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:rsidR="001323FD" w:rsidRDefault="001323FD"/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8522"/>
      </w:tblGrid>
      <w:tr w:rsidR="001323FD">
        <w:trPr>
          <w:trHeight w:val="360"/>
          <w:jc w:val="center"/>
        </w:trPr>
        <w:tc>
          <w:tcPr>
            <w:tcW w:w="8522" w:type="dxa"/>
            <w:vAlign w:val="center"/>
          </w:tcPr>
          <w:p w:rsidR="001323FD" w:rsidRDefault="001323FD">
            <w:pPr>
              <w:pStyle w:val="15"/>
              <w:spacing w:line="240" w:lineRule="atLeast"/>
              <w:jc w:val="center"/>
              <w:rPr>
                <w:b/>
                <w:sz w:val="52"/>
                <w:szCs w:val="52"/>
              </w:rPr>
            </w:pPr>
            <w:r>
              <w:rPr>
                <w:rFonts w:hint="eastAsia"/>
                <w:b/>
                <w:sz w:val="52"/>
                <w:szCs w:val="52"/>
              </w:rPr>
              <w:t>电磁场数值计算</w:t>
            </w:r>
            <w:r w:rsidR="004C6049">
              <w:rPr>
                <w:rFonts w:hint="eastAsia"/>
                <w:b/>
                <w:sz w:val="52"/>
                <w:szCs w:val="52"/>
              </w:rPr>
              <w:t>课程</w:t>
            </w:r>
            <w:r>
              <w:rPr>
                <w:b/>
                <w:sz w:val="52"/>
                <w:szCs w:val="52"/>
              </w:rPr>
              <w:t>报告</w:t>
            </w:r>
          </w:p>
        </w:tc>
      </w:tr>
      <w:tr w:rsidR="001323FD">
        <w:trPr>
          <w:trHeight w:val="360"/>
          <w:jc w:val="center"/>
        </w:trPr>
        <w:tc>
          <w:tcPr>
            <w:tcW w:w="8522" w:type="dxa"/>
            <w:vAlign w:val="center"/>
          </w:tcPr>
          <w:p w:rsidR="001323FD" w:rsidRDefault="001323FD">
            <w:pPr>
              <w:pStyle w:val="15"/>
              <w:spacing w:line="240" w:lineRule="atLeast"/>
              <w:rPr>
                <w:b/>
                <w:bCs/>
              </w:rPr>
            </w:pPr>
          </w:p>
          <w:p w:rsidR="001323FD" w:rsidRDefault="001323FD">
            <w:pPr>
              <w:pStyle w:val="15"/>
              <w:spacing w:line="240" w:lineRule="atLeast"/>
              <w:rPr>
                <w:rFonts w:eastAsia="楷体"/>
                <w:b/>
                <w:bCs/>
                <w:sz w:val="32"/>
                <w:szCs w:val="32"/>
              </w:rPr>
            </w:pPr>
          </w:p>
          <w:p w:rsidR="001323FD" w:rsidRPr="004C6049" w:rsidRDefault="001323FD">
            <w:pPr>
              <w:pStyle w:val="15"/>
              <w:spacing w:line="240" w:lineRule="atLeast"/>
              <w:rPr>
                <w:rFonts w:eastAsia="楷体"/>
                <w:b/>
                <w:bCs/>
                <w:sz w:val="32"/>
                <w:szCs w:val="32"/>
              </w:rPr>
            </w:pPr>
          </w:p>
          <w:p w:rsidR="00FE61A3" w:rsidRDefault="00FE61A3">
            <w:pPr>
              <w:spacing w:line="240" w:lineRule="atLeast"/>
              <w:jc w:val="center"/>
              <w:rPr>
                <w:rFonts w:eastAsia="楷体"/>
                <w:b/>
                <w:bCs/>
                <w:sz w:val="32"/>
                <w:szCs w:val="32"/>
              </w:rPr>
            </w:pPr>
          </w:p>
          <w:p w:rsidR="001323FD" w:rsidRDefault="001323FD">
            <w:pPr>
              <w:spacing w:line="240" w:lineRule="atLeast"/>
              <w:jc w:val="center"/>
              <w:rPr>
                <w:rFonts w:eastAsia="楷体"/>
                <w:b/>
                <w:bCs/>
                <w:sz w:val="32"/>
                <w:szCs w:val="32"/>
              </w:rPr>
            </w:pPr>
            <w:r>
              <w:rPr>
                <w:rFonts w:eastAsia="楷体"/>
                <w:b/>
                <w:bCs/>
                <w:sz w:val="32"/>
                <w:szCs w:val="32"/>
              </w:rPr>
              <w:t xml:space="preserve">   </w:t>
            </w:r>
          </w:p>
          <w:p w:rsidR="001323FD" w:rsidRDefault="001323FD">
            <w:pPr>
              <w:spacing w:line="240" w:lineRule="atLeast"/>
              <w:jc w:val="center"/>
              <w:rPr>
                <w:rFonts w:eastAsia="楷体_GB2312"/>
                <w:b/>
                <w:spacing w:val="40"/>
                <w:sz w:val="28"/>
                <w:szCs w:val="28"/>
              </w:rPr>
            </w:pPr>
            <w:r>
              <w:rPr>
                <w:rFonts w:eastAsia="楷体_GB2312"/>
                <w:b/>
                <w:spacing w:val="40"/>
                <w:sz w:val="28"/>
                <w:szCs w:val="28"/>
              </w:rPr>
              <w:t>上海交通大学电气工程系</w:t>
            </w:r>
          </w:p>
          <w:p w:rsidR="001323FD" w:rsidRDefault="009B39E6">
            <w:pPr>
              <w:spacing w:line="240" w:lineRule="atLeast"/>
              <w:jc w:val="center"/>
              <w:rPr>
                <w:rFonts w:eastAsia="楷体_GB2312"/>
                <w:b/>
                <w:spacing w:val="40"/>
                <w:sz w:val="28"/>
                <w:szCs w:val="28"/>
              </w:rPr>
            </w:pPr>
            <w:r>
              <w:rPr>
                <w:rFonts w:eastAsia="楷体_GB2312"/>
                <w:b/>
                <w:spacing w:val="40"/>
                <w:sz w:val="28"/>
                <w:szCs w:val="28"/>
              </w:rPr>
              <w:t>201</w:t>
            </w:r>
            <w:r w:rsidR="00AC226D">
              <w:rPr>
                <w:rFonts w:eastAsia="楷体_GB2312"/>
                <w:b/>
                <w:spacing w:val="40"/>
                <w:sz w:val="28"/>
                <w:szCs w:val="28"/>
              </w:rPr>
              <w:t>8</w:t>
            </w:r>
            <w:r w:rsidR="001323FD">
              <w:rPr>
                <w:rFonts w:eastAsia="楷体_GB2312"/>
                <w:b/>
                <w:spacing w:val="40"/>
                <w:sz w:val="28"/>
                <w:szCs w:val="28"/>
              </w:rPr>
              <w:t>年</w:t>
            </w:r>
            <w:r w:rsidR="001323FD">
              <w:rPr>
                <w:rFonts w:eastAsia="楷体_GB2312" w:hint="eastAsia"/>
                <w:b/>
                <w:spacing w:val="40"/>
                <w:sz w:val="28"/>
                <w:szCs w:val="28"/>
              </w:rPr>
              <w:t>11</w:t>
            </w:r>
            <w:r w:rsidR="001323FD">
              <w:rPr>
                <w:rFonts w:eastAsia="楷体_GB2312"/>
                <w:b/>
                <w:spacing w:val="40"/>
                <w:sz w:val="28"/>
                <w:szCs w:val="28"/>
              </w:rPr>
              <w:t>月</w:t>
            </w:r>
          </w:p>
          <w:p w:rsidR="009B39E6" w:rsidRDefault="009B39E6">
            <w:pPr>
              <w:spacing w:line="240" w:lineRule="atLeast"/>
              <w:jc w:val="center"/>
              <w:rPr>
                <w:rFonts w:eastAsia="楷体_GB2312"/>
                <w:b/>
                <w:spacing w:val="40"/>
                <w:sz w:val="28"/>
                <w:szCs w:val="28"/>
              </w:rPr>
            </w:pPr>
          </w:p>
          <w:p w:rsidR="00FE61A3" w:rsidRDefault="00FE61A3">
            <w:pPr>
              <w:spacing w:line="240" w:lineRule="atLeast"/>
              <w:jc w:val="center"/>
              <w:rPr>
                <w:rFonts w:eastAsia="楷体_GB2312"/>
                <w:b/>
                <w:spacing w:val="40"/>
                <w:sz w:val="28"/>
                <w:szCs w:val="28"/>
              </w:rPr>
            </w:pPr>
          </w:p>
          <w:p w:rsidR="001323FD" w:rsidRDefault="001323FD" w:rsidP="00134C40">
            <w:pPr>
              <w:pStyle w:val="15"/>
              <w:spacing w:line="240" w:lineRule="atLeast"/>
              <w:ind w:firstLineChars="250" w:firstLine="803"/>
              <w:rPr>
                <w:rFonts w:eastAsia="楷体"/>
                <w:b/>
                <w:bCs/>
                <w:sz w:val="32"/>
                <w:szCs w:val="32"/>
              </w:rPr>
            </w:pPr>
          </w:p>
          <w:tbl>
            <w:tblPr>
              <w:tblW w:w="0" w:type="auto"/>
              <w:tblInd w:w="812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2547"/>
              <w:gridCol w:w="2404"/>
              <w:gridCol w:w="2264"/>
            </w:tblGrid>
            <w:tr w:rsidR="001323FD" w:rsidTr="006D3D1A">
              <w:trPr>
                <w:trHeight w:val="824"/>
              </w:trPr>
              <w:tc>
                <w:tcPr>
                  <w:tcW w:w="7215" w:type="dxa"/>
                  <w:gridSpan w:val="3"/>
                  <w:vAlign w:val="center"/>
                </w:tcPr>
                <w:p w:rsidR="001323FD" w:rsidRDefault="000C0261" w:rsidP="00A47D93">
                  <w:pPr>
                    <w:spacing w:line="240" w:lineRule="atLeast"/>
                    <w:jc w:val="center"/>
                    <w:rPr>
                      <w:rFonts w:eastAsia="楷体_GB2312"/>
                      <w:b/>
                      <w:spacing w:val="40"/>
                      <w:sz w:val="30"/>
                    </w:rPr>
                  </w:pPr>
                  <w:r>
                    <w:rPr>
                      <w:rFonts w:eastAsia="楷体"/>
                      <w:b/>
                      <w:bCs/>
                      <w:sz w:val="32"/>
                      <w:szCs w:val="32"/>
                    </w:rPr>
                    <w:t>小组成员信息</w:t>
                  </w:r>
                </w:p>
              </w:tc>
            </w:tr>
            <w:tr w:rsidR="001323FD" w:rsidTr="006D3D1A">
              <w:trPr>
                <w:trHeight w:val="824"/>
              </w:trPr>
              <w:tc>
                <w:tcPr>
                  <w:tcW w:w="2547" w:type="dxa"/>
                  <w:vAlign w:val="center"/>
                </w:tcPr>
                <w:p w:rsidR="001323FD" w:rsidRDefault="001323FD">
                  <w:pPr>
                    <w:spacing w:line="240" w:lineRule="atLeast"/>
                    <w:jc w:val="center"/>
                    <w:rPr>
                      <w:rFonts w:eastAsia="楷体_GB2312"/>
                      <w:b/>
                      <w:spacing w:val="40"/>
                      <w:sz w:val="30"/>
                    </w:rPr>
                  </w:pPr>
                  <w:r>
                    <w:rPr>
                      <w:rFonts w:eastAsia="楷体_GB2312"/>
                      <w:b/>
                      <w:spacing w:val="40"/>
                      <w:sz w:val="30"/>
                    </w:rPr>
                    <w:t>组员姓名</w:t>
                  </w:r>
                </w:p>
              </w:tc>
              <w:tc>
                <w:tcPr>
                  <w:tcW w:w="2404" w:type="dxa"/>
                  <w:vAlign w:val="center"/>
                </w:tcPr>
                <w:p w:rsidR="001323FD" w:rsidRDefault="001323FD">
                  <w:pPr>
                    <w:spacing w:line="240" w:lineRule="atLeast"/>
                    <w:jc w:val="center"/>
                    <w:rPr>
                      <w:rFonts w:eastAsia="楷体_GB2312"/>
                      <w:b/>
                      <w:spacing w:val="40"/>
                      <w:sz w:val="30"/>
                    </w:rPr>
                  </w:pPr>
                  <w:r>
                    <w:rPr>
                      <w:rFonts w:eastAsia="楷体_GB2312"/>
                      <w:b/>
                      <w:spacing w:val="40"/>
                      <w:sz w:val="30"/>
                    </w:rPr>
                    <w:t>学</w:t>
                  </w:r>
                  <w:r>
                    <w:rPr>
                      <w:rFonts w:eastAsia="楷体_GB2312"/>
                      <w:b/>
                      <w:spacing w:val="40"/>
                      <w:sz w:val="30"/>
                    </w:rPr>
                    <w:t xml:space="preserve">   </w:t>
                  </w:r>
                  <w:r>
                    <w:rPr>
                      <w:rFonts w:eastAsia="楷体_GB2312"/>
                      <w:b/>
                      <w:spacing w:val="40"/>
                      <w:sz w:val="30"/>
                    </w:rPr>
                    <w:t>号</w:t>
                  </w:r>
                </w:p>
              </w:tc>
              <w:tc>
                <w:tcPr>
                  <w:tcW w:w="2264" w:type="dxa"/>
                  <w:vAlign w:val="center"/>
                </w:tcPr>
                <w:p w:rsidR="001323FD" w:rsidRDefault="001323FD">
                  <w:pPr>
                    <w:spacing w:line="240" w:lineRule="atLeast"/>
                    <w:jc w:val="center"/>
                    <w:rPr>
                      <w:rFonts w:eastAsia="楷体_GB2312"/>
                      <w:b/>
                      <w:spacing w:val="40"/>
                      <w:sz w:val="30"/>
                    </w:rPr>
                  </w:pPr>
                  <w:r>
                    <w:rPr>
                      <w:rFonts w:eastAsia="楷体_GB2312"/>
                      <w:b/>
                      <w:spacing w:val="40"/>
                      <w:sz w:val="30"/>
                    </w:rPr>
                    <w:t>班</w:t>
                  </w:r>
                  <w:r>
                    <w:rPr>
                      <w:rFonts w:eastAsia="楷体_GB2312"/>
                      <w:b/>
                      <w:spacing w:val="40"/>
                      <w:sz w:val="30"/>
                    </w:rPr>
                    <w:t xml:space="preserve">   </w:t>
                  </w:r>
                  <w:r>
                    <w:rPr>
                      <w:rFonts w:eastAsia="楷体_GB2312"/>
                      <w:b/>
                      <w:spacing w:val="40"/>
                      <w:sz w:val="30"/>
                    </w:rPr>
                    <w:t>级</w:t>
                  </w:r>
                </w:p>
              </w:tc>
            </w:tr>
            <w:tr w:rsidR="001323FD" w:rsidTr="006D3D1A">
              <w:trPr>
                <w:trHeight w:val="824"/>
              </w:trPr>
              <w:tc>
                <w:tcPr>
                  <w:tcW w:w="2547" w:type="dxa"/>
                  <w:vAlign w:val="center"/>
                </w:tcPr>
                <w:p w:rsidR="001323FD" w:rsidRPr="00AF0A79" w:rsidRDefault="00FE61A3">
                  <w:pPr>
                    <w:spacing w:line="240" w:lineRule="atLeast"/>
                    <w:jc w:val="center"/>
                    <w:rPr>
                      <w:rFonts w:eastAsia="楷体_GB2312"/>
                      <w:b/>
                      <w:spacing w:val="40"/>
                      <w:sz w:val="30"/>
                    </w:rPr>
                  </w:pPr>
                  <w:r>
                    <w:rPr>
                      <w:rFonts w:eastAsia="楷体_GB2312" w:hint="eastAsia"/>
                      <w:b/>
                      <w:spacing w:val="40"/>
                      <w:sz w:val="30"/>
                    </w:rPr>
                    <w:t>张</w:t>
                  </w:r>
                  <w:r>
                    <w:rPr>
                      <w:rFonts w:eastAsia="楷体_GB2312"/>
                      <w:b/>
                      <w:spacing w:val="40"/>
                      <w:sz w:val="30"/>
                    </w:rPr>
                    <w:t>三</w:t>
                  </w:r>
                </w:p>
              </w:tc>
              <w:tc>
                <w:tcPr>
                  <w:tcW w:w="2404" w:type="dxa"/>
                  <w:vAlign w:val="center"/>
                </w:tcPr>
                <w:p w:rsidR="001323FD" w:rsidRPr="00AF0A79" w:rsidRDefault="001323FD">
                  <w:pPr>
                    <w:spacing w:line="240" w:lineRule="atLeast"/>
                    <w:jc w:val="center"/>
                    <w:rPr>
                      <w:rFonts w:eastAsia="楷体_GB2312"/>
                      <w:b/>
                      <w:spacing w:val="40"/>
                      <w:sz w:val="30"/>
                    </w:rPr>
                  </w:pPr>
                </w:p>
              </w:tc>
              <w:tc>
                <w:tcPr>
                  <w:tcW w:w="2264" w:type="dxa"/>
                  <w:vAlign w:val="center"/>
                </w:tcPr>
                <w:p w:rsidR="001323FD" w:rsidRPr="00AF0A79" w:rsidRDefault="001323FD">
                  <w:pPr>
                    <w:spacing w:line="240" w:lineRule="atLeast"/>
                    <w:jc w:val="center"/>
                    <w:rPr>
                      <w:rFonts w:eastAsia="楷体_GB2312"/>
                      <w:b/>
                      <w:spacing w:val="40"/>
                      <w:sz w:val="30"/>
                    </w:rPr>
                  </w:pPr>
                </w:p>
              </w:tc>
            </w:tr>
            <w:tr w:rsidR="001323FD" w:rsidTr="006D3D1A">
              <w:trPr>
                <w:trHeight w:val="824"/>
              </w:trPr>
              <w:tc>
                <w:tcPr>
                  <w:tcW w:w="2547" w:type="dxa"/>
                  <w:vAlign w:val="center"/>
                </w:tcPr>
                <w:p w:rsidR="001323FD" w:rsidRPr="00AF0A79" w:rsidRDefault="00FE61A3">
                  <w:pPr>
                    <w:spacing w:line="240" w:lineRule="atLeast"/>
                    <w:jc w:val="center"/>
                    <w:rPr>
                      <w:b/>
                      <w:spacing w:val="40"/>
                      <w:sz w:val="30"/>
                    </w:rPr>
                  </w:pPr>
                  <w:r>
                    <w:rPr>
                      <w:rFonts w:hint="eastAsia"/>
                      <w:b/>
                      <w:spacing w:val="40"/>
                      <w:sz w:val="30"/>
                    </w:rPr>
                    <w:t>李四</w:t>
                  </w:r>
                </w:p>
              </w:tc>
              <w:tc>
                <w:tcPr>
                  <w:tcW w:w="2404" w:type="dxa"/>
                  <w:vAlign w:val="center"/>
                </w:tcPr>
                <w:p w:rsidR="001323FD" w:rsidRPr="00AF0A79" w:rsidRDefault="001323FD">
                  <w:pPr>
                    <w:spacing w:line="240" w:lineRule="atLeast"/>
                    <w:jc w:val="center"/>
                    <w:rPr>
                      <w:rFonts w:eastAsia="楷体_GB2312"/>
                      <w:b/>
                      <w:spacing w:val="40"/>
                      <w:sz w:val="30"/>
                    </w:rPr>
                  </w:pPr>
                </w:p>
              </w:tc>
              <w:tc>
                <w:tcPr>
                  <w:tcW w:w="2264" w:type="dxa"/>
                  <w:vAlign w:val="center"/>
                </w:tcPr>
                <w:p w:rsidR="001323FD" w:rsidRPr="00AF0A79" w:rsidRDefault="001323FD">
                  <w:pPr>
                    <w:spacing w:line="240" w:lineRule="atLeast"/>
                    <w:jc w:val="center"/>
                    <w:rPr>
                      <w:rFonts w:eastAsia="楷体_GB2312"/>
                      <w:b/>
                      <w:spacing w:val="40"/>
                      <w:sz w:val="30"/>
                    </w:rPr>
                  </w:pPr>
                </w:p>
              </w:tc>
            </w:tr>
            <w:tr w:rsidR="001323FD" w:rsidTr="006D3D1A">
              <w:trPr>
                <w:trHeight w:val="824"/>
              </w:trPr>
              <w:tc>
                <w:tcPr>
                  <w:tcW w:w="2547" w:type="dxa"/>
                  <w:vAlign w:val="center"/>
                </w:tcPr>
                <w:p w:rsidR="001323FD" w:rsidRPr="00AF0A79" w:rsidRDefault="00FE61A3">
                  <w:pPr>
                    <w:spacing w:line="240" w:lineRule="atLeast"/>
                    <w:jc w:val="center"/>
                    <w:rPr>
                      <w:b/>
                      <w:spacing w:val="40"/>
                      <w:sz w:val="30"/>
                    </w:rPr>
                  </w:pPr>
                  <w:r>
                    <w:rPr>
                      <w:rFonts w:hint="eastAsia"/>
                      <w:b/>
                      <w:spacing w:val="40"/>
                      <w:sz w:val="30"/>
                    </w:rPr>
                    <w:t>王</w:t>
                  </w:r>
                  <w:r>
                    <w:rPr>
                      <w:b/>
                      <w:spacing w:val="40"/>
                      <w:sz w:val="30"/>
                    </w:rPr>
                    <w:t>五</w:t>
                  </w:r>
                </w:p>
              </w:tc>
              <w:tc>
                <w:tcPr>
                  <w:tcW w:w="2404" w:type="dxa"/>
                  <w:vAlign w:val="center"/>
                </w:tcPr>
                <w:p w:rsidR="001323FD" w:rsidRPr="00AF0A79" w:rsidRDefault="001323FD">
                  <w:pPr>
                    <w:spacing w:line="240" w:lineRule="atLeast"/>
                    <w:jc w:val="center"/>
                    <w:rPr>
                      <w:rFonts w:eastAsia="楷体_GB2312"/>
                      <w:b/>
                      <w:spacing w:val="40"/>
                      <w:sz w:val="30"/>
                    </w:rPr>
                  </w:pPr>
                </w:p>
              </w:tc>
              <w:tc>
                <w:tcPr>
                  <w:tcW w:w="2264" w:type="dxa"/>
                  <w:vAlign w:val="center"/>
                </w:tcPr>
                <w:p w:rsidR="001323FD" w:rsidRPr="00AF0A79" w:rsidRDefault="001323FD">
                  <w:pPr>
                    <w:widowControl w:val="0"/>
                    <w:autoSpaceDE w:val="0"/>
                    <w:autoSpaceDN w:val="0"/>
                    <w:jc w:val="center"/>
                    <w:rPr>
                      <w:rFonts w:eastAsia="楷体_GB2312"/>
                      <w:b/>
                      <w:spacing w:val="40"/>
                      <w:sz w:val="30"/>
                    </w:rPr>
                  </w:pPr>
                </w:p>
              </w:tc>
            </w:tr>
          </w:tbl>
          <w:p w:rsidR="001323FD" w:rsidRDefault="001323FD">
            <w:pPr>
              <w:pStyle w:val="15"/>
              <w:spacing w:line="240" w:lineRule="atLeast"/>
              <w:rPr>
                <w:rFonts w:eastAsia="楷体"/>
                <w:bCs/>
                <w:sz w:val="32"/>
                <w:szCs w:val="32"/>
              </w:rPr>
            </w:pPr>
          </w:p>
        </w:tc>
      </w:tr>
    </w:tbl>
    <w:p w:rsidR="001323FD" w:rsidRDefault="001323FD">
      <w:pPr>
        <w:spacing w:line="240" w:lineRule="atLeast"/>
      </w:pPr>
    </w:p>
    <w:p w:rsidR="001323FD" w:rsidRDefault="001323FD">
      <w:pPr>
        <w:pStyle w:val="TOC10"/>
        <w:jc w:val="both"/>
        <w:sectPr w:rsidR="001323FD">
          <w:headerReference w:type="default" r:id="rId8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1323FD" w:rsidRPr="00F82F8B" w:rsidRDefault="001323FD">
      <w:pPr>
        <w:pStyle w:val="TOC1"/>
        <w:jc w:val="center"/>
        <w:rPr>
          <w:color w:val="000000"/>
        </w:rPr>
      </w:pPr>
      <w:r w:rsidRPr="00F82F8B">
        <w:rPr>
          <w:color w:val="000000"/>
          <w:lang w:val="zh-CN"/>
        </w:rPr>
        <w:lastRenderedPageBreak/>
        <w:t>目录</w:t>
      </w:r>
    </w:p>
    <w:p w:rsidR="00C11578" w:rsidRDefault="001323FD">
      <w:pPr>
        <w:pStyle w:val="TOC10"/>
        <w:rPr>
          <w:noProof/>
          <w:kern w:val="2"/>
          <w:sz w:val="21"/>
          <w:lang w:val="en-US"/>
        </w:rPr>
      </w:pPr>
      <w:r>
        <w:rPr>
          <w:rFonts w:hint="eastAsia"/>
        </w:rPr>
        <w:fldChar w:fldCharType="begin"/>
      </w:r>
      <w:r>
        <w:rPr>
          <w:rFonts w:hint="eastAsia"/>
        </w:rPr>
        <w:instrText xml:space="preserve"> TOC \o "1-4" \h \z \u </w:instrText>
      </w:r>
      <w:r>
        <w:rPr>
          <w:rFonts w:hint="eastAsia"/>
        </w:rPr>
        <w:fldChar w:fldCharType="separate"/>
      </w:r>
      <w:hyperlink w:anchor="_Toc342490669" w:history="1">
        <w:r w:rsidR="00C11578" w:rsidRPr="00E23C31">
          <w:rPr>
            <w:rStyle w:val="aa"/>
            <w:noProof/>
          </w:rPr>
          <w:t>1.</w:t>
        </w:r>
        <w:r w:rsidR="00C11578">
          <w:rPr>
            <w:noProof/>
            <w:kern w:val="2"/>
            <w:sz w:val="21"/>
            <w:lang w:val="en-US"/>
          </w:rPr>
          <w:tab/>
        </w:r>
        <w:r w:rsidR="00C11578" w:rsidRPr="00E23C31">
          <w:rPr>
            <w:rStyle w:val="aa"/>
            <w:rFonts w:hint="eastAsia"/>
            <w:noProof/>
          </w:rPr>
          <w:t>实验任务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69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3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>
      <w:pPr>
        <w:pStyle w:val="TOC10"/>
        <w:rPr>
          <w:noProof/>
          <w:kern w:val="2"/>
          <w:sz w:val="21"/>
          <w:lang w:val="en-US"/>
        </w:rPr>
      </w:pPr>
      <w:hyperlink w:anchor="_Toc342490670" w:history="1">
        <w:r w:rsidR="00C11578" w:rsidRPr="00E23C31">
          <w:rPr>
            <w:rStyle w:val="aa"/>
            <w:noProof/>
          </w:rPr>
          <w:t>2.</w:t>
        </w:r>
        <w:r w:rsidR="00C11578">
          <w:rPr>
            <w:noProof/>
            <w:kern w:val="2"/>
            <w:sz w:val="21"/>
            <w:lang w:val="en-US"/>
          </w:rPr>
          <w:tab/>
        </w:r>
        <w:r w:rsidR="00C11578" w:rsidRPr="00E23C31">
          <w:rPr>
            <w:rStyle w:val="aa"/>
            <w:rFonts w:hint="eastAsia"/>
            <w:noProof/>
          </w:rPr>
          <w:t>实验内容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70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4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2"/>
        <w:tabs>
          <w:tab w:val="left" w:pos="1260"/>
          <w:tab w:val="right" w:leader="dot" w:pos="8296"/>
        </w:tabs>
        <w:ind w:left="480"/>
        <w:rPr>
          <w:noProof/>
          <w:kern w:val="2"/>
          <w:sz w:val="21"/>
        </w:rPr>
      </w:pPr>
      <w:hyperlink w:anchor="_Toc342490671" w:history="1">
        <w:r w:rsidR="00C11578" w:rsidRPr="00E23C31">
          <w:rPr>
            <w:rStyle w:val="aa"/>
            <w:noProof/>
          </w:rPr>
          <w:t>2.1</w:t>
        </w:r>
        <w:r w:rsidR="00C11578">
          <w:rPr>
            <w:noProof/>
            <w:kern w:val="2"/>
            <w:sz w:val="21"/>
          </w:rPr>
          <w:tab/>
        </w:r>
        <w:r w:rsidR="00C11578" w:rsidRPr="00E23C31">
          <w:rPr>
            <w:rStyle w:val="aa"/>
            <w:rFonts w:hint="eastAsia"/>
            <w:noProof/>
          </w:rPr>
          <w:t>有限元法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71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4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3"/>
        <w:tabs>
          <w:tab w:val="left" w:pos="1680"/>
          <w:tab w:val="right" w:leader="dot" w:pos="8296"/>
        </w:tabs>
        <w:ind w:left="960"/>
        <w:rPr>
          <w:noProof/>
          <w:kern w:val="2"/>
          <w:sz w:val="21"/>
        </w:rPr>
      </w:pPr>
      <w:hyperlink w:anchor="_Toc342490672" w:history="1">
        <w:r w:rsidR="00C11578" w:rsidRPr="00E23C31">
          <w:rPr>
            <w:rStyle w:val="aa"/>
            <w:noProof/>
          </w:rPr>
          <w:t>2.1.1</w:t>
        </w:r>
        <w:r w:rsidR="00C11578">
          <w:rPr>
            <w:noProof/>
            <w:kern w:val="2"/>
            <w:sz w:val="21"/>
          </w:rPr>
          <w:tab/>
        </w:r>
        <w:r w:rsidR="00C11578" w:rsidRPr="00E23C31">
          <w:rPr>
            <w:rStyle w:val="aa"/>
            <w:rFonts w:hint="eastAsia"/>
            <w:noProof/>
          </w:rPr>
          <w:t>概述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72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4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3"/>
        <w:tabs>
          <w:tab w:val="left" w:pos="1680"/>
          <w:tab w:val="right" w:leader="dot" w:pos="8296"/>
        </w:tabs>
        <w:ind w:left="960"/>
        <w:rPr>
          <w:noProof/>
          <w:kern w:val="2"/>
          <w:sz w:val="21"/>
        </w:rPr>
      </w:pPr>
      <w:hyperlink w:anchor="_Toc342490673" w:history="1">
        <w:r w:rsidR="00C11578" w:rsidRPr="00E23C31">
          <w:rPr>
            <w:rStyle w:val="aa"/>
            <w:noProof/>
          </w:rPr>
          <w:t>2.1.2</w:t>
        </w:r>
        <w:r w:rsidR="00C11578">
          <w:rPr>
            <w:noProof/>
            <w:kern w:val="2"/>
            <w:sz w:val="21"/>
          </w:rPr>
          <w:tab/>
        </w:r>
        <w:r w:rsidR="00C11578" w:rsidRPr="00E23C31">
          <w:rPr>
            <w:rStyle w:val="aa"/>
            <w:rFonts w:hint="eastAsia"/>
            <w:noProof/>
          </w:rPr>
          <w:t>应用步骤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73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4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2"/>
        <w:tabs>
          <w:tab w:val="left" w:pos="1260"/>
          <w:tab w:val="right" w:leader="dot" w:pos="8296"/>
        </w:tabs>
        <w:ind w:left="480"/>
        <w:rPr>
          <w:noProof/>
          <w:kern w:val="2"/>
          <w:sz w:val="21"/>
        </w:rPr>
      </w:pPr>
      <w:hyperlink w:anchor="_Toc342490674" w:history="1">
        <w:r w:rsidR="00C11578" w:rsidRPr="00E23C31">
          <w:rPr>
            <w:rStyle w:val="aa"/>
            <w:noProof/>
          </w:rPr>
          <w:t>2.2</w:t>
        </w:r>
        <w:r w:rsidR="00C11578">
          <w:rPr>
            <w:noProof/>
            <w:kern w:val="2"/>
            <w:sz w:val="21"/>
          </w:rPr>
          <w:tab/>
        </w:r>
        <w:r w:rsidR="00C11578" w:rsidRPr="00E23C31">
          <w:rPr>
            <w:rStyle w:val="aa"/>
            <w:rFonts w:hint="eastAsia"/>
            <w:noProof/>
          </w:rPr>
          <w:t>实验过程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74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4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3"/>
        <w:tabs>
          <w:tab w:val="left" w:pos="1680"/>
          <w:tab w:val="right" w:leader="dot" w:pos="8296"/>
        </w:tabs>
        <w:ind w:left="960"/>
        <w:rPr>
          <w:noProof/>
          <w:kern w:val="2"/>
          <w:sz w:val="21"/>
        </w:rPr>
      </w:pPr>
      <w:hyperlink w:anchor="_Toc342490675" w:history="1">
        <w:r w:rsidR="00C11578" w:rsidRPr="00E23C31">
          <w:rPr>
            <w:rStyle w:val="aa"/>
            <w:noProof/>
          </w:rPr>
          <w:t>2.2.1</w:t>
        </w:r>
        <w:r w:rsidR="00C11578">
          <w:rPr>
            <w:noProof/>
            <w:kern w:val="2"/>
            <w:sz w:val="21"/>
          </w:rPr>
          <w:tab/>
        </w:r>
        <w:r w:rsidR="00C11578" w:rsidRPr="00E23C31">
          <w:rPr>
            <w:rStyle w:val="aa"/>
            <w:rFonts w:hint="eastAsia"/>
            <w:noProof/>
          </w:rPr>
          <w:t>问题分析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75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4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3"/>
        <w:tabs>
          <w:tab w:val="left" w:pos="1680"/>
          <w:tab w:val="right" w:leader="dot" w:pos="8296"/>
        </w:tabs>
        <w:ind w:left="960"/>
        <w:rPr>
          <w:noProof/>
          <w:kern w:val="2"/>
          <w:sz w:val="21"/>
        </w:rPr>
      </w:pPr>
      <w:hyperlink w:anchor="_Toc342490676" w:history="1">
        <w:r w:rsidR="00C11578" w:rsidRPr="00E23C31">
          <w:rPr>
            <w:rStyle w:val="aa"/>
            <w:noProof/>
          </w:rPr>
          <w:t>2.2.2</w:t>
        </w:r>
        <w:r w:rsidR="00C11578">
          <w:rPr>
            <w:noProof/>
            <w:kern w:val="2"/>
            <w:sz w:val="21"/>
          </w:rPr>
          <w:tab/>
        </w:r>
        <w:r w:rsidR="00C11578" w:rsidRPr="00E23C31">
          <w:rPr>
            <w:rStyle w:val="aa"/>
            <w:rFonts w:hint="eastAsia"/>
            <w:noProof/>
          </w:rPr>
          <w:t>有限元剖分及分片差值与基函数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76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5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4"/>
        <w:tabs>
          <w:tab w:val="right" w:leader="dot" w:pos="8296"/>
        </w:tabs>
        <w:ind w:left="1440"/>
        <w:rPr>
          <w:noProof/>
          <w:kern w:val="2"/>
          <w:sz w:val="21"/>
        </w:rPr>
      </w:pPr>
      <w:hyperlink w:anchor="_Toc342490677" w:history="1">
        <w:r w:rsidR="00C11578" w:rsidRPr="00E23C31">
          <w:rPr>
            <w:rStyle w:val="aa"/>
            <w:noProof/>
          </w:rPr>
          <w:t xml:space="preserve">2.2.2.1 </w:t>
        </w:r>
        <w:r w:rsidR="00C11578" w:rsidRPr="00E23C31">
          <w:rPr>
            <w:rStyle w:val="aa"/>
            <w:rFonts w:hint="eastAsia"/>
            <w:noProof/>
          </w:rPr>
          <w:t>三角元剖分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77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5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4"/>
        <w:tabs>
          <w:tab w:val="right" w:leader="dot" w:pos="8296"/>
        </w:tabs>
        <w:ind w:left="1440"/>
        <w:rPr>
          <w:noProof/>
          <w:kern w:val="2"/>
          <w:sz w:val="21"/>
        </w:rPr>
      </w:pPr>
      <w:hyperlink w:anchor="_Toc342490678" w:history="1">
        <w:r w:rsidR="00C11578" w:rsidRPr="00E23C31">
          <w:rPr>
            <w:rStyle w:val="aa"/>
            <w:noProof/>
          </w:rPr>
          <w:t xml:space="preserve">2.2.2.2 </w:t>
        </w:r>
        <w:r w:rsidR="00C11578" w:rsidRPr="00E23C31">
          <w:rPr>
            <w:rStyle w:val="aa"/>
            <w:rFonts w:hint="eastAsia"/>
            <w:noProof/>
          </w:rPr>
          <w:t>分片线性插值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78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5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3"/>
        <w:tabs>
          <w:tab w:val="right" w:leader="dot" w:pos="8296"/>
        </w:tabs>
        <w:ind w:left="960"/>
        <w:rPr>
          <w:noProof/>
          <w:kern w:val="2"/>
          <w:sz w:val="21"/>
        </w:rPr>
      </w:pPr>
      <w:hyperlink w:anchor="_Toc342490679" w:history="1">
        <w:r w:rsidR="00C11578" w:rsidRPr="00E23C31">
          <w:rPr>
            <w:rStyle w:val="aa"/>
            <w:noProof/>
          </w:rPr>
          <w:t>2.2.3</w:t>
        </w:r>
        <w:r w:rsidR="00C11578" w:rsidRPr="00E23C31">
          <w:rPr>
            <w:rStyle w:val="aa"/>
            <w:rFonts w:hint="eastAsia"/>
            <w:noProof/>
          </w:rPr>
          <w:t>变分问题的离散化与有限元方程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79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6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4"/>
        <w:tabs>
          <w:tab w:val="right" w:leader="dot" w:pos="8296"/>
        </w:tabs>
        <w:ind w:left="1440"/>
        <w:rPr>
          <w:noProof/>
          <w:kern w:val="2"/>
          <w:sz w:val="21"/>
        </w:rPr>
      </w:pPr>
      <w:hyperlink w:anchor="_Toc342490680" w:history="1">
        <w:r w:rsidR="00C11578" w:rsidRPr="00E23C31">
          <w:rPr>
            <w:rStyle w:val="aa"/>
            <w:noProof/>
          </w:rPr>
          <w:t xml:space="preserve">2.2.3.1 </w:t>
        </w:r>
        <w:r w:rsidR="00C11578" w:rsidRPr="00E23C31">
          <w:rPr>
            <w:rStyle w:val="aa"/>
            <w:rFonts w:hint="eastAsia"/>
            <w:noProof/>
          </w:rPr>
          <w:t>单元分析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80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6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4"/>
        <w:tabs>
          <w:tab w:val="right" w:leader="dot" w:pos="8296"/>
        </w:tabs>
        <w:ind w:left="1440"/>
        <w:rPr>
          <w:noProof/>
          <w:kern w:val="2"/>
          <w:sz w:val="21"/>
        </w:rPr>
      </w:pPr>
      <w:hyperlink w:anchor="_Toc342490681" w:history="1">
        <w:r w:rsidR="00C11578" w:rsidRPr="00E23C31">
          <w:rPr>
            <w:rStyle w:val="aa"/>
            <w:noProof/>
          </w:rPr>
          <w:t xml:space="preserve">2.2.3.2 </w:t>
        </w:r>
        <w:r w:rsidR="00C11578" w:rsidRPr="00E23C31">
          <w:rPr>
            <w:rStyle w:val="aa"/>
            <w:rFonts w:hint="eastAsia"/>
            <w:noProof/>
          </w:rPr>
          <w:t>总体合成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81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7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4"/>
        <w:tabs>
          <w:tab w:val="right" w:leader="dot" w:pos="8296"/>
        </w:tabs>
        <w:ind w:left="1440"/>
        <w:rPr>
          <w:noProof/>
          <w:kern w:val="2"/>
          <w:sz w:val="21"/>
        </w:rPr>
      </w:pPr>
      <w:hyperlink w:anchor="_Toc342490682" w:history="1">
        <w:r w:rsidR="00C11578" w:rsidRPr="00E23C31">
          <w:rPr>
            <w:rStyle w:val="aa"/>
            <w:noProof/>
          </w:rPr>
          <w:t xml:space="preserve">2.2.3.3 </w:t>
        </w:r>
        <w:r w:rsidR="00C11578" w:rsidRPr="00E23C31">
          <w:rPr>
            <w:rStyle w:val="aa"/>
            <w:rFonts w:hint="eastAsia"/>
            <w:noProof/>
          </w:rPr>
          <w:t>有源场的有限元方程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82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8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3"/>
        <w:tabs>
          <w:tab w:val="right" w:leader="dot" w:pos="8296"/>
        </w:tabs>
        <w:ind w:left="960"/>
        <w:rPr>
          <w:noProof/>
          <w:kern w:val="2"/>
          <w:sz w:val="21"/>
        </w:rPr>
      </w:pPr>
      <w:hyperlink w:anchor="_Toc342490683" w:history="1">
        <w:r w:rsidR="00C11578" w:rsidRPr="00E23C31">
          <w:rPr>
            <w:rStyle w:val="aa"/>
            <w:noProof/>
          </w:rPr>
          <w:t>2.2.4</w:t>
        </w:r>
        <w:r w:rsidR="00C11578" w:rsidRPr="00E23C31">
          <w:rPr>
            <w:rStyle w:val="aa"/>
            <w:rFonts w:hint="eastAsia"/>
            <w:noProof/>
          </w:rPr>
          <w:t>边界条件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83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8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3"/>
        <w:tabs>
          <w:tab w:val="right" w:leader="dot" w:pos="8296"/>
        </w:tabs>
        <w:ind w:left="960"/>
        <w:rPr>
          <w:noProof/>
          <w:kern w:val="2"/>
          <w:sz w:val="21"/>
        </w:rPr>
      </w:pPr>
      <w:hyperlink w:anchor="_Toc342490684" w:history="1">
        <w:r w:rsidR="00C11578" w:rsidRPr="00E23C31">
          <w:rPr>
            <w:rStyle w:val="aa"/>
            <w:noProof/>
          </w:rPr>
          <w:t>2.2.5</w:t>
        </w:r>
        <w:r w:rsidR="00C11578" w:rsidRPr="00E23C31">
          <w:rPr>
            <w:rStyle w:val="aa"/>
            <w:rFonts w:hint="eastAsia"/>
            <w:noProof/>
          </w:rPr>
          <w:t>有限元方程求解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84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9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3"/>
        <w:tabs>
          <w:tab w:val="right" w:leader="dot" w:pos="8296"/>
        </w:tabs>
        <w:ind w:left="960"/>
        <w:rPr>
          <w:noProof/>
          <w:kern w:val="2"/>
          <w:sz w:val="21"/>
        </w:rPr>
      </w:pPr>
      <w:hyperlink w:anchor="_Toc342490685" w:history="1">
        <w:r w:rsidR="00C11578" w:rsidRPr="00E23C31">
          <w:rPr>
            <w:rStyle w:val="aa"/>
            <w:noProof/>
          </w:rPr>
          <w:t xml:space="preserve">2.2.6 </w:t>
        </w:r>
        <w:r w:rsidR="00C11578" w:rsidRPr="00E23C31">
          <w:rPr>
            <w:rStyle w:val="aa"/>
            <w:rFonts w:hint="eastAsia"/>
            <w:noProof/>
          </w:rPr>
          <w:t>后处理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85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9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4"/>
        <w:tabs>
          <w:tab w:val="right" w:leader="dot" w:pos="8296"/>
        </w:tabs>
        <w:ind w:left="1440"/>
        <w:rPr>
          <w:noProof/>
          <w:kern w:val="2"/>
          <w:sz w:val="21"/>
        </w:rPr>
      </w:pPr>
      <w:hyperlink w:anchor="_Toc342490686" w:history="1">
        <w:r w:rsidR="00C11578" w:rsidRPr="00E23C31">
          <w:rPr>
            <w:rStyle w:val="aa"/>
            <w:noProof/>
          </w:rPr>
          <w:t xml:space="preserve">2.2.6.1 </w:t>
        </w:r>
        <w:r w:rsidR="00C11578" w:rsidRPr="00E23C31">
          <w:rPr>
            <w:rStyle w:val="aa"/>
            <w:rFonts w:hint="eastAsia"/>
            <w:noProof/>
          </w:rPr>
          <w:t>单位长度电容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86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9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4"/>
        <w:tabs>
          <w:tab w:val="right" w:leader="dot" w:pos="8296"/>
        </w:tabs>
        <w:ind w:left="1440"/>
        <w:rPr>
          <w:noProof/>
          <w:kern w:val="2"/>
          <w:sz w:val="21"/>
        </w:rPr>
      </w:pPr>
      <w:hyperlink w:anchor="_Toc342490687" w:history="1">
        <w:r w:rsidR="00C11578" w:rsidRPr="00E23C31">
          <w:rPr>
            <w:rStyle w:val="aa"/>
            <w:noProof/>
          </w:rPr>
          <w:t xml:space="preserve">2.2.6.2 </w:t>
        </w:r>
        <w:r w:rsidR="00C11578" w:rsidRPr="00E23C31">
          <w:rPr>
            <w:rStyle w:val="aa"/>
            <w:rFonts w:hint="eastAsia"/>
            <w:noProof/>
          </w:rPr>
          <w:t>等势线求取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87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9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4"/>
        <w:tabs>
          <w:tab w:val="right" w:leader="dot" w:pos="8296"/>
        </w:tabs>
        <w:ind w:left="1440"/>
        <w:rPr>
          <w:noProof/>
          <w:kern w:val="2"/>
          <w:sz w:val="21"/>
        </w:rPr>
      </w:pPr>
      <w:hyperlink w:anchor="_Toc342490688" w:history="1">
        <w:r w:rsidR="00C11578" w:rsidRPr="00E23C31">
          <w:rPr>
            <w:rStyle w:val="aa"/>
            <w:noProof/>
          </w:rPr>
          <w:t xml:space="preserve">2.2.6.3 </w:t>
        </w:r>
        <w:r w:rsidR="00C11578" w:rsidRPr="00E23C31">
          <w:rPr>
            <w:rStyle w:val="aa"/>
            <w:rFonts w:hint="eastAsia"/>
            <w:noProof/>
          </w:rPr>
          <w:t>电场线绘制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88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10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4"/>
        <w:tabs>
          <w:tab w:val="right" w:leader="dot" w:pos="8296"/>
        </w:tabs>
        <w:ind w:left="1440"/>
        <w:rPr>
          <w:noProof/>
          <w:kern w:val="2"/>
          <w:sz w:val="21"/>
        </w:rPr>
      </w:pPr>
      <w:hyperlink w:anchor="_Toc342490689" w:history="1">
        <w:r w:rsidR="00C11578" w:rsidRPr="00E23C31">
          <w:rPr>
            <w:rStyle w:val="aa"/>
            <w:noProof/>
          </w:rPr>
          <w:t xml:space="preserve">2.2.6.4 </w:t>
        </w:r>
        <w:r w:rsidR="00C11578" w:rsidRPr="00E23C31">
          <w:rPr>
            <w:rStyle w:val="aa"/>
            <w:rFonts w:hint="eastAsia"/>
            <w:noProof/>
          </w:rPr>
          <w:t>有限差分法计算电势分布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89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10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3"/>
        <w:tabs>
          <w:tab w:val="right" w:leader="dot" w:pos="8296"/>
        </w:tabs>
        <w:ind w:left="960"/>
        <w:rPr>
          <w:noProof/>
          <w:kern w:val="2"/>
          <w:sz w:val="21"/>
        </w:rPr>
      </w:pPr>
      <w:hyperlink w:anchor="_Toc342490690" w:history="1">
        <w:r w:rsidR="00C11578" w:rsidRPr="00E23C31">
          <w:rPr>
            <w:rStyle w:val="aa"/>
            <w:noProof/>
          </w:rPr>
          <w:t xml:space="preserve">2.2.7 </w:t>
        </w:r>
        <w:r w:rsidR="00C11578" w:rsidRPr="00E23C31">
          <w:rPr>
            <w:rStyle w:val="aa"/>
            <w:rFonts w:hint="eastAsia"/>
            <w:noProof/>
          </w:rPr>
          <w:t>程序介绍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90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11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4"/>
        <w:tabs>
          <w:tab w:val="right" w:leader="dot" w:pos="8296"/>
        </w:tabs>
        <w:ind w:left="1440"/>
        <w:rPr>
          <w:noProof/>
          <w:kern w:val="2"/>
          <w:sz w:val="21"/>
        </w:rPr>
      </w:pPr>
      <w:hyperlink w:anchor="_Toc342490691" w:history="1">
        <w:r w:rsidR="00C11578" w:rsidRPr="00E23C31">
          <w:rPr>
            <w:rStyle w:val="aa"/>
            <w:noProof/>
          </w:rPr>
          <w:t xml:space="preserve">2.2.7.1  </w:t>
        </w:r>
        <w:r w:rsidR="00C11578" w:rsidRPr="00E23C31">
          <w:rPr>
            <w:rStyle w:val="aa"/>
            <w:rFonts w:hint="eastAsia"/>
            <w:noProof/>
          </w:rPr>
          <w:t>流程图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91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11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4"/>
        <w:tabs>
          <w:tab w:val="right" w:leader="dot" w:pos="8296"/>
        </w:tabs>
        <w:ind w:left="1440"/>
        <w:rPr>
          <w:noProof/>
          <w:kern w:val="2"/>
          <w:sz w:val="21"/>
        </w:rPr>
      </w:pPr>
      <w:hyperlink w:anchor="_Toc342490692" w:history="1">
        <w:r w:rsidR="00C11578" w:rsidRPr="00E23C31">
          <w:rPr>
            <w:rStyle w:val="aa"/>
            <w:noProof/>
          </w:rPr>
          <w:t xml:space="preserve">2.2.7.2  </w:t>
        </w:r>
        <w:r w:rsidR="00C11578" w:rsidRPr="00E23C31">
          <w:rPr>
            <w:rStyle w:val="aa"/>
            <w:rFonts w:hint="eastAsia"/>
            <w:noProof/>
          </w:rPr>
          <w:t>函数介绍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92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11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2"/>
        <w:tabs>
          <w:tab w:val="left" w:pos="1260"/>
          <w:tab w:val="right" w:leader="dot" w:pos="8296"/>
        </w:tabs>
        <w:ind w:left="480"/>
        <w:rPr>
          <w:noProof/>
          <w:kern w:val="2"/>
          <w:sz w:val="21"/>
        </w:rPr>
      </w:pPr>
      <w:hyperlink w:anchor="_Toc342490693" w:history="1">
        <w:r w:rsidR="00C11578" w:rsidRPr="00E23C31">
          <w:rPr>
            <w:rStyle w:val="aa"/>
            <w:noProof/>
          </w:rPr>
          <w:t>2.3</w:t>
        </w:r>
        <w:r w:rsidR="00C11578">
          <w:rPr>
            <w:noProof/>
            <w:kern w:val="2"/>
            <w:sz w:val="21"/>
          </w:rPr>
          <w:tab/>
        </w:r>
        <w:r w:rsidR="00C11578" w:rsidRPr="00E23C31">
          <w:rPr>
            <w:rStyle w:val="aa"/>
            <w:rFonts w:hint="eastAsia"/>
            <w:noProof/>
          </w:rPr>
          <w:t>实验结果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93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13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3"/>
        <w:tabs>
          <w:tab w:val="left" w:pos="1680"/>
          <w:tab w:val="right" w:leader="dot" w:pos="8296"/>
        </w:tabs>
        <w:ind w:left="960"/>
        <w:rPr>
          <w:noProof/>
          <w:kern w:val="2"/>
          <w:sz w:val="21"/>
        </w:rPr>
      </w:pPr>
      <w:hyperlink w:anchor="_Toc342490694" w:history="1">
        <w:r w:rsidR="00C11578" w:rsidRPr="00E23C31">
          <w:rPr>
            <w:rStyle w:val="aa"/>
            <w:noProof/>
          </w:rPr>
          <w:t>2.3.1</w:t>
        </w:r>
        <w:r w:rsidR="00C11578">
          <w:rPr>
            <w:noProof/>
            <w:kern w:val="2"/>
            <w:sz w:val="21"/>
          </w:rPr>
          <w:tab/>
        </w:r>
        <w:r w:rsidR="00C11578" w:rsidRPr="00E23C31">
          <w:rPr>
            <w:rStyle w:val="aa"/>
            <w:rFonts w:hint="eastAsia"/>
            <w:noProof/>
          </w:rPr>
          <w:t>电位等势线分布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94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13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3"/>
        <w:tabs>
          <w:tab w:val="left" w:pos="1680"/>
          <w:tab w:val="right" w:leader="dot" w:pos="8296"/>
        </w:tabs>
        <w:ind w:left="960"/>
        <w:rPr>
          <w:noProof/>
          <w:kern w:val="2"/>
          <w:sz w:val="21"/>
        </w:rPr>
      </w:pPr>
      <w:hyperlink w:anchor="_Toc342490695" w:history="1">
        <w:r w:rsidR="00C11578" w:rsidRPr="00E23C31">
          <w:rPr>
            <w:rStyle w:val="aa"/>
            <w:noProof/>
          </w:rPr>
          <w:t>2.3.2</w:t>
        </w:r>
        <w:r w:rsidR="00C11578">
          <w:rPr>
            <w:noProof/>
            <w:kern w:val="2"/>
            <w:sz w:val="21"/>
          </w:rPr>
          <w:tab/>
        </w:r>
        <w:r w:rsidR="00C11578" w:rsidRPr="00E23C31">
          <w:rPr>
            <w:rStyle w:val="aa"/>
            <w:rFonts w:hint="eastAsia"/>
            <w:noProof/>
          </w:rPr>
          <w:t>电场分布曲线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95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14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4"/>
        <w:tabs>
          <w:tab w:val="right" w:leader="dot" w:pos="8296"/>
        </w:tabs>
        <w:ind w:left="1440"/>
        <w:rPr>
          <w:noProof/>
          <w:kern w:val="2"/>
          <w:sz w:val="21"/>
        </w:rPr>
      </w:pPr>
      <w:hyperlink w:anchor="_Toc342490696" w:history="1">
        <w:r w:rsidR="00C11578" w:rsidRPr="00E23C31">
          <w:rPr>
            <w:rStyle w:val="aa"/>
            <w:noProof/>
          </w:rPr>
          <w:t>2.3.2.1</w:t>
        </w:r>
        <w:r w:rsidR="00C11578" w:rsidRPr="00E23C31">
          <w:rPr>
            <w:rStyle w:val="aa"/>
            <w:rFonts w:hint="eastAsia"/>
            <w:noProof/>
          </w:rPr>
          <w:t>无体电荷时的电场分布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96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14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4"/>
        <w:tabs>
          <w:tab w:val="right" w:leader="dot" w:pos="8296"/>
        </w:tabs>
        <w:ind w:left="1440"/>
        <w:rPr>
          <w:noProof/>
          <w:kern w:val="2"/>
          <w:sz w:val="21"/>
        </w:rPr>
      </w:pPr>
      <w:hyperlink w:anchor="_Toc342490697" w:history="1">
        <w:r w:rsidR="00C11578" w:rsidRPr="00E23C31">
          <w:rPr>
            <w:rStyle w:val="aa"/>
            <w:noProof/>
          </w:rPr>
          <w:t>2.3.2.2</w:t>
        </w:r>
        <w:r w:rsidR="00C11578" w:rsidRPr="00E23C31">
          <w:rPr>
            <w:rStyle w:val="aa"/>
            <w:rFonts w:hint="eastAsia"/>
            <w:noProof/>
          </w:rPr>
          <w:t>存在体电荷时的电场分布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97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14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4"/>
        <w:tabs>
          <w:tab w:val="right" w:leader="dot" w:pos="8296"/>
        </w:tabs>
        <w:ind w:left="1440"/>
        <w:rPr>
          <w:noProof/>
          <w:kern w:val="2"/>
          <w:sz w:val="21"/>
        </w:rPr>
      </w:pPr>
      <w:hyperlink w:anchor="_Toc342490698" w:history="1">
        <w:r w:rsidR="00C11578" w:rsidRPr="00E23C31">
          <w:rPr>
            <w:rStyle w:val="aa"/>
            <w:noProof/>
          </w:rPr>
          <w:t>2.3.2.3</w:t>
        </w:r>
        <w:r w:rsidR="00C11578" w:rsidRPr="00E23C31">
          <w:rPr>
            <w:rStyle w:val="aa"/>
            <w:rFonts w:hint="eastAsia"/>
            <w:noProof/>
          </w:rPr>
          <w:t>两种情形下电场、电势分布图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98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19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3"/>
        <w:tabs>
          <w:tab w:val="left" w:pos="1680"/>
          <w:tab w:val="right" w:leader="dot" w:pos="8296"/>
        </w:tabs>
        <w:ind w:left="960"/>
        <w:rPr>
          <w:noProof/>
          <w:kern w:val="2"/>
          <w:sz w:val="21"/>
        </w:rPr>
      </w:pPr>
      <w:hyperlink w:anchor="_Toc342490699" w:history="1">
        <w:r w:rsidR="00C11578" w:rsidRPr="00E23C31">
          <w:rPr>
            <w:rStyle w:val="aa"/>
            <w:noProof/>
          </w:rPr>
          <w:t>2.3.3</w:t>
        </w:r>
        <w:r w:rsidR="00C11578">
          <w:rPr>
            <w:noProof/>
            <w:kern w:val="2"/>
            <w:sz w:val="21"/>
          </w:rPr>
          <w:tab/>
        </w:r>
        <w:r w:rsidR="00C11578" w:rsidRPr="00E23C31">
          <w:rPr>
            <w:rStyle w:val="aa"/>
            <w:rFonts w:hint="eastAsia"/>
            <w:noProof/>
          </w:rPr>
          <w:t>同轴导线电场分布计算数据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699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20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4"/>
        <w:tabs>
          <w:tab w:val="right" w:leader="dot" w:pos="8296"/>
        </w:tabs>
        <w:ind w:left="1440"/>
        <w:rPr>
          <w:noProof/>
          <w:kern w:val="2"/>
          <w:sz w:val="21"/>
        </w:rPr>
      </w:pPr>
      <w:hyperlink w:anchor="_Toc342490700" w:history="1">
        <w:r w:rsidR="00C11578" w:rsidRPr="00E23C31">
          <w:rPr>
            <w:rStyle w:val="aa"/>
            <w:noProof/>
          </w:rPr>
          <w:t xml:space="preserve">2.3.3.1 </w:t>
        </w:r>
        <w:r w:rsidR="00C11578" w:rsidRPr="00E23C31">
          <w:rPr>
            <w:rStyle w:val="aa"/>
            <w:rFonts w:hint="eastAsia"/>
            <w:noProof/>
          </w:rPr>
          <w:t>计算场域内的无体电荷时节点电势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700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20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4"/>
        <w:tabs>
          <w:tab w:val="right" w:leader="dot" w:pos="8296"/>
        </w:tabs>
        <w:ind w:left="1440"/>
        <w:rPr>
          <w:noProof/>
          <w:kern w:val="2"/>
          <w:sz w:val="21"/>
        </w:rPr>
      </w:pPr>
      <w:hyperlink w:anchor="_Toc342490701" w:history="1">
        <w:r w:rsidR="00C11578" w:rsidRPr="00E23C31">
          <w:rPr>
            <w:rStyle w:val="aa"/>
            <w:noProof/>
          </w:rPr>
          <w:t xml:space="preserve">2.3.3.2 </w:t>
        </w:r>
        <w:r w:rsidR="00C11578" w:rsidRPr="00E23C31">
          <w:rPr>
            <w:rStyle w:val="aa"/>
            <w:rFonts w:hint="eastAsia"/>
            <w:noProof/>
          </w:rPr>
          <w:t>无体电荷时的电场强度分布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701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20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4"/>
        <w:tabs>
          <w:tab w:val="right" w:leader="dot" w:pos="8296"/>
        </w:tabs>
        <w:ind w:left="1440"/>
        <w:rPr>
          <w:noProof/>
          <w:kern w:val="2"/>
          <w:sz w:val="21"/>
        </w:rPr>
      </w:pPr>
      <w:hyperlink w:anchor="_Toc342490702" w:history="1">
        <w:r w:rsidR="00C11578" w:rsidRPr="00E23C31">
          <w:rPr>
            <w:rStyle w:val="aa"/>
            <w:noProof/>
          </w:rPr>
          <w:t xml:space="preserve">2.3.3.3 </w:t>
        </w:r>
        <w:r w:rsidR="00C11578" w:rsidRPr="00E23C31">
          <w:rPr>
            <w:rStyle w:val="aa"/>
            <w:rFonts w:hint="eastAsia"/>
            <w:noProof/>
          </w:rPr>
          <w:t>存在体电荷时的节点电势</w:t>
        </w:r>
        <w:r w:rsidR="00C11578" w:rsidRPr="00E23C31">
          <w:rPr>
            <w:rStyle w:val="aa"/>
            <w:noProof/>
          </w:rPr>
          <w:t xml:space="preserve"> </w:t>
        </w:r>
        <w:r w:rsidR="00C11578" w:rsidRPr="00E23C31">
          <w:rPr>
            <w:rStyle w:val="aa"/>
            <w:rFonts w:hint="eastAsia"/>
            <w:noProof/>
          </w:rPr>
          <w:t>（取体电荷密度</w:t>
        </w:r>
        <w:r w:rsidR="00C11578" w:rsidRPr="005B396D">
          <w:rPr>
            <w:noProof/>
            <w:position w:val="-10"/>
          </w:rPr>
          <w:object w:dxaOrig="1440" w:dyaOrig="3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in;height:18.15pt" o:ole="">
              <v:imagedata r:id="rId9" o:title=""/>
            </v:shape>
            <o:OLEObject Type="Embed" ProgID="Equation.DSMT4" ShapeID="_x0000_i1025" DrawAspect="Content" ObjectID="_1602875570" r:id="rId10"/>
          </w:object>
        </w:r>
        <w:r w:rsidR="00C11578" w:rsidRPr="00E23C31">
          <w:rPr>
            <w:rStyle w:val="aa"/>
            <w:rFonts w:hint="eastAsia"/>
            <w:noProof/>
          </w:rPr>
          <w:t>）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702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21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4"/>
        <w:tabs>
          <w:tab w:val="right" w:leader="dot" w:pos="8296"/>
        </w:tabs>
        <w:ind w:left="1440"/>
        <w:rPr>
          <w:noProof/>
          <w:kern w:val="2"/>
          <w:sz w:val="21"/>
        </w:rPr>
      </w:pPr>
      <w:hyperlink w:anchor="_Toc342490703" w:history="1">
        <w:r w:rsidR="00C11578" w:rsidRPr="00E23C31">
          <w:rPr>
            <w:rStyle w:val="aa"/>
            <w:noProof/>
          </w:rPr>
          <w:t xml:space="preserve">2.3.3.4 </w:t>
        </w:r>
        <w:r w:rsidR="00C11578" w:rsidRPr="00E23C31">
          <w:rPr>
            <w:rStyle w:val="aa"/>
            <w:rFonts w:hint="eastAsia"/>
            <w:noProof/>
          </w:rPr>
          <w:t>存在体电荷时的电场强度</w:t>
        </w:r>
        <w:r w:rsidR="00C11578" w:rsidRPr="00E23C31">
          <w:rPr>
            <w:rStyle w:val="aa"/>
            <w:noProof/>
          </w:rPr>
          <w:t xml:space="preserve"> </w:t>
        </w:r>
        <w:r w:rsidR="00C11578" w:rsidRPr="00E23C31">
          <w:rPr>
            <w:rStyle w:val="aa"/>
            <w:rFonts w:hint="eastAsia"/>
            <w:noProof/>
          </w:rPr>
          <w:t>（取体电荷密度</w:t>
        </w:r>
        <w:r w:rsidR="00C11578" w:rsidRPr="005B396D">
          <w:rPr>
            <w:noProof/>
            <w:position w:val="-10"/>
          </w:rPr>
          <w:object w:dxaOrig="1440" w:dyaOrig="360">
            <v:shape id="_x0000_i1026" type="#_x0000_t75" style="width:1in;height:18.15pt" o:ole="">
              <v:imagedata r:id="rId9" o:title=""/>
            </v:shape>
            <o:OLEObject Type="Embed" ProgID="Equation.DSMT4" ShapeID="_x0000_i1026" DrawAspect="Content" ObjectID="_1602875571" r:id="rId11"/>
          </w:object>
        </w:r>
        <w:r w:rsidR="00C11578" w:rsidRPr="00E23C31">
          <w:rPr>
            <w:rStyle w:val="aa"/>
            <w:rFonts w:hint="eastAsia"/>
            <w:noProof/>
          </w:rPr>
          <w:t>）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703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21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2"/>
        <w:tabs>
          <w:tab w:val="right" w:leader="dot" w:pos="8296"/>
        </w:tabs>
        <w:ind w:left="480"/>
        <w:rPr>
          <w:noProof/>
          <w:kern w:val="2"/>
          <w:sz w:val="21"/>
        </w:rPr>
      </w:pPr>
      <w:hyperlink w:anchor="_Toc342490704" w:history="1">
        <w:r w:rsidR="00C11578" w:rsidRPr="00E23C31">
          <w:rPr>
            <w:rStyle w:val="aa"/>
            <w:noProof/>
          </w:rPr>
          <w:t>2.4</w:t>
        </w:r>
        <w:r w:rsidR="00C11578" w:rsidRPr="00E23C31">
          <w:rPr>
            <w:rStyle w:val="aa"/>
            <w:rFonts w:hint="eastAsia"/>
            <w:noProof/>
          </w:rPr>
          <w:t>解析解讨论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704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21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 w:rsidP="00C11578">
      <w:pPr>
        <w:pStyle w:val="TOC2"/>
        <w:tabs>
          <w:tab w:val="right" w:leader="dot" w:pos="8296"/>
        </w:tabs>
        <w:ind w:left="480"/>
        <w:rPr>
          <w:noProof/>
          <w:kern w:val="2"/>
          <w:sz w:val="21"/>
        </w:rPr>
      </w:pPr>
      <w:hyperlink w:anchor="_Toc342490705" w:history="1">
        <w:r w:rsidR="00C11578" w:rsidRPr="00E23C31">
          <w:rPr>
            <w:rStyle w:val="aa"/>
            <w:noProof/>
          </w:rPr>
          <w:t>2.5</w:t>
        </w:r>
        <w:r w:rsidR="00C11578" w:rsidRPr="00E23C31">
          <w:rPr>
            <w:rStyle w:val="aa"/>
            <w:rFonts w:hint="eastAsia"/>
            <w:noProof/>
          </w:rPr>
          <w:t>结果讨论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705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23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>
      <w:pPr>
        <w:pStyle w:val="TOC10"/>
        <w:rPr>
          <w:noProof/>
          <w:kern w:val="2"/>
          <w:sz w:val="21"/>
          <w:lang w:val="en-US"/>
        </w:rPr>
      </w:pPr>
      <w:hyperlink w:anchor="_Toc342490706" w:history="1">
        <w:r w:rsidR="00C11578" w:rsidRPr="00E23C31">
          <w:rPr>
            <w:rStyle w:val="aa"/>
            <w:noProof/>
          </w:rPr>
          <w:t>3.</w:t>
        </w:r>
        <w:r w:rsidR="00C11578">
          <w:rPr>
            <w:noProof/>
            <w:kern w:val="2"/>
            <w:sz w:val="21"/>
            <w:lang w:val="en-US"/>
          </w:rPr>
          <w:tab/>
        </w:r>
        <w:r w:rsidR="00C11578" w:rsidRPr="00E23C31">
          <w:rPr>
            <w:rStyle w:val="aa"/>
            <w:rFonts w:hint="eastAsia"/>
            <w:noProof/>
          </w:rPr>
          <w:t>心得体会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706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25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>
      <w:pPr>
        <w:pStyle w:val="TOC10"/>
        <w:rPr>
          <w:noProof/>
          <w:kern w:val="2"/>
          <w:sz w:val="21"/>
          <w:lang w:val="en-US"/>
        </w:rPr>
      </w:pPr>
      <w:hyperlink w:anchor="_Toc342490707" w:history="1">
        <w:r w:rsidR="00C11578" w:rsidRPr="00E23C31">
          <w:rPr>
            <w:rStyle w:val="aa"/>
            <w:noProof/>
          </w:rPr>
          <w:t>4.</w:t>
        </w:r>
        <w:r w:rsidR="00C11578">
          <w:rPr>
            <w:noProof/>
            <w:kern w:val="2"/>
            <w:sz w:val="21"/>
            <w:lang w:val="en-US"/>
          </w:rPr>
          <w:tab/>
        </w:r>
        <w:r w:rsidR="00C11578" w:rsidRPr="00E23C31">
          <w:rPr>
            <w:rStyle w:val="aa"/>
            <w:rFonts w:hint="eastAsia"/>
            <w:noProof/>
          </w:rPr>
          <w:t>程序附录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707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26</w:t>
        </w:r>
        <w:r w:rsidR="00C11578">
          <w:rPr>
            <w:noProof/>
            <w:webHidden/>
          </w:rPr>
          <w:fldChar w:fldCharType="end"/>
        </w:r>
      </w:hyperlink>
    </w:p>
    <w:p w:rsidR="00C11578" w:rsidRDefault="0023003C">
      <w:pPr>
        <w:pStyle w:val="TOC10"/>
        <w:rPr>
          <w:noProof/>
          <w:kern w:val="2"/>
          <w:sz w:val="21"/>
          <w:lang w:val="en-US"/>
        </w:rPr>
      </w:pPr>
      <w:hyperlink w:anchor="_Toc342490708" w:history="1">
        <w:r w:rsidR="00C11578" w:rsidRPr="00E23C31">
          <w:rPr>
            <w:rStyle w:val="aa"/>
            <w:noProof/>
          </w:rPr>
          <w:t>5.</w:t>
        </w:r>
        <w:r w:rsidR="00C11578">
          <w:rPr>
            <w:noProof/>
            <w:kern w:val="2"/>
            <w:sz w:val="21"/>
            <w:lang w:val="en-US"/>
          </w:rPr>
          <w:tab/>
        </w:r>
        <w:r w:rsidR="00C11578" w:rsidRPr="00E23C31">
          <w:rPr>
            <w:rStyle w:val="aa"/>
            <w:rFonts w:hint="eastAsia"/>
            <w:noProof/>
          </w:rPr>
          <w:t>参考文献</w:t>
        </w:r>
        <w:r w:rsidR="00C11578">
          <w:rPr>
            <w:noProof/>
            <w:webHidden/>
          </w:rPr>
          <w:tab/>
        </w:r>
        <w:r w:rsidR="00C11578">
          <w:rPr>
            <w:noProof/>
            <w:webHidden/>
          </w:rPr>
          <w:fldChar w:fldCharType="begin"/>
        </w:r>
        <w:r w:rsidR="00C11578">
          <w:rPr>
            <w:noProof/>
            <w:webHidden/>
          </w:rPr>
          <w:instrText xml:space="preserve"> PAGEREF _Toc342490708 \h </w:instrText>
        </w:r>
        <w:r w:rsidR="00C11578">
          <w:rPr>
            <w:noProof/>
            <w:webHidden/>
          </w:rPr>
        </w:r>
        <w:r w:rsidR="00C11578">
          <w:rPr>
            <w:noProof/>
            <w:webHidden/>
          </w:rPr>
          <w:fldChar w:fldCharType="separate"/>
        </w:r>
        <w:r w:rsidR="00C11578">
          <w:rPr>
            <w:noProof/>
            <w:webHidden/>
          </w:rPr>
          <w:t>41</w:t>
        </w:r>
        <w:r w:rsidR="00C11578">
          <w:rPr>
            <w:noProof/>
            <w:webHidden/>
          </w:rPr>
          <w:fldChar w:fldCharType="end"/>
        </w:r>
      </w:hyperlink>
    </w:p>
    <w:p w:rsidR="001323FD" w:rsidRDefault="001323FD">
      <w:pPr>
        <w:spacing w:after="0" w:line="480" w:lineRule="auto"/>
      </w:pPr>
      <w:r>
        <w:rPr>
          <w:rFonts w:hint="eastAsia"/>
        </w:rPr>
        <w:fldChar w:fldCharType="end"/>
      </w:r>
    </w:p>
    <w:p w:rsidR="001323FD" w:rsidRDefault="001323FD">
      <w:pPr>
        <w:spacing w:after="0" w:line="240" w:lineRule="atLeast"/>
        <w:rPr>
          <w:sz w:val="21"/>
          <w:szCs w:val="21"/>
        </w:rPr>
      </w:pPr>
    </w:p>
    <w:p w:rsidR="001323FD" w:rsidRDefault="001323FD">
      <w:pPr>
        <w:spacing w:after="0" w:line="240" w:lineRule="atLeast"/>
        <w:rPr>
          <w:sz w:val="21"/>
          <w:szCs w:val="21"/>
        </w:rPr>
      </w:pPr>
    </w:p>
    <w:p w:rsidR="001323FD" w:rsidRDefault="001323FD">
      <w:pPr>
        <w:spacing w:after="0" w:line="240" w:lineRule="atLeast"/>
        <w:rPr>
          <w:sz w:val="21"/>
          <w:szCs w:val="21"/>
        </w:rPr>
      </w:pPr>
    </w:p>
    <w:p w:rsidR="001323FD" w:rsidRDefault="001323FD">
      <w:pPr>
        <w:spacing w:after="0" w:line="240" w:lineRule="atLeast"/>
        <w:rPr>
          <w:sz w:val="21"/>
          <w:szCs w:val="21"/>
        </w:rPr>
      </w:pPr>
    </w:p>
    <w:p w:rsidR="001323FD" w:rsidRDefault="001323FD">
      <w:pPr>
        <w:spacing w:after="0" w:line="240" w:lineRule="atLeast"/>
        <w:rPr>
          <w:sz w:val="21"/>
          <w:szCs w:val="21"/>
        </w:rPr>
      </w:pPr>
    </w:p>
    <w:p w:rsidR="001323FD" w:rsidRDefault="001323FD">
      <w:pPr>
        <w:spacing w:after="0" w:line="240" w:lineRule="atLeast"/>
        <w:rPr>
          <w:sz w:val="21"/>
          <w:szCs w:val="21"/>
        </w:rPr>
      </w:pPr>
    </w:p>
    <w:p w:rsidR="001323FD" w:rsidRDefault="001323FD">
      <w:pPr>
        <w:spacing w:after="0" w:line="240" w:lineRule="atLeast"/>
        <w:rPr>
          <w:sz w:val="21"/>
          <w:szCs w:val="21"/>
        </w:rPr>
      </w:pPr>
    </w:p>
    <w:p w:rsidR="001323FD" w:rsidRDefault="001323FD">
      <w:pPr>
        <w:spacing w:after="0" w:line="240" w:lineRule="atLeast"/>
        <w:rPr>
          <w:sz w:val="21"/>
          <w:szCs w:val="21"/>
        </w:rPr>
      </w:pPr>
    </w:p>
    <w:p w:rsidR="001323FD" w:rsidRDefault="001323FD">
      <w:pPr>
        <w:pStyle w:val="1"/>
        <w:numPr>
          <w:ilvl w:val="0"/>
          <w:numId w:val="1"/>
        </w:numPr>
        <w:rPr>
          <w:lang w:eastAsia="zh-CN"/>
        </w:rPr>
      </w:pPr>
      <w:bookmarkStart w:id="0" w:name="_Toc308463235"/>
      <w:bookmarkStart w:id="1" w:name="_Toc342490669"/>
      <w:r>
        <w:rPr>
          <w:rFonts w:hint="eastAsia"/>
        </w:rPr>
        <w:lastRenderedPageBreak/>
        <w:t>实验任务</w:t>
      </w:r>
      <w:bookmarkEnd w:id="0"/>
      <w:bookmarkEnd w:id="1"/>
    </w:p>
    <w:p w:rsidR="00F629A4" w:rsidRPr="00317319" w:rsidRDefault="00BC0C11" w:rsidP="00317319">
      <w:pPr>
        <w:spacing w:after="0" w:line="240" w:lineRule="auto"/>
        <w:ind w:firstLine="360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题目</w:t>
      </w:r>
      <w:r>
        <w:rPr>
          <w:rFonts w:hint="eastAsia"/>
          <w:sz w:val="21"/>
          <w:szCs w:val="21"/>
          <w:lang w:val="x-none"/>
        </w:rPr>
        <w:t>8</w:t>
      </w:r>
      <w:r>
        <w:rPr>
          <w:rFonts w:hint="eastAsia"/>
          <w:sz w:val="21"/>
          <w:szCs w:val="21"/>
          <w:lang w:val="x-none"/>
        </w:rPr>
        <w:t>：</w:t>
      </w:r>
      <w:r w:rsidR="00317319" w:rsidRPr="00317319">
        <w:rPr>
          <w:rFonts w:hint="eastAsia"/>
          <w:sz w:val="21"/>
          <w:szCs w:val="21"/>
          <w:lang w:val="x-none"/>
        </w:rPr>
        <w:t>一金属圆筒，半径为</w:t>
      </w:r>
      <m:oMath>
        <m:r>
          <w:rPr>
            <w:rFonts w:ascii="Cambria Math" w:hAnsi="Cambria Math" w:hint="eastAsia"/>
            <w:sz w:val="21"/>
            <w:szCs w:val="21"/>
            <w:lang w:val="x-none"/>
          </w:rPr>
          <m:t>a</m:t>
        </m:r>
        <m:r>
          <m:rPr>
            <m:sty m:val="p"/>
          </m:rPr>
          <w:rPr>
            <w:rFonts w:ascii="Cambria Math" w:hAnsi="Cambria Math"/>
            <w:sz w:val="21"/>
            <w:szCs w:val="21"/>
            <w:lang w:val="x-none"/>
          </w:rPr>
          <m:t>=0.1m</m:t>
        </m:r>
      </m:oMath>
      <w:r w:rsidR="00317319" w:rsidRPr="00317319">
        <w:rPr>
          <w:rFonts w:hint="eastAsia"/>
          <w:sz w:val="21"/>
          <w:szCs w:val="21"/>
          <w:lang w:val="x-none"/>
        </w:rPr>
        <w:t>，高度为</w:t>
      </w:r>
      <m:oMath>
        <m:r>
          <w:rPr>
            <w:rFonts w:ascii="Cambria Math" w:hAnsi="Cambria Math"/>
            <w:sz w:val="21"/>
            <w:szCs w:val="21"/>
            <w:lang w:val="x-none"/>
          </w:rPr>
          <m:t>h=0.3</m:t>
        </m:r>
        <m:r>
          <m:rPr>
            <m:sty m:val="p"/>
          </m:rPr>
          <w:rPr>
            <w:rFonts w:ascii="Cambria Math" w:hAnsi="Cambria Math"/>
            <w:sz w:val="21"/>
            <w:szCs w:val="21"/>
            <w:lang w:val="x-none"/>
          </w:rPr>
          <m:t>m</m:t>
        </m:r>
      </m:oMath>
      <w:r w:rsidR="00317319" w:rsidRPr="00317319">
        <w:rPr>
          <w:rFonts w:hint="eastAsia"/>
          <w:sz w:val="21"/>
          <w:szCs w:val="21"/>
          <w:lang w:val="x-none"/>
        </w:rPr>
        <w:t>。圆筒接地，但其筒盖与筒壁相互绝缘，其间间隙极小，并设筒盖电位</w:t>
      </w:r>
      <m:oMath>
        <m:r>
          <w:rPr>
            <w:rFonts w:ascii="Cambria Math" w:hAnsi="Cambria Math"/>
            <w:sz w:val="21"/>
            <w:szCs w:val="21"/>
            <w:lang w:val="x-none"/>
          </w:rPr>
          <m:t>φ=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  <w:lang w:val="x-none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  <w:lang w:val="x-none"/>
              </w:rPr>
              <m:t>v</m:t>
            </m:r>
          </m:e>
          <m:sub>
            <m:r>
              <w:rPr>
                <w:rFonts w:ascii="Cambria Math" w:hAnsi="Cambria Math"/>
                <w:sz w:val="21"/>
                <w:szCs w:val="21"/>
                <w:lang w:val="x-none"/>
              </w:rPr>
              <m:t>0</m:t>
            </m:r>
          </m:sub>
        </m:sSub>
        <m:r>
          <w:rPr>
            <w:rFonts w:ascii="Cambria Math" w:hAnsi="Cambria Math"/>
            <w:sz w:val="21"/>
            <w:szCs w:val="21"/>
            <w:lang w:val="x-none"/>
          </w:rPr>
          <m:t>=100</m:t>
        </m:r>
        <m:r>
          <m:rPr>
            <m:sty m:val="p"/>
          </m:rPr>
          <w:rPr>
            <w:rFonts w:ascii="Cambria Math" w:hAnsi="Cambria Math"/>
            <w:sz w:val="21"/>
            <w:szCs w:val="21"/>
            <w:lang w:val="x-none"/>
          </w:rPr>
          <m:t>V</m:t>
        </m:r>
      </m:oMath>
      <w:r w:rsidR="00317319">
        <w:rPr>
          <w:rFonts w:hint="eastAsia"/>
          <w:sz w:val="21"/>
          <w:szCs w:val="21"/>
          <w:lang w:val="x-none"/>
        </w:rPr>
        <w:t>。</w:t>
      </w:r>
    </w:p>
    <w:p w:rsidR="00F629A4" w:rsidRDefault="00BC0C11" w:rsidP="00E863BC">
      <w:pPr>
        <w:spacing w:after="0" w:line="240" w:lineRule="auto"/>
        <w:ind w:firstLine="360"/>
        <w:rPr>
          <w:sz w:val="21"/>
          <w:szCs w:val="21"/>
          <w:lang w:val="x-none"/>
        </w:rPr>
      </w:pPr>
      <w:r w:rsidRPr="00BC0C11">
        <w:rPr>
          <w:rFonts w:hint="eastAsia"/>
          <w:sz w:val="21"/>
          <w:szCs w:val="21"/>
          <w:lang w:val="x-none"/>
        </w:rPr>
        <w:t>（</w:t>
      </w:r>
      <w:r w:rsidRPr="00BC0C11">
        <w:rPr>
          <w:rFonts w:hint="eastAsia"/>
          <w:sz w:val="21"/>
          <w:szCs w:val="21"/>
          <w:lang w:val="x-none"/>
        </w:rPr>
        <w:t>1</w:t>
      </w:r>
      <w:r w:rsidRPr="00BC0C11">
        <w:rPr>
          <w:rFonts w:hint="eastAsia"/>
          <w:sz w:val="21"/>
          <w:szCs w:val="21"/>
          <w:lang w:val="x-none"/>
        </w:rPr>
        <w:t>）</w:t>
      </w:r>
      <w:r w:rsidR="00317319">
        <w:rPr>
          <w:rFonts w:hint="eastAsia"/>
          <w:sz w:val="21"/>
          <w:szCs w:val="21"/>
          <w:lang w:val="x-none"/>
        </w:rPr>
        <w:t>以电位</w:t>
      </w:r>
      <m:oMath>
        <m:r>
          <w:rPr>
            <w:rFonts w:ascii="Cambria Math" w:hAnsi="Cambria Math"/>
            <w:sz w:val="21"/>
            <w:szCs w:val="21"/>
            <w:lang w:val="x-none"/>
          </w:rPr>
          <m:t>φ</m:t>
        </m:r>
      </m:oMath>
      <w:r w:rsidR="00317319">
        <w:rPr>
          <w:rFonts w:hint="eastAsia"/>
          <w:sz w:val="21"/>
          <w:szCs w:val="21"/>
          <w:lang w:val="x-none"/>
        </w:rPr>
        <w:t>为待求量，</w:t>
      </w:r>
      <w:r w:rsidR="00317319" w:rsidRPr="00317319">
        <w:rPr>
          <w:rFonts w:hint="eastAsia"/>
          <w:sz w:val="21"/>
          <w:szCs w:val="21"/>
          <w:lang w:val="x-none"/>
        </w:rPr>
        <w:t>计算圆筒内电场分布</w:t>
      </w:r>
      <w:r w:rsidRPr="00BC0C11">
        <w:rPr>
          <w:rFonts w:hint="eastAsia"/>
          <w:sz w:val="21"/>
          <w:szCs w:val="21"/>
          <w:lang w:val="x-none"/>
        </w:rPr>
        <w:t>；</w:t>
      </w:r>
    </w:p>
    <w:p w:rsidR="00BC0C11" w:rsidRDefault="00BC0C11" w:rsidP="00E863BC">
      <w:pPr>
        <w:spacing w:after="0" w:line="240" w:lineRule="auto"/>
        <w:ind w:firstLine="360"/>
        <w:rPr>
          <w:sz w:val="21"/>
          <w:szCs w:val="21"/>
          <w:lang w:val="x-none"/>
        </w:rPr>
      </w:pPr>
      <w:r w:rsidRPr="00BC0C11">
        <w:rPr>
          <w:rFonts w:hint="eastAsia"/>
          <w:sz w:val="21"/>
          <w:szCs w:val="21"/>
          <w:lang w:val="x-none"/>
        </w:rPr>
        <w:t>（</w:t>
      </w:r>
      <w:r w:rsidRPr="00BC0C11">
        <w:rPr>
          <w:rFonts w:hint="eastAsia"/>
          <w:sz w:val="21"/>
          <w:szCs w:val="21"/>
          <w:lang w:val="x-none"/>
        </w:rPr>
        <w:t>2</w:t>
      </w:r>
      <w:r w:rsidRPr="00BC0C11">
        <w:rPr>
          <w:rFonts w:hint="eastAsia"/>
          <w:sz w:val="21"/>
          <w:szCs w:val="21"/>
          <w:lang w:val="x-none"/>
        </w:rPr>
        <w:t>）</w:t>
      </w:r>
      <w:r w:rsidR="00317319">
        <w:rPr>
          <w:rFonts w:hint="eastAsia"/>
          <w:sz w:val="21"/>
          <w:szCs w:val="21"/>
          <w:lang w:val="x-none"/>
        </w:rPr>
        <w:t>绘制等位线</w:t>
      </w:r>
      <w:r w:rsidRPr="00BC0C11">
        <w:rPr>
          <w:rFonts w:hint="eastAsia"/>
          <w:sz w:val="21"/>
          <w:szCs w:val="21"/>
          <w:lang w:val="x-none"/>
        </w:rPr>
        <w:t>。</w:t>
      </w:r>
    </w:p>
    <w:p w:rsidR="00BC0C11" w:rsidRDefault="00317319" w:rsidP="00BC0C11">
      <w:pPr>
        <w:spacing w:after="0" w:line="240" w:lineRule="auto"/>
        <w:jc w:val="center"/>
        <w:rPr>
          <w:sz w:val="21"/>
          <w:szCs w:val="21"/>
          <w:lang w:val="x-none"/>
        </w:rPr>
      </w:pPr>
      <w:r>
        <w:rPr>
          <w:noProof/>
        </w:rPr>
        <w:drawing>
          <wp:inline distT="0" distB="0" distL="0" distR="0" wp14:anchorId="5AD95177" wp14:editId="3B8AC2F3">
            <wp:extent cx="2734146" cy="2375506"/>
            <wp:effectExtent l="0" t="0" r="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746142" cy="2385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0C11" w:rsidRDefault="00BC0C11" w:rsidP="00BC0C11">
      <w:pPr>
        <w:spacing w:after="0" w:line="240" w:lineRule="auto"/>
        <w:jc w:val="center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图</w:t>
      </w:r>
      <w:r w:rsidR="009A2415">
        <w:rPr>
          <w:rFonts w:hint="eastAsia"/>
          <w:sz w:val="21"/>
          <w:szCs w:val="21"/>
          <w:lang w:val="x-none"/>
        </w:rPr>
        <w:t>1-</w:t>
      </w:r>
      <w:r>
        <w:rPr>
          <w:rFonts w:hint="eastAsia"/>
          <w:sz w:val="21"/>
          <w:szCs w:val="21"/>
          <w:lang w:val="x-none"/>
        </w:rPr>
        <w:t xml:space="preserve">1 </w:t>
      </w:r>
      <w:r w:rsidR="004536CF">
        <w:rPr>
          <w:rFonts w:hint="eastAsia"/>
          <w:sz w:val="21"/>
          <w:szCs w:val="21"/>
          <w:lang w:val="x-none"/>
        </w:rPr>
        <w:t>金属圆筒沿</w:t>
      </w:r>
      <w:r>
        <w:rPr>
          <w:rFonts w:hint="eastAsia"/>
          <w:sz w:val="21"/>
          <w:szCs w:val="21"/>
          <w:lang w:val="x-none"/>
        </w:rPr>
        <w:t>截面示意图</w:t>
      </w:r>
    </w:p>
    <w:p w:rsidR="00333C17" w:rsidRDefault="00333C17" w:rsidP="00BC0C11">
      <w:pPr>
        <w:spacing w:after="0" w:line="240" w:lineRule="auto"/>
        <w:jc w:val="center"/>
        <w:rPr>
          <w:sz w:val="21"/>
          <w:szCs w:val="21"/>
          <w:lang w:val="x-none"/>
        </w:rPr>
      </w:pPr>
    </w:p>
    <w:p w:rsidR="00333C17" w:rsidRDefault="00333C17" w:rsidP="00BC0C11">
      <w:pPr>
        <w:spacing w:after="0" w:line="240" w:lineRule="auto"/>
        <w:jc w:val="center"/>
        <w:rPr>
          <w:sz w:val="21"/>
          <w:szCs w:val="21"/>
          <w:lang w:val="x-none"/>
        </w:rPr>
      </w:pPr>
    </w:p>
    <w:p w:rsidR="00333C17" w:rsidRDefault="00333C17" w:rsidP="00BC0C11">
      <w:pPr>
        <w:spacing w:after="0" w:line="240" w:lineRule="auto"/>
        <w:jc w:val="center"/>
        <w:rPr>
          <w:sz w:val="21"/>
          <w:szCs w:val="21"/>
          <w:lang w:val="x-none"/>
        </w:rPr>
      </w:pPr>
    </w:p>
    <w:p w:rsidR="00333C17" w:rsidRDefault="00333C17" w:rsidP="00BC0C11">
      <w:pPr>
        <w:spacing w:after="0" w:line="240" w:lineRule="auto"/>
        <w:jc w:val="center"/>
        <w:rPr>
          <w:sz w:val="21"/>
          <w:szCs w:val="21"/>
          <w:lang w:val="x-none"/>
        </w:rPr>
      </w:pPr>
    </w:p>
    <w:p w:rsidR="00333C17" w:rsidRDefault="00333C17" w:rsidP="00BC0C11">
      <w:pPr>
        <w:spacing w:after="0" w:line="240" w:lineRule="auto"/>
        <w:jc w:val="center"/>
        <w:rPr>
          <w:sz w:val="21"/>
          <w:szCs w:val="21"/>
          <w:lang w:val="x-none"/>
        </w:rPr>
      </w:pPr>
    </w:p>
    <w:p w:rsidR="00333C17" w:rsidRDefault="00333C17" w:rsidP="00BC0C11">
      <w:pPr>
        <w:spacing w:after="0" w:line="240" w:lineRule="auto"/>
        <w:jc w:val="center"/>
        <w:rPr>
          <w:sz w:val="21"/>
          <w:szCs w:val="21"/>
          <w:lang w:val="x-none"/>
        </w:rPr>
      </w:pPr>
    </w:p>
    <w:p w:rsidR="00333C17" w:rsidRDefault="00333C17" w:rsidP="00BC0C11">
      <w:pPr>
        <w:spacing w:after="0" w:line="240" w:lineRule="auto"/>
        <w:jc w:val="center"/>
        <w:rPr>
          <w:sz w:val="21"/>
          <w:szCs w:val="21"/>
          <w:lang w:val="x-none"/>
        </w:rPr>
      </w:pPr>
    </w:p>
    <w:p w:rsidR="00333C17" w:rsidRDefault="00333C17" w:rsidP="00BC0C11">
      <w:pPr>
        <w:spacing w:after="0" w:line="240" w:lineRule="auto"/>
        <w:jc w:val="center"/>
        <w:rPr>
          <w:sz w:val="21"/>
          <w:szCs w:val="21"/>
          <w:lang w:val="x-none"/>
        </w:rPr>
      </w:pPr>
    </w:p>
    <w:p w:rsidR="00333C17" w:rsidRDefault="00333C17" w:rsidP="00BC0C11">
      <w:pPr>
        <w:spacing w:after="0" w:line="240" w:lineRule="auto"/>
        <w:jc w:val="center"/>
        <w:rPr>
          <w:sz w:val="21"/>
          <w:szCs w:val="21"/>
          <w:lang w:val="x-none"/>
        </w:rPr>
      </w:pPr>
    </w:p>
    <w:p w:rsidR="00333C17" w:rsidRDefault="00333C17" w:rsidP="00BC0C11">
      <w:pPr>
        <w:spacing w:after="0" w:line="240" w:lineRule="auto"/>
        <w:jc w:val="center"/>
        <w:rPr>
          <w:sz w:val="21"/>
          <w:szCs w:val="21"/>
          <w:lang w:val="x-none"/>
        </w:rPr>
      </w:pPr>
    </w:p>
    <w:p w:rsidR="00333C17" w:rsidRDefault="00333C17" w:rsidP="00BC0C11">
      <w:pPr>
        <w:spacing w:after="0" w:line="240" w:lineRule="auto"/>
        <w:jc w:val="center"/>
        <w:rPr>
          <w:sz w:val="21"/>
          <w:szCs w:val="21"/>
          <w:lang w:val="x-none"/>
        </w:rPr>
      </w:pPr>
    </w:p>
    <w:p w:rsidR="00333C17" w:rsidRDefault="00333C17" w:rsidP="00BC0C11">
      <w:pPr>
        <w:spacing w:after="0" w:line="240" w:lineRule="auto"/>
        <w:jc w:val="center"/>
        <w:rPr>
          <w:sz w:val="21"/>
          <w:szCs w:val="21"/>
          <w:lang w:val="x-none"/>
        </w:rPr>
      </w:pPr>
    </w:p>
    <w:p w:rsidR="00333C17" w:rsidRDefault="00333C17" w:rsidP="00BC0C11">
      <w:pPr>
        <w:spacing w:after="0" w:line="240" w:lineRule="auto"/>
        <w:jc w:val="center"/>
        <w:rPr>
          <w:sz w:val="21"/>
          <w:szCs w:val="21"/>
          <w:lang w:val="x-none"/>
        </w:rPr>
      </w:pPr>
    </w:p>
    <w:p w:rsidR="00333C17" w:rsidRDefault="00333C17" w:rsidP="00BC0C11">
      <w:pPr>
        <w:spacing w:after="0" w:line="240" w:lineRule="auto"/>
        <w:jc w:val="center"/>
        <w:rPr>
          <w:sz w:val="21"/>
          <w:szCs w:val="21"/>
          <w:lang w:val="x-none"/>
        </w:rPr>
      </w:pPr>
    </w:p>
    <w:p w:rsidR="00333C17" w:rsidRDefault="00333C17" w:rsidP="00BC0C11">
      <w:pPr>
        <w:spacing w:after="0" w:line="240" w:lineRule="auto"/>
        <w:jc w:val="center"/>
        <w:rPr>
          <w:sz w:val="21"/>
          <w:szCs w:val="21"/>
          <w:lang w:val="x-none"/>
        </w:rPr>
      </w:pPr>
    </w:p>
    <w:p w:rsidR="00333C17" w:rsidRPr="00BC0C11" w:rsidRDefault="00307EFB" w:rsidP="00307EFB">
      <w:pPr>
        <w:spacing w:after="0" w:line="240" w:lineRule="auto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ab/>
      </w:r>
    </w:p>
    <w:p w:rsidR="001323FD" w:rsidRDefault="001323FD">
      <w:pPr>
        <w:pStyle w:val="1"/>
        <w:numPr>
          <w:ilvl w:val="0"/>
          <w:numId w:val="1"/>
        </w:numPr>
      </w:pPr>
      <w:bookmarkStart w:id="2" w:name="_Toc308463236"/>
      <w:bookmarkStart w:id="3" w:name="_Toc342490670"/>
      <w:r>
        <w:rPr>
          <w:rFonts w:hint="eastAsia"/>
        </w:rPr>
        <w:lastRenderedPageBreak/>
        <w:t>实验内容</w:t>
      </w:r>
      <w:bookmarkEnd w:id="2"/>
      <w:bookmarkEnd w:id="3"/>
    </w:p>
    <w:p w:rsidR="001323FD" w:rsidRDefault="00317319">
      <w:pPr>
        <w:pStyle w:val="2"/>
        <w:numPr>
          <w:ilvl w:val="1"/>
          <w:numId w:val="1"/>
        </w:numPr>
      </w:pPr>
      <w:r>
        <w:rPr>
          <w:rFonts w:hint="eastAsia"/>
          <w:lang w:eastAsia="zh-CN"/>
        </w:rPr>
        <w:t>有限差分法</w:t>
      </w:r>
    </w:p>
    <w:p w:rsidR="001323FD" w:rsidRDefault="001323FD">
      <w:pPr>
        <w:pStyle w:val="3"/>
        <w:numPr>
          <w:ilvl w:val="2"/>
          <w:numId w:val="1"/>
        </w:numPr>
        <w:rPr>
          <w:lang w:eastAsia="zh-CN"/>
        </w:rPr>
      </w:pPr>
      <w:bookmarkStart w:id="4" w:name="_Toc308463238"/>
      <w:bookmarkStart w:id="5" w:name="_Toc342490672"/>
      <w:r>
        <w:rPr>
          <w:rFonts w:hint="eastAsia"/>
        </w:rPr>
        <w:t>概述</w:t>
      </w:r>
      <w:bookmarkEnd w:id="4"/>
      <w:bookmarkEnd w:id="5"/>
    </w:p>
    <w:p w:rsidR="00E863BC" w:rsidRPr="00E863BC" w:rsidRDefault="0050466D" w:rsidP="00E863BC">
      <w:pPr>
        <w:spacing w:after="0" w:line="240" w:lineRule="auto"/>
        <w:ind w:firstLine="420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在电磁场数值计算方法中，有限差分法（</w:t>
      </w:r>
      <w:r>
        <w:rPr>
          <w:rFonts w:hint="eastAsia"/>
          <w:sz w:val="21"/>
          <w:szCs w:val="21"/>
          <w:lang w:val="x-none"/>
        </w:rPr>
        <w:t>Finite</w:t>
      </w:r>
      <w:r>
        <w:rPr>
          <w:sz w:val="21"/>
          <w:szCs w:val="21"/>
          <w:lang w:val="x-none"/>
        </w:rPr>
        <w:t xml:space="preserve"> Difference Method</w:t>
      </w:r>
      <w:r>
        <w:rPr>
          <w:rFonts w:hint="eastAsia"/>
          <w:sz w:val="21"/>
          <w:szCs w:val="21"/>
          <w:lang w:val="x-none"/>
        </w:rPr>
        <w:t>，简称</w:t>
      </w:r>
      <w:r>
        <w:rPr>
          <w:rFonts w:hint="eastAsia"/>
          <w:sz w:val="21"/>
          <w:szCs w:val="21"/>
          <w:lang w:val="x-none"/>
        </w:rPr>
        <w:t>F</w:t>
      </w:r>
      <w:r>
        <w:rPr>
          <w:sz w:val="21"/>
          <w:szCs w:val="21"/>
          <w:lang w:val="x-none"/>
        </w:rPr>
        <w:t>DM</w:t>
      </w:r>
      <w:r>
        <w:rPr>
          <w:rFonts w:hint="eastAsia"/>
          <w:sz w:val="21"/>
          <w:szCs w:val="21"/>
          <w:lang w:val="x-none"/>
        </w:rPr>
        <w:t>）是应用最早的一种方法。为</w:t>
      </w:r>
      <w:r w:rsidR="004B4B08">
        <w:rPr>
          <w:rFonts w:hint="eastAsia"/>
          <w:sz w:val="21"/>
          <w:szCs w:val="21"/>
          <w:lang w:val="x-none"/>
        </w:rPr>
        <w:t>求解由偏微分方程定解问题所构造的数学模型，有限差分法的基本思想就是利用网格剖分将定解区域（场域）离散化</w:t>
      </w:r>
      <w:r w:rsidR="004536CF">
        <w:rPr>
          <w:rFonts w:hint="eastAsia"/>
          <w:sz w:val="21"/>
          <w:szCs w:val="21"/>
          <w:lang w:val="x-none"/>
        </w:rPr>
        <w:t>为网格离散节点的集合，然后，基于差分原理的应用，以各离散点上函数的差商来近似替代该点的偏导数，这样，待求的偏微分方程定解问题课转化为相应的差分方程组（代数方程组）问题，接触各离散点上的待求函数值，即为所求定解问题的离散解。若再应用插值方法，便可从离散解得到定解问题在整个场域上的近似解。</w:t>
      </w:r>
    </w:p>
    <w:p w:rsidR="001323FD" w:rsidRDefault="001323FD" w:rsidP="007511BE">
      <w:pPr>
        <w:pStyle w:val="3"/>
        <w:numPr>
          <w:ilvl w:val="2"/>
          <w:numId w:val="1"/>
        </w:numPr>
        <w:rPr>
          <w:lang w:eastAsia="zh-CN"/>
        </w:rPr>
      </w:pPr>
      <w:bookmarkStart w:id="6" w:name="_Toc308463239"/>
      <w:bookmarkStart w:id="7" w:name="_Toc342490673"/>
      <w:r>
        <w:rPr>
          <w:rFonts w:hint="eastAsia"/>
        </w:rPr>
        <w:t>应用步骤</w:t>
      </w:r>
      <w:bookmarkEnd w:id="6"/>
      <w:bookmarkEnd w:id="7"/>
    </w:p>
    <w:p w:rsidR="00CC6B01" w:rsidRDefault="004536CF" w:rsidP="00CC6B01">
      <w:pPr>
        <w:spacing w:after="0" w:line="240" w:lineRule="auto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对于包含电磁场在内的各种物理场，应用有限差分法进行数值计算的步骤通常是：</w:t>
      </w:r>
      <w:r w:rsidR="00CC6B01" w:rsidRPr="00CC6B01">
        <w:rPr>
          <w:rFonts w:hint="eastAsia"/>
          <w:sz w:val="21"/>
          <w:szCs w:val="21"/>
          <w:lang w:val="x-none"/>
        </w:rPr>
        <w:t> </w:t>
      </w:r>
    </w:p>
    <w:p w:rsidR="004536CF" w:rsidRDefault="004536CF" w:rsidP="004536CF">
      <w:pPr>
        <w:pStyle w:val="af7"/>
        <w:numPr>
          <w:ilvl w:val="0"/>
          <w:numId w:val="6"/>
        </w:numPr>
        <w:spacing w:after="0" w:line="240" w:lineRule="auto"/>
        <w:ind w:firstLineChars="0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采用一定的网格剖分方式离散化场域；</w:t>
      </w:r>
    </w:p>
    <w:p w:rsidR="004536CF" w:rsidRDefault="004536CF" w:rsidP="004536CF">
      <w:pPr>
        <w:pStyle w:val="af7"/>
        <w:numPr>
          <w:ilvl w:val="0"/>
          <w:numId w:val="6"/>
        </w:numPr>
        <w:spacing w:after="0" w:line="240" w:lineRule="auto"/>
        <w:ind w:firstLineChars="0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基于差分原理的应用，对场域内偏微分方程以及定解条件进行差分离散化处理（一般把这一步骤称为构造差分格式）；</w:t>
      </w:r>
    </w:p>
    <w:p w:rsidR="004536CF" w:rsidRPr="004536CF" w:rsidRDefault="004536CF" w:rsidP="004536CF">
      <w:pPr>
        <w:pStyle w:val="af7"/>
        <w:numPr>
          <w:ilvl w:val="0"/>
          <w:numId w:val="6"/>
        </w:numPr>
        <w:spacing w:after="0" w:line="240" w:lineRule="auto"/>
        <w:ind w:firstLineChars="0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由所建立的差分格式（即与原定解问题对应的离散数学模型——代数方程组），选用合适的代数方程组的解法，编制计算程序，算出待求的离散解。</w:t>
      </w:r>
    </w:p>
    <w:p w:rsidR="001323FD" w:rsidRDefault="001323FD">
      <w:pPr>
        <w:pStyle w:val="2"/>
        <w:numPr>
          <w:ilvl w:val="1"/>
          <w:numId w:val="1"/>
        </w:numPr>
      </w:pPr>
      <w:bookmarkStart w:id="8" w:name="_Toc308463240"/>
      <w:bookmarkStart w:id="9" w:name="_Toc342490674"/>
      <w:r>
        <w:rPr>
          <w:rFonts w:hint="eastAsia"/>
        </w:rPr>
        <w:t>实验过程</w:t>
      </w:r>
      <w:bookmarkEnd w:id="8"/>
      <w:bookmarkEnd w:id="9"/>
    </w:p>
    <w:p w:rsidR="001323FD" w:rsidRDefault="001323FD">
      <w:pPr>
        <w:pStyle w:val="3"/>
        <w:numPr>
          <w:ilvl w:val="2"/>
          <w:numId w:val="1"/>
        </w:numPr>
        <w:rPr>
          <w:lang w:eastAsia="zh-CN"/>
        </w:rPr>
      </w:pPr>
      <w:bookmarkStart w:id="10" w:name="_Toc308463241"/>
      <w:bookmarkStart w:id="11" w:name="_Toc342490675"/>
      <w:r>
        <w:rPr>
          <w:rFonts w:hint="eastAsia"/>
        </w:rPr>
        <w:t>问题分析</w:t>
      </w:r>
      <w:bookmarkEnd w:id="10"/>
      <w:bookmarkEnd w:id="11"/>
    </w:p>
    <w:p w:rsidR="00CC6B01" w:rsidRPr="00F81785" w:rsidRDefault="00011456" w:rsidP="00B368AE">
      <w:pPr>
        <w:spacing w:after="0" w:line="240" w:lineRule="auto"/>
        <w:ind w:firstLineChars="200" w:firstLine="420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根据题意</w:t>
      </w:r>
      <w:r w:rsidR="004C351E">
        <w:rPr>
          <w:rFonts w:hint="eastAsia"/>
          <w:sz w:val="21"/>
          <w:szCs w:val="21"/>
          <w:lang w:val="x-none"/>
        </w:rPr>
        <w:t>，对与一个金属圆筒，</w:t>
      </w:r>
      <w:r w:rsidR="00F81785">
        <w:rPr>
          <w:rFonts w:hint="eastAsia"/>
          <w:sz w:val="21"/>
          <w:szCs w:val="21"/>
          <w:lang w:val="x-none"/>
        </w:rPr>
        <w:t>以中心轴线作为</w:t>
      </w:r>
      <m:oMath>
        <m:r>
          <w:rPr>
            <w:rFonts w:ascii="Cambria Math" w:hAnsi="Cambria Math" w:hint="eastAsia"/>
            <w:sz w:val="21"/>
            <w:szCs w:val="21"/>
            <w:lang w:val="x-none"/>
          </w:rPr>
          <m:t>z</m:t>
        </m:r>
      </m:oMath>
      <w:r w:rsidR="00F81785">
        <w:rPr>
          <w:rFonts w:hint="eastAsia"/>
          <w:sz w:val="21"/>
          <w:szCs w:val="21"/>
          <w:lang w:val="x-none"/>
        </w:rPr>
        <w:t>轴，其应具有关于</w:t>
      </w:r>
      <m:oMath>
        <m:r>
          <w:rPr>
            <w:rFonts w:ascii="Cambria Math" w:hAnsi="Cambria Math" w:hint="eastAsia"/>
            <w:sz w:val="21"/>
            <w:szCs w:val="21"/>
            <w:lang w:val="x-none"/>
          </w:rPr>
          <m:t>z</m:t>
        </m:r>
      </m:oMath>
      <w:r w:rsidR="00F81785">
        <w:rPr>
          <w:rFonts w:hint="eastAsia"/>
          <w:sz w:val="21"/>
          <w:szCs w:val="21"/>
          <w:lang w:val="x-none"/>
        </w:rPr>
        <w:t>轴的轴对称性。因此，建立柱坐标系，并取圆筒地面为</w:t>
      </w:r>
      <m:oMath>
        <m:r>
          <w:rPr>
            <w:rFonts w:ascii="Cambria Math" w:hAnsi="Cambria Math"/>
            <w:sz w:val="21"/>
            <w:szCs w:val="21"/>
            <w:lang w:val="x-none"/>
          </w:rPr>
          <m:t>z</m:t>
        </m:r>
        <m:r>
          <m:rPr>
            <m:sty m:val="p"/>
          </m:rPr>
          <w:rPr>
            <w:rFonts w:ascii="Cambria Math" w:hAnsi="Cambria Math"/>
            <w:sz w:val="21"/>
            <w:szCs w:val="21"/>
            <w:lang w:val="x-none"/>
          </w:rPr>
          <m:t>=0</m:t>
        </m:r>
      </m:oMath>
      <w:r w:rsidR="00F81785">
        <w:rPr>
          <w:rFonts w:hint="eastAsia"/>
          <w:sz w:val="21"/>
          <w:szCs w:val="21"/>
          <w:lang w:val="x-none"/>
        </w:rPr>
        <w:t>。</w:t>
      </w:r>
    </w:p>
    <w:p w:rsidR="005F2112" w:rsidRPr="00B368AE" w:rsidRDefault="00471A9C" w:rsidP="00847373">
      <w:pPr>
        <w:spacing w:after="0" w:line="240" w:lineRule="auto"/>
        <w:jc w:val="center"/>
        <w:rPr>
          <w:sz w:val="21"/>
          <w:szCs w:val="21"/>
          <w:lang w:val="x-none"/>
        </w:rPr>
      </w:pPr>
      <w:r>
        <w:rPr>
          <w:noProof/>
        </w:rPr>
        <w:drawing>
          <wp:inline distT="0" distB="0" distL="0" distR="0" wp14:anchorId="717B7CA6" wp14:editId="4E4A397D">
            <wp:extent cx="1780260" cy="2417197"/>
            <wp:effectExtent l="0" t="0" r="0" b="254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02831" cy="2447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2112" w:rsidRDefault="00847373" w:rsidP="00847373">
      <w:pPr>
        <w:spacing w:after="0" w:line="240" w:lineRule="auto"/>
        <w:jc w:val="center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图</w:t>
      </w:r>
      <w:r w:rsidR="009A2415">
        <w:rPr>
          <w:rFonts w:hint="eastAsia"/>
          <w:sz w:val="21"/>
          <w:szCs w:val="21"/>
          <w:lang w:val="x-none"/>
        </w:rPr>
        <w:t>2-</w:t>
      </w:r>
      <w:r>
        <w:rPr>
          <w:rFonts w:hint="eastAsia"/>
          <w:sz w:val="21"/>
          <w:szCs w:val="21"/>
          <w:lang w:val="x-none"/>
        </w:rPr>
        <w:t xml:space="preserve">1 </w:t>
      </w:r>
      <w:proofErr w:type="gramStart"/>
      <w:r>
        <w:rPr>
          <w:rFonts w:hint="eastAsia"/>
          <w:sz w:val="21"/>
          <w:szCs w:val="21"/>
          <w:lang w:val="x-none"/>
        </w:rPr>
        <w:t>分析场域以及</w:t>
      </w:r>
      <w:proofErr w:type="gramEnd"/>
      <w:r>
        <w:rPr>
          <w:rFonts w:hint="eastAsia"/>
          <w:sz w:val="21"/>
          <w:szCs w:val="21"/>
          <w:lang w:val="x-none"/>
        </w:rPr>
        <w:t>建立坐标系示意图</w:t>
      </w:r>
    </w:p>
    <w:p w:rsidR="005F2112" w:rsidRDefault="000B2133" w:rsidP="005F2112">
      <w:pPr>
        <w:spacing w:after="0" w:line="240" w:lineRule="auto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lastRenderedPageBreak/>
        <w:tab/>
      </w:r>
      <w:r w:rsidR="00F81785">
        <w:rPr>
          <w:rFonts w:hint="eastAsia"/>
          <w:sz w:val="21"/>
          <w:szCs w:val="21"/>
          <w:lang w:val="x-none"/>
        </w:rPr>
        <w:t>列写关于待求场域的泊松方程：</w:t>
      </w:r>
    </w:p>
    <w:p w:rsidR="00F81785" w:rsidRPr="000213DF" w:rsidRDefault="0023003C" w:rsidP="00F81785">
      <w:pPr>
        <w:spacing w:after="0" w:line="240" w:lineRule="auto"/>
        <w:jc w:val="center"/>
        <w:rPr>
          <w:i/>
          <w:sz w:val="22"/>
          <w:szCs w:val="21"/>
          <w:lang w:val="x-none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2"/>
                  <w:szCs w:val="21"/>
                  <w:lang w:val="x-none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1"/>
                  <w:lang w:val="x-none"/>
                </w:rPr>
                <m:t>∇</m:t>
              </m:r>
            </m:e>
            <m:sup>
              <m:r>
                <w:rPr>
                  <w:rFonts w:ascii="Cambria Math" w:hAnsi="Cambria Math"/>
                  <w:sz w:val="22"/>
                  <w:szCs w:val="21"/>
                  <w:lang w:val="x-none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1"/>
              <w:lang w:val="x-none"/>
            </w:rPr>
            <m:t>φ=-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1"/>
                  <w:lang w:val="x-none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1"/>
                  <w:lang w:val="x-none"/>
                </w:rPr>
                <m:t>ρ</m:t>
              </m:r>
            </m:num>
            <m:den>
              <m:r>
                <w:rPr>
                  <w:rFonts w:ascii="Cambria Math" w:hAnsi="Cambria Math"/>
                  <w:sz w:val="22"/>
                  <w:szCs w:val="21"/>
                  <w:lang w:val="x-none"/>
                </w:rPr>
                <m:t>ε</m:t>
              </m:r>
            </m:den>
          </m:f>
        </m:oMath>
      </m:oMathPara>
    </w:p>
    <w:p w:rsidR="00847373" w:rsidRDefault="00F81785" w:rsidP="005F2112">
      <w:pPr>
        <w:spacing w:after="0" w:line="240" w:lineRule="auto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本题中待</w:t>
      </w:r>
      <w:proofErr w:type="gramStart"/>
      <w:r>
        <w:rPr>
          <w:rFonts w:hint="eastAsia"/>
          <w:sz w:val="21"/>
          <w:szCs w:val="21"/>
          <w:lang w:val="x-none"/>
        </w:rPr>
        <w:t>求场域</w:t>
      </w:r>
      <w:proofErr w:type="gramEnd"/>
      <w:r>
        <w:rPr>
          <w:rFonts w:hint="eastAsia"/>
          <w:sz w:val="21"/>
          <w:szCs w:val="21"/>
          <w:lang w:val="x-none"/>
        </w:rPr>
        <w:t>为</w:t>
      </w:r>
      <w:r w:rsidR="005D0404">
        <w:rPr>
          <w:rFonts w:hint="eastAsia"/>
          <w:sz w:val="21"/>
          <w:szCs w:val="21"/>
          <w:lang w:val="x-none"/>
        </w:rPr>
        <w:t>无源场，泊松方程可以简化为拉普拉斯方程</w:t>
      </w:r>
    </w:p>
    <w:p w:rsidR="00C606D0" w:rsidRPr="000213DF" w:rsidRDefault="0023003C" w:rsidP="005D0404">
      <w:pPr>
        <w:spacing w:after="0" w:line="240" w:lineRule="auto"/>
        <w:jc w:val="center"/>
        <w:rPr>
          <w:i/>
          <w:sz w:val="22"/>
          <w:szCs w:val="21"/>
          <w:lang w:val="x-none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2"/>
                  <w:szCs w:val="21"/>
                  <w:lang w:val="x-none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1"/>
                  <w:lang w:val="x-none"/>
                </w:rPr>
                <m:t>∇</m:t>
              </m:r>
            </m:e>
            <m:sup>
              <m:r>
                <w:rPr>
                  <w:rFonts w:ascii="Cambria Math" w:hAnsi="Cambria Math"/>
                  <w:sz w:val="22"/>
                  <w:szCs w:val="21"/>
                  <w:lang w:val="x-none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1"/>
              <w:lang w:val="x-none"/>
            </w:rPr>
            <m:t>φ=</m:t>
          </m:r>
          <m:r>
            <w:rPr>
              <w:rFonts w:ascii="Cambria Math" w:hAnsi="Cambria Math" w:hint="eastAsia"/>
              <w:sz w:val="22"/>
              <w:szCs w:val="21"/>
              <w:lang w:val="x-none"/>
            </w:rPr>
            <m:t>0</m:t>
          </m:r>
        </m:oMath>
      </m:oMathPara>
    </w:p>
    <w:p w:rsidR="005D0404" w:rsidRPr="005D0404" w:rsidRDefault="00042358" w:rsidP="00042358">
      <w:pPr>
        <w:spacing w:after="0" w:line="240" w:lineRule="auto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ab/>
      </w:r>
      <w:proofErr w:type="gramStart"/>
      <w:r w:rsidR="005D0404">
        <w:rPr>
          <w:rFonts w:hint="eastAsia"/>
          <w:sz w:val="21"/>
          <w:szCs w:val="21"/>
          <w:lang w:val="x-none"/>
        </w:rPr>
        <w:t>对于柱</w:t>
      </w:r>
      <w:proofErr w:type="gramEnd"/>
      <w:r w:rsidR="005D0404">
        <w:rPr>
          <w:rFonts w:hint="eastAsia"/>
          <w:sz w:val="21"/>
          <w:szCs w:val="21"/>
          <w:lang w:val="x-none"/>
        </w:rPr>
        <w:t>坐标形式，</w:t>
      </w:r>
      <m:oMath>
        <m:sSup>
          <m:sSupPr>
            <m:ctrlPr>
              <w:rPr>
                <w:rFonts w:ascii="Cambria Math" w:hAnsi="Cambria Math"/>
                <w:i/>
                <w:sz w:val="21"/>
                <w:szCs w:val="21"/>
                <w:lang w:val="x-none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  <w:lang w:val="x-none"/>
              </w:rPr>
              <m:t>∇</m:t>
            </m:r>
          </m:e>
          <m:sup>
            <m:r>
              <w:rPr>
                <w:rFonts w:ascii="Cambria Math" w:hAnsi="Cambria Math"/>
                <w:sz w:val="21"/>
                <w:szCs w:val="21"/>
                <w:lang w:val="x-none"/>
              </w:rPr>
              <m:t>2</m:t>
            </m:r>
          </m:sup>
        </m:sSup>
      </m:oMath>
      <w:r w:rsidR="005D0404">
        <w:rPr>
          <w:rFonts w:hint="eastAsia"/>
          <w:sz w:val="21"/>
          <w:szCs w:val="21"/>
          <w:lang w:val="x-none"/>
        </w:rPr>
        <w:t>表示为：</w:t>
      </w:r>
    </w:p>
    <w:p w:rsidR="00042358" w:rsidRPr="000213DF" w:rsidRDefault="0023003C" w:rsidP="00E627AC">
      <w:pPr>
        <w:spacing w:after="0" w:line="240" w:lineRule="auto"/>
        <w:jc w:val="center"/>
        <w:rPr>
          <w:i/>
          <w:sz w:val="21"/>
          <w:szCs w:val="21"/>
          <w:lang w:val="x-none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sSup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∇</m:t>
              </m:r>
            </m:e>
            <m:sup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2</m:t>
              </m:r>
            </m:sup>
          </m:sSup>
          <m:r>
            <w:rPr>
              <w:rFonts w:ascii="Cambria Math" w:hAnsi="Cambria Math" w:hint="eastAsia"/>
              <w:sz w:val="21"/>
              <w:szCs w:val="21"/>
              <w:lang w:val="x-none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φ</m:t>
              </m:r>
            </m:num>
            <m:den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1"/>
              <w:szCs w:val="21"/>
              <w:lang w:val="x-none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1</m:t>
              </m:r>
            </m:num>
            <m:den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∂φ</m:t>
              </m:r>
            </m:num>
            <m:den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∂r</m:t>
              </m:r>
            </m:den>
          </m:f>
          <m:r>
            <w:rPr>
              <w:rFonts w:ascii="Cambria Math" w:hAnsi="Cambria Math"/>
              <w:sz w:val="21"/>
              <w:szCs w:val="21"/>
              <w:lang w:val="x-none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2</m:t>
                  </m:r>
                </m:sup>
              </m:sSup>
            </m:den>
          </m:f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φ</m:t>
              </m:r>
            </m:num>
            <m:den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1"/>
              <w:szCs w:val="21"/>
              <w:lang w:val="x-none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φ</m:t>
              </m:r>
            </m:num>
            <m:den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2</m:t>
                  </m:r>
                </m:sup>
              </m:sSup>
            </m:den>
          </m:f>
        </m:oMath>
      </m:oMathPara>
    </w:p>
    <w:p w:rsidR="003F173F" w:rsidRDefault="003F173F" w:rsidP="003F173F">
      <w:pPr>
        <w:spacing w:after="0" w:line="240" w:lineRule="auto"/>
        <w:ind w:firstLine="420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又由对称性，有：</w:t>
      </w:r>
    </w:p>
    <w:p w:rsidR="003F173F" w:rsidRPr="000213DF" w:rsidRDefault="0023003C" w:rsidP="003F173F">
      <w:pPr>
        <w:spacing w:after="0" w:line="240" w:lineRule="auto"/>
        <w:rPr>
          <w:i/>
          <w:sz w:val="21"/>
          <w:szCs w:val="21"/>
          <w:lang w:val="x-none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∂φ</m:t>
              </m:r>
            </m:num>
            <m:den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∂θ</m:t>
              </m:r>
            </m:den>
          </m:f>
          <m:r>
            <w:rPr>
              <w:rFonts w:ascii="Cambria Math" w:hAnsi="Cambria Math"/>
              <w:sz w:val="21"/>
              <w:szCs w:val="21"/>
              <w:lang w:val="x-none"/>
            </w:rPr>
            <m:t xml:space="preserve">=0 </m:t>
          </m:r>
          <m:r>
            <w:rPr>
              <w:rFonts w:ascii="Cambria Math" w:hAnsi="Cambria Math"/>
              <w:i/>
              <w:sz w:val="21"/>
              <w:szCs w:val="21"/>
              <w:lang w:val="x-none"/>
            </w:rPr>
            <m:t> </m:t>
          </m:r>
          <m:r>
            <w:rPr>
              <w:rFonts w:ascii="Cambria Math" w:hAnsi="Cambria Math"/>
              <w:sz w:val="21"/>
              <w:szCs w:val="21"/>
              <w:lang w:val="x-none"/>
            </w:rPr>
            <m:t xml:space="preserve">  </m:t>
          </m:r>
          <m:r>
            <w:rPr>
              <w:rFonts w:ascii="Cambria Math" w:hAnsi="Cambria Math"/>
              <w:i/>
              <w:sz w:val="21"/>
              <w:szCs w:val="21"/>
              <w:lang w:val="x-none"/>
            </w:rPr>
            <m:t> 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φ</m:t>
              </m:r>
            </m:num>
            <m:den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1"/>
              <w:szCs w:val="21"/>
              <w:lang w:val="x-none"/>
            </w:rPr>
            <m:t>=0</m:t>
          </m:r>
        </m:oMath>
      </m:oMathPara>
    </w:p>
    <w:p w:rsidR="003F173F" w:rsidRDefault="003F173F" w:rsidP="003F173F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>因此，对于待</w:t>
      </w:r>
      <w:proofErr w:type="gramStart"/>
      <w:r>
        <w:rPr>
          <w:rFonts w:hint="eastAsia"/>
          <w:sz w:val="21"/>
          <w:szCs w:val="21"/>
          <w:lang w:val="x-none"/>
        </w:rPr>
        <w:t>求场域列</w:t>
      </w:r>
      <w:proofErr w:type="gramEnd"/>
      <w:r>
        <w:rPr>
          <w:rFonts w:hint="eastAsia"/>
          <w:sz w:val="21"/>
          <w:szCs w:val="21"/>
          <w:lang w:val="x-none"/>
        </w:rPr>
        <w:t>写的拉普拉斯方程为：</w:t>
      </w:r>
    </w:p>
    <w:p w:rsidR="003F173F" w:rsidRPr="000213DF" w:rsidRDefault="0023003C" w:rsidP="003F173F">
      <w:pPr>
        <w:spacing w:after="0" w:line="240" w:lineRule="auto"/>
        <w:rPr>
          <w:i/>
          <w:sz w:val="21"/>
          <w:szCs w:val="21"/>
          <w:lang w:val="x-none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φ</m:t>
              </m:r>
            </m:num>
            <m:den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1"/>
              <w:szCs w:val="21"/>
              <w:lang w:val="x-none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1</m:t>
              </m:r>
            </m:num>
            <m:den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∂φ</m:t>
              </m:r>
            </m:num>
            <m:den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∂r</m:t>
              </m:r>
            </m:den>
          </m:f>
          <m:r>
            <w:rPr>
              <w:rFonts w:ascii="Cambria Math" w:hAnsi="Cambria Math"/>
              <w:sz w:val="21"/>
              <w:szCs w:val="21"/>
              <w:lang w:val="x-none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φ</m:t>
              </m:r>
            </m:num>
            <m:den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hint="eastAsia"/>
              <w:sz w:val="21"/>
              <w:szCs w:val="21"/>
              <w:lang w:val="x-none"/>
            </w:rPr>
            <m:t>=</m:t>
          </m:r>
          <m:r>
            <w:rPr>
              <w:rFonts w:ascii="Cambria Math" w:hAnsi="Cambria Math"/>
              <w:sz w:val="21"/>
              <w:szCs w:val="21"/>
              <w:lang w:val="x-none"/>
            </w:rPr>
            <m:t xml:space="preserve"> </m:t>
          </m:r>
          <m:r>
            <w:rPr>
              <w:rFonts w:ascii="Cambria Math" w:hAnsi="Cambria Math" w:hint="eastAsia"/>
              <w:sz w:val="21"/>
              <w:szCs w:val="21"/>
              <w:lang w:val="x-none"/>
            </w:rPr>
            <m:t>0</m:t>
          </m:r>
        </m:oMath>
      </m:oMathPara>
    </w:p>
    <w:p w:rsidR="003F173F" w:rsidRPr="003F173F" w:rsidRDefault="003F173F" w:rsidP="003F173F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>方程中仅有</w:t>
      </w:r>
      <m:oMath>
        <m:r>
          <w:rPr>
            <w:rFonts w:ascii="Cambria Math" w:hAnsi="Cambria Math"/>
            <w:sz w:val="21"/>
            <w:szCs w:val="21"/>
            <w:lang w:val="x-none"/>
          </w:rPr>
          <m:t>r</m:t>
        </m:r>
        <m:r>
          <w:rPr>
            <w:rFonts w:ascii="Cambria Math" w:hAnsi="Cambria Math" w:hint="eastAsia"/>
            <w:sz w:val="21"/>
            <w:szCs w:val="21"/>
            <w:lang w:val="x-none"/>
          </w:rPr>
          <m:t>，</m:t>
        </m:r>
        <m:r>
          <w:rPr>
            <w:rFonts w:ascii="Cambria Math" w:hAnsi="Cambria Math"/>
            <w:sz w:val="21"/>
            <w:szCs w:val="21"/>
            <w:lang w:val="x-none"/>
          </w:rPr>
          <m:t>z</m:t>
        </m:r>
      </m:oMath>
      <w:r>
        <w:rPr>
          <w:rFonts w:hint="eastAsia"/>
          <w:sz w:val="21"/>
          <w:szCs w:val="21"/>
          <w:lang w:val="x-none"/>
        </w:rPr>
        <w:t>两个坐标量，即待求三维</w:t>
      </w:r>
      <w:proofErr w:type="gramStart"/>
      <w:r>
        <w:rPr>
          <w:rFonts w:hint="eastAsia"/>
          <w:sz w:val="21"/>
          <w:szCs w:val="21"/>
          <w:lang w:val="x-none"/>
        </w:rPr>
        <w:t>场域问题</w:t>
      </w:r>
      <w:proofErr w:type="gramEnd"/>
      <w:r>
        <w:rPr>
          <w:rFonts w:hint="eastAsia"/>
          <w:sz w:val="21"/>
          <w:szCs w:val="21"/>
          <w:lang w:val="x-none"/>
        </w:rPr>
        <w:t>可以转化到二维平面上（沿金属圆筒轴向任一截面）解决。</w:t>
      </w:r>
    </w:p>
    <w:p w:rsidR="001323FD" w:rsidRDefault="00837A04">
      <w:pPr>
        <w:pStyle w:val="3"/>
        <w:numPr>
          <w:ilvl w:val="2"/>
          <w:numId w:val="1"/>
        </w:numPr>
      </w:pPr>
      <w:r>
        <w:rPr>
          <w:rFonts w:hint="eastAsia"/>
          <w:lang w:eastAsia="zh-CN"/>
        </w:rPr>
        <w:t>差分格式构造</w:t>
      </w:r>
    </w:p>
    <w:p w:rsidR="001323FD" w:rsidRDefault="001323FD">
      <w:pPr>
        <w:pStyle w:val="4"/>
        <w:rPr>
          <w:lang w:eastAsia="zh-CN"/>
        </w:rPr>
      </w:pPr>
      <w:bookmarkStart w:id="12" w:name="_Toc342490677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hint="eastAsia"/>
          </w:rPr>
          <w:t>2.2.2</w:t>
        </w:r>
      </w:smartTag>
      <w:r>
        <w:rPr>
          <w:rFonts w:hint="eastAsia"/>
        </w:rPr>
        <w:t xml:space="preserve">.1 </w:t>
      </w:r>
      <w:bookmarkEnd w:id="12"/>
      <w:r w:rsidR="00B21D2D">
        <w:rPr>
          <w:rFonts w:hint="eastAsia"/>
          <w:lang w:eastAsia="zh-CN"/>
        </w:rPr>
        <w:t>场域划分</w:t>
      </w:r>
    </w:p>
    <w:p w:rsidR="004C06BB" w:rsidRDefault="009B62A1" w:rsidP="00BE1D7C">
      <w:pPr>
        <w:spacing w:after="0" w:line="240" w:lineRule="auto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ab/>
      </w:r>
      <w:r w:rsidR="00837A04">
        <w:rPr>
          <w:rFonts w:hint="eastAsia"/>
          <w:sz w:val="21"/>
          <w:szCs w:val="21"/>
          <w:lang w:val="x-none"/>
        </w:rPr>
        <w:t>对于所给定的偏微分方程定解问题，应用有限差分法，首先需从网格剖分着手决定离散点的分布方式。原则上，可以采用任意的网格剖分方式，但这将直接影响所得差分方程的具体内容，进而影响解题的经济性和计算精度。为简化问题，通常采用完全有规律的分布方式，这样在</w:t>
      </w:r>
      <w:r w:rsidR="004C06BB">
        <w:rPr>
          <w:rFonts w:hint="eastAsia"/>
          <w:sz w:val="21"/>
          <w:szCs w:val="21"/>
          <w:lang w:val="x-none"/>
        </w:rPr>
        <w:t>每个离散点上就能得出相同形式的差分方程，有效地提高解题速度，因而经常采用正方形网格的剖分方式。</w:t>
      </w:r>
    </w:p>
    <w:p w:rsidR="00471A9C" w:rsidRDefault="00471A9C" w:rsidP="00471A9C">
      <w:pPr>
        <w:spacing w:after="0" w:line="240" w:lineRule="auto"/>
        <w:jc w:val="center"/>
        <w:rPr>
          <w:sz w:val="21"/>
          <w:szCs w:val="21"/>
          <w:lang w:val="x-none"/>
        </w:rPr>
      </w:pPr>
      <w:r>
        <w:rPr>
          <w:noProof/>
        </w:rPr>
        <w:drawing>
          <wp:inline distT="0" distB="0" distL="0" distR="0" wp14:anchorId="1D01AC49" wp14:editId="643B3C8B">
            <wp:extent cx="2013913" cy="3514477"/>
            <wp:effectExtent l="0" t="0" r="571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044500" cy="3567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1A9C" w:rsidRDefault="00471A9C" w:rsidP="00471A9C">
      <w:pPr>
        <w:spacing w:after="0" w:line="240" w:lineRule="auto"/>
        <w:jc w:val="center"/>
        <w:rPr>
          <w:rFonts w:hint="eastAsia"/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图</w:t>
      </w:r>
      <w:r>
        <w:rPr>
          <w:rFonts w:hint="eastAsia"/>
          <w:sz w:val="21"/>
          <w:szCs w:val="21"/>
          <w:lang w:val="x-none"/>
        </w:rPr>
        <w:t xml:space="preserve">2-2 </w:t>
      </w:r>
      <w:r>
        <w:rPr>
          <w:rFonts w:hint="eastAsia"/>
          <w:sz w:val="21"/>
          <w:szCs w:val="21"/>
          <w:lang w:val="x-none"/>
        </w:rPr>
        <w:t>场域划分示意图</w:t>
      </w:r>
    </w:p>
    <w:p w:rsidR="00B21D2D" w:rsidRDefault="004C06BB" w:rsidP="007F181F">
      <w:pPr>
        <w:spacing w:after="0" w:line="240" w:lineRule="auto"/>
        <w:ind w:firstLine="420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lastRenderedPageBreak/>
        <w:t>本题中，也按照这种正方形网格对已经化简到二维平面的场域进行剖分。</w:t>
      </w:r>
      <w:r w:rsidR="00B21D2D">
        <w:rPr>
          <w:rFonts w:hint="eastAsia"/>
          <w:sz w:val="21"/>
          <w:szCs w:val="21"/>
          <w:lang w:val="x-none"/>
        </w:rPr>
        <w:t>对于沿轴线方向</w:t>
      </w:r>
      <m:oMath>
        <m:r>
          <w:rPr>
            <w:rFonts w:ascii="Cambria Math" w:hAnsi="Cambria Math"/>
            <w:sz w:val="21"/>
            <w:szCs w:val="21"/>
            <w:lang w:val="x-none"/>
          </w:rPr>
          <m:t>θ</m:t>
        </m:r>
        <m:r>
          <w:rPr>
            <w:rFonts w:ascii="Cambria Math" w:hAnsi="Cambria Math"/>
            <w:sz w:val="21"/>
            <w:szCs w:val="21"/>
            <w:lang w:val="x-none"/>
          </w:rPr>
          <m:t>=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  <w:lang w:val="x-none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  <w:lang w:val="x-none"/>
              </w:rPr>
              <m:t>θ</m:t>
            </m:r>
          </m:e>
          <m:sub>
            <m:r>
              <w:rPr>
                <w:rFonts w:ascii="Cambria Math" w:hAnsi="Cambria Math"/>
                <w:sz w:val="21"/>
                <w:szCs w:val="21"/>
                <w:lang w:val="x-none"/>
              </w:rPr>
              <m:t>0</m:t>
            </m:r>
          </m:sub>
        </m:sSub>
      </m:oMath>
      <w:r w:rsidR="00B21D2D">
        <w:rPr>
          <w:rFonts w:hint="eastAsia"/>
          <w:sz w:val="21"/>
          <w:szCs w:val="21"/>
          <w:lang w:val="x-none"/>
        </w:rPr>
        <w:t>的截面，沿</w:t>
      </w:r>
      <m:oMath>
        <m:r>
          <w:rPr>
            <w:rFonts w:ascii="Cambria Math" w:hAnsi="Cambria Math"/>
            <w:sz w:val="21"/>
            <w:szCs w:val="21"/>
            <w:lang w:val="x-none"/>
          </w:rPr>
          <m:t>z</m:t>
        </m:r>
      </m:oMath>
      <w:r w:rsidR="00B21D2D">
        <w:rPr>
          <w:rFonts w:hint="eastAsia"/>
          <w:sz w:val="21"/>
          <w:szCs w:val="21"/>
          <w:lang w:val="x-none"/>
        </w:rPr>
        <w:t>轴方向按照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  <w:lang w:val="x-none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  <w:lang w:val="x-none"/>
              </w:rPr>
              <m:t>h</m:t>
            </m:r>
          </m:e>
          <m:sub>
            <m:r>
              <w:rPr>
                <w:rFonts w:ascii="Cambria Math" w:hAnsi="Cambria Math"/>
                <w:sz w:val="21"/>
                <w:szCs w:val="21"/>
                <w:lang w:val="x-none"/>
              </w:rPr>
              <m:t>z</m:t>
            </m:r>
          </m:sub>
        </m:sSub>
      </m:oMath>
      <w:r w:rsidR="00B21D2D">
        <w:rPr>
          <w:rFonts w:hint="eastAsia"/>
          <w:sz w:val="21"/>
          <w:szCs w:val="21"/>
          <w:lang w:val="x-none"/>
        </w:rPr>
        <w:t>的间距进行等分，沿半径</w:t>
      </w:r>
      <m:oMath>
        <m:r>
          <w:rPr>
            <w:rFonts w:ascii="Cambria Math" w:hAnsi="Cambria Math"/>
            <w:sz w:val="21"/>
            <w:szCs w:val="21"/>
            <w:lang w:val="x-none"/>
          </w:rPr>
          <m:t>r</m:t>
        </m:r>
      </m:oMath>
      <w:r w:rsidR="00B21D2D">
        <w:rPr>
          <w:rFonts w:hint="eastAsia"/>
          <w:sz w:val="21"/>
          <w:szCs w:val="21"/>
          <w:lang w:val="x-none"/>
        </w:rPr>
        <w:t>方向按照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  <w:lang w:val="x-none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  <w:lang w:val="x-none"/>
              </w:rPr>
              <m:t>h</m:t>
            </m:r>
          </m:e>
          <m:sub>
            <m:r>
              <w:rPr>
                <w:rFonts w:ascii="Cambria Math" w:hAnsi="Cambria Math"/>
                <w:sz w:val="21"/>
                <w:szCs w:val="21"/>
                <w:lang w:val="x-none"/>
              </w:rPr>
              <m:t>r</m:t>
            </m:r>
          </m:sub>
        </m:sSub>
      </m:oMath>
      <w:r w:rsidR="00B21D2D">
        <w:rPr>
          <w:rFonts w:hint="eastAsia"/>
          <w:sz w:val="21"/>
          <w:szCs w:val="21"/>
          <w:lang w:val="x-none"/>
        </w:rPr>
        <w:t>的间距进行等分，并采用双下标</w:t>
      </w:r>
      <m:oMath>
        <m:d>
          <m:dPr>
            <m:ctrlPr>
              <w:rPr>
                <w:rFonts w:ascii="Cambria Math" w:hAnsi="Cambria Math"/>
                <w:i/>
                <w:sz w:val="21"/>
                <w:szCs w:val="21"/>
                <w:lang w:val="x-none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  <w:lang w:val="x-none"/>
              </w:rPr>
              <m:t>i,k</m:t>
            </m:r>
          </m:e>
        </m:d>
      </m:oMath>
      <w:r w:rsidR="00B21D2D">
        <w:rPr>
          <w:rFonts w:hint="eastAsia"/>
          <w:sz w:val="21"/>
          <w:szCs w:val="21"/>
          <w:lang w:val="x-none"/>
        </w:rPr>
        <w:t>形式进行简化表示：</w:t>
      </w:r>
    </w:p>
    <w:p w:rsidR="00471A9C" w:rsidRPr="001D7F8F" w:rsidRDefault="00471A9C" w:rsidP="00471A9C">
      <w:pPr>
        <w:spacing w:after="0" w:line="240" w:lineRule="auto"/>
        <w:rPr>
          <w:i/>
          <w:sz w:val="21"/>
          <w:szCs w:val="21"/>
          <w:lang w:val="x-none"/>
        </w:rPr>
      </w:pPr>
      <m:oMathPara>
        <m:oMath>
          <m:r>
            <w:rPr>
              <w:rFonts w:ascii="Cambria Math" w:hAnsi="Cambria Math" w:hint="eastAsia"/>
              <w:sz w:val="21"/>
              <w:szCs w:val="21"/>
              <w:lang w:val="x-none"/>
            </w:rPr>
            <m:t>i</m:t>
          </m:r>
          <m:r>
            <w:rPr>
              <w:rFonts w:ascii="Cambria Math" w:hAnsi="Cambria Math" w:hint="eastAsia"/>
              <w:sz w:val="21"/>
              <w:szCs w:val="21"/>
              <w:lang w:val="x-none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1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ax</m:t>
                  </m:r>
                </m:sub>
              </m:sSub>
            </m:e>
          </m:d>
          <m:r>
            <w:rPr>
              <w:rFonts w:ascii="Cambria Math" w:hAnsi="Cambria Math" w:cs="Cambria Math"/>
              <w:sz w:val="21"/>
              <w:szCs w:val="21"/>
              <w:lang w:val="x-none"/>
            </w:rPr>
            <m:t>∼</m:t>
          </m:r>
          <m:r>
            <w:rPr>
              <w:rFonts w:ascii="Cambria Math" w:hAnsi="Cambria Math"/>
              <w:sz w:val="21"/>
              <w:szCs w:val="21"/>
              <w:lang w:val="x-none"/>
            </w:rPr>
            <m:t>r</m:t>
          </m:r>
          <m:r>
            <w:rPr>
              <w:rFonts w:ascii="Cambria Math" w:hAnsi="Cambria Math" w:hint="eastAsia"/>
              <w:sz w:val="21"/>
              <w:szCs w:val="21"/>
              <w:lang w:val="x-none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0,a</m:t>
              </m:r>
            </m:e>
          </m:d>
          <m:r>
            <w:rPr>
              <w:rFonts w:ascii="Cambria Math" w:hAnsi="Cambria Math"/>
              <w:sz w:val="21"/>
              <w:szCs w:val="21"/>
              <w:lang w:val="x-none"/>
            </w:rPr>
            <m:t>,</m:t>
          </m:r>
          <m:r>
            <w:rPr>
              <w:rFonts w:ascii="Cambria Math" w:hAnsi="Cambria Math"/>
              <w:i/>
              <w:sz w:val="21"/>
              <w:szCs w:val="21"/>
              <w:lang w:val="x-none"/>
            </w:rPr>
            <m:t> </m:t>
          </m:r>
          <m:r>
            <w:rPr>
              <w:rFonts w:ascii="Cambria Math" w:hAnsi="Cambria Math"/>
              <w:sz w:val="21"/>
              <w:szCs w:val="21"/>
              <w:lang w:val="x-none"/>
            </w:rPr>
            <m:t xml:space="preserve">   </m:t>
          </m:r>
          <m:r>
            <w:rPr>
              <w:rFonts w:ascii="Cambria Math" w:hAnsi="Cambria Math" w:hint="eastAsia"/>
              <w:sz w:val="21"/>
              <w:szCs w:val="21"/>
              <w:lang w:val="x-none"/>
            </w:rPr>
            <m:t>i</m:t>
          </m:r>
          <m:r>
            <w:rPr>
              <w:rFonts w:ascii="Cambria Math" w:hAnsi="Cambria Math"/>
              <w:sz w:val="21"/>
              <w:szCs w:val="21"/>
              <w:lang w:val="x-none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r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r</m:t>
                  </m:r>
                </m:sub>
              </m:sSub>
            </m:den>
          </m:f>
          <m:r>
            <w:rPr>
              <w:rFonts w:ascii="Cambria Math" w:hAnsi="Cambria Math"/>
              <w:sz w:val="21"/>
              <w:szCs w:val="21"/>
              <w:lang w:val="x-none"/>
            </w:rPr>
            <m:t xml:space="preserve">+1,          </m:t>
          </m:r>
          <m:sSub>
            <m:sSub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sSub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i</m:t>
              </m:r>
            </m:e>
            <m:sub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max</m:t>
              </m:r>
            </m:sub>
          </m:sSub>
          <m:r>
            <w:rPr>
              <w:rFonts w:ascii="Cambria Math" w:hAnsi="Cambria Math"/>
              <w:sz w:val="21"/>
              <w:szCs w:val="21"/>
              <w:lang w:val="x-none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a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r</m:t>
                  </m:r>
                </m:sub>
              </m:sSub>
            </m:den>
          </m:f>
          <m:r>
            <w:rPr>
              <w:rFonts w:ascii="Cambria Math" w:hAnsi="Cambria Math"/>
              <w:sz w:val="21"/>
              <w:szCs w:val="21"/>
              <w:lang w:val="x-none"/>
            </w:rPr>
            <m:t>+1</m:t>
          </m:r>
        </m:oMath>
      </m:oMathPara>
    </w:p>
    <w:p w:rsidR="00471A9C" w:rsidRPr="00471A9C" w:rsidRDefault="00471A9C" w:rsidP="00471A9C">
      <w:pPr>
        <w:spacing w:after="0" w:line="240" w:lineRule="auto"/>
        <w:rPr>
          <w:rFonts w:hint="eastAsia"/>
          <w:i/>
          <w:sz w:val="21"/>
          <w:szCs w:val="21"/>
          <w:lang w:val="x-none"/>
        </w:rPr>
      </w:pPr>
      <m:oMathPara>
        <m:oMath>
          <m:r>
            <w:rPr>
              <w:rFonts w:ascii="Cambria Math" w:hAnsi="Cambria Math"/>
              <w:sz w:val="21"/>
              <w:szCs w:val="21"/>
              <w:lang w:val="x-none"/>
            </w:rPr>
            <m:t>k</m:t>
          </m:r>
          <m:r>
            <w:rPr>
              <w:rFonts w:ascii="Cambria Math" w:hAnsi="Cambria Math" w:hint="eastAsia"/>
              <w:sz w:val="21"/>
              <w:szCs w:val="21"/>
              <w:lang w:val="x-none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1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ax</m:t>
                  </m:r>
                </m:sub>
              </m:sSub>
            </m:e>
          </m:d>
          <m:r>
            <w:rPr>
              <w:rFonts w:ascii="Cambria Math" w:hAnsi="Cambria Math" w:cs="Cambria Math"/>
              <w:sz w:val="21"/>
              <w:szCs w:val="21"/>
              <w:lang w:val="x-none"/>
            </w:rPr>
            <m:t>∼</m:t>
          </m:r>
          <m:r>
            <w:rPr>
              <w:rFonts w:ascii="Cambria Math" w:hAnsi="Cambria Math"/>
              <w:sz w:val="21"/>
              <w:szCs w:val="21"/>
              <w:lang w:val="x-none"/>
            </w:rPr>
            <m:t>z</m:t>
          </m:r>
          <m:r>
            <w:rPr>
              <w:rFonts w:ascii="Cambria Math" w:hAnsi="Cambria Math" w:hint="eastAsia"/>
              <w:sz w:val="21"/>
              <w:szCs w:val="21"/>
              <w:lang w:val="x-none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0,</m:t>
              </m:r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h</m:t>
              </m:r>
            </m:e>
          </m:d>
          <m:r>
            <w:rPr>
              <w:rFonts w:ascii="Cambria Math" w:hAnsi="Cambria Math"/>
              <w:sz w:val="21"/>
              <w:szCs w:val="21"/>
              <w:lang w:val="x-none"/>
            </w:rPr>
            <m:t xml:space="preserve">,       </m:t>
          </m:r>
          <m:sSub>
            <m:sSub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sSub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 xml:space="preserve"> </m:t>
              </m:r>
              <m:r>
                <w:rPr>
                  <w:rFonts w:ascii="Cambria Math" w:hAnsi="Cambria Math" w:hint="eastAsia"/>
                  <w:sz w:val="21"/>
                  <w:szCs w:val="21"/>
                  <w:lang w:val="x-none"/>
                </w:rPr>
                <m:t>k</m:t>
              </m:r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z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  <w:lang w:val="x-none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sz w:val="21"/>
                          <w:szCs w:val="21"/>
                          <w:lang w:val="x-none"/>
                        </w:rPr>
                        <m:t>z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+1,          k</m:t>
              </m:r>
            </m:e>
            <m:sub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max</m:t>
              </m:r>
            </m:sub>
          </m:sSub>
          <m:r>
            <w:rPr>
              <w:rFonts w:ascii="Cambria Math" w:hAnsi="Cambria Math"/>
              <w:sz w:val="21"/>
              <w:szCs w:val="21"/>
              <w:lang w:val="x-none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h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z</m:t>
                  </m:r>
                </m:sub>
              </m:sSub>
            </m:den>
          </m:f>
          <m:r>
            <w:rPr>
              <w:rFonts w:ascii="Cambria Math" w:hAnsi="Cambria Math"/>
              <w:sz w:val="21"/>
              <w:szCs w:val="21"/>
              <w:lang w:val="x-none"/>
            </w:rPr>
            <m:t>+1</m:t>
          </m:r>
        </m:oMath>
      </m:oMathPara>
    </w:p>
    <w:p w:rsidR="001323FD" w:rsidRDefault="001323FD">
      <w:pPr>
        <w:pStyle w:val="4"/>
        <w:rPr>
          <w:lang w:eastAsia="zh-CN"/>
        </w:rPr>
      </w:pPr>
      <w:bookmarkStart w:id="13" w:name="_Toc342490678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hint="eastAsia"/>
          </w:rPr>
          <w:t>2.2.2</w:t>
        </w:r>
      </w:smartTag>
      <w:r>
        <w:rPr>
          <w:rFonts w:hint="eastAsia"/>
        </w:rPr>
        <w:t xml:space="preserve">.2 </w:t>
      </w:r>
      <w:bookmarkEnd w:id="13"/>
      <w:r w:rsidR="00837A04">
        <w:rPr>
          <w:rFonts w:hint="eastAsia"/>
          <w:lang w:eastAsia="zh-CN"/>
        </w:rPr>
        <w:t>差分方程列写</w:t>
      </w:r>
    </w:p>
    <w:p w:rsidR="004C06BB" w:rsidRDefault="006005E7" w:rsidP="00CB0E21">
      <w:pPr>
        <w:spacing w:after="0" w:line="240" w:lineRule="auto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ab/>
      </w:r>
      <w:r w:rsidR="00CF5573" w:rsidRPr="00D543BE">
        <w:rPr>
          <w:rFonts w:hint="eastAsia"/>
          <w:sz w:val="21"/>
          <w:szCs w:val="21"/>
          <w:lang w:val="x-none"/>
        </w:rPr>
        <w:t>基于上述</w:t>
      </w:r>
      <w:r w:rsidR="004C06BB">
        <w:rPr>
          <w:rFonts w:hint="eastAsia"/>
          <w:sz w:val="21"/>
          <w:szCs w:val="21"/>
          <w:lang w:val="x-none"/>
        </w:rPr>
        <w:t>场域划分和坐标表示方式，对于场域内某一节点</w:t>
      </w:r>
      <m:oMath>
        <m:r>
          <m:rPr>
            <m:sty m:val="p"/>
          </m:rPr>
          <w:rPr>
            <w:rFonts w:ascii="Cambria Math" w:hAnsi="Cambria Math"/>
            <w:sz w:val="21"/>
            <w:szCs w:val="21"/>
            <w:lang w:val="x-none"/>
          </w:rPr>
          <m:t>o</m:t>
        </m:r>
        <m:d>
          <m:dPr>
            <m:ctrlPr>
              <w:rPr>
                <w:rFonts w:ascii="Cambria Math" w:hAnsi="Cambria Math"/>
                <w:sz w:val="21"/>
                <w:szCs w:val="21"/>
                <w:lang w:val="x-non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  <w:lang w:val="x-none"/>
              </w:rPr>
              <m:t>i,j</m:t>
            </m:r>
          </m:e>
        </m:d>
      </m:oMath>
      <w:r w:rsidR="004C06BB">
        <w:rPr>
          <w:rFonts w:hint="eastAsia"/>
          <w:sz w:val="21"/>
          <w:szCs w:val="21"/>
          <w:lang w:val="x-none"/>
        </w:rPr>
        <w:t>，它与周围相邻的节点</w:t>
      </w:r>
      <w:r w:rsidR="004C06BB">
        <w:rPr>
          <w:rFonts w:hint="eastAsia"/>
          <w:sz w:val="21"/>
          <w:szCs w:val="21"/>
          <w:lang w:val="x-none"/>
        </w:rPr>
        <w:t>1</w:t>
      </w:r>
      <w:r w:rsidR="004C06BB">
        <w:rPr>
          <w:rFonts w:hint="eastAsia"/>
          <w:sz w:val="21"/>
          <w:szCs w:val="21"/>
          <w:lang w:val="x-none"/>
        </w:rPr>
        <w:t>，</w:t>
      </w:r>
      <w:r w:rsidR="004C06BB">
        <w:rPr>
          <w:rFonts w:hint="eastAsia"/>
          <w:sz w:val="21"/>
          <w:szCs w:val="21"/>
          <w:lang w:val="x-none"/>
        </w:rPr>
        <w:t>2</w:t>
      </w:r>
      <w:r w:rsidR="004C06BB">
        <w:rPr>
          <w:rFonts w:hint="eastAsia"/>
          <w:sz w:val="21"/>
          <w:szCs w:val="21"/>
          <w:lang w:val="x-none"/>
        </w:rPr>
        <w:t>，</w:t>
      </w:r>
      <w:r w:rsidR="004C06BB">
        <w:rPr>
          <w:rFonts w:hint="eastAsia"/>
          <w:sz w:val="21"/>
          <w:szCs w:val="21"/>
          <w:lang w:val="x-none"/>
        </w:rPr>
        <w:t>3</w:t>
      </w:r>
      <w:r w:rsidR="004C06BB">
        <w:rPr>
          <w:rFonts w:hint="eastAsia"/>
          <w:sz w:val="21"/>
          <w:szCs w:val="21"/>
          <w:lang w:val="x-none"/>
        </w:rPr>
        <w:t>，</w:t>
      </w:r>
      <w:r w:rsidR="004C06BB">
        <w:rPr>
          <w:rFonts w:hint="eastAsia"/>
          <w:sz w:val="21"/>
          <w:szCs w:val="21"/>
          <w:lang w:val="x-none"/>
        </w:rPr>
        <w:t>4</w:t>
      </w:r>
      <w:r w:rsidR="004C06BB">
        <w:rPr>
          <w:rFonts w:hint="eastAsia"/>
          <w:sz w:val="21"/>
          <w:szCs w:val="21"/>
          <w:lang w:val="x-none"/>
        </w:rPr>
        <w:t>构成一个所谓对称的星形，该节点</w:t>
      </w:r>
      <w:r w:rsidR="004F450E">
        <w:rPr>
          <w:rFonts w:hint="eastAsia"/>
          <w:sz w:val="21"/>
          <w:szCs w:val="21"/>
          <w:lang w:val="x-none"/>
        </w:rPr>
        <w:t>与其附近节点</w:t>
      </w:r>
      <w:r w:rsidR="004C06BB">
        <w:rPr>
          <w:rFonts w:hint="eastAsia"/>
          <w:sz w:val="21"/>
          <w:szCs w:val="21"/>
          <w:lang w:val="x-none"/>
        </w:rPr>
        <w:t>的待求电势近似值</w:t>
      </w:r>
      <m:oMath>
        <m:r>
          <w:rPr>
            <w:rFonts w:ascii="Cambria Math" w:hAnsi="Cambria Math"/>
            <w:sz w:val="21"/>
            <w:szCs w:val="21"/>
            <w:lang w:val="x-none"/>
          </w:rPr>
          <m:t>φ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  <w:lang w:val="x-none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  <w:lang w:val="x-none"/>
              </w:rPr>
              <m:t>i,j</m:t>
            </m:r>
          </m:e>
        </m:d>
      </m:oMath>
      <w:r w:rsidR="004F450E" w:rsidRPr="000213DF">
        <w:rPr>
          <w:rFonts w:hint="eastAsia"/>
          <w:i/>
          <w:sz w:val="21"/>
          <w:szCs w:val="21"/>
          <w:lang w:val="x-none"/>
        </w:rPr>
        <w:t>，</w:t>
      </w:r>
      <m:oMath>
        <m:r>
          <w:rPr>
            <w:rFonts w:ascii="Cambria Math" w:hAnsi="Cambria Math"/>
            <w:sz w:val="21"/>
            <w:szCs w:val="21"/>
            <w:lang w:val="x-none"/>
          </w:rPr>
          <m:t>φ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  <w:lang w:val="x-none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  <w:lang w:val="x-none"/>
              </w:rPr>
              <m:t>i</m:t>
            </m:r>
            <m:r>
              <w:rPr>
                <w:rFonts w:ascii="Cambria Math" w:eastAsia="微软雅黑" w:hAnsi="Cambria Math" w:cs="微软雅黑" w:hint="eastAsia"/>
                <w:sz w:val="21"/>
                <w:szCs w:val="21"/>
                <w:lang w:val="x-none"/>
              </w:rPr>
              <m:t>-</m:t>
            </m:r>
            <m:r>
              <w:rPr>
                <w:rFonts w:ascii="Cambria Math" w:hAnsi="Cambria Math" w:hint="eastAsia"/>
                <w:sz w:val="21"/>
                <w:szCs w:val="21"/>
                <w:lang w:val="x-none"/>
              </w:rPr>
              <m:t>1</m:t>
            </m:r>
            <m:r>
              <w:rPr>
                <w:rFonts w:ascii="Cambria Math" w:hAnsi="Cambria Math"/>
                <w:sz w:val="21"/>
                <w:szCs w:val="21"/>
                <w:lang w:val="x-none"/>
              </w:rPr>
              <m:t>,j</m:t>
            </m:r>
          </m:e>
        </m:d>
      </m:oMath>
      <w:r w:rsidR="004F450E" w:rsidRPr="000213DF">
        <w:rPr>
          <w:rFonts w:hint="eastAsia"/>
          <w:i/>
          <w:sz w:val="21"/>
          <w:szCs w:val="21"/>
          <w:lang w:val="x-none"/>
        </w:rPr>
        <w:t>，</w:t>
      </w:r>
      <m:oMath>
        <m:r>
          <w:rPr>
            <w:rFonts w:ascii="Cambria Math" w:hAnsi="Cambria Math"/>
            <w:sz w:val="21"/>
            <w:szCs w:val="21"/>
            <w:lang w:val="x-none"/>
          </w:rPr>
          <m:t>φ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  <w:lang w:val="x-none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  <w:lang w:val="x-none"/>
              </w:rPr>
              <m:t>i</m:t>
            </m:r>
            <m:r>
              <w:rPr>
                <w:rFonts w:ascii="Cambria Math" w:hAnsi="Cambria Math" w:hint="eastAsia"/>
                <w:sz w:val="21"/>
                <w:szCs w:val="21"/>
                <w:lang w:val="x-none"/>
              </w:rPr>
              <m:t>+1</m:t>
            </m:r>
            <m:r>
              <w:rPr>
                <w:rFonts w:ascii="Cambria Math" w:hAnsi="Cambria Math"/>
                <w:sz w:val="21"/>
                <w:szCs w:val="21"/>
                <w:lang w:val="x-none"/>
              </w:rPr>
              <m:t>,j</m:t>
            </m:r>
          </m:e>
        </m:d>
      </m:oMath>
      <w:r w:rsidR="004F450E" w:rsidRPr="000213DF">
        <w:rPr>
          <w:rFonts w:hint="eastAsia"/>
          <w:i/>
          <w:sz w:val="21"/>
          <w:szCs w:val="21"/>
          <w:lang w:val="x-none"/>
        </w:rPr>
        <w:t>，</w:t>
      </w:r>
      <m:oMath>
        <m:r>
          <w:rPr>
            <w:rFonts w:ascii="Cambria Math" w:hAnsi="Cambria Math"/>
            <w:sz w:val="21"/>
            <w:szCs w:val="21"/>
            <w:lang w:val="x-none"/>
          </w:rPr>
          <m:t>φ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  <w:lang w:val="x-none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  <w:lang w:val="x-none"/>
              </w:rPr>
              <m:t>i,j</m:t>
            </m:r>
            <m:r>
              <w:rPr>
                <w:rFonts w:ascii="Cambria Math" w:eastAsia="微软雅黑" w:hAnsi="Cambria Math" w:cs="微软雅黑" w:hint="eastAsia"/>
                <w:sz w:val="21"/>
                <w:szCs w:val="21"/>
                <w:lang w:val="x-none"/>
              </w:rPr>
              <m:t>-</m:t>
            </m:r>
            <m:r>
              <w:rPr>
                <w:rFonts w:ascii="Cambria Math" w:hAnsi="Cambria Math" w:hint="eastAsia"/>
                <w:sz w:val="21"/>
                <w:szCs w:val="21"/>
                <w:lang w:val="x-none"/>
              </w:rPr>
              <m:t>1</m:t>
            </m:r>
          </m:e>
        </m:d>
      </m:oMath>
      <w:r w:rsidR="004F450E" w:rsidRPr="000213DF">
        <w:rPr>
          <w:rFonts w:hint="eastAsia"/>
          <w:i/>
          <w:sz w:val="21"/>
          <w:szCs w:val="21"/>
          <w:lang w:val="x-none"/>
        </w:rPr>
        <w:t>，</w:t>
      </w:r>
      <m:oMath>
        <m:r>
          <w:rPr>
            <w:rFonts w:ascii="Cambria Math" w:hAnsi="Cambria Math"/>
            <w:sz w:val="21"/>
            <w:szCs w:val="21"/>
            <w:lang w:val="x-none"/>
          </w:rPr>
          <m:t>φ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  <w:lang w:val="x-none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  <w:lang w:val="x-none"/>
              </w:rPr>
              <m:t>i,j</m:t>
            </m:r>
            <m:r>
              <w:rPr>
                <w:rFonts w:ascii="Cambria Math" w:hAnsi="Cambria Math" w:hint="eastAsia"/>
                <w:sz w:val="21"/>
                <w:szCs w:val="21"/>
                <w:lang w:val="x-none"/>
              </w:rPr>
              <m:t>+1</m:t>
            </m:r>
          </m:e>
        </m:d>
      </m:oMath>
      <w:r w:rsidR="004F450E">
        <w:rPr>
          <w:rFonts w:hint="eastAsia"/>
          <w:sz w:val="21"/>
          <w:szCs w:val="21"/>
          <w:lang w:val="x-none"/>
        </w:rPr>
        <w:t>可以构成对该节点电势的一阶与二阶差分方程。</w:t>
      </w:r>
    </w:p>
    <w:p w:rsidR="004F450E" w:rsidRPr="004C06BB" w:rsidRDefault="004F450E" w:rsidP="00CB0E21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>对于泊松方程中的一阶偏导项</w:t>
      </w:r>
      <w:r>
        <w:rPr>
          <w:rFonts w:hint="eastAsia"/>
          <w:sz w:val="21"/>
          <w:szCs w:val="21"/>
          <w:lang w:val="x-none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1"/>
                <w:szCs w:val="21"/>
                <w:lang w:val="x-none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  <w:lang w:val="x-none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  <w:lang w:val="x-none"/>
              </w:rPr>
              <m:t>r</m:t>
            </m:r>
          </m:den>
        </m:f>
        <m:f>
          <m:fPr>
            <m:ctrlPr>
              <w:rPr>
                <w:rFonts w:ascii="Cambria Math" w:hAnsi="Cambria Math"/>
                <w:i/>
                <w:sz w:val="21"/>
                <w:szCs w:val="21"/>
                <w:lang w:val="x-none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  <w:lang w:val="x-none"/>
              </w:rPr>
              <m:t>∂φ</m:t>
            </m:r>
          </m:num>
          <m:den>
            <m:r>
              <w:rPr>
                <w:rFonts w:ascii="Cambria Math" w:hAnsi="Cambria Math"/>
                <w:sz w:val="21"/>
                <w:szCs w:val="21"/>
                <w:lang w:val="x-none"/>
              </w:rPr>
              <m:t>∂r</m:t>
            </m:r>
          </m:den>
        </m:f>
      </m:oMath>
      <w:r>
        <w:rPr>
          <w:rFonts w:hint="eastAsia"/>
          <w:sz w:val="21"/>
          <w:szCs w:val="21"/>
          <w:lang w:val="x-none"/>
        </w:rPr>
        <w:t>，按照中心差商近似表示为：</w:t>
      </w:r>
    </w:p>
    <w:p w:rsidR="0024726C" w:rsidRPr="0023003C" w:rsidRDefault="0023003C" w:rsidP="0024726C">
      <w:pPr>
        <w:spacing w:after="0" w:line="240" w:lineRule="auto"/>
        <w:jc w:val="center"/>
        <w:rPr>
          <w:i/>
          <w:sz w:val="21"/>
          <w:szCs w:val="21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</w:rPr>
                <m:t>1</m:t>
              </m:r>
            </m:num>
            <m:den>
              <m:r>
                <w:rPr>
                  <w:rFonts w:ascii="Cambria Math" w:hAnsi="Cambria Math"/>
                  <w:sz w:val="21"/>
                  <w:szCs w:val="21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</w:rPr>
                <m:t>∂φ</m:t>
              </m:r>
            </m:num>
            <m:den>
              <m:r>
                <w:rPr>
                  <w:rFonts w:ascii="Cambria Math" w:hAnsi="Cambria Math"/>
                  <w:sz w:val="21"/>
                  <w:szCs w:val="21"/>
                </w:rPr>
                <m:t>∂r</m:t>
              </m:r>
            </m:den>
          </m:f>
          <m:r>
            <w:rPr>
              <w:rFonts w:ascii="Cambria Math" w:hAnsi="Cambria Math" w:hint="eastAsia"/>
              <w:sz w:val="21"/>
              <w:szCs w:val="21"/>
            </w:rPr>
            <m:t>≈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</w:rPr>
                <m:t>1</m:t>
              </m:r>
            </m:num>
            <m:den>
              <m:r>
                <w:rPr>
                  <w:rFonts w:ascii="Cambria Math" w:hAnsi="Cambria Math"/>
                  <w:sz w:val="21"/>
                  <w:szCs w:val="21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i+1,k</m:t>
                  </m:r>
                </m:e>
              </m:d>
              <m:r>
                <w:rPr>
                  <w:rFonts w:ascii="Cambria Math" w:hAnsi="Cambria Math"/>
                  <w:sz w:val="21"/>
                  <w:szCs w:val="21"/>
                </w:rPr>
                <m:t>-φ</m:t>
              </m:r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i-1,k</m:t>
                  </m:r>
                </m:e>
              </m:d>
            </m:num>
            <m:den>
              <m:r>
                <w:rPr>
                  <w:rFonts w:ascii="Cambria Math" w:hAnsi="Cambria Math"/>
                  <w:sz w:val="21"/>
                  <w:szCs w:val="21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r</m:t>
                  </m:r>
                </m:sub>
              </m:sSub>
            </m:den>
          </m:f>
        </m:oMath>
      </m:oMathPara>
    </w:p>
    <w:p w:rsidR="004F450E" w:rsidRDefault="004F450E" w:rsidP="004F450E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对于泊松方程中的二阶偏导项</w:t>
      </w:r>
      <w:r>
        <w:rPr>
          <w:rFonts w:hint="eastAsia"/>
          <w:sz w:val="21"/>
          <w:szCs w:val="2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1"/>
                <w:szCs w:val="21"/>
                <w:lang w:val="x-none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  <w:lang w:val="x-none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  <w:lang w:val="x-none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  <w:lang w:val="x-none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  <w:lang w:val="x-none"/>
              </w:rPr>
              <m:t>φ</m:t>
            </m:r>
          </m:num>
          <m:den>
            <m:r>
              <w:rPr>
                <w:rFonts w:ascii="Cambria Math" w:hAnsi="Cambria Math"/>
                <w:sz w:val="21"/>
                <w:szCs w:val="21"/>
                <w:lang w:val="x-none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  <w:lang w:val="x-none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  <w:lang w:val="x-none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  <w:lang w:val="x-none"/>
                  </w:rPr>
                  <m:t>2</m:t>
                </m:r>
              </m:sup>
            </m:sSup>
          </m:den>
        </m:f>
      </m:oMath>
      <w:r>
        <w:rPr>
          <w:sz w:val="21"/>
          <w:szCs w:val="21"/>
          <w:lang w:val="x-none"/>
        </w:rPr>
        <w:t xml:space="preserve"> </w:t>
      </w:r>
      <w:r>
        <w:rPr>
          <w:rFonts w:hint="eastAsia"/>
          <w:sz w:val="21"/>
          <w:szCs w:val="21"/>
          <w:lang w:val="x-none"/>
        </w:rPr>
        <w:t>和</w:t>
      </w:r>
      <w:r>
        <w:rPr>
          <w:rFonts w:hint="eastAsia"/>
          <w:sz w:val="21"/>
          <w:szCs w:val="21"/>
          <w:lang w:val="x-none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1"/>
                <w:szCs w:val="21"/>
                <w:lang w:val="x-none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  <w:lang w:val="x-none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  <w:lang w:val="x-none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  <w:lang w:val="x-none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  <w:lang w:val="x-none"/>
              </w:rPr>
              <m:t>φ</m:t>
            </m:r>
          </m:num>
          <m:den>
            <m:r>
              <w:rPr>
                <w:rFonts w:ascii="Cambria Math" w:hAnsi="Cambria Math"/>
                <w:sz w:val="21"/>
                <w:szCs w:val="21"/>
                <w:lang w:val="x-none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  <w:lang w:val="x-none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  <w:lang w:val="x-none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  <w:lang w:val="x-none"/>
                  </w:rPr>
                  <m:t>2</m:t>
                </m:r>
              </m:sup>
            </m:sSup>
          </m:den>
        </m:f>
      </m:oMath>
      <w:r>
        <w:rPr>
          <w:rFonts w:hint="eastAsia"/>
          <w:sz w:val="21"/>
          <w:szCs w:val="21"/>
          <w:lang w:val="x-none"/>
        </w:rPr>
        <w:t xml:space="preserve"> </w:t>
      </w:r>
      <w:r>
        <w:rPr>
          <w:rFonts w:hint="eastAsia"/>
          <w:sz w:val="21"/>
          <w:szCs w:val="21"/>
          <w:lang w:val="x-none"/>
        </w:rPr>
        <w:t>，</w:t>
      </w:r>
      <w:r w:rsidR="00BF51C1">
        <w:rPr>
          <w:rFonts w:hint="eastAsia"/>
          <w:sz w:val="21"/>
          <w:szCs w:val="21"/>
          <w:lang w:val="x-none"/>
        </w:rPr>
        <w:t>也同样用差商近似表示：</w:t>
      </w:r>
    </w:p>
    <w:p w:rsidR="00BF51C1" w:rsidRPr="0023003C" w:rsidRDefault="0023003C" w:rsidP="004F450E">
      <w:pPr>
        <w:spacing w:after="0" w:line="240" w:lineRule="auto"/>
        <w:rPr>
          <w:i/>
          <w:sz w:val="21"/>
          <w:szCs w:val="21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1"/>
                  <w:szCs w:val="21"/>
                </w:rPr>
                <m:t>φ</m:t>
              </m:r>
            </m:num>
            <m:den>
              <m:r>
                <w:rPr>
                  <w:rFonts w:ascii="Cambria Math" w:hAnsi="Cambria Math"/>
                  <w:sz w:val="21"/>
                  <w:szCs w:val="21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hint="eastAsia"/>
              <w:sz w:val="21"/>
              <w:szCs w:val="21"/>
            </w:rPr>
            <m:t>≈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</w:rPr>
                <m:t>1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r</m:t>
                  </m:r>
                </m:sub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2</m:t>
                  </m:r>
                </m:sup>
              </m:sSubSup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i+1,k</m:t>
                  </m:r>
                </m:e>
              </m:d>
              <m:r>
                <w:rPr>
                  <w:rFonts w:ascii="Cambria Math" w:hAnsi="Cambria Math"/>
                  <w:sz w:val="21"/>
                  <w:szCs w:val="21"/>
                </w:rPr>
                <m:t>-2φ</m:t>
              </m:r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i,k</m:t>
                  </m:r>
                </m:e>
              </m:d>
              <m:r>
                <w:rPr>
                  <w:rFonts w:ascii="Cambria Math" w:hAnsi="Cambria Math"/>
                  <w:sz w:val="21"/>
                  <w:szCs w:val="21"/>
                </w:rPr>
                <m:t>+φ</m:t>
              </m:r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i-1,k</m:t>
                  </m:r>
                </m:e>
              </m:d>
            </m:e>
          </m:d>
        </m:oMath>
      </m:oMathPara>
    </w:p>
    <w:p w:rsidR="00BF51C1" w:rsidRPr="00772D51" w:rsidRDefault="0023003C" w:rsidP="00BF51C1">
      <w:pPr>
        <w:spacing w:after="0" w:line="240" w:lineRule="auto"/>
        <w:rPr>
          <w:i/>
          <w:sz w:val="21"/>
          <w:szCs w:val="21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1"/>
                  <w:szCs w:val="21"/>
                </w:rPr>
                <m:t>φ</m:t>
              </m:r>
            </m:num>
            <m:den>
              <m:r>
                <w:rPr>
                  <w:rFonts w:ascii="Cambria Math" w:hAnsi="Cambria Math"/>
                  <w:sz w:val="21"/>
                  <w:szCs w:val="21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hint="eastAsia"/>
              <w:sz w:val="21"/>
              <w:szCs w:val="21"/>
            </w:rPr>
            <m:t>≈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</w:rPr>
                <m:t>1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h</m:t>
                  </m:r>
                </m:e>
                <m:sub>
                  <m:r>
                    <w:rPr>
                      <w:rFonts w:ascii="Cambria Math" w:hAnsi="Cambria Math" w:hint="eastAsia"/>
                      <w:sz w:val="21"/>
                      <w:szCs w:val="21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2</m:t>
                  </m:r>
                </m:sup>
              </m:sSubSup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i,k+1</m:t>
                  </m:r>
                </m:e>
              </m:d>
              <m:r>
                <w:rPr>
                  <w:rFonts w:ascii="Cambria Math" w:hAnsi="Cambria Math"/>
                  <w:sz w:val="21"/>
                  <w:szCs w:val="21"/>
                </w:rPr>
                <m:t>-2φ</m:t>
              </m:r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i,k</m:t>
                  </m:r>
                </m:e>
              </m:d>
              <m:r>
                <w:rPr>
                  <w:rFonts w:ascii="Cambria Math" w:hAnsi="Cambria Math"/>
                  <w:sz w:val="21"/>
                  <w:szCs w:val="21"/>
                </w:rPr>
                <m:t>+φ</m:t>
              </m:r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i,k-1</m:t>
                  </m:r>
                </m:e>
              </m:d>
            </m:e>
          </m:d>
        </m:oMath>
      </m:oMathPara>
    </w:p>
    <w:p w:rsidR="00BF51C1" w:rsidRDefault="00BF51C1" w:rsidP="004F450E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由此，在点</w:t>
      </w:r>
      <m:oMath>
        <m:r>
          <m:rPr>
            <m:sty m:val="p"/>
          </m:rPr>
          <w:rPr>
            <w:rFonts w:ascii="Cambria Math" w:hAnsi="Cambria Math"/>
            <w:sz w:val="21"/>
            <w:szCs w:val="21"/>
            <w:lang w:val="x-none"/>
          </w:rPr>
          <m:t>o</m:t>
        </m:r>
        <m:d>
          <m:dPr>
            <m:ctrlPr>
              <w:rPr>
                <w:rFonts w:ascii="Cambria Math" w:hAnsi="Cambria Math"/>
                <w:sz w:val="21"/>
                <w:szCs w:val="21"/>
                <w:lang w:val="x-non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  <w:lang w:val="x-none"/>
              </w:rPr>
              <m:t>i,j</m:t>
            </m:r>
          </m:e>
        </m:d>
      </m:oMath>
      <w:r>
        <w:rPr>
          <w:rFonts w:hint="eastAsia"/>
          <w:sz w:val="21"/>
          <w:szCs w:val="21"/>
          <w:lang w:val="x-none"/>
        </w:rPr>
        <w:t>处的差分离散格式的泊松方程可以表示为：</w:t>
      </w:r>
    </w:p>
    <w:p w:rsidR="00BF51C1" w:rsidRPr="00772D51" w:rsidRDefault="0023003C" w:rsidP="004F450E">
      <w:pPr>
        <w:spacing w:after="0" w:line="240" w:lineRule="auto"/>
        <w:rPr>
          <w:i/>
          <w:sz w:val="21"/>
          <w:szCs w:val="21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</w:rPr>
                <m:t>1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r</m:t>
                  </m:r>
                </m:sub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2</m:t>
                  </m:r>
                </m:sup>
              </m:sSubSup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i+1,k</m:t>
                  </m:r>
                </m:e>
              </m:d>
              <m:r>
                <w:rPr>
                  <w:rFonts w:ascii="Cambria Math" w:hAnsi="Cambria Math"/>
                  <w:sz w:val="21"/>
                  <w:szCs w:val="21"/>
                </w:rPr>
                <m:t>-2φ</m:t>
              </m:r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i,k</m:t>
                  </m:r>
                </m:e>
              </m:d>
              <m:r>
                <w:rPr>
                  <w:rFonts w:ascii="Cambria Math" w:hAnsi="Cambria Math"/>
                  <w:sz w:val="21"/>
                  <w:szCs w:val="21"/>
                </w:rPr>
                <m:t>+φ</m:t>
              </m:r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i-1,k</m:t>
                  </m:r>
                </m:e>
              </m:d>
            </m:e>
          </m:d>
          <m:r>
            <w:rPr>
              <w:rFonts w:ascii="Cambria Math" w:hAnsi="Cambria Math"/>
              <w:sz w:val="21"/>
              <w:szCs w:val="21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</w:rPr>
                <m:t>1</m:t>
              </m:r>
            </m:num>
            <m:den>
              <m:r>
                <w:rPr>
                  <w:rFonts w:ascii="Cambria Math" w:hAnsi="Cambria Math"/>
                  <w:sz w:val="21"/>
                  <w:szCs w:val="21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i+1,k</m:t>
                  </m:r>
                </m:e>
              </m:d>
              <m:r>
                <w:rPr>
                  <w:rFonts w:ascii="Cambria Math" w:hAnsi="Cambria Math"/>
                  <w:sz w:val="21"/>
                  <w:szCs w:val="21"/>
                </w:rPr>
                <m:t>-φ</m:t>
              </m:r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i-1,k</m:t>
                  </m:r>
                </m:e>
              </m:d>
            </m:num>
            <m:den>
              <m:r>
                <w:rPr>
                  <w:rFonts w:ascii="Cambria Math" w:hAnsi="Cambria Math"/>
                  <w:sz w:val="21"/>
                  <w:szCs w:val="21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r</m:t>
                  </m:r>
                </m:sub>
              </m:sSub>
            </m:den>
          </m:f>
          <m:r>
            <w:rPr>
              <w:rFonts w:ascii="Cambria Math" w:hAnsi="Cambria Math"/>
              <w:sz w:val="21"/>
              <w:szCs w:val="21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</w:rPr>
                <m:t>1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h</m:t>
                  </m:r>
                </m:e>
                <m:sub>
                  <m:r>
                    <w:rPr>
                      <w:rFonts w:ascii="Cambria Math" w:hAnsi="Cambria Math" w:hint="eastAsia"/>
                      <w:sz w:val="21"/>
                      <w:szCs w:val="21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2</m:t>
                  </m:r>
                </m:sup>
              </m:sSubSup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i,k+1</m:t>
                  </m:r>
                </m:e>
              </m:d>
              <m:r>
                <w:rPr>
                  <w:rFonts w:ascii="Cambria Math" w:hAnsi="Cambria Math"/>
                  <w:sz w:val="21"/>
                  <w:szCs w:val="21"/>
                </w:rPr>
                <m:t>-2φ</m:t>
              </m:r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i,k</m:t>
                  </m:r>
                </m:e>
              </m:d>
              <m:r>
                <w:rPr>
                  <w:rFonts w:ascii="Cambria Math" w:hAnsi="Cambria Math"/>
                  <w:sz w:val="21"/>
                  <w:szCs w:val="21"/>
                </w:rPr>
                <m:t>+φ</m:t>
              </m:r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i,k-1</m:t>
                  </m:r>
                </m:e>
              </m:d>
            </m:e>
          </m:d>
          <m:r>
            <w:rPr>
              <w:rFonts w:ascii="Cambria Math" w:hAnsi="Cambria Math"/>
              <w:sz w:val="21"/>
              <w:szCs w:val="21"/>
            </w:rPr>
            <m:t xml:space="preserve"> = 0</m:t>
          </m:r>
        </m:oMath>
      </m:oMathPara>
    </w:p>
    <w:p w:rsidR="00BF51C1" w:rsidRPr="00BF51C1" w:rsidRDefault="00BF51C1" w:rsidP="004F450E">
      <w:pPr>
        <w:spacing w:after="0" w:line="240" w:lineRule="auto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此时，节点</w:t>
      </w:r>
      <m:oMath>
        <m:r>
          <m:rPr>
            <m:sty m:val="p"/>
          </m:rPr>
          <w:rPr>
            <w:rFonts w:ascii="Cambria Math" w:hAnsi="Cambria Math"/>
            <w:sz w:val="21"/>
            <w:szCs w:val="21"/>
            <w:lang w:val="x-none"/>
          </w:rPr>
          <m:t>o</m:t>
        </m:r>
        <m:d>
          <m:dPr>
            <m:ctrlPr>
              <w:rPr>
                <w:rFonts w:ascii="Cambria Math" w:hAnsi="Cambria Math"/>
                <w:sz w:val="21"/>
                <w:szCs w:val="21"/>
                <w:lang w:val="x-non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  <w:lang w:val="x-none"/>
              </w:rPr>
              <m:t>i,j</m:t>
            </m:r>
          </m:e>
        </m:d>
      </m:oMath>
      <w:r>
        <w:rPr>
          <w:rFonts w:hint="eastAsia"/>
          <w:sz w:val="21"/>
          <w:szCs w:val="21"/>
          <w:lang w:val="x-none"/>
        </w:rPr>
        <w:t>上的位函数值尤其周围四个相邻节点的位函数值表示，差分方程中只出现了待求节点和其相邻四个节点，即五点差分格式。</w:t>
      </w:r>
    </w:p>
    <w:p w:rsidR="001323FD" w:rsidRDefault="001323FD">
      <w:pPr>
        <w:pStyle w:val="3"/>
        <w:rPr>
          <w:lang w:eastAsia="zh-CN"/>
        </w:rPr>
      </w:pPr>
      <w:bookmarkStart w:id="14" w:name="_Toc308463244"/>
      <w:bookmarkStart w:id="15" w:name="_Toc342490683"/>
      <w:r>
        <w:rPr>
          <w:rFonts w:hint="eastAsia"/>
        </w:rPr>
        <w:t>2.2.</w:t>
      </w:r>
      <w:r w:rsidR="00BF51C1">
        <w:rPr>
          <w:rFonts w:hint="eastAsia"/>
          <w:lang w:eastAsia="zh-CN"/>
        </w:rPr>
        <w:t>3</w:t>
      </w:r>
      <w:r>
        <w:rPr>
          <w:rFonts w:hint="eastAsia"/>
        </w:rPr>
        <w:t>边界条件</w:t>
      </w:r>
      <w:bookmarkEnd w:id="14"/>
      <w:bookmarkEnd w:id="15"/>
    </w:p>
    <w:p w:rsidR="00266589" w:rsidRDefault="00266589" w:rsidP="000E7F00">
      <w:pPr>
        <w:spacing w:after="0" w:line="240" w:lineRule="auto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ab/>
      </w:r>
      <w:r w:rsidR="00BF51C1">
        <w:rPr>
          <w:rFonts w:hint="eastAsia"/>
          <w:sz w:val="21"/>
          <w:szCs w:val="21"/>
          <w:lang w:val="x-none"/>
        </w:rPr>
        <w:t>为求解给定的边值问题，在完成上述泛定方程的差分格式构造后，还必须对定解条件——边界条件进行差分化处理。对于本题的金属圆筒，根据题意与</w:t>
      </w:r>
      <w:r w:rsidR="008415B5">
        <w:rPr>
          <w:rFonts w:hint="eastAsia"/>
          <w:sz w:val="21"/>
          <w:szCs w:val="21"/>
          <w:lang w:val="x-none"/>
        </w:rPr>
        <w:t>已知条件，场域边界即为圆筒表面，按照柱坐标系的选</w:t>
      </w:r>
      <w:r w:rsidR="007F181F">
        <w:rPr>
          <w:rFonts w:hint="eastAsia"/>
          <w:sz w:val="21"/>
          <w:szCs w:val="21"/>
          <w:lang w:val="x-none"/>
        </w:rPr>
        <w:t>取，圆筒中心轴线</w:t>
      </w:r>
      <m:oMath>
        <m:r>
          <w:rPr>
            <w:rFonts w:ascii="Cambria Math" w:hAnsi="Cambria Math" w:hint="eastAsia"/>
            <w:sz w:val="21"/>
            <w:szCs w:val="21"/>
            <w:lang w:val="x-none"/>
          </w:rPr>
          <m:t>r</m:t>
        </m:r>
        <m:r>
          <m:rPr>
            <m:sty m:val="p"/>
          </m:rPr>
          <w:rPr>
            <w:rFonts w:ascii="Cambria Math" w:hAnsi="Cambria Math"/>
            <w:sz w:val="21"/>
            <w:szCs w:val="21"/>
            <w:lang w:val="x-none"/>
          </w:rPr>
          <m:t>=0</m:t>
        </m:r>
      </m:oMath>
      <w:r w:rsidR="007F181F">
        <w:rPr>
          <w:rFonts w:hint="eastAsia"/>
          <w:sz w:val="21"/>
          <w:szCs w:val="21"/>
          <w:lang w:val="x-none"/>
        </w:rPr>
        <w:t>处，也存在边界条件。根据</w:t>
      </w:r>
      <w:r w:rsidR="008415B5">
        <w:rPr>
          <w:rFonts w:hint="eastAsia"/>
          <w:sz w:val="21"/>
          <w:szCs w:val="21"/>
          <w:lang w:val="x-none"/>
        </w:rPr>
        <w:t>场域划分，对应的网格节点恰好落在边界上，即满足第一类边界条件，只要直接将位函数的值赋给对应的节点即可。</w:t>
      </w:r>
    </w:p>
    <w:p w:rsidR="008415B5" w:rsidRDefault="008415B5" w:rsidP="000E7F00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>具体的边界条件赋值可表示为：</w:t>
      </w:r>
    </w:p>
    <w:p w:rsidR="00DB5445" w:rsidRPr="00DB5445" w:rsidRDefault="00DB5445" w:rsidP="000E7F00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  <w:lang w:val="x-none"/>
        </w:rPr>
        <w:tab/>
      </w:r>
      <w:r>
        <w:rPr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>圆筒底部：</w:t>
      </w:r>
    </w:p>
    <w:p w:rsidR="008415B5" w:rsidRPr="00E6794C" w:rsidRDefault="00E6794C" w:rsidP="000E7F00">
      <w:pPr>
        <w:spacing w:after="0" w:line="240" w:lineRule="auto"/>
        <w:rPr>
          <w:rFonts w:hint="eastAsia"/>
          <w:sz w:val="21"/>
          <w:szCs w:val="21"/>
          <w:lang w:val="x-none"/>
        </w:rPr>
      </w:pPr>
      <m:oMathPara>
        <m:oMath>
          <m:r>
            <w:rPr>
              <w:rFonts w:ascii="Cambria Math" w:hAnsi="Cambria Math"/>
              <w:sz w:val="21"/>
              <w:szCs w:val="21"/>
              <w:lang w:val="x-none"/>
            </w:rPr>
            <m:t>z=0, φ</m:t>
          </m:r>
          <m:d>
            <m:d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i,1</m:t>
              </m:r>
            </m:e>
          </m:d>
          <m:r>
            <w:rPr>
              <w:rFonts w:ascii="Cambria Math" w:hAnsi="Cambria Math"/>
              <w:sz w:val="21"/>
              <w:szCs w:val="21"/>
              <w:lang w:val="x-none"/>
            </w:rPr>
            <m:t>=0</m:t>
          </m:r>
          <m:r>
            <m:rPr>
              <m:sty m:val="p"/>
            </m:rPr>
            <w:rPr>
              <w:rFonts w:ascii="Cambria Math" w:hAnsi="Cambria Math"/>
              <w:sz w:val="21"/>
              <w:szCs w:val="21"/>
              <w:lang w:val="x-none"/>
            </w:rPr>
            <m:t xml:space="preserve">,    </m:t>
          </m:r>
          <m:r>
            <w:rPr>
              <w:rFonts w:ascii="Cambria Math" w:hAnsi="Cambria Math"/>
              <w:sz w:val="21"/>
              <w:szCs w:val="21"/>
              <w:lang w:val="x-none"/>
            </w:rPr>
            <m:t xml:space="preserve">  i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1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ax</m:t>
                  </m:r>
                </m:sub>
              </m:sSub>
            </m:e>
          </m:d>
        </m:oMath>
      </m:oMathPara>
    </w:p>
    <w:p w:rsidR="00DB5445" w:rsidRPr="006739DE" w:rsidRDefault="00DB5445" w:rsidP="000E7F00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  <w:lang w:val="x-none"/>
        </w:rPr>
        <w:tab/>
      </w:r>
      <w:r>
        <w:rPr>
          <w:sz w:val="21"/>
          <w:szCs w:val="21"/>
          <w:lang w:val="x-none"/>
        </w:rPr>
        <w:tab/>
      </w:r>
      <m:oMath>
        <m:r>
          <m:rPr>
            <m:sty m:val="p"/>
          </m:rPr>
          <w:rPr>
            <w:rFonts w:ascii="Cambria Math" w:hAnsi="Cambria Math" w:hint="eastAsia"/>
            <w:sz w:val="21"/>
            <w:szCs w:val="21"/>
            <w:lang w:val="x-none"/>
          </w:rPr>
          <m:t>圆筒盖子：</m:t>
        </m:r>
      </m:oMath>
    </w:p>
    <w:p w:rsidR="006739DE" w:rsidRPr="00E6794C" w:rsidRDefault="00E6794C" w:rsidP="000E7F00">
      <w:pPr>
        <w:spacing w:after="0" w:line="240" w:lineRule="auto"/>
        <w:rPr>
          <w:i/>
          <w:sz w:val="21"/>
          <w:szCs w:val="21"/>
          <w:lang w:val="x-none"/>
        </w:rPr>
      </w:pPr>
      <m:oMathPara>
        <m:oMath>
          <m:r>
            <w:rPr>
              <w:rFonts w:ascii="Cambria Math" w:hAnsi="Cambria Math" w:hint="eastAsia"/>
              <w:sz w:val="21"/>
              <w:szCs w:val="21"/>
              <w:lang w:val="x-none"/>
            </w:rPr>
            <m:t>z</m:t>
          </m:r>
          <m:r>
            <w:rPr>
              <w:rFonts w:ascii="Cambria Math" w:hAnsi="Cambria Math"/>
              <w:sz w:val="21"/>
              <w:szCs w:val="21"/>
              <w:lang w:val="x-none"/>
            </w:rPr>
            <m:t>=h, φ</m:t>
          </m:r>
          <m:d>
            <m:d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i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ax</m:t>
                  </m:r>
                </m:sub>
              </m:sSub>
            </m:e>
          </m:d>
          <m:r>
            <w:rPr>
              <w:rFonts w:ascii="Cambria Math" w:hAnsi="Cambria Math"/>
              <w:sz w:val="21"/>
              <w:szCs w:val="21"/>
              <w:lang w:val="x-none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sSub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φ</m:t>
              </m:r>
            </m:e>
            <m:sub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0</m:t>
              </m:r>
            </m:sub>
          </m:sSub>
          <m:r>
            <w:rPr>
              <w:rFonts w:ascii="Cambria Math" w:hAnsi="Cambria Math"/>
              <w:sz w:val="21"/>
              <w:szCs w:val="21"/>
              <w:lang w:val="x-none"/>
            </w:rPr>
            <m:t xml:space="preserve">,      </m:t>
          </m:r>
          <m:r>
            <w:rPr>
              <w:rFonts w:ascii="Cambria Math" w:hAnsi="Cambria Math"/>
              <w:sz w:val="21"/>
              <w:szCs w:val="21"/>
              <w:lang w:val="x-none"/>
            </w:rPr>
            <m:t xml:space="preserve"> i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1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-1</m:t>
              </m:r>
            </m:e>
          </m:d>
        </m:oMath>
      </m:oMathPara>
    </w:p>
    <w:p w:rsidR="00DB5445" w:rsidRPr="006739DE" w:rsidRDefault="00DB5445" w:rsidP="000E7F00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  <w:lang w:val="x-none"/>
        </w:rPr>
        <w:tab/>
      </w:r>
      <w:r>
        <w:rPr>
          <w:sz w:val="21"/>
          <w:szCs w:val="21"/>
          <w:lang w:val="x-none"/>
        </w:rPr>
        <w:tab/>
      </w:r>
      <m:oMath>
        <m:r>
          <m:rPr>
            <m:sty m:val="p"/>
          </m:rPr>
          <w:rPr>
            <w:rFonts w:ascii="Cambria Math" w:hAnsi="Cambria Math" w:hint="eastAsia"/>
            <w:sz w:val="21"/>
            <w:szCs w:val="21"/>
            <w:lang w:val="x-none"/>
          </w:rPr>
          <m:t>圆筒侧壁：</m:t>
        </m:r>
      </m:oMath>
    </w:p>
    <w:p w:rsidR="006739DE" w:rsidRPr="00E6794C" w:rsidRDefault="00E6794C" w:rsidP="000E7F00">
      <w:pPr>
        <w:spacing w:after="0" w:line="240" w:lineRule="auto"/>
        <w:rPr>
          <w:i/>
          <w:sz w:val="21"/>
          <w:szCs w:val="21"/>
          <w:lang w:val="x-none"/>
        </w:rPr>
      </w:pPr>
      <m:oMathPara>
        <m:oMath>
          <m:r>
            <w:rPr>
              <w:rFonts w:ascii="Cambria Math" w:hAnsi="Cambria Math" w:hint="eastAsia"/>
              <w:sz w:val="21"/>
              <w:szCs w:val="21"/>
              <w:lang w:val="x-none"/>
            </w:rPr>
            <m:t>r</m:t>
          </m:r>
          <m:r>
            <w:rPr>
              <w:rFonts w:ascii="Cambria Math" w:hAnsi="Cambria Math"/>
              <w:sz w:val="21"/>
              <w:szCs w:val="21"/>
              <w:lang w:val="x-none"/>
            </w:rPr>
            <m:t>=a, φ</m:t>
          </m:r>
          <m:d>
            <m:d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,k</m:t>
              </m:r>
            </m:e>
          </m:d>
          <m:r>
            <w:rPr>
              <w:rFonts w:ascii="Cambria Math" w:hAnsi="Cambria Math"/>
              <w:sz w:val="21"/>
              <w:szCs w:val="21"/>
              <w:lang w:val="x-none"/>
            </w:rPr>
            <m:t>=0</m:t>
          </m:r>
          <m:r>
            <m:rPr>
              <m:sty m:val="p"/>
            </m:rPr>
            <w:rPr>
              <w:rFonts w:ascii="Cambria Math" w:hAnsi="Cambria Math"/>
              <w:sz w:val="21"/>
              <w:szCs w:val="21"/>
              <w:lang w:val="x-none"/>
            </w:rPr>
            <m:t xml:space="preserve">,      </m:t>
          </m:r>
          <m:r>
            <w:rPr>
              <w:rFonts w:ascii="Cambria Math" w:hAnsi="Cambria Math"/>
              <w:sz w:val="21"/>
              <w:szCs w:val="21"/>
              <w:lang w:val="x-none"/>
            </w:rPr>
            <m:t xml:space="preserve"> </m:t>
          </m:r>
          <m:r>
            <w:rPr>
              <w:rFonts w:ascii="Cambria Math" w:hAnsi="Cambria Math"/>
              <w:sz w:val="21"/>
              <w:szCs w:val="21"/>
              <w:lang w:val="x-none"/>
            </w:rPr>
            <m:t>k</m:t>
          </m:r>
          <m:r>
            <w:rPr>
              <w:rFonts w:ascii="Cambria Math" w:hAnsi="Cambria Math"/>
              <w:sz w:val="21"/>
              <w:szCs w:val="21"/>
              <w:lang w:val="x-none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1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ax</m:t>
                  </m:r>
                </m:sub>
              </m:sSub>
            </m:e>
          </m:d>
        </m:oMath>
      </m:oMathPara>
    </w:p>
    <w:p w:rsidR="006739DE" w:rsidRDefault="007F181F" w:rsidP="000E7F00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  <w:lang w:val="x-none"/>
        </w:rPr>
        <w:lastRenderedPageBreak/>
        <w:tab/>
      </w:r>
      <w:r w:rsidR="00DB5445">
        <w:rPr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>对于圆筒中心轴线处，由对称性，边界条件可以写为：</w:t>
      </w:r>
    </w:p>
    <w:p w:rsidR="007F181F" w:rsidRPr="00A2123D" w:rsidRDefault="007F181F" w:rsidP="000E7F00">
      <w:pPr>
        <w:spacing w:after="0" w:line="240" w:lineRule="auto"/>
        <w:rPr>
          <w:sz w:val="21"/>
          <w:szCs w:val="21"/>
          <w:lang w:val="x-none"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1"/>
              <w:szCs w:val="21"/>
              <w:lang w:val="x-none"/>
            </w:rPr>
            <m:t>对</m:t>
          </m:r>
          <m:r>
            <w:rPr>
              <w:rFonts w:ascii="Cambria Math" w:hAnsi="Cambria Math" w:hint="eastAsia"/>
              <w:sz w:val="21"/>
              <w:szCs w:val="21"/>
              <w:lang w:val="x-none"/>
            </w:rPr>
            <m:t>i</m:t>
          </m:r>
          <m:r>
            <w:rPr>
              <w:rFonts w:ascii="Cambria Math" w:hAnsi="Cambria Math"/>
              <w:sz w:val="21"/>
              <w:szCs w:val="21"/>
              <w:lang w:val="x-none"/>
            </w:rPr>
            <m:t>=1, φ</m:t>
          </m:r>
          <m:d>
            <m:d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i-1,k</m:t>
              </m:r>
            </m:e>
          </m:d>
          <m:r>
            <w:rPr>
              <w:rFonts w:ascii="Cambria Math" w:hAnsi="Cambria Math"/>
              <w:sz w:val="21"/>
              <w:szCs w:val="21"/>
              <w:lang w:val="x-none"/>
            </w:rPr>
            <m:t>=φ</m:t>
          </m:r>
          <m:d>
            <m:d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i+1,k</m:t>
              </m:r>
            </m:e>
          </m:d>
          <m:r>
            <w:rPr>
              <w:rFonts w:ascii="Cambria Math" w:hAnsi="Cambria Math"/>
              <w:sz w:val="21"/>
              <w:szCs w:val="21"/>
              <w:lang w:val="x-none"/>
            </w:rPr>
            <m:t xml:space="preserve">,      </m:t>
          </m:r>
          <m:r>
            <w:rPr>
              <w:rFonts w:ascii="Cambria Math" w:hAnsi="Cambria Math"/>
              <w:sz w:val="21"/>
              <w:szCs w:val="21"/>
              <w:lang w:val="x-none"/>
            </w:rPr>
            <m:t xml:space="preserve"> </m:t>
          </m:r>
          <m:r>
            <w:rPr>
              <w:rFonts w:ascii="Cambria Math" w:hAnsi="Cambria Math"/>
              <w:sz w:val="21"/>
              <w:szCs w:val="21"/>
              <w:lang w:val="x-none"/>
            </w:rPr>
            <m:t>k</m:t>
          </m:r>
          <m:r>
            <w:rPr>
              <w:rFonts w:ascii="Cambria Math" w:hAnsi="Cambria Math"/>
              <w:sz w:val="21"/>
              <w:szCs w:val="21"/>
              <w:lang w:val="x-none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2</m:t>
              </m:r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-1</m:t>
              </m:r>
            </m:e>
          </m:d>
        </m:oMath>
      </m:oMathPara>
    </w:p>
    <w:p w:rsidR="00A2123D" w:rsidRDefault="00A2123D" w:rsidP="000E7F00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  <w:lang w:val="x-none"/>
        </w:rPr>
        <w:tab/>
      </w:r>
      <w:r w:rsidR="00DB5445">
        <w:rPr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>对应的可将圆筒中心轴线处的差分方程改写为：</w:t>
      </w:r>
    </w:p>
    <w:p w:rsidR="00A2123D" w:rsidRPr="00772D51" w:rsidRDefault="0023003C" w:rsidP="00A2123D">
      <w:pPr>
        <w:spacing w:after="0" w:line="240" w:lineRule="auto"/>
        <w:rPr>
          <w:i/>
          <w:sz w:val="21"/>
          <w:szCs w:val="21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fPr>
            <m:num>
              <m:r>
                <w:rPr>
                  <w:rFonts w:ascii="Cambria Math" w:hAnsi="Cambria Math" w:hint="eastAsia"/>
                  <w:sz w:val="21"/>
                  <w:szCs w:val="21"/>
                </w:rPr>
                <m:t>2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r</m:t>
                  </m:r>
                </m:sub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2</m:t>
                  </m:r>
                </m:sup>
              </m:sSubSup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 w:hint="eastAsia"/>
                      <w:sz w:val="21"/>
                      <w:szCs w:val="21"/>
                    </w:rPr>
                    <m:t>2</m:t>
                  </m:r>
                  <m:r>
                    <w:rPr>
                      <w:rFonts w:ascii="Cambria Math" w:hAnsi="Cambria Math"/>
                      <w:sz w:val="21"/>
                      <w:szCs w:val="21"/>
                    </w:rPr>
                    <m:t>,k</m:t>
                  </m:r>
                </m:e>
              </m:d>
              <m:r>
                <w:rPr>
                  <w:rFonts w:ascii="Cambria Math" w:hAnsi="Cambria Math"/>
                  <w:sz w:val="21"/>
                  <w:szCs w:val="21"/>
                </w:rPr>
                <m:t>-2φ</m:t>
              </m:r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 w:hint="eastAsia"/>
                      <w:sz w:val="21"/>
                      <w:szCs w:val="21"/>
                    </w:rPr>
                    <m:t>1</m:t>
                  </m:r>
                  <m:r>
                    <w:rPr>
                      <w:rFonts w:ascii="Cambria Math" w:hAnsi="Cambria Math"/>
                      <w:sz w:val="21"/>
                      <w:szCs w:val="21"/>
                    </w:rPr>
                    <m:t>,k</m:t>
                  </m:r>
                </m:e>
              </m:d>
            </m:e>
          </m:d>
          <m:r>
            <w:rPr>
              <w:rFonts w:ascii="Cambria Math" w:hAnsi="Cambria Math"/>
              <w:sz w:val="21"/>
              <w:szCs w:val="21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</w:rPr>
                <m:t>1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h</m:t>
                  </m:r>
                </m:e>
                <m:sub>
                  <m:r>
                    <w:rPr>
                      <w:rFonts w:ascii="Cambria Math" w:hAnsi="Cambria Math" w:hint="eastAsia"/>
                      <w:sz w:val="21"/>
                      <w:szCs w:val="21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2</m:t>
                  </m:r>
                </m:sup>
              </m:sSubSup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 w:hint="eastAsia"/>
                      <w:sz w:val="21"/>
                      <w:szCs w:val="21"/>
                    </w:rPr>
                    <m:t>1</m:t>
                  </m:r>
                  <m:r>
                    <w:rPr>
                      <w:rFonts w:ascii="Cambria Math" w:hAnsi="Cambria Math"/>
                      <w:sz w:val="21"/>
                      <w:szCs w:val="21"/>
                    </w:rPr>
                    <m:t>,k+1</m:t>
                  </m:r>
                </m:e>
              </m:d>
              <m:r>
                <w:rPr>
                  <w:rFonts w:ascii="Cambria Math" w:hAnsi="Cambria Math"/>
                  <w:sz w:val="21"/>
                  <w:szCs w:val="21"/>
                </w:rPr>
                <m:t>-2φ</m:t>
              </m:r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 w:hint="eastAsia"/>
                      <w:sz w:val="21"/>
                      <w:szCs w:val="21"/>
                    </w:rPr>
                    <m:t>1</m:t>
                  </m:r>
                  <m:r>
                    <w:rPr>
                      <w:rFonts w:ascii="Cambria Math" w:hAnsi="Cambria Math"/>
                      <w:sz w:val="21"/>
                      <w:szCs w:val="21"/>
                    </w:rPr>
                    <m:t>,k</m:t>
                  </m:r>
                </m:e>
              </m:d>
              <m:r>
                <w:rPr>
                  <w:rFonts w:ascii="Cambria Math" w:hAnsi="Cambria Math"/>
                  <w:sz w:val="21"/>
                  <w:szCs w:val="21"/>
                </w:rPr>
                <m:t>+φ</m:t>
              </m:r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 w:hint="eastAsia"/>
                      <w:sz w:val="21"/>
                      <w:szCs w:val="21"/>
                    </w:rPr>
                    <m:t>1</m:t>
                  </m:r>
                  <m:r>
                    <w:rPr>
                      <w:rFonts w:ascii="Cambria Math" w:hAnsi="Cambria Math"/>
                      <w:sz w:val="21"/>
                      <w:szCs w:val="21"/>
                    </w:rPr>
                    <m:t>,k-1</m:t>
                  </m:r>
                </m:e>
              </m:d>
            </m:e>
          </m:d>
          <m:r>
            <w:rPr>
              <w:rFonts w:ascii="Cambria Math" w:hAnsi="Cambria Math"/>
              <w:sz w:val="21"/>
              <w:szCs w:val="21"/>
            </w:rPr>
            <m:t xml:space="preserve"> = 0</m:t>
          </m:r>
        </m:oMath>
      </m:oMathPara>
    </w:p>
    <w:p w:rsidR="001323FD" w:rsidRDefault="001323FD">
      <w:pPr>
        <w:pStyle w:val="3"/>
        <w:rPr>
          <w:lang w:eastAsia="zh-CN"/>
        </w:rPr>
      </w:pPr>
      <w:bookmarkStart w:id="16" w:name="_Toc308463245"/>
      <w:bookmarkStart w:id="17" w:name="_Toc342490684"/>
      <w:r>
        <w:rPr>
          <w:rFonts w:hint="eastAsia"/>
        </w:rPr>
        <w:t>2.2.</w:t>
      </w:r>
      <w:bookmarkEnd w:id="16"/>
      <w:r w:rsidR="00A2123D">
        <w:rPr>
          <w:rFonts w:hint="eastAsia"/>
          <w:lang w:eastAsia="zh-CN"/>
        </w:rPr>
        <w:t>4</w:t>
      </w:r>
      <w:r w:rsidR="00A2123D">
        <w:rPr>
          <w:rFonts w:hint="eastAsia"/>
          <w:lang w:eastAsia="zh-CN"/>
        </w:rPr>
        <w:t>差分</w:t>
      </w:r>
      <w:r w:rsidR="00187B25">
        <w:rPr>
          <w:rFonts w:hint="eastAsia"/>
          <w:lang w:eastAsia="zh-CN"/>
        </w:rPr>
        <w:t>方程求解</w:t>
      </w:r>
      <w:bookmarkEnd w:id="17"/>
    </w:p>
    <w:p w:rsidR="009E483D" w:rsidRDefault="009E483D" w:rsidP="009E483D">
      <w:pPr>
        <w:spacing w:after="0" w:line="240" w:lineRule="auto"/>
        <w:ind w:firstLine="420"/>
        <w:rPr>
          <w:sz w:val="21"/>
          <w:szCs w:val="21"/>
          <w:lang w:val="x-none"/>
        </w:rPr>
      </w:pPr>
      <w:bookmarkStart w:id="18" w:name="_Toc308463246"/>
      <w:bookmarkStart w:id="19" w:name="_Toc342490685"/>
      <w:r>
        <w:rPr>
          <w:rFonts w:hint="eastAsia"/>
          <w:sz w:val="21"/>
          <w:szCs w:val="21"/>
          <w:lang w:val="x-none"/>
        </w:rPr>
        <w:t>综上所述，对场域内各个节点（包括所有场域内节点和有关的边界节点）逐一列出对应的差分计算格式，即构成以这些离散节点的位函数</w:t>
      </w:r>
      <m:oMath>
        <m:r>
          <m:rPr>
            <m:sty m:val="p"/>
          </m:rPr>
          <w:rPr>
            <w:rFonts w:ascii="Cambria Math" w:hAnsi="Cambria Math"/>
            <w:sz w:val="21"/>
            <w:szCs w:val="21"/>
            <w:lang w:val="x-none"/>
          </w:rPr>
          <m:t>φ</m:t>
        </m:r>
      </m:oMath>
      <w:r>
        <w:rPr>
          <w:rFonts w:hint="eastAsia"/>
          <w:sz w:val="21"/>
          <w:szCs w:val="21"/>
          <w:lang w:val="x-none"/>
        </w:rPr>
        <w:t>为待求量的差分方程组（代数方程组）。仔细分析所得的差分方程组，不难看出，该方程组的系数一般都是有规律的，且各个方程都很简单，包含的项数不多。因此，在众多的代数解法中，对于有限差分法，通常都采用迭代法，这是因为用计算程序来实现迭代时，需要用哪些系数就算出哪些系数，不需要时不保留，这样可显著降低对计算机存贮容量的需求。</w:t>
      </w:r>
    </w:p>
    <w:p w:rsidR="00524327" w:rsidRDefault="009E483D" w:rsidP="00524327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>在迭代法的应用中，为加速迭代解的收敛速度，通常采用的是逐次超松弛迭代法。本题求解中采用高斯—赛德尔迭代法，并规定迭代的运算顺序是：先从</w:t>
      </w:r>
      <m:oMath>
        <m:r>
          <w:rPr>
            <w:rFonts w:ascii="Cambria Math" w:hAnsi="Cambria Math" w:hint="eastAsia"/>
            <w:sz w:val="21"/>
            <w:szCs w:val="21"/>
            <w:lang w:val="x-none"/>
          </w:rPr>
          <m:t>i</m:t>
        </m:r>
      </m:oMath>
      <w:r>
        <w:rPr>
          <w:rFonts w:hint="eastAsia"/>
          <w:sz w:val="21"/>
          <w:szCs w:val="21"/>
          <w:lang w:val="x-none"/>
        </w:rPr>
        <w:t>小的先做，对于固定的</w:t>
      </w:r>
      <m:oMath>
        <m:r>
          <w:rPr>
            <w:rFonts w:ascii="Cambria Math" w:hAnsi="Cambria Math" w:hint="eastAsia"/>
            <w:sz w:val="21"/>
            <w:szCs w:val="21"/>
            <w:lang w:val="x-none"/>
          </w:rPr>
          <m:t>i</m:t>
        </m:r>
      </m:oMath>
      <w:r>
        <w:rPr>
          <w:rFonts w:hint="eastAsia"/>
          <w:sz w:val="21"/>
          <w:szCs w:val="21"/>
          <w:lang w:val="x-none"/>
        </w:rPr>
        <w:t>，</w:t>
      </w:r>
      <m:oMath>
        <m:r>
          <w:rPr>
            <w:rFonts w:ascii="Cambria Math" w:hAnsi="Cambria Math" w:hint="eastAsia"/>
            <w:sz w:val="21"/>
            <w:szCs w:val="21"/>
            <w:lang w:val="x-none"/>
          </w:rPr>
          <m:t>j</m:t>
        </m:r>
      </m:oMath>
      <w:r>
        <w:rPr>
          <w:rFonts w:hint="eastAsia"/>
          <w:sz w:val="21"/>
          <w:szCs w:val="21"/>
          <w:lang w:val="x-none"/>
        </w:rPr>
        <w:t>小的先做。由此，关于节点</w:t>
      </w:r>
      <m:oMath>
        <m:r>
          <w:rPr>
            <w:rFonts w:ascii="Cambria Math" w:hAnsi="Cambria Math"/>
            <w:sz w:val="21"/>
            <w:szCs w:val="21"/>
            <w:lang w:val="x-none"/>
          </w:rPr>
          <m:t>o</m:t>
        </m:r>
        <m:d>
          <m:dPr>
            <m:ctrlPr>
              <w:rPr>
                <w:rFonts w:ascii="Cambria Math" w:hAnsi="Cambria Math"/>
                <w:sz w:val="21"/>
                <w:szCs w:val="21"/>
                <w:lang w:val="x-none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  <w:lang w:val="x-none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  <w:lang w:val="x-none"/>
              </w:rPr>
              <m:t>,</m:t>
            </m:r>
            <m:r>
              <w:rPr>
                <w:rFonts w:ascii="Cambria Math" w:hAnsi="Cambria Math"/>
                <w:sz w:val="21"/>
                <w:szCs w:val="21"/>
                <w:lang w:val="x-none"/>
              </w:rPr>
              <m:t>j</m:t>
            </m:r>
          </m:e>
        </m:d>
      </m:oMath>
      <w:r>
        <w:rPr>
          <w:rFonts w:hint="eastAsia"/>
          <w:sz w:val="21"/>
          <w:szCs w:val="21"/>
          <w:lang w:val="x-none"/>
        </w:rPr>
        <w:t>迭代到第</w:t>
      </w:r>
      <m:oMath>
        <m:d>
          <m:dPr>
            <m:ctrlPr>
              <w:rPr>
                <w:rFonts w:ascii="Cambria Math" w:hAnsi="Cambria Math"/>
                <w:sz w:val="21"/>
                <w:szCs w:val="21"/>
                <w:lang w:val="x-none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  <w:lang w:val="x-none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  <w:lang w:val="x-none"/>
              </w:rPr>
              <m:t>+1</m:t>
            </m:r>
          </m:e>
        </m:d>
      </m:oMath>
      <w:r>
        <w:rPr>
          <w:rFonts w:hint="eastAsia"/>
          <w:sz w:val="21"/>
          <w:szCs w:val="21"/>
          <w:lang w:val="x-none"/>
        </w:rPr>
        <w:t>次时的近似值，应由如下迭代公式算</w:t>
      </w:r>
      <w:r w:rsidR="004101D6">
        <w:rPr>
          <w:rFonts w:hint="eastAsia"/>
          <w:sz w:val="21"/>
          <w:szCs w:val="21"/>
          <w:lang w:val="x-none"/>
        </w:rPr>
        <w:t>得</w:t>
      </w:r>
      <w:r>
        <w:rPr>
          <w:rFonts w:hint="eastAsia"/>
          <w:sz w:val="21"/>
          <w:szCs w:val="21"/>
          <w:lang w:val="x-none"/>
        </w:rPr>
        <w:t>：</w:t>
      </w:r>
    </w:p>
    <w:p w:rsidR="00524327" w:rsidRPr="004101D6" w:rsidRDefault="0023003C" w:rsidP="00524327">
      <w:pPr>
        <w:spacing w:after="0" w:line="240" w:lineRule="auto"/>
        <w:rPr>
          <w:sz w:val="21"/>
          <w:szCs w:val="21"/>
          <w:lang w:val="x-none"/>
        </w:rPr>
      </w:pPr>
      <m:oMathPara>
        <m:oMath>
          <m:sSup>
            <m:sSupPr>
              <m:ctrlPr>
                <w:rPr>
                  <w:rFonts w:ascii="Cambria Math" w:hAnsi="Cambria Math"/>
                  <w:sz w:val="21"/>
                  <w:szCs w:val="21"/>
                  <w:lang w:val="x-none"/>
                </w:rPr>
              </m:ctrlPr>
            </m:sSup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φ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n+1</m:t>
                  </m:r>
                </m:e>
              </m:d>
            </m:sup>
          </m:sSup>
          <m:d>
            <m:d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i,k</m:t>
              </m:r>
            </m:e>
          </m:d>
          <m:r>
            <w:rPr>
              <w:rFonts w:ascii="Cambria Math" w:hAnsi="Cambria Math"/>
              <w:sz w:val="21"/>
              <w:szCs w:val="21"/>
              <w:lang w:val="x-none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1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2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  <w:lang w:val="x-none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r</m:t>
                      </m:r>
                    </m:sub>
                    <m:sup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2</m:t>
                      </m:r>
                    </m:sup>
                  </m:sSubSup>
                </m:den>
              </m:f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2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  <w:lang w:val="x-none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2</m:t>
                      </m:r>
                    </m:sup>
                  </m:sSubSup>
                </m:den>
              </m:f>
            </m:den>
          </m:f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  <w:lang w:val="x-none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r</m:t>
                      </m:r>
                    </m:sub>
                    <m:sup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2</m:t>
                      </m:r>
                    </m:sup>
                  </m:sSubSup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φ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  <w:lang w:val="x-none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  <w:lang w:val="x-none"/>
                            </w:rPr>
                            <m:t>n</m:t>
                          </m:r>
                        </m:e>
                      </m:d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  <w:lang w:val="x-none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i+1,k</m:t>
                      </m:r>
                    </m:e>
                  </m:d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φ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  <w:lang w:val="x-none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  <w:lang w:val="x-none"/>
                            </w:rPr>
                            <m:t>n+1</m:t>
                          </m:r>
                        </m:e>
                      </m:d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  <w:lang w:val="x-none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i-1,k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  <w:lang w:val="x-none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i</m:t>
                      </m:r>
                    </m:sub>
                  </m:sSub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  <w:lang w:val="x-none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r</m:t>
                      </m:r>
                    </m:sub>
                  </m:sSub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φ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  <w:lang w:val="x-none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  <w:lang w:val="x-none"/>
                            </w:rPr>
                            <m:t>n</m:t>
                          </m:r>
                        </m:e>
                      </m:d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  <w:lang w:val="x-none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i+1,k</m:t>
                      </m:r>
                    </m:e>
                  </m:d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φ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  <w:lang w:val="x-none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  <w:lang w:val="x-none"/>
                            </w:rPr>
                            <m:t>n+1</m:t>
                          </m:r>
                        </m:e>
                      </m:d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  <w:lang w:val="x-none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i-1,k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  <w:lang w:val="x-none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2</m:t>
                      </m:r>
                    </m:sup>
                  </m:sSubSup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φ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  <w:lang w:val="x-none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  <w:lang w:val="x-none"/>
                            </w:rPr>
                            <m:t>n</m:t>
                          </m:r>
                        </m:e>
                      </m:d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  <w:lang w:val="x-none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i,k+1</m:t>
                      </m:r>
                    </m:e>
                  </m:d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φ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  <w:lang w:val="x-none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  <w:lang w:val="x-none"/>
                            </w:rPr>
                            <m:t>n+1</m:t>
                          </m:r>
                        </m:e>
                      </m:d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  <w:lang w:val="x-none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i,k-1</m:t>
                      </m:r>
                    </m:e>
                  </m:d>
                </m:e>
              </m:d>
            </m:e>
          </m:d>
        </m:oMath>
      </m:oMathPara>
    </w:p>
    <w:p w:rsidR="004101D6" w:rsidRDefault="004101D6" w:rsidP="00524327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>对应的，在边界上的节点的迭代公式为：</w:t>
      </w:r>
    </w:p>
    <w:p w:rsidR="00DB5445" w:rsidRDefault="00DB5445" w:rsidP="00524327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  <w:lang w:val="x-none"/>
        </w:rPr>
        <w:tab/>
      </w:r>
      <w:r>
        <w:rPr>
          <w:sz w:val="21"/>
          <w:szCs w:val="21"/>
          <w:lang w:val="x-none"/>
        </w:rPr>
        <w:tab/>
      </w:r>
      <m:oMath>
        <m:r>
          <m:rPr>
            <m:sty m:val="p"/>
          </m:rPr>
          <w:rPr>
            <w:rFonts w:ascii="Cambria Math" w:hAnsi="Cambria Math" w:hint="eastAsia"/>
            <w:sz w:val="21"/>
            <w:szCs w:val="21"/>
            <w:lang w:val="x-none"/>
          </w:rPr>
          <m:t>圆筒轴线：</m:t>
        </m:r>
      </m:oMath>
    </w:p>
    <w:p w:rsidR="00DB5445" w:rsidRPr="00772D51" w:rsidRDefault="00DB5445" w:rsidP="00DB5445">
      <w:pPr>
        <w:spacing w:after="0" w:line="240" w:lineRule="auto"/>
        <w:rPr>
          <w:sz w:val="21"/>
          <w:szCs w:val="21"/>
          <w:lang w:val="x-none"/>
        </w:rPr>
      </w:pPr>
      <m:oMathPara>
        <m:oMath>
          <m:r>
            <w:rPr>
              <w:rFonts w:ascii="Cambria Math" w:hAnsi="Cambria Math" w:hint="eastAsia"/>
              <w:sz w:val="21"/>
              <w:szCs w:val="21"/>
              <w:lang w:val="x-none"/>
            </w:rPr>
            <m:t>r</m:t>
          </m:r>
          <m:r>
            <w:rPr>
              <w:rFonts w:ascii="Cambria Math" w:hAnsi="Cambria Math"/>
              <w:sz w:val="21"/>
              <w:szCs w:val="21"/>
              <w:lang w:val="x-none"/>
            </w:rPr>
            <m:t xml:space="preserve">=0,      </m:t>
          </m:r>
          <m:sSup>
            <m:sSupPr>
              <m:ctrlPr>
                <w:rPr>
                  <w:rFonts w:ascii="Cambria Math" w:hAnsi="Cambria Math"/>
                  <w:sz w:val="21"/>
                  <w:szCs w:val="21"/>
                  <w:lang w:val="x-none"/>
                </w:rPr>
              </m:ctrlPr>
            </m:sSup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φ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n+1</m:t>
                  </m:r>
                </m:e>
              </m:d>
            </m:sup>
          </m:sSup>
          <m:d>
            <m:d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1,k</m:t>
              </m:r>
            </m:e>
          </m:d>
          <m:r>
            <w:rPr>
              <w:rFonts w:ascii="Cambria Math" w:hAnsi="Cambria Math"/>
              <w:sz w:val="21"/>
              <w:szCs w:val="21"/>
              <w:lang w:val="x-none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1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2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  <w:lang w:val="x-none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r</m:t>
                      </m:r>
                    </m:sub>
                    <m:sup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2</m:t>
                      </m:r>
                    </m:sup>
                  </m:sSubSup>
                </m:den>
              </m:f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2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  <w:lang w:val="x-none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2</m:t>
                      </m:r>
                    </m:sup>
                  </m:sSubSup>
                </m:den>
              </m:f>
            </m:den>
          </m:f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2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  <w:lang w:val="x-none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r</m:t>
                      </m:r>
                    </m:sub>
                    <m:sup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2</m:t>
                      </m:r>
                    </m:sup>
                  </m:sSubSup>
                </m:den>
              </m:f>
              <m:sSup>
                <m:sSupPr>
                  <m:ctrlP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φ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  <w:lang w:val="x-none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n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2,k</m:t>
                  </m:r>
                </m:e>
              </m:d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  <w:lang w:val="x-none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2</m:t>
                      </m:r>
                    </m:sup>
                  </m:sSubSup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φ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  <w:lang w:val="x-none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  <w:lang w:val="x-none"/>
                            </w:rPr>
                            <m:t>n</m:t>
                          </m:r>
                        </m:e>
                      </m:d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  <w:lang w:val="x-none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1,k+1</m:t>
                      </m:r>
                    </m:e>
                  </m:d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φ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  <w:lang w:val="x-none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  <w:lang w:val="x-none"/>
                            </w:rPr>
                            <m:t>n+1</m:t>
                          </m:r>
                        </m:e>
                      </m:d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  <w:lang w:val="x-none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1,k-1</m:t>
                      </m:r>
                    </m:e>
                  </m:d>
                </m:e>
              </m:d>
            </m:e>
          </m:d>
        </m:oMath>
      </m:oMathPara>
    </w:p>
    <w:p w:rsidR="00772D51" w:rsidRPr="00772D51" w:rsidRDefault="00772D51" w:rsidP="00DB5445">
      <w:pPr>
        <w:spacing w:after="0" w:line="240" w:lineRule="auto"/>
        <w:rPr>
          <w:rFonts w:hint="eastAsia"/>
          <w:sz w:val="21"/>
          <w:szCs w:val="21"/>
          <w:lang w:val="x-none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1"/>
              <w:szCs w:val="21"/>
              <w:lang w:val="x-none"/>
            </w:rPr>
            <m:t xml:space="preserve">   </m:t>
          </m:r>
          <m:r>
            <w:rPr>
              <w:rFonts w:ascii="Cambria Math" w:hAnsi="Cambria Math"/>
              <w:sz w:val="21"/>
              <w:szCs w:val="21"/>
              <w:lang w:val="x-none"/>
            </w:rPr>
            <m:t xml:space="preserve">  </m:t>
          </m:r>
          <m:r>
            <w:rPr>
              <w:rFonts w:ascii="Cambria Math" w:hAnsi="Cambria Math"/>
              <w:sz w:val="21"/>
              <w:szCs w:val="21"/>
              <w:lang w:val="x-none"/>
            </w:rPr>
            <m:t>k</m:t>
          </m:r>
          <m:r>
            <w:rPr>
              <w:rFonts w:ascii="Cambria Math" w:hAnsi="Cambria Math"/>
              <w:sz w:val="21"/>
              <w:szCs w:val="21"/>
              <w:lang w:val="x-none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2</m:t>
              </m:r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-1</m:t>
              </m:r>
            </m:e>
          </m:d>
        </m:oMath>
      </m:oMathPara>
    </w:p>
    <w:p w:rsidR="00DB5445" w:rsidRPr="00DB5445" w:rsidRDefault="00DB5445" w:rsidP="00DB5445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  <w:lang w:val="x-none"/>
        </w:rPr>
        <w:tab/>
      </w:r>
      <w:r>
        <w:rPr>
          <w:sz w:val="21"/>
          <w:szCs w:val="21"/>
          <w:lang w:val="x-none"/>
        </w:rPr>
        <w:tab/>
      </w:r>
      <m:oMath>
        <m:r>
          <m:rPr>
            <m:sty m:val="p"/>
          </m:rPr>
          <w:rPr>
            <w:rFonts w:ascii="Cambria Math" w:hAnsi="Cambria Math" w:hint="eastAsia"/>
            <w:sz w:val="21"/>
            <w:szCs w:val="21"/>
            <w:lang w:val="x-none"/>
          </w:rPr>
          <m:t>圆筒侧壁：</m:t>
        </m:r>
      </m:oMath>
    </w:p>
    <w:p w:rsidR="00DB5445" w:rsidRPr="00DB5445" w:rsidRDefault="00DB5445" w:rsidP="00DB5445">
      <w:pPr>
        <w:spacing w:after="0" w:line="240" w:lineRule="auto"/>
        <w:rPr>
          <w:sz w:val="21"/>
          <w:szCs w:val="21"/>
          <w:lang w:val="x-none"/>
        </w:rPr>
      </w:pPr>
      <m:oMathPara>
        <m:oMath>
          <m:r>
            <w:rPr>
              <w:rFonts w:ascii="Cambria Math" w:hAnsi="Cambria Math"/>
              <w:sz w:val="21"/>
              <w:szCs w:val="21"/>
              <w:lang w:val="x-none"/>
            </w:rPr>
            <m:t xml:space="preserve">r=a,      </m:t>
          </m:r>
          <m:sSup>
            <m:sSupPr>
              <m:ctrlPr>
                <w:rPr>
                  <w:rFonts w:ascii="Cambria Math" w:hAnsi="Cambria Math"/>
                  <w:sz w:val="21"/>
                  <w:szCs w:val="21"/>
                  <w:lang w:val="x-none"/>
                </w:rPr>
              </m:ctrlPr>
            </m:sSup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φ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n+1</m:t>
                  </m:r>
                </m:e>
              </m:d>
            </m:sup>
          </m:sSup>
          <m:d>
            <m:d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,k</m:t>
              </m:r>
            </m:e>
          </m:d>
          <m:r>
            <m:rPr>
              <m:sty m:val="p"/>
            </m:rPr>
            <w:rPr>
              <w:rFonts w:ascii="Cambria Math" w:hAnsi="Cambria Math"/>
              <w:sz w:val="21"/>
              <w:szCs w:val="21"/>
              <w:lang w:val="x-none"/>
            </w:rPr>
            <m:t>=0</m:t>
          </m:r>
          <m:r>
            <m:rPr>
              <m:sty m:val="p"/>
            </m:rPr>
            <w:rPr>
              <w:rFonts w:ascii="Cambria Math" w:hAnsi="Cambria Math"/>
              <w:sz w:val="21"/>
              <w:szCs w:val="21"/>
              <w:lang w:val="x-none"/>
            </w:rPr>
            <m:t xml:space="preserve">,   </m:t>
          </m:r>
          <m:r>
            <w:rPr>
              <w:rFonts w:ascii="Cambria Math" w:hAnsi="Cambria Math"/>
              <w:sz w:val="21"/>
              <w:szCs w:val="21"/>
              <w:lang w:val="x-none"/>
            </w:rPr>
            <m:t xml:space="preserve">  </m:t>
          </m:r>
          <m:r>
            <w:rPr>
              <w:rFonts w:ascii="Cambria Math" w:hAnsi="Cambria Math"/>
              <w:sz w:val="21"/>
              <w:szCs w:val="21"/>
              <w:lang w:val="x-none"/>
            </w:rPr>
            <m:t>k</m:t>
          </m:r>
          <m:r>
            <w:rPr>
              <w:rFonts w:ascii="Cambria Math" w:hAnsi="Cambria Math"/>
              <w:sz w:val="21"/>
              <w:szCs w:val="21"/>
              <w:lang w:val="x-none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1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ax</m:t>
                  </m:r>
                </m:sub>
              </m:sSub>
            </m:e>
          </m:d>
        </m:oMath>
      </m:oMathPara>
    </w:p>
    <w:p w:rsidR="00DB5445" w:rsidRPr="00DB5445" w:rsidRDefault="00DB5445" w:rsidP="00DB5445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  <w:lang w:val="x-none"/>
        </w:rPr>
        <w:tab/>
      </w:r>
      <w:r>
        <w:rPr>
          <w:sz w:val="21"/>
          <w:szCs w:val="21"/>
          <w:lang w:val="x-none"/>
        </w:rPr>
        <w:tab/>
      </w:r>
      <m:oMath>
        <m:r>
          <m:rPr>
            <m:sty m:val="p"/>
          </m:rPr>
          <w:rPr>
            <w:rFonts w:ascii="Cambria Math" w:hAnsi="Cambria Math" w:hint="eastAsia"/>
            <w:sz w:val="21"/>
            <w:szCs w:val="21"/>
            <w:lang w:val="x-none"/>
          </w:rPr>
          <m:t>圆筒底部：</m:t>
        </m:r>
      </m:oMath>
    </w:p>
    <w:p w:rsidR="00DB5445" w:rsidRPr="00DB5445" w:rsidRDefault="00DB5445" w:rsidP="00DB5445">
      <w:pPr>
        <w:spacing w:after="0" w:line="240" w:lineRule="auto"/>
        <w:rPr>
          <w:sz w:val="21"/>
          <w:szCs w:val="21"/>
          <w:lang w:val="x-none"/>
        </w:rPr>
      </w:pPr>
      <m:oMathPara>
        <m:oMath>
          <m:r>
            <w:rPr>
              <w:rFonts w:ascii="Cambria Math" w:hAnsi="Cambria Math"/>
              <w:sz w:val="21"/>
              <w:szCs w:val="21"/>
              <w:lang w:val="x-none"/>
            </w:rPr>
            <m:t xml:space="preserve">z=0,      </m:t>
          </m:r>
          <m:sSup>
            <m:sSupPr>
              <m:ctrlPr>
                <w:rPr>
                  <w:rFonts w:ascii="Cambria Math" w:hAnsi="Cambria Math"/>
                  <w:sz w:val="21"/>
                  <w:szCs w:val="21"/>
                  <w:lang w:val="x-none"/>
                </w:rPr>
              </m:ctrlPr>
            </m:sSup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φ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n+1</m:t>
                  </m:r>
                </m:e>
              </m:d>
            </m:sup>
          </m:sSup>
          <m:d>
            <m:d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i,1</m:t>
              </m:r>
            </m:e>
          </m:d>
          <m:r>
            <m:rPr>
              <m:sty m:val="p"/>
            </m:rPr>
            <w:rPr>
              <w:rFonts w:ascii="Cambria Math" w:hAnsi="Cambria Math"/>
              <w:sz w:val="21"/>
              <w:szCs w:val="21"/>
              <w:lang w:val="x-none"/>
            </w:rPr>
            <m:t>=0</m:t>
          </m:r>
          <m:r>
            <m:rPr>
              <m:sty m:val="p"/>
            </m:rPr>
            <w:rPr>
              <w:rFonts w:ascii="Cambria Math" w:hAnsi="Cambria Math"/>
              <w:sz w:val="21"/>
              <w:szCs w:val="21"/>
              <w:lang w:val="x-none"/>
            </w:rPr>
            <m:t xml:space="preserve">,   </m:t>
          </m:r>
          <m:r>
            <w:rPr>
              <w:rFonts w:ascii="Cambria Math" w:hAnsi="Cambria Math"/>
              <w:sz w:val="21"/>
              <w:szCs w:val="21"/>
              <w:lang w:val="x-none"/>
            </w:rPr>
            <m:t xml:space="preserve">  i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1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ax</m:t>
                  </m:r>
                </m:sub>
              </m:sSub>
            </m:e>
          </m:d>
        </m:oMath>
      </m:oMathPara>
    </w:p>
    <w:p w:rsidR="00DB5445" w:rsidRPr="004101D6" w:rsidRDefault="00DB5445" w:rsidP="00DB5445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  <w:lang w:val="x-none"/>
        </w:rPr>
        <w:tab/>
      </w:r>
      <w:r>
        <w:rPr>
          <w:sz w:val="21"/>
          <w:szCs w:val="21"/>
          <w:lang w:val="x-none"/>
        </w:rPr>
        <w:tab/>
      </w:r>
      <m:oMath>
        <m:r>
          <m:rPr>
            <m:sty m:val="p"/>
          </m:rPr>
          <w:rPr>
            <w:rFonts w:ascii="Cambria Math" w:hAnsi="Cambria Math" w:hint="eastAsia"/>
            <w:sz w:val="21"/>
            <w:szCs w:val="21"/>
            <w:lang w:val="x-none"/>
          </w:rPr>
          <m:t>圆筒盖子：</m:t>
        </m:r>
      </m:oMath>
    </w:p>
    <w:p w:rsidR="004101D6" w:rsidRPr="00EB20C1" w:rsidRDefault="00DB5445" w:rsidP="00524327">
      <w:pPr>
        <w:spacing w:after="0" w:line="240" w:lineRule="auto"/>
        <w:rPr>
          <w:sz w:val="21"/>
          <w:szCs w:val="21"/>
          <w:lang w:val="x-none"/>
        </w:rPr>
      </w:pPr>
      <m:oMathPara>
        <m:oMath>
          <m:r>
            <w:rPr>
              <w:rFonts w:ascii="Cambria Math" w:hAnsi="Cambria Math"/>
              <w:sz w:val="21"/>
              <w:szCs w:val="21"/>
              <w:lang w:val="x-none"/>
            </w:rPr>
            <m:t xml:space="preserve">z=h,      </m:t>
          </m:r>
          <m:sSup>
            <m:sSupPr>
              <m:ctrlPr>
                <w:rPr>
                  <w:rFonts w:ascii="Cambria Math" w:hAnsi="Cambria Math"/>
                  <w:sz w:val="21"/>
                  <w:szCs w:val="21"/>
                  <w:lang w:val="x-none"/>
                </w:rPr>
              </m:ctrlPr>
            </m:sSup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φ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n+1</m:t>
                  </m:r>
                </m:e>
              </m:d>
            </m:sup>
          </m:sSup>
          <m:d>
            <m:d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i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ax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 w:val="21"/>
              <w:szCs w:val="21"/>
              <w:lang w:val="x-none"/>
            </w:rPr>
            <m:t>=</m:t>
          </m:r>
          <m:sSub>
            <m:sSubPr>
              <m:ctrlPr>
                <w:rPr>
                  <w:rFonts w:ascii="Cambria Math" w:hAnsi="Cambria Math"/>
                  <w:sz w:val="21"/>
                  <w:szCs w:val="21"/>
                  <w:lang w:val="x-none"/>
                </w:rPr>
              </m:ctrlPr>
            </m:sSub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φ</m:t>
              </m:r>
            </m:e>
            <m:sub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0</m:t>
              </m:r>
            </m:sub>
          </m:sSub>
          <m:r>
            <w:rPr>
              <w:rFonts w:ascii="Cambria Math" w:hAnsi="Cambria Math"/>
              <w:sz w:val="21"/>
              <w:szCs w:val="21"/>
              <w:lang w:val="x-none"/>
            </w:rPr>
            <m:t>,</m:t>
          </m:r>
          <m:r>
            <m:rPr>
              <m:sty m:val="p"/>
            </m:rPr>
            <w:rPr>
              <w:rFonts w:ascii="Cambria Math" w:hAnsi="Cambria Math"/>
              <w:sz w:val="21"/>
              <w:szCs w:val="21"/>
              <w:lang w:val="x-none"/>
            </w:rPr>
            <m:t xml:space="preserve">   </m:t>
          </m:r>
          <m:r>
            <w:rPr>
              <w:rFonts w:ascii="Cambria Math" w:hAnsi="Cambria Math"/>
              <w:sz w:val="21"/>
              <w:szCs w:val="21"/>
              <w:lang w:val="x-none"/>
            </w:rPr>
            <m:t xml:space="preserve">  i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1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-1</m:t>
              </m:r>
            </m:e>
          </m:d>
        </m:oMath>
      </m:oMathPara>
    </w:p>
    <w:p w:rsidR="00EB20C1" w:rsidRDefault="00EB20C1" w:rsidP="00EB20C1">
      <w:pPr>
        <w:pStyle w:val="3"/>
        <w:rPr>
          <w:lang w:eastAsia="zh-CN"/>
        </w:rPr>
      </w:pPr>
      <w:r>
        <w:rPr>
          <w:rFonts w:hint="eastAsia"/>
        </w:rPr>
        <w:t>2.2.</w:t>
      </w:r>
      <w:r>
        <w:rPr>
          <w:rFonts w:hint="eastAsia"/>
          <w:lang w:eastAsia="zh-CN"/>
        </w:rPr>
        <w:t>5</w:t>
      </w:r>
      <w:r>
        <w:rPr>
          <w:rFonts w:hint="eastAsia"/>
          <w:lang w:eastAsia="zh-CN"/>
        </w:rPr>
        <w:t>对圆筒外开放场域求解</w:t>
      </w:r>
    </w:p>
    <w:p w:rsidR="00EB20C1" w:rsidRDefault="00772D51" w:rsidP="00524327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>在求解圆筒内场域电场分布的过程中，由于假设了筒盖和侧壁之间的缝隙极小，当划分场域的网格选区的单元步长较小的时候，侧壁和筒盖之间的电场强度就会极大</w:t>
      </w:r>
      <w:r w:rsidR="001D7F8F">
        <w:rPr>
          <w:rFonts w:hint="eastAsia"/>
          <w:sz w:val="21"/>
          <w:szCs w:val="21"/>
          <w:lang w:val="x-none"/>
        </w:rPr>
        <w:t>；同时，如果想要计算该圆筒的集总参数电容值，也需要计算筒盖外表面上的电荷分布。</w:t>
      </w:r>
      <w:r>
        <w:rPr>
          <w:rFonts w:hint="eastAsia"/>
          <w:sz w:val="21"/>
          <w:szCs w:val="21"/>
          <w:lang w:val="x-none"/>
        </w:rPr>
        <w:t>因此考虑为该缝隙设定一个有限的大小</w:t>
      </w:r>
      <m:oMath>
        <m:sSub>
          <m:sSubPr>
            <m:ctrlPr>
              <w:rPr>
                <w:rFonts w:ascii="Cambria Math" w:hAnsi="Cambria Math"/>
                <w:sz w:val="21"/>
                <w:szCs w:val="21"/>
                <w:lang w:val="x-none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  <w:lang w:val="x-none"/>
              </w:rPr>
              <m:t>a</m:t>
            </m:r>
          </m:e>
          <m:sub>
            <m:r>
              <w:rPr>
                <w:rFonts w:ascii="Cambria Math" w:hAnsi="Cambria Math"/>
                <w:sz w:val="21"/>
                <w:szCs w:val="21"/>
                <w:lang w:val="x-none"/>
              </w:rPr>
              <m:t>gap</m:t>
            </m:r>
          </m:sub>
        </m:sSub>
      </m:oMath>
      <w:r>
        <w:rPr>
          <w:rFonts w:hint="eastAsia"/>
          <w:sz w:val="21"/>
          <w:szCs w:val="21"/>
          <w:lang w:val="x-none"/>
        </w:rPr>
        <w:t>，</w:t>
      </w:r>
      <w:r w:rsidR="001D7F8F">
        <w:rPr>
          <w:rFonts w:hint="eastAsia"/>
          <w:sz w:val="21"/>
          <w:szCs w:val="21"/>
          <w:lang w:val="x-none"/>
        </w:rPr>
        <w:t>并解除该处的定解边界条件，并计算圆筒之外的开放场域的电场分布，把此时的边界设定到足够远的位置。</w:t>
      </w:r>
    </w:p>
    <w:p w:rsidR="00471A9C" w:rsidRDefault="00471A9C" w:rsidP="00471A9C">
      <w:pPr>
        <w:spacing w:after="0" w:line="240" w:lineRule="auto"/>
        <w:jc w:val="center"/>
        <w:rPr>
          <w:sz w:val="21"/>
          <w:szCs w:val="21"/>
          <w:lang w:val="x-none"/>
        </w:rPr>
      </w:pPr>
      <w:r>
        <w:rPr>
          <w:noProof/>
        </w:rPr>
        <w:lastRenderedPageBreak/>
        <w:drawing>
          <wp:inline distT="0" distB="0" distL="0" distR="0" wp14:anchorId="381470D6" wp14:editId="5E7DF107">
            <wp:extent cx="3148716" cy="3817431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80330" cy="3855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1A9C" w:rsidRDefault="00471A9C" w:rsidP="00471A9C">
      <w:pPr>
        <w:spacing w:after="0" w:line="240" w:lineRule="auto"/>
        <w:jc w:val="center"/>
        <w:rPr>
          <w:rFonts w:hint="eastAsia"/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图</w:t>
      </w:r>
      <w:r>
        <w:rPr>
          <w:rFonts w:hint="eastAsia"/>
          <w:sz w:val="21"/>
          <w:szCs w:val="21"/>
          <w:lang w:val="x-none"/>
        </w:rPr>
        <w:t>2-</w:t>
      </w:r>
      <w:r>
        <w:rPr>
          <w:sz w:val="21"/>
          <w:szCs w:val="21"/>
          <w:lang w:val="x-none"/>
        </w:rPr>
        <w:t>3</w:t>
      </w:r>
      <w:r>
        <w:rPr>
          <w:rFonts w:hint="eastAsia"/>
          <w:sz w:val="21"/>
          <w:szCs w:val="21"/>
          <w:lang w:val="x-none"/>
        </w:rPr>
        <w:t xml:space="preserve"> </w:t>
      </w:r>
      <w:r>
        <w:rPr>
          <w:rFonts w:hint="eastAsia"/>
          <w:sz w:val="21"/>
          <w:szCs w:val="21"/>
          <w:lang w:val="x-none"/>
        </w:rPr>
        <w:t>开放场域划分示意图</w:t>
      </w:r>
    </w:p>
    <w:p w:rsidR="001D7F8F" w:rsidRDefault="001D7F8F" w:rsidP="00524327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>容易看出，此时差分方程的格式和求解方法均为发生改变，只需要重新设定边界条件，即可运用同样的计算程序得到圆筒内外的电场分布。设当</w:t>
      </w:r>
      <m:oMath>
        <m:r>
          <w:rPr>
            <w:rFonts w:ascii="Cambria Math" w:hAnsi="Cambria Math" w:hint="eastAsia"/>
            <w:sz w:val="21"/>
            <w:szCs w:val="21"/>
            <w:lang w:val="x-none"/>
          </w:rPr>
          <m:t>a</m:t>
        </m:r>
        <m:r>
          <w:rPr>
            <w:rFonts w:ascii="Cambria Math" w:hAnsi="Cambria Math"/>
            <w:sz w:val="21"/>
            <w:szCs w:val="21"/>
            <w:lang w:val="x-none"/>
          </w:rPr>
          <m:t>=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  <w:lang w:val="x-none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  <w:lang w:val="x-none"/>
              </w:rPr>
              <m:t>a</m:t>
            </m:r>
          </m:e>
          <m:sub>
            <m:r>
              <w:rPr>
                <w:rFonts w:ascii="Cambria Math" w:hAnsi="Cambria Math"/>
                <w:sz w:val="21"/>
                <w:szCs w:val="21"/>
                <w:lang w:val="x-none"/>
              </w:rPr>
              <m:t>inf</m:t>
            </m:r>
          </m:sub>
        </m:sSub>
        <m:r>
          <w:rPr>
            <w:rFonts w:ascii="Cambria Math" w:hAnsi="Cambria Math"/>
            <w:sz w:val="21"/>
            <w:szCs w:val="21"/>
            <w:lang w:val="x-none"/>
          </w:rPr>
          <m:t>, h=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  <w:lang w:val="x-none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  <w:lang w:val="x-none"/>
              </w:rPr>
              <m:t>h</m:t>
            </m:r>
          </m:e>
          <m:sub>
            <m:r>
              <w:rPr>
                <w:rFonts w:ascii="Cambria Math" w:hAnsi="Cambria Math"/>
                <w:sz w:val="21"/>
                <w:szCs w:val="21"/>
                <w:lang w:val="x-none"/>
              </w:rPr>
              <m:t>inf</m:t>
            </m:r>
          </m:sub>
        </m:sSub>
      </m:oMath>
      <w:r>
        <w:rPr>
          <w:rFonts w:hint="eastAsia"/>
          <w:sz w:val="21"/>
          <w:szCs w:val="21"/>
          <w:lang w:val="x-none"/>
        </w:rPr>
        <w:t>时，电场已经衰减地极小，即</w:t>
      </w:r>
      <m:oMath>
        <m:r>
          <w:rPr>
            <w:rFonts w:ascii="Cambria Math" w:hAnsi="Cambria Math"/>
            <w:sz w:val="21"/>
            <w:szCs w:val="21"/>
            <w:lang w:val="x-none"/>
          </w:rPr>
          <m:t>φ</m:t>
        </m:r>
        <m:r>
          <m:rPr>
            <m:sty m:val="p"/>
          </m:rPr>
          <w:rPr>
            <w:rFonts w:ascii="Cambria Math" w:hAnsi="Cambria Math"/>
            <w:sz w:val="21"/>
            <w:szCs w:val="21"/>
            <w:lang w:val="x-none"/>
          </w:rPr>
          <m:t>=0</m:t>
        </m:r>
      </m:oMath>
      <w:r>
        <w:rPr>
          <w:rFonts w:hint="eastAsia"/>
          <w:sz w:val="21"/>
          <w:szCs w:val="21"/>
          <w:lang w:val="x-none"/>
        </w:rPr>
        <w:t>，可以认为满足无穷远处的条件；并且认为</w:t>
      </w:r>
      <m:oMath>
        <m:r>
          <w:rPr>
            <w:rFonts w:ascii="Cambria Math" w:hAnsi="Cambria Math"/>
            <w:sz w:val="21"/>
            <w:szCs w:val="21"/>
            <w:lang w:val="x-none"/>
          </w:rPr>
          <m:t>h=0</m:t>
        </m:r>
      </m:oMath>
      <w:r>
        <w:rPr>
          <w:rFonts w:hint="eastAsia"/>
          <w:sz w:val="21"/>
          <w:szCs w:val="21"/>
          <w:lang w:val="x-none"/>
        </w:rPr>
        <w:t>的位置即为接地面，同样</w:t>
      </w:r>
      <m:oMath>
        <m:r>
          <w:rPr>
            <w:rFonts w:ascii="Cambria Math" w:hAnsi="Cambria Math"/>
            <w:sz w:val="21"/>
            <w:szCs w:val="21"/>
            <w:lang w:val="x-none"/>
          </w:rPr>
          <m:t>φ</m:t>
        </m:r>
        <m:r>
          <m:rPr>
            <m:sty m:val="p"/>
          </m:rPr>
          <w:rPr>
            <w:rFonts w:ascii="Cambria Math" w:hAnsi="Cambria Math"/>
            <w:sz w:val="21"/>
            <w:szCs w:val="21"/>
            <w:lang w:val="x-none"/>
          </w:rPr>
          <m:t>=0</m:t>
        </m:r>
      </m:oMath>
      <w:r>
        <w:rPr>
          <w:rFonts w:hint="eastAsia"/>
          <w:sz w:val="21"/>
          <w:szCs w:val="21"/>
          <w:lang w:val="x-none"/>
        </w:rPr>
        <w:t>。此时，双坐标表示法和实际空间尺寸之间的关系为：</w:t>
      </w:r>
    </w:p>
    <w:p w:rsidR="001D7F8F" w:rsidRPr="001D7F8F" w:rsidRDefault="001D7F8F" w:rsidP="001D7F8F">
      <w:pPr>
        <w:spacing w:after="0" w:line="240" w:lineRule="auto"/>
        <w:rPr>
          <w:i/>
          <w:sz w:val="21"/>
          <w:szCs w:val="21"/>
          <w:lang w:val="x-none"/>
        </w:rPr>
      </w:pPr>
      <m:oMathPara>
        <m:oMath>
          <m:r>
            <w:rPr>
              <w:rFonts w:ascii="Cambria Math" w:hAnsi="Cambria Math" w:hint="eastAsia"/>
              <w:sz w:val="21"/>
              <w:szCs w:val="21"/>
              <w:lang w:val="x-none"/>
            </w:rPr>
            <m:t>i</m:t>
          </m:r>
          <m:r>
            <w:rPr>
              <w:rFonts w:ascii="Cambria Math" w:hAnsi="Cambria Math" w:hint="eastAsia"/>
              <w:sz w:val="21"/>
              <w:szCs w:val="21"/>
              <w:lang w:val="x-none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1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ax</m:t>
                  </m:r>
                </m:sub>
              </m:sSub>
            </m:e>
          </m:d>
          <m:r>
            <w:rPr>
              <w:rFonts w:ascii="Cambria Math" w:hAnsi="Cambria Math" w:cs="Cambria Math"/>
              <w:sz w:val="21"/>
              <w:szCs w:val="21"/>
              <w:lang w:val="x-none"/>
            </w:rPr>
            <m:t>∼</m:t>
          </m:r>
          <m:r>
            <w:rPr>
              <w:rFonts w:ascii="Cambria Math" w:hAnsi="Cambria Math"/>
              <w:sz w:val="21"/>
              <w:szCs w:val="21"/>
              <w:lang w:val="x-none"/>
            </w:rPr>
            <m:t>r</m:t>
          </m:r>
          <m:r>
            <w:rPr>
              <w:rFonts w:ascii="Cambria Math" w:hAnsi="Cambria Math" w:hint="eastAsia"/>
              <w:sz w:val="21"/>
              <w:szCs w:val="21"/>
              <w:lang w:val="x-none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0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inf</m:t>
                  </m:r>
                </m:sub>
              </m:sSub>
            </m:e>
          </m:d>
          <m:r>
            <w:rPr>
              <w:rFonts w:ascii="Cambria Math" w:hAnsi="Cambria Math"/>
              <w:sz w:val="21"/>
              <w:szCs w:val="21"/>
              <w:lang w:val="x-none"/>
            </w:rPr>
            <m:t>,</m:t>
          </m:r>
          <m:r>
            <w:rPr>
              <w:rFonts w:ascii="Cambria Math" w:hAnsi="Cambria Math"/>
              <w:i/>
              <w:sz w:val="21"/>
              <w:szCs w:val="21"/>
              <w:lang w:val="x-none"/>
            </w:rPr>
            <m:t> </m:t>
          </m:r>
          <m:r>
            <w:rPr>
              <w:rFonts w:ascii="Cambria Math" w:hAnsi="Cambria Math"/>
              <w:sz w:val="21"/>
              <w:szCs w:val="21"/>
              <w:lang w:val="x-none"/>
            </w:rPr>
            <m:t xml:space="preserve">   </m:t>
          </m:r>
          <m:r>
            <w:rPr>
              <w:rFonts w:ascii="Cambria Math" w:hAnsi="Cambria Math" w:hint="eastAsia"/>
              <w:sz w:val="21"/>
              <w:szCs w:val="21"/>
              <w:lang w:val="x-none"/>
            </w:rPr>
            <m:t>i</m:t>
          </m:r>
          <m:r>
            <w:rPr>
              <w:rFonts w:ascii="Cambria Math" w:hAnsi="Cambria Math"/>
              <w:sz w:val="21"/>
              <w:szCs w:val="21"/>
              <w:lang w:val="x-none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r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r</m:t>
                  </m:r>
                </m:sub>
              </m:sSub>
            </m:den>
          </m:f>
          <m:r>
            <w:rPr>
              <w:rFonts w:ascii="Cambria Math" w:hAnsi="Cambria Math"/>
              <w:sz w:val="21"/>
              <w:szCs w:val="21"/>
              <w:lang w:val="x-none"/>
            </w:rPr>
            <m:t xml:space="preserve">+1,          </m:t>
          </m:r>
          <m:sSub>
            <m:sSub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sSub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i</m:t>
              </m:r>
            </m:e>
            <m:sub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max</m:t>
              </m:r>
            </m:sub>
          </m:sSub>
          <m:r>
            <w:rPr>
              <w:rFonts w:ascii="Cambria Math" w:hAnsi="Cambria Math"/>
              <w:sz w:val="21"/>
              <w:szCs w:val="21"/>
              <w:lang w:val="x-none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in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r</m:t>
                  </m:r>
                </m:sub>
              </m:sSub>
            </m:den>
          </m:f>
          <m:r>
            <w:rPr>
              <w:rFonts w:ascii="Cambria Math" w:hAnsi="Cambria Math"/>
              <w:sz w:val="21"/>
              <w:szCs w:val="21"/>
              <w:lang w:val="x-none"/>
            </w:rPr>
            <m:t>+1</m:t>
          </m:r>
        </m:oMath>
      </m:oMathPara>
    </w:p>
    <w:p w:rsidR="001D7F8F" w:rsidRPr="001D7F8F" w:rsidRDefault="001D7F8F" w:rsidP="001D7F8F">
      <w:pPr>
        <w:spacing w:after="0" w:line="240" w:lineRule="auto"/>
        <w:rPr>
          <w:i/>
          <w:sz w:val="21"/>
          <w:szCs w:val="21"/>
          <w:lang w:val="x-none"/>
        </w:rPr>
      </w:pPr>
      <m:oMathPara>
        <m:oMath>
          <m:r>
            <w:rPr>
              <w:rFonts w:ascii="Cambria Math" w:hAnsi="Cambria Math"/>
              <w:sz w:val="21"/>
              <w:szCs w:val="21"/>
              <w:lang w:val="x-none"/>
            </w:rPr>
            <m:t>k</m:t>
          </m:r>
          <m:r>
            <w:rPr>
              <w:rFonts w:ascii="Cambria Math" w:hAnsi="Cambria Math" w:hint="eastAsia"/>
              <w:sz w:val="21"/>
              <w:szCs w:val="21"/>
              <w:lang w:val="x-none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1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ax</m:t>
                  </m:r>
                </m:sub>
              </m:sSub>
            </m:e>
          </m:d>
          <m:r>
            <w:rPr>
              <w:rFonts w:ascii="Cambria Math" w:hAnsi="Cambria Math" w:cs="Cambria Math"/>
              <w:sz w:val="21"/>
              <w:szCs w:val="21"/>
              <w:lang w:val="x-none"/>
            </w:rPr>
            <m:t>∼</m:t>
          </m:r>
          <m:r>
            <w:rPr>
              <w:rFonts w:ascii="Cambria Math" w:hAnsi="Cambria Math"/>
              <w:sz w:val="21"/>
              <w:szCs w:val="21"/>
              <w:lang w:val="x-none"/>
            </w:rPr>
            <m:t>z</m:t>
          </m:r>
          <m:r>
            <w:rPr>
              <w:rFonts w:ascii="Cambria Math" w:hAnsi="Cambria Math" w:hint="eastAsia"/>
              <w:sz w:val="21"/>
              <w:szCs w:val="21"/>
              <w:lang w:val="x-none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0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inf</m:t>
                  </m:r>
                </m:sub>
              </m:sSub>
            </m:e>
          </m:d>
          <m:r>
            <w:rPr>
              <w:rFonts w:ascii="Cambria Math" w:hAnsi="Cambria Math"/>
              <w:sz w:val="21"/>
              <w:szCs w:val="21"/>
              <w:lang w:val="x-none"/>
            </w:rPr>
            <m:t xml:space="preserve">,       </m:t>
          </m:r>
          <m:sSub>
            <m:sSub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sSub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 xml:space="preserve"> </m:t>
              </m:r>
              <m:r>
                <w:rPr>
                  <w:rFonts w:ascii="Cambria Math" w:hAnsi="Cambria Math" w:hint="eastAsia"/>
                  <w:sz w:val="21"/>
                  <w:szCs w:val="21"/>
                  <w:lang w:val="x-none"/>
                </w:rPr>
                <m:t>i</m:t>
              </m:r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z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  <w:lang w:val="x-none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  <w:lang w:val="x-none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sz w:val="21"/>
                          <w:szCs w:val="21"/>
                          <w:lang w:val="x-none"/>
                        </w:rPr>
                        <m:t>z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+1,          k</m:t>
              </m:r>
            </m:e>
            <m:sub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max</m:t>
              </m:r>
            </m:sub>
          </m:sSub>
          <m:r>
            <w:rPr>
              <w:rFonts w:ascii="Cambria Math" w:hAnsi="Cambria Math"/>
              <w:sz w:val="21"/>
              <w:szCs w:val="21"/>
              <w:lang w:val="x-none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in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z</m:t>
                  </m:r>
                </m:sub>
              </m:sSub>
            </m:den>
          </m:f>
          <m:r>
            <w:rPr>
              <w:rFonts w:ascii="Cambria Math" w:hAnsi="Cambria Math"/>
              <w:sz w:val="21"/>
              <w:szCs w:val="21"/>
              <w:lang w:val="x-none"/>
            </w:rPr>
            <m:t>+1</m:t>
          </m:r>
        </m:oMath>
      </m:oMathPara>
    </w:p>
    <w:p w:rsidR="001D7F8F" w:rsidRDefault="001D7F8F" w:rsidP="001D7F8F">
      <w:pPr>
        <w:spacing w:after="0" w:line="240" w:lineRule="auto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而</w:t>
      </w:r>
    </w:p>
    <w:p w:rsidR="001D7F8F" w:rsidRPr="001D7F8F" w:rsidRDefault="001D7F8F" w:rsidP="001D7F8F">
      <w:pPr>
        <w:spacing w:after="0" w:line="240" w:lineRule="auto"/>
        <w:rPr>
          <w:rFonts w:hint="eastAsia"/>
          <w:sz w:val="21"/>
          <w:szCs w:val="21"/>
          <w:lang w:val="x-none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sSub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i</m:t>
              </m:r>
            </m:e>
            <m:sub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m</m:t>
              </m:r>
              <m:r>
                <w:rPr>
                  <w:rFonts w:ascii="Cambria Math" w:hAnsi="Cambria Math" w:hint="eastAsia"/>
                  <w:sz w:val="21"/>
                  <w:szCs w:val="21"/>
                  <w:lang w:val="x-none"/>
                </w:rPr>
                <m:t>etal</m:t>
              </m:r>
            </m:sub>
          </m:sSub>
          <m:r>
            <w:rPr>
              <w:rFonts w:ascii="Cambria Math" w:hAnsi="Cambria Math"/>
              <w:sz w:val="21"/>
              <w:szCs w:val="21"/>
              <w:lang w:val="x-none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a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r</m:t>
                  </m:r>
                </m:sub>
              </m:sSub>
            </m:den>
          </m:f>
          <m:r>
            <w:rPr>
              <w:rFonts w:ascii="Cambria Math" w:hAnsi="Cambria Math"/>
              <w:sz w:val="21"/>
              <w:szCs w:val="21"/>
              <w:lang w:val="x-none"/>
            </w:rPr>
            <m:t>+1</m:t>
          </m:r>
          <m:r>
            <m:rPr>
              <m:sty m:val="p"/>
            </m:rPr>
            <w:rPr>
              <w:rFonts w:ascii="Cambria Math" w:hAnsi="Cambria Math"/>
              <w:sz w:val="21"/>
              <w:szCs w:val="21"/>
              <w:lang w:val="x-none"/>
            </w:rPr>
            <m:t xml:space="preserve">,       </m:t>
          </m:r>
          <m:sSub>
            <m:sSubPr>
              <m:ctrlPr>
                <w:rPr>
                  <w:rFonts w:ascii="Cambria Math" w:hAnsi="Cambria Math"/>
                  <w:sz w:val="21"/>
                  <w:szCs w:val="21"/>
                  <w:lang w:val="x-none"/>
                </w:rPr>
              </m:ctrlPr>
            </m:sSub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k</m:t>
              </m:r>
            </m:e>
            <m:sub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metal</m:t>
              </m:r>
            </m:sub>
          </m:sSub>
          <m:r>
            <w:rPr>
              <w:rFonts w:ascii="Cambria Math" w:hAnsi="Cambria Math"/>
              <w:sz w:val="21"/>
              <w:szCs w:val="21"/>
              <w:lang w:val="x-none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h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z</m:t>
                  </m:r>
                </m:sub>
              </m:sSub>
            </m:den>
          </m:f>
          <m:r>
            <w:rPr>
              <w:rFonts w:ascii="Cambria Math" w:hAnsi="Cambria Math"/>
              <w:sz w:val="21"/>
              <w:szCs w:val="21"/>
              <w:lang w:val="x-none"/>
            </w:rPr>
            <m:t>+1</m:t>
          </m:r>
          <m:r>
            <m:rPr>
              <m:sty m:val="p"/>
            </m:rPr>
            <w:rPr>
              <w:rFonts w:ascii="Cambria Math" w:hAnsi="Cambria Math"/>
              <w:sz w:val="21"/>
              <w:szCs w:val="21"/>
              <w:lang w:val="x-none"/>
            </w:rPr>
            <m:t xml:space="preserve">,       </m:t>
          </m:r>
          <m:sSub>
            <m:sSubPr>
              <m:ctrlPr>
                <w:rPr>
                  <w:rFonts w:ascii="Cambria Math" w:hAnsi="Cambria Math"/>
                  <w:sz w:val="21"/>
                  <w:szCs w:val="21"/>
                  <w:lang w:val="x-none"/>
                </w:rPr>
              </m:ctrlPr>
            </m:sSub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i</m:t>
              </m:r>
            </m:e>
            <m:sub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gap</m:t>
              </m:r>
            </m:sub>
          </m:sSub>
          <m:r>
            <w:rPr>
              <w:rFonts w:ascii="Cambria Math" w:hAnsi="Cambria Math"/>
              <w:sz w:val="21"/>
              <w:szCs w:val="21"/>
              <w:lang w:val="x-none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a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ga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1"/>
              <w:szCs w:val="21"/>
              <w:lang w:val="x-none"/>
            </w:rPr>
            <m:t>+1</m:t>
          </m:r>
        </m:oMath>
      </m:oMathPara>
    </w:p>
    <w:p w:rsidR="001D7F8F" w:rsidRDefault="008D4E20" w:rsidP="00524327">
      <w:pPr>
        <w:spacing w:after="0" w:line="240" w:lineRule="auto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分别为金属圆筒侧壁、顶盖、顶盖半径处对应的双坐标。</w:t>
      </w:r>
    </w:p>
    <w:p w:rsidR="008D4E20" w:rsidRDefault="008D4E20" w:rsidP="00524327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>由此，可以将边界条件写作：</w:t>
      </w:r>
    </w:p>
    <w:p w:rsidR="008D4E20" w:rsidRPr="00DB5445" w:rsidRDefault="008D4E20" w:rsidP="008D4E20">
      <w:pPr>
        <w:spacing w:after="0" w:line="240" w:lineRule="auto"/>
        <w:ind w:left="420" w:firstLine="420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圆筒底部与地面：</w:t>
      </w:r>
    </w:p>
    <w:p w:rsidR="008D4E20" w:rsidRPr="008D4E20" w:rsidRDefault="008D4E20" w:rsidP="008D4E20">
      <w:pPr>
        <w:spacing w:after="0" w:line="240" w:lineRule="auto"/>
        <w:rPr>
          <w:sz w:val="21"/>
          <w:szCs w:val="21"/>
          <w:lang w:val="x-none"/>
        </w:rPr>
      </w:pPr>
      <m:oMathPara>
        <m:oMath>
          <m:r>
            <w:rPr>
              <w:rFonts w:ascii="Cambria Math" w:hAnsi="Cambria Math"/>
              <w:sz w:val="21"/>
              <w:szCs w:val="21"/>
              <w:lang w:val="x-none"/>
            </w:rPr>
            <m:t>z=0, φ</m:t>
          </m:r>
          <m:d>
            <m:d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i,1</m:t>
              </m:r>
            </m:e>
          </m:d>
          <m:r>
            <w:rPr>
              <w:rFonts w:ascii="Cambria Math" w:hAnsi="Cambria Math"/>
              <w:sz w:val="21"/>
              <w:szCs w:val="21"/>
              <w:lang w:val="x-none"/>
            </w:rPr>
            <m:t>=0</m:t>
          </m:r>
          <m:r>
            <m:rPr>
              <m:sty m:val="p"/>
            </m:rPr>
            <w:rPr>
              <w:rFonts w:ascii="Cambria Math" w:hAnsi="Cambria Math"/>
              <w:sz w:val="21"/>
              <w:szCs w:val="21"/>
              <w:lang w:val="x-none"/>
            </w:rPr>
            <m:t xml:space="preserve">,    </m:t>
          </m:r>
          <m:r>
            <w:rPr>
              <w:rFonts w:ascii="Cambria Math" w:hAnsi="Cambria Math"/>
              <w:sz w:val="21"/>
              <w:szCs w:val="21"/>
              <w:lang w:val="x-none"/>
            </w:rPr>
            <m:t xml:space="preserve">  i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1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ax</m:t>
                  </m:r>
                </m:sub>
              </m:sSub>
            </m:e>
          </m:d>
        </m:oMath>
      </m:oMathPara>
    </w:p>
    <w:p w:rsidR="008D4E20" w:rsidRDefault="008D4E20" w:rsidP="008D4E20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  <w:lang w:val="x-none"/>
        </w:rPr>
        <w:tab/>
      </w:r>
      <w:r>
        <w:rPr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>上边界无穷远处：</w:t>
      </w:r>
    </w:p>
    <w:p w:rsidR="008D4E20" w:rsidRPr="008D4E20" w:rsidRDefault="008D4E20" w:rsidP="008D4E20">
      <w:pPr>
        <w:spacing w:after="0" w:line="240" w:lineRule="auto"/>
        <w:rPr>
          <w:rFonts w:hint="eastAsia"/>
          <w:i/>
          <w:sz w:val="21"/>
          <w:szCs w:val="21"/>
          <w:lang w:val="x-none"/>
        </w:rPr>
      </w:pPr>
      <m:oMathPara>
        <m:oMath>
          <m:r>
            <w:rPr>
              <w:rFonts w:ascii="Cambria Math" w:hAnsi="Cambria Math" w:hint="eastAsia"/>
              <w:sz w:val="21"/>
              <w:szCs w:val="21"/>
              <w:lang w:val="x-none"/>
            </w:rPr>
            <m:t>z</m:t>
          </m:r>
          <m:r>
            <w:rPr>
              <w:rFonts w:ascii="Cambria Math" w:hAnsi="Cambria Math"/>
              <w:sz w:val="21"/>
              <w:szCs w:val="21"/>
              <w:lang w:val="x-none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sSub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h</m:t>
              </m:r>
            </m:e>
            <m:sub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inf</m:t>
              </m:r>
            </m:sub>
          </m:sSub>
          <m:r>
            <w:rPr>
              <w:rFonts w:ascii="Cambria Math" w:hAnsi="Cambria Math"/>
              <w:sz w:val="21"/>
              <w:szCs w:val="21"/>
              <w:lang w:val="x-none"/>
            </w:rPr>
            <m:t>, φ</m:t>
          </m:r>
          <m:d>
            <m:d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i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ax</m:t>
                  </m:r>
                </m:sub>
              </m:sSub>
            </m:e>
          </m:d>
          <m:r>
            <w:rPr>
              <w:rFonts w:ascii="Cambria Math" w:hAnsi="Cambria Math"/>
              <w:sz w:val="21"/>
              <w:szCs w:val="21"/>
              <w:lang w:val="x-none"/>
            </w:rPr>
            <m:t>=</m:t>
          </m:r>
          <m:r>
            <w:rPr>
              <w:rFonts w:ascii="Cambria Math" w:hAnsi="Cambria Math" w:hint="eastAsia"/>
              <w:sz w:val="21"/>
              <w:szCs w:val="21"/>
              <w:lang w:val="x-none"/>
            </w:rPr>
            <m:t>0</m:t>
          </m:r>
          <m:r>
            <w:rPr>
              <w:rFonts w:ascii="Cambria Math" w:hAnsi="Cambria Math"/>
              <w:sz w:val="21"/>
              <w:szCs w:val="21"/>
              <w:lang w:val="x-none"/>
            </w:rPr>
            <m:t xml:space="preserve">,      </m:t>
          </m:r>
          <m:r>
            <w:rPr>
              <w:rFonts w:ascii="Cambria Math" w:hAnsi="Cambria Math"/>
              <w:sz w:val="21"/>
              <w:szCs w:val="21"/>
              <w:lang w:val="x-none"/>
            </w:rPr>
            <m:t xml:space="preserve"> i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1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ax</m:t>
                  </m:r>
                </m:sub>
              </m:sSub>
            </m:e>
          </m:d>
        </m:oMath>
      </m:oMathPara>
    </w:p>
    <w:p w:rsidR="008D4E20" w:rsidRPr="006739DE" w:rsidRDefault="008D4E20" w:rsidP="008D4E20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  <w:lang w:val="x-none"/>
        </w:rPr>
        <w:tab/>
      </w:r>
      <w:r>
        <w:rPr>
          <w:sz w:val="21"/>
          <w:szCs w:val="21"/>
          <w:lang w:val="x-none"/>
        </w:rPr>
        <w:tab/>
      </w:r>
      <m:oMath>
        <m:r>
          <m:rPr>
            <m:sty m:val="p"/>
          </m:rPr>
          <w:rPr>
            <w:rFonts w:ascii="Cambria Math" w:hAnsi="Cambria Math" w:hint="eastAsia"/>
            <w:sz w:val="21"/>
            <w:szCs w:val="21"/>
            <w:lang w:val="x-none"/>
          </w:rPr>
          <m:t>圆筒盖子：</m:t>
        </m:r>
      </m:oMath>
    </w:p>
    <w:p w:rsidR="008D4E20" w:rsidRPr="008D4E20" w:rsidRDefault="008D4E20" w:rsidP="008D4E20">
      <w:pPr>
        <w:spacing w:after="0" w:line="240" w:lineRule="auto"/>
        <w:rPr>
          <w:i/>
          <w:sz w:val="21"/>
          <w:szCs w:val="21"/>
          <w:lang w:val="x-none"/>
        </w:rPr>
      </w:pPr>
      <m:oMathPara>
        <m:oMath>
          <m:r>
            <w:rPr>
              <w:rFonts w:ascii="Cambria Math" w:hAnsi="Cambria Math" w:hint="eastAsia"/>
              <w:sz w:val="21"/>
              <w:szCs w:val="21"/>
              <w:lang w:val="x-none"/>
            </w:rPr>
            <m:t>z</m:t>
          </m:r>
          <m:r>
            <w:rPr>
              <w:rFonts w:ascii="Cambria Math" w:hAnsi="Cambria Math"/>
              <w:sz w:val="21"/>
              <w:szCs w:val="21"/>
              <w:lang w:val="x-none"/>
            </w:rPr>
            <m:t>=h, φ</m:t>
          </m:r>
          <m:d>
            <m:d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i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</m:t>
                  </m:r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etal</m:t>
                  </m:r>
                </m:sub>
              </m:sSub>
            </m:e>
          </m:d>
          <m:r>
            <w:rPr>
              <w:rFonts w:ascii="Cambria Math" w:hAnsi="Cambria Math"/>
              <w:sz w:val="21"/>
              <w:szCs w:val="21"/>
              <w:lang w:val="x-none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sSub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φ</m:t>
              </m:r>
            </m:e>
            <m:sub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0</m:t>
              </m:r>
            </m:sub>
          </m:sSub>
          <m:r>
            <w:rPr>
              <w:rFonts w:ascii="Cambria Math" w:hAnsi="Cambria Math"/>
              <w:sz w:val="21"/>
              <w:szCs w:val="21"/>
              <w:lang w:val="x-none"/>
            </w:rPr>
            <m:t xml:space="preserve">,      </m:t>
          </m:r>
          <m:r>
            <w:rPr>
              <w:rFonts w:ascii="Cambria Math" w:hAnsi="Cambria Math"/>
              <w:sz w:val="21"/>
              <w:szCs w:val="21"/>
              <w:lang w:val="x-none"/>
            </w:rPr>
            <m:t xml:space="preserve"> i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1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gap</m:t>
                  </m:r>
                </m:sub>
              </m:sSub>
            </m:e>
          </m:d>
        </m:oMath>
      </m:oMathPara>
    </w:p>
    <w:p w:rsidR="008D4E20" w:rsidRDefault="008D4E20" w:rsidP="008D4E20">
      <w:pPr>
        <w:spacing w:after="0" w:line="240" w:lineRule="auto"/>
        <w:rPr>
          <w:sz w:val="21"/>
          <w:szCs w:val="21"/>
          <w:lang w:val="x-none"/>
        </w:rPr>
      </w:pPr>
      <w:r>
        <w:rPr>
          <w:i/>
          <w:sz w:val="21"/>
          <w:szCs w:val="21"/>
          <w:lang w:val="x-none"/>
        </w:rPr>
        <w:tab/>
      </w:r>
      <w:r>
        <w:rPr>
          <w:i/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>侧面无穷远处：</w:t>
      </w:r>
    </w:p>
    <w:p w:rsidR="008D4E20" w:rsidRPr="008D4E20" w:rsidRDefault="008D4E20" w:rsidP="008D4E20">
      <w:pPr>
        <w:spacing w:after="0" w:line="240" w:lineRule="auto"/>
        <w:rPr>
          <w:rFonts w:hint="eastAsia"/>
          <w:i/>
          <w:sz w:val="21"/>
          <w:szCs w:val="21"/>
          <w:lang w:val="x-none"/>
        </w:rPr>
      </w:pPr>
      <m:oMathPara>
        <m:oMath>
          <m:r>
            <w:rPr>
              <w:rFonts w:ascii="Cambria Math" w:hAnsi="Cambria Math" w:hint="eastAsia"/>
              <w:sz w:val="21"/>
              <w:szCs w:val="21"/>
              <w:lang w:val="x-none"/>
            </w:rPr>
            <m:t>r</m:t>
          </m:r>
          <m:r>
            <w:rPr>
              <w:rFonts w:ascii="Cambria Math" w:hAnsi="Cambria Math"/>
              <w:sz w:val="21"/>
              <w:szCs w:val="21"/>
              <w:lang w:val="x-none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sSub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a</m:t>
              </m:r>
            </m:e>
            <m:sub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inf</m:t>
              </m:r>
            </m:sub>
          </m:sSub>
          <m:r>
            <w:rPr>
              <w:rFonts w:ascii="Cambria Math" w:hAnsi="Cambria Math"/>
              <w:sz w:val="21"/>
              <w:szCs w:val="21"/>
              <w:lang w:val="x-none"/>
            </w:rPr>
            <m:t>, φ</m:t>
          </m:r>
          <m:d>
            <m:d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,</m:t>
              </m:r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k</m:t>
              </m:r>
            </m:e>
          </m:d>
          <m:r>
            <w:rPr>
              <w:rFonts w:ascii="Cambria Math" w:hAnsi="Cambria Math"/>
              <w:sz w:val="21"/>
              <w:szCs w:val="21"/>
              <w:lang w:val="x-none"/>
            </w:rPr>
            <m:t>=</m:t>
          </m:r>
          <m:r>
            <w:rPr>
              <w:rFonts w:ascii="Cambria Math" w:hAnsi="Cambria Math"/>
              <w:sz w:val="21"/>
              <w:szCs w:val="21"/>
              <w:lang w:val="x-none"/>
            </w:rPr>
            <m:t xml:space="preserve">0,      </m:t>
          </m:r>
          <m:r>
            <w:rPr>
              <w:rFonts w:ascii="Cambria Math" w:hAnsi="Cambria Math"/>
              <w:sz w:val="21"/>
              <w:szCs w:val="21"/>
              <w:lang w:val="x-none"/>
            </w:rPr>
            <m:t xml:space="preserve"> i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1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ax</m:t>
                  </m:r>
                </m:sub>
              </m:sSub>
            </m:e>
          </m:d>
        </m:oMath>
      </m:oMathPara>
    </w:p>
    <w:p w:rsidR="008D4E20" w:rsidRPr="006739DE" w:rsidRDefault="008D4E20" w:rsidP="008D4E20">
      <w:pPr>
        <w:spacing w:after="0" w:line="240" w:lineRule="auto"/>
        <w:rPr>
          <w:sz w:val="21"/>
          <w:szCs w:val="21"/>
          <w:lang w:val="x-none"/>
        </w:rPr>
      </w:pPr>
      <w:r>
        <w:rPr>
          <w:sz w:val="21"/>
          <w:szCs w:val="21"/>
          <w:lang w:val="x-none"/>
        </w:rPr>
        <w:tab/>
      </w:r>
      <w:r>
        <w:rPr>
          <w:sz w:val="21"/>
          <w:szCs w:val="21"/>
          <w:lang w:val="x-none"/>
        </w:rPr>
        <w:tab/>
      </w:r>
      <m:oMath>
        <m:r>
          <m:rPr>
            <m:sty m:val="p"/>
          </m:rPr>
          <w:rPr>
            <w:rFonts w:ascii="Cambria Math" w:hAnsi="Cambria Math" w:hint="eastAsia"/>
            <w:sz w:val="21"/>
            <w:szCs w:val="21"/>
            <w:lang w:val="x-none"/>
          </w:rPr>
          <m:t>圆筒侧壁：</m:t>
        </m:r>
      </m:oMath>
    </w:p>
    <w:p w:rsidR="008D4E20" w:rsidRPr="004101D6" w:rsidRDefault="008D4E20" w:rsidP="008D4E20">
      <w:pPr>
        <w:spacing w:after="0" w:line="240" w:lineRule="auto"/>
        <w:rPr>
          <w:rFonts w:hint="eastAsia"/>
          <w:sz w:val="21"/>
          <w:szCs w:val="21"/>
          <w:lang w:val="x-none"/>
        </w:rPr>
      </w:pPr>
      <m:oMathPara>
        <m:oMath>
          <m:r>
            <w:rPr>
              <w:rFonts w:ascii="Cambria Math" w:hAnsi="Cambria Math" w:hint="eastAsia"/>
              <w:sz w:val="21"/>
              <w:szCs w:val="21"/>
              <w:lang w:val="x-none"/>
            </w:rPr>
            <m:t>r</m:t>
          </m:r>
          <m:r>
            <w:rPr>
              <w:rFonts w:ascii="Cambria Math" w:hAnsi="Cambria Math"/>
              <w:sz w:val="21"/>
              <w:szCs w:val="21"/>
              <w:lang w:val="x-none"/>
            </w:rPr>
            <m:t>=a, φ</m:t>
          </m:r>
          <m:d>
            <m:d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</m:t>
                  </m:r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etal</m:t>
                  </m:r>
                </m:sub>
              </m:sSub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,k</m:t>
              </m:r>
            </m:e>
          </m:d>
          <m:r>
            <w:rPr>
              <w:rFonts w:ascii="Cambria Math" w:hAnsi="Cambria Math"/>
              <w:sz w:val="21"/>
              <w:szCs w:val="21"/>
              <w:lang w:val="x-none"/>
            </w:rPr>
            <m:t>=0</m:t>
          </m:r>
          <m:r>
            <m:rPr>
              <m:sty m:val="p"/>
            </m:rPr>
            <w:rPr>
              <w:rFonts w:ascii="Cambria Math" w:hAnsi="Cambria Math"/>
              <w:sz w:val="21"/>
              <w:szCs w:val="21"/>
              <w:lang w:val="x-none"/>
            </w:rPr>
            <m:t xml:space="preserve">,      </m:t>
          </m:r>
          <m:r>
            <w:rPr>
              <w:rFonts w:ascii="Cambria Math" w:hAnsi="Cambria Math"/>
              <w:sz w:val="21"/>
              <w:szCs w:val="21"/>
              <w:lang w:val="x-none"/>
            </w:rPr>
            <m:t xml:space="preserve"> </m:t>
          </m:r>
          <m:r>
            <w:rPr>
              <w:rFonts w:ascii="Cambria Math" w:hAnsi="Cambria Math"/>
              <w:sz w:val="21"/>
              <w:szCs w:val="21"/>
              <w:lang w:val="x-none"/>
            </w:rPr>
            <m:t>k</m:t>
          </m:r>
          <m:r>
            <w:rPr>
              <w:rFonts w:ascii="Cambria Math" w:hAnsi="Cambria Math"/>
              <w:sz w:val="21"/>
              <w:szCs w:val="21"/>
              <w:lang w:val="x-none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1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m</m:t>
                  </m:r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etal</m:t>
                  </m:r>
                </m:sub>
              </m:sSub>
            </m:e>
          </m:d>
        </m:oMath>
      </m:oMathPara>
    </w:p>
    <w:p w:rsidR="001323FD" w:rsidRDefault="001323FD">
      <w:pPr>
        <w:pStyle w:val="3"/>
        <w:rPr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>
          <w:rPr>
            <w:rFonts w:hint="eastAsia"/>
          </w:rPr>
          <w:lastRenderedPageBreak/>
          <w:t>2.2.6</w:t>
        </w:r>
      </w:smartTag>
      <w:r>
        <w:rPr>
          <w:rFonts w:hint="eastAsia"/>
        </w:rPr>
        <w:t xml:space="preserve"> </w:t>
      </w:r>
      <w:bookmarkEnd w:id="18"/>
      <w:r w:rsidR="008545D4">
        <w:rPr>
          <w:rFonts w:hint="eastAsia"/>
          <w:lang w:eastAsia="zh-CN"/>
        </w:rPr>
        <w:t>后处理</w:t>
      </w:r>
      <w:bookmarkEnd w:id="19"/>
    </w:p>
    <w:p w:rsidR="001323FD" w:rsidRDefault="001323FD">
      <w:pPr>
        <w:pStyle w:val="4"/>
        <w:rPr>
          <w:lang w:eastAsia="zh-CN"/>
        </w:rPr>
      </w:pPr>
      <w:bookmarkStart w:id="20" w:name="_Toc342490686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hint="eastAsia"/>
          </w:rPr>
          <w:t>2.2.6</w:t>
        </w:r>
      </w:smartTag>
      <w:r>
        <w:rPr>
          <w:rFonts w:hint="eastAsia"/>
        </w:rPr>
        <w:t>.1</w:t>
      </w:r>
      <w:r w:rsidR="00864BE4">
        <w:rPr>
          <w:rFonts w:hint="eastAsia"/>
          <w:lang w:eastAsia="zh-CN"/>
        </w:rPr>
        <w:t>圆筒集总</w:t>
      </w:r>
      <w:r w:rsidR="00E87325">
        <w:rPr>
          <w:rFonts w:hint="eastAsia"/>
          <w:lang w:eastAsia="zh-CN"/>
        </w:rPr>
        <w:t>电容</w:t>
      </w:r>
      <w:bookmarkEnd w:id="20"/>
    </w:p>
    <w:p w:rsidR="00F40945" w:rsidRDefault="00864BE4" w:rsidP="00F1578B">
      <w:pPr>
        <w:spacing w:after="0" w:line="240" w:lineRule="auto"/>
        <w:ind w:firstLine="420"/>
        <w:rPr>
          <w:rFonts w:hint="eastAsia"/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由于已知圆筒顶盖和侧壁、底面之间的电势差，且通过对开放场域的电场分布求解，可以得到电场分布，由此可以通过顶盖表面的电场强度得到顶盖的电荷面密度分布：</w:t>
      </w:r>
    </w:p>
    <w:p w:rsidR="00F1578B" w:rsidRDefault="00864BE4" w:rsidP="00864BE4">
      <w:pPr>
        <w:spacing w:after="0" w:line="240" w:lineRule="auto"/>
        <w:rPr>
          <w:rFonts w:hint="eastAsia"/>
          <w:sz w:val="21"/>
          <w:szCs w:val="21"/>
          <w:lang w:val="x-none"/>
        </w:rPr>
      </w:pPr>
      <m:oMathPara>
        <m:oMath>
          <m:sSub>
            <m:sSubPr>
              <m:ctrlPr>
                <w:rPr>
                  <w:rFonts w:ascii="Cambria Math" w:hAnsi="Cambria Math"/>
                  <w:sz w:val="21"/>
                  <w:szCs w:val="21"/>
                  <w:lang w:val="x-none"/>
                </w:rPr>
              </m:ctrlPr>
            </m:sSub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σ</m:t>
              </m:r>
            </m:e>
            <m:sub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e</m:t>
              </m:r>
            </m:sub>
          </m:sSub>
          <m:r>
            <w:rPr>
              <w:rFonts w:ascii="Cambria Math" w:hAnsi="Cambria Math"/>
              <w:sz w:val="21"/>
              <w:szCs w:val="21"/>
              <w:lang w:val="x-none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1"/>
                  <w:szCs w:val="21"/>
                  <w:lang w:val="x-none"/>
                </w:rPr>
              </m:ctrlPr>
            </m:sSubPr>
            <m:e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εE</m:t>
              </m:r>
            </m:e>
            <m:sub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z</m:t>
              </m:r>
            </m:sub>
          </m:sSub>
        </m:oMath>
      </m:oMathPara>
    </w:p>
    <w:p w:rsidR="00DA2C19" w:rsidRDefault="00DA2C19" w:rsidP="00DA2C19">
      <w:pPr>
        <w:spacing w:after="0" w:line="240" w:lineRule="auto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hint="eastAsia"/>
          <w:sz w:val="21"/>
          <w:szCs w:val="21"/>
          <w:lang w:val="x-none"/>
        </w:rPr>
        <w:t xml:space="preserve">    </w:t>
      </w:r>
      <w:r w:rsidR="00864BE4">
        <w:rPr>
          <w:rFonts w:hint="eastAsia"/>
          <w:sz w:val="21"/>
          <w:szCs w:val="21"/>
          <w:lang w:val="x-none"/>
        </w:rPr>
        <w:t>对顶盖表面做面积分，可以得到顶盖所带电荷</w:t>
      </w:r>
      <m:oMath>
        <m:r>
          <w:rPr>
            <w:rFonts w:ascii="Cambria Math" w:hAnsi="Cambria Math"/>
            <w:sz w:val="21"/>
            <w:szCs w:val="21"/>
            <w:lang w:val="x-none"/>
          </w:rPr>
          <m:t>Q</m:t>
        </m:r>
      </m:oMath>
      <w:r w:rsidR="00864BE4">
        <w:rPr>
          <w:rFonts w:hint="eastAsia"/>
          <w:sz w:val="21"/>
          <w:szCs w:val="21"/>
          <w:lang w:val="x-none"/>
        </w:rPr>
        <w:t>。进而由电容定义式，即可求得圆筒电容值：</w:t>
      </w:r>
    </w:p>
    <w:p w:rsidR="001B300E" w:rsidRPr="00864BE4" w:rsidRDefault="00864BE4" w:rsidP="00DA2C19">
      <w:pPr>
        <w:spacing w:after="0" w:line="240" w:lineRule="auto"/>
        <w:rPr>
          <w:rFonts w:ascii="Times New Roman" w:hAnsi="Times New Roman"/>
          <w:i/>
          <w:sz w:val="21"/>
          <w:szCs w:val="21"/>
          <w:lang w:val="x-none"/>
        </w:rPr>
      </w:pPr>
      <m:oMathPara>
        <m:oMath>
          <m:r>
            <w:rPr>
              <w:rFonts w:ascii="Cambria Math" w:hAnsi="Cambria Math"/>
              <w:sz w:val="21"/>
              <w:szCs w:val="21"/>
              <w:lang w:val="x-none"/>
            </w:rPr>
            <m:t>C</m:t>
          </m:r>
          <m:r>
            <m:rPr>
              <m:sty m:val="p"/>
            </m:rPr>
            <w:rPr>
              <w:rFonts w:ascii="Cambria Math" w:hAnsi="Cambria Math" w:hint="eastAsia"/>
              <w:sz w:val="21"/>
              <w:szCs w:val="21"/>
              <w:lang w:val="x-none"/>
            </w:rPr>
            <m:t>=</m:t>
          </m:r>
          <m:f>
            <m:fPr>
              <m:ctrlPr>
                <w:rPr>
                  <w:rFonts w:ascii="Cambria Math" w:hAnsi="Cambria Math"/>
                  <w:sz w:val="21"/>
                  <w:szCs w:val="21"/>
                  <w:lang w:val="x-none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  <w:lang w:val="x-none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  <w:lang w:val="x-none"/>
                    </w:rPr>
                    <m:t>0</m:t>
                  </m:r>
                </m:sub>
              </m:sSub>
            </m:den>
          </m:f>
        </m:oMath>
      </m:oMathPara>
    </w:p>
    <w:p w:rsidR="001323FD" w:rsidRDefault="001323FD">
      <w:pPr>
        <w:pStyle w:val="4"/>
        <w:rPr>
          <w:lang w:eastAsia="zh-CN"/>
        </w:rPr>
      </w:pPr>
      <w:bookmarkStart w:id="21" w:name="_Toc342490687"/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>
          <w:rPr>
            <w:rFonts w:hint="eastAsia"/>
          </w:rPr>
          <w:t>2.2.6</w:t>
        </w:r>
      </w:smartTag>
      <w:r>
        <w:rPr>
          <w:rFonts w:hint="eastAsia"/>
        </w:rPr>
        <w:t xml:space="preserve">.2 </w:t>
      </w:r>
      <w:r w:rsidR="00D6775D">
        <w:rPr>
          <w:rFonts w:hint="eastAsia"/>
          <w:lang w:eastAsia="zh-CN"/>
        </w:rPr>
        <w:t>等势线</w:t>
      </w:r>
      <w:r w:rsidR="00CB736D">
        <w:rPr>
          <w:rFonts w:hint="eastAsia"/>
          <w:lang w:eastAsia="zh-CN"/>
        </w:rPr>
        <w:t>求取</w:t>
      </w:r>
      <w:bookmarkEnd w:id="21"/>
    </w:p>
    <w:p w:rsidR="00BF1A01" w:rsidRDefault="00953608" w:rsidP="00BF1A01">
      <w:pPr>
        <w:spacing w:after="0" w:line="240" w:lineRule="auto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ab/>
      </w:r>
      <w:r w:rsidR="00052404">
        <w:rPr>
          <w:rFonts w:hint="eastAsia"/>
          <w:sz w:val="21"/>
          <w:szCs w:val="21"/>
          <w:lang w:val="x-none"/>
        </w:rPr>
        <w:t>等势线的绘制由</w:t>
      </w:r>
      <w:r w:rsidR="00052404">
        <w:rPr>
          <w:rFonts w:hint="eastAsia"/>
          <w:sz w:val="21"/>
          <w:szCs w:val="21"/>
          <w:lang w:val="x-none"/>
        </w:rPr>
        <w:t>matlab</w:t>
      </w:r>
      <w:r w:rsidR="00052404">
        <w:rPr>
          <w:rFonts w:hint="eastAsia"/>
          <w:sz w:val="21"/>
          <w:szCs w:val="21"/>
          <w:lang w:val="x-none"/>
        </w:rPr>
        <w:t>中的函数</w:t>
      </w:r>
      <w:proofErr w:type="spellStart"/>
      <w:r w:rsidR="00052404">
        <w:rPr>
          <w:sz w:val="21"/>
          <w:szCs w:val="21"/>
          <w:lang w:val="x-none"/>
        </w:rPr>
        <w:t>contour</w:t>
      </w:r>
      <w:r w:rsidR="00052404">
        <w:rPr>
          <w:rFonts w:hint="eastAsia"/>
          <w:sz w:val="21"/>
          <w:szCs w:val="21"/>
          <w:lang w:val="x-none"/>
        </w:rPr>
        <w:t>完成，</w:t>
      </w:r>
      <w:r w:rsidR="00FF6900">
        <w:rPr>
          <w:rFonts w:hint="eastAsia"/>
          <w:sz w:val="21"/>
          <w:szCs w:val="21"/>
          <w:lang w:val="x-none"/>
        </w:rPr>
        <w:t>也可以</w:t>
      </w:r>
      <w:r w:rsidR="00864BE4">
        <w:rPr>
          <w:rFonts w:hint="eastAsia"/>
          <w:sz w:val="21"/>
          <w:szCs w:val="21"/>
          <w:lang w:val="x-none"/>
        </w:rPr>
        <w:t>利用函数</w:t>
      </w:r>
      <w:proofErr w:type="spellEnd"/>
      <w:r w:rsidR="00864BE4">
        <w:rPr>
          <w:rFonts w:hint="eastAsia"/>
          <w:sz w:val="21"/>
          <w:szCs w:val="21"/>
          <w:lang w:val="x-none"/>
        </w:rPr>
        <w:t>c</w:t>
      </w:r>
      <w:r w:rsidR="00864BE4">
        <w:rPr>
          <w:sz w:val="21"/>
          <w:szCs w:val="21"/>
          <w:lang w:val="x-none"/>
        </w:rPr>
        <w:t>ontourf</w:t>
      </w:r>
      <w:r w:rsidR="00864BE4">
        <w:rPr>
          <w:rFonts w:hint="eastAsia"/>
          <w:sz w:val="21"/>
          <w:szCs w:val="21"/>
          <w:lang w:val="x-none"/>
        </w:rPr>
        <w:t>来绘制带填充效果的等势线。</w:t>
      </w:r>
    </w:p>
    <w:p w:rsidR="00864BE4" w:rsidRPr="00A8613B" w:rsidRDefault="00864BE4" w:rsidP="00BF1A01">
      <w:pPr>
        <w:spacing w:after="0" w:line="240" w:lineRule="auto"/>
        <w:rPr>
          <w:rFonts w:hint="eastAsia"/>
          <w:sz w:val="21"/>
          <w:szCs w:val="21"/>
          <w:lang w:val="x-none"/>
        </w:rPr>
      </w:pPr>
      <w:r>
        <w:rPr>
          <w:sz w:val="21"/>
          <w:szCs w:val="21"/>
          <w:lang w:val="x-none"/>
        </w:rPr>
        <w:tab/>
        <w:t>contourf</w:t>
      </w:r>
      <w:r>
        <w:rPr>
          <w:rFonts w:hint="eastAsia"/>
          <w:sz w:val="21"/>
          <w:szCs w:val="21"/>
          <w:lang w:val="x-none"/>
        </w:rPr>
        <w:t>和</w:t>
      </w:r>
      <w:r w:rsidR="00A8613B">
        <w:rPr>
          <w:rFonts w:hint="eastAsia"/>
          <w:sz w:val="21"/>
          <w:szCs w:val="21"/>
          <w:lang w:val="x-none"/>
        </w:rPr>
        <w:t>contour</w:t>
      </w:r>
      <w:r w:rsidR="00A8613B">
        <w:rPr>
          <w:rFonts w:hint="eastAsia"/>
          <w:sz w:val="21"/>
          <w:szCs w:val="21"/>
          <w:lang w:val="x-none"/>
        </w:rPr>
        <w:t>的调用格式相同，</w:t>
      </w:r>
      <w:r w:rsidR="00A8613B">
        <w:rPr>
          <w:rFonts w:hint="eastAsia"/>
          <w:sz w:val="21"/>
          <w:szCs w:val="21"/>
          <w:lang w:val="x-none"/>
        </w:rPr>
        <w:t>contourf</w:t>
      </w:r>
      <w:r w:rsidR="00A8613B">
        <w:rPr>
          <w:sz w:val="21"/>
          <w:szCs w:val="21"/>
          <w:lang w:val="x-none"/>
        </w:rPr>
        <w:t>(x,y,u,n)</w:t>
      </w:r>
      <w:r w:rsidR="00A8613B">
        <w:rPr>
          <w:rFonts w:hint="eastAsia"/>
          <w:sz w:val="21"/>
          <w:szCs w:val="21"/>
          <w:lang w:val="x-none"/>
        </w:rPr>
        <w:t>的四个参数中，</w:t>
      </w:r>
      <w:r w:rsidR="00A8613B">
        <w:rPr>
          <w:rFonts w:hint="eastAsia"/>
          <w:sz w:val="21"/>
          <w:szCs w:val="21"/>
          <w:lang w:val="x-none"/>
        </w:rPr>
        <w:t>x</w:t>
      </w:r>
      <w:r w:rsidR="00A8613B">
        <w:rPr>
          <w:sz w:val="21"/>
          <w:szCs w:val="21"/>
          <w:lang w:val="x-none"/>
        </w:rPr>
        <w:t>,y</w:t>
      </w:r>
      <w:r w:rsidR="00A8613B">
        <w:rPr>
          <w:rFonts w:hint="eastAsia"/>
          <w:sz w:val="21"/>
          <w:szCs w:val="21"/>
          <w:lang w:val="x-none"/>
        </w:rPr>
        <w:t>指定了绘制等势线的场域坐标，</w:t>
      </w:r>
      <w:r w:rsidR="00A8613B">
        <w:rPr>
          <w:rFonts w:hint="eastAsia"/>
          <w:sz w:val="21"/>
          <w:szCs w:val="21"/>
          <w:lang w:val="x-none"/>
        </w:rPr>
        <w:t>u</w:t>
      </w:r>
      <w:r w:rsidR="00A8613B">
        <w:rPr>
          <w:rFonts w:hint="eastAsia"/>
          <w:sz w:val="21"/>
          <w:szCs w:val="21"/>
          <w:lang w:val="x-none"/>
        </w:rPr>
        <w:t>给出了指定场域中的位函数分布，</w:t>
      </w:r>
      <w:r w:rsidR="00A8613B">
        <w:rPr>
          <w:rFonts w:hint="eastAsia"/>
          <w:sz w:val="21"/>
          <w:szCs w:val="21"/>
          <w:lang w:val="x-none"/>
        </w:rPr>
        <w:t>n</w:t>
      </w:r>
      <w:r w:rsidR="00A8613B">
        <w:rPr>
          <w:rFonts w:hint="eastAsia"/>
          <w:sz w:val="21"/>
          <w:szCs w:val="21"/>
          <w:lang w:val="x-none"/>
        </w:rPr>
        <w:t>指定了需要绘制的等势线条数，默认为均匀分布，也可以通过给定向量的形式自定义每条等位线对应的位函数。此外，还可以通过</w:t>
      </w:r>
      <w:r w:rsidR="00A8613B">
        <w:rPr>
          <w:sz w:val="21"/>
          <w:szCs w:val="21"/>
          <w:lang w:val="x-none"/>
        </w:rPr>
        <w:t>’</w:t>
      </w:r>
      <w:proofErr w:type="spellStart"/>
      <w:r w:rsidR="00A8613B">
        <w:rPr>
          <w:sz w:val="21"/>
          <w:szCs w:val="21"/>
          <w:lang w:val="x-none"/>
        </w:rPr>
        <w:t>LineS</w:t>
      </w:r>
      <w:r w:rsidR="00A8613B">
        <w:rPr>
          <w:rFonts w:hint="eastAsia"/>
          <w:sz w:val="21"/>
          <w:szCs w:val="21"/>
          <w:lang w:val="x-none"/>
        </w:rPr>
        <w:t>pec</w:t>
      </w:r>
      <w:r w:rsidR="00A8613B">
        <w:rPr>
          <w:sz w:val="21"/>
          <w:szCs w:val="21"/>
          <w:lang w:val="x-none"/>
        </w:rPr>
        <w:t>’</w:t>
      </w:r>
      <w:r w:rsidR="00A8613B">
        <w:rPr>
          <w:rFonts w:hint="eastAsia"/>
          <w:sz w:val="21"/>
          <w:szCs w:val="21"/>
          <w:lang w:val="x-none"/>
        </w:rPr>
        <w:t>的形式设置等势线参数</w:t>
      </w:r>
      <w:proofErr w:type="spellEnd"/>
      <w:r w:rsidR="000A0F32">
        <w:rPr>
          <w:rFonts w:hint="eastAsia"/>
          <w:sz w:val="21"/>
          <w:szCs w:val="21"/>
          <w:lang w:val="x-none"/>
        </w:rPr>
        <w:t>。</w:t>
      </w:r>
    </w:p>
    <w:p w:rsidR="00D6775D" w:rsidRDefault="00D6775D" w:rsidP="00D6775D">
      <w:pPr>
        <w:pStyle w:val="4"/>
      </w:pPr>
      <w:bookmarkStart w:id="22" w:name="_Toc342490688"/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>
          <w:rPr>
            <w:rFonts w:hint="eastAsia"/>
          </w:rPr>
          <w:t>2.2.6</w:t>
        </w:r>
      </w:smartTag>
      <w:r>
        <w:rPr>
          <w:rFonts w:hint="eastAsia"/>
        </w:rPr>
        <w:t xml:space="preserve">.3 </w:t>
      </w:r>
      <w:r>
        <w:rPr>
          <w:rFonts w:hint="eastAsia"/>
          <w:lang w:eastAsia="zh-CN"/>
        </w:rPr>
        <w:t>电场线</w:t>
      </w:r>
      <w:r w:rsidR="00CB736D">
        <w:rPr>
          <w:rFonts w:hint="eastAsia"/>
          <w:lang w:eastAsia="zh-CN"/>
        </w:rPr>
        <w:t>绘制</w:t>
      </w:r>
      <w:bookmarkEnd w:id="22"/>
    </w:p>
    <w:p w:rsidR="00D6775D" w:rsidRDefault="00BF1A01" w:rsidP="00ED2230">
      <w:pPr>
        <w:widowControl w:val="0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hint="eastAsia"/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>电场线</w:t>
      </w:r>
      <w:r w:rsidR="00ED2230">
        <w:rPr>
          <w:rFonts w:hint="eastAsia"/>
          <w:sz w:val="21"/>
          <w:szCs w:val="21"/>
          <w:lang w:val="x-none"/>
        </w:rPr>
        <w:t>绘制基于公式：</w:t>
      </w:r>
      <w:r w:rsidR="00ED2230" w:rsidRPr="00ED2230">
        <w:rPr>
          <w:position w:val="-10"/>
          <w:sz w:val="21"/>
          <w:szCs w:val="21"/>
          <w:lang w:val="x-none"/>
        </w:rPr>
        <w:object w:dxaOrig="960" w:dyaOrig="380">
          <v:shape id="_x0000_i1031" type="#_x0000_t75" style="width:48.2pt;height:18.15pt" o:ole="">
            <v:imagedata r:id="rId16" o:title=""/>
          </v:shape>
          <o:OLEObject Type="Embed" ProgID="Equation.DSMT4" ShapeID="_x0000_i1031" DrawAspect="Content" ObjectID="_1602875572" r:id="rId17"/>
        </w:object>
      </w:r>
      <w:r w:rsidR="00ED2230">
        <w:rPr>
          <w:rFonts w:hint="eastAsia"/>
          <w:sz w:val="21"/>
          <w:szCs w:val="21"/>
          <w:lang w:val="x-none"/>
        </w:rPr>
        <w:t>，由电位分布通过负梯度求出电场的</w:t>
      </w:r>
      <w:r w:rsidR="00ED2230" w:rsidRPr="00ED2230">
        <w:rPr>
          <w:rFonts w:ascii="Times New Roman" w:hAnsi="Times New Roman"/>
          <w:sz w:val="21"/>
          <w:szCs w:val="21"/>
          <w:lang w:val="x-none"/>
        </w:rPr>
        <w:t>x,y</w:t>
      </w:r>
      <w:r w:rsidR="00ED2230">
        <w:rPr>
          <w:rFonts w:ascii="Times New Roman" w:hAnsi="Times New Roman" w:hint="eastAsia"/>
          <w:sz w:val="21"/>
          <w:szCs w:val="21"/>
          <w:lang w:val="x-none"/>
        </w:rPr>
        <w:t>方向上的分量。再利用</w:t>
      </w:r>
      <w:r w:rsidR="00ED2230">
        <w:rPr>
          <w:rFonts w:ascii="Times New Roman" w:hAnsi="Times New Roman" w:hint="eastAsia"/>
          <w:sz w:val="21"/>
          <w:szCs w:val="21"/>
          <w:lang w:val="x-none"/>
        </w:rPr>
        <w:t>matlab</w:t>
      </w:r>
      <w:r w:rsidR="00ED2230">
        <w:rPr>
          <w:rFonts w:ascii="Times New Roman" w:hAnsi="Times New Roman" w:hint="eastAsia"/>
          <w:sz w:val="21"/>
          <w:szCs w:val="21"/>
          <w:lang w:val="x-none"/>
        </w:rPr>
        <w:t>中的函数</w:t>
      </w:r>
      <w:r w:rsidR="00ED2230">
        <w:rPr>
          <w:rFonts w:ascii="Courier New" w:hAnsi="Courier New" w:cs="Courier New"/>
          <w:color w:val="000000"/>
          <w:sz w:val="20"/>
          <w:szCs w:val="20"/>
        </w:rPr>
        <w:t>[dx,dy]=gradient(z)</w:t>
      </w:r>
      <w:r w:rsidR="00ED2230">
        <w:rPr>
          <w:rFonts w:ascii="Courier New" w:hAnsi="Courier New" w:cs="Courier New" w:hint="eastAsia"/>
          <w:color w:val="000000"/>
          <w:sz w:val="20"/>
          <w:szCs w:val="20"/>
        </w:rPr>
        <w:t>和</w:t>
      </w:r>
      <w:r w:rsidR="00ED2230">
        <w:rPr>
          <w:rFonts w:ascii="Courier New" w:hAnsi="Courier New" w:cs="Courier New"/>
          <w:color w:val="000000"/>
          <w:sz w:val="20"/>
          <w:szCs w:val="20"/>
        </w:rPr>
        <w:t>quiver(x,y,-dx,-dy);</w:t>
      </w:r>
      <w:r w:rsidR="00ED2230" w:rsidRPr="00ED2230">
        <w:rPr>
          <w:rFonts w:ascii="Courier New" w:hAnsi="Courier New" w:cs="Courier New" w:hint="eastAsia"/>
          <w:color w:val="000000"/>
          <w:sz w:val="21"/>
          <w:szCs w:val="21"/>
        </w:rPr>
        <w:t>得到</w:t>
      </w:r>
      <w:proofErr w:type="gramStart"/>
      <w:r w:rsidR="00ED2230" w:rsidRPr="00ED2230">
        <w:rPr>
          <w:rFonts w:ascii="Courier New" w:hAnsi="Courier New" w:cs="Courier New" w:hint="eastAsia"/>
          <w:color w:val="000000"/>
          <w:sz w:val="21"/>
          <w:szCs w:val="21"/>
        </w:rPr>
        <w:t>计算场</w:t>
      </w:r>
      <w:proofErr w:type="gramEnd"/>
      <w:r w:rsidR="00ED2230" w:rsidRPr="00ED2230">
        <w:rPr>
          <w:rFonts w:ascii="Courier New" w:hAnsi="Courier New" w:cs="Courier New" w:hint="eastAsia"/>
          <w:color w:val="000000"/>
          <w:sz w:val="21"/>
          <w:szCs w:val="21"/>
        </w:rPr>
        <w:t>域内的电场分布。</w:t>
      </w:r>
    </w:p>
    <w:p w:rsidR="00C04091" w:rsidRDefault="00C04091" w:rsidP="00ED2230">
      <w:pPr>
        <w:widowControl w:val="0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1"/>
          <w:szCs w:val="21"/>
        </w:rPr>
      </w:pPr>
    </w:p>
    <w:p w:rsidR="00471A9C" w:rsidRDefault="00334FB9" w:rsidP="00471A9C">
      <w:pPr>
        <w:pStyle w:val="3"/>
        <w:rPr>
          <w:rFonts w:hint="eastAsia"/>
          <w:lang w:eastAsia="zh-CN"/>
        </w:rPr>
      </w:pPr>
      <w:bookmarkStart w:id="23" w:name="_Toc342490690"/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>
          <w:rPr>
            <w:rFonts w:hint="eastAsia"/>
          </w:rPr>
          <w:t>2.2.</w:t>
        </w:r>
        <w:r>
          <w:rPr>
            <w:rFonts w:hint="eastAsia"/>
            <w:lang w:eastAsia="zh-CN"/>
          </w:rPr>
          <w:t>7</w:t>
        </w:r>
      </w:smartTag>
      <w:r>
        <w:rPr>
          <w:rFonts w:hint="eastAsia"/>
        </w:rPr>
        <w:t xml:space="preserve"> </w:t>
      </w:r>
      <w:r>
        <w:rPr>
          <w:rFonts w:hint="eastAsia"/>
          <w:lang w:eastAsia="zh-CN"/>
        </w:rPr>
        <w:t>程序介绍</w:t>
      </w:r>
      <w:bookmarkEnd w:id="23"/>
    </w:p>
    <w:p w:rsidR="00E123F3" w:rsidRDefault="00364B8B" w:rsidP="00471A9C">
      <w:pPr>
        <w:jc w:val="center"/>
        <w:rPr>
          <w:lang w:val="x-none"/>
        </w:rPr>
      </w:pPr>
      <w:r>
        <w:rPr>
          <w:noProof/>
          <w:lang w:val="x-none"/>
        </w:rPr>
        <w:drawing>
          <wp:inline distT="0" distB="0" distL="0" distR="0">
            <wp:extent cx="4007457" cy="2839056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流程.png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17" t="5231" r="27471" b="7347"/>
                    <a:stretch/>
                  </pic:blipFill>
                  <pic:spPr bwMode="auto">
                    <a:xfrm>
                      <a:off x="0" y="0"/>
                      <a:ext cx="4040664" cy="28625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40945" w:rsidRPr="00CB736D" w:rsidRDefault="001323FD" w:rsidP="00F40945">
      <w:pPr>
        <w:pStyle w:val="2"/>
        <w:numPr>
          <w:ilvl w:val="1"/>
          <w:numId w:val="1"/>
        </w:numPr>
        <w:rPr>
          <w:sz w:val="36"/>
          <w:szCs w:val="36"/>
          <w:lang w:eastAsia="zh-CN"/>
        </w:rPr>
      </w:pPr>
      <w:bookmarkStart w:id="24" w:name="_Toc308463247"/>
      <w:bookmarkStart w:id="25" w:name="_Toc342490693"/>
      <w:r w:rsidRPr="00CB736D">
        <w:rPr>
          <w:rFonts w:hint="eastAsia"/>
          <w:sz w:val="36"/>
          <w:szCs w:val="36"/>
        </w:rPr>
        <w:lastRenderedPageBreak/>
        <w:t>实验结果</w:t>
      </w:r>
      <w:bookmarkEnd w:id="24"/>
      <w:bookmarkEnd w:id="25"/>
    </w:p>
    <w:p w:rsidR="001323FD" w:rsidRDefault="00CB736D">
      <w:pPr>
        <w:pStyle w:val="3"/>
        <w:numPr>
          <w:ilvl w:val="2"/>
          <w:numId w:val="1"/>
        </w:numPr>
        <w:rPr>
          <w:lang w:eastAsia="zh-CN"/>
        </w:rPr>
      </w:pPr>
      <w:bookmarkStart w:id="26" w:name="_Toc308463248"/>
      <w:bookmarkStart w:id="27" w:name="_Toc342490694"/>
      <w:r>
        <w:rPr>
          <w:rFonts w:hint="eastAsia"/>
          <w:lang w:eastAsia="zh-CN"/>
        </w:rPr>
        <w:t>电位等势线</w:t>
      </w:r>
      <w:bookmarkEnd w:id="26"/>
      <w:r>
        <w:rPr>
          <w:rFonts w:hint="eastAsia"/>
          <w:lang w:eastAsia="zh-CN"/>
        </w:rPr>
        <w:t>分布</w:t>
      </w:r>
      <w:bookmarkEnd w:id="27"/>
      <w:r w:rsidR="00A8613B">
        <w:rPr>
          <w:rFonts w:hint="eastAsia"/>
          <w:lang w:eastAsia="zh-CN"/>
        </w:rPr>
        <w:t>与电场分布</w:t>
      </w:r>
    </w:p>
    <w:p w:rsidR="00CB736D" w:rsidRDefault="00CB736D" w:rsidP="00ED2230">
      <w:pPr>
        <w:spacing w:after="0" w:line="240" w:lineRule="auto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>通过</w:t>
      </w:r>
      <w:r w:rsidR="00A8613B">
        <w:rPr>
          <w:rFonts w:hint="eastAsia"/>
          <w:sz w:val="21"/>
          <w:szCs w:val="21"/>
          <w:lang w:val="x-none"/>
        </w:rPr>
        <w:t>求解差分方程得到</w:t>
      </w:r>
      <w:r w:rsidR="000213DF">
        <w:rPr>
          <w:rFonts w:hint="eastAsia"/>
          <w:sz w:val="21"/>
          <w:szCs w:val="21"/>
          <w:lang w:val="x-none"/>
        </w:rPr>
        <w:t>电势</w:t>
      </w:r>
      <w:r w:rsidR="00A8613B">
        <w:rPr>
          <w:rFonts w:hint="eastAsia"/>
          <w:sz w:val="21"/>
          <w:szCs w:val="21"/>
          <w:lang w:val="x-none"/>
        </w:rPr>
        <w:t>分布，</w:t>
      </w:r>
      <w:r w:rsidR="000213DF">
        <w:rPr>
          <w:rFonts w:hint="eastAsia"/>
          <w:sz w:val="21"/>
          <w:szCs w:val="21"/>
          <w:lang w:val="x-none"/>
        </w:rPr>
        <w:t>由此可以画出等势线，以及进一步得到电场分布。结果如下所示：</w:t>
      </w:r>
    </w:p>
    <w:p w:rsidR="00CB736D" w:rsidRDefault="000A0F32" w:rsidP="00ED2230">
      <w:pPr>
        <w:spacing w:after="0" w:line="240" w:lineRule="auto"/>
        <w:rPr>
          <w:sz w:val="21"/>
          <w:szCs w:val="21"/>
          <w:lang w:val="x-none"/>
        </w:rPr>
      </w:pPr>
      <w:r>
        <w:rPr>
          <w:noProof/>
          <w:sz w:val="21"/>
          <w:szCs w:val="21"/>
          <w:lang w:val="x-none"/>
        </w:rPr>
        <w:drawing>
          <wp:inline distT="0" distB="0" distL="0" distR="0">
            <wp:extent cx="2609811" cy="3530324"/>
            <wp:effectExtent l="0" t="0" r="63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nside.jpg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60" b="5800"/>
                    <a:stretch/>
                  </pic:blipFill>
                  <pic:spPr bwMode="auto">
                    <a:xfrm>
                      <a:off x="0" y="0"/>
                      <a:ext cx="2610000" cy="35305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805E5">
        <w:rPr>
          <w:noProof/>
          <w:sz w:val="21"/>
          <w:szCs w:val="21"/>
          <w:lang w:val="x-none"/>
        </w:rPr>
        <w:drawing>
          <wp:inline distT="0" distB="0" distL="0" distR="0">
            <wp:extent cx="2609674" cy="3538330"/>
            <wp:effectExtent l="0" t="0" r="635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nside1.jpg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60" b="5591"/>
                    <a:stretch/>
                  </pic:blipFill>
                  <pic:spPr bwMode="auto">
                    <a:xfrm>
                      <a:off x="0" y="0"/>
                      <a:ext cx="2610000" cy="35387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B736D" w:rsidRDefault="00471A9C" w:rsidP="00ED2230">
      <w:pPr>
        <w:spacing w:after="0" w:line="240" w:lineRule="auto"/>
        <w:jc w:val="center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图</w:t>
      </w:r>
      <w:r>
        <w:rPr>
          <w:rFonts w:hint="eastAsia"/>
          <w:sz w:val="21"/>
          <w:szCs w:val="21"/>
          <w:lang w:val="x-none"/>
        </w:rPr>
        <w:t>2-4</w:t>
      </w:r>
      <w:r>
        <w:rPr>
          <w:sz w:val="21"/>
          <w:szCs w:val="21"/>
          <w:lang w:val="x-none"/>
        </w:rPr>
        <w:t xml:space="preserve"> </w:t>
      </w:r>
      <w:r w:rsidR="00E805E5">
        <w:rPr>
          <w:rFonts w:hint="eastAsia"/>
          <w:sz w:val="21"/>
          <w:szCs w:val="21"/>
          <w:lang w:val="x-none"/>
        </w:rPr>
        <w:t>金属圆筒内部电场分布</w:t>
      </w:r>
    </w:p>
    <w:p w:rsidR="00CB736D" w:rsidRPr="00CB736D" w:rsidRDefault="00E805E5" w:rsidP="00ED2230">
      <w:pPr>
        <w:spacing w:after="0" w:line="240" w:lineRule="auto"/>
        <w:rPr>
          <w:sz w:val="21"/>
          <w:szCs w:val="21"/>
          <w:lang w:val="x-none"/>
        </w:rPr>
      </w:pPr>
      <w:r>
        <w:rPr>
          <w:noProof/>
          <w:sz w:val="21"/>
          <w:szCs w:val="21"/>
          <w:lang w:val="x-none"/>
        </w:rPr>
        <w:drawing>
          <wp:inline distT="0" distB="0" distL="0" distR="0">
            <wp:extent cx="2609674" cy="3522428"/>
            <wp:effectExtent l="0" t="0" r="635" b="190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Outside.jpg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60" b="5997"/>
                    <a:stretch/>
                  </pic:blipFill>
                  <pic:spPr bwMode="auto">
                    <a:xfrm>
                      <a:off x="0" y="0"/>
                      <a:ext cx="2610000" cy="35228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sz w:val="21"/>
          <w:szCs w:val="21"/>
          <w:lang w:val="x-none"/>
        </w:rPr>
        <w:drawing>
          <wp:inline distT="0" distB="0" distL="0" distR="0">
            <wp:extent cx="2609600" cy="3522428"/>
            <wp:effectExtent l="0" t="0" r="635" b="190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Outside1.jpg"/>
                    <pic:cNvPicPr/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62" b="5952"/>
                    <a:stretch/>
                  </pic:blipFill>
                  <pic:spPr bwMode="auto">
                    <a:xfrm>
                      <a:off x="0" y="0"/>
                      <a:ext cx="2610000" cy="35229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B736D" w:rsidRDefault="00471A9C" w:rsidP="00ED2230">
      <w:pPr>
        <w:spacing w:after="0" w:line="240" w:lineRule="auto"/>
        <w:jc w:val="center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图</w:t>
      </w:r>
      <w:r>
        <w:rPr>
          <w:rFonts w:hint="eastAsia"/>
          <w:sz w:val="21"/>
          <w:szCs w:val="21"/>
          <w:lang w:val="x-none"/>
        </w:rPr>
        <w:t>2-5</w:t>
      </w:r>
      <w:r>
        <w:rPr>
          <w:sz w:val="21"/>
          <w:szCs w:val="21"/>
          <w:lang w:val="x-none"/>
        </w:rPr>
        <w:t xml:space="preserve"> </w:t>
      </w:r>
      <w:r w:rsidR="00E805E5">
        <w:rPr>
          <w:rFonts w:hint="eastAsia"/>
          <w:sz w:val="21"/>
          <w:szCs w:val="21"/>
          <w:lang w:val="x-none"/>
        </w:rPr>
        <w:t>金属圆筒外部电场</w:t>
      </w:r>
      <w:r w:rsidR="00CB736D">
        <w:rPr>
          <w:rFonts w:hint="eastAsia"/>
          <w:sz w:val="21"/>
          <w:szCs w:val="21"/>
          <w:lang w:val="x-none"/>
        </w:rPr>
        <w:t>分布</w:t>
      </w:r>
    </w:p>
    <w:p w:rsidR="001323FD" w:rsidRDefault="000838CC">
      <w:pPr>
        <w:pStyle w:val="3"/>
        <w:numPr>
          <w:ilvl w:val="2"/>
          <w:numId w:val="1"/>
        </w:numPr>
        <w:rPr>
          <w:lang w:eastAsia="zh-CN"/>
        </w:rPr>
      </w:pPr>
      <w:r>
        <w:rPr>
          <w:rFonts w:hint="eastAsia"/>
          <w:lang w:eastAsia="zh-CN"/>
        </w:rPr>
        <w:lastRenderedPageBreak/>
        <w:t>圆筒</w:t>
      </w:r>
      <w:r w:rsidR="004D416A">
        <w:rPr>
          <w:rFonts w:hint="eastAsia"/>
          <w:lang w:eastAsia="zh-CN"/>
        </w:rPr>
        <w:t>顶盖</w:t>
      </w:r>
      <w:r>
        <w:rPr>
          <w:rFonts w:hint="eastAsia"/>
          <w:lang w:eastAsia="zh-CN"/>
        </w:rPr>
        <w:t>电荷分布和电容计算</w:t>
      </w:r>
    </w:p>
    <w:p w:rsidR="000859DB" w:rsidRDefault="000859DB" w:rsidP="00471A9C">
      <w:pPr>
        <w:spacing w:after="0" w:line="240" w:lineRule="auto"/>
        <w:ind w:firstLine="420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通过圆筒顶盖两侧的</w:t>
      </w:r>
      <m:oMath>
        <m:r>
          <w:rPr>
            <w:rFonts w:ascii="Cambria Math" w:hAnsi="Cambria Math"/>
            <w:sz w:val="21"/>
            <w:szCs w:val="21"/>
            <w:lang w:val="x-none"/>
          </w:rPr>
          <m:t>z</m:t>
        </m:r>
      </m:oMath>
      <w:r>
        <w:rPr>
          <w:rFonts w:hint="eastAsia"/>
          <w:sz w:val="21"/>
          <w:szCs w:val="21"/>
          <w:lang w:val="x-none"/>
        </w:rPr>
        <w:t>轴方向的电场强度，得到圆筒顶盖的电荷分布，如图</w:t>
      </w:r>
      <w:r>
        <w:rPr>
          <w:rFonts w:hint="eastAsia"/>
          <w:sz w:val="21"/>
          <w:szCs w:val="21"/>
          <w:lang w:val="x-none"/>
        </w:rPr>
        <w:t xml:space="preserve"> </w:t>
      </w:r>
      <w:r>
        <w:rPr>
          <w:rFonts w:hint="eastAsia"/>
          <w:sz w:val="21"/>
          <w:szCs w:val="21"/>
          <w:lang w:val="x-none"/>
        </w:rPr>
        <w:t>所示。可见，圆筒顶盖上的电荷几乎全部分布在顶盖边缘，而中间部分电荷很少。这与金属圆筒的电场分布规律相吻合。</w:t>
      </w:r>
    </w:p>
    <w:p w:rsidR="000859DB" w:rsidRDefault="000859DB" w:rsidP="00471A9C">
      <w:pPr>
        <w:spacing w:after="0" w:line="240" w:lineRule="auto"/>
        <w:jc w:val="center"/>
        <w:rPr>
          <w:sz w:val="21"/>
          <w:szCs w:val="21"/>
          <w:lang w:val="x-none"/>
        </w:rPr>
      </w:pPr>
      <w:r>
        <w:rPr>
          <w:rFonts w:hint="eastAsia"/>
          <w:noProof/>
          <w:sz w:val="21"/>
          <w:szCs w:val="21"/>
          <w:lang w:val="x-none"/>
        </w:rPr>
        <w:drawing>
          <wp:inline distT="0" distB="0" distL="0" distR="0">
            <wp:extent cx="3028950" cy="30289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Q.jp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30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1A9C" w:rsidRDefault="00471A9C" w:rsidP="00471A9C">
      <w:pPr>
        <w:spacing w:after="0" w:line="240" w:lineRule="auto"/>
        <w:jc w:val="center"/>
        <w:rPr>
          <w:rFonts w:hint="eastAsia"/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图</w:t>
      </w:r>
      <w:r w:rsidR="00020918">
        <w:rPr>
          <w:rFonts w:hint="eastAsia"/>
          <w:sz w:val="21"/>
          <w:szCs w:val="21"/>
          <w:lang w:val="x-none"/>
        </w:rPr>
        <w:t>2-6</w:t>
      </w:r>
      <w:r w:rsidR="00020918">
        <w:rPr>
          <w:sz w:val="21"/>
          <w:szCs w:val="21"/>
          <w:lang w:val="x-none"/>
        </w:rPr>
        <w:t xml:space="preserve"> </w:t>
      </w:r>
      <w:r w:rsidR="00020918">
        <w:rPr>
          <w:rFonts w:hint="eastAsia"/>
          <w:sz w:val="21"/>
          <w:szCs w:val="21"/>
          <w:lang w:val="x-none"/>
        </w:rPr>
        <w:t>金属圆筒顶盖电荷分布</w:t>
      </w:r>
    </w:p>
    <w:p w:rsidR="000859DB" w:rsidRPr="00020918" w:rsidRDefault="000859DB" w:rsidP="00471A9C">
      <w:pPr>
        <w:spacing w:after="0" w:line="240" w:lineRule="auto"/>
        <w:ind w:firstLine="420"/>
        <w:rPr>
          <w:sz w:val="21"/>
          <w:lang w:val="x-none"/>
        </w:rPr>
      </w:pPr>
      <w:r w:rsidRPr="00020918">
        <w:rPr>
          <w:rFonts w:hint="eastAsia"/>
          <w:sz w:val="21"/>
          <w:lang w:val="x-none"/>
        </w:rPr>
        <w:t>对圆筒顶盖的电荷进行面积分，得到总的电荷</w:t>
      </w:r>
      <m:oMath>
        <m:r>
          <w:rPr>
            <w:rFonts w:ascii="Cambria Math" w:hAnsi="Cambria Math"/>
            <w:sz w:val="21"/>
            <w:lang w:val="x-none"/>
          </w:rPr>
          <m:t>Q=</m:t>
        </m:r>
        <m:r>
          <w:rPr>
            <w:rFonts w:ascii="Cambria Math" w:hAnsi="Cambria Math" w:hint="eastAsia"/>
            <w:sz w:val="21"/>
            <w:lang w:val="x-none"/>
          </w:rPr>
          <m:t>1.4265</m:t>
        </m:r>
        <m:r>
          <w:rPr>
            <w:rFonts w:ascii="Cambria Math" w:hAnsi="Cambria Math"/>
            <w:sz w:val="21"/>
            <w:lang w:val="x-none"/>
          </w:rPr>
          <m:t>×</m:t>
        </m:r>
        <m:sSup>
          <m:sSupPr>
            <m:ctrlPr>
              <w:rPr>
                <w:rFonts w:ascii="Cambria Math" w:hAnsi="Cambria Math"/>
                <w:i/>
                <w:sz w:val="21"/>
                <w:lang w:val="x-none"/>
              </w:rPr>
            </m:ctrlPr>
          </m:sSupPr>
          <m:e>
            <m:r>
              <w:rPr>
                <w:rFonts w:ascii="Cambria Math" w:hAnsi="Cambria Math"/>
                <w:sz w:val="21"/>
                <w:lang w:val="x-none"/>
              </w:rPr>
              <m:t>10</m:t>
            </m:r>
          </m:e>
          <m:sup>
            <m:r>
              <w:rPr>
                <w:rFonts w:ascii="Cambria Math" w:hAnsi="Cambria Math"/>
                <w:sz w:val="21"/>
                <w:lang w:val="x-none"/>
              </w:rPr>
              <m:t>-9</m:t>
            </m:r>
          </m:sup>
        </m:sSup>
        <m:r>
          <m:rPr>
            <m:sty m:val="p"/>
          </m:rPr>
          <w:rPr>
            <w:rFonts w:ascii="Cambria Math" w:hAnsi="Cambria Math"/>
            <w:sz w:val="21"/>
            <w:lang w:val="x-none"/>
          </w:rPr>
          <m:t>C</m:t>
        </m:r>
      </m:oMath>
      <w:r w:rsidRPr="00020918">
        <w:rPr>
          <w:rFonts w:hint="eastAsia"/>
          <w:sz w:val="21"/>
          <w:lang w:val="x-none"/>
        </w:rPr>
        <w:t>，由此可以计算得到金属圆筒的等效电容为：</w:t>
      </w:r>
    </w:p>
    <w:p w:rsidR="000859DB" w:rsidRPr="00020918" w:rsidRDefault="000859DB" w:rsidP="00471A9C">
      <w:pPr>
        <w:spacing w:after="0" w:line="240" w:lineRule="auto"/>
        <w:ind w:firstLine="420"/>
        <w:rPr>
          <w:rFonts w:hint="eastAsia"/>
          <w:sz w:val="21"/>
          <w:lang w:val="x-none"/>
        </w:rPr>
      </w:pPr>
      <m:oMathPara>
        <m:oMath>
          <m:r>
            <w:rPr>
              <w:rFonts w:ascii="Cambria Math" w:hAnsi="Cambria Math"/>
              <w:sz w:val="21"/>
              <w:lang w:val="x-none"/>
            </w:rPr>
            <m:t>C=</m:t>
          </m:r>
          <m:f>
            <m:fPr>
              <m:ctrlPr>
                <w:rPr>
                  <w:rFonts w:ascii="Cambria Math" w:hAnsi="Cambria Math"/>
                  <w:i/>
                  <w:sz w:val="21"/>
                  <w:lang w:val="x-none"/>
                </w:rPr>
              </m:ctrlPr>
            </m:fPr>
            <m:num>
              <m:r>
                <w:rPr>
                  <w:rFonts w:ascii="Cambria Math" w:hAnsi="Cambria Math"/>
                  <w:sz w:val="21"/>
                  <w:lang w:val="x-none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lang w:val="x-non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lang w:val="x-none"/>
                    </w:rPr>
                    <m:t>φ</m:t>
                  </m:r>
                </m:e>
                <m:sub>
                  <m:r>
                    <w:rPr>
                      <w:rFonts w:ascii="Cambria Math" w:hAnsi="Cambria Math" w:hint="eastAsia"/>
                      <w:sz w:val="21"/>
                      <w:lang w:val="x-none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hint="eastAsia"/>
              <w:sz w:val="21"/>
              <w:lang w:val="x-none"/>
            </w:rPr>
            <m:t>=14.265</m:t>
          </m:r>
          <m:r>
            <m:rPr>
              <m:sty m:val="p"/>
            </m:rPr>
            <w:rPr>
              <w:rFonts w:ascii="Cambria Math" w:hAnsi="Cambria Math" w:hint="eastAsia"/>
              <w:sz w:val="21"/>
              <w:lang w:val="x-none"/>
            </w:rPr>
            <m:t>p</m:t>
          </m:r>
          <m:r>
            <m:rPr>
              <m:sty m:val="p"/>
            </m:rPr>
            <w:rPr>
              <w:rFonts w:ascii="Cambria Math" w:hAnsi="Cambria Math"/>
              <w:sz w:val="21"/>
              <w:lang w:val="x-none"/>
            </w:rPr>
            <m:t>F</m:t>
          </m:r>
        </m:oMath>
      </m:oMathPara>
    </w:p>
    <w:p w:rsidR="009C2061" w:rsidRDefault="00B14548" w:rsidP="000838CC">
      <w:pPr>
        <w:spacing w:after="0" w:line="240" w:lineRule="auto"/>
        <w:jc w:val="center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 xml:space="preserve">      </w:t>
      </w:r>
    </w:p>
    <w:p w:rsidR="00134C40" w:rsidRDefault="00134C40" w:rsidP="00134C40">
      <w:pPr>
        <w:pStyle w:val="2"/>
        <w:rPr>
          <w:lang w:eastAsia="zh-CN"/>
        </w:rPr>
      </w:pPr>
      <w:bookmarkStart w:id="28" w:name="_Toc342490704"/>
      <w:r>
        <w:rPr>
          <w:rFonts w:hint="eastAsia"/>
          <w:lang w:eastAsia="zh-CN"/>
        </w:rPr>
        <w:t>2.4</w:t>
      </w:r>
      <w:r>
        <w:rPr>
          <w:rFonts w:hint="eastAsia"/>
          <w:lang w:eastAsia="zh-CN"/>
        </w:rPr>
        <w:t>解析解讨论</w:t>
      </w:r>
      <w:bookmarkEnd w:id="28"/>
    </w:p>
    <w:p w:rsidR="009A2415" w:rsidRDefault="009A2415" w:rsidP="009A2415">
      <w:pPr>
        <w:spacing w:after="0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>以一个更为一般的例子来说明，如图</w:t>
      </w:r>
      <w:r w:rsidR="00001501">
        <w:rPr>
          <w:rFonts w:hint="eastAsia"/>
          <w:sz w:val="21"/>
          <w:szCs w:val="21"/>
          <w:lang w:val="x-none"/>
        </w:rPr>
        <w:t>2-8</w:t>
      </w:r>
      <w:r w:rsidR="00001501">
        <w:rPr>
          <w:rFonts w:hint="eastAsia"/>
          <w:sz w:val="21"/>
          <w:szCs w:val="21"/>
          <w:lang w:val="x-none"/>
        </w:rPr>
        <w:t>所示，</w:t>
      </w:r>
      <w:r w:rsidR="008B1EE7">
        <w:rPr>
          <w:rFonts w:hint="eastAsia"/>
          <w:sz w:val="21"/>
          <w:szCs w:val="21"/>
          <w:lang w:val="x-none"/>
        </w:rPr>
        <w:t>为内导体厚度为</w:t>
      </w:r>
      <w:r w:rsidR="008B1EE7">
        <w:rPr>
          <w:rFonts w:hint="eastAsia"/>
          <w:sz w:val="21"/>
          <w:szCs w:val="21"/>
          <w:lang w:val="x-none"/>
        </w:rPr>
        <w:t>2t</w:t>
      </w:r>
      <w:r w:rsidR="008B1EE7">
        <w:rPr>
          <w:rFonts w:hint="eastAsia"/>
          <w:sz w:val="21"/>
          <w:szCs w:val="21"/>
          <w:lang w:val="x-none"/>
        </w:rPr>
        <w:t>的矩形同轴带状线的四分之一。</w:t>
      </w:r>
    </w:p>
    <w:p w:rsidR="009809D0" w:rsidRDefault="009809D0" w:rsidP="009A2415">
      <w:pPr>
        <w:spacing w:after="0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ab/>
      </w:r>
      <w:r w:rsidR="00323630">
        <w:rPr>
          <w:rFonts w:hint="eastAsia"/>
          <w:sz w:val="21"/>
          <w:szCs w:val="21"/>
          <w:lang w:val="x-none"/>
        </w:rPr>
        <w:t>求解的场域</w:t>
      </w:r>
      <w:r w:rsidR="00323630">
        <w:rPr>
          <w:rFonts w:hint="eastAsia"/>
          <w:sz w:val="21"/>
          <w:szCs w:val="21"/>
          <w:lang w:val="x-none"/>
        </w:rPr>
        <w:t>A-B-C-D-E-F-G</w:t>
      </w:r>
      <w:r w:rsidR="00323630">
        <w:rPr>
          <w:rFonts w:hint="eastAsia"/>
          <w:sz w:val="21"/>
          <w:szCs w:val="21"/>
          <w:lang w:val="x-none"/>
        </w:rPr>
        <w:t>是有边界的。边界</w:t>
      </w:r>
      <w:r w:rsidR="00323630">
        <w:rPr>
          <w:rFonts w:hint="eastAsia"/>
          <w:sz w:val="21"/>
          <w:szCs w:val="21"/>
          <w:lang w:val="x-none"/>
        </w:rPr>
        <w:t>A-B-C</w:t>
      </w:r>
      <w:r w:rsidR="00323630">
        <w:rPr>
          <w:rFonts w:hint="eastAsia"/>
          <w:sz w:val="21"/>
          <w:szCs w:val="21"/>
          <w:lang w:val="x-none"/>
        </w:rPr>
        <w:t>电位为</w:t>
      </w:r>
      <w:r w:rsidR="00323630">
        <w:rPr>
          <w:rFonts w:hint="eastAsia"/>
          <w:sz w:val="21"/>
          <w:szCs w:val="21"/>
          <w:lang w:val="x-none"/>
        </w:rPr>
        <w:t>100</w:t>
      </w:r>
      <w:r w:rsidR="00323630">
        <w:rPr>
          <w:rFonts w:hint="eastAsia"/>
          <w:sz w:val="21"/>
          <w:szCs w:val="21"/>
          <w:lang w:val="x-none"/>
        </w:rPr>
        <w:t>，</w:t>
      </w:r>
      <w:r w:rsidR="002054EC">
        <w:rPr>
          <w:rFonts w:hint="eastAsia"/>
          <w:sz w:val="21"/>
          <w:szCs w:val="21"/>
          <w:lang w:val="x-none"/>
        </w:rPr>
        <w:t>边界</w:t>
      </w:r>
      <w:r w:rsidR="002054EC">
        <w:rPr>
          <w:rFonts w:hint="eastAsia"/>
          <w:sz w:val="21"/>
          <w:szCs w:val="21"/>
          <w:lang w:val="x-none"/>
        </w:rPr>
        <w:t>D-E-F-G</w:t>
      </w:r>
      <w:r w:rsidR="002054EC">
        <w:rPr>
          <w:rFonts w:hint="eastAsia"/>
          <w:sz w:val="21"/>
          <w:szCs w:val="21"/>
          <w:lang w:val="x-none"/>
        </w:rPr>
        <w:t>为零电位，也就是说它们都满足第一类边界条件；而边界</w:t>
      </w:r>
      <w:r w:rsidR="002054EC">
        <w:rPr>
          <w:rFonts w:hint="eastAsia"/>
          <w:sz w:val="21"/>
          <w:szCs w:val="21"/>
          <w:lang w:val="x-none"/>
        </w:rPr>
        <w:t>C-D</w:t>
      </w:r>
      <w:r w:rsidR="002054EC">
        <w:rPr>
          <w:rFonts w:hint="eastAsia"/>
          <w:sz w:val="21"/>
          <w:szCs w:val="21"/>
          <w:lang w:val="x-none"/>
        </w:rPr>
        <w:t>和</w:t>
      </w:r>
      <w:r w:rsidR="002054EC">
        <w:rPr>
          <w:rFonts w:hint="eastAsia"/>
          <w:sz w:val="21"/>
          <w:szCs w:val="21"/>
          <w:lang w:val="x-none"/>
        </w:rPr>
        <w:t>A-G</w:t>
      </w:r>
      <w:r w:rsidR="002054EC">
        <w:rPr>
          <w:rFonts w:hint="eastAsia"/>
          <w:sz w:val="21"/>
          <w:szCs w:val="21"/>
          <w:lang w:val="x-none"/>
        </w:rPr>
        <w:t>由于对称性分别满足第二类齐次边界条件，即电位的法向导数等于零，所以四分之一场</w:t>
      </w:r>
      <w:r w:rsidR="001B7EC5">
        <w:rPr>
          <w:rFonts w:hint="eastAsia"/>
          <w:sz w:val="21"/>
          <w:szCs w:val="21"/>
          <w:lang w:val="x-none"/>
        </w:rPr>
        <w:t>域是有边界的。</w:t>
      </w:r>
    </w:p>
    <w:p w:rsidR="001B7EC5" w:rsidRPr="001B7EC5" w:rsidRDefault="001B7EC5" w:rsidP="009A2415">
      <w:pPr>
        <w:spacing w:after="0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>将四分之一区域沿</w:t>
      </w:r>
      <w:r>
        <w:rPr>
          <w:rFonts w:hint="eastAsia"/>
          <w:sz w:val="21"/>
          <w:szCs w:val="21"/>
          <w:lang w:val="x-none"/>
        </w:rPr>
        <w:t>BF</w:t>
      </w:r>
      <w:r>
        <w:rPr>
          <w:rFonts w:hint="eastAsia"/>
          <w:sz w:val="21"/>
          <w:szCs w:val="21"/>
          <w:lang w:val="x-none"/>
        </w:rPr>
        <w:t>划分为两分域，各分域内电位分别用</w:t>
      </w:r>
      <w:r w:rsidRPr="00C21237">
        <w:rPr>
          <w:position w:val="-12"/>
        </w:rPr>
        <w:object w:dxaOrig="279" w:dyaOrig="360">
          <v:shape id="_x0000_i1045" type="#_x0000_t75" style="width:14.4pt;height:18.15pt" o:ole="">
            <v:imagedata r:id="rId24" o:title=""/>
          </v:shape>
          <o:OLEObject Type="Embed" ProgID="Equation.DSMT4" ShapeID="_x0000_i1045" DrawAspect="Content" ObjectID="_1602875573" r:id="rId25"/>
        </w:object>
      </w:r>
      <w:r>
        <w:rPr>
          <w:rFonts w:hint="eastAsia"/>
        </w:rPr>
        <w:t>和</w:t>
      </w:r>
      <w:r w:rsidRPr="00C21237">
        <w:rPr>
          <w:position w:val="-12"/>
        </w:rPr>
        <w:object w:dxaOrig="320" w:dyaOrig="360">
          <v:shape id="_x0000_i1046" type="#_x0000_t75" style="width:15.65pt;height:18.15pt" o:ole="">
            <v:imagedata r:id="rId26" o:title=""/>
          </v:shape>
          <o:OLEObject Type="Embed" ProgID="Equation.DSMT4" ShapeID="_x0000_i1046" DrawAspect="Content" ObjectID="_1602875574" r:id="rId27"/>
        </w:object>
      </w:r>
      <w:r w:rsidRPr="001B7EC5">
        <w:rPr>
          <w:rFonts w:hint="eastAsia"/>
          <w:sz w:val="21"/>
          <w:szCs w:val="21"/>
        </w:rPr>
        <w:t>表示，则边界条</w:t>
      </w:r>
    </w:p>
    <w:p w:rsidR="009A2415" w:rsidRDefault="00886929" w:rsidP="008B1EE7">
      <w:pPr>
        <w:spacing w:after="0"/>
        <w:jc w:val="center"/>
        <w:rPr>
          <w:sz w:val="21"/>
          <w:szCs w:val="21"/>
          <w:lang w:val="x-none"/>
        </w:rPr>
      </w:pPr>
      <w:r>
        <w:rPr>
          <w:rFonts w:hint="eastAsia"/>
          <w:noProof/>
          <w:sz w:val="21"/>
          <w:szCs w:val="21"/>
        </w:rPr>
        <w:lastRenderedPageBreak/>
        <w:drawing>
          <wp:inline distT="0" distB="0" distL="0" distR="0">
            <wp:extent cx="2809875" cy="2114550"/>
            <wp:effectExtent l="0" t="0" r="9525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2415" w:rsidRDefault="008B1EE7" w:rsidP="008B1EE7">
      <w:pPr>
        <w:spacing w:after="0"/>
        <w:jc w:val="center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图</w:t>
      </w:r>
      <w:r>
        <w:rPr>
          <w:rFonts w:hint="eastAsia"/>
          <w:sz w:val="21"/>
          <w:szCs w:val="21"/>
          <w:lang w:val="x-none"/>
        </w:rPr>
        <w:t xml:space="preserve">2-8 </w:t>
      </w:r>
      <w:r w:rsidR="009809D0">
        <w:rPr>
          <w:rFonts w:hint="eastAsia"/>
          <w:sz w:val="21"/>
          <w:szCs w:val="21"/>
          <w:lang w:val="x-none"/>
        </w:rPr>
        <w:t>算法说明示意图</w:t>
      </w:r>
    </w:p>
    <w:p w:rsidR="009A2415" w:rsidRDefault="001B7EC5" w:rsidP="009A2415">
      <w:pPr>
        <w:spacing w:after="0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件为</w:t>
      </w:r>
    </w:p>
    <w:p w:rsidR="009A2415" w:rsidRDefault="001B7EC5" w:rsidP="001B7EC5">
      <w:pPr>
        <w:spacing w:after="0"/>
        <w:jc w:val="center"/>
        <w:rPr>
          <w:sz w:val="21"/>
          <w:szCs w:val="21"/>
          <w:lang w:val="x-none"/>
        </w:rPr>
      </w:pPr>
      <w:r w:rsidRPr="00C21237">
        <w:rPr>
          <w:position w:val="-134"/>
        </w:rPr>
        <w:object w:dxaOrig="1640" w:dyaOrig="2799">
          <v:shape id="_x0000_i1047" type="#_x0000_t75" style="width:82pt;height:140.85pt" o:ole="">
            <v:imagedata r:id="rId29" o:title=""/>
          </v:shape>
          <o:OLEObject Type="Embed" ProgID="Equation.DSMT4" ShapeID="_x0000_i1047" DrawAspect="Content" ObjectID="_1602875575" r:id="rId30"/>
        </w:object>
      </w:r>
    </w:p>
    <w:p w:rsidR="001B7EC5" w:rsidRDefault="009507C8" w:rsidP="009A2415">
      <w:pPr>
        <w:spacing w:after="0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同时，在交界面</w:t>
      </w:r>
      <w:r>
        <w:rPr>
          <w:rFonts w:hint="eastAsia"/>
          <w:sz w:val="21"/>
          <w:szCs w:val="21"/>
          <w:lang w:val="x-none"/>
        </w:rPr>
        <w:t>BF</w:t>
      </w:r>
      <w:r>
        <w:rPr>
          <w:rFonts w:hint="eastAsia"/>
          <w:sz w:val="21"/>
          <w:szCs w:val="21"/>
          <w:lang w:val="x-none"/>
        </w:rPr>
        <w:t>处</w:t>
      </w:r>
    </w:p>
    <w:p w:rsidR="009507C8" w:rsidRDefault="009507C8" w:rsidP="009507C8">
      <w:pPr>
        <w:spacing w:after="0"/>
        <w:jc w:val="center"/>
        <w:rPr>
          <w:sz w:val="21"/>
          <w:szCs w:val="21"/>
          <w:lang w:val="x-none"/>
        </w:rPr>
      </w:pPr>
      <w:r w:rsidRPr="00C21237">
        <w:rPr>
          <w:position w:val="-44"/>
        </w:rPr>
        <w:object w:dxaOrig="1860" w:dyaOrig="999">
          <v:shape id="_x0000_i1048" type="#_x0000_t75" style="width:92.05pt;height:49.45pt" o:ole="">
            <v:imagedata r:id="rId31" o:title=""/>
          </v:shape>
          <o:OLEObject Type="Embed" ProgID="Equation.DSMT4" ShapeID="_x0000_i1048" DrawAspect="Content" ObjectID="_1602875576" r:id="rId32"/>
        </w:object>
      </w:r>
    </w:p>
    <w:p w:rsidR="001B7EC5" w:rsidRDefault="009507C8" w:rsidP="009A2415">
      <w:pPr>
        <w:spacing w:after="0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其</w:t>
      </w:r>
      <w:r w:rsidRPr="009507C8">
        <w:rPr>
          <w:rFonts w:hint="eastAsia"/>
          <w:sz w:val="21"/>
          <w:szCs w:val="21"/>
          <w:lang w:val="x-none"/>
        </w:rPr>
        <w:t>中</w:t>
      </w:r>
      <w:r w:rsidRPr="009507C8">
        <w:rPr>
          <w:position w:val="-10"/>
          <w:sz w:val="21"/>
          <w:szCs w:val="21"/>
        </w:rPr>
        <w:object w:dxaOrig="560" w:dyaOrig="320">
          <v:shape id="_x0000_i1049" type="#_x0000_t75" style="width:27.55pt;height:15.65pt" o:ole="">
            <v:imagedata r:id="rId33" o:title=""/>
          </v:shape>
          <o:OLEObject Type="Embed" ProgID="Equation.DSMT4" ShapeID="_x0000_i1049" DrawAspect="Content" ObjectID="_1602875577" r:id="rId34"/>
        </w:object>
      </w:r>
      <w:r w:rsidRPr="009507C8">
        <w:rPr>
          <w:rFonts w:hint="eastAsia"/>
          <w:sz w:val="21"/>
          <w:szCs w:val="21"/>
        </w:rPr>
        <w:t>为一未知函数</w:t>
      </w:r>
      <w:r>
        <w:rPr>
          <w:rFonts w:hint="eastAsia"/>
          <w:sz w:val="21"/>
          <w:szCs w:val="21"/>
        </w:rPr>
        <w:t>。如果选取</w:t>
      </w:r>
      <w:r w:rsidRPr="00C21237">
        <w:rPr>
          <w:position w:val="-12"/>
        </w:rPr>
        <w:object w:dxaOrig="279" w:dyaOrig="360">
          <v:shape id="_x0000_i1050" type="#_x0000_t75" style="width:14.4pt;height:18.15pt" o:ole="">
            <v:imagedata r:id="rId35" o:title=""/>
          </v:shape>
          <o:OLEObject Type="Embed" ProgID="Equation.DSMT4" ShapeID="_x0000_i1050" DrawAspect="Content" ObjectID="_1602875578" r:id="rId36"/>
        </w:object>
      </w:r>
      <w:r>
        <w:rPr>
          <w:rFonts w:hint="eastAsia"/>
          <w:sz w:val="21"/>
          <w:szCs w:val="21"/>
        </w:rPr>
        <w:t>和</w:t>
      </w:r>
      <w:r w:rsidRPr="00C21237">
        <w:rPr>
          <w:position w:val="-12"/>
        </w:rPr>
        <w:object w:dxaOrig="320" w:dyaOrig="360">
          <v:shape id="_x0000_i1051" type="#_x0000_t75" style="width:15.65pt;height:18.15pt" o:ole="">
            <v:imagedata r:id="rId37" o:title=""/>
          </v:shape>
          <o:OLEObject Type="Embed" ProgID="Equation.DSMT4" ShapeID="_x0000_i1051" DrawAspect="Content" ObjectID="_1602875579" r:id="rId38"/>
        </w:object>
      </w:r>
      <w:r>
        <w:rPr>
          <w:rFonts w:hint="eastAsia"/>
          <w:sz w:val="21"/>
          <w:szCs w:val="21"/>
        </w:rPr>
        <w:t>分别为</w:t>
      </w:r>
    </w:p>
    <w:p w:rsidR="001B7EC5" w:rsidRPr="009507C8" w:rsidRDefault="00AD6BF9" w:rsidP="009507C8">
      <w:pPr>
        <w:spacing w:after="0"/>
        <w:jc w:val="center"/>
        <w:rPr>
          <w:sz w:val="21"/>
          <w:szCs w:val="21"/>
          <w:lang w:val="x-none"/>
        </w:rPr>
      </w:pPr>
      <w:r w:rsidRPr="00C21237">
        <w:rPr>
          <w:position w:val="-62"/>
        </w:rPr>
        <w:object w:dxaOrig="4420" w:dyaOrig="1359">
          <v:shape id="_x0000_i1052" type="#_x0000_t75" style="width:221pt;height:68.85pt" o:ole="">
            <v:imagedata r:id="rId39" o:title=""/>
          </v:shape>
          <o:OLEObject Type="Embed" ProgID="Equation.DSMT4" ShapeID="_x0000_i1052" DrawAspect="Content" ObjectID="_1602875580" r:id="rId40"/>
        </w:object>
      </w:r>
    </w:p>
    <w:p w:rsidR="001B7EC5" w:rsidRDefault="00FC772E" w:rsidP="009A2415">
      <w:pPr>
        <w:spacing w:after="0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则可使边界条件的第</w:t>
      </w:r>
      <w:r>
        <w:rPr>
          <w:rFonts w:hint="eastAsia"/>
          <w:sz w:val="21"/>
          <w:szCs w:val="21"/>
          <w:lang w:val="x-none"/>
        </w:rPr>
        <w:t>1~4</w:t>
      </w:r>
      <w:r>
        <w:rPr>
          <w:rFonts w:hint="eastAsia"/>
          <w:sz w:val="21"/>
          <w:szCs w:val="21"/>
          <w:lang w:val="x-none"/>
        </w:rPr>
        <w:t>和第</w:t>
      </w:r>
      <w:r>
        <w:rPr>
          <w:rFonts w:hint="eastAsia"/>
          <w:sz w:val="21"/>
          <w:szCs w:val="21"/>
          <w:lang w:val="x-none"/>
        </w:rPr>
        <w:t>6</w:t>
      </w:r>
      <w:r>
        <w:rPr>
          <w:rFonts w:hint="eastAsia"/>
          <w:sz w:val="21"/>
          <w:szCs w:val="21"/>
          <w:lang w:val="x-none"/>
        </w:rPr>
        <w:t>式得到满足。</w:t>
      </w:r>
    </w:p>
    <w:p w:rsidR="001B7EC5" w:rsidRPr="00F87469" w:rsidRDefault="00F87469" w:rsidP="009A2415">
      <w:pPr>
        <w:spacing w:after="0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ab/>
      </w:r>
      <w:r w:rsidRPr="00F87469">
        <w:rPr>
          <w:rFonts w:hint="eastAsia"/>
          <w:sz w:val="21"/>
          <w:szCs w:val="21"/>
          <w:lang w:val="x-none"/>
        </w:rPr>
        <w:t>由于</w:t>
      </w:r>
      <w:r w:rsidRPr="00F87469">
        <w:rPr>
          <w:position w:val="-10"/>
          <w:sz w:val="21"/>
          <w:szCs w:val="21"/>
        </w:rPr>
        <w:object w:dxaOrig="220" w:dyaOrig="260">
          <v:shape id="_x0000_i1053" type="#_x0000_t75" style="width:11.9pt;height:12.5pt" o:ole="">
            <v:imagedata r:id="rId41" o:title=""/>
          </v:shape>
          <o:OLEObject Type="Embed" ProgID="Equation.DSMT4" ShapeID="_x0000_i1053" DrawAspect="Content" ObjectID="_1602875581" r:id="rId42"/>
        </w:object>
      </w:r>
      <w:r w:rsidRPr="00F87469">
        <w:rPr>
          <w:rFonts w:hint="eastAsia"/>
          <w:sz w:val="21"/>
          <w:szCs w:val="21"/>
        </w:rPr>
        <w:t>既可以在</w:t>
      </w:r>
      <w:r w:rsidRPr="00F87469">
        <w:rPr>
          <w:rFonts w:hint="eastAsia"/>
          <w:sz w:val="21"/>
          <w:szCs w:val="21"/>
        </w:rPr>
        <w:t>CBF</w:t>
      </w:r>
      <w:r w:rsidRPr="00F87469">
        <w:rPr>
          <w:rFonts w:hint="eastAsia"/>
          <w:sz w:val="21"/>
          <w:szCs w:val="21"/>
        </w:rPr>
        <w:t>上表示为</w:t>
      </w:r>
      <w:r w:rsidRPr="00F87469">
        <w:rPr>
          <w:position w:val="-12"/>
          <w:sz w:val="21"/>
          <w:szCs w:val="21"/>
        </w:rPr>
        <w:object w:dxaOrig="320" w:dyaOrig="360">
          <v:shape id="_x0000_i1054" type="#_x0000_t75" style="width:15.65pt;height:18.15pt" o:ole="">
            <v:imagedata r:id="rId43" o:title=""/>
          </v:shape>
          <o:OLEObject Type="Embed" ProgID="Equation.DSMT4" ShapeID="_x0000_i1054" DrawAspect="Content" ObjectID="_1602875582" r:id="rId44"/>
        </w:object>
      </w:r>
      <w:r w:rsidRPr="00F87469">
        <w:rPr>
          <w:rFonts w:hint="eastAsia"/>
          <w:sz w:val="21"/>
          <w:szCs w:val="21"/>
        </w:rPr>
        <w:t>，也可以在</w:t>
      </w:r>
      <w:r w:rsidRPr="00F87469">
        <w:rPr>
          <w:rFonts w:hint="eastAsia"/>
          <w:sz w:val="21"/>
          <w:szCs w:val="21"/>
        </w:rPr>
        <w:t>CB</w:t>
      </w:r>
      <w:r w:rsidRPr="00F87469">
        <w:rPr>
          <w:rFonts w:hint="eastAsia"/>
          <w:sz w:val="21"/>
          <w:szCs w:val="21"/>
        </w:rPr>
        <w:t>上表示为</w:t>
      </w:r>
      <w:r w:rsidRPr="00F87469">
        <w:rPr>
          <w:position w:val="-12"/>
          <w:sz w:val="21"/>
          <w:szCs w:val="21"/>
        </w:rPr>
        <w:object w:dxaOrig="320" w:dyaOrig="360">
          <v:shape id="_x0000_i1055" type="#_x0000_t75" style="width:15.65pt;height:18.15pt" o:ole="">
            <v:imagedata r:id="rId45" o:title=""/>
          </v:shape>
          <o:OLEObject Type="Embed" ProgID="Equation.DSMT4" ShapeID="_x0000_i1055" DrawAspect="Content" ObjectID="_1602875583" r:id="rId46"/>
        </w:object>
      </w:r>
      <w:r w:rsidRPr="00F87469">
        <w:rPr>
          <w:rFonts w:hint="eastAsia"/>
          <w:sz w:val="21"/>
          <w:szCs w:val="21"/>
        </w:rPr>
        <w:t>，还可以在</w:t>
      </w:r>
      <w:r w:rsidRPr="00F87469">
        <w:rPr>
          <w:rFonts w:hint="eastAsia"/>
          <w:sz w:val="21"/>
          <w:szCs w:val="21"/>
        </w:rPr>
        <w:t>BF</w:t>
      </w:r>
      <w:r w:rsidRPr="00F87469">
        <w:rPr>
          <w:rFonts w:hint="eastAsia"/>
          <w:sz w:val="21"/>
          <w:szCs w:val="21"/>
        </w:rPr>
        <w:t>上表示为</w:t>
      </w:r>
      <w:r w:rsidRPr="00F87469">
        <w:rPr>
          <w:position w:val="-12"/>
          <w:sz w:val="21"/>
          <w:szCs w:val="21"/>
        </w:rPr>
        <w:object w:dxaOrig="279" w:dyaOrig="360">
          <v:shape id="_x0000_i1056" type="#_x0000_t75" style="width:14.4pt;height:18.15pt" o:ole="">
            <v:imagedata r:id="rId47" o:title=""/>
          </v:shape>
          <o:OLEObject Type="Embed" ProgID="Equation.DSMT4" ShapeID="_x0000_i1056" DrawAspect="Content" ObjectID="_1602875584" r:id="rId48"/>
        </w:object>
      </w:r>
      <w:r w:rsidRPr="00F87469">
        <w:rPr>
          <w:rFonts w:hint="eastAsia"/>
          <w:sz w:val="21"/>
          <w:szCs w:val="21"/>
        </w:rPr>
        <w:t>。两种表达式的傅氏系数必须恒等，于是，当</w:t>
      </w:r>
      <w:r w:rsidRPr="00F87469">
        <w:rPr>
          <w:rFonts w:hint="eastAsia"/>
          <w:sz w:val="21"/>
          <w:szCs w:val="21"/>
        </w:rPr>
        <w:t>x=w</w:t>
      </w:r>
      <w:r w:rsidRPr="00F87469">
        <w:rPr>
          <w:rFonts w:hint="eastAsia"/>
          <w:sz w:val="21"/>
          <w:szCs w:val="21"/>
        </w:rPr>
        <w:t>时，</w:t>
      </w:r>
    </w:p>
    <w:p w:rsidR="001B7EC5" w:rsidRDefault="00F87469" w:rsidP="00F87469">
      <w:pPr>
        <w:spacing w:after="0"/>
        <w:jc w:val="center"/>
        <w:rPr>
          <w:sz w:val="21"/>
          <w:szCs w:val="21"/>
          <w:lang w:val="x-none"/>
        </w:rPr>
      </w:pPr>
      <w:r w:rsidRPr="00C21237">
        <w:rPr>
          <w:position w:val="-24"/>
        </w:rPr>
        <w:object w:dxaOrig="7140" w:dyaOrig="620">
          <v:shape id="_x0000_i1057" type="#_x0000_t75" style="width:356.85pt;height:30.7pt" o:ole="">
            <v:imagedata r:id="rId49" o:title=""/>
          </v:shape>
          <o:OLEObject Type="Embed" ProgID="Equation.DSMT4" ShapeID="_x0000_i1057" DrawAspect="Content" ObjectID="_1602875585" r:id="rId50"/>
        </w:object>
      </w:r>
    </w:p>
    <w:p w:rsidR="001B7EC5" w:rsidRDefault="00F87469" w:rsidP="009A2415">
      <w:pPr>
        <w:spacing w:after="0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利用边界条件第</w:t>
      </w:r>
      <w:r>
        <w:rPr>
          <w:rFonts w:hint="eastAsia"/>
          <w:sz w:val="21"/>
          <w:szCs w:val="21"/>
          <w:lang w:val="x-none"/>
        </w:rPr>
        <w:t>5</w:t>
      </w:r>
      <w:r>
        <w:rPr>
          <w:rFonts w:hint="eastAsia"/>
          <w:sz w:val="21"/>
          <w:szCs w:val="21"/>
          <w:lang w:val="x-none"/>
        </w:rPr>
        <w:t>式，既有</w:t>
      </w:r>
    </w:p>
    <w:p w:rsidR="001B7EC5" w:rsidRDefault="00AD6BF9" w:rsidP="00F87469">
      <w:pPr>
        <w:spacing w:after="0"/>
        <w:jc w:val="center"/>
        <w:rPr>
          <w:sz w:val="21"/>
          <w:szCs w:val="21"/>
          <w:lang w:val="x-none"/>
        </w:rPr>
      </w:pPr>
      <w:r w:rsidRPr="00C21237">
        <w:rPr>
          <w:position w:val="-24"/>
        </w:rPr>
        <w:object w:dxaOrig="7200" w:dyaOrig="620">
          <v:shape id="_x0000_i1058" type="#_x0000_t75" style="width:5in;height:30.7pt" o:ole="">
            <v:imagedata r:id="rId51" o:title=""/>
          </v:shape>
          <o:OLEObject Type="Embed" ProgID="Equation.DSMT4" ShapeID="_x0000_i1058" DrawAspect="Content" ObjectID="_1602875586" r:id="rId52"/>
        </w:object>
      </w:r>
    </w:p>
    <w:p w:rsidR="001B7EC5" w:rsidRDefault="00AD6BF9" w:rsidP="009A2415">
      <w:pPr>
        <w:spacing w:after="0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>同理，越过交界面</w:t>
      </w:r>
      <w:r>
        <w:rPr>
          <w:rFonts w:hint="eastAsia"/>
          <w:sz w:val="21"/>
          <w:szCs w:val="21"/>
          <w:lang w:val="x-none"/>
        </w:rPr>
        <w:t>FB</w:t>
      </w:r>
      <w:r>
        <w:rPr>
          <w:rFonts w:hint="eastAsia"/>
          <w:sz w:val="21"/>
          <w:szCs w:val="21"/>
          <w:lang w:val="x-none"/>
        </w:rPr>
        <w:t>时，由</w:t>
      </w:r>
      <w:r w:rsidRPr="00C21237">
        <w:rPr>
          <w:position w:val="-24"/>
        </w:rPr>
        <w:object w:dxaOrig="380" w:dyaOrig="620">
          <v:shape id="_x0000_i1059" type="#_x0000_t75" style="width:18.15pt;height:30.7pt" o:ole="">
            <v:imagedata r:id="rId53" o:title=""/>
          </v:shape>
          <o:OLEObject Type="Embed" ProgID="Equation.DSMT4" ShapeID="_x0000_i1059" DrawAspect="Content" ObjectID="_1602875587" r:id="rId54"/>
        </w:object>
      </w:r>
      <w:r>
        <w:rPr>
          <w:rFonts w:hint="eastAsia"/>
        </w:rPr>
        <w:t>的连续性，可以给出当</w:t>
      </w:r>
      <w:r>
        <w:rPr>
          <w:rFonts w:hint="eastAsia"/>
        </w:rPr>
        <w:t>x=w</w:t>
      </w:r>
      <w:r>
        <w:rPr>
          <w:rFonts w:hint="eastAsia"/>
        </w:rPr>
        <w:t>时</w:t>
      </w:r>
    </w:p>
    <w:p w:rsidR="001B7EC5" w:rsidRDefault="00596B41" w:rsidP="00596B41">
      <w:pPr>
        <w:spacing w:after="0"/>
        <w:jc w:val="center"/>
        <w:rPr>
          <w:sz w:val="21"/>
          <w:szCs w:val="21"/>
          <w:lang w:val="x-none"/>
        </w:rPr>
      </w:pPr>
      <w:r w:rsidRPr="00C21237">
        <w:rPr>
          <w:position w:val="-24"/>
        </w:rPr>
        <w:object w:dxaOrig="4640" w:dyaOrig="620">
          <v:shape id="_x0000_i1060" type="#_x0000_t75" style="width:231.65pt;height:30.7pt" o:ole="">
            <v:imagedata r:id="rId55" o:title=""/>
          </v:shape>
          <o:OLEObject Type="Embed" ProgID="Equation.DSMT4" ShapeID="_x0000_i1060" DrawAspect="Content" ObjectID="_1602875588" r:id="rId56"/>
        </w:object>
      </w:r>
    </w:p>
    <w:p w:rsidR="009A2415" w:rsidRPr="008275EC" w:rsidRDefault="00596B41" w:rsidP="009A2415">
      <w:pPr>
        <w:spacing w:after="0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>联立求解上面</w:t>
      </w:r>
      <w:proofErr w:type="gramStart"/>
      <w:r>
        <w:rPr>
          <w:rFonts w:hint="eastAsia"/>
          <w:sz w:val="21"/>
          <w:szCs w:val="21"/>
          <w:lang w:val="x-none"/>
        </w:rPr>
        <w:t>两式就</w:t>
      </w:r>
      <w:proofErr w:type="gramEnd"/>
      <w:r>
        <w:rPr>
          <w:rFonts w:hint="eastAsia"/>
          <w:sz w:val="21"/>
          <w:szCs w:val="21"/>
          <w:lang w:val="x-none"/>
        </w:rPr>
        <w:t>可以得到系</w:t>
      </w:r>
      <w:r w:rsidRPr="008275EC">
        <w:rPr>
          <w:rFonts w:hint="eastAsia"/>
          <w:sz w:val="21"/>
          <w:szCs w:val="21"/>
          <w:lang w:val="x-none"/>
        </w:rPr>
        <w:t>数</w:t>
      </w:r>
      <w:r w:rsidRPr="008275EC">
        <w:rPr>
          <w:position w:val="-12"/>
          <w:sz w:val="21"/>
          <w:szCs w:val="21"/>
        </w:rPr>
        <w:object w:dxaOrig="300" w:dyaOrig="360">
          <v:shape id="_x0000_i1061" type="#_x0000_t75" style="width:15.05pt;height:18.15pt" o:ole="">
            <v:imagedata r:id="rId57" o:title=""/>
          </v:shape>
          <o:OLEObject Type="Embed" ProgID="Equation.DSMT4" ShapeID="_x0000_i1061" DrawAspect="Content" ObjectID="_1602875589" r:id="rId58"/>
        </w:object>
      </w:r>
      <w:r w:rsidRPr="008275EC">
        <w:rPr>
          <w:rFonts w:hint="eastAsia"/>
          <w:sz w:val="21"/>
          <w:szCs w:val="21"/>
        </w:rPr>
        <w:t>和</w:t>
      </w:r>
      <w:r w:rsidRPr="008275EC">
        <w:rPr>
          <w:position w:val="-12"/>
          <w:sz w:val="21"/>
          <w:szCs w:val="21"/>
        </w:rPr>
        <w:object w:dxaOrig="320" w:dyaOrig="360">
          <v:shape id="_x0000_i1062" type="#_x0000_t75" style="width:15.65pt;height:18.15pt" o:ole="">
            <v:imagedata r:id="rId59" o:title=""/>
          </v:shape>
          <o:OLEObject Type="Embed" ProgID="Equation.DSMT4" ShapeID="_x0000_i1062" DrawAspect="Content" ObjectID="_1602875590" r:id="rId60"/>
        </w:object>
      </w:r>
      <w:r w:rsidRPr="008275EC">
        <w:rPr>
          <w:rFonts w:hint="eastAsia"/>
          <w:sz w:val="21"/>
          <w:szCs w:val="21"/>
        </w:rPr>
        <w:t>的值。最后，得到电位</w:t>
      </w:r>
      <w:r w:rsidR="008275EC" w:rsidRPr="008275EC">
        <w:rPr>
          <w:position w:val="-12"/>
          <w:sz w:val="21"/>
          <w:szCs w:val="21"/>
        </w:rPr>
        <w:object w:dxaOrig="279" w:dyaOrig="360">
          <v:shape id="_x0000_i1063" type="#_x0000_t75" style="width:14.4pt;height:18.15pt" o:ole="">
            <v:imagedata r:id="rId61" o:title=""/>
          </v:shape>
          <o:OLEObject Type="Embed" ProgID="Equation.DSMT4" ShapeID="_x0000_i1063" DrawAspect="Content" ObjectID="_1602875591" r:id="rId62"/>
        </w:object>
      </w:r>
      <w:r w:rsidR="008275EC" w:rsidRPr="008275EC">
        <w:rPr>
          <w:rFonts w:hint="eastAsia"/>
          <w:sz w:val="21"/>
          <w:szCs w:val="21"/>
        </w:rPr>
        <w:t>和</w:t>
      </w:r>
      <w:r w:rsidR="008275EC" w:rsidRPr="008275EC">
        <w:rPr>
          <w:position w:val="-12"/>
          <w:sz w:val="21"/>
          <w:szCs w:val="21"/>
        </w:rPr>
        <w:object w:dxaOrig="320" w:dyaOrig="360">
          <v:shape id="_x0000_i1064" type="#_x0000_t75" style="width:15.65pt;height:18.15pt" o:ole="">
            <v:imagedata r:id="rId63" o:title=""/>
          </v:shape>
          <o:OLEObject Type="Embed" ProgID="Equation.DSMT4" ShapeID="_x0000_i1064" DrawAspect="Content" ObjectID="_1602875592" r:id="rId64"/>
        </w:object>
      </w:r>
      <w:r w:rsidR="008275EC" w:rsidRPr="008275EC">
        <w:rPr>
          <w:rFonts w:hint="eastAsia"/>
          <w:sz w:val="21"/>
          <w:szCs w:val="21"/>
        </w:rPr>
        <w:t>的解答，进而不难求出单位长度上的电容。</w:t>
      </w:r>
    </w:p>
    <w:p w:rsidR="009A2415" w:rsidRDefault="008275EC" w:rsidP="008275EC">
      <w:pPr>
        <w:spacing w:after="0"/>
        <w:jc w:val="center"/>
        <w:rPr>
          <w:sz w:val="21"/>
          <w:szCs w:val="21"/>
          <w:lang w:val="x-none"/>
        </w:rPr>
      </w:pPr>
      <w:r w:rsidRPr="00C21237">
        <w:rPr>
          <w:position w:val="-30"/>
        </w:rPr>
        <w:object w:dxaOrig="4880" w:dyaOrig="680">
          <v:shape id="_x0000_i1065" type="#_x0000_t75" style="width:243.55pt;height:33.2pt" o:ole="">
            <v:imagedata r:id="rId65" o:title=""/>
          </v:shape>
          <o:OLEObject Type="Embed" ProgID="Equation.DSMT4" ShapeID="_x0000_i1065" DrawAspect="Content" ObjectID="_1602875593" r:id="rId66"/>
        </w:object>
      </w:r>
    </w:p>
    <w:p w:rsidR="009A2415" w:rsidRPr="00134C40" w:rsidRDefault="007F0A0D" w:rsidP="009A2415">
      <w:pPr>
        <w:spacing w:after="0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ab/>
      </w:r>
      <w:r>
        <w:rPr>
          <w:rFonts w:hint="eastAsia"/>
          <w:sz w:val="21"/>
          <w:szCs w:val="21"/>
          <w:lang w:val="x-none"/>
        </w:rPr>
        <w:t>在本次题目中，</w:t>
      </w:r>
      <w:r>
        <w:rPr>
          <w:rFonts w:hint="eastAsia"/>
          <w:sz w:val="21"/>
          <w:szCs w:val="21"/>
          <w:lang w:val="x-none"/>
        </w:rPr>
        <w:t>2t=b=1</w:t>
      </w:r>
      <w:r>
        <w:rPr>
          <w:rFonts w:hint="eastAsia"/>
          <w:sz w:val="21"/>
          <w:szCs w:val="21"/>
          <w:lang w:val="x-none"/>
        </w:rPr>
        <w:t>，</w:t>
      </w:r>
      <w:r>
        <w:rPr>
          <w:rFonts w:hint="eastAsia"/>
          <w:sz w:val="21"/>
          <w:szCs w:val="21"/>
          <w:lang w:val="x-none"/>
        </w:rPr>
        <w:t>2w=a=1</w:t>
      </w:r>
      <w:r>
        <w:rPr>
          <w:rFonts w:hint="eastAsia"/>
          <w:sz w:val="21"/>
          <w:szCs w:val="21"/>
          <w:lang w:val="x-none"/>
        </w:rPr>
        <w:t>。</w:t>
      </w:r>
      <w:r w:rsidR="0013308E">
        <w:rPr>
          <w:rFonts w:hint="eastAsia"/>
          <w:sz w:val="21"/>
          <w:szCs w:val="21"/>
          <w:lang w:val="x-none"/>
        </w:rPr>
        <w:t>代入以上数据可以计算得出电场分布，但是由于以上方程过于复杂，本小组成员</w:t>
      </w:r>
      <w:r w:rsidR="000C0B18">
        <w:rPr>
          <w:rFonts w:hint="eastAsia"/>
          <w:sz w:val="21"/>
          <w:szCs w:val="21"/>
          <w:lang w:val="x-none"/>
        </w:rPr>
        <w:t>的</w:t>
      </w:r>
      <w:r w:rsidR="0013308E">
        <w:rPr>
          <w:rFonts w:hint="eastAsia"/>
          <w:sz w:val="21"/>
          <w:szCs w:val="21"/>
          <w:lang w:val="x-none"/>
        </w:rPr>
        <w:t>数学</w:t>
      </w:r>
      <w:r w:rsidR="000C0B18">
        <w:rPr>
          <w:rFonts w:hint="eastAsia"/>
          <w:sz w:val="21"/>
          <w:szCs w:val="21"/>
          <w:lang w:val="x-none"/>
        </w:rPr>
        <w:t>能力</w:t>
      </w:r>
      <w:r w:rsidR="0013308E">
        <w:rPr>
          <w:rFonts w:hint="eastAsia"/>
          <w:sz w:val="21"/>
          <w:szCs w:val="21"/>
          <w:lang w:val="x-none"/>
        </w:rPr>
        <w:t>难以解出以上方程，因此这里只介绍解法，具体结果通过有限差分法和有限元法进行计算并且相互验证。</w:t>
      </w:r>
    </w:p>
    <w:p w:rsidR="001323FD" w:rsidRDefault="00134C40" w:rsidP="00134C40">
      <w:pPr>
        <w:pStyle w:val="2"/>
      </w:pPr>
      <w:bookmarkStart w:id="29" w:name="_Toc308463251"/>
      <w:bookmarkStart w:id="30" w:name="_Toc342490705"/>
      <w:r>
        <w:rPr>
          <w:rFonts w:hint="eastAsia"/>
          <w:lang w:eastAsia="zh-CN"/>
        </w:rPr>
        <w:t>2.5</w:t>
      </w:r>
      <w:r w:rsidR="001323FD">
        <w:rPr>
          <w:rFonts w:hint="eastAsia"/>
        </w:rPr>
        <w:t>结果讨论</w:t>
      </w:r>
      <w:bookmarkEnd w:id="29"/>
      <w:bookmarkEnd w:id="30"/>
    </w:p>
    <w:p w:rsidR="001323FD" w:rsidRDefault="00020918" w:rsidP="00E433C1">
      <w:pPr>
        <w:numPr>
          <w:ilvl w:val="0"/>
          <w:numId w:val="5"/>
        </w:numPr>
        <w:spacing w:after="0" w:line="24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由计算结果可以看出，在金属圆筒内部，电势降落基本集中在靠近顶盖和侧壁的部分，特别是顶盖和侧壁的缝隙位置，电势变化最为剧烈，而在圆筒靠下位置，电势已经接近于零，变化很小。</w:t>
      </w:r>
    </w:p>
    <w:p w:rsidR="00E433C1" w:rsidRDefault="00020918" w:rsidP="00E433C1">
      <w:pPr>
        <w:numPr>
          <w:ilvl w:val="0"/>
          <w:numId w:val="5"/>
        </w:numPr>
        <w:spacing w:after="0" w:line="24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同样对于电场强度</w:t>
      </w:r>
      <w:r w:rsidR="00896D30">
        <w:rPr>
          <w:rFonts w:hint="eastAsia"/>
          <w:sz w:val="21"/>
          <w:szCs w:val="21"/>
        </w:rPr>
        <w:t>大小</w:t>
      </w:r>
      <w:r>
        <w:rPr>
          <w:rFonts w:hint="eastAsia"/>
          <w:sz w:val="21"/>
          <w:szCs w:val="21"/>
        </w:rPr>
        <w:t>而言，在靠近顶盖位置电场强度较高，而在圆筒</w:t>
      </w:r>
      <w:r w:rsidR="00896D30">
        <w:rPr>
          <w:rFonts w:hint="eastAsia"/>
          <w:sz w:val="21"/>
          <w:szCs w:val="21"/>
        </w:rPr>
        <w:t>中下部很小；在靠近顶盖位置，也是在顶盖边缘、接近顶盖和侧壁缝隙的位置电场强度大，顶盖中心处电场强度较小。</w:t>
      </w:r>
    </w:p>
    <w:p w:rsidR="00896D30" w:rsidRPr="0055189F" w:rsidRDefault="00896D30" w:rsidP="00E433C1">
      <w:pPr>
        <w:numPr>
          <w:ilvl w:val="0"/>
          <w:numId w:val="5"/>
        </w:numPr>
        <w:spacing w:after="0" w:line="24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对电场强度方向而言，整体呈现从顶盖指向侧壁的趋势，在顶盖和侧壁附近基本与表面垂直，呈现出导体在静电场中的特性。</w:t>
      </w:r>
    </w:p>
    <w:p w:rsidR="0055189F" w:rsidRPr="00826F41" w:rsidRDefault="00896D30" w:rsidP="00E433C1">
      <w:pPr>
        <w:numPr>
          <w:ilvl w:val="0"/>
          <w:numId w:val="5"/>
        </w:numPr>
        <w:spacing w:after="0" w:line="24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对于计算开放场域的结果，可以看到，外部电场基本分布在顶盖上方，且分布和圆筒内部呈现出对称性。由于按照题图给出的示意图，圆筒侧壁高度和顶盖齐平，缝隙存在于和顶盖同一高度位置，相当于侧壁将顶盖包在内部，因此也将电场都限制在了圆筒半径范围内，向圆筒四周发散的电场很少。而如果修改边界条件的设定，将金属圆筒的几何结构修改为顶盖边缘半径和侧壁齐平，缝隙存在于顶盖下方和侧壁之间，则可以看到从顶盖输出的电场强度向圆筒外围发散，最终回到圆筒侧壁外表面。如图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所示，可见，由于缝隙</w:t>
      </w:r>
      <w:proofErr w:type="gramStart"/>
      <w:r>
        <w:rPr>
          <w:rFonts w:hint="eastAsia"/>
          <w:sz w:val="21"/>
          <w:szCs w:val="21"/>
        </w:rPr>
        <w:t>处完成</w:t>
      </w:r>
      <w:proofErr w:type="gramEnd"/>
      <w:r>
        <w:rPr>
          <w:rFonts w:hint="eastAsia"/>
          <w:sz w:val="21"/>
          <w:szCs w:val="21"/>
        </w:rPr>
        <w:t>了电势从最大值到零的变化，因此缝隙的状态对金属圆筒的电场分布非常重要。</w:t>
      </w:r>
    </w:p>
    <w:p w:rsidR="00BF743E" w:rsidRDefault="00BF743E" w:rsidP="00896D30">
      <w:pPr>
        <w:spacing w:after="0" w:line="240" w:lineRule="auto"/>
        <w:rPr>
          <w:sz w:val="21"/>
          <w:szCs w:val="21"/>
        </w:rPr>
      </w:pPr>
    </w:p>
    <w:p w:rsidR="000C0B18" w:rsidRDefault="000C0B18" w:rsidP="00D70745">
      <w:pPr>
        <w:spacing w:after="0" w:line="240" w:lineRule="auto"/>
        <w:rPr>
          <w:sz w:val="21"/>
          <w:szCs w:val="21"/>
        </w:rPr>
      </w:pPr>
    </w:p>
    <w:p w:rsidR="000C0B18" w:rsidRDefault="000C0B18" w:rsidP="00D70745">
      <w:pPr>
        <w:spacing w:after="0" w:line="240" w:lineRule="auto"/>
        <w:rPr>
          <w:sz w:val="21"/>
          <w:szCs w:val="21"/>
        </w:rPr>
      </w:pPr>
    </w:p>
    <w:p w:rsidR="000C0B18" w:rsidRDefault="000C0B18" w:rsidP="00D70745">
      <w:pPr>
        <w:spacing w:after="0" w:line="240" w:lineRule="auto"/>
        <w:rPr>
          <w:sz w:val="21"/>
          <w:szCs w:val="21"/>
        </w:rPr>
      </w:pPr>
    </w:p>
    <w:p w:rsidR="000C0B18" w:rsidRDefault="000C0B18" w:rsidP="00D70745">
      <w:pPr>
        <w:spacing w:after="0" w:line="240" w:lineRule="auto"/>
        <w:rPr>
          <w:sz w:val="21"/>
          <w:szCs w:val="21"/>
        </w:rPr>
      </w:pPr>
    </w:p>
    <w:p w:rsidR="000C0B18" w:rsidRDefault="000C0B18" w:rsidP="00D70745">
      <w:pPr>
        <w:spacing w:after="0" w:line="240" w:lineRule="auto"/>
        <w:rPr>
          <w:sz w:val="21"/>
          <w:szCs w:val="21"/>
        </w:rPr>
      </w:pPr>
    </w:p>
    <w:p w:rsidR="000C0B18" w:rsidRDefault="000C0B18" w:rsidP="00D70745">
      <w:pPr>
        <w:spacing w:after="0" w:line="240" w:lineRule="auto"/>
        <w:rPr>
          <w:sz w:val="21"/>
          <w:szCs w:val="21"/>
        </w:rPr>
      </w:pPr>
    </w:p>
    <w:p w:rsidR="000C0B18" w:rsidRDefault="000C0B18" w:rsidP="00D70745">
      <w:pPr>
        <w:spacing w:after="0" w:line="240" w:lineRule="auto"/>
        <w:rPr>
          <w:sz w:val="21"/>
          <w:szCs w:val="21"/>
        </w:rPr>
      </w:pPr>
    </w:p>
    <w:p w:rsidR="000C0B18" w:rsidRDefault="000C0B18" w:rsidP="00D70745">
      <w:pPr>
        <w:spacing w:after="0" w:line="240" w:lineRule="auto"/>
        <w:rPr>
          <w:sz w:val="21"/>
          <w:szCs w:val="21"/>
        </w:rPr>
      </w:pPr>
    </w:p>
    <w:p w:rsidR="000C0B18" w:rsidRDefault="000C0B18" w:rsidP="00D70745">
      <w:pPr>
        <w:spacing w:after="0" w:line="240" w:lineRule="auto"/>
        <w:rPr>
          <w:sz w:val="21"/>
          <w:szCs w:val="21"/>
        </w:rPr>
      </w:pPr>
    </w:p>
    <w:p w:rsidR="005D3CA1" w:rsidRDefault="005D3CA1" w:rsidP="005D3CA1">
      <w:pPr>
        <w:pStyle w:val="1"/>
        <w:numPr>
          <w:ilvl w:val="0"/>
          <w:numId w:val="1"/>
        </w:numPr>
        <w:rPr>
          <w:lang w:eastAsia="zh-CN"/>
        </w:rPr>
      </w:pPr>
      <w:r>
        <w:rPr>
          <w:rFonts w:hint="eastAsia"/>
          <w:lang w:eastAsia="zh-CN"/>
        </w:rPr>
        <w:lastRenderedPageBreak/>
        <w:t>心得体会</w:t>
      </w:r>
      <w:bookmarkStart w:id="31" w:name="_GoBack"/>
      <w:bookmarkEnd w:id="31"/>
    </w:p>
    <w:p w:rsidR="000C0B18" w:rsidRDefault="000C0B18" w:rsidP="00D70745">
      <w:pPr>
        <w:spacing w:after="0" w:line="240" w:lineRule="auto"/>
        <w:rPr>
          <w:sz w:val="21"/>
          <w:szCs w:val="21"/>
        </w:rPr>
      </w:pPr>
    </w:p>
    <w:p w:rsidR="000C0B18" w:rsidRDefault="000C0B18" w:rsidP="00D70745">
      <w:pPr>
        <w:spacing w:after="0" w:line="240" w:lineRule="auto"/>
        <w:rPr>
          <w:sz w:val="21"/>
          <w:szCs w:val="21"/>
        </w:rPr>
      </w:pPr>
    </w:p>
    <w:p w:rsidR="006D3D1A" w:rsidRDefault="006D3D1A" w:rsidP="00D70745">
      <w:pPr>
        <w:spacing w:after="0" w:line="240" w:lineRule="auto"/>
        <w:rPr>
          <w:sz w:val="21"/>
          <w:szCs w:val="21"/>
        </w:rPr>
      </w:pPr>
    </w:p>
    <w:p w:rsidR="006D3D1A" w:rsidRDefault="006D3D1A" w:rsidP="00D70745">
      <w:pPr>
        <w:spacing w:after="0" w:line="240" w:lineRule="auto"/>
        <w:rPr>
          <w:sz w:val="21"/>
          <w:szCs w:val="21"/>
        </w:rPr>
      </w:pPr>
    </w:p>
    <w:p w:rsidR="000C0B18" w:rsidRDefault="000C0B18" w:rsidP="00D70745">
      <w:pPr>
        <w:spacing w:after="0" w:line="240" w:lineRule="auto"/>
        <w:rPr>
          <w:rFonts w:hint="eastAsia"/>
          <w:sz w:val="21"/>
          <w:szCs w:val="21"/>
        </w:rPr>
      </w:pPr>
    </w:p>
    <w:p w:rsidR="000C0B18" w:rsidRPr="00BF743E" w:rsidRDefault="000C0B18" w:rsidP="00D70745">
      <w:pPr>
        <w:spacing w:after="0" w:line="240" w:lineRule="auto"/>
        <w:rPr>
          <w:sz w:val="21"/>
          <w:szCs w:val="21"/>
        </w:rPr>
      </w:pPr>
    </w:p>
    <w:p w:rsidR="001323FD" w:rsidRDefault="00430F99">
      <w:pPr>
        <w:pStyle w:val="1"/>
        <w:numPr>
          <w:ilvl w:val="0"/>
          <w:numId w:val="1"/>
        </w:numPr>
        <w:rPr>
          <w:lang w:eastAsia="zh-CN"/>
        </w:rPr>
      </w:pPr>
      <w:r>
        <w:rPr>
          <w:rFonts w:hint="eastAsia"/>
          <w:lang w:eastAsia="zh-CN"/>
        </w:rPr>
        <w:t>程序附录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clearvars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设置金属圆筒尺寸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0.1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h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0.3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设置边界电势值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phih_V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100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phi0_V = 0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设置划分场域的步长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step_a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0.005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step_h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0.005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根据步长得到需要的数组长度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length_a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/step_a+1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length_h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h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/step_h+1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phi[</w:t>
      </w:r>
      <w:proofErr w:type="spellStart"/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i,k,t</w:t>
      </w:r>
      <w:proofErr w:type="spellEnd"/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] -- 存储电势值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      i    -- r方向坐标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228B22"/>
          <w:sz w:val="18"/>
          <w:szCs w:val="18"/>
        </w:rPr>
        <w:t xml:space="preserve">%      </w:t>
      </w: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k    -- z方向坐标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      t    -- 存储当前和上一次迭代值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初始化电势均为零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phi = 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zeros(</w:t>
      </w:r>
      <w:proofErr w:type="spellStart"/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length_a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,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length_h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 2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设定顶盖电势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for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i=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:length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a-1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phi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i,length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_h,1) =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phih_V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 xml:space="preserve"> 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记录迭代次数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times = 0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记录两次迭代间的最大误差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axerror_V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1000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设定容许值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tolerance_V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0.0001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当前电势结果存储的位置指针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this_time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1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迭代开始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while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axerror_V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&gt;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tolerance_V</w:t>
      </w:r>
      <w:proofErr w:type="spellEnd"/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times = times + 1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确定当前和上一次迭代数据存储的位置指针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last_time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this_time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this_time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mod(times,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2)+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axerror_V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0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lastRenderedPageBreak/>
        <w:t xml:space="preserve">    </w:t>
      </w: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设定顶盖和底部的边界条件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for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i = 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:length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a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phi(i,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,this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time) = phi0_V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phi(</w:t>
      </w: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i,length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h,this_time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) =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phih_V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phi(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length_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,length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h,this_time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 = phi0_V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设定中心轴线和侧壁的边界条件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for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k = 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2:length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h-1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phi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this_time) =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2*phi(2,k,last_time)/step_a^2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ind w:firstLineChars="1500" w:firstLine="2700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+(phi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+1,last_time)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ind w:firstLineChars="1500" w:firstLine="2700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+phi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,k</w:t>
      </w:r>
      <w:proofErr w:type="gramEnd"/>
      <w:r w:rsidRPr="00430F99">
        <w:rPr>
          <w:rFonts w:ascii="新宋体" w:eastAsia="新宋体" w:hAnsi="Times New Roman" w:cs="新宋体" w:hint="eastAsia"/>
          <w:color w:val="000000"/>
          <w:sz w:val="18"/>
          <w:szCs w:val="18"/>
        </w:rPr>
        <w:t>-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,this_time))/step_h^2)/(2/step_a^2+2/step_h^2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if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(phi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,this_time)-phi(1,k,last_time)) &gt;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axerror_V</w:t>
      </w:r>
      <w:proofErr w:type="spellEnd"/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   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axerror_V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phi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this_time)-phi(1,k,last_time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phi(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length_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this_time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 = phi0_V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对场域内各节点进行迭代计算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for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i = 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2:length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a-1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for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k = 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2:length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h-1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    phi(</w:t>
      </w: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i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this_time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 = ((phi(i+1,k,last_time)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ind w:firstLineChars="1600" w:firstLine="2880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+phi(i-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this_time))/step_a^2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ind w:firstLineChars="1600" w:firstLine="2880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+(phi(i+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last_time)-phi(i-1,k,this_time))</w:t>
      </w:r>
    </w:p>
    <w:p w:rsidR="00430F9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ind w:firstLineChars="1600" w:firstLine="2880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/(2*(i-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)*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step_a^2)+(phi(i,k+1,last_time)</w:t>
      </w:r>
    </w:p>
    <w:p w:rsidR="00430F9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ind w:firstLineChars="1600" w:firstLine="2880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+phi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i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-1,this_time))/step_h^2)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ind w:firstLineChars="1600" w:firstLine="2880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/(2/step_a^2+2/step_h^2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if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(phi(</w:t>
      </w: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i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this_time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-phi(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i,k,last_time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)) &gt;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axerror_V</w:t>
      </w:r>
      <w:proofErr w:type="spellEnd"/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       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axerror_V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phi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this_time)-phi(1,k,last_time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clc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disp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axerror_V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 xml:space="preserve"> 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取出迭代结果，展开到整个对称截面，便于观察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phi_final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zeros(2*length_a-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,length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h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for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i = 1:2*length_a-1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phi_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final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i,:) = phi(abs(i-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length_a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+1,:,this_time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给出实际尺寸坐标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R = -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:step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a:a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Z = 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0:step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h:h_m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figure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set(</w:t>
      </w:r>
      <w:proofErr w:type="spellStart"/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gcf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Position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[300 100 600 900]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绘制等势线，由于i对应横向半径，k对应纵向高度，为了美观，将矩阵转置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contour(</w:t>
      </w: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R,Z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phi_final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:,:)',20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title(</w:t>
      </w:r>
      <w:r w:rsidRPr="00430F99">
        <w:rPr>
          <w:rFonts w:ascii="新宋体" w:eastAsia="新宋体" w:hAnsi="Times New Roman" w:cs="新宋体" w:hint="eastAsia"/>
          <w:color w:val="A020F0"/>
          <w:sz w:val="18"/>
          <w:szCs w:val="18"/>
        </w:rPr>
        <w:t>'金属圆筒内部电场分布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FontSize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15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xlabel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</w:t>
      </w:r>
      <w:proofErr w:type="gramEnd"/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\it r /\rm m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ylabel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</w:t>
      </w:r>
      <w:proofErr w:type="gramEnd"/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\it z /\rm m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hold 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on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求得电场强度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[</w:t>
      </w: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Er,Ez</w:t>
      </w:r>
      <w:proofErr w:type="spellEnd"/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] = gradient(-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phi_final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:,:)',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step_a,step_h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绘制电场强度矢量</w:t>
      </w:r>
    </w:p>
    <w:p w:rsidR="00430F9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quiver(R(2:2*length_a-2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,Z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1:length_h),Er(1:length_h,2:2*length_a-2),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ind w:firstLineChars="1600" w:firstLine="2880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Ez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:length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h,2:2*length_a-2)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Color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k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LineWidth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1.2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另一种风格的等势线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figure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lastRenderedPageBreak/>
        <w:t>set(</w:t>
      </w:r>
      <w:proofErr w:type="spellStart"/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gcf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Position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[300 100 600 900]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contourf(</w:t>
      </w: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R,Z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phi_final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:,:)',200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LineStyle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None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title(</w:t>
      </w:r>
      <w:r w:rsidRPr="00430F99">
        <w:rPr>
          <w:rFonts w:ascii="新宋体" w:eastAsia="新宋体" w:hAnsi="Times New Roman" w:cs="新宋体" w:hint="eastAsia"/>
          <w:color w:val="A020F0"/>
          <w:sz w:val="18"/>
          <w:szCs w:val="18"/>
        </w:rPr>
        <w:t>'金属圆筒内部电场分布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FontSize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15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xlabel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</w:t>
      </w:r>
      <w:proofErr w:type="gramEnd"/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\it r /\rm m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ylabel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</w:t>
      </w:r>
      <w:proofErr w:type="gramEnd"/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\it z /\rm m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hold 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on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[</w:t>
      </w: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Er,Ez</w:t>
      </w:r>
      <w:proofErr w:type="spellEnd"/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] = gradient(-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phi_final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:,:)',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step_a,step_h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430F9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quiver(R(2:2*length_a-2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,Z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1:length_h),Er(1:length_h,2:2*length_a-2),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ind w:firstLineChars="1600" w:firstLine="2880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Ez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:length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h,2:2*length_a-2)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Color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k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LineWidth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1.2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计算开放场域电场分布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设定认为的无穷远位置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r_inf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5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z_inf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15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设定缝隙尺寸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gap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0.01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设定</w:t>
      </w:r>
      <w:proofErr w:type="gramStart"/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划分场域</w:t>
      </w:r>
      <w:proofErr w:type="gramEnd"/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步长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step_a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gap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/5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step_h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gap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/5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设定金属圆筒边界对应的坐标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etal_a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/step_a+1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etal_h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h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/step_h+1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gap_a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round((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m-a_gap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/step_a+1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设定需要的数组长度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length_a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r_inf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/step_a+1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length_h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z_inf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/step_h+1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初始化电势值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phi = 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zeros(</w:t>
      </w:r>
      <w:proofErr w:type="spellStart"/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length_a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,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length_h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 2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for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i=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:gap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a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phi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i,metal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_h,1) =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phih_V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 xml:space="preserve"> 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times = 0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axerror_V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1000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tolerance_V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0.0001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this_time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1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while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axerror_V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&gt;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tolerance_V</w:t>
      </w:r>
      <w:proofErr w:type="spellEnd"/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times = times + 1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last_time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this_time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this_time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mod(times,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2)+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axerror_V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0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设定无穷高处和地面边界条件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for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i = 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:length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a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phi(i,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,this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time) = phi0_V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phi(</w:t>
      </w: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i,length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h,this_time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 = phi0_V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设定顶盖边界条件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for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i = 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:gap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a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phi(</w:t>
      </w: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i,metal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h,this_time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) =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phih_V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设定中心轴线和侧面无穷远处边界条件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for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k = 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2:length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h-1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</w:t>
      </w: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剔除顶盖上的节点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if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k~=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etal_h</w:t>
      </w:r>
      <w:proofErr w:type="spellEnd"/>
    </w:p>
    <w:p w:rsidR="00430F9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    phi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this_time) = (2*phi(2,k,last_time)/step_a^2</w:t>
      </w:r>
    </w:p>
    <w:p w:rsidR="00430F9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ind w:firstLineChars="1700" w:firstLine="3060"/>
        <w:rPr>
          <w:rFonts w:ascii="新宋体" w:eastAsia="新宋体" w:hAnsi="Times New Roman" w:cs="新宋体"/>
          <w:color w:val="000000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+(phi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+1,last_time)</w:t>
      </w:r>
    </w:p>
    <w:p w:rsidR="00430F9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ind w:firstLineChars="1700" w:firstLine="3060"/>
        <w:rPr>
          <w:rFonts w:ascii="新宋体" w:eastAsia="新宋体" w:hAnsi="Times New Roman" w:cs="新宋体"/>
          <w:color w:val="000000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lastRenderedPageBreak/>
        <w:t>+phi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-1,this_time))/step_h^2)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ind w:firstLineChars="1700" w:firstLine="3060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/(2/step_a^2+2/step_h^2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if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(phi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,this_time)-phi(1,k,last_time)) &gt;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axerror_V</w:t>
      </w:r>
      <w:proofErr w:type="spellEnd"/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       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axerror_V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phi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this_time)-phi(1,k,last_time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phi(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length_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this_time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 = phi0_V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设定圆筒侧壁边界条件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for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k = 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2:metal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h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phi(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etal_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this_time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 = phi0_V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进行一轮迭代计算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for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i = 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2:length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a-1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for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k = 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2:length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h-1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    </w:t>
      </w: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剔除金属部分节点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if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((k~=metal_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h)&amp;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&amp;(i~=metal_a))||((k==metal_h)&amp;&amp;(i&gt;gap_a)&amp;&amp;(i&lt;metal_a))</w:t>
      </w:r>
    </w:p>
    <w:p w:rsidR="00430F9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        phi(</w:t>
      </w: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i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this_time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 = ((phi(i+1,k,last_time)</w:t>
      </w:r>
    </w:p>
    <w:p w:rsidR="00430F9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ind w:firstLineChars="1900" w:firstLine="3420"/>
        <w:rPr>
          <w:rFonts w:ascii="新宋体" w:eastAsia="新宋体" w:hAnsi="Times New Roman" w:cs="新宋体"/>
          <w:color w:val="000000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+phi(i-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this_time))</w:t>
      </w:r>
    </w:p>
    <w:p w:rsidR="00430F9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ind w:firstLineChars="1900" w:firstLine="3420"/>
        <w:rPr>
          <w:rFonts w:ascii="新宋体" w:eastAsia="新宋体" w:hAnsi="Times New Roman" w:cs="新宋体"/>
          <w:color w:val="000000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/step_a^2+(phi(i+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last_time)</w:t>
      </w:r>
    </w:p>
    <w:p w:rsidR="00430F9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ind w:firstLineChars="1900" w:firstLine="3420"/>
        <w:rPr>
          <w:rFonts w:ascii="新宋体" w:eastAsia="新宋体" w:hAnsi="Times New Roman" w:cs="新宋体"/>
          <w:color w:val="000000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-phi(i-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this_time))/(2*(i-1)*step_a^2)</w:t>
      </w:r>
    </w:p>
    <w:p w:rsidR="00430F9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ind w:firstLineChars="1900" w:firstLine="3420"/>
        <w:rPr>
          <w:rFonts w:ascii="新宋体" w:eastAsia="新宋体" w:hAnsi="Times New Roman" w:cs="新宋体"/>
          <w:color w:val="000000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+(phi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i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+1,last_time)</w:t>
      </w:r>
    </w:p>
    <w:p w:rsidR="00430F9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ind w:firstLineChars="1900" w:firstLine="3420"/>
        <w:rPr>
          <w:rFonts w:ascii="新宋体" w:eastAsia="新宋体" w:hAnsi="Times New Roman" w:cs="新宋体"/>
          <w:color w:val="000000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+phi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i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-1,this_time))/step_h^2)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ind w:firstLineChars="1900" w:firstLine="3420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/(2/step_a^2+2/step_h^2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    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if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(phi(</w:t>
      </w: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i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this_time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-phi(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i,k,last_time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)) &gt;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axerror_V</w:t>
      </w:r>
      <w:proofErr w:type="spellEnd"/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           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axerror_V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phi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,k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this_time)-phi(1,k,last_time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    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clc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disp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axerror_V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 xml:space="preserve"> 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设定</w:t>
      </w:r>
      <w:proofErr w:type="gramStart"/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绘制场域</w:t>
      </w:r>
      <w:proofErr w:type="gramEnd"/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大小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draw_a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etal_a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*2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draw_h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round(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etal_h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*1.6667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去除电势结果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phi_final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zeros(2*draw_a-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,draw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h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for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i = 1:2*draw_a-1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phi_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final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i,:) = phi(abs(i-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draw_a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+1,1:draw_h,this_time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 xml:space="preserve"> 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R = -(draw_a-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)*</w:t>
      </w:r>
      <w:proofErr w:type="spellStart"/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step_a:step_a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:(draw_a-1)*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step_a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Z = 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0:step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h:(draw_h-1)*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step_h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绘制等势线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figure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set(</w:t>
      </w:r>
      <w:proofErr w:type="spellStart"/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gcf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Position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[300 100 600 900]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contour(</w:t>
      </w: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R,Z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phi_final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:,:)',20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title(</w:t>
      </w:r>
      <w:r w:rsidRPr="00430F99">
        <w:rPr>
          <w:rFonts w:ascii="新宋体" w:eastAsia="新宋体" w:hAnsi="Times New Roman" w:cs="新宋体" w:hint="eastAsia"/>
          <w:color w:val="A020F0"/>
          <w:sz w:val="18"/>
          <w:szCs w:val="18"/>
        </w:rPr>
        <w:t>'金属圆筒内外电场分布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FontSize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15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xlabel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</w:t>
      </w:r>
      <w:proofErr w:type="gramEnd"/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\it r /\rm m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ylabel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</w:t>
      </w:r>
      <w:proofErr w:type="gramEnd"/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\it z /\rm m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hold 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on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绘制电场强度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[</w:t>
      </w: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Er,Ez</w:t>
      </w:r>
      <w:proofErr w:type="spellEnd"/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] = gradient(-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phi_final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:,:)',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step_a,step_h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430F9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quiver(R(2:2*draw_a-2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,Z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1:draw_h),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ind w:firstLineChars="900" w:firstLine="1620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Er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:draw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h,2:2*draw_a-2),Ez(1:draw_h,2:2*draw_a-2)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Color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k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lastRenderedPageBreak/>
        <w:t>%画出金属圆筒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plot(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[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],[0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h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]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k-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LineWidth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3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plot(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[-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-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],[0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h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]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k-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LineWidth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3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plot([-(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m-a_gap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)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m-a_gap</w:t>
      </w:r>
      <w:proofErr w:type="spellEnd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],[</w:t>
      </w:r>
      <w:proofErr w:type="spellStart"/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h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h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]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k-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LineWidth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3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绘制另一种风格等势线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figure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set(</w:t>
      </w:r>
      <w:proofErr w:type="spellStart"/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gcf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Position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[300 100 600 900]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contourf(</w:t>
      </w: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R,Z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phi_final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:,:)',200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LineStyle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None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title(</w:t>
      </w:r>
      <w:r w:rsidRPr="00430F99">
        <w:rPr>
          <w:rFonts w:ascii="新宋体" w:eastAsia="新宋体" w:hAnsi="Times New Roman" w:cs="新宋体" w:hint="eastAsia"/>
          <w:color w:val="A020F0"/>
          <w:sz w:val="18"/>
          <w:szCs w:val="18"/>
        </w:rPr>
        <w:t>'金属圆筒内外电场分布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FontSize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15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xlabel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</w:t>
      </w:r>
      <w:proofErr w:type="gramEnd"/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\it r /\rm m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ylabel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</w:t>
      </w:r>
      <w:proofErr w:type="gramEnd"/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\it z /\rm m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hold 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on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[</w:t>
      </w: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Er,Ez</w:t>
      </w:r>
      <w:proofErr w:type="spellEnd"/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] = gradient(-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phi_final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:,:)',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step_a,step_h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430F9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quiver(R(2:2*draw_a-2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,Z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1:draw_h),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Er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1:draw_h,2:2*draw_a-2),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ind w:firstLineChars="2000" w:firstLine="3600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Ez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:draw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h,2:2*draw_a-2)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</w:t>
      </w:r>
      <w:proofErr w:type="spellStart"/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Color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k</w:t>
      </w:r>
      <w:proofErr w:type="spellEnd"/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plot(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[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],[0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h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]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k-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LineWidth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3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plot(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[-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-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],[0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h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]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k-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LineWidth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3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plot([-(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m-a_gap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)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m-a_gap</w:t>
      </w:r>
      <w:proofErr w:type="spellEnd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],[</w:t>
      </w:r>
      <w:proofErr w:type="spellStart"/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h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h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]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k-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LineWidth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3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计算电容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设定介电常数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e = 8.854187817e-12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初始化电荷面密度数组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q = zeros(gap_a,1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根据顶盖表面Z轴方向电场强度，计算电荷面密度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for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i=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:gap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a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q(i) = e*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bs(</w:t>
      </w:r>
      <w:proofErr w:type="spellStart"/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Ez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metal_h-1,draw_a+i-1))+abs(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Ez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metal_h+1,draw_a+i-1))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积分得到总电荷量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Q = 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q(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)*pi*step_a^2 + q(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gap_a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*pi*((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m-a_gap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^2-(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m-a_gap-step_a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^2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for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i=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2:gap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a-1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Q = Q + q(i)*pi*(((i-0.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5)*</w:t>
      </w:r>
      <w:proofErr w:type="spellStart"/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step_a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^2-((i-1.5)*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step_a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^2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由定义式计算得到电容值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C = Q/(phih_V-phi0_V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disp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[</w:t>
      </w:r>
      <w:r w:rsidRPr="00430F99">
        <w:rPr>
          <w:rFonts w:ascii="新宋体" w:eastAsia="新宋体" w:hAnsi="Times New Roman" w:cs="新宋体" w:hint="eastAsia"/>
          <w:color w:val="A020F0"/>
          <w:sz w:val="18"/>
          <w:szCs w:val="18"/>
        </w:rPr>
        <w:t>'电容大小为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num2str(C*1E12)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pF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]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绘制电荷分布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figure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set(</w:t>
      </w:r>
      <w:proofErr w:type="spellStart"/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gcf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Position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[300 100 800 800]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生成柱坐标计算网格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theta_n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= 200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theta =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linspace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0,2*</w:t>
      </w: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pi,theta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n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r = 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0:step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a:a_m-a_gap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[</w:t>
      </w:r>
      <w:proofErr w:type="spellStart"/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Theta,R</w:t>
      </w:r>
      <w:proofErr w:type="spellEnd"/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] =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meshgrid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(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theta,r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填入电荷面密度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z = zeros(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gap_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,theta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n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for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i=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1:gap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_a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   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z(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i,:) = q(i).*ones(1,theta_n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FF"/>
          <w:sz w:val="18"/>
          <w:szCs w:val="18"/>
        </w:rPr>
        <w:t>end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转化到直角坐标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[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X,Y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Z] = pol2cart(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Theta,R,z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 w:hint="eastAsia"/>
          <w:color w:val="228B22"/>
          <w:sz w:val="18"/>
          <w:szCs w:val="18"/>
        </w:rPr>
        <w:t>%绘制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contourf(</w:t>
      </w: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X,Y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Z,200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LineStyle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None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proofErr w:type="gram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xis(</w:t>
      </w:r>
      <w:proofErr w:type="gram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[-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*1.1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*1.1 -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*1.1 </w:t>
      </w:r>
      <w:proofErr w:type="spellStart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a_m</w:t>
      </w:r>
      <w:proofErr w:type="spellEnd"/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*1.1]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title(</w:t>
      </w:r>
      <w:r w:rsidRPr="00430F99">
        <w:rPr>
          <w:rFonts w:ascii="新宋体" w:eastAsia="新宋体" w:hAnsi="Times New Roman" w:cs="新宋体" w:hint="eastAsia"/>
          <w:color w:val="A020F0"/>
          <w:sz w:val="18"/>
          <w:szCs w:val="18"/>
        </w:rPr>
        <w:t>'金属圆筒顶盖电荷分布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</w:t>
      </w:r>
      <w:r w:rsidRPr="00430F99">
        <w:rPr>
          <w:rFonts w:ascii="新宋体" w:eastAsia="新宋体" w:hAnsi="Times New Roman" w:cs="新宋体"/>
          <w:color w:val="A020F0"/>
          <w:sz w:val="18"/>
          <w:szCs w:val="18"/>
        </w:rPr>
        <w:t>'FontSize'</w:t>
      </w: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>,15);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lastRenderedPageBreak/>
        <w:t xml:space="preserve"> </w:t>
      </w:r>
    </w:p>
    <w:p w:rsidR="00F57639" w:rsidRPr="00430F99" w:rsidRDefault="00F57639" w:rsidP="00430F99">
      <w:pPr>
        <w:widowControl w:val="0"/>
        <w:autoSpaceDE w:val="0"/>
        <w:autoSpaceDN w:val="0"/>
        <w:adjustRightInd w:val="0"/>
        <w:spacing w:after="0" w:line="240" w:lineRule="exact"/>
        <w:rPr>
          <w:rFonts w:ascii="新宋体" w:eastAsia="新宋体" w:hAnsi="Times New Roman"/>
          <w:sz w:val="18"/>
          <w:szCs w:val="18"/>
        </w:rPr>
      </w:pPr>
      <w:r w:rsidRPr="00430F99">
        <w:rPr>
          <w:rFonts w:ascii="新宋体" w:eastAsia="新宋体" w:hAnsi="Times New Roman" w:cs="新宋体"/>
          <w:color w:val="000000"/>
          <w:sz w:val="18"/>
          <w:szCs w:val="18"/>
        </w:rPr>
        <w:t xml:space="preserve"> </w:t>
      </w:r>
    </w:p>
    <w:p w:rsidR="00896D30" w:rsidRPr="00E83AC1" w:rsidRDefault="00896D30" w:rsidP="00896D30">
      <w:pPr>
        <w:rPr>
          <w:rFonts w:hint="eastAsia"/>
        </w:rPr>
      </w:pPr>
    </w:p>
    <w:p w:rsidR="001323FD" w:rsidRDefault="001323FD" w:rsidP="000406AB">
      <w:pPr>
        <w:pStyle w:val="1"/>
        <w:rPr>
          <w:lang w:eastAsia="zh-CN"/>
        </w:rPr>
      </w:pPr>
      <w:bookmarkStart w:id="32" w:name="_Toc308463254"/>
      <w:bookmarkStart w:id="33" w:name="_Toc342490708"/>
      <w:r>
        <w:rPr>
          <w:rFonts w:hint="eastAsia"/>
        </w:rPr>
        <w:t>参考文献</w:t>
      </w:r>
      <w:bookmarkEnd w:id="32"/>
      <w:bookmarkEnd w:id="33"/>
    </w:p>
    <w:p w:rsidR="00F40945" w:rsidRDefault="005B7351" w:rsidP="001C6FF4">
      <w:pPr>
        <w:spacing w:after="0" w:line="240" w:lineRule="auto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 xml:space="preserve">[1] </w:t>
      </w:r>
      <w:r>
        <w:rPr>
          <w:rFonts w:hint="eastAsia"/>
          <w:sz w:val="21"/>
          <w:szCs w:val="21"/>
          <w:lang w:val="x-none"/>
        </w:rPr>
        <w:t>倪光正</w:t>
      </w:r>
      <w:r>
        <w:rPr>
          <w:rFonts w:hint="eastAsia"/>
          <w:sz w:val="21"/>
          <w:szCs w:val="21"/>
          <w:lang w:val="x-none"/>
        </w:rPr>
        <w:t xml:space="preserve"> </w:t>
      </w:r>
      <w:r>
        <w:rPr>
          <w:rFonts w:hint="eastAsia"/>
          <w:sz w:val="21"/>
          <w:szCs w:val="21"/>
          <w:lang w:val="x-none"/>
        </w:rPr>
        <w:t>工程电磁场数值计算</w:t>
      </w:r>
      <w:r>
        <w:rPr>
          <w:rFonts w:hint="eastAsia"/>
          <w:sz w:val="21"/>
          <w:szCs w:val="21"/>
          <w:lang w:val="x-none"/>
        </w:rPr>
        <w:t xml:space="preserve">  </w:t>
      </w:r>
      <w:r>
        <w:rPr>
          <w:rFonts w:hint="eastAsia"/>
          <w:sz w:val="21"/>
          <w:szCs w:val="21"/>
          <w:lang w:val="x-none"/>
        </w:rPr>
        <w:t>机械工业出版社</w:t>
      </w:r>
      <w:r>
        <w:rPr>
          <w:rFonts w:hint="eastAsia"/>
          <w:sz w:val="21"/>
          <w:szCs w:val="21"/>
          <w:lang w:val="x-none"/>
        </w:rPr>
        <w:t xml:space="preserve">  2006</w:t>
      </w:r>
    </w:p>
    <w:p w:rsidR="005B7351" w:rsidRDefault="005B7351" w:rsidP="001C6FF4">
      <w:pPr>
        <w:spacing w:after="0" w:line="240" w:lineRule="auto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 xml:space="preserve">[2] </w:t>
      </w:r>
      <w:r>
        <w:rPr>
          <w:rFonts w:hint="eastAsia"/>
          <w:sz w:val="21"/>
          <w:szCs w:val="21"/>
          <w:lang w:val="x-none"/>
        </w:rPr>
        <w:t>卡坦</w:t>
      </w:r>
      <w:r>
        <w:rPr>
          <w:rFonts w:hint="eastAsia"/>
          <w:sz w:val="21"/>
          <w:szCs w:val="21"/>
          <w:lang w:val="x-none"/>
        </w:rPr>
        <w:t xml:space="preserve">   MATLAB</w:t>
      </w:r>
      <w:r>
        <w:rPr>
          <w:rFonts w:hint="eastAsia"/>
          <w:sz w:val="21"/>
          <w:szCs w:val="21"/>
          <w:lang w:val="x-none"/>
        </w:rPr>
        <w:t>有限元分析与应用</w:t>
      </w:r>
      <w:r>
        <w:rPr>
          <w:rFonts w:hint="eastAsia"/>
          <w:sz w:val="21"/>
          <w:szCs w:val="21"/>
          <w:lang w:val="x-none"/>
        </w:rPr>
        <w:t xml:space="preserve">  </w:t>
      </w:r>
      <w:r>
        <w:rPr>
          <w:rFonts w:hint="eastAsia"/>
          <w:sz w:val="21"/>
          <w:szCs w:val="21"/>
          <w:lang w:val="x-none"/>
        </w:rPr>
        <w:t>清华大学出版社</w:t>
      </w:r>
      <w:r>
        <w:rPr>
          <w:rFonts w:hint="eastAsia"/>
          <w:sz w:val="21"/>
          <w:szCs w:val="21"/>
          <w:lang w:val="x-none"/>
        </w:rPr>
        <w:t xml:space="preserve">  2004</w:t>
      </w:r>
    </w:p>
    <w:p w:rsidR="005B7351" w:rsidRDefault="005B7351" w:rsidP="001C6FF4">
      <w:pPr>
        <w:spacing w:after="0" w:line="240" w:lineRule="auto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 xml:space="preserve">[3] </w:t>
      </w:r>
      <w:r>
        <w:rPr>
          <w:rFonts w:hint="eastAsia"/>
          <w:sz w:val="21"/>
          <w:szCs w:val="21"/>
          <w:lang w:val="x-none"/>
        </w:rPr>
        <w:t>金建铭</w:t>
      </w:r>
      <w:r>
        <w:rPr>
          <w:rFonts w:hint="eastAsia"/>
          <w:sz w:val="21"/>
          <w:szCs w:val="21"/>
          <w:lang w:val="x-none"/>
        </w:rPr>
        <w:t xml:space="preserve"> </w:t>
      </w:r>
      <w:r>
        <w:rPr>
          <w:rFonts w:hint="eastAsia"/>
          <w:sz w:val="21"/>
          <w:szCs w:val="21"/>
          <w:lang w:val="x-none"/>
        </w:rPr>
        <w:t>电磁场有限元方法</w:t>
      </w:r>
      <w:r>
        <w:rPr>
          <w:rFonts w:hint="eastAsia"/>
          <w:sz w:val="21"/>
          <w:szCs w:val="21"/>
          <w:lang w:val="x-none"/>
        </w:rPr>
        <w:t xml:space="preserve">   </w:t>
      </w:r>
      <w:r>
        <w:rPr>
          <w:rFonts w:hint="eastAsia"/>
          <w:sz w:val="21"/>
          <w:szCs w:val="21"/>
          <w:lang w:val="x-none"/>
        </w:rPr>
        <w:t>西安电子科技大学出版社</w:t>
      </w:r>
      <w:r>
        <w:rPr>
          <w:rFonts w:hint="eastAsia"/>
          <w:sz w:val="21"/>
          <w:szCs w:val="21"/>
          <w:lang w:val="x-none"/>
        </w:rPr>
        <w:t xml:space="preserve"> 1998</w:t>
      </w:r>
    </w:p>
    <w:p w:rsidR="004B7096" w:rsidRPr="001C6FF4" w:rsidRDefault="004B7096" w:rsidP="001C6FF4">
      <w:pPr>
        <w:spacing w:after="0" w:line="240" w:lineRule="auto"/>
        <w:rPr>
          <w:sz w:val="21"/>
          <w:szCs w:val="21"/>
          <w:lang w:val="x-none"/>
        </w:rPr>
      </w:pPr>
      <w:r>
        <w:rPr>
          <w:rFonts w:hint="eastAsia"/>
          <w:sz w:val="21"/>
          <w:szCs w:val="21"/>
          <w:lang w:val="x-none"/>
        </w:rPr>
        <w:t xml:space="preserve">[4] </w:t>
      </w:r>
      <w:r w:rsidR="00F03AEB">
        <w:rPr>
          <w:rFonts w:hint="eastAsia"/>
          <w:sz w:val="21"/>
          <w:szCs w:val="21"/>
          <w:lang w:val="x-none"/>
        </w:rPr>
        <w:t>马西奎</w:t>
      </w:r>
      <w:r w:rsidR="00F03AEB">
        <w:rPr>
          <w:rFonts w:hint="eastAsia"/>
          <w:sz w:val="21"/>
          <w:szCs w:val="21"/>
          <w:lang w:val="x-none"/>
        </w:rPr>
        <w:t xml:space="preserve">. </w:t>
      </w:r>
      <w:r w:rsidR="00F03AEB">
        <w:rPr>
          <w:rFonts w:hint="eastAsia"/>
          <w:sz w:val="21"/>
          <w:szCs w:val="21"/>
          <w:lang w:val="x-none"/>
        </w:rPr>
        <w:t>矩形同轴带状线电容的计算</w:t>
      </w:r>
      <w:r w:rsidR="00F03AEB">
        <w:rPr>
          <w:rFonts w:hint="eastAsia"/>
          <w:sz w:val="21"/>
          <w:szCs w:val="21"/>
          <w:lang w:val="x-none"/>
        </w:rPr>
        <w:t xml:space="preserve">[J]. </w:t>
      </w:r>
      <w:r w:rsidR="00F03AEB">
        <w:rPr>
          <w:rFonts w:hint="eastAsia"/>
          <w:sz w:val="21"/>
          <w:szCs w:val="21"/>
          <w:lang w:val="x-none"/>
        </w:rPr>
        <w:t>电子科学学刊</w:t>
      </w:r>
      <w:r w:rsidR="00F03AEB">
        <w:rPr>
          <w:rFonts w:hint="eastAsia"/>
          <w:sz w:val="21"/>
          <w:szCs w:val="21"/>
          <w:lang w:val="x-none"/>
        </w:rPr>
        <w:t>,1986(8):309-315</w:t>
      </w:r>
    </w:p>
    <w:sectPr w:rsidR="004B7096" w:rsidRPr="001C6FF4">
      <w:headerReference w:type="default" r:id="rId67"/>
      <w:footerReference w:type="default" r:id="rId68"/>
      <w:pgSz w:w="11906" w:h="16838"/>
      <w:pgMar w:top="1440" w:right="1800" w:bottom="1440" w:left="1800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27FAA" w:rsidRDefault="00D27FAA">
      <w:pPr>
        <w:spacing w:after="0" w:line="240" w:lineRule="auto"/>
      </w:pPr>
      <w:r>
        <w:separator/>
      </w:r>
    </w:p>
  </w:endnote>
  <w:endnote w:type="continuationSeparator" w:id="0">
    <w:p w:rsidR="00D27FAA" w:rsidRDefault="00D27F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83AC1" w:rsidRDefault="00E83AC1">
    <w:pPr>
      <w:pStyle w:val="a4"/>
      <w:jc w:val="center"/>
      <w:rPr>
        <w:b/>
        <w:sz w:val="28"/>
        <w:szCs w:val="28"/>
      </w:rPr>
    </w:pPr>
    <w:r>
      <w:rPr>
        <w:sz w:val="28"/>
        <w:szCs w:val="28"/>
      </w:rPr>
      <w:fldChar w:fldCharType="begin"/>
    </w:r>
    <w:r>
      <w:rPr>
        <w:sz w:val="28"/>
        <w:szCs w:val="28"/>
      </w:rPr>
      <w:instrText>PAGE   \* MERGEFORMAT</w:instrText>
    </w:r>
    <w:r>
      <w:rPr>
        <w:sz w:val="28"/>
        <w:szCs w:val="28"/>
      </w:rPr>
      <w:fldChar w:fldCharType="separate"/>
    </w:r>
    <w:r w:rsidRPr="004C6049">
      <w:rPr>
        <w:noProof/>
      </w:rPr>
      <w:t>20</w:t>
    </w:r>
    <w:r>
      <w:rPr>
        <w:b/>
        <w:sz w:val="28"/>
        <w:szCs w:val="2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27FAA" w:rsidRDefault="00D27FAA">
      <w:pPr>
        <w:spacing w:after="0" w:line="240" w:lineRule="auto"/>
      </w:pPr>
      <w:r>
        <w:separator/>
      </w:r>
    </w:p>
  </w:footnote>
  <w:footnote w:type="continuationSeparator" w:id="0">
    <w:p w:rsidR="00D27FAA" w:rsidRDefault="00D27FA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83AC1" w:rsidRDefault="00E83AC1">
    <w:pPr>
      <w:pStyle w:val="a8"/>
      <w:tabs>
        <w:tab w:val="clear" w:pos="8306"/>
      </w:tabs>
      <w:jc w:val="right"/>
    </w:pPr>
    <w:r>
      <w:rPr>
        <w:noProof/>
        <w:lang w:val="en-US" w:eastAsia="zh-CN"/>
      </w:rPr>
      <mc:AlternateContent>
        <mc:Choice Requires="wpg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-4445</wp:posOffset>
              </wp:positionH>
              <wp:positionV relativeFrom="paragraph">
                <wp:posOffset>-273050</wp:posOffset>
              </wp:positionV>
              <wp:extent cx="1578610" cy="443865"/>
              <wp:effectExtent l="0" t="3175" r="0" b="635"/>
              <wp:wrapNone/>
              <wp:docPr id="4" name="Group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 noChangeAspect="1"/>
                    </wpg:cNvGrpSpPr>
                    <wpg:grpSpPr bwMode="auto">
                      <a:xfrm>
                        <a:off x="0" y="0"/>
                        <a:ext cx="1578610" cy="443865"/>
                        <a:chOff x="0" y="0"/>
                        <a:chExt cx="2486" cy="699"/>
                      </a:xfrm>
                    </wpg:grpSpPr>
                    <pic:pic xmlns:pic="http://schemas.openxmlformats.org/drawingml/2006/picture">
                      <pic:nvPicPr>
                        <pic:cNvPr id="5" name="Picture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80193" t="90382" r="6224" b="-613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19" cy="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ic:spPr>
                    </pic:pic>
                    <pic:pic xmlns:pic="http://schemas.openxmlformats.org/drawingml/2006/picture">
                      <pic:nvPicPr>
                        <pic:cNvPr id="6" name="Picture 3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lum contrast="90000"/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49069" t="91072" r="20334" b="-613"/>
                        <a:stretch>
                          <a:fillRect/>
                        </a:stretch>
                      </pic:blipFill>
                      <pic:spPr bwMode="auto">
                        <a:xfrm>
                          <a:off x="740" y="0"/>
                          <a:ext cx="1746" cy="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ic:spPr>
                    </pic:pic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4D46034" id="Group 1" o:spid="_x0000_s1026" style="position:absolute;left:0;text-align:left;margin-left:-.35pt;margin-top:-21.5pt;width:124.3pt;height:34.95pt;z-index:251657216" coordsize="2486,69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62qQEBAAAFg4AAA4AAABkcnMvZTJvRG9jLnhtbOxX227jNhB9L9B/&#10;IPSuWJJl3RBnkVhWUCBtg3b3A2iKtoiVRIGk7QTF/ntnSDl2Yi9aZIECW6wAy7yIw5k5Z46o6w9P&#10;XUt2XGkh+7kXXgUe4T2Tteg3c+/Tx8rPPKIN7Wvayp7PvWeuvQ83P/90vR8KHslGtjVXBIz0utgP&#10;c68xZigmE80a3lF9JQfew+Raqo4a6KrNpFZ0D9a7dhIFQTLZS1UPSjKuNYyWbtK7sfbXa87M7+u1&#10;5oa0cw98M/au7H2F98nNNS02ig6NYKMb9B1edFT0sOmLqZIaSrZKnJnqBFNSy7W5YrKbyPVaMG5j&#10;gGjC4E0090puBxvLpthvhpc0QWrf5OndZtlvu0dFRD33Yo/0tAOI7K4kxNTsh00BT9yr4c/hUbn4&#10;oPkg2WdNerloaL/ht3qANAP4uGLydgn2N249We1/lTXsQLdG2mw9rVWHViEP5MmC8vwCCn8yhMFg&#10;OEuzJATsGMzF8TRLZg411gC0Z8tYsxwXRnGWuFVJnlvfaOE2tE6OTt1cD4IV8BuzC62z7P4zC2GV&#10;2SrujUa6f2Wjo+rzdvCBCAM1YiVaYZ4tqSE36FS/exQM046dI1CzA1Awi5uSCIM7PONWUIzoazAd&#10;kVNK7htOa31A77WVCXZfebFqxVCJtkXQsD3GCwX1hpAXUubIXkq27XhvXPUq3kLosteNGLRHVMG7&#10;FQcyql/q0DIESvNZs9aWKTDiQRvcGrlhq+uvKLsNgjy68xezYOHHQbr0b/M49dNgmcZBnIWLcPEF&#10;LYVxsdUcUkLbchCj3zB65vnFUhpFxxWpLXayo1ZSkPPWocO/dRGGMD3oq1bsD6gPFKAsCPOpFaE8&#10;mGYRxDv3kiiCygMt8pNw6oitjeKGNbh4DbnG1W6XlwkLzBELhElDgb6vwNIwv1wmQCKlzT2XHcEG&#10;oAKeWFToDqJ0Ph0eQW97idywWLX9qwHIhxu5hGEe5MtsmcV+HCVLwLAs/dtqEftJFaazclouFmV4&#10;wLARdc173ObbIbToyFbUB0ZrtVktWuWgrew16oY+PjZBKh3dOMCOxo60zMMoDu6i3K+SLPXjKp75&#10;eRpkPhDgLk+COI/L6nVID6Ln3x4S2c+9fBbNLEonTiMNT2IL7HUeGy06YeB93IoO2YqXoySKxLKv&#10;LbSGita1T1KB7h9T4SrCVcKBnDCLTfh9f5IL7xH3bnwcJddWKoaDsvw/k9x22xEme6Mo1nx+JMGp&#10;Fq/EA9/xlphGcd3MvdnxsUsl/l3JdJwHCUgiBh8GqZPpKJhO/zudhleXRy4chdL4KyeaH1JdVedy&#10;dqJPTuIPb+ofUn3x0IKChueIU6m2Z2X4+LDiPn4o4dfNaR/ap59zN38DAAD//wMAUEsDBAoAAAAA&#10;AAAAIQD9sQlx6O8OAOjvDgAVAAAAZHJzL21lZGlhL2ltYWdlMS5qcGVn/9j/4AAQSkZJRgABAQEB&#10;LAEsAAD/2wBDAAEBAQEBAQEBAQEBAQEBAQEBAQEBAQEBAQEBAQEBAQEBAQEBAQEBAQEBAQEBAQEB&#10;AQEBAQEBAQEBAQEBAQEBAQH/2wBDAQEBAQEBAQEBAQEBAQEBAQEBAQEBAQEBAQEBAQEBAQEBAQEB&#10;AQEBAQEBAQEBAQEBAQEBAQEBAQEBAQEBAQEBAQH/wgARCAwMCOUDASIAAhEBAxEB/8QAHgABAAIC&#10;AwEBAQAAAAAAAAAAAAgJBwoEBQYDAgH/xAAcAQEAAgIDAQAAAAAAAAAAAAAAAQIDBgQFBwj/2gAM&#10;AwEAAhADEAAAAb/AAACkjuODduOn5w8Vevs+kpy6/bulu4/VI2ScVrcEN5ka92hW3wu24ViPoNZ2&#10;zHs+JZig1OXV+3K7fec7jzWUVeC7zr9hJUbblrvZh1fM4HKgZ3Hd9fOAdJ2D+f2vLncawzposRQ7&#10;Li2w8+hu8ilu8Qqmr13KIUzWgYd4hm0p05WG4tSbHHYus2G++pRth6fnZUI89PzpDKXJo93180lJ&#10;ue81LNxq/bgAAAAAAAAAAAAAAAAAAAAAAAAAAAAAAAAAAAAAAAAAAAAAADGBk9T5OmtpNKf7K5jK&#10;r+YZRmdibjmYUDpIJzCReRKFHPt051Q2k8erPFTHtUX8ZxM7BMAAAAAAFfNg0SVk2ZH0MVzGVEBP&#10;xEz+QSkgZdEwAAARd/cTJ8TABVzaBE/YTAAA6w7NgOG8TaIhZ0xOxjfJEwK/omwFjrIswPPnoFZV&#10;i0T36sqxc74w0jMqpf8AsWtnVR2uTAhgiZ7xUGU2Nq5LDTnCYKjrLInIomAAEDI/1RUySS2PtazZ&#10;TQp/tV1KE5K9JtCYeifKSc1cto21AtUAAAAAAABQffhRbuvQyI7ydH74mbIcQ5ecHoOxhZTbcJV5&#10;6fqUletw7x+dx7z8lQOnj5RuWGqnZPYk3PorLKmbsKbuv5NqmS4jy41ntsC4Jjz9tu6TwcHZa4P3&#10;noJO3Wa6mxX5/scd67rmXUc7X37yRXtN91zCc/5NtD2LG1GGwHF7m8eIz4wP3Lo5m+Y+NufW8qpK&#10;4iKkSeDyMUX31WWp9dyoK9N3PTcnFYHXnL2uTr+T4yENicAPSNWmBaDX77LUu6s2hpMuirouwlz1&#10;sJOHu3Qys8rGHoudxtk5g7OPju8BhyAAAAAAAAAAAAAAAAAAAAAAAAAAAAAAAAAAAAAAAAAAAAAA&#10;MPZhgdE1G+2wz22LP62+jXnuNtSd+t9sU6x0xbVhLz/FifU/OF9uZnOj+4OrZGLsg8bpIv6i/GkO&#10;9q2P9UYSOhOm7ynv0fkYm6vIOvbd7amVVdAsXV0CxdXRnmYk8roRNi6ugWLxB6qTcxrZzrqqsyx5&#10;vI8izKoaa3t12WcV3WpiKPnXxpx5fcTpjTMaYtvGXCAAo6vFoVrfzX0n1+62h7ehQtfTasE6/L76&#10;eoRJ9RdZS7Fvf3ec5fGEwA8p6sVuQpmBGDHljpNCCWaItblzJNMmGhrwdoXnaZKzszeQvrMYQRtN&#10;rktTXnsh7D0ePLURaB3Ej5W3x8kHBfJhhR+vK5/pkrY2j6iPXTFkFJloNDJYzjSZ9dMT1N+WupsW&#10;TXvat8jxeM1xTy908WsHktTTbBanthaoGCvJSii7E0nbKetZsp1t4jVM26qEU314r1m8nEP9y3T2&#10;3CYkMmIAAAAAAAVjdjxbOaNPdxi3zXdi1Tf+de7O5Lz8e8Q9Zy469TPTBG29L4DDuSK7u/63ZQ9/&#10;G6QPk259hX7FDj7l0eHLkIaYK7PiXmKurRfP9kgrHnx3z33XP3HfN+Pu74GEdmrXRvB1ztM24nwd&#10;Xf0XYd93lwP55OLFWdaBbZ+PlyjWfbk63lVOwUuorg33XMxe7snab3vSan+23Wn2/CmBmw0vvYK9&#10;NIvhbH1mdfI++a12ng6VJuRe9A1u3D6e4aDsau2xKlLYOtmBHXONfuzdTMzFEjYxF0Y8z2wAAAAA&#10;AAAAAAAAAAAAAAAAAAAAAAAAAAAAAAAAAAAAAAAAABVXapXtW1U3ushREx5cwy2xPPG1Zd0TbB9M&#10;dq9R6DL0Fa2kp1ODsyQum1wdkDWVtHt5IxFltF5zYqjjanOPK0YeVU/MSxjpaFSpW+xj9jJiAAAA&#10;AVc2jInXgt3rsyBS9ft2dZ3brXyVRWXRdtjr/gfMb948vts3xRzvatxUKpq+fvj6T3dbNkwEwojv&#10;cRNCX6nryaXgfe6Xo8fG2qiJjRcV46INcmwqoUvdtijh6fOlW6bSharzvouIUSeVlZiXFmrmnLap&#10;ViWLTWi97LJizVrd+7kvTJj67ihfwZsSVyTpixelSnn5T4Ax5eJKmQ/iJradAefFWFqdxiLB2aK3&#10;sD4EEpEzWZlDV0VYqctQqyd42tsQ7L2uZbbNZx0DX8648xL3xPuMbRaTdk9UtrVqBaoCLsoouxNJ&#10;2ynrWbKdbfys2zPWvlsSeDpZjRE8/aWhLNqYC1AAAAAAAAAAH4/Y+X1DjeR9uvUKW4POJgIn5/QO&#10;PyBAJA43JEAn8fn6gDzvL7deoUsAAAB0He/paArL4/YODzkx0/M5iQVkAAAAAAAAAAAAAAAAAAAA&#10;AAAAAAAAAAAAAAAAAAAAAAAAAAAAAAAB4j24+eLsqjyfR5IQCXw+n7Hw/X1AAAAAAAHhfv7NB5f1&#10;CToe+HTdyHXdiAAAAHU/rtAB57teYAOj7wAAAMeZDB8PuOj53OHR94Doe+DqO3DEOXkHw+6QHX9b&#10;6IcbkgAAAxXlQOu7EeR9cAADr+wHh/cA+H3EY8ve+QCQAAAAAAAH8/HV6+CdiVRKL2lEovaUSi9p&#10;RKL2lEovaUSi9pRKL2lEovaUSi9pRKL2lEovaUSi9pRKL2lEovaUSi9pRKL2lEovaUSi9pRKL2lE&#10;ovaUSi9pRKL2lEovaUSi9pRKL2lEovaUSi9pRKL2lEovaUSi9pRKL2lEovaUSi9pRKL2lEovaUSi&#10;9pRKL2lEovaUSi9pRKL2lEovaUSi9pRKL2lEovaUSi9pRKL2lEovaUSi9pRKL2lEovaUSi9pRKL2&#10;lEovaUSi9pRKL2lEovaUSi9pRKL2lEovaUSi9pRKL2lEovaUSi9pRKL2lEovaUSi9pRKL2lEovaU&#10;Si9pRKL2lEovaUSi9pRKL2lEovaUSi9pRKL2lEovaUSi9pRKL2lEovaUSi9pRKL2lEovaUSi9pRK&#10;L2lEovaUSi9pRKL2lEovaUSi9pRKL2lEovaUSi9pRKL2lEovaUSi9pRKL2lEovaUSi9pRKL2lEov&#10;aUSi9pRKL2lEovaUSi9pRKL2lEovaUSi9pRKL2lEovaUSi9pRKL2lEovaUSi9pRKL2lEovaUSi9p&#10;RKL2lEovaUSi9pRKL2lEovaUSi9pRKL2lEovaUSi9pRKL2lEovaUSi9pRKL2lEovaUSi9pRKL2lE&#10;ovaUSi9pRKL2lEovaUSi9pRKL2VKpF1oAODR9eDR8m88IAAAAAAAAAAAAAAAAAAAAAAAAAAAAAAA&#10;AAAAAAAAAAAAAAAAAAAAAAAAAAAAAAAAAAAAAAAAAAAAAAAAAAAAAAAAAAAAAAAAAAAAAAAAAAAA&#10;AAAAAAAAAAAAAAAAAAAAAAAAAAAAAAAAAA4NH14NHybzwgAAAAAAAAAAAAAAAAAAAAAAAAAAAAAA&#10;AAAAAAAAAAAAAAAAAAAAAAAAAAAAAAAAAAAAAAAAAAAAAAAAAAAAAAAAAAAAAAAAAAAAAAAAAAAA&#10;AAAAAAAAAAAAAAAAAAAAAAAAAAAAAAAAAADg0fXg0fJvPCAADyPrgAA8ZyIerEhjMyY/HXHaOLyg&#10;cQ5b8RyhJASAHFOUA6TycMjsW5HOWJHTfQ7VHeREAkeCwxEykef9BMADzZ6QA8qeqcXlAA8Me5I2&#10;wkkJDxx7Fg7OMAkMamSkNpkwCR4v2R+n8/oAfzzx6JECXUPqJAAAAAAAAAAAAAAAAAAAAAAAAAAA&#10;AAAAAAAAAAAAAAAAAAAAAAAAAAAAAAAAAAAAAAAAAAAAAAAAAAAAAAAAAAAAAAAAAAAAAcGj68Gj&#10;5N54QA+f0r/iYgyti9kemTg2k0r3pTX7ETrUjJ1uEMhUy3Ftcu4W1JX0y2nUIROVvr2GXa391ZzW&#10;pZXfH11J91tfxguO2dMhVvPjMhfFHKHVqWH4tRzK6PN2Vb8/3pkxQCwjgGQOPJiqZmCOlLgjE2TH&#10;E/Klc0k6ZIUX76ud6kTNPou9ijfHBTF/o/T48ucJfVFWt2pIvzno4CWrxq1JN5ipksf7MyYlZ1kt&#10;B1b2Ex19p01Z9vZZTXcpaqDHtqlIm8OnTxHeRa0aXMZ5MXxur6Kss81b9rxzLre11+f1fHWn1Utq&#10;F8eSd+DJbzhMqctEe+Pv/RVR3mRalO7OrK00fP6LVoByxy/zjzdNarXFYjNM2i9AAAAAAAAAAAAA&#10;AAAAAAAAAAAAAAAAAAAAAAAAAAAAAAAAAAAAAAAAAAAAAAAAAAAAAAAAAAAAAAAAAAAAAAAAAAAA&#10;AAAAAAAODR9eDR8m88IAYfzBA6JhFmuQ8fqXxBd5V77yYnNE2aX5tWrDCnD9jTJYJI/ic++LyVV1&#10;mGAItiOtq0jztby/yDU5Oy1JBV0T9rTPNeg5PMray/0lLt0V6R3ifYR60rC6fwlydbRTlZ+P3alL&#10;nlpQRppl+EqPFYxLgvRRF9rfHEqY0TenraKMp4mT/i0+RkxVReZ9VNqmSCFt1NtyU1V+2BY+mP7k&#10;CoX6xM+PbU+2rmcqmrTKozOlfFjEX62snzTUhZjamGKur3KdIt5bEs/PERa0jn1G25XxqzJVY1iY&#10;kWX5VoWib70JJt2pGup+1qHlckD76q2eXE2/Iyyaviq3nBCHpq5IgbB2N6lkXg/PyH6tSpftpcTL&#10;i9cGfK1LFoS4F6AAAAAAAAAAAAAAAAAAAAAAAAAAAAAAAAAAAAAAAAAAAAAAAAAAAAAAAAAAAAAA&#10;AAAAAAAAAAAAAAAAAAAAAAAAAAAAAAAAAAcGj68Gj5N54QAAAAB8PuAAAADqe2Dg84fz+gB1vZAA&#10;4vKAAAHRcntAB+em7sY/yAAAAAAAD4/YAAAAAOg78Y4yOAAAAAHB5P1AAAAAAAAAAAAAAAAAAAAA&#10;AAAAAAAAAAAAAAAAAAAAAAAAAAAAAAAAAAAAAAAAAAAAAAAAAAAAAAAAAAAAAAAAAAAAAAAAAAAA&#10;HBo+vBo+TeeEAAD8n6cLmgAAAAAAAAAAAAAAA+Z9HB5wAAAAAAAAAAAAAAAAAAAAAAAAAAAAAAAA&#10;AAAAAAAAAAAAAAAAAAAAAAAAAAAAAAAAAAAAAAAAAAAAAAAAAAAAAAAAAAAAAAAAAAAAAAAAAAAA&#10;AAAAAAAAAAABwaPrwaPk3nhAAgDE4um3VBlGt/X2p0/TRmJYdH2VeM181kqGnR0yTtnbUjbdajCO&#10;XqSjPPS4D8xW9+PcVkWb3xqwpeR+iZYx/kvBUskFqqopT1D0vsXIP+ZtWwZh7MKIvYV8HDuuSZ/a&#10;Qtk/C1s6PJjgLkiuqXlMlbN0OuZb3W1sgy4QAGO8iQfifO/D5YorewPMVCl8E15cWZTQpmMB8uMX&#10;U48lhU8IuyiyY+NXLZHQjEy7sHrt4ET9rR6rbUphB/LVVyZpeZwHz6zcwxpkvJjwBEOy3GdbV3Za&#10;wHcVE/sXpjeuTh4mpksJ8xAqZSLEThXpjCGsdbgq3/vraDLdkZ9FqgAAAAAAAAAAAAAAAAAAAAAA&#10;AAAAAAAAAAAAAAAAAAAAAAAAAAAAAAAAAAAAAAAAAAAAAAAAAAAAAAAAAAAAAAAAAAAAAAAAAcGj&#10;68Gj5N54QAq3tIiXWa2ZVYjtci8UPYwntCRkSqGzOAsxiSJNolb1bz6sZ87CK1J94CkD5ya67c2Y&#10;6WM0yzgRXlRfFH2IVn2vpW9vsXML5MTacwNnm2Osmvi66LVMkM56xGlUnMufOz7++Ojjt8nyNper&#10;Kx+C90pkzDMZZoXpTDJzHeba3rKvPpossTNr5/TzN8UfZUV32IRITDGeTKy4n3NdWd/VUyZ7npUH&#10;Z1amQvPc6K8xUF7/ABxLjHmuH/tJ1umTD8K+rHK0Ynmfu0DFJAy1Wne4gw5VZYhhCJrhyf5+xGtv&#10;O2K/z+5MYiGiINvVJF28WRmkymuvP7ORGUqZcE+c93KKYmPHuQnGtjqsxFkbIVMsYLA+gnZav8/p&#10;agAAAAAAAAAAAAAAAAAAAAAAAAAAAAAAAAAAAAAAAAAAAAAAAAAAAAAAAAAAAAAAAAAAAAAAAAAA&#10;AAAAAAAAAAAAAAAAAAAAAHBo+vBo+TeeEAAAQkm2RLHGR0xiL2PrEK6pHSHJRlk0RjiBtnJNXNow&#10;ML5oI8N6nsBBmcX0JxvkgmAHT9wOt8Jk1DykOJ5E4zyYTGP/AH/9ET5YEAkAAA8B78V3zn9Sieuj&#10;vJkjou9JAeX9N+gw3mRCFU1QCUNZlEAk8v6gYLzoQCQEJZtEHhPdpdZEiZSJ4/IJgAAAAAAAAAAA&#10;AAAAAAAAAAAAAAAAAAAAAAAAAAAAAAAAAAAAAAAAAAAAAAAAAAAAAAAAAAAAAAAAAAAAAAAAAAAA&#10;AAAAAAAAADg0fXg0fJvPCAAAAAAAAAAAAAAAAAAAAAAAAAAAAAAAAAAAAAAAAAAAAAAAAAAAAAAA&#10;AAAAAAAAAAAAAAAAAAAAAAAAAAAAAAAAAAAAAAAAAAAAAAAAAAAAAAAAAAAEHpw6yl8Xke2jk5HF&#10;2CLCNPi7HDyLVhizgAAAAAAAAAAAAAAAAAAAAAAcGj68Gj5N54QA6nthH7Hfc10UvdJ39SltdqiP&#10;qPHeYrS99XJa3m6nu32afeGEvaUk3WRfwDD2Jvo5dfVgtqvl1GvTE3q9vD31Zk+R1Y1nMwwJ66oC&#10;JvMVdx/LxHF5VqsBZ9pqibScmVTWlnOOnmIy57o2yFTJYhIWkiwaYm0YWmnnvA11YYpkuqk1qj3W&#10;zFhfV9pCC1fffDAUfK2sgkRV7Y9avpCNaMh4Kqx5dMmwSiTLa+N4PiUBRa4CQ9GkpomX8o677ELV&#10;Q2yHASJuBj3XznUmbkiMEn5q89zaukyclXTRahE5ZFqgADqSOEpabMaUvNuwPXHvkllQWoAAAAAA&#10;AAAAAAAAAAAAAAAAAAAAAAAAAAAAAAAAAAAAAAAAAAAAAAAAAAAAAAAAAAAAAAAq/tATXTvWL10c&#10;rhBMbHk1KKL1+LzArkAAAAAAAAAAAAAAAAAAAAAA4NH14NHybzwgBEyWfjIUpRinzkvHmwZZfXnb&#10;Fanp65LG1q0q4u4fyx5bIZ1+H9xkxdLSrOmA1b8vufj8a2mRPStCyG+PwlPN4dRaY/yasOxnEx/s&#10;krCs9mtcsdrBIORbusS5qxBE3b/nHHoL4q78VzliBXJ7CBXHvticYfqSn8vj1/Pee/yXTJEmyOuy&#10;3mYzXhnK0X7UhVj71cUceXK1+dOsvbUmbRNezVHMRamjGmxat4Z2yVSW52orgsGq5ME4Q9F7KmWw&#10;idFP1qN8Xkq6bScQkRPpBmyGt/MWV42yTfHSd1E9MDUyYownYxikmVIONklL46l/TWhInX6kb39r&#10;MWwxmctjKg7fEhMK67FPhE1XY28x6CmTx0zPrOOa+lF6AAAAAAAAAAAAAAAAAAAAAAAAAAAAAAAA&#10;AAAAAAAAAAAAAAAAAAAAAAAAAAAAAAAAAAAAAARz1e9xDVrzcfAYzcefGwxrwbD/AB+UItY8spIW&#10;1CQ9zYLhLidPLZxiZPjFnAAAAAAAAAAAAAAAAAAA4NH14NHybzwgBEqWqEba+rl0WpLs6z0AtWua&#10;MF3HFrbH2Sy1VPNwyJj7Xjcgif5/S1cI8vMaCv8AsAJrKs14/IK9ZMZyFc2R5pIRtkkTHDp8uPJr&#10;OsxBgPPhGEMPTQJgVFi5xE4zyYTWD/WzyJx7kImH8/o6jH2WEKZ7mBKBE9xgD1eVCKyLNxPXV1WT&#10;Cpz72uImFU1Saxx6yUJKm+5AYHzwIQBn8TXPYwATGIcvEAk8p6sVVTjzkicL4ylqAmAAAAAAAAAA&#10;AAAAAAAAAAAAAAAAAAAAAAAAAAAAAAAAAAAAAAAAAAAAAAAAAAAAAAAAAAAAFHN41cl8dBQ5PDnj&#10;sP6o2ecWaxCivhr4wtXm7VNa1wfH5IY84AAAAAAAAAAAAAAAAAAHBo+vBo+TeeEAAAAAAAAAAAAA&#10;AAAAAAAAAAAAAAAAAAAAAAAAAAAAAAAAAAAAAAAAAAAAAAAAAAAAAAAAAAAAAAAAAAAAAAAAAAAA&#10;AAAAAAAAAAAAAAAAAAAAAAAAAAI8SH6RGoU/f45nAEqomKveXrTzx5aDbSZqMeYKZAAAAAAAAAAA&#10;AAAAAAAAAODR9eDR8m88IAAfmpXEdbXh/WoW3qYGJJjLfi4DY0ra3hiLLtqjFh3HtIHwhra9VirK&#10;tqim+JuQ/lFnnK2v3eP9hejg8zzx5nJOvpZXW04Baph+mmtr2uV5KsKVvgmpxIRxM50RexJUiYxt&#10;kmoG1OtvVqarlZgQzRMzqogV3Ra+VX5YHMBMAAAAAAAAAAAAAAAAAAAAAAAAAAAAAAAAAAAAAAAA&#10;AAAAAAAAAAAAAAAAAAAAAAAAAAAAAAAAAAAAAAAAAAAAAAAAai/l824S5fX++2zNRDboxcjmjDyA&#10;AAAAAAAAAAAAAAAAAAAAAODR9eDR8m88IAGDoV+esi35GmWc1mlC035rYVRjc1XJLNtAN1EWa3sI&#10;mtQTcjbHmWm65GowmX7evfr4myPM3iva2op+t/qUi0VZDR0kzTJax6vGeTMmGDOCbTKz63wt5Hr7&#10;YItIT9mTFV1kHpoNUyX/AFU9p1WE1tdFq1DTzqNuOpeGM76XrWyR8O5iRftWmK26oe9amSi6/CA9&#10;kk19NR1eLWVMRt5Xl88Uv4W6eDUs709keRtX1yHUxYBIAAAAAAAAAAAAAAAAAAAAAAAAAAAAAAAA&#10;AAAAAAAAAAAAAAAAAAAAAAAAAAAAAAAAAAAAAAAAAAAAAAAAAAAAACgiua5Wmrk8JtG6uWzdW8oh&#10;g5QAAAAAAAAAAAAAAAAAAAAAHBo+vBo+TeeEAMGZz85ClK2P2vuItTdcjj3IUwqftg45hurS7fDk&#10;TlTi9ytWN0OrSuXE1UYJvORNb1kJMRoyTk4Qrrrvo8PE+LzZ8/pNQlVVarj/ACBEhMYDq5u88lW3&#10;V1zWqYwllvjclNYi+FnoifOwPsSCNkkyKVM6zXy/Fqo8qWED+VS2tpiMUELjPxE0qTlmH9hjLJq1&#10;YSTbIBIAAAAAAAAAAAAAAAAAAAAAAAAAAAAAAAAAAAAAAAAAAAAAAAAAAAAAAAAAAAAAAAAAAAAA&#10;AAAAAAAAAAAAAAAACFmuFuAapGbjY22qanLyosRkqtpe+vHervj3Jj2vspaz2zDjyBXIAAAAAAAA&#10;AAAAAAAAAABwaPrwaPk3nhAAAAAAAAAAAAAAAAAAAAAAAAAAAAAAAAAAAAAAAAAAAAAAAAAAAAAA&#10;AAAAAAAAAAAAAAAAAAAAAAAAAAAAAAAAAAAAAAAAAAAAAAAAAAAAAAAAAAAAAA8oj1fmazqrsmK7&#10;CqaIDLgC9D2Fklbfm77ou94/LCtwAAAAAAAAAAAAAAAAAAODR9eDR8m88IAAAAAAAAAAAAAAAAAA&#10;AAAAAAAAAAAAAAAAAAAAAAAAAAAAAAAAAAAAAAAAAAAAAAAAAAAAAAAAAAAAAAAAAAAAAAAAAAAA&#10;AAAAAAAAAAAAAAAAAPKYnRIN8MdmS1fcJr0vdjhr2YRvjtXrV8lzsmHg95YfcfW9NUgraWLNT/Ka&#10;bSLdT2xW4AAAAAAAAAAAAAAAAAAAAHBo+vBo+TeeEAAAAAAAAAAAAAAAAAAAAAAAAAAAAAAAAAAA&#10;AAAAAAAAAAAAAAAAAAAAAAAAAAAAAAAAAAAAAAAAAAAAAAAAAAAAAAAAAAAAAAAAAAAAAAAAAAAA&#10;Vv0H7Omsbn4n9/BlxACXMTjzYNyn7rj8oKZQAAAAAAAAAAAAAAAAAAAAAAAODR9eDR8m88IAAAAA&#10;AAAAAAAAAAAAAAAAAAAAAAAAAAAAAAAAAAAAAAAAAAAAAAAAAAAAAAAAAAAAAAAAAAAAAAAAAAAA&#10;AAAAAAAAAAAAAAAAAAAAAAAAAAAAAAU0XLprp3r469+RxISJzWIpj3ct93H5QRYAAAAAAAAAAAAA&#10;AAAAAAAAAAADg0fXg0fJvPCAAAAAAAAAAAAAAAAAAAAAAAAAAAAAAAAAAAAAAAAAAAAAAAAAAAAA&#10;AAAAAAAAAAAAAAAAAAAAAAAAAAAAAAAAAAAAAAAAAAAAAAAAAAAAAAAAAAAAAAAAAAAAAAAAAAAA&#10;AAAAAAAAAAAAODR9eDR8m88IAAAAAAAAAAAAAAAAAAAAAAAAAAAAAAAAAAAAAAAAAAAAAAAAAAAA&#10;AAAAAAAAAAAAAAAAAAAAAAAAAAAAAAAAAAAAAAAAAAAAAAAAAAAAAAAAAAAAAAAAAAAAAAAAAAAA&#10;AAAAAAAAAAAAA4NH14NHybzwgAAAAAAAAAAAAAAAAAAAAAAAAAAAAAAAAAAAAAAAAAAAAAAAAAAA&#10;AAAAAAAAAAAAAAAAAAAAAAAAAAAAAAAAAAAAAAAAAAAAAAAAAAAAAAAAAAAAAAAAAAAAAAAAAAAA&#10;AAAAAAAAAAAAADg0fXg0fJvPCAAAAAAAAAAAAAAAAAAAAAAAAAAAAAAAAAAAAAAAAAAAAAAAAAAA&#10;BWZE2Z/jWDtUibK3xq1mLUFB0vYmzR+P3aoAAAAjYiSaiLNF8durgc+mUAAAAAAAAAAAAAAAAAAA&#10;AAAAAAAAAAAAAAAAAAAAAAAAAAAAAAAAAAYHRnhr9fHJi2C2E82Y8pDSni9L5cCa6/3yYdwb948y&#10;Hg5IJAAAAAAAAAAAAAAAAAA4NH14NHybzwgAAAAAAAAAAAAAAAAAAAAAAAAAAAAAAAAAAAAAAAAA&#10;AAAAAAAAACEFCVg2AaZZLWaZ6Wx1cU/5mzJXLzIZbX1HisiLO9dfYomoWqAAA1x9jiuy+KgJ9Pny&#10;eJNrYR1FLTsWa8IYOUAAAAAAAAAAAAAAAAAAAAAAAAAAAAAAAAAAAAAAAAAAAAAAAAMGIzm1hMsZ&#10;MWxG1sMiGwWrysKpk/evDsO6o2TFikZ+NfRgavDD+PKfu1u1IcXeSr7LByQplAAAAAAAAAAAAAAA&#10;AAAA4NH14NHybzwgAAAAdOv3CHEbc/o9rKlLz2XcLzlJuUY4NsKFkteP5p3wprwAAEL5YRs8lW3x&#10;nNqo7RqfQmPrUw7GiBGcceSwOXtQ0tLVmL0vdYsmvgcOdVget5qysj1IW1RgJEaJ0VBY6rkvuY1y&#10;VbGEoHTxpktxrb1QtUVARNkmK4FWjROXjhWr+sJwYyDW2RI/fexWJ53sOB0tqRslPSfPiLxwtc19&#10;J4RNjZg+2PCsvqnMA1yWxSa15thma/3+f2IE14WP44edpktLzlRJeVavY4Fz1j2a+f6D2FZUWuGF&#10;qgAAAAAAUGfyQVa9Mu01ifoK57Y6wrn6YNmquTMVK8m6cJjLux/TncYqFqgAAAUGVxbKmtXyOGkB&#10;H/LN6bW44nPPFVJWpdB+tSHY3mspxTKAAAAAAAAAAAAAAAAAAAAK5IWNqmJ1pz4JgAAAAAAAAAAA&#10;AAAAAAAAAAB0PfCiqvLbi6fJg1B1g9fGfjrc6jLJa2sM1zprwoSJb2pEjsfZXvVt5Kxw4/LCLAAA&#10;AAAAAAAAAAAAAAAAAcGj68Gj5N54QAAAfyurJs2YK9OHYfzvoqDEpZ9/XjeWRg76QLFpMZMQT6T2&#10;FMvj7x4rcr1jz0zKO5KRxLMXy+vB+ewGGczY8hS9l7HFq9MtRsuo2z4JkRkk2viqS8533oqZfxaF&#10;Vpa5agWr+afbQKoaWuiF6o9yEh1EwN7/AMdwMeS3fMMZZNZMQ6uVKMsI9zXpkl39Ily0tjgDBaQu&#10;eK5K/wD2GY/PRMmZv4fzBfGxXlTAqKf7L/GT+i7HeROltSlzCmbJO48sqIAWEV8TW3XE+WIU2rXr&#10;8ZDdjTJCzYiqtmjNZAxAl+tSimN1hUT8ea/3sOF5LJhxjUxffUFW9plW8wa3C9tEaXNqBIAAAAAD&#10;yGvLsk8SLanzYh9hW9f1u/1Wx6oMyb2u7i3l/UFqAAAAAcTUn249cnLghLlrEvpc3G264U171r4e&#10;R67w5m47YGqL2Z8Wftxh5IAAAAAAAAAAAAAAAAAAACP8gBqa/mV8UMeeUl3ms/OSa30Hnb4vRKfc&#10;KVtfa1/Ld5SME1AAAAAAAAAAAAAAAAAAAAqKxDeT+r4opys5CmTXxjZtQf3JiqrwhL6Btqz4m7Sl&#10;W3DZckvp37H8WmiMeYAAAAAAAAAAAAAAAAAAADg0fXg0fJvPCAABiGebGuEHCtn7H6mqktdwbBRj&#10;vSYKzr13zAEdeABjqpW6/EHI9RidYhRJbJk2bO44fhDHGRx5eGk80TSHLqwJEhasF8gSoRNYFn4B&#10;MR0jFZQiQmHgPfiL+CLF0TjXJQiP0F7aSYJe8liIqyqEeO9iS6uCs/kSEww/mARYlOQCT4/YVnSi&#10;keiQmK65W5nRNXWPbh0SxzkZasA+hsaVtUnMeUoR8kGmtfM/uQTVFYTlQBMAAAAAAdf+Kba2K32u&#10;WqMTtctUYbXLVGG17z6BL+5oEwAAAApduirFtjopHK4ZaNa1jy0B2H2usebzPpjHlAAAAAAAAAAA&#10;AAAAAAAAAAGBioWE3L4mPOyZjMmRWB+tyOjHHc282GzWiu5jNK2MJgAAAAAAAAAAAAAAAAAAAqs+&#10;NsdrLj8iuQBjnGFEF8WHOk5uxFm48OIZbK+t1TLDS8am3aYmuRDi4OVynH5AAAAAAAAAAAAAAAAA&#10;AABwaPrwaPk3nhAACq+y+kDme6Swsww5mPBoSDE51enottdwbBTn/SF6TBWdeu+YAjrwAK7sR2T0&#10;v9j9SXzPDe56/wCYwjjgAAAAADxB7cAAAAA/h/QAAAAAADwh7sAAAAA+R9X8/oAAAAAAAAABH3F8&#10;0kTC35TXFcNPu1BRPF8hzDgDegiMkmyaBIAAABX3YJgWa6tI5fB22vbRKlrxOcEWAAAAAAAAAAAA&#10;AAAAAAAAAEBYSOoZmXI6L0dS7vO9qVbQev8AO/RVHaB6tMBMAAAAAAAAAAAAAAAAAAAAMFZ16ZGo&#10;X+JAx+5fAnNsFah8qsebY3pygFig5vN6W7C+OtK1KuOI0W3BtUq+zXCpeb1zmuX4i1JJRj+S+PuL&#10;uaMb6qZbIxx+WAAAAAAAAAAAAAAAAABwaPrwaPk3nhAAEd6wLA4c9j9RXD/s675dAQYnOv39Ftru&#10;DYKc/wCkL0mCs69d8wBHXgKVbqqkuX7ZMWVEIJv4dJHj8Wk1tWbUjexpkunQc8hNLEjD9ors9DX1&#10;kfFmzfc1RRe9ejwPvoITXEEHs4Rix5Z8Wua/l1dqZgF6AAdDWFahQHW8zvEQ7z3W1q+Yq47HL43n&#10;o1/Y9PFmRkKK2t5PHXpDWGXex+x5bwq9c+YzmtogvRTZmXAdLzUkHVjb/MeiImTXDvq4C+gplyrb&#10;br8bBNqv5/aqpr+fB+CxxjyWdzcp+tyvTni1a0pgw+x7S9t7DOZr0AAAAAAAgLGDK8JK5JCI9onM&#10;sB5SyGO3tu6bubYwmAAAAAHD5g1BeplbFLl8DYYnxDyYfG5h/MS1tltFeVACQAAAAAAAAAAAAAAA&#10;AAAAAB0x3KpuEdbbIDWLksm95jDJ9qAAAAAAAAAAAAAAAAAAAAAR61dNjrXQz8XicrZJhLMSNiFe&#10;Pr30yQo2wNciXVqRxhD6rzWTFJ2LufsAj2trNvuPLroSpuLY8sbZJFMgJAAAAAAAAAAAAAAAAAA4&#10;NH14NHybzwgACHcObAqwOx+orx34/fXfLoACDE519gottewZBTn/AEfekwXnTrvmAI69UlbbSry/&#10;bJlzfivKjDpCMsmuhw6VRxkvJfraZcbddluX01zHXxYPBe1azvdWB4YpkjdepU9xJi2GmS5OK01x&#10;9WnMyO1by6sGjjn61PbQsmnX5MWA/r+f2YAxFVbLOYlb1CZilRFOs2qjJjidBOZ2SKX4FY8xM9kj&#10;OJECX9qVRfuV+Nq5MlQ7lJ4NFif9eEvSpv2XM8RjyxVvtqYzci07AmVcWXpUR3+XMkUyQ9vvqI7i&#10;Ytf856NfHSlFew7E+PLc+8XiO+KSDh1gJ9JM6m7Otb26qUbeLU9sJgAAAAAA8lUZE3QKKrWTPiD3&#10;oiX4mAAAAAAAKzsE2UVV5cFx9ZtQfQ2pl3ERkw8/b8oyvSwckMecAAAAAAAAAAAAAAAAAAAVaROS&#10;pi6uuZa3vJpDwPNBMhssWJVUzSpVZB19ckqrEvH+wviCYAAAAAAAAAAAAAAAAAAAGMkUje1ri2lc&#10;/GinXd5yWEThevXqv3lw/j2Vhl0tMmsHiLYj10prnHBxal/Ni9XdonG5oVuAAAAAAAAAAAAAAAAA&#10;AABwaPrwaPk3nhAAHnqQL4Kr+Z7pO3MdaFl+DQgxaQAAgxOdfYKLbXsGQU5/0fekwXnTrvmDHNL8&#10;1cRdh9KWa+5Ov+Y3Q98jj/L6gA4POHg/dfoR85udkS6zs0x0+ApKoBIAAABFGVyASAAAYpyshFeV&#10;APGezSAViWdonHWRSYwxmchHLzsryWOMjkYWx5Kwmrme+Tw8f7BMAAAAAAAAAU11+SozpTLDDzN/&#10;WtSWr1XbNFQSLDZnUjXc2qE1AHBOc8x6cPEw9ms+PxRzBa+O9iqeEPf5cPSd5aLbpWda777QKuSi&#10;ywuZCl/z+iuQAAAAAAAAAAAAAAAAAAAVURPJqBZyplwb6C4WeUxXJaPyVsYTAAAAAAAAAAAAAAAA&#10;AAAAAACnW37VQyYZzWG5VohmM53lRdxNW1FEzIE3q5sFnZ4Pjcv+QmwZU9lwdV1xn4/odsnXB2Xc&#10;HI+4xcgAAAAAAAAAAAAAAAAAAADg0fXg0fJvPCAAGIcvJ5tENs+BIZdj9R3fsVZV675aCOIAAgvO&#10;hfYKLbBsewl7H6k5tskZLEuP5kHD8IAMUZUP2gvOiJCYAOj7o/QDC0Pomyp5X1UwI8wkMjlIA5ok&#10;AAAAAAAAAAAAAAAAAAAAAAAAAABWJXtPSoOmXaK1nPME35VnQ+FgN5cGZzWxhNQEMZnYumuqVkDy&#10;XRcrghIWfRODr9PfdjxuWFcgAAAAAAAAAAAAAAAAAAAAADXc2I0TVjZ9wa0U2mPF+0mrEGX9f+Jv&#10;9/evxe4erEwAAAAAAAAAAAAAAAAAAAABBSsDv7IM3H/VNHVWwzWzLWvvk1YK2/Gz9rCcrJiuoqA8&#10;Ty5jiLM8EEQxat5Vo1RVuvF5gVyAAAAAAAAAAAAAAAAAAAAcGj68Gj5N54QAAB/K5bG2TZ6MrD/v&#10;Xnzvom7760tSm43lk/0YO+xaTIFGTEE9hPeK0EfH8r1j6yTzLMyOJ8/qcH57AEXIQos1pG81TLma&#10;1bFsBJrdpirKq1KnYt3pUMUyZ/su6WRFqvP+giJMR8wRkCHVMlnFgVPlhlqZgp0uVpbT4/INZVgl&#10;MktLHaB7q74smi1QAAAAAAAAAAAAAAAAAAAAAAAAAK9epsgRMCf1PQQOzNIsBMAAAQPoB27sSZMO&#10;qVztimQF8cGLQDDyAiwAAAAAAAAAAAAAAAAAAAAAAACJUtRrL34xQqWpk2MdZmZEL0pdxERbbK/X&#10;l/UZMAAAAAAAAAAAAAAAAAAAADx/sKvJrVNZlWFjPkcTuNrun26LFnrooG2pKW7Ur/8A1bXYxatM&#10;dzMjmHOqatl8bFtSFYHw+Tw5VW3+A9/xuYEWAAAAAAAAAAAAAAAAAAAA4NH14NHybzwgAAAB0/cF&#10;4cRstaZ/SKUfP3nMu30m5QtiRwYWS079x/NAprwADCuakKDZcTy7mLx0if8AuVEJf4WzT01qVp/C&#10;0ynOt5M/meq1WLcpJjxdftgcCq2soFq4Sr4t0q2raCdgUzMWRMVLZabrkZhESXeHZjGsrMT5YAmA&#10;AAAAAAAAAAAAAAAAAAAAAAAKrYO2nRorkiQlv84mJjOVfcTcbZzWvZRfEEwAAAAAAAAAAAAAAAAA&#10;AAAAAAAAAAAAAAonvYqarapgVzJxRx2aJp2AviAAAAAAAAAAAAAAAAAAAA4WrtMGsTPxXN4VieTF&#10;dJlk4nOBIAAAAAAAAAAAAAAAAAAAAAAAAAHBo+vBo+TeeEAAAAAAAAAAAAAAfz+gA4fMAADpO7AA&#10;AHWdmAAAAAAAAAAAAAAAAAAAAAAAAAAABGjEUTPRAsT0oQm5UlF5lXbUsXTqhaoAAAAAAAAAAAAA&#10;AAAAAAAAAAAAAAAAAGJdaiYEJKZTNWSYtFO96hr1CNqRhHN2TCAAAAAAAAAAAAAAAAAAA+X1Gov5&#10;e6qlXlcFsD0BbSNMmdRg5QAAAAAAAAAAAAAAAAAAAAAAAAAAHBo+vBo+TeeEAAAAAAAAAAAAAAAA&#10;AAAAAAAAAAAAAAAAAAAAAAAAAAAAAAAAAAAUw1z7Wyt9UltbE6puftjQjFmUy1AAAAAAABCmYmsr&#10;SsMR6EhymYzX0iVfDtgMeZDx5gSAAAAAAAAAAAAAAAAAAhpIPW4rbwX7/Fj9cs+8i5tXwanvFsjr&#10;cpnytsk6sEyJrsCODzr4gAAAAAAAAAAAAAAAAAAFTtsSa1n2YAEWAAAAAAAAAAAAAAAAAAAAAAAA&#10;AAA4NH14NHybzwgAAAAAAAAAAAAAAAAAAAAAAAAAAAAAAAAAAAAAAAAAAAAAAAAABF6JtQ1b7MuQ&#10;q/qqy2vEdXmU4taROPWN7dG0Wwnmy+MAAAApziVkxbILWt94jYWV92CUyQ11ublaas/GbDuvFlS1&#10;ZlVwpNIwZcLPnNeHkfP6GPMAAAAAAAAAAAAAAAAAA6fsKFYnHcaU16Zuhv5+ffXwhMeB1oNp2rKt&#10;6gBXLOK9XVIltNNhZ5X1V8QAAAAAAAAAAAAAAAAAAAAAAAAAAAAAAAAAAAAAAAAAAAAAAAHBo+vB&#10;o+TeeEAAAAAAAAAAAAAAAAAAAAAAAAAAAAAAAAAAAAAAAAAAAAAAAAAAa0FhEAZ/0y9JBKfMLjYQ&#10;9N8ftfF0mvdsTUC1vly6Sli6dAWqAABhKpq9JampB46/WjbPxfJ7A1adltb0sYfemyYfMrTcd1v0&#10;WwP2fKwcoK3AAAAAAAAAAAAAAAAAAPHUwRPt60JC3QVyQLuO5K2MJgB1HbjWKxRsi6+9M3ghFsy2&#10;o0kldqz0GqjJW1NhljjI9qAAAAAAAAAAAAAAAAAAAAAAAAAAAAAAAAAAAAAAAAAAAAAAcGj68Gj5&#10;N54QAAAAAAAAAAAAAAAAAAAAAAAAAAAAAAAAAAAAAAAAAAAAAAAAABVzUTteQZrepqP1nvlYvG7O&#10;PcEYCjjYWTny0WA0+bYgmAAAAMRdPnVMOm7lE1zyuzVQzfF5mwOjidmTF4GUNRmVbV2nxxuYAAAA&#10;AAAAAAAAAAAABG6FVsyJ18bF57k/L6k1AAAAY8yGKcYfbJ6t6FZh2TpiJOWsuFQkAAAAAAAAAAAA&#10;AAAAAAAB/HF1zbU2PWuRZ/MT4fD70yAAAAAAAAAAAAAAAAAAAAAAAcGj68Gj5N54QAAAAAAAAAAA&#10;AAAAAAAAAAAAAAAAAAAAAAAAAAAAAAAAAAAAAAAAQRjJE3EqdibiVOwuJU7C4lXHY4qEgAMMVacO&#10;q3PxttL32qNsU48kkOgh9RoWF1Sdbn7Pxrh7AqNrScHJ1j7VKkb0c2Cz/wAXrrRMx5NuX1entsOx&#10;adgx5gAAAAAAAAAAAAAAAAAAAAAAAAAAAAAAAAAAAAAAAAAAAAAAECJ74JmurKOXwbhritWrNGHP&#10;fhBGkryMxerYTrZ7AlMmeBjzAAAAAAAAAAAAAAAAAAAAcGj68Gj5N54QAAAAAAAAAAAAAAAAAAAA&#10;AAAAAAAAAAAAAAAAAAAAAAAAAAAAAABVtCDYoRbXX+exYidYzE22RrwxbyXp5R3CzFO1xJNAmAAM&#10;Ba0e2zrhZePCz1clcn5cMRccbgWsNW+Y5O5tgjW1dNvNQ37yYvwXDFPP32NJOUya/t/OQmLMFcgA&#10;AAAAAAAAAAAAAAAAAAAAAAAAAAAAAAAAAAAAAAAAAAAAA8Kj3VHPbwNzYMILXJmWx683Ht5sKTVj&#10;bHnFh5AVuAAAAAAAAAAAAAAAAAAAABwaPrwaPk3nhAAAAAAAAAAAAAAAAAAAAAAAAAAAAAAAAAAA&#10;AAAAAAAAAAAAAAAAHk+qqYrbrfaLauiJ2aqJ42+gWnNeNFiU9sQTAAAGPNWu1zrM3HnjWF6vzhk2&#10;nRkTJh8T2l8MoKZNWySEX2TF2e33qEbbGLP6EYeQAAAAAAAAAAAAAAAAAAAAAAAAAAAAAAAAAAAA&#10;AAAAAAAAAAAAj1IUjGmSv6BFUlUpB/F8d4KGsyq5AiQAAAAAAAAAAAAAAAAAAAAODR9eDR8m88IA&#10;AAAAAAAAAAAAAAAAAAAAAAAAAAAAAAAAAAAAAAAAAAAAAAAAAAw74STuL4nGT0GeiNuaOf3yAkAA&#10;A4HPgRNaVti+q7ucuDCN5cQsFRanPYK1/ttG1PYdVg6nDFmmDSV8/wAcjirc6jNnit5MDj8sAAAA&#10;AAAAAAAAAAAAAAAAAAAAAAAAAAAAAAAAAAAAAAAAAAAAUbTSV84dUHj5sFqOEsbbF0TVTT3fH5qY&#10;rE2jYbTJx5QplAAAAAAAAAAAAAAAAAAAAA4NH14NHybzwgAAAAAAAAAAAAAAAAAAAAAAAAAAAAAA&#10;AAAAAAAAAAAAAAAAAAAACD9Dc2P3TLByymQFLqbF493E0ko2KPb1H24WxhMAANeO9+grJhtao0kh&#10;I++O3PVk2HtX2LZDmfXb+smDnfSad1Nb61Phbo6XLVbeeoZtsY8vuBh5IAAAAAAAAAAAAAAAAAAA&#10;AAAAB8q74mbNKsbsVVyS5ur1m9g+Yl6LYwAAAAAAAAAAAAAAAAAAHw+9es1hfWTl26zPxaWbTbXf&#10;3jzdd2PH5GPMAAAAAAAAAAAAAAAAAAAAAAABwaPrwaPk3nhAAAAAAAAAAAAAAAAAAAAAAAAAAAAA&#10;AAAAAAAAAAAAAAAAAAAAAAFJf2mBRdTLtLar9i8CjYPre8JGAl1ezUBb/NAtUAeaK0K2fNYO5PC7&#10;javpevqx5sYUJ7Hal6NLPZHEhW+JdfzZdWx0WXpiQrcAAAAAAAAAAAAAAAAAAAAAABjiPlHFbSBi&#10;Gs4rkry8pKLGCcybCuP8gXwhMAAAAAAAAAAAAAAAAAAAOk7seYhNYBFW1JFeg1o9hmYiHXj0cGMu&#10;Dbo9Rrx7DmHkBW4AAAAAAAAAAAAAAAAAAAAAHBo+vBo+TeeEAAAAAAAAAAAAAAAAAAAAAAAAAAAA&#10;AAAAAAAAAAAAAAAAAAAAAAAUrw12R/V1vrYfTZLGtvmy9weK9qWoAAoovXoNvirhO35PE2apH/P6&#10;cPngkAAAAAAAAAAAAAAAAAAAAAAAAAAeGPV1LxUipTJ9Pyufi/Sc3OtAtqcXYAi5bWgLUAAAAAAA&#10;AAAAAAAAAAAAAAArZp32rtZXNxoufhzc2DIe2BBmc3G5YUygAAAAAAAAAAAAAAAAAAAAAcGj68Gj&#10;5N54QAAAAAAAAAAAAAAAAAAAAAAAAAAAAAAAAAAAAAAAAAAAAAAAAAABHTF0NK2q5L8FB6JvwUHj&#10;ZNx7DaE81vAlFQNfzNQmHjPZjWfmvcSyYgx5QAAAAAAAAAAAAAAAAAAAAAAAAABFkyXr8eVx/TML&#10;honuLLi+Gjmvm8Cj+uW4S0bU12SppIIWoAAAAAAAAAAAAAAAAAAAAAPyR41h5TxJ5PDdhOWBVqbO&#10;sm9VrZu4/K9uKZQAAAAAAAAAAAAAAAAAAAAAODR9eDR8m88IAAAAAAAAAAAAAAAAAAAAAAAAAAAA&#10;AAAAAAAAAAAAAAAAAAAAAAA4/wCOWOI5Y4jljjfPmjicsAAAAAAAAAAAAAAAAAAAAAAAAAAAAAHD&#10;5gpYrk2aObW+ttKm+n6EIZvE0dB2tKycHRzszzzXJi60+n2Uc0nKLVAAAAAAAAAAAAAAAAAAAAAV&#10;uSi1k8mHzk24xbOmTFljWU2cYbYs+txMiG7kcTcH5NGN5XF5n0EXAAAAAAAAAAAAAAAAAAAAA4NH&#10;14NHybzwgAAAAAAAAAAAAAAAAAAAAAAAAAAAAAAAAAAAAAAAAAAAAAAAAAAAAAAAAAAAAAAAAAAA&#10;AAAAAAAAAAAAAAAAAAAAAB4zyOvnFpAY6zhdxFtaXHE4Ih1vtDjJgAAAAAAAAAAAAAAAAAAAAY37&#10;7W7vjx553JOw3lweZkqcflAnXlgTtHawnI4fWWQVvr03AudrZ3O8flyvfz+0yAAAAAAAAAAAAAAA&#10;AAAAAcGj68Gj5N54QAAAAAAAAAAAAAAAAAAAAAAAAAAAAAAAAAAAAAAAAAAAAAAAAAABxK6PLVB1&#10;vYBcbRzc+ZhFqAAAAAAAY7pUvv15smGxGeuoFO61NiIwZh5Gc1aeWrVmkK3AAAAAAAAAAAAAAAAA&#10;AAAAAY7yBrwxbGFlta1+1bZ3F8dAfnMfTlplt7F8QAAAAAAAAAAAAAAAAAAxujJEaIs42vjhjMq0&#10;DJUx0/cGPMAArcsjTXT/AOv2oa18/GqGXQzWNeC6ia/uceUMeYAAAAAAAAAAAAAAAAAADg0fXg0f&#10;JvPCAAAAAAAAAAAAAAAAAAAAAAAAAAAAAAAAAAAAAAAAAAAAAAAAAAAKCuLI6rumba1UhejtjuaU&#10;0IXLqaBcurZsmmAmAAAAFJlnWsjlweW9P23t83H9ZGeTd09L0kWlWZsWcKZQAAAAAAAAAAAAAAAA&#10;AB5A9e6buQBG31VQ0Wl3WL4q1+t8Se1rkmMXY9L3UX74td6/7X42nKZPXC+MAAAAAAAAAAAAAAAA&#10;AAAAAAAAAAAAAAAAAAAAAAAAAAAAAAADg0fXg0fJvPCAAAAAAAAAAAAAAAAAAAAAAAAAAAAAAAAA&#10;AAAAAAAAAAAAAAAAAAOrqdt2ROup53ZNRbW0bJY1tGyWKWLpyahMAAAIlS1Ip7lbNdavAwNn2E8T&#10;OL+15zGMjCLAAAAAAAAAAAAAAAAAAAIryo4cNY29ugzq65tqpgjO98NcVL1gNeFM0mb0IlY4mlSX&#10;I46uWX0q6rZTzSPu0hrfbIM1C1AAAAAAAAAAAAAAAAAAAAAAAAAAAAAAAAAAAAAAAAAAAAAAAAOD&#10;R9eDR8m88IAAAAAAAAAAAAAAAAAAAAAAAAAAAAAAAAAAAAAAAAAAAAAAAAAAAw34SvWtyuTYta6S&#10;J2LWukNnHx1fsKprfdnWgO/yahMAAAPn8aDLUssyNrHdxlwSXmnJv21b6zFgk6ZNTWRIw8kAAAAA&#10;AAAAAAAAAAAAAACnCsLY4rapk628uA05rV1rMM/b+0y7PFAN0uvbNOr7DiTCi9j1aGwtreWx5Hv8&#10;pEu7QFqgAAAAAAAAAAAAAAAAAAAAAAAAAAAAAAAAAAAAAAAAAAAAAAAcGj68Gj5N54QAAAAAAAAA&#10;AAAAAAAAAAAAAAAAAAAAAAAAAAAAAAAAAAAAAAAAAB5fqPfxUTmxGGZcPJOq99Mdf1nuR432QAAA&#10;Pz+vKlCUTbMLS83Gq3tJyax5iCU4onliLAAAAAAAAAAAAAAAAAAAAADGZkzzfe/c1M2fsA48+xDn&#10;+KE274dZnMOO8+0y3maxmznq/WpZFa/XLY1NQmAAAAAAAAAAAAAAAAAAAAAAAAAD40tTW6tri3tz&#10;XL4rkAAAAAAAAAAAAAAAAAAAA4NH14NHybzwgAAAAAAAAAAAAAAAAAAAAAAAAAAAAAAAAAAAAAAA&#10;AAAAAAAAAAACt2lWbXt6Za7pwWOUBpsRh7sD0covlyvTpcXbGEwAAAAq0tL+M1rXnrRriPJhjVOi&#10;vtmwbhn08d7Hic4EgAAAAAAAAAAAAAAAAADoDv35/QjjI7yUKKr/ALU32NIyeqgvasmnT9wTGuR6&#10;HzlslMsrNYLNsbC+Wc8dZFWxhMAAAAAAAAAAAAAAAAAAAAAAADjHJibB+orLgkVGyWEUs3H5m0zW&#10;zcdh5AYs4AAAAAAAAAAAAAAAAAAAHBo+vBo+TeeEAAAAAAAAAAAAAAAAAAAAAAAAAAAAAAAAAAAA&#10;AAAAAAAAAAAAAAAUzeGmnRpTLtXarEsYyGwNXLgnA5Na9mqG16aBaoAAAAGPdTi4WnPkcRcJT3aP&#10;NbyRxuaAAAAAAAAAAAAAAAAAAA6rtRS10l3dfVb+ezzVzEeJuJsV1Ts9GySpil9as33lfVTX8/oI&#10;8VV3tonj8gmAAAAAAAAAAAAAAAAAAAAAAABD2YzXr+4Jx9n4q3n9+siYweDjxs6mUfoYOUAAAAAA&#10;AAAAAAAAAAAAAABwaPrwaPk3nhAAAAAAAAAAAAAAAAAAAAAAAAAAAAAAAAAAAAAAAAAAAAAAAAAA&#10;AFN0ftgnkxahD6X1omhfNtvZHSd2WqAAAAAw/lDW6tji9NmHu0XmwUoV5bVWrOXk2a6geyFTJLoY&#10;s4AAAAAAAAAAAAAAAAAAADoO/EEID3zotqh9ftDVe1vWPKeNHRxa4iW+uAmu2N9tWWUs1v1UkcGY&#10;vFa+eEonZe7HV32LpjMgmoAAAAAAAAAAAAAAAAAAB0dQM1kXQfxP5yeJ8rgfhctjytXvaEoYraI+&#10;xLq03jXx2lDBygAAAAAAAAAAAAAAAAAAAAODR9eDR8m88IAAAAAAAAAAAAAAAAAAAAAAAAAAAAAA&#10;AAAAAAAAAAAAAAAAAAAAAQ6+NA1bzjxv6nMUW8FZXVBEg2xkTpY2xBIAAAVFzXEVcPvthnPxuglu&#10;YOUpWup8bNdSH1vZ4/5PC2SpjahdxGHk22PCe7xZgSAAAAAAAAAAAAAAAAAAAABj2o+7JE6nPx2P&#10;6X65YwCLCU6MJ2F2ueqtjxblItQAAAAAAAAAAAAAAAAAAACuSM12i2OteZOX0WHzi1Wdcl5dXubj&#10;yknDri4Qmu4Mxhk/ByQSAAAAAAAAAAAAAAAAAAABwaPrwaPk3nhAAAAAAAAAAAAAAAAAAAAAAAAA&#10;AAAAAAAAAAAAAAAAAAAAAAAAAAFEXK7PHtMuwE+P2viUEX269Nb5hu/pUurQFqgAMYfyLc1hj31s&#10;OQ7U8t6kplAAiTr47YnTXxahHN2V895MeszbnZIx5AplAAAAAAAAAAAAAAAAAAAAAAfP6CvyvzYG&#10;RaiK7D1pATAAAAAAAAAAAAAAAAAAAAAAADFnp9Z2+PkWZZ1m/akZ9YfY6197U2mci/j94OSCQAAA&#10;AAAAAAAAAAAAAAAAODR9eDR8m88IAAAAAAAAAAAAAAAAAAAAAAAAAAAAAAAAAAAAAAAAAAAAAAAA&#10;AAAjbrv7WWA62obzBIfGUXizj6zOxQ6nPhfEAAAAAAAAAAAAAAAAAAAAAAAAAAAAAAAAAAAAAAAA&#10;AAAAAAAAAAAAAAAAAAAA4Mf647Ux1HTrJW5uNM2xOmy5PDyKsoUZDkBkxWwjDyQAAAAAAAAAAAAA&#10;AAAAAAAODR9eDR8m88IAAAAAAAAAAAAAAAAAAAAAAAAAAAAAAAAAAAAAAAAAAAAAAAAAAAAAAAAA&#10;AAAAAAAAAAAAAAAAAAAAAAAAAAAAAAAAAAAAAAAAAAAAAAAAAAAAAAAAqC+sttbHNxtw391AW/4s&#10;9LtV0p8F8jiXo0gbAWs3W+QLXaYph2p5O5PXm2b65JIDByQAAAAAAAAAAAAAAAAAAAAODR9eDR8m&#10;88IAAAAAAAAAAAAAAAAAAAAAAAAAAAAAAAAAAAAAAAAAAAAAAAAAAAAAAFb0TZCrTssAmAAAAAAA&#10;CJ/sprn4RYAAAAAAAAAAAAAAAAAAAAAAAAAAAAAAAAAAAAAAAAAAAAAAD8ap+1ni6+PWn2nsR+jR&#10;qnT6rqnZn42Va4Lrqwq387sDVJ260vq/7ZuqNt5THKGHkgAAAAAAAAAAAAAAAAAAAAcGj68Gj5N5&#10;4QAAAAAAAAAAAAAAAAAAAAAAAAAAAAAAAAAAAAAAAAAAAAAAAAAAAY98wZpYWQzSwsM00M2+0wRf&#10;sb96CL90BaoAAAAAhHMSgprgh6HNxsG2AQc2XZrJYcfmAAAAAAAAAAAAAAAAAAAAAAAAAAAAAAAA&#10;AAAAAAAAAAAAAAAPh9/mcD+6/l89qapXsrx+my4LA6E77KMMeXrLPKfrIbUpi2o9Y/ZwSGLOAAAA&#10;AAAAAAAAAAAAAAAABwaPrwaPk3nhAAAAAAAAAAAAAAAAAAAAAAAAAAAAAAAAAAAAAAAAAAAAAAAA&#10;AAAFLNbOy9jiuTXobC6J16GwuNehsL1KJ9TfvQRfvOMLVAAAAcDzevPbHKepb8XH5+P5CH8ysCxM&#10;6rNjByQiwAAAAAAAAAAAAAAAAAAAAAAAAAAAAAAAAAAAAAAAAAAAAAHS4gzzWtNLKP7q258vTx1r&#10;sO5fzWd7xPtsWdUnbYmIt0EbTeC7Up1v+wXnSJCuQAAAAAAAAAAAAAAAAAAAADg0fXg0fJvPCAAA&#10;AAAAAAAAAAAAAAAAAAAAAAAAAAAAAAAAAAAAAAAAAAAAAAAAB5w9GgpjaJs0QZmajuaGb5qpotGG&#10;/epq2UC1QAAGHMX0kXxebj7YRP8Ay4I7XJfzHGHk0t1453mPn41nMg+q7XjcsEgAAAAAAAAAAAAA&#10;AAAAAAAAAAQbzhTxECuTa6QsmnOMJAAAAAAAAAAAAAAAAAAAAdVDmbaa0UwA21esvj1DpQWuVE5M&#10;M9JwazJO4NytR6YtMmw4pt51b3CKPsFzXY1UU3rVuFbgAAAAAAAAAAAAAAAAAAcGj68Gj5N54QAA&#10;AAAAAAAAAAAAAAAAAAAAAAAAAAAAAAAAAAAAAAAAAAAAAAAABifXcmnGumWPfrdl/wBpManeXNiP&#10;XvidhHIlPVwtsYTAAAAAACKkmaCb48vwesXy1fFCa/LW+2Qa3DHmAAAAAAAAAAAAAAAAAAAAAAAf&#10;H7RrhQN4ApyLCrwqqLV74QmoAAAAAAAAAAAAAAAAAAAAAD8fsV60s7WHQ3xahq3GqDPxutJkzGKb&#10;PbQ+9wcnz/oDHmAAAAAAAAAAAAAAAAAAAA4NH14NHybzwgAAAAAAAAAAAAAAAAAAAAAAAAAAAAAA&#10;AAAAAAAAAAAAAAAAAAAAChbIUkKX6ZdrdUbmS2Ow6jbJlYMXnVejACf81CagAAAAGJIfTWGudY1c&#10;LNx9hOqG16h/Hl9BeBAqesSFcgAAAAAAAAAAAAAAAAAAAAAACqS1vXaraLH6/OeK5b/8qmTAAAAA&#10;AAAAAAAAAAAAAAAAAAAAAxhk8iCcy/QpgIsAAAAAAAAAAAAAAAAAAAABwaPrwaPk3nhAAAAAAAAA&#10;AAAAAAAAAAAAAAAAAAAAAAAAAAAAAAAAAAAAAAAAAAH8qptXROshjra0RbWPs4s4IC1QAAAPPwJs&#10;V1VcmLarU3XI0vRJFfjysz8X3VfMqK8pjZ3og87iqJ2k8ucbk8flgkAAAAAAAAAAAAAAAAAAAAAA&#10;DyWrVd3R1TKtLq02GiWTzuHLYpCq/ciJl8JgAAAAAAAAAAAAAAAAAAAAAAAAAAAAAAAAAAAAAAAA&#10;AAAAAADg0fXg0fJvPCAAAAAAAAAAAAAAAAAAAAAAAAAAAAAAAAAAAAAAAAAAAAAAAAAAAIYx662C&#10;FclgKv75RNgyr7w5sGy/q2tJtjCYAAAU03LcCa6jG198PC3pq13o0V3KZMFS3wtEgZaLvqGtiuin&#10;Hk2bRh5IAAAAAAAAAAAAAAAAAAAAAAAxgUXxS+nzx5/1fTQoRNmEz9J/M7fR3LTT0wvjAAAAAAAA&#10;AAAAAAAAAAAAAAAAAAAAAAAAAAAAAAAAAAAAAAA4NH14NHybzwgAAAAAAAAAAAAAAAAAAAAAAAAA&#10;AAAAAAAAAAAAAAAAAAAAAAAAAA6j4HfOhHca51/lBlby5t1o1vKQFqgAD5n0BFaStME1746JbVLO&#10;/TTWJ1Ht2dSNq3BVH9p7dF6Qw8kAAAAAAAAAAAAAAAAAAAADy3UfrXvi2ybirWf6mLXVV6RgVsCx&#10;Iq4Ga083GS4/dsYTUAAAAAAAAAAAAAAAAAAAAAAAAAAAAAAAAAAAAAAAAAAAAAAADg0fXg0fJvPC&#10;AAAAAAAAAAAAAAAAAAAAAAAAAAAAAAAAAAAAAAAAAAAAAAAAAAAKWa2dlDGVcmv42A0Tr+cnYAzq&#10;jB0vy2MJAAMXZRIo399bxCnJiiVPusyAN6babVZmtS9332hLL6mSHPrpgAIsAAAAAAAAAAAAAAAA&#10;AAAAA8d7EU31tbWuKa31iXfdDXKyTja4RWxn15kwgAAAAAAAAAAAAAAAAAAAAAAAAADpTugAAAAA&#10;AAAAAAAAAAAAAAAAAcGj68Gj5N54QAAAAAAAAAAAAAAAAAAAAAAAAAAAAAAAAAAAAAAAAAAAAAAA&#10;AAA+cSKJ4ttD8yvCIxcXi3XH+VbbR/vdTaccxfM896G1AAAAAHX9gK8qhtobjXxafHYXnUv5+Nny&#10;SFWotDwvGq6Kt66djDrPQ4eQFbgAAAAAAAAAAAAAAAAAAAI5yMo9ia9RTPzdn+m+9C2ILUAAAAAA&#10;AAAAAAAAAAAAAAAAAAAAar2zhqXZePbdcpp57d0W74Y8wAAAAAAAAAAAAAAAAAAAAHBo+vBo+Tee&#10;EAAAAAAAAAAAAAAAAAAAAAAAAAAAAAAAAAAAAAAAAAAAAAAAAAAa6OUI3Wm0y4+rBsTwiWPZ1zSt&#10;jhtSHtC0fxbLNs9Gd5kwE1AAAAAAeB98RSlFrZSZMUdZFGPKCQAAAAAAAAAAAAAAAAAAAAMbaydm&#10;9WNMolpFrArFqB/RWx3rMM5mtQAAAAAAAAAAAAAAAAAAAAAAAAACvvXzsyrN5PDzBtVUv3TYswY8&#10;wAAAAAAAAAAAAAAAAAAAAHBo+vBo+TeeEAAAAAAAAAAAAAAAAAAAAAAAAAAAAAAAAAAAAAAAAAAA&#10;AAAAAAAUexX2P6a65PhArKPl62sczvTYmLJKtfTIm1uzeo+3C+IJgAAAAAAAAAAAAAAAAAAAAAAA&#10;AAAAAAB0PfVdxNVniimfnbKdady9sX4plud+E11UrXsBwFrl2uez1lLQ5x2UPD+4tUdedgwl6mGR&#10;BIAAAAAAAAAAAAAAAAAAAB+f1GlGu5ih67l8DYUmd1/nOLzvZopZPMvCLAAAAAAAAAAAAAAAAAAA&#10;AcGj68Gj5N54QAAAAAAAAAAAAAAAAAAAAAAAAAAAAAAAAAAAAAAAAAAAAAAAAAAAAAAAAAAAAAAA&#10;AAAAAAAAAAAAAAAAAAAAAAB5HWVn3WhTK914W72Jm97EyYQOg1v9l+OsW1vXedHTN9chY4HvfHcO&#10;2pWAt+GYOZfGE1AAAAAAAAAAAAAAAAAAAAUeXVap2TDjmR0cWfi3LVAdR30W6G4X09r+PN9Rh5AA&#10;AAAAAAAAAAAAAAAAAAHBo+vBo+TeeEAAAAAAAAAAAAAAAAAAAAAAAAAAAAAAAAAAAAAAAAAAAAAA&#10;AAAAAAAAAAAAAAAAAAAAAAAAAAAAAAAAAAAAAAAI5Z810otHziJF0y5cvk816a+EJgACINFu0h56&#10;Laqi67va3r42COn7i2MJgAAAAAAAAAAAAAAAAAADzdRly8OrY4qxmjLhHPx/ZeNL43d97s10yVQW&#10;35dYOSFbgAAAAAAAAAAAAAAAAAAAAcGj68Gj5N54QAAAAAAAAAAAAAAAAAAAAAAAAAAAAAAAAAAA&#10;AAAAAAAAAAAAAAAAdDQ9E3dYo1z1b7CzXpJ2FmvSNkiQlAt/VsYTAAAAAAHhPd6zMwsmG6QY8wAA&#10;AAAAAAAAAAAAAAAAAhzCItWf0kzTN0mwp+vaXxhNQAAAAAAAAAAAAAAAAAAAAAAAAAAOspau4olv&#10;irJObyeJcTb1ivKnE5oRcAAAAAAAAAAAAAAAAAAAAADg0fXg0fJvPCAAAAAAAAAAAAAAAAAAAAAA&#10;AAAAAAAAAAAAAAAAAAAAAAAAAAAAAKrKmZndRTLPWSmeVseF2aCMLs0DGWTSQAAAAADoe+hBNdev&#10;LWCLZeTw7qxxecAAAAAAAAAAAAAAAAAAMVGM9fL1VhdMuD70ew5FsYTAAAAAAAAAAAAAAAAAAAAA&#10;AAAAAAAHgtUW22nnPxFgEA5q3psboaTL43NCJAAAAAAAAAAAAAAAAAAAAAA4NH14NHybzwgAAAAA&#10;AAAAAAAAAAAAAAAAAAAAAAAAAAAAAAAAAAAAAAAAAAAAACiHG9mVE9Mu2Yo5kdalnCtkiyZWyLJk&#10;KpqoCQAAAACkO7nVhyYcIbIWvVtk3p3TDuI8OeXz4/aLAAAAAAAAAAAAAAAADx5hSnqxeeNbRdl0&#10;TUJAAAAAAAAAAAAAAAAAAAAAAAAAAAAOo7eria09Y7eh5XBn3eP5TLHG5mtp6HYL1s8uLYJzFqI2&#10;hVtdYjjn/Fm57y2FySKPMhgEgAAAAAAAAAAAAAAAAAcGj68Gj5N54QAAAAAAAAAAAAAAAAAAAAAA&#10;AAAAAAAAAAAAAAAAAAAAAAAAAAAAArdsiROtZifarRbVHbXBOqO2uBQdfiTQJgAAAfA+7+YBR4HW&#10;snRBfk8TM8oq9uwmvXyOmNc1TJ2HZGDlAAAAAAAAAAAAAAAAAAAAAAAAAAAAAAAAAAAAAAAAAAAA&#10;AAAAeS1XrF6ps/FXIV57Oh3AwcphLNpGox5bYU1+uVw+ALUSkyLsP4s0b5MGDkgkAAAAAAAAAAAA&#10;AAAAADg0fXg0fJvPCAAAAAAAAAAAAAAAAAAAAAAAAAAAAAAAAAAAAAAAAAAAAAAAAAAAOn+FPFbN&#10;b7VrVSJ2rWqkNrjtKc7jJoEwAAABwqGL9PzampX4XYUo+z8XFhJO1JJXFZe/fG5oVuAAAAAAAAAA&#10;AAAAAAAAAAAAAAAAAAAAAAAAAAAAAAAAAAAAAAi5IrWIviwV67h7IGbB6KQJxuWCQEYZPEa+fqL5&#10;GTHjPJhjyAkAAAAAAAAAAAAAAAAAADg0fXg0fJvPCAAAAAAAAAAAAAAAAAAAAAAAAAAAAAAAAAAA&#10;AAAAAAAAAAAAAAAAMC4zmMiYc/OZQrzpr2oKIovL6x+jG86ahNQAAAAPjqvXda7mbjLzqVtsWY9M&#10;MHKAAAAAAAAAAAAAAAAAAAAAAAAAAAAAAAAAAAAAAAAAAAAAAAAFLM18BBz12xfm4/hZSmDkgkAA&#10;AAAAAAAAAAAAAAAAAAAAAADg0fXg0fJvPCAAAAAAAAAAAAAAAAAAAAAAAAAAAAAAAAAAAAAAAAAA&#10;AAAAAAAAAK/or51hlXJlhidE+2gnLvPyeztr6ntrYgmAAAABF1FJcRWUuXwZFZdu0j1h5GSMwanl&#10;qUTbi6HvseYAAAAAAAAAAAAAAAAAAAAAAAARxJHOs7MAAAAAAAAAAAAAAAAAAAAFe81xNG6xCcV8&#10;flfVGPMAAAAAAAAAAAAAAAAAAAAAAAAAABwaPrwaPk3nhAAAAAAAAAAAAAAAAAAAAAAAAAAAAAAA&#10;AAAAAAAAAAAAAAAAAAAABEfBUTZarSJstVpCy1FXEaLBkJJtoCQAADXEtL1383HX41p7JCP2MPJg&#10;Dr27iFIOXj1uzAgezYLC8bxv2YMeXEs1zDyQiQAAAAAAAAAAAAAAAAAAAAELpo4FiaEr59bPIVcu&#10;0U8B7++EAAAAAAAAAAAAAAAAAAAAAAAAAAAAAAAAAAAAAAAAAAAAAAAADg0fXg0fJvPCAAAAAAAA&#10;AAAAAAAAAAAAAAAAAAAAAAAAAAAAAAAAAAAAAAAAAAAKf6+toVW+r02hRq9NoUVLw92KiKNLyyYC&#10;YAAea9LQrakPuv8A5si5uN6nJxx+WCXz+grWgtsJL44XzQK3CJAAAAAAAAAAAAAAAAAAAAAAUhWi&#10;62db8cyjXLajZVjLJt8ATB10Z4SpYLzjL9gAAAAAAAAAAAAAAAAAAAAAAAAAAAAAAAAAAAAAAAAA&#10;AAAA4NH14NHybzwgAAAAAAAAAAAAAAAAAAAAAAAAAAAAAAAAAAAAAAAAAAAAAAAAAAAY4Mjqv6/I&#10;tebX5VZmmt7I7QIGzytjCYAAFe01xvVpm+/PLg8rmQw8gEgAAAAAAAAAAAAAAAAAAAAAAAAAPn9K&#10;w4mEcS+XatTLDK+r3fkb48g9ZUdGiFm0E5PT+TRtGPZl1jot5m9KlbZ5R6oXxgAAAAAAAAAAAAAA&#10;AAAAAAAAAAAAAAAAAAAAAAAAAAAAAAcGj68Gj5N54QAAAAAAAAAAAAAAAAAAAAAAAAAAAAAAAAAA&#10;AAAAAAAAAAAAAAAABVTUlfDU5TLi+xmq+RSbupD1bTztiyuJgAACB3j7IVqfz+lbgAAAAAAAAAAA&#10;AAAAAAAAAAAAAV82A1ldNW1qYtU+VEkTbHQNzrfa39Xlqs6CcxNvwVhU2yG8xf2mgwBKvmrjm2j0&#10;zZ+n0WwhIAAAAAAAAAAAAAAAAAAAACAEiMca5WXBt5oazKxZgSAAAAAAAAAAAAAAAAAAAABwaPrw&#10;aPk3nhAAAAAAAAAAAAAAAAAAAAAAAAAAAAAAAAAAAAAAAAAAAAAAAAAAAAGCK/beUTrF4q2xYsRe&#10;KtqsK5qTQJgAAAAAAAAAAAAAAAAAAAAAAAAAAAADCOt3tY6xdcmw/lahm+aaKwLP/AmriKZ5n3ea&#10;umxHbHThfZASM5e+LY+LrqTLr4rkkPfN5v1E0CYAAAAAAAAAAAAAAAAAAAAAGLkVbVE+l81yuFIb&#10;aKpSutw8gMeYwrh6azLea9LFgAAAAAAAAAAAAAAAAAAODR9eDR8m88IAAAAAAAAAAAAAAAAAAAAA&#10;AAAAAAAAAAAAAAAAAAAAAAAAAAAAAAeB8hrrVtbjjmsPzUXu2nXqzZCRtBMW5SvjAAAAAAAAAAAA&#10;AAAAAAAAAAAAAAAAAK7LE4KP7wK61qR9h7XhlnXJsM14WH64Fscci1SmXuLUOwXwx51xbsaQq5Np&#10;6P8A4amea+B2EYC3TAWoAAAAAAAAAAAAAAAAAAAdFyUdoEgNfudVO2Xj4kuQmjzCSGKqeO+i+RMO&#10;2vZ/KAa7bVazsvHtKuiwxmfBygrcAAAAAAAAAAAAAAAAADg0fXg0fJvPCAAAAAAAAAAAAAAAAAAA&#10;AAAAAAAAAAAAAAAAAAAAAAAAAAAAAAAAKT8A5A9/TLcfqp7ZOptMX31J3IVyGQ7kaNbylQtUAAAA&#10;ABGmS2Nprj+ROoLsU3xzRGPMAAAAAAAAAAAAAAAAAABrgWwQwr8pl2scXY8yjbHq7JEZRpmlFUIE&#10;i75anvSWpcrXbV/6YwB727DDsTBLAfgLpkz49cXwgAAAAAAAAAAAAAAAAAAAdXR1ezr5ZMWwagTP&#10;al8cwUsk1cr45J2ea48hsmLMkts+wvre431Jh5DA2c9au+OK+wBgW3y2MMXIAAAAAAAAAAAAAAAA&#10;AAA4NH14NHybzwgAAAAAAAAAAAAAAAAAAAAAAAAAAAAAAAAAAAAAAAAAAAAAAAAAACtamza7q9rf&#10;9U6W2wMi3po1TFsrPrMwtiCQAAAAACp+yfVmyYfAz0jNsZZMUg35ixx+VKlTLGbJj2M0Gpy0yBEg&#10;AAAAAAAAAAAAAAAVkU1bFmunTLLfYV1h9niaojy4oUmIPLAp3VyUH+84HFidiKQ/z8hfB4jXI95h&#10;iubPWyND6YtsfIRsjAizJRhhWLbHLX3vXmvsRMAAAAAAAAAAAAAAAADqjtayLN8ETXXI2iNRW6DN&#10;x7cKfbgtYKmSNj93iZuPImrbYGqbw8iR82KE7QImH8MY5bPN8eSPsYeSAAAAAAAAAAAAAAAAAAAB&#10;waPrwaPk3nhAAAAAAAAAAAAAAAAAAAAAAAAAAAAAAAAAAAAAAAAAAAAAAAAAAABX7FWLXWKU0LrF&#10;KYusQQnfNQkAAA+f0qvmtqDzvookwpAuaxb/ADJ3iZsNjsE8TWPY8lW0x5/omLmsrNmQOXDPSX5g&#10;5IJAAAAAAAAAAAAAAAA/lL10SJr8sDecRGWqqRltcXd2Wp0VEd/NL0WnDVhEJXI9vxZqRP0h5c3M&#10;K1KDJjzeq/Mo1O8jj1u2Ya9rdLYwtQAAAAAAAAAAAAAAABQhffryZMOwXzqE77a31SOjkVhDkcS+&#10;3W77viRNmd5tbmKcWeynW54VkF8cSMLZnx9alodnXx+3H5YRYAAAAAAAAAAAAAAAAAAADg0fXg0f&#10;JvPCAAAAAAAAAAAAAAAAAAAAAAAAAAAAAAAAAAAAAAAAAAAAAAAAAAAKzoaX+ItQH8dgJE61OCds&#10;zWei1g9rVHN41qBNQAAEDZ5eUmtQF1Wobs6ZMXb6t23xquTGO7xqErzbUjxeHTRKzHlnhXDMTXTM&#10;vbD3l/ZVuFbgAAAAAAAAAAAAAAAAAADDZmTANYnc1t0WD7rs/p1Zc/bCHjjocn1W1uFy9acSeyi/&#10;X/mXc84VE29z49DbGFqgAAAAAAAAAAAAAAAAKbrkYTWprkbGeuZfPm49jcTpf6+GHPAT43v+Gzce&#10;lm8mnPYViZPQPzzrT0y+e2Uqm707VyerXibTJe01h/GWptVoRzcx5giQAAAAAAAAAAAAAAAAAODR&#10;9eDR8m88IAAAAAAAAAAAAAAAAAAAAAAAAAAAAAAAAAAAAAAAAAAAAAAAAAAAFe8LCFds5E+qqY9l&#10;lWJ487CahIABibLOOkf3ImsbssWprUZlyTV9n4+ybrTSb76Jm/bxFeDGLN+fBxR9Plw/u2WtLYZp&#10;kDFnAAAAAAAAAAAAAAAAAHBMSe1gfZJEuq8fWiev7yd3uk+Z9MTVjjwULYnF8IL35MxakaWViiYj&#10;Jnr0JUJAAAAAAAAAAAAAAAAAAAPx+xX/ADz5qawfjHPiQk1GPK3jXVXl+r/PxckYz9Vd9atP+ddg&#10;6KGPLH7K9ckErVkXG3t7zLUzDMk43MBIAAAAAAAAAAAAAAAAAHBo+vBo+TeeEAAAAAAAAAAAAAAA&#10;AAAAAAAAAAAAAAAAAAAAAAAAAAAAAAAAAAAAVs0yzS93TLk+M93Wr4j0fV3AR8WlTYhRZenbGE1A&#10;AA1QLAMYeV5HDvCiVZXQViz1yenvlr/y4MJ3A183N0yYx1ufVT3vS1bO8PYc4c9xDXywRau0Ih7M&#10;LHlBIAAAAAAAAAAAAAACticlekWn59/pRMSCuM837ZBw8CTEh2Ao3RNh2C6nYOxa0DOVHNtMTbGL&#10;4wAAAAAAAAAAAAAAAAAAAABGdEmHD5iXhoXeXtTDHl7kvXzWMPpvcVYJsXhBXhMC+OBmCNhuQU11&#10;uLDLq/3TJiPLhjygkAAAAAAAAAAAAAAAAAADg0fXg0fJvPCAAAAAAAAAAAAAAAAAAAAAAAAAAAAA&#10;AAAAAAAAAAAAAAAAAAAAAAKQca3B68tMtqFQv4nsmw2nWyOuVWXdx+L8oWoEwAAB4brclkQ1xxYX&#10;9rVMH1lEa8SyQ8Rn40NZmXdR9pfC2VqyodTWZcUs+Xry7qQRx+UCQAAAAAAAAAAAAABHQgpY3VTG&#10;KuRarXtsAI/QtRT1cKidUTNmyPyItQnCWy310Wj7fH5mM9qTIxjW1WVE7BcnNTSQKdktgXPVsYAA&#10;AAAAAAAAAAAAAAAAHkIQ47stvj7SqDEtwqOtysUyOv7DxZD+SMJKg8uHa6Uk3bY8gRcAAAAAAAAA&#10;AAAAAAAAAAAADg0fXg0fJvPCAAAAAAAAAAAAAAAAAAAAAAAAAAAAAAAAAAAAAAAAAAAAAAAAAAAH&#10;mMd42ifa57ieJV8mJYlow34lEmkfZBSAAGCkexyJHThTGaK+PSWGTWt+wD0+JYn2tWnfymtWjPJW&#10;xP8AaYpsnbKZW/5/RW4AAAAAAAAAAAAAAACsqzWJUTr0SLlFcJXJ0vtS+IAfw/qGdT8Wt5rKg3ya&#10;35/T2U4liYYOx5C3TLGZizWDl6PkfXWxBMAAAAAAAAAAAAAAAAAI/SBo1tSZ8COu6fLhspnkYc6l&#10;O6zio1gcX7MnW5cOtt/ZcW/Wr67NULoRYs9xfo9P+Q1sez0itKnFnBIAAAAAAAAAAAAAAAAAAAHB&#10;o+vBo+TeeEAAAAAAAAAAAAAAAAAAAAAAAAAAAAAAAAAAAAAAAAAAAAAAAAAAAUr1t7VHVVvq2NpN&#10;E6tjaTFVkKNkDrpiji/vyHr5qEwArHyhxL48rx2g1sETH6KlKXtoj1r3epyYc4/OBWxJak1Hyizg&#10;5Uq3VdqkAAAAAAAAAAAAAAAAAABw+ZC6E0fxrd9JF7iqoI1Iuy1Ki6pEEMEXDUYzXoLptazaZOi7&#10;r6LUAAAAAAAAAAAAAAAAAAAAaiW3bAC+KrDYg9BzokK5BGhEl48U4wIy4LJa+ZA5XyYoXeVtexqV&#10;1rkrEotTvfp+P3h5AVuAAAAAAAAAAAAAAAAAAABwaPrwaPk3nhAAAAAAAAAAAAAAAAAAAAAAAAAA&#10;AAAAAAAAAAAAAAAAAAAAAAAAABDqmCLbMjVy/sTtGVzVGeVibz5z6qHppbRLDWZbYwANdaO0k7hM&#10;/F73Pxg5I+SfrCrzVQGTDZXjGq+SeTF0EZ+bl++PhbKdVtt2HkZCGLOAAAAAAAAAAAAAAAAAA67s&#10;RQTgfZuVvQxZVL1MBNWutsU6xdb4n2qNVfaJichi+MAAAAAAAAAAAAAAAAAAAAACv3yOUNeTNx5r&#10;QXyjZTfFAS+iQfo8PIiFrwXa0LZMO4X9cZZNwcoEgAAAAAAAAAAAAAAAAAAAAAcGj68Gj5N54QAA&#10;AAAAAAAAAAAAAAAAAAAAAAAAAAAAAAAAAAAAAAAAAAAAAAAABRfHa5v+1yYW/dkaaVuVy7HsYotU&#10;jOiT0hURUlWTUJAAeewLIzV8vit/qFxNYPlwwhuvmp7rHl1uLjqFbgLUn/6D6MPIBIAAAAAAAAAA&#10;AAAAAAAAAAAAHH1StpDVgrkbJetpsIxMuxfEAAAAAAAAAAAAAAAAAAAAAA/P6AAFQVNlndYnJ4W0&#10;1naI8uOPywiwAAAAAAAAAAAAAAAAAAAAAHBo+vBo+TeeEAAAAAAAAAAAAAAAAAAAAAAAAAAAAAAA&#10;AAAAAAAAAAAAAAAAAAAQf7WmGVdcl3z54dtjzN/Kn6/a2vNr/rJz1F7AbUYNTltjCYAAAfL6j5/Q&#10;Hz+nhkaoF09IFvXI4lyw4/MAAAAAAAAAAAAAAAAAAAAjdjCcEQYmXn6oTkim1tC/MCM4Op7aY8Hq&#10;37Mes5XI2GNefY4hJQXxgAAAAAAAAAAAAAAAAAAAAMS5ax+j3v7pjkhalhjF+Tq3/QTQFXZPiA/K&#10;4WxfOGHEx+NywiwAAAAAAAAAAAAAAAAAAAAAHBo+vBo+TeeEAAAAAAAAAAAAAAAAAAAAAAAAAAAA&#10;AAAAAAAAAAAAAAAAAAAAAAV50q7W3hq31pfEXHwIi+ILHaqc7wvazzVHPW+LM4mAAAH8/ogNL31V&#10;UFsduLXKy5at7OKq5uwi1JtuFR9webjXGjjc0AAAAAAAAAAAAAAAAAAAADztS1xaJ1PuJsk1B1yQ&#10;4yfipFpCx6Bsea4eyXNJAi+MAAAAAAAAAAAAAAAAAAAAAD51oWZprqT9LtaVB5uPCrP0FupvjyBj&#10;8tXZWl1FmU3E5wRYAAAAAAAAAAAAAAAAAAAAADg0fXg0fJvPCAAAAAAAAAAAAAAAAAAAAAAAAAAA&#10;AAAAAAAAAAAAAAAAAAAAAAAAAMMwGtfROtHg/bLjpF4aWrw8mHNAmAAAAMB0ubD62PTvbMlOGfjw&#10;quWppvALUBxuYAAAAAAAAAAAAAAAAAAAAAABFmorYbRbUzbDFItcmIdluj7YcmvbC2MAAAAAAAAA&#10;AAAAAAAAAAAAAADElQ16i1NQPq9nqOmXBJiRJg5IJAAAAAAAAAAAAAAAAAAAAAA4NH14NHybzwgA&#10;AAAAAAAAAAAAAAAAAAAAAAAAAAAAAAAAAAAAAAAAAAAAAAAAAAAAAAAAAAAACIUq+yIBIAAAAAAA&#10;AAAAAAAAAAAAAAAAD8fsfz+gAAAAAAAAAAAAAAAAAAAAAAAAAAAAAAAAAAAAAAAAAAAAAAAAAABw&#10;aPrwaPk3nhAAAAAAAAAAAAAAAAAAAAAAAAAAAAAAAAAAAAAAAAAAAAAAAAAAAAAAAAAAAAAAAAAA&#10;AAAAAAAAAAAAAAAAAAAAAAAAAAAAAAAAAAAAAAAAAAAAAAAAAAAAAAAAAAAAAAAAAAAAAAAAAAAH&#10;Bo+vBo+TeeEAAAAAAAAAAAAAAAAAAAAAAAAAAAAAAAAAAAAAAAAAAAAAAAAAAAAAAAAAAAAAAAAA&#10;AAAAAAAAAAAAAAAAAAAAAAAAAAAAAAAAAAAAAAAAAAAAAAAAAAAAAAAAAAAAAAAAAAAAAAAAAAAA&#10;cGj68Gj5N54QAAAAAAAAAAAAAAAAAAAAAAAAAAAAAAAAAAAAAAAAAAAAAAAAAAAAAAAAAAAAAAAA&#10;AAAAAAAAAAAAAAAAAAAAAAAAAAAAAAAAAAAAAAAAAAAAAAAAAAAAAAAAAAAAAAAAAAAAAAAAAAAA&#10;BwaPrwaPk3nhAAAAAAAAAAAAAAAAAAAAAAAAAAAAAAAAAAAAAAAAAAAAAAAAAAAAAAAAAAAAAAAA&#10;AAAAAAAAAAAAAAAAAAAAAAAAAAAAAAAAAAAAAAAAAAAAAAAAAAAAAAAAAAAAAAAAAAAAAAAAAAAA&#10;AHBo+vBo+TeeEAAAAAAAAAAAAAAAAAAAAAAAAAAAAAAAAAAAAAAAAAAAAAAAAAAAAAAACuDn8ax/&#10;odW3i79rm10/H98y2yqnzlNPWe/eb7P0pqV7qPId14vEgdr/AHdcDcHa2ewn1HO9yNc7QAAAAAAA&#10;AAAAAAAAAAAAAAARd5OKUXQa0cZfRtW3FWJMt+a7XADAcIYae1aFsSWAaz2zD5/srofDaodo3E2r&#10;/evivKkan3IAAAAAAAAAAAAAAAAAAAD50c1xehaztld7RHe5rHbY3rPlJrX7r0N1dnGo5svxMxeo&#10;7ehXTO9vm+mozZTsvVXejz7ZQAAAAAAAAAAAAAAAAAAAAODR9eDR8m88IAAAAAAAAAAAAAAAAAAA&#10;AAAAAAAAAAAAAAAAAAAAAAAAAAAAAAAAAAFEPdcCxrImq3Jn0fVtouqL5VX9VzMGj2TR574viw6j&#10;mh2/C97JyEzr+RIGPxycfe7fenjP3Su+2Ha7MSUl612u3b7XUX2Oel58rxpXfAAAAAAAAAAAAAAA&#10;AAACsbseLMjC2uP3vqunbesWox1r6r3MRB7p57LzkQ7dVzO76Q7Pid1KeHzi5peRDLQ2etYWW+ud&#10;ns2wmwhSnoexbPud9Oq83Ha0geebOAAAAAAAAAAAAAAAPHWr6euaoyOPr2lbhfc0L+k1TucCQa9l&#10;432vQfZTGgOic4YPOXhZxwcJ9Qz8i4uZPKBvszbx6Kl/xnim+TGsd06JF7Z020y8v6jyDdgrYAAA&#10;AAAAAAAAAAAAAADg0fXg0fJvPCAAAAAAAAAAAAAAAAAAAAAAAAAAAAAAAAAAAAAAAAAAAAAAAAAA&#10;AACvOLezdTdhTVaxr99nxIOD3fzwmXbtqncUMzjvg+3nmzVpyDlS1bt8LdplVwOTH3E023JxVBwy&#10;2SWw9Zp2ddt0Vgb3r1KzIOPt91zv9r3U8vM892Wz9galvznaNh1472Ou9mFbAAAAAAAAAAAAAAAE&#10;dqfNk6rYMg9Kan+9alh9E+ZGebedd7Ojub9/Hf8AnO0VXSOmG1TuMEeoye63l4IxrMFmx1WQ+2FH&#10;fddqE+R3Cq7941+gVIKPvoWtNj7XBtZ1PuLy2P6N/It22CEdZFdNzQwZQAAAAAAAAAAAD80f9xwb&#10;wv5AXLlZokirmbDP0X5gc+yulqxZO7AUhfONopTlZYA03vY1e4y66fm4i8RJQV+xQuxdzwdXWMu5&#10;JHDcej1almtbPo+r8CW0ScwXrtiIw4W+dfT7B1I92sx+x0/OAAAAAAAAAAAAAAAAA4NH14NHybzw&#10;gAAAAAAAAAAAAAAAAAAAAAAAAAAAAAAAAAAAAAAAAAAAAAAAAAABCSbfhOfxtSXgZ0wX9NeUd30i&#10;YeK+CL15e5E8U3wNG2EAeDvXGGIa74dep6hsoZupwwj0PY3+qW7pNe7MOo5vi6T75He9dpvfjYh1&#10;/Pc/Pvn0p33XSw2a6kLePCPQw0jYAAAAAAAAAAAAAAGLcpfDLTUnx1PyAf0z5R3fSMu8vBjq5ma0&#10;nfHd44HPPOdoCJHVzGO43Rzqx9L1TYelLrkSa4PIudUBXv692ffDoux4dVNsTtOHp7dJtIa6PuPn&#10;+N+lNp6jIe0bRXsQeObxyB5ptYAAAAAAAAAAAFLVQGzPrXe8edcHl9Y3boUuZYXXecbRgiQh4/u4&#10;YMgCGGdtardegvFl3qn3O9pxLQVAU5+h7GxYap3KPkg2fHrKRG3FqT/YNIqr4nwej6uuPqM2VtH2&#10;CWQ8J9DAAAAAAAAAAAAAAAAA4NH14NHybzwgAAAAAAAAAAAAAAAAAAAAAAAAAAAAAAAAAAAAAAAA&#10;AAAAAAAAAB530VKnc8C3jk6m2cN41/p47JTenankPYi/HeeBejhrvaEZqn9k6q/nB2uvhXcOktGx&#10;B3NyOSutZl+Q8P8Ab+ksErTssrL4mfJs7K9eg5GG261HV22UPNNr9yNG2FDyYblYdProNjbXN+hf&#10;M7yLWNPGVen95sJ5Q0+9qbU+4y8NM74AAAAAAAAAAAAQO5vHk5lXTolt6JrOV65XufTNT9zssdZm&#10;3xLfg0/vDxlKve9de7jvXYi9ufRXWxuxBcLycWv1l+z2ozZupzf5b1PkZjD9t1RPt8tZf3r6tt6u&#10;hbHL0eb7SxdlFkpqjYU2u9Xv33zibOwlpuzE6jm7B2UtOjYf1Lup8DQtjAAAAAAAAAHHRjvIWsH5&#10;f03VNgvWc97iTedeXZ41u71Huw8n3IV08/jWLfPXniRu3QbBEAK9rLO+6+E/gdp3V45vH+lgda9l&#10;HJwwGkLG7m9lxpB3C68Uhtd7PYnHi2+AU90v7klF3rWl1l7NurnmPa+n2tfA6ynvdH2DZ4fL6+Zb&#10;YAAAAAAAAAAAAAAABwaPrwaPk3nhAAAAAAAAAAAAAAAAAAAAAAAAAAAAAAAAAAAAAAAAAAAAAAAA&#10;AAHjNSjcKhNvOva2jm8L3bzz0+0lX1bh4pvoed7O4/I48xrxQMtOe9edQUl961x8mZcd5Rx70HZY&#10;6idLGrrcOkuJrUsrp2x2l3PatvZ+1rtdYiade+M9z6LcRYWzT87+mhhyKS7tOg7ngafTMGH/AKR8&#10;tWnYG2HPPdl9mPF98AAAAAAAAAAAAav20Dgnaen1UWY8OfQPmzYlrU2KvLduDyfcwKh6X7ssN+2a&#10;DXdMLJ7l4fzmTFeYeg7Loq37IqUdh6ydvlvU4q5OHw97euJt7a/2esz6DKVfu3dLuQ/uvGw75+9J&#10;DgclAqerm8fTbT/gB9K+VpM+E2Tda7XPI8C9HAAAAAAAAAV9WC8fn8bTjW+VB/RnmCVEXtoXp+bI&#10;3lnz56UCY50F381eel6pVvJiWDdOh6mQ+Ds+6x2/eVHW+Uudpw+VY/T3cJ2nDgPOKpG25Me8JbA+&#10;sBgybIU3dXDaI822n7jT+8cDnpjV6jBtF6vX0F5r8S43t+FKaePx+3zl6gHC5AAAAAAAAAAAAAAA&#10;HBo+vBo+TeeEAAAAAAAAAAAAAAAAAAAAAAAAAAAAAAAAAAAAAAAAAAAAAAAAACBXN489YbUV8L0j&#10;VsC5XxRc36BrduXbnzX6oES4fM48xpxrV30T5jVQtXEcMH25Y86bnY9q6tFq67vgXE07XE07YMkj&#10;dpfVo2l9C2Ot3X93H9X/ALfhZ22D9N/ai6/k5+HmG2gVq0C7iGpr7LouW9oPTbmPy8Oy61f9oDzL&#10;bA1ztAAAAAAAAAABjPJTJnjdXj33o+rx56H5Ti9W067+QZ8y+sBgyAaxcT7u8N+9+c1ULV3P41YU&#10;qZRZi6zl4zqEuupR5mCduKsq4qtEZ9vbUJ29tX7fG2rDuK0W9byoNbUenfff3PBs1Hje8gYC1X9x&#10;3XJ9R1CF22nqHyl2vp9n9qibMfl23ZYGqdyAAAAAAAAUfxQ3rXZiVDe48P69pVjOwXFqUvhnoIa1&#10;2wEE9cfacq69Z0yqhau3Ho6qJvZ5z91nLiXDm6Gl69cSXCU93CcvBT3bdUjbdeLttfvYEw74xvep&#10;7ftRDlP2zQdrl8ft85eogNe/YQits3U6wlwdPnvPcfP9uhrES/8AIt0u4Gi7EAAAAAAAAAAAAAAB&#10;waPrwaPk3nhAAAAAAAAAAAAAAAAAAAAAAAAAAAAAAAAAAAAAAAAAAAAAAAAAChu+SuXaun19UnIx&#10;+++cNrnW62sPL9tDyjchW92HGsh+Gur5HcOjzQwu3nX80LLPK6r28escy8qo5uCy2GeHnZcW1eBO&#10;HlZlzdFrSOs5ey3EyldwuRcPNTWkTGy21pHEzbLbWkGy3RhZBjvreVrnHce/eb9PtXVFXI+R7rlo&#10;eW7eAAAAAAAAAArZsmid3XA1jE8IH/RPmLYCoA229H2DIw8U30Q/5WGYDX0xZunRTVwjhduvQZoT&#10;J9D0XYwmzTOmkS0WiQQw87Thz28TD8Zhvd1wXC5Gy3jzXndLzrILMda5zuPsttaR13K2W2tINluu&#10;nzVgPQdjqKvp8/o3zBfjX3cJ5ptUsx41vQAAAAAAA+BqiYduArO+kfLMYZ7wJatlpeb/AE+afVh0&#10;Ux3qmmJm69DdrU5hduHSZoYzuZw3qykXNavrreVlnAEZXfddmGedVYzDOarhLZba0jVO4s/ljQe7&#10;Xh7LbWkdVzNltrSDZb/mtLsqa92eqjhC1Gq73bzxmzprNcGS5x8/p83+pAAAAAAAAAAAAAAAcGj6&#10;8Gj5N54QAAAAAAAAAAAAAAAAAAAAAAAAAAAAAAAAAAAAAAAAAAAAAAAAAdfCjm8fwuv5Y/XB7v55&#10;YxsGUu3ReXbaGmd94XUV26tRX17SZaRatsqc3Ho+nkrGq/elsIwUwPel0/Oj/UP6Dz+y9SHb8MAA&#10;AfQ+aZuUOk59cXPs+uP1/ssR5Vyf+PF9703sleR6P6d8m3JFd0hvmv1SRY6nmgAAAAAAAAACIfKw&#10;5V1QrnaYvadDy7tj60my3qnch5vtLVe2odV70nVcf+0yPyPR9Whz6LztwPJx56opz3OjWu1zRQfI&#10;+OHc8ENj6sAAAAkTNnpOfU6l9ff1XMhTaaeI79qi4VmnCz6M8w2s8403TL8I9EmMNY7YAAAAAAAY&#10;2yUyTr92H0q+larHq/egjZl2Xqpfjwz0JXTYtXT33W6+MuYjXF+5ef06Hte966zmH1n1JujbDZ9C&#10;iz+iDJQN46AAAAA9DPTruTXUlxaP1XMpS2zen73x7d6y6D9lzWj9L1Wy2/fVnue1jtp9Md5E812o&#10;KWAAAAAAAAAAAAAA4NH14NHybzwgAAAAAAAAAAAAAAAAAAAAAAAAAAAAAAAAAAAAAAAAAAAAAAAA&#10;DBuqbta6pXsmjB6Zql21t1R9uHzv6aGr9vxKurUHZ8SIMXLYXKw1fRztj1W9+1yX0hLHcYcXNr3t&#10;ghsPWa+/w2D4i8rDU3zuDcL33XVIcfYQj5r3ZUyd1JTYxyRrA3/TFeZ7U1b9pCkPl4q8tpKtae2f&#10;HmoeebNqTY0yRjf6o8fT7gJP3q+XsTj5r9VAAAAAAAAAAaku21qUen6jjIew6TPvYp109izwv0EN&#10;D2NX1YK53Hrs/tiTsONUr6ezXVc27pfH3P8ATyL5mDXAbBDuuBr7/LYNx/kpRDyOPYjtXTwE/GwX&#10;xNS7rXs5WSNjTtOJrb3O2kvMtr/NEF8NGuDLXNsOejwZ3HBsXHmm168NfNgdfn0n5WyBj/IXbcPb&#10;iHyt7AAAAAAAAqutRqx2TqqKR9GeYNpfVo2k/NtpkiPGN7Yoyuy0qUlhLt3PBqVkBOqsXtOHUpZT&#10;Vlsq7r0OuzgvYIZKa+7YIZ6a83ymVEHcuj+/72Afvpvd69PHn7lrvevrRkzspdh55s+KvFSKhXpX&#10;e690xbLYa+q6hd6PE99jTq47Rerp7RoYekave5aRVzaN85+nhrfagAAAAAAAAAAAAAcGj68Gj5N5&#10;4QAAAAAAAAAAAAAAAAAAAAAAAAAAAAAAAAAAAAAAAAAAAAAAAAAjpItnxUZVUbCevZ7z53btddrx&#10;bDvmm1hpXfACNXIxVH9dAbad9i0fOVWlpbyfctP6zLxEWfc/PrGEAXXcqfyAI83lWL20revpckHh&#10;noIY7tY/Zwqf3XoK8dhCou9Ll4Xx+2IdE2LVP6/45Y+pPIdiDM2RnzH6yHC5AAAAAAAAAADDeZGW&#10;lY1Cm2dqY+06HL3Zn1KttXWu1DzbagB5u0VrVJdHdv7doFhcO5sPHN41QpGzfp/9y8/s9QBcTNP5&#10;AEe7xV4m7Xl4M6S5PCvQw4uZQHf5FvZeqpuslqb2V9t6XvR5bt+tJDbLmI/qDyS+ObX1zF89+lh0&#10;fYAAAAAAAPL+oWrGWhjaBoP9E1msvZb1pL69u6WzkeF+hAAdHqn2t1pew6PbZZDyOT5httA0Ctur&#10;Uk9b0y0tAFnxz+QBE+ad5D9X3HBnTeJ/XhnoQdNzkNJl8Tl4Nb70fDs+9g0me48U32FetffJQ37r&#10;55Kq+Wqi+zT+7856M882cKyAAAAAAAAAAAAABwaPrwaPk3nhAAAAAAAAAAAAAAAAAAAAAAAAAAAA&#10;AAAAAAAAAAAAAAAAAAAAACqq1WjPbOmgPh89+83y9tjabe1B5ft0hB5LuYDXAt51xPVNPsnvaxnk&#10;zSe/VycakLaun6TYEpwbt0Fyimt0XYXKKaxl/wAD57ptn6nZy9drE7Jfj27+rGsduouvR12N31/h&#10;bFdBdy/JxZmr0sLoT6jm1j/r8vofzOad7mqhtieT7lmAeT7kAAAAAAAAAAhNNmvHuuBUNGI+jfL2&#10;2Rqb3yaNsFoA8R38BT3aNqlehazmXaIhBOXreUi/ydcbkY+DbxW89K1W5RTW17srlFNYnHXB7xsf&#10;V7AchNSnZV8x22QI0nv1ddilC21dPDnZmq7ztsnVWL4tylWjo2w0Ej6b8nkXdhribBXnezWNDxPf&#10;gAAAAAAHw+41+4C5UwL9L+UrQKv8vWjbGfj9/M3q4Dxns6U+64FX9+1RmzRv2uf3i8igPQ9h7aOG&#10;PPZ+16Hcopraz2tyimsXKUYe7dzwZz3QamVgmudpeSPKNyeV9VCzncelWyHD2PPXNK2AD8eK77Qr&#10;WRlnE3015P6Wf9bcg6W2nPqfNHqwAAAAAAAAAAAAAAHBo+vBo+TeeEAAAAAAAAAAAAAAAAAAAAAA&#10;AAAAAAAAAAAAAAAAAAAAAAAAAAAIbzIcvBrfeM2dIwb/AK5q9W6VF+79O1LbpiZIap3wn0PtbWtP&#10;v3PpOrZ1mxUttnYre5w/mDx3kO7ajUm7KXtehY2ZJa92eNmSRjZkgY38PIBetF1o0i8/c/jzVHje&#10;8qP7wKB906GS0+KStgHJX46mVzVGW5dH+7LMO7K9Z14dh4802oOi7EAAAAAAAAAB4n2y9daP1mxh&#10;0W/a5p8S5wD4T2HR9yTxMfem+dfT4F276lnfet6XaPGWJGxtjtNf+f14h6Bqi9Pc50fuPn+NmSXQ&#10;djjZkkY2ZIGN2SBSjm20H2PfddZEPD/QFGd5lRG29LNHB1c90vY8aRWtJdtrAdxwU8of7Z2wdbrm&#10;7CuQXlu3BrfagAAAAAAAVCRl2FW5dFqYYqumpZ9i0jZcmRri7G/iu+VdZLqWiD6HrO2hqndvJDmY&#10;LopeHiG/1pUEbS0O/TNTiPm/JKzGzJLDfGzJAxuyQIIwcvRd912Wp84Jzt5HuiFc1MTY7RjhnhjP&#10;Xpeq3XQtmlrhaf3cGMsYnuu9o0SMcn7c3ju8Bp3eAAAAAAAAAAAAAAAcGj68Gj5N54QAAAAAAAAA&#10;AAAAAAAAAAAAAAAAAAAAAAAAAAAAAAAAAAAAAAAAArPn3qfb7rnn+Ce5efXCW86imzp45vGtp4Tb&#10;0qL2LrKf894l+279BOjK+Ir2fMdtqDY0tXRXmw1ITncfoGDrTeLlhGx37Tl4uwZajPhv75zccZK+&#10;pkjPOqToexumHnO0PIevoR73roF49Po/y6U2wpqi2w6Bsl4Y8S34AAAAAAAAAAABEeXGsdtnTYfx&#10;Ye/+bTC2XtN++LzPbK6oZbjFZZQ37vusVek6rZbzMc3ZeZbXWA5WcYnAjlfvNThMMW1YMlfjBElu&#10;bg6B43PuG+NHUcDLT035sYrl63l3hDyzbxWL2PFrehsfSnleSdhPWjlDrnabQY+ffSgAAAAAAAAH&#10;Qd/Brncev6sE+kPLWy5rR516nmXra4O3ziTzbatVRYRX17Fo85vQ4zkrqvb9msLpz6LspArSaScV&#10;s2uwcvD170PnT+sQWd4rwjR+kbzcHDxLmyWPCz59z9DSZfm21DzvX8mKOtXnTBf0P5ktBq+drw9w&#10;fvYQTf8Am/1IODyAAAAAAAAAAAAAAAODR9eDR8m88IAAAAAAAAAAAAAAAAAAAAAAAAAAAAAAAAAA&#10;AAAAAAAAAAAAAAAAVMWz/DtOHqkyM2Iv5ufR6deaMlRN9Z0vbn97rA7JXhHonSxpnI6fnUYXn0S3&#10;MbN1VVssP1kg155byl8juXRVeXlYTmV0/OpP5cwHc8DGUP7tsWddyoWRAs85HZ8SwmsyyutTTu8u&#10;mK7dT7nxNEfP4H0N5n66ek6bGfP9k1J9pf0/dav24al3QAAAAAAAAAAACJks3Kw6iM8r5e33zXdN&#10;vtrS6nvVdO2bpbaj2yX49vGeYC2LtW7eq6aULZKbJ1XTw1sLxbaKve5sAwVtHU1z3Vxtnv13JoUz&#10;dIv493wIASjlvkLgcmrPGM/XZcSQMQLK6vdc7S9kjp57svQa0Ppse/QPmyyL196esdtqJ7FMqO71&#10;Pug0rvgAAAAAAAAANbLr9kXuPQtZ1a437XerpvuuTe2FdNy1XouxvPirKb6eTblHSrq9Cgzc+ivz&#10;1j9jOAOHJI2hLYnrv7PiRz6qUOdO24cVcM2SR3w3rstB8jO3FfXVmBIXj9xwYCXCeB5XS8/Mky4a&#10;TG0TYvzrxZJq29N1NJPDO0f3fAoL7fZF6TQti7see7MAAAAAAAAAAAAAAABwaPrwaPk3nhAAAAAA&#10;AAAAAAAAAAAAAAAAAAAAAAAAAAAAAAAAAAAAAAAAAAAAADEGX4pc7ja7GL/UeX+m/KEgfH4uxW2r&#10;c76gVzfj+7yoiBbXzta7WoZby5WGoZbyKhlvIqGW8ioZbyKhlvIqGnb3dFvc8GaFKnx+vqun/Jkr&#10;Gva8O1O9HXG2L/DPQeUNG2EAAAAAAAAAAAAAB1Hb+CyU124eZzwZ9N+TvZ97i/lYtkScGnDap5Pu&#10;Vstdln/udL72oZby5mCoZbyKhlvIqGW8ioZbyKhlvIqGkrLOmPtOJPHXs8d8/UNSMr4o77rZZ7K2&#10;rBs5+RbtkceY7YAAAAAAAAAAABAbXcu5o+9486O77fdOim5flp/5y0TYtrKtvJE3PKtwqGW8ubx6&#10;hlvIqGW8ioZbyKhlvIqGW8ioblW3we5mGR9HUYMI79rZ7rod41/q9iXXSvB0zvbYx4P6KAAAAAAA&#10;AAAAAAAAABwaPrwaPk3nhAAAAAAAAAAAAAAAAAAAAAAAAAAAAAAAAAAAAAAAAAAAAAAAAAAAAERI&#10;zWqO967paGdgCj/ueDU2PevOs6W0URte7LcA9Jp7TG882bZDU6551ft7EUO+y6/kyyQdw7ysVoii&#10;mGOwdZsGVY1gt913seuN06H1GxJrgbVnm20+qqIu4eabX0vdHS88IkAAAAAAAAAAAAAADFdVd1Dv&#10;Ov6ure1yvrNj14B9HeX+6tNp4dNzts3K+nDKvzrZ9nNSbIrVe4soQt9B1nLlkhdijNjsoUoRC77r&#10;thasKnP5bzr/AL7wJvWvLvKQ9grTu8sKpmupeObxibLJ1nLDFcAAAAAAAAAAAD81S2uOz4kSsl5q&#10;+NLat8cZBx8+kfLE2oSrxsgzZ05cgeebLtyNfyT2m97bKgR77p+bLlEbH8p8qm4s9xwb/wCENAuP&#10;ty6ObEJz0LWUko2yFx22PsVSx+vzd6nVjab/AFeodbywAAAAAAAAAAAAAAAAODR9eDR8m88IAAAA&#10;AAAAAAAAAAAAAAAAAAAAAAAAAAAAAAAAAAAAAAAAAAAAAAAAAU3XIu24WnNL++D0HoWtRdqM2b6k&#10;uq5dJA9t0ItNx/r3ZV5DYetM1TU6jm1gpbxI5vH7G1yqLb90jYIG6+O4vEXVO4oI2HJA9p1XMDUO&#10;7AAAAAAAAAAAAAAAAAAV7WEudx9RDttpjEnp+pY/rK2EYn6p3GsWPfvOCwD1PQdjWs9l43vOvPWz&#10;66/k1sLB6+MlVg9fGzHr3Z9JQVtoxr862fWnvcmp7wDRNiAAAAAAAAAAAAAAAeT9YtXW5hDuSQv9&#10;V0+GHvbWOVqXdal+K5rwo9188Mk2I4clUqWkS+bxxLciQtero4XIxxlbFM2s2OdPg7neJ4V6HpzT&#10;lt2mTtnTea9KeV7gFZAAAAAAAAAAAAAAAAAA4NH14NHybzwgAAAAAAAAAAAAAAAAAAAAAAAAAAAA&#10;AAAAAAAAAAAAAAAAAAAAAAAAAABBmczmYNbHyez03foH8/rzzZtPbpNifpPc/PY4XT4Fz15VuMH6&#10;Itr12nDoau39c6rmB0XYgAAAAAAAAAAAAAAAAAAAAAMA5+Z8evDE7bPb9rmOsinn2y62EKtm3D3s&#10;Oj1b7MEQpe6LsPhNWXbVGvFcrIhhyBrXagAAAAAAAAAAAAAAAAAAAVF1y7RzeNfpNuyNe7KHOtDt&#10;6QW3Lo9fTZgxbOWHsaSbtmn95q52NW5Ng60NH2AAAAAAAAAAAAAAAAAAAAADg0fXg0fJvPCAAAAA&#10;AAAAAAAAAAAAAAAAAAAAAAAAAAAAAAAAAAAAAAAAAAAAAAAAAAAAAAAAAAAAAAAAAAAAAAAAAAAA&#10;AAAAAAAAAAAAAAAAAAAAAAAAAAAAAAAAAAAAAAAAAAAAAAAAAAAAAAAAAAAAODR9eDR8m88IAAAA&#10;AAAAAAAAAAAAAAAAAAAAAAAAAAAAAAAAAAAAAAAAAAAAAAAAAAAAAAAAAAAAAAAAAAAAAAAAAAAA&#10;AAAAAAAAAAAAAAAAAAAAAAAAAAAAAAAAAAAAAAAAAAAAAAAAAAAAAAAAAAAAA4NH14NHybzwgAAA&#10;AAAAAAAAAAAAAAAAAAAAAAAAAAAAAAAAAAAAAAAAAAAAAAAAAAAAAAAAAAAAAAAAAAAAAAAAAAAA&#10;AAAAAAAAAAAAAAAAAAAAAAAAAAAAAAAAAAAAAAAAAAAAAAAAAAAAAAAAAAAAADg0fXg0fJvPCAAA&#10;AAAAAAAAAAAAAAAAAAAAAAAAAAAAAAAAAAAAAAAAAAAAAAAAAAAAAAAAAAAAAAAAAAAAAAAAAAAA&#10;AAAAAAAAAAAAAAAAAAAAAAAAAAAAAAAAAAAAAAAAAAAAAAAAAAAAAAAAAAAAAAODR9eDR8m88IAA&#10;AAAAAAAAAAAAAAAAAAAAAAAAAAAAAAAAAAAAAAAAAAAAAAAAAAAAAAAAAAAAAAAAAAAAAAAAAAAA&#10;AAAAAAAAAAAAAAAAAAAAAAAAAAAAAAAAAAAAAAAAAAAAAAAAAAAAAAAAAAAAAAA4NH14NHybzwgA&#10;AAAAAfM+gAAAAACFOSYmRqv2wE/omBWXE2aOj7CY5hj4yCgbIGJzijpItAh6TCdH5IySxzkaQr+i&#10;bAXUQ4JvCYPB+DhnhBLr0z9EwcGqGJtseM9nMACvqJsFRnkwgJENvhEzQY/yBMD+H9Qv9bEyjQ/m&#10;AgYmlllX7LWJyagtOlASAAAAAAAAAAAAAAAAAAAAAAAAAAAAAAAAAAAAAAAAAAAAAAAAAAAAAAAA&#10;AAAAAAAAAAAAAAAAAAAAAAAAAAAAAAAAAAAAAAAA4NH14NHybzwgAAAfw/vmYpwB5XsM7Y3dJKvP&#10;6PBvoLYvQRgqZyjPrEE24Uvqp8XRhvXQYnHwvAvoKa+A8J7sQki7LHB1L+IsTpQtdJZ4UzXxLUqj&#10;xD13jqZs7WDwQt5tRA6eNYyIh9NlOOtMknrp6Q7vL06Ch+/2kuHc+B9vg6tp0WW1f2W3p56lu6vW&#10;9i11EOex76FiuSYqSrvSvOEsgI60yY5kJ/cYRNz2YuF5bJhjDVjIiMdM1/eGqsvpNb4vv4v2l8eF&#10;aR7ZqY8eS72TdSVqtqdx5/vYPyiD5yTECKZJWWTVpW9Wp9IKTrpjPR+N6OR1b+CszgZPe1Pf1E2O&#10;0lxORZ5wDmjE8qe1TFs9qhaoAAAAAAAAAAAAAAAAAAAAAAAAAAAAAAAAAAAAAAAAAAAAAAAAAAAA&#10;AAAAAAAAAAAAAAAAAAAAAAAAAAAAAAAAAAAAAAAAAAAHBo+vBo+TeeEAAAfOtH1cROd9GfOyGs60&#10;+/eSG/p13yuAAjjI5bs6Rs4WKVJ8/wCl7l+VW1ZLwvn4MerPHex6QqSylJb5UvXVd1XpgUuFhnLf&#10;tbVru8pmTN9bQItgp8uDmOribMbCcxESMGfsz1vCuw6Qn5muAa07zqyk+A8PcNW1E9BbXE+WE1hX&#10;gG1KtAzVXvYX6uJkv+aubSLVqF/c1sE0tDrDFpcgE5l8/B2xW9IBYetZrTrb5+8nymPnHaRqa08e&#10;euohhW8zYOxf6csbzN4r1tq0mfK0uPlL9ZxbFe7tVWXZomKPLVsy+Eia1bZKmbbzqK97GftMU9Wb&#10;eZhbFsZ3J8TlzUJgAAAAAAAAAAAAAAAAAAAAAAAAAAAAAAAAAAAAAAAAAAAAAAAAAAAAAAAAAAAA&#10;AAAAAAAAAAAAAAAAAAAAAAAAAAAAAAAAAAADg0fXg0fJvPCAAGFM11RZt+j9bzD+yXNvMNq8r1ob&#10;JyFIeim1CvWSGHF8aAAYxycnlUTWo4CwV2P1Db0Ot+VAAAAAAAAAAAAAAAAAAAAAAAAAAAAAAAAA&#10;AAAAAAAAAAAAAAAAAAAAAAAAAAAAAAAAAAAAAAAAAAAAAAAAAAAAAAAAAAAAAAAAAAAAAAAAAAAA&#10;AAAAAAAAAAAAAAAAAAAAODR9eDR8m88IAA8zSHarWP2H0zbTlz+f3gfOYRwobV5XrQ25nvGQ5DUU&#10;2oV6yQw4vjQAHgqVL6KWed9C2zZAilK3ieNBTX3QYqpzrbYAVe2hTATB8aWom6sTAhjCZyN0ZE2W&#10;MIZvQ+f0qlTa0wJW0m6B4v2k1OurNibQ1cc6T2aqi1cCYAAIow+i1t/8rR6OFpYtURbhKRgjxaZV&#10;iYeM9nR1E3iocTHQI5kjFK8wYtOdT3cJMBMfz+wM5MTOpCuaiAkAAAAAAAAAAAAAAAAAAAAAAAAA&#10;AAAAAAAAAAAAAAAAAAAAAAAAAAAAAAAAAAAAAAAAAAAAAAAAAAAAAAAAAAAAAAAAAAAAAABwaPrw&#10;aPk3nhAAEOodTLhl2P1DcYOu+XgAIbV5XrQ25nvGQ5DUU2oV6yQw4vjQCpW2qpLleySNnBCKbuPW&#10;Aw6FSVHCyKtTFmy/fHT/AHF3oMBTSKP9l3C2t+DZ1H/AMxYnXrN2no7Kvm9aHNb5ItOr4sHtToqM&#10;bhaTItM+Nvv/AB1ZzRbNQbedavpKMbkK0pcvlek40T5m2Gpm2aanlsAzEpxMAU/cf7ZVx5Yqc+UX&#10;kieGZTJiqomnVpZbS+IM0Vm2vGbTwl6VH/LHGacWaeMnacbjr4+NXjYpAkqynpwMwVvgi3imm161&#10;fcRokvGaaw2h5Kv5UyW68oyYgAAAAAAAAAAAAAAAAAAAAAAAAAAAAAAAAAAAAAAAAAAAAAAAAAAA&#10;AAAAAAAAAAAAAAAAAAAAAAAAAAAAAAAAAAAAAAAAAAAAAODR9eDR8m88IAAj3VzddR/z/pa9j6YR&#10;zdwfngI4AAENq8r1oa8z3jIkhqKbUK9ZIYcXxpShbFTPzvoi0GUnjfZcTxQKdFSRwLnq1aZI+SAt&#10;B7Sa/n9Fqqh7eMKxOahMILzoj9E4VhVbZ76JqVnHJ0jClRF8WIUweiNfdGqJzj67h8y1MUwLsz7d&#10;PGwhnjGKKxbiIlS1i2N8HS5TATDy3qf4Qa7yZSJ4lWlq0R4S4Forz9BOxWcIQMtiSQ3mQRTN97Hs&#10;5xemiaswyEL5oJrFvw8u4nRaLFvP8/sx/KirdhVnJWW6FFVxETZpresFqAAAAAAAAAAAAAAAAAAA&#10;AAAAAAAAAAAAAAAAAAAAAAAAAAAAAAAAAAAAAAAAAAAAAAAAAAAAAAAAAAAAAAAAAAAAAAAAAAAA&#10;AcGj68Gj5N54QAAq6tFxZm3iCNoNEVrOf0eQg4XgAAAENa871oa8z3jIkhqKZ5sPgcd4Gtzy7vms&#10;dd8rAAAAAAAAAAAAAAAAAAAAAAAAAAAAAAAAAAAAAAAAAAAAAAAAAAAAAAAAAAAAAAAAAAAAAAAA&#10;AAAAAAAAAAAAAAAAAAAAAAAAAAAAAAAAAAAAAAAAAAAAAAAAAAAAAAAAAcGj68Gj5N54QAABCWCN&#10;5EAub7/JjMtFE/69ZNhwubxPFAQAceIl+8x/Brupa9l9Yegnz+f11vyqFNdAQ9xrFOt7F5O0Z3WI&#10;9ILVYazLSFWbvRaB+D94pomzDS92XeVq2VWq8X7SoksfxXATBdb3n5LrpsWtQxzVEXMxF8VBiLXh&#10;d9EyWc0I4VjRa2vyUVYZxOwA/H7vQAAAAAAAAAAAAAAAAAAAAAAAAAAAAAAAAAAAAAAAAAAAAAAA&#10;AAAAAAAAAAAAAAAAAAAAAAAAAAAAAAAAAAAAAAAAAAAAAAAAAAAAAAAAAAAAAAADg0fXg0fJvPCA&#10;AAAIyV0XZcHkepUqydzbG7k+qyG7+Avn2Kf+IY95RThXh2CSlrwIvyzOF4GFenAGC4VM4ZnHjemb&#10;AN81asTUbDIyYlA9/FTdL5PsV/HHtXlmEEQkjJ+JCUy2QZErHs4vj4tVU4Kl4tYtWxImLtbWDT/g&#10;NNi1OrpetQroicxQWnZEaL2tyijBI2+KBsL8qZfpfHOG87+JTPeSeEc3XxnW1klpAmAAAAAAAAAA&#10;AAAAAAAAAAAAAAAAAAAAAAAAAAAAAAAAAAAAAAAAAAAAAAAAAAAAAAAAAAAAAAAAAAAAAAAAAAAA&#10;AAAAAAAAAAAAAAAAAAAAAAAODR9eDR8m88IAAAAAAAAAAAAfn9Cnj7XAfmttfaxWVuSE/qHkw00q&#10;O664JFqj8z2EhBCd6Yoq91c2i1RdgecU1Vj2cDiUKX7dNE40zITXxvouwSra72whW1f1gPjPZzAT&#10;GMItTr6WJ9GJj8RFl6gEgAAAAAAAAAAAAAAAAAAAAAAAAAAAAAAAAAAAAAAAAAAAAAAAAAAAAAAA&#10;AAAAAAAAAAAAAAAAAAAAAAAAAAAAAAAAAAAAAAAAAAAAAAAAAAAAAODR9eDR8m88IAAAAAAAAAAA&#10;AAAAAAAAAAAAAAAAAAAAAAAAAAAAAAAAAAAAAAAAAAAAAAAAAAAAAAAAAAAAAAAAAAAAAAAAAAAA&#10;AAAAAAAAAAAAAAAAAAAAAAAAAAAAAAAAAAAAAAAAAAAAAAAAAAAAAA4NH14NHybzwgAAAAAAAAAA&#10;AAAAAAAAAAAAAAAAAAAAAAAAAAAAAAAAAAAAAAAAAAAAAAAAAAAAAAAAAAAAAAAAAAAAAAAAAAAA&#10;AAAAAAAAAAAAAAAAAAAAAAAAAAAAAAAAAAAAAAAAAAAAAAAAAAAAAADg0fXg0fJvPCAAAAAAAAAA&#10;AAAAAAAAAAAAAAAAAAAAAAAAAAAAAAAAAAAAAAAAAAAAAEPJh1LxNqfa6/GwKfoTAAAAAAAAAAAA&#10;AAAAAAAAAAAAAAAAAAAAAAAAAAAAAAAAAAAAAAAAAAAAAAAAAAAAAAAAAAAAAAAAAAAAAAAHBo+v&#10;Bo+TeeEAAAAAAAAAAAAAAAAAAAAAAAAAAAAAAAGHshHfgAAAAAAAOvrXibOGtzf0ZMEwAAAAAAAA&#10;AAAB1GszYHDamTH+zfi7BU1m10VYuJpW8e41S9pI9EJqAAAAAAAAAAAAAAAAAAAAAAAAAAAAAAAA&#10;AAAAAAAAAAAAAAAAAAAAAAAAAAAAAAAAAAAAAAAAAAAAAAAABwaPrwaPk3nhAAAAAAAAAAAAA6si&#10;bhGnrrKZdpn2etTsD2pk8TUAAAAAABw+Zr8RN0WY9TW++LTdi9VTC5NpdpFK13ivohaoAAEO6Gtn&#10;vVhpkt4tU1QbZJWtNcXwaNnZhrMtqAAADgHPjTCGsOt8t+AsngtW/q9ibwOQ74gmAAAAAMIZeojy&#10;BW91otQABxuSIiy6o5uZi3ZRdzvrWQsAkLWvNpbkzS5+eJoofsJgVFs/2m/n9TUJgAAAAAAAAAAA&#10;AAAAAAAAAAAAAAAAAAAAAAAAAAAAAAAAAAAAAAAAAAAAAAAAAAAAAAAAAAAAAAAAAAAAADg0fXg0&#10;fJvPCAAAAAAAAAAAAAKeaudrXWApl8TOiC+botsvDJgONC6E2mNskyAAA18PK301vVyREsLpU/cW&#10;2rtWezGrVD1Dvot5i7nMUkrYwtQAABxORCaEOK7b9JURfWn9DfvlcgFOXuk1CYAAEF4SqoXxD7mu&#10;XDt7nspMzXXNstrAzBFr6hfEAAAAAw3mSlmJritCrP2dK5Pei+IAAjV6KEKcT2F67Ncm15rX2uUh&#10;S9LsQdPyFai7uNa2TcW8dsBx0lRaoTUAAAAAAAAAAAAAAAAAAAAAAAAAAAAAAAAAAAAAAAAAAAAA&#10;AAAAAAAAAAAAAAAAAAAAAAAAAAAAAAAAAAAADg0fXg0fJvPCAAAAAAAAAAAAAFIN31ecWo/zHhz3&#10;NMu0nFqI9Udsea8Au3rktmtPwRne+EJgAB5b1Ip3sOz0ia+Yu3URniYPylpezXF59Tt1Vb25rPEW&#10;oAAAcSkWJu5xXUH46LSX87IapqJ2KMnxKlragTAADyPrh570IIKTbpVi3UZeyVWLW2yZ2+KcrWxh&#10;IAAeOPYn5MYazs4IDUy2b3K0Nx/mNmRrp7Ek05AmAMXa8ezXq2VybH9OU5c+K650h/QYVrkk56HO&#10;cqrVro6+E2xzDMaLsa7Us2Vl2aATAAAAAAAAAAAAAAAAAAAAAAAAAAAAAAAAAAAAAAAAAAAAAAAA&#10;AAAAAAAAAAAAAAAAAAAAAAAAAAAAAAAAAHBo+vBo+TeeEAAAAAAAAAAAAAI8yG8sargx8h7K5yds&#10;46VLPc/rUCYAAArH93VVgWmXbMU+YitSx6k/E8tq5JrzP18LUppTls0a4Waotcn99bz7o2xP7iDL&#10;98YDqO3wpCl/FFmljMZKs7SO5jJNJNvn9JgAAAdCd8+H3H4xXVfE+Sm7X3Kqt7TNZHYFqgmLyPqW&#10;oAAAq/tAROst4G6CjquU+t9EKcJ03CrUxVlUtQABEWXSHi6x7ZPynpOzxHAgjHHiX+aa5K9ZjTjr&#10;iRn+C2E5spwjsk+D95agTUAAAAAAAAAAAAAAAAAAAAAAAAAA+EbrdtJhWvi3P6Nb0pn7y3YW+K1p&#10;H4tRk04/Iw6ECAAEb5IYIiczwk9vS3W2ywwtmm1Hgva1BpzVmqp+QVb3HIOTjtj/AD03U1wpk9+4&#10;eZyraf4vSM2Q4h+eraYf31/Jexa695j098aC03Ki62sPyxVLYsZeMcWrF+bVGWVKXmDMWk6x6Ykm&#10;YDmuU/NUFWIVvmeXNUNs8xyiB8x6bNdWnsa2t5VJW22qIWIxLZbSn4auS+UXxiPEI12N68Fklbz7&#10;F6HAoQibyPNVr2NxOaBaqKucqcK2ud9VV7jEuQcLm2qAAAAAAAAAAABwaPrwaPk3nhAAAAAAAAAA&#10;AAADj8gapfTydjFjz7UHrI1yUvgCQAAAETdeu5zG1cldlvOJu9hVbf5QV8FvHZjw/lWJx3J3I16s&#10;0p8nJJ9agTAAHXUyXWYrieJrp8rGlclmFzmuhsXzQLVAAR3kR8zXtv8A9Zq2muTHUEvXyzicZQ38&#10;530TMSRkH7SrVmGLYwAABgIgpU323wx57EbrMeZDvhCYAAA42Mo+SNifUwr+c+CHktexx2iJMMJ1&#10;yDi1a8gbAkxj7IJMAAAAAAAAAAAAAAAAAAAAAAAAAAAI6YcgpzPdPceYm1NvJs9b+YJpuN5XEno5&#10;pK9dWdGu8Xrc26U3WK4jgjn9EvYQLnpwPnIKa8B4mle9Gpmt+BCXYJqorOY7R6yrNbVwdXrb3X0Y&#10;dwD3WVq3slygZMQ64qAuQpxuOrd1vZeDtSiPn5tkvizU6Z86yb6bEfbuiy4K38X/AI9pjy+8sgqG&#10;sLtTN2I8uVWTEcuo77t8eX2c9q9pk2rNmtyyPxNqURfDOdl1MkH7Wak7X7U5tVFq/RzFN/ZSYkzW&#10;0e52lqq1bKqq4n02EMqRGrfYCfz+5MSrmw+tets75Tqwuvifai9K54ISgzDjyRE8PJDHkTbh7Dlf&#10;3Lir2jflWKmPLatICmawm1JVC1QAAAAAAAAAAAODR9eDR8m88IAAAAAAAAAAAAAApRrh2EoD0y2U&#10;SKwpW7bHcb5vWpxbF9sn94XzROMJAPx+4mQqTsvwBiiuT9V77KmuEmZNyft+0tj1j8Y3B1AUyzNv&#10;71PNoq1Pci1AAAHjvY0cRMOPA5c51M15sldeXYMvi5wmoAAHiO+xX8Ia9FieNJhVy1vTP6rJcxBG&#10;62i/YpR9RagAAHD11pY1b0yc68nxllExRFcZiqig2fUWpSzQJAMd5EqDiZBRojJeNFsw4AkItSoa&#10;N9xWCa3o22FYw/dNn361r+8RsaMS5atQAAAAAAAAAAAAAAAAAAAAAAAAABCyQdOvL9p4/pbKo28j&#10;1KbGTaRLbuJ4tk0cfy0ABhLNqefRtPDJ9V3Y/UN7bFOVuu+WgjieEw3J9CAcNbxkWq6tFJhXhYeM&#10;YVR3V8KHNFoYgy+KW7pCJCYg34ax1WYaQWu0JdZ2a1YuSjIY/wBe3ZS+cW+nh/cLVrBzzMVWavLQ&#10;ySHkwyOt7H+pa9l/3M5NZC0Q1k17BEhMI3yQQhTDi51Fvz+i1YieJniiaoevtuROC86E1xhk8l4K&#10;B1lyJYqyqR4WuK1cmsyxfvAEwAAAAAAAAAAABwaPrwaPk3nhAAAAAAAAAAAAA8YezVzVtVtcjWHB&#10;+ZcXh1xrVvZJp3m3bbISafH7FqAAKRblaWotLjE0Jb/YmrqK+JPB1veDUdjWxmYrgW21JRacV9VA&#10;F/8AbEFqgACG0PF0e+huzrl93i6wHj2x6ndqkKcCUy7ZKuKx2+IJgCPfFkNWvEzGrpjR28X2AFZs&#10;4ppCPyVrPETrk7IMfJBgTUABXX29Jdb9NahkOzdIWxqD78MSxOsbLfDeLKZrLsk+Ltitj9N/S1FO&#10;lxaJjVJVHdEiP5WvXjFra6ovL3ZRaij5+l2P06xU4rqU1w5mMtQAAAAAAAAAAAAAAAAAAAAAAAAA&#10;dAyVt/yMtufY/Uua/wAft13ytW1Gm7it3n/Rs2Mm0iW3YNEyaOP5aAArFs6w7m3iC1pdD93ebfPS&#10;jh+FgDrjsQAAAAAAAAAAAAAAADhnMAAAAAAAAAAAAAOEc0AAAAAAAAAAAAAHBo+vBo+TeeEAAAAA&#10;AAAAAK5LG6TotmnxVWCuSTkcOEiUppA3NzSNcni2MJAAADzpAqrT7YPpmsAvLjXJW2Ki3JNxJOGM&#10;zk1x9RpsGImv6wEQEgDH8KYn3dXVoU2YmPEjC1QIP0J7Zlc1b0n2iQYyhF70slUmWl2xZoEwAwBn&#10;8UewD2vo41vS5OOCcbYvsces1m+0V2E+bWBa/Nc8GKLVyvVF+c11tWzdNnD6SCagAeTxDIpD8fsk&#10;AA8N7kUrZ/sqRbpubzMXTXWL2d9YHZPpkz6L4wAAAAAAAAAAAAAAAAAAAAAAAAAEdZFQ1y7dAO8O&#10;oC4LP6KHD8Mfj9itqNN3FbnP+jZs5NpEtuwaJk0cfy0B+f0KP7LYLSr7D6imiOv+XVfs5KVq2uCq&#10;Dyt4KtrpPpS3dJeiCeVq3YtNrC2KYsVtsX9r8vrkxK7+tjZS+VpM1RZOi16ryPYXxY8jx0cuotD6&#10;wuqS1sHXWrXzNSnbv6ZLrUYMR2pPsxdMQN9pXH7jHlznbXr0bFk1df2EMbVwVBvNcfMeWfFo+uld&#10;NakhxegAHwr4sOocraXHhYw++rez+Q1X9oF8b44Yw0Znj17qHsWt3/rpLUjHB3NFc+PLd9CfKvjJ&#10;raCL0VL5yjFS8qs91fXOTHZi1QAAAAAAAAAAAODR9eDR8m88IAAAAAAAAAAY3yQNavA+1fHmuTXl&#10;uqmBlNAWoAAAAArKs18bE6sueeknLTLcSMmEAAAAAAAAAAAAAAAAD4Vj2fonXEt6mCSE1AAAAAAA&#10;AAA4Me5JYPhnBTb0q11mBITfIqM2Mdc7ZBraRYvjAAAAAAAAAAAAAAAAAAAAAAAAAAQumjGDLuUI&#10;rfKTbss2/BxPDwH4/YrZjVdxW5z/AKNmzk2kS27BoeTRx/LgKiZOwtsE7H6ilOOu+XVGN51VtbY3&#10;kpzZBxMCra6e7hJjwtG1v8NYnD8aLFehi1nPawLnXfH4at+2KvWJp72dqKb7It+sWYwlFalWli9X&#10;WW62jRdVWdjtNwEeZA/y2OlLqMw9nTL4X65ClWiT0EZ3RgvSm7M0u8VUyRM2EavvRTWyWpe1+N8x&#10;GKrSe+Cq5LA5ywJlhbHl2MUna35ixLndN3MwB0dJM6ZOVtTzJbMmJq2sE9d530V8eIKlrA+8i/v6&#10;lpLyahKHroEWE2rT/wDaT3h63yvC+fEL0Ws8xxL0qA9N8sW48uHrfqzZuE9GM8mZMQAAAAAAAAAA&#10;AHBo+vBo+TeeEAAAAAAAAAAAAAAAAAAAAdN2PIAAAAAAAAAAAAAAAAAAAAAAAAAAAAAAAAHzr6sJ&#10;Q1icU7XVdNclLeybRXsLS96LYwAAAAAAAAAAAAAAAAAAAAAAAAAHifbJz0M3PVqZp7D6dsKHXfLY&#10;AD8fsVsxqu4rc5/0bNnJtIlt2DQ8m+A9/X3j1qDd1tYNvPJ9TDheAAI+yCQxJlskjXJRDpIqzFFc&#10;1iHJJ8rHuVxETI5WgImNUlSY6jAUlAjfJAYS9/64dH3hIB5H1w8J6ftEIo+Om+S4HPTHi8BywQCQ&#10;AAHW9kCHcxEPh9yQAADxPthBqcpB4n2yXWdh+wqYtnROE82CAkAAAAAAAAAABwaPrwaPk3nhAAAA&#10;AAAAAAAAAAAAAAAAAAAAAAAAAAAAAABADH3f9baAhpMvq+WP5xM/9AAAAAAAAAAAAAAAAAAAAAAA&#10;AAAAAAAAAAAAAAAAAAAAAAABHyqi9qtbm+9zZyhS7bdi0/2g4/mgAD8fsVsxqu4rO5/0fJysHrZc&#10;5dzlNIk635QCvWDCkM1ut8cZDEh549Cx352GZnw+8hjgyOxvkgAGGoZlYryoBI6vgHo0TJZwCR5b&#10;CkJKCQB5DwMM2iQB1GMoZkEhjwyGAxzkYHyPqw5j6JlI/n9mAAAAAAAAAAAAAAAAAAODR9eDR8m8&#10;8IAAAAAAAAAAAAAAAAAAAAAAAAAAAAAAI7yIz4lWlpevLtHU4x76Ev19q0PcfU94g8V3yA+Nubwv&#10;fPOJxbIWo9Yh5rtV4OqpPWqHl4Zt2ua5Fz1ouGOs8S37s2B88ZaBhyAAAAAAAAAAAAAAAAAAAAAA&#10;AAAAAAAAAAAAAAAAAAAAAOJyyarMQ3VQT530XnCQdEma2C3BDfL/ABfJM0sZ9JXrczodRWzbrO6s&#10;/wAlOblex4ftL+nI4XgIYtNAV4Tv14KXuQrhk32yc5yprvsQtTFtQFstHdb5M872/e1teRyq4bHs&#10;mLEFLcy6yKZNh3KVL/YWrcggJPua4kgx5HNdbQ/lvhry0WucGTFCmt2yyrLHl762StG3qYyWeMvj&#10;7arzweG6ZJvWRcXlWoPjMfupnJsE6Xt5kf5X1VqIoyujWn0dXWcvbVt62cMB58WqpfsCrtrbKE46&#10;QssRbIV0FVFq9qNerYKphiYgySh9YpTJb/8AszYAAAAAAAAAAAAAAAAAAODR9eDR8m88IAAAAAAA&#10;AAAAAAAAAAAAAAAAAAAAAAxvRFeFqnepah1+wXr6PQda2QKVo0OJmGUtj6vFqwnP/QdlTuvL7Tr+&#10;TRAvDxvmx1CJ3xD77r/GTmgyvXZ1gBUS1XuOTaPVflnv+t2sO76rtfmn1UK2AAAAAAAAAAAAAAAA&#10;AAAAAAAAAAAAAAAAAAAAAAAAAAAA8LDawNk2um3GV7/w5Hp9D3IvF7S3PpzkdYKxaj4P3hx/LAjj&#10;gAeKomvYrFpeSMEZ94JTaJ9Kc7Y7UiTWLeHWZW8Tc79LLGtp05EpfuTvigvBG5SteL4oy1bZyJrh&#10;nMxNcWwOtDjDFsPzrjTKmYYoyuRUBFqy/t6ZIU5Yxhm1NnP1+WHb4unpgn3JOt5INfCecxY4VeTH&#10;uK35hYjpkt+yPTfK61JgVTW5xGPTV8Z7lLEyCUhXJzX5V0WjUjpwXOvKMxYmru2+hu+SYVJzyqMi&#10;e1lRBX10XvsRXlRfD8617K4RxM2Pr+f1aAAAAAAAAAAAAAAAAODR9eDR8m88IAAAAAAAAAAAAAAA&#10;AAAAAAAAAAAAFJPccGYk69OKc3oOtbBGsdwsH7D1h2Fruw9bV9Zpcb7fyncIzyX/AK0LYw4+UABx&#10;eURDusHYCbP1Wnl1G2PSp6jqFcc54OfPa+n3Eus1s+l8l3O7GbWnBffE2YDzfaQAAAAAAAAAAAAA&#10;AAAAAAAAAAAAAAAAAAAAAAAAAAAAAAAAAAAAAHTdyAAAOs7MAHhvcgABxOWOHzAA/n9DjeDyKAAA&#10;AAAAAAAAPJetDzX99IAAAAAAAAAAAAAAAAAAAAODR9eDR8m88IAAAAAAAAAAAAAAAAAAAAAAAAAA&#10;A8bq07ZEAd31/XZHvPnbOGTdjDRdgwxJ48R38OPlAPGQB7PieTq8yV5P2nQ5d210d4W6LsNhjL2n&#10;dtPa12shkeZDaZ3wYMkE6ANuvCW967qkM2YT9v0BMCIW1xqncZo/p4B6SAAAAAAAAAAAAAAAAAAA&#10;AAAAAAAAAAAAAAAAAAAAAAAAAAAAAAAAAAAAAAAAAAAAAAAAAAAAAAAAAAAAAAAAAAAAAAAAAAAA&#10;AABwaPrwaPk3nhAAAAAAAAAAAAAAAAAAAAAAAAAAHkKjulqV9d0ra91yY8Nl6pK7EW0Vx8novTng&#10;/ooVl4+o2n30XV9k6vmAk9tj6yuW1ec0vei7DW387MnAO19M8L7ry2amLuz9NnbkY61NpqhjMnVc&#10;y/8AHiG/gYc1ittiLm7dBq/T/gv1HtehbTVfNNbU+53If3WtZT41vIdfygAAAAAAAAAAAAAAAAAA&#10;AAAAAAAAAAAAAAAAAAAAAAAAAAAAAAAAAAAAAAAAAAAAAAAAAAAAAAAAAAAAAAAAAAAAAAAAAAAI&#10;u/PHfxxslMajI1fEwYl2m6QWgAAAAAAAAAAAAAAAAAAAAAAAAB8/oNYmKO4jq9e6eexzLCdt6Wzu&#10;cB81eqhw86Dk4489nw9YLhWtPcvP6yv7ZopbDsXLf8P9RzfjVNazT73HBsExDl7C0TgPZq1dtp7o&#10;+wopiVf7r37D1mzNL7WH2dfJdz/Y1LugKj6S9xXVs9m0WPpYfveu+svp/n9+efTA6TsAAAAAAAAA&#10;AAAAAAAAAAAAAAAAAAAAAAAAAAAAAAAAAAAAAAAAAAAAAAAAAAAAAAAAAAAAAAAAAAAAAAAAAAAA&#10;AAAAAAAAAIK/H7fHGARLlpEuZukF4AAAAAAAAAAAAAAAAAAAAAAAAAediLrgbzr21tqj+48B6Zqn&#10;72maM9lTTu8DyvcAEJpsxf7Th66qXj3Pz2IaXg5sZLIsGdRzsl0+3BU+9tw7BMLZpwtjmMm09qw7&#10;T3R9hILWJ2eofaNsOs5sK69UzvWtM2Vh88emgK6rFeB2HG06slsafS/lG4n0eqZ4Ty/btxtjfJHl&#10;m4BjsAAAAAAAAAAAAAAAAAAAAAAAAAAAAAAAAAAAAAAAAAAAAAAAAAAAAAAAAAAAAAAAAAAAAAAA&#10;AAAAAAAAAAAAAAAAAAAAABBX4/b44wCJctIlzN0gvAAAAAAAAAAAAAAAAAAAAAAAAAFJdR+yNU37&#10;f5/B0eg63fLZ/hXNXzN6uHUc0xbTr33W3uR/oR6zbulm4hJ9tn6maqe/htQ7vG+I8/1K9nxLl4Yw&#10;2dlxbU/D1yImZNsuui4+TZ2axLpOfbfO7Widhx9nZrEuv5Gzs1iRs7NYnYB6PsKoKr9i7XR9W085&#10;ljmwdZOGxuNskvnf00Oo5wAAAAAAAAAAAAAAAAAAAAAAAAAAAAAAAAAAAAAAAAAAAAAAAAAAAAAA&#10;AAAAAAAAAAAAAAAAAAAAAAAAAAAAAAAAAAAAAAEFfj9vjjAIly0iXM3SC8AAAAAAAAAAAAAAAAAA&#10;AAAAAAAIv86C2y9TStkDH8qffvONnr+ny566BSTUjbdUj9EeZTEh3dNSzmxrG69thjhZ6/MRw92E&#10;+JmipUd3nR7J1YdtwwAAADlTQ4WeEqV1g/Vcyl3aw7TJvku54q1MNyHT32fqeDuCaeGwvzMFhrAe&#10;fPHt3DDkAAAAAAAAAAAAAAAAAAAAAAAAAAAAAAAAAAAAAAAAAAAAAAAAAAAAAAAAAAAAAAAAAAAA&#10;AAAAAAAAAAAAAAAAAAAAAAAAAgr8ft8cYBEuWkS5m6QXgAAAAAAAAAAAAAAAAAAAAAAAB4D3+PM+&#10;PUeH1T4+nHByc/Tc7Y9HzR6sBDSvO9dsvVQkgJesRWBAe3bWp9B1ufHtLVce9LztbNsitk6vW6bI&#10;uFc1KJCxfaumrobIrT+81umabBtm6mpCUOxv7jz3ZsNc3NkJtD2LXwkrYzE713Sr6x4V6G1KNtfU&#10;u9P1LFg9h0jKG2pqTbbPj27h5htoAAAAAAAAAAAAAAAAAAAAAAAAAAAAAAAAAAAAAAAAAAAAAAAA&#10;AAAAAAAAAAAAAAAAAAAAAAAABgvwXYcaWLG2SeHmDHcAAAAAAAAAAAAAAAACCvx5nyxvg+4+ES5d&#10;REmbpReAAAAAAAAAAAAAAAAAAAAAAAAHC5pFXkSL+ol7v0GsfLiI+VfatD2zx8veuAAP5/YD83j1&#10;ESKrf2s/XtKyFrc7KzzXatNuUnv8v+0aJgJL103OiEl6K8cJTZk93HB6G8Q8Q9ADpuchNNnwPP41&#10;OmF8LzA9n0W9keE+htQTbD1E/WdMW+VB7fvccGC9h547vAcDkgAAAAAAAAAAAAAAAAAAAAAAAAAA&#10;AAAAAAAAAAAAAAAAAAAAAAAAAAAAAAAAAAAAAAAAAACGfLwTM/nRd9xc1M0J8d4Q+ifMdnyVGtDl&#10;LzzZsTRA9Z5P1zS7gbo9UKZXmm1SjgjgvBu19PsEWOUG35eT7kYS63oexz+OFyAAAAAAAAAAAAAA&#10;IP8Ay11up9v8/wBj9rgLRsbQeqvtQ0XY7zxpHfAAAAAAAAAAAAAAAAAAAAAAAAAYcq98hVf7Fo79&#10;/h6dqe3JkCu+xD5h9ZDreWBxdWu22kX17SbQrqfHex872dh7z2tN3XA9BahSVI71bTrKVbDpOfZO&#10;rYEzIneAwf33X7ensNYDZB8b3j3w1buBFDk4azLA6N/W+y6Ns9DxHf4X61dxFO/vXnPY3f0Xu74G&#10;3HkGrm0b5/8ASQ6rmAAAAAAAAAAAAAAAAAAAAAAAAAAAAAAAAAAAAAAAAAAAAAAAAAAAAAAAAAAA&#10;flxqO4m894T3cwAAAAAAABr/AFblulRf0X5fZb6aqxZ6LzvtZ487j1sr8ZLar2+rw2zfQ9dytRFt&#10;hYsz49ZBeJCfY+rjRaZTv03JxSijZwHZ8S920eCM7vnj00/n96DsgAAAAAAAAAAAANPHqe26n6t8&#10;cC8fW1Cq+1DyXdbzx5Tt4AAAAAAAAAAAAAAAAAAAAAAAAFfmu9uERQ9G1bWmbL2tD6Tq9h+wrp4b&#10;YHnmy5PxZ+9VHpuft/dNry5szY6/rWqpNq/aun7rG2Sa6vL9upNmhXg+hPNNitrqNV7jYra6n8Ni&#10;xrqDYra6gzz30aG29Lt59nHKRvzb6mhNNmG3O4/h4S+jj/6Tq2xx/P7Dbyvb6KY9PRfTnk/nW1ni&#10;XQdjyhns8c3gMOQAAAAAAAAAAAAAAAAAAAAAAAAAAAAAAAAAAAAAA878T1AAAAAAADqqvYm1dWDZ&#10;8BMAAAAAAAAAAYs1m5zfqmSRFo+Hom2rYmqKg3DZZfj92qAAAAgRLrU33vXZQXJa1z0rVcz4Y+1o&#10;3Z8SBNxljvpfIt16DvzRthCskPq+9j6u8VCia/Uc0OHnxzVDdI7vgafPQ7YtBHsOj/W2jXEcnFKT&#10;YL1UJR8LPtAjwf0UAAAAAAAAAAADTx6ntup+rfHAvH1tQqvtQ8l3W88eU7eAAAAAAAAAAAAAAAAA&#10;AAAAAAAAPmfTVylBWR7VoS2Spvstx6PcG1jL+8Z+Nb1rVs14U9089l5sC6n3ptS7rZaxdVfbPomw&#10;9Q8RkHi5uKxP0fJxZ0YczlgycBg388jFnRjH3eDJ2bBbPjzp22PoZWi+34YazZoOx1r5gmQ7Xhta&#10;u0/Xg9A1tZJW3z/RNY3FVRFu/wA6enh1fMAAAAAAAAAAAAAAAAAAAAAAAR5kNRbE55sD1ickVybQ&#10;jCma74gAAAB5E9c8l2523z+lfcM3Z71TrOYvcHB2qLx6bN7SIVzUmgTAAHVayuz/AK3Nby1uR1NZ&#10;0JvV/er/AD7RceLUAAHXHYxIg7BOt/b4fsc5MXkpPUthCQAAA8kYYkpqq7CNbSZFqgARKljCXyMW&#10;nRByces5CxfIEEpbRbN83vtHy1IKZMwRdbFgtQAAA+NMvb8K6Clqa+vpufRY05nw2BfSNW6mzA+f&#10;fSR5fg8j1CMUKu74FuMU6HpHbZ03no4SJxlvevS5q4tEhlhvKC5jWrxJ1/J2/frXDY95Duzj8h1/&#10;Ionqz3I6J/YNJq02Qdb6a2ydVsnIJYg8a3q0wdB2QAAAAAAAAAAGnj1PbdT9W+OBePrahVfah5Lu&#10;t548p28AAAAAAAAAAAAAAAAAAAAAAAAADXbr/wBr+hf2/wA/hQ2EaMNg63Lezfp52S652l9lXlqP&#10;18n3LUisXuf+O49HSPapVXfLx8urdsA1GW1dnxNcuY0JZ47v0EJL7aE7/dd7OiuYUZssd1wIw2lV&#10;ZWmcbNXfkD9e85OHMGRIpSt1rtZ4ZzwZnPzHbWM/Z61fd9fhPGiTvvnnMYl/VcfSc+XtxPn/AEHh&#10;3oAdRzgAAAAAAAAAAAAAAAAAAAAAAGMMnjVU89YzXNjz2PXXUMXz2xGGanpi8dU1bKBMAKarlUTq&#10;g/W/+l+uWx2MEqKdEcJLPIcTjy+bt+8viCYAAY8yHxSpyOd/H9rajrOtg3yPWej/AJ/bVAAHQHkq&#10;HZa+9res7YK9NhVFEt4lVlr8WliL4wAAAFVdnusfW/G2aK0LVwLUAdD31QETavrUbG+v3FthjWbz&#10;N2kWlXm3I1W81n5BTE1x6ZSd6WxgAAAVl0H7I1APuPn2NyRW79BPm6Hhc35u9SDqOd5PX7tsoh9Q&#10;1HDcqcdPRdYtDnTrpyk0TYZJV2zFqU2HrLZoUzWqZzVsUxzlaYXU8yubY/087teNltvHju8OFzUx&#10;rVwv2v8AVe97856Hn8CUm1dPsASAwZnP5m9XDhcgAAAAAAAAADTx6ntup+rfHAvH1tQqvtQ8l3W8&#10;8eU7eAAAAAAAAAAAAAAAAAAAAAAAAAAAr2nfrY7j0cQx7/5vaJexpxzz802rYxeJ9t47vGunav63&#10;FG/a54rInAYMmK+pzU5GLDkhPPMGTC38zU5GLHmQv64+XCrNTkYuhhxOXvZZ1yTizXi63le0h2e5&#10;+ffvak1WLLtU7i/Z/P74L6MAAAAAAAAAAAAAAAAAAAAAAAAABBGiHZx1jqZZqTqpBJ7PrMlWFQ49&#10;wHU9tfEEwAIhQlp1GAJPjwHuav04V8vh28SL64ux/rg7MEMnsRZFvj7gADyPm6BotYtiGMVuMWgT&#10;XRtO+YR1Way1AAAAEBeFiGLY2jhfdTRFr5hbGAAMMGZ1CvnK3lvUX3XR1yXS4ZgbYlNJ1yC6PvLY&#10;wkq/tAxfE053QQ9+8TVFh7Yp6+LRWyrB6EZLa/aifLMxZJ11GfVmyaLUAAFMnbcK5vW8zVVx6fqX&#10;z2NaVtpbj5f0PIt1AiXSNe9VL6dqUe0hG19PHuS/WZ24PI8DUZcNTz3fX2zVM2zVM3iyS/WgrYA8&#10;u23VhxdsA65Pp+p7dXuqRbuvE99DpOwUp3WY67vr9SC5an73/vPne2goPmj4tvdj41TuQAAAAAAA&#10;AANPHqe26n6t8cC8fW1Cq+1DyXdbzx5Tt4AAAAAAAAAAAAAAAAAAAAAAAAAAHXa5WyN5/Yur0+80&#10;2KW4elarqbeb2kNcXueD/LwNepycW5I1ibYPIt0sWdZ2en94ESAAAeOrZ7Xh2i1Y1WYO9R1H1XlU&#10;qd+1vEXX7S3SebbVqkWq5Rt+iQ8l3MAAAAAAAAAAAAAAAAAAAAAAAAAD46ou2Bq/1v1N7NJmzgn4&#10;fctjAAAUI33Ryi2udbhV3LGuTC/mpoZORAWwutjyieyyHi+eJWdY5LOcU17sWxgQq/c0o1xMlMBw&#10;yhxE32+j1/dgKYCYAA8h6+AkXotc5XFOHWPiZPyZ4NdEWu9x/X/c7Nc/i1AAAI367V6lClMveX4R&#10;Ztmmv5/RagAAwqZq8x3EMYZqhRKbKC1OkyvK+Ai3p63bhJSIpKuoy8moTAAHE1FttWmT0TWKlXrf&#10;Je06HdRb5GaTPzf6kP50XY/1VHCbcuiuYp/x23foMiPaz7w5Kz5CT7pkwZLAIKeHdrwrK4GeHJn9&#10;a9rRuj5+y5UJB5MbAmWNaNwOTsuNaNivsuNaO6zp+dTrBW8+jD2DSE38G20Yclp4+e/SwAAAAAAA&#10;AANPHqe26n6t8cC8fW1Cq+1DyXdbzx5Tt4AAAAAAAAAAAAAAAAAAAAAAAAAAAAHktT7Z01x/V9Nw&#10;aWzei6xUyuQq7w36Gadfzk4ruM9a5rWe22a/RauTgcjZj8Brts1Llohwld713Y9ckD3fAj8vShfr&#10;/ZV+yZjNLHtuHs4fvx3sfmT1gKWAAAAAAAAAAAAAAAAAAAAAAAAAAAUBX+1Sxao/bH1m9mWJ/SKs&#10;UJrayjlI2YAAVeWdUK1tL+Kee/XrVodB7rYdidbnpbnaS0zou81lNmCacsWoAAOIVJ1VSUjjjzTm&#10;vgqltavjCagAeMoG2LPNxMKa8p9Vw1v4bJU/seJh1sEUK7A01C1AAHkPX0XxMSeq/mxvXLj2U9M0&#10;nrY59iagAeLjXjqJ9bSgsW6DgzHtMGVnxZi0u7Vah7aUZIVxT3mPTCYAAAIt197B1le+H/xlT6C8&#10;22suafLvrbHWRce56ajszYZWy/RXmFTRKLtuHZHTJZB0uld9KeiiWsSu64AbJ1YAAB9LB+ByK9F0&#10;UROq5kU9l/PXYeSbpEjWS2zNTPdugszvx1RLHOBybn2NcleV7eGO4AAAAAAAAGnj1PbdT9W+OBeP&#10;rahVfah5Lut548p28AAAAAAAAAAAAAAAAAAAAAAAAAAAAB0vdJisKy3sHY8VQZfnR7sXWVOvRZh9&#10;z8+zXizaJeNbzpwfLIePPatD7mSHpdlbQdj1pYa7fmpDy8PQ3d1AXNzFpuPMhvCPRK67EPo5mAOB&#10;yQAAAAAAAAAAAAAAAAAAAAAAAAAABi0yljutWtut7R6+v5k6LQ2/dnE+zqZWF8QAEOI/Ys8xW/t/&#10;JWSa9ETabIijX8pyxH2y2tKLSk2JqF76rYwtQABVDmWoet/QWpySzSjVB2F6ZvAxk2gWHcxXwgPH&#10;+wxmZMqpxtiet7jPPRxm5NYdRmuD6FNId+cJ5sATUAV/QxnUl6G8yuXmTBLYvK6yO0xWxFowT1oE&#10;9RGTYEkHAGwy2LniY1lLxJH9xFiLsXUWVVkV52NRaFMXpZ2oxbX8tjsh9rNQtQAAComlHYbqP9x8&#10;+ipI3AeZdw6TauHy964BHr2OVHMwRr85LfXu2Pq4L7EEH5p7X01ZLpHf9d3eOfV47z44rTRhdLfu&#10;uBlGPGbMS9VzMKT9ttklo+wQGnyef7JRNgWWGdPVdPkZKOJ8sPL9t8bqG7bupF6Zqh6mSnousXZS&#10;1wTnb5s9TDr+UAAAAAAAABp49T23U/VvjgXj62oVX2oeS7reePKdvAAAAAAAAAAAAAAAAAAAAAAA&#10;AAAAAAAAA6vwuTmWgYr03Yvvhbh0dXtoR0HZMS5acPP8fsYrgAAAAAAAAAAAAAAAAAAAAAAAAAAA&#10;ICT7pSi0jMK1fK5JER6/E0YnC9v0vvT2xfj9lqgAAPIevp4iYY5HiDfpXJKiivYEWx1TWTezHEoU&#10;v2FbFk4BMDozu4A9jlSJqnunyWAmIUUFbZlfFb1FXOVi5xi1znNgBP8AtiCTwPvhVVWhtCeSrahm&#10;cWCa34vsl87WhznMXVSSgBY1NP08zXyeZjPZdLyJxlk0tUACMXqc6IBIACqLw1yyLYq4WYopopc2&#10;T9XvaEiwWoAAAAfODnN49EPh/ZYm+l/KtyH94UzX8w+shhyARj1rpSTK9m0S0L1vYfnx3eKgI25Y&#10;xj7Ho82mCnT87OrBQrd2P9ezYA5mCTQ8k3QCnKrfZypd9f0m63LB5LucZ9XO/wAoD9r0KxvYJ1oL&#10;u9V7eUg852kAAAAAAAAADTx6ntup+rfHAvH1tQqvtQ8l3W88eU7eAAAAAAAAAAAAAAAAAAAAAAAA&#10;AAAAAAAAAAAAAAAAAAAAAAAAAAAAAAAAAAAAAAAAAA8r6oa+kcdplW9RluH7TUJgAAAD56uu0dE6&#10;La++1hWrZnEhagAAAAAAAAAAAAACKsqkKhrUvTkhMAAAAAAAAMKZrEVZR4BplrbYfhfTx2acV7TG&#10;rvtEAWoAAAB5/UM3E9bn0zU4Qs84G9d0u+izzWz2TPB/RDH0YNe7OcEL5m6wvfdbivayrbtD5mD8&#10;0aZ3o273r/lla5r69919Qq3pxstQq3oUUcq82Efa8Kz2Z2oXtQeb7TlQaNsNFUbZiS09f0nLkk4n&#10;yV8z2uiKtP2/UfRHmXn5W4+sk67k3KD519PAAAAAAAAAA08ep7bqfq3xwLx9bUKr7UPJd1vPHlO3&#10;gAAAAAAAAAAAAAAAAAAAAAAAAAAAAAAAAAAAAAAAAAAAAAAAAAAAAAAAAAAAAAAAAAAAAAAAAAAA&#10;AAAAAAAAAAAAAAAAAAAAAAAAAAAPn9BBWpXZU4Vba0OzXiHL0gmoAAAD8/ofnVf2TNdf0zU4u7TW&#10;rDOzcujn7QtuHanHT83Jfm8I/ve9e3FObryeq8X3uc0SPSu74HmnpXKw+aelHmnpR5p6UeaterGd&#10;Zy7nVFN62nd5ThF/Yvd1wMPwese1UuZgxXaTVtZP6dqd/v46XvfnL1AIkAAAAAAAAADTx6ntup+r&#10;fHAvH1tQqvtQ8l3W88eU7eAAAAAAAAAA/n9qwiZQ8Cs7s4terxqb7bpriGR+u/sOp/Ymo/B+wD8H&#10;7APwfvyfrIvw9jm+la6dP6EwPwfvwnu4tQyBmWu+xBITHXR6zBr/AMW2JcCZgqjLiBNT8fsAPx+w&#10;CKnFhFGCt7fO0qAlMW9H4tT9gHzPoAfg/YGOsi14xMr8v1LW0mJuZX17hNjQmp+f0Yj72HGWomVg&#10;mAB+D9gH5P0fg/YIySapMuzifPei13diICYAAAAAAAAAK/cPxNsTHXj0Z1R2kTIAAAAAV/wsAEgB&#10;1Z2iCc7IBIhpIqJyCgBP8CYAAGAoZ9VYlrTlaFl6AmAAAACPSEhSvRNhYmACv+wCASAAAAEZYSaY&#10;b88SFEgAAAAKaKctv3W29m0WJa4qozc+iv0nZqXbN3lO4V5VN7gONJa+ErrQavux4syYOXja6HXc&#10;qZGD/QRp2HrOytMozucpaDXbRp63vOvt1rOmtVt1vLnXIGFnp8Vs0XO0xXO6LsIrg6LsYqVSs1fQ&#10;/mWFVt+MuJmsvmmfP3pIcTOAAAAAAAAABp49T23U/VvjgXj62oVX2oeS7reePKdvAAAAAAAAAAUt&#10;XS+CiapbCYcQii9nMyKcLj5rrD5W7PYyrepe2DXL2EZrRP4aWiLevn7SDd7Ndez1GUrt4tAOyGh6&#10;w+a1pdBNSwKJqLtEqktbmKDfZSRtOi0bZj0423zSj3yMu/IReZXroTTWmsdbZKirdZgJr4nX/wBg&#10;DX/re/8Ao2vIobL8KDb0qrSJli2BPDRa8Kg+wzFk1g3ahMfXtTshi2NVpaXVpE+qscrjkgmq/DmX&#10;b362qlsn12NhmY1w/Yei2EYtVXa9ruW4TWrzx8oLXE0W7CmursVIV42HV6TXENtNSltaarfcY/8A&#10;fxPn637EvRpq/vWi/wD1HlM9R1kCVhbAFZOQyKdoVJd75VJHLHFhUW+9rGsBs2TXWZyh1uynFoP1&#10;Pz9hmjrdhKo22ia69N0dHmyonVWt6rn2SInXD2LKfJGTEGrn6MdhsC1AAAAAAEa5KeXKQrAq2Ojp&#10;lyXO/wBL5qaxAmTBDwKdg+NvsafZrL6d9PuVImZGFY3ZAJgSX10bjkeJ8xDLq1riKRrN6pSxuZEK&#10;YtIu2gF6GLqJnyf1t9jKVX1vdDl8cAtWlqyqtWyqt637mtfe3Uw/+oex+TsY4X6Klma2Mz2ghGCF&#10;12MMnrVrxr3u8qMrexT0GTqOUWLzxqm9QZ9xnCeWyZa52167KUcb5RiwKtet7qOMjpx12f38/qL2&#10;Ja8Gw/ruF9kP8203ljE+KQbEkQXscp8tlTk/yUBcLFx2NO6o+mLVJ30Ozlh73GsAJupnJCSPHGLY&#10;YsYY9KiQNNFudTK1zX19nTAi+jBOBfVTE8RNQAAAFL1sGrB6FrOO8j44e1aHtLyN1CL7PE99sL15&#10;dhrDPRdjFzBc6nYcaIGJLGmfHXbn6Sik1yrGnIxxdwlYewZK5cqzFWiorYIwbWlCRmv18Pl6zprY&#10;61xZhcPNsxP5/fnn00AAAAAAAAAAADTx6ntup+rfHAvH1tQqvtQ8l3W88eU7eAAAAAAAAAA109iy&#10;MMW7nMOvZ56J6rY8hlNEoM2G6P7vjW5urq3uwTQhZFXR30T5S8Cni5Oa09XTVU2uooss3g9bympi&#10;warXHsT621uq22mYrfs1gjPxFRUyMCWHpqikNCf20W9/N+Gk6prEW3WseziYa9+whViTmpD8HbLF&#10;ph0N31U4InVWjdNRwT7ht9u1iZt4AtjovmLnqGPrbcmYAtjVaWl11xPClLgaeiaA76ad4w1t5PYm&#10;hFOiYob2B6U7qjXWuYrGu3KWrX6kvAJ67Yq13tiFCGsyuLNKMr0aRoqxkk5PaDN2KKwvefH2R4Dr&#10;/fdeYXkDjzMxmXXJ2l6FyRVifRZomus1d7DmF9cnu7yq37PJpr0bGlFN6ya++LlqoY41yVWV5Jrp&#10;bKlBt+RrabJFM+QCYuvvtO6wabUrLPAe/mgTAAAAAACGsyvLQhVLGl7wcX+VofncimKsEykw2TDp&#10;XvFqIO/yjg+QMT5KyaDM9prS1ZBCy2pMFuDDfwETbrWhZtBiVy9Hl4VRiuWYuT6rjWw1sQUUXVoq&#10;OvjppuWRjuFdhVChkezuoO+BNBNnMFrKyoDz3oP7F7YaorVolzS0ihf9WdEyxamJajLgKy63n1XX&#10;cvSeiyOv7BFxqamru6jrd0UNTVjxZ6tg2LMe8XxN7Ejo8SHtigfi2xqjiL3sa+PFtIMuwKsGhyjk&#10;Zo8PlRNVuwHSRdyjXlyFJLOC3r6cNiykFHIkHDe44p3v/pPuwK1sESlruT6GV3G92jIVXtr0My3m&#10;meReW0U07FtJ95aQtQAAAD+Ub3ku54OovaJa5kjaum08epuapl9V0+fN12qx9ek7Dcfa29i3mW12&#10;ZMSZZ1Tuf0MVxxUcpHeC3d8C3GEtJ0ZvQNbknGw9N1PJdms0JqeQ7rp4bAcxsjcLkBoWxgAAAAAA&#10;AAAAAaePU7XT2LR9UVtdJjVKtQtm9TpnfZAGn92AAAAAAAAAAAAAAAAAAwxmca2+TLuPKVvDezf8&#10;/qahMAAAAAAAAAAAAAAAAAMb5IGtlmG7PwFbwWth/P6moTAAAAAAAAAAAAAAFP2Jbdsi1t6AWqAA&#10;AAAAAAAAAAAAxhk8a6/abCf9rfwfvC1AAAAAAAAAAAAAAAEdpEjXd9BsA/2t+k7stQAAAAAAAAAA&#10;AD863WyP/ImM0miYAAAAAAA1nYe7e9R/s2iwQ6nY+zF0/N03Ug4+et6Y9f6L+Yrek9HGr80tmbGv&#10;DzIYLew8fzMCa2Zr6POdo1KcY7IeK+ViwPdbx+R5NuQdPzgAAAAAAAAAAAAAAAAAAAAAAAAAAAAA&#10;AAAAAAAAAAAAAAAAAAAAAAAAAAAAAAAAAAAAAAAAAAAAAAAAAAAAAAAAAAAAAAAAAAAAAAAAAAAA&#10;AAAAAAAAAAAAAAAAAAAAAAAAAAAH8/o1toabinmvTdThXPni8rQNk1kIlWzQJ+g/NLAbs647HPF9&#10;7pPq023ed3fApqulNS7oOo5oAAAAAAAAAAAAAAH/xAA8EAABAwQBAQUHBAEEAgICAwEGBAUHAAID&#10;CAEQFhggNlARFBUXMDRgEhM3QHAxMjWAITgmMyUnIiMkKP/aAAgBAQABBQL6nHPF3C9zb2rFxzxd&#10;x4bXZrvcPpqFSVJbbfbfx4Uji3r7sipNhzfTc3lpZcGPJZlx/wCU5umhsjRp1UXrlsp9J42IUCix&#10;iA5qlG3K6TnBi6K5RZJSH/6cpODnhn7qRti15YwF7k6KDDZssvd3wRl5/C2HvFGtRTJT1IGWlezo&#10;Y3r+9QAUKmgwJyT3qACgqeRo7Ja2AIT4VbrHq+aoxPQ40jloIEj6xh8Kgp89eDZPHxfF+uyXGnin&#10;rsezvysIi94VH8a65j5cJvp1meZmmRsQ8Njcvm1laj6iibWQaNKOzJGBDgAbopBH6fOdnbH74FtW&#10;uyCOGUZKJbdViJVkC2JzGRupUKXMLBcExTwpZIkPiE6Bx+bJxKsURyycGZx+QkhoKh9O+w1+GXvn&#10;NFVCmw1yyUxw4Ei/Jz/4rDI8eqaxHoNnVjJ6JmnENzEsk5MJHwidW1L5iRAQTFBtdIIGVyWDg6rv&#10;BQ7TI9tZG1URv7cLMUdyuwSazRPNeGTHz6ySXH5ROtSjMhPHElW3W320alraDjAbPTK6jLfKr/nn&#10;AonQdwRwBka0vEfoTIXu4JHsOFzudR74JbnR9jg8x5LMuPxrVqRuScSpGXPAvsOldZKOpqEGETjm&#10;cRclEmQxFCXN0nmVyWLG8RJUBiNdL3ZrxKCKVyZvnX4q11JcuEwrKdzo2WdD40Qx8L98EBrvggFY&#10;NugNTn6Es5CQmekL8gGGPvTxLXeniWk2exWm6TTsUvAjASI0haOeLYWciYBdUcXnhQPalfyjT84/&#10;B2OOWH5iyWlSpkKWRg5uOg7WgsUDkn/05xc8TJOPesEKatmxl3dqlyT8kaNyCWWY1YmRxNgktUyn&#10;P6NcRS9PQmkDXFweBOnQdAmxFhPU5ZJ2YNEMeEclFibCZqYBLHdT+Ux0swFi5DGcQWZ5/kgVCAct&#10;eCB2kacxF+qUCx3CxTHsVJHskeYTAxFgabTMZFMmxUj+yKDJ6ORkyuvsEI3DTuVm35CyfXyFk+m7&#10;Wk0Z+YiUEbfNO0LLmbCcfesD6PRTbzIc61sb/FetH8ZVLslH4YQWzzMfsj0zKBQvzTzM/sj18diQ&#10;OrYH+IxT/wBZtcf4o1P/AOFhz/2C/ISwBETniUhVnGJt+EO1QwIMJbMAnHgaDX3W/qt2Fi8BjFvB&#10;NcAoe41Gstx49Tf/ADg048vSWGrTwWSR1a8yBlCVeKS5oELhpfsGDiaAqaW1MzNdTgZrJbKAUMaQ&#10;EXmFkdoZlEXKGMyZfqS0flIHgQSYU8zbwCSXJCUUiZ3kpIxR2Qkz4GMi8cF5HA5DleSZTQj5wgxD&#10;sqYjAjHnsXA2zYCQrHfx3TrNbwcSsU7BOQLFRVsE2gi2dpyHSepoO5JC71uzUxMWU/IJUkq/FsZI&#10;gPhyTnsfxymvvyJ/C+s6QhZeNVYn44YNcfbIImFhcnjEcaxDC8QAIfD41WyyTFwkKL9kJtH8BnIc&#10;uSmLNMzH0Qsfz72EV4gF4fH8PmeGwBxWMbO3OJHG4TExTGihr98XwtD0byG01KBY1BIf3pI54rvS&#10;x1UnygOyO/U9vLcOtEL4uHZ5xSzmleE9dG6LVEe7PoY+St7X/wAZUubBJGa6H9f20baee1+rJMGy&#10;9Hx1j8LpGoY+FE1/xRqV/KNErfe7DkNP6MPlO27i7g5J0QcJR3nvSn/9OXMWLPsL2PEqsERTFlpS&#10;mTLcFzTG8PtpdKrISypI8lAJ8+zJMTRI7PEsvMRooqbQiSTZ2wv6OCzJSpwI0zU5tOxmSGAR4ARG&#10;p8i4Wax4gt4t1WB40KHkUjwNe34lMBV2FjfrtOQW2NGsb/aqEOi5Elc0RBFLZyH269H/ABwZfEhh&#10;zi2P5iVECUJFET5sMPfHY1CT33HXPVcf90G62N/ivWj+MjMlsDxjjbBlrvYMlRnJSMCM+9gyUObK&#10;thIQ1KRVMy0caSSYsMWRqTS6zhsQP8qMzeFvsmIJFjtxK3UW/ICLYyORZ+kw1DzyW/3IeqIj4Qj2&#10;UB/Y2OCd9cnJAzoS0leJ2mKLSCU0k3tOtT1blhmLSU8tg2Nk0aJJbe5NZUmZo2BUnI4P7FDJdJLs&#10;dPL0XuHI3s/xzxdxsW8SxgbBbKX6+ODZtOcPdpjsURK2YRi2Y49NiZ+WCYz8/HSvn46V8/HSvn46&#10;V8/HSjiRlYbz8/HSvn46V8/HSvn46UKS8vJn8lfkYuPgR+6i5pLBkbSWKRkyhYPHSwUbTV5ZMbvi&#10;aNhplxBjUoa4bF4VHW+PcbcGo8gjsJGf6XjZTxwosRodi9jXlnVw9rm8s6SHdhFiNdM/TcAduVjE&#10;eFOE1Cm32zDs39Da10dGePWGDZGfxWD4vJj5G0NZkCz102IG8hJFOtRXiJIv2CVZpKmJKmwoktSn&#10;Cr7Jxireo3smY7+TJW5mq+MVpnZDIjIBjWyKNSth6LtkAgLA+9zGlKtuo94Ta0OMkPrbLwKskYGK&#10;I5KWsmLxNsB4GgmDAaRQfYeIxGMULZ/xs7gchHDd3TljVi7vcr0v1ukxxSG+pLW4WDbCjF2DwzX/&#10;ABRqV/KPTYSAnSx2E57lAHQpLJo2OcQ9ssxyt/Tlb/2J6urjgZ2vW9lzka7Bga3DZ2SEz8gkjZX4&#10;MseGbCMe3psJHuUwF1Esl56HxhH6OOhjpsb/ABWSc+zViPNehIvDIzipgMyhybo/bzfoZGjECssW&#10;ND1L8jSizvUQSABSCPyC0UWcPtw3iw7YWc+zaymDFJl8q+zaygnDsTjLHJAndW5wyuTDjjgf7LA1&#10;bG/xXrR/GSpIlXJ+BUX4rssMVr+3oF8rdlhisYyN4s1bNuWNJHKBvubNdIicrGfX7VdBfgCoc/8A&#10;YL8hkSaIVGVLFnF3A/TSgD/OsrTCa81jyd4ofnAiH2opZVA4MxRP4W5trxthqTix8X6k/wCzVXFj&#10;xFGXj24olYZYlhKfM0pxkR7OfyBPIyyksYauP7m+RdUxlqQNjrU4czNMd7b/AP5Mnx2W4sf1Nn0B&#10;29sAoBtbdsIliATbo9TSWSR3HsDBXIPG1THFQkOiK5QT2xG0MBzgTyhiLVcV6sN6tUyUdywvjRyG&#10;yVlLWbwN2tL2TyPLuuQUAgER64hR9H5DrA6D5h0IGJtJ2TMVmUM8ayAaQWB+kgmpKDUCSQIyO39X&#10;fGtzNRJDGxpm2k7VP8YB4I8yOLZlcGbBryWIWKWWbJV9luS0ryvutsnaph2NwVdJHnAhBy24jFuc&#10;iw3AW7LyRintB5ucmfPRxMuYbktKdNimbSAhzx9Op8lbxcPhyQ08kBJZY95BgNhzYfC4KAiQRKMY&#10;bhV8kAQnKKneN0bZ/wAbSxVKRnNnyan2iSNZ3Gh7V4ifycE8U1/xRqV/KPRm2fFHwsVsLGvzHhOg&#10;BQzW4ezkMsf0T42m5qMvmNslT82TSRF3zG2SrmRtkqid7On1j2KdH/CEQkP9nY1ftbGIifSLXAKG&#10;mRpFWMzOY4jRrjRIq5U2pnXYeTlDnhjmcpUte9WmK9ry3bJxrbEsrSWelFHSqSZZPCeJZSF2RimQ&#10;9AmwflzgUc2g+Vsz3HToQvYfMx2VADAIReezA4NjY3syB1a297bjmHzGKXKK3Q1ehTpJknYYzwwq&#10;qWFk09STX7h+kjpJAXyfisZAt0djHSX5hfoyd9YWJ5UknWY8L9IUuTauPGxqKG4uBodSOOeCYl13&#10;5WkMl/kMsrx2OHRzlscJl2BY245KaphYxVfEbwxyErqTIydTuewbX7kAk+LnaXY35jPmdY441My5&#10;8r/k59lkFfOT3CUskr4SvZy7/wDYRJrcalJcEh7SBjMpni+OhhjC5I2MfjVyXR2ANTgbz5Ln1kim&#10;zBt+W7VJbVN2vMlHzU2bHyRHeVhdL3tm2GyWYobYgI9L2ZpjwkK2MNtkmcmGPU0lQ+d06tTe+NsE&#10;ROWRe7eHZnLbjhvWq72wx0l2VFUVtmWUZ3mzKHapBrWyOUQzdDziI7KSurfE3KnlNzxxzwHQo8hE&#10;4dc+XhPgKNsB1tUj8WyLNr6fxMKHwqnLpu19qM5PTSc3yEYZgMZV7Dy/JC2O9ZcWNYTa8SJHzqj2&#10;UmIPUj6h6VtEyzImidCOBkzn5DJkoskwHU1RKYm6yGZPk9zIaBoyMrpxNiWyL9nHLZqHXlwjSSZB&#10;lOWouhZwjg0lK4zxBKUB2iMsZQxyZF7HGZvMMZDcrv0tyumhk6NjCyr8p9ZsR73t7Rkp2iuEtQOf&#10;/wBb+Ka/4o1K/lHpsPErsHFI5t8RtrWaSZIc7O8IxFgiti/r88cXcWWWY7KzYsajEyDTANp+mJMm&#10;T3df02/qr9rF+74c2HCox9brbb7bLLMdnRyaGx5wo0CFuxfSVtTWvycccW8debLOb6UJkyvEvb0D&#10;olwJ8CXF+VtQ0OMWa63i+0XCBQLscWFjeL3kPFyFZ0yY8ebHbbbZbkx482OyyzHb9a0XGsbykHWF&#10;A4U6sjQ+p6c2tsekTe3N7SjpIkSIE/0ViFC44EaJG34Ojm0tj0kwJ8CXD0ytjaoWeNOJDCV76ZMe&#10;PNjbm1uaEipNgWpm9sbmlN0XtTY62UpQIVuSmEAChjNX7eP9zpnSJVVfCGmsWLFgs+ghCBNtfqVp&#10;Eq9KzsDEOp/EqSJVydvGRtpz9MmPHmxrYYitwzsQqNjGH/pf+q2vbxXt4r28V7eK9vFe3ivbxXt4&#10;r28V7eK9vFe3ivbxXt4r28V7eK9vFe3ivbxXt4r28V7eK9vFe3ivbxXt4r28V7eK9vFe3ivbxXt4&#10;r28V7eK9vFe3ivbxXt4r28V7eK9vFe3ivbxXt4r28V7eK9vFe3ivbxXt4r28V7eK9vFe3ivbxXt4&#10;r28V7eK9vFe3ivbxXt4r28V7eK9vFe3ivbxXt4r28V7eK9vFe3ivbxXt4r28V7eK9vFe3ivbxXt4&#10;r28V7eK9vFe3ivbxXt4r28V7eK9vFe3ivbxXt4r28V7eK9vFe3ivbxXt4r28V7eK9vFe3ivbxXt4&#10;r28V7eK9vFe3ivbxXt4r28V7eK9vFe3ivbxXt4r28V7eK9vFe3ivbxXt4r28V7eK9vFe3ivbxXt4&#10;r28V7eK9vFe3ivbxXt4r28V7eK9vFe3ivbxXt4r28V7eK9vFe3ivbxXt4r28V7eK9vFe3ivbxXt4&#10;r28V7eK9vFe3ivbxXt4r28V7eK9vFe3ivbxXt4r28V7eK9vFe3ivbxXt4r28V7eK9vFe3ivbxXt4&#10;r28V7eK9vFe3ivbxXt4r28V7eK9vFe3ivbxXt4r28V7eK9vFe3ivbxXt4r28V7eK9vFe3ivbxXt4&#10;r28V7eK9vFe3ivbxXt4r28V7eK9vFe3ivbxXt4r28V7eK9vFe3ivbxXt4r28V7eK9vFe3ivbxXt4&#10;r28V7eK9vFe3ivbxXt4r28V7eK9vFe3ivbxXt4r28V7eK9vFe3ivbxXt4r28V7eK9vFe3ivbxXt4&#10;r28V7eK9vFe3ivbxXt4r28V7eK9vFe3ivbxXt4r28V7eK9vFe3ivbxXt4r28V7eK9vFe3ivbxXt4&#10;r28V7eK9vFe3ivbxXt4r9VvhcOOeUCRIpXqewJpXYE0rsCaV2BNK7AmldgTSuwJpXYE0rsCaV2BN&#10;K7AmldgTSuwJpXYE0rsCaV2BNK7AmldgTSuwJpXYE0rsCaV2BNK7AmldgTSuwJpXYE0rsCaV2BNK&#10;7AmldgTSuwJpXYE0rsCaV2BNK7AmldgTSuwJpXYE0rsCaV2BNK7AmldgTSuwJpXYE0rsCaV2BNK7&#10;AmldgTSuwJpXYE0rsCaV2BNK7AmldgTSuwJpXYE0rsCaV2BNK7AmldgTSuwJpXYE0rsCaV2BNK7A&#10;mldgTSuwJpXYE0rsCaV2BNK7AmldgTSuwJpXYE0rsCaV2BNK7AmldgTSuwJpXYE0rsCaV2BNK7Am&#10;ldgTSuwJpXYE0rsCaV2BNK7AmldgTSuwJpXYE0rsCaV2BNK7AmldgTSuwJpXYE0rsCaV2BNK7Aml&#10;dgTSuwJpXYE0rsCaV2BNK7AmldgTSuwJpXYE0rsCaV2BNK7AmldgTSuwJpXYE0rsCaV2BNK7Amld&#10;gTSuwJpXYE0rsCaV2BNK7AmldgTSuwJpXYE0rsCaV2BNK7AmldgTSuwJpXYE0rsCaV2BNK7Amldg&#10;TSuwJpXYE0rsCaV2BNK7AmldgTSuwJpXYE0rsCaV2BNK7AmldgTSuwJpXYE0rsCaV2BNK7AmldgT&#10;SuwJpXYE0rsCaV2BNK7AmldgTSuwJpXYE0rsCaV2BNK7AmldgTSuwJpXYE0rsCaV2BNK7AmldgTS&#10;uwJpXYE0rsCaV2BNK7AmldgTSuwJpXYE0rsCaV2BNK7AmldgTSuwJpXYE0rsCaV2BNK7AmldgTSu&#10;wJpXYE0rsCaV2BNK7AmldgTSuwJpXYE0rsCaV2BNK7AmldgTSuwJpXYE0rsCaV2BNK7AmldgTSuw&#10;JpXYE0rsCaV2BNK7AmldgTSuwJpXYE0rsCaV2BNK7AmldgTSuwJpXYE0rsCaV2BNK7AmldgTSuwJ&#10;pXYE0rsCaV2BNK7AmldgTSuwJpXYE0rsCaV2BNK7AmldgTSuwJpXYE0rsCaV2BNK7AmldgTSuwJp&#10;XYE0rsCaV2BNK7AmldgTSuwJpXYE0rsCaV2BNK7AmldgTSuwJpXYE0rsCaV2BNK7AmldgTSuwJpX&#10;YE0rsCaV2BNK7AmldgTSuwJpXYE0rsCaV2BNK7AmldgTSuwJpXYE0pqCi3B4VP20ded/+jan7aOv&#10;O/8A0bU/bR153/6Nqfto687/APRtT9tHXnf/AKNqfto687+LA/sip38JCQNIszMj40EjZ1ITIWE7&#10;+OeLuFi5E3J8ObCpw9MufBgq7n9NseSoKSYl8OTPhxc9HJxRtDeKlo8atLCai5MuxZ8Gfjpa4t96&#10;tcq9xQxxJo5J7R1JCdhEGo7lkcAWy91bMbj4OXlotcery+NA6gwZ8KnD4FRONoXOheVw4sIOpA+I&#10;hpkBpGEZGQ+AucX9pYIjmBHKWDqtIx9tcOOfb4nJ3ambApnuIkjnbfZkt/yCp+2jrzv4brrbLR9w&#10;wuBe+bBtrfxIMzTGIIh9yUPLF02SJlrgnjB2bINX9dozEDfgmRD3A/REhFhI3V6npMmGMaVqsSFJ&#10;MErg0nibBMkjt8ZxAyz+wiwGoNlI5UmOsiMzGgUbWEl0uOEwhDrZq1jX0MNCxgYamQzUZ8QkfxdE&#10;bwOWHF8pxRHKaKFPSXIKSni80lRnjBNCZjIzahbsq7OgpzULEjfLD5MpcAlaVTxCyODyF1LY8OEU&#10;hDNObmha06mJpFfcp9DLQglNGn5SI+mxq1c/ox96aQ9BJbrNo6Ha4sEjImHpNIIDFyIeyWsDEyyA&#10;CCU/x7NoHJWbot/Ryj06b8VgvwowXZukoykRpT5Qr2KV4GtILPxGxA8p2Shg/f4wVJMUismt0ajL&#10;yHBsQNjsy7B9LreL7QEFWOpCvt1WFeJ0YwVXCkeo0yAE/wAgqfto687+Gf7ZLcWNEgMJOWT618D/&#10;ADP+CULYzst/RZUlys1glgYZhUbvbq+KNieGKaJPhBfHcvj0jZSYyFgxNLRZEDwOzs/n2WMxX9Fx&#10;7qjm/cimlq1G3JSstkVkML5DZeU41NB3xJHU8KWIPFddESPIuFTEZNm3o4hkaB8gMhiCEpRy2EfM&#10;hYI8nolkCi1YZo0hxlndIfSnIGFNZHTYIvbfGsxDZmuqU2qVF6IqCWQVTPpQLO0ZxwBtEzskaRox&#10;xcyVs3jwXw5HyXY7IEgsLnbKf9FF+bGnSPkwBDwEjKcAS5gF6PlIccyEHlNSIIyKRqSKJ253kwpX&#10;g52+Bx7FUdH8XjEdso3T+pekbQ9k+x6wfguN3c9EWbVRoZ3Xj/xxV4WFjxfJvIYRHB+/gkZiIIvK&#10;nIYo8NJCYHQ+dNg0BZj4ycY4XttcJi6jZU2i16s0XD4zJpgokXWyNFHKuOv8gqfto687+E+TFiwR&#10;axdojZpn5syX4puClwZHtOqderbcYG0xcwDssShIzTKpPsKENMcuDqZhttttnD0wspGhnVAnfHpq&#10;TOpQORo3vZJMQ8NjMYijI7oyBmc2xA8twuxooPIBtAR5ZdhphOSyRsLu2qHSj6Sx8ATDUZlkgv8A&#10;r9ktymEpQm4NzhDRs7HYVU+uDWnl8OcG9RPyftZjn2M4pKQZ8aHVC+tVTDZyHSWmjkCaVcJ5JEZo&#10;a1rYlytP02yy4bBmP39nWmmnue24F6bO/q+TwnfjyC1SkRKxSPQ987TClG0dS0aSWG4AYlUFENCL&#10;FNIhHYYB2VJBuuY0wnGV90krwXOUSiQNTk9PaVKmRJ+myZhkTsBiAusMtQUbjsgMXSSmxucW8zTK&#10;Wh6jJSRRGViEgB54k6SKuQZdhUZ+MOI/Hy0jj9EkVJl6Wr7rcdsKt9khA7VDEslIFOzVww6+Qmo9&#10;5ij/ACCp+2jrzv4ZgZJrecgRCzWAM7tDUyGap41xcSao/gXiPSSueOLuIxySsGuptFk9ypYlxc4U&#10;1FqsqRtMaxVkFHF5ZTGZM8jjpSLH5pK8olA9DTYRssbErguaR3WtvdCfOUKnmHpb527jq6ogLSY1&#10;nOko+yInTn2+zUvE7XqKtttt4pEKmDjsIidSss2ifMB9Fckkc5SYUMkFN5E0xdJYoRGA4l1eArsS&#10;sJm6POACabYUZo8nhokR06TSzv5ZLpwbNUbtWnGBVaOdCoZajIeQsmy8ao7j/am6igL2clBPG4fl&#10;Awtx4cLkCKJJVkN9JFshgd7iJ7EP5wsZttsuYXyEeVgtTJrVCJWYIJ6QR7J4umeNZki0ZjyRZ0aF&#10;FHbsfpscbQ8kDnDJjsy4yuLZPiIzjA4kx9zUeN0mvWWxAC63ZtcFl5kbHurtq1/jcMKhBDR1BCcq&#10;lJUyHUvrHQLH3MPDSWWYQWj76gJmghafjzBBMfL44A62Nfpfb2CB02dLEX+QVP20ded/qcY8fGT6&#10;SFAhbE1cpk/N3gTo0iTnwfsYf3vE4Nja7YEaJG3J+ns49rk3IXdvFxdkDWT63FlnF/03Rrb3pvFB&#10;NhCmX6alMnWJ7LLMdn+QVP20ded/+jan7aOvO/8A0bU/bR1538fPPHHCdQnV4fQLrrbLUylMtwf5&#10;wU/bR1538UVm8jmkoyY+Ih2P9URR5Zgno54FipuGD6UQjPjnlse00QzXZJavofEz2IsSUjPS15Xq&#10;yKRZdQuCB0T9JILJmi55K3R3bRGFZZyywy9YeJTkrlbwTKofEEcD0kmWKCmCYJJkRBBUrGJw69J+&#10;kV2Gkr/JgQ1tkLH7zHDHEsqN8rMfjLMJEoHYZlIsMXSWhuV0i9IXtyNH0k6VW2LMBPsSTMTUrL9i&#10;HEagaVXWUWGsuWzBiddpozQXsExyiTv7625Hhl1dMDMrH+jlKTARO4MXyGNo9eEciq0HSQpBSR02&#10;N+xa8sqRz2aRwa14kspkEe6FOQZvZoiMB0YLVk8RY3ZY/n4NPyDoUnQqE8yTlLY2dGJ8bCVn/wAh&#10;Kfto687+GcZMcwtLnOZQhMOlPOWTMsPU8/DwZCpSTGcf5rslmH5oy46qwIqmE7bAN8LGS7Xv9GOT&#10;aVKcSNKyF8nSDna1Qc4ow9ujYraYMhQsjXLRDKscitB+xIoZmZRfxiGtVEXusT9JTKXpIix8ytFz&#10;wI8IIkwkuzcUj9wWeDEgNdTgOyisZBJoi1riiOmRvzyZrvm45Oacr3HGglhmeQh2IeZp+JpCThuB&#10;AnWMcafoFM6MDQpjaT36YBpbHkpvQ9rvDoycj2DBhS4K2GZcb1EkorjV9gx5JG8ViaFxnkTjLpPx&#10;AyFMjiM943w01aWvOdj1Pt47KVIpi/hbWaSc/uJlKuGZCgYRxrK581CLcQtLBSlMmWpyRA9pRSH0&#10;rbMxDxxxbx0Lo5B0kvja8BFJ15eGRnmbXwEZ2wVpSowI06ptUbKSZygZ25jYTRfryRCUoARxx/kF&#10;T9tHXnfw7LWKv355HTprj6Wno7iVRMLthdYKg1PymiWthpFXZGtsuN8wmqJsUVlEOR2/jZtV1tt9&#10;qpgGAQBHOXlvFIKz4M0w9LYpjq1/jlLY4bDS+72McYaykia4O6P84laIie3GTDiaZpj4nFmmdeyY&#10;nE8HCiMSjIkb3d0ZZRidxYY+G2kRN4fyFGeKpXhaNCIII6OjZsA2JjtkAUnCWB8bRFEIopIVjo4a&#10;sDjfV99uO2PZiDZMWeAzTPC0R1uzMmeKZWRfDiWBDsOfhPo7IUDo1ydH0KB4G3361lCn/ToV8kvw&#10;Fmxk0EuOuwwvypdUEDomDNT7vaK0cHY3HrIjQyMlKwO6U80rPzPJsOKo72NGjLP1g63hFNvSUA8r&#10;MWbC1Clr0GXx6mkEaXjYXsGLFY8JT1RyA45A4khllMFZIyjHBKAPrRG4+YgCHXyIEFf6f5BU/bR1&#10;538MtxpnkhuJ9fzVeRP7ojZWbYWUBQkjkQZrh0Ue0zssapDEBqMoUDTRlCYYk0LeEY5y7tNqeI5I&#10;xmxrTwiQOTS9tbWRr9f0WW6P5AOsomSdIkzSWWFZk68TQ+TixOQOsA5IE5EbakWS2WPW+PoZyObA&#10;0Q1JyoFbdYIux4mZnbR9qyZMeHG8ud2xJWeuQBGzwVAigCxLTQQbkuu5teZi6lgZljvJCvMr2XUR&#10;IeuF2u0Mg8hCTbrvEjUup5c7GZqhuOszGQ+BycNliB/ti6YwZnB5oiYEwr+YPWSOPlgyV4lixI3J&#10;HWcIfSYJYc4AcRxq2AFGJvVbTGlqsYIUhWwvj6zjTWqTE2wj4nT4EmB+Og4SctP1dylir5VNOZ6T&#10;RvNTjwDxM0GcmCWuwOFPvs6yJLWCMlmsrjeTST1JRiS2ac46ikzYj4Q9mfahlg0HYD+s2bCnwl7o&#10;6bAP0ky1HzZFOt7FmY4l/wAhKfto687/AEEMBgqCQ+hcLthoNswGIMGR8Y2klalOrcTKc4LFgTHP&#10;FFsZ4TdY2CIyzMWfXl7R0161X3vnQlj8WK2geGWAUblaRKvTJdd41bHe239NuIQGsL/4F7egdUiR&#10;GkQJ28PYG15e2NoI23nWqH/ehYOGQpDSoWYFpDUOR4pjMV+kQCo2Vpc2rsSZnBlZGkcbFaRKvStc&#10;NRazZkjY2t9vVxZGZ3v44444o8CGWQRqDYuUxaMdQCPnMaP/AAPTM2ELXHsfMEbsHhGgF1bJs6EQ&#10;yxFjcjRI25MbwWCnhNixYsGL/ISn7aOvO/8A0bU/bR153/zPNkqfL9nXShIrhnapcklnyxHOSQ45&#10;9QU/bR153/zPNStYsk/phzZU+WF51vfM/p6n7aOvO/hXrcDahDZSAz++aJBIIzH2pfa6tfV9l5lH&#10;JDH5MeFsvhkiCZ91liWc0VZ+ViezBIEvMcavODPhVYOl99mO1Ofg6t3LnxQMjUZSYySixdGGSRch&#10;JfDJMgN0aDQeWNJuO9T6YhmNntUSjqBSSTfFwtcyvbQRtnR3k8ZYjucCsxBg4MktofxzotVWoUUb&#10;y4JyljmcxdgKP4sNV0gBfVpNhN9dgOY2s1J+rsUjLBxZPkUZXsoWOzeOxBImWTQ7pG8xtcgvtSTI&#10;KWNGESK2Y2H+i93ampO8zzErHckWJXBL9B1l0VYpBogmhxGJe/wdsDFCgjw+CDD/ACHAl6cp+2jr&#10;zv4myMQlMfbBlEmrxCL30tcy3pICY9zIsyZfkmR7aR51nN7LYhhRnx5MebGsWJG9LsbJIKQYpUKh&#10;g3hGTEqpRrePz02PrvTmh4c2+VI8dUh6yxrEQngBZLxStGepqXHgi6jErawgabMiuHRIukyTrDWS&#10;1M2R2/YeMvGHpI9q2epIZjVzgl6Sqky1NTgvTNaGc5QaJBUTJiJSVqasvLpG+uzclb4go4OWkFax&#10;xwZx2YJZMxN9Y39hbVY3Dr9KFnSZzpK3BERlcPhDbsQVspGZYtnYnZbmd3bX9ro1lkLjxyTSKF4N&#10;gw07Jmg4iOW2uWGmnswExm+W8cPKZCBStCyyxFhC/u71q5+j5RVKR0ljsKFxU9hyJxBPKkgs8slg&#10;0cQPCyWxHFNLkSZyRZ9botDrORBrmjKEhbKAD/jXLkjYijNjuks5ZZxQCUtOcnKzSbQ11Inpg/wd&#10;sRHqcWIOurTjdhMPTlP20ded/CXR8Vla6F0w8IZ5WyC7u1X2yDGgxGJkqPgmiXW8fKS7l9TNUjzW&#10;9SHy2j0ExTlQU4tre7opuRggyvlPGFZEUh/qt1tZXHYd0fKLipqCx8CGQ6TnyBQdvW59cePZBeqn&#10;P/6nqcI1KztwCUuJ+f5vbFTvLkhi9o+5VzzxbwWyQRyG7i6+Qo2b7QuVZLwMDZsnEzzHBKekKGRp&#10;JTx2jk8slM5epJaDRnJGJ/ab4615vzZIco7KmAFH4EvTmZxNeE/QgMU3AGQz6SmhBGXYF5xDxXKM&#10;c5IuQv8At7gwYQVvS4kKCtpGDh0jF0eZAc5cYFRk3R1BaBlDI5oqAg83sZRAZIZxDLrmTYYntbYY&#10;Wao333RTUlJXaU2kwk1S+xqNrZMapcFLsSbUmJv4wpRseaYnv5hbEveKD0k08NzpF2yTvcA4zfAN&#10;+I3wu8xPutC/4QL5SGOxvYtpmQBZZpE9lQItJf8AB0sC3BeBddbb+bJM8BjPIEJ3NW0qlU+8c8Xc&#10;ejqfto687+F2ImBhsiEtD2WSdseLr4vmaK5AW5GVqTMTP0KkiUhnCSGPA1QiMqffRupdapherJaj&#10;9ji5mPF05PodJue3Hrlm17eHVYmxXJ0+ZOnUVMKlvLDNhC2AeEmAGbo5jLUvPbli6pfD8BuER03R&#10;qjfJnYGoomOWGKPwQjHjAWK7HpmQEDZIaR2FYxAsEzykOTYCukduwimIkYz0M2jHOsv2KCCK4rg6&#10;PbmeVjQhTx6DJVOJalWx1kKzGPSlMOyBKNg8vGxdLPdo3FyWbEOepGUPwzPrWTkEjbHHMQjpwQ7P&#10;KrHB2pxxrcre5x/seWYI7D8B+UEcTRmJvdmoQIpwsDXlZGV6bOXlszNt8ahMqO0inBsJjc1OykRE&#10;2YIYK2GdMTXELnwFIdcIKjXOJi8sg7JHevUOZP3Ys663qLcpJ1nFnJk8peDJksw44IjgJlAXbuyH&#10;EzmJ2yRYWt/DOqwf4PlBg4GT7prh/J3Q/l0Sj2j6bDA6t6Q0+KyGNvR1P20ded/CQwhHRQVPcQRm&#10;/t5Xr2dtCHiXNmGlaArZCcW/pCEdlIqR7UEBf7iGNqtmD+kjwK8LjyUgvJIILOsbFPAX0NWAnJE4&#10;WCDgE3VOjOeJ2HVBnVtkYVJMC2SOTZY+YcQji1kBVHGPXmHseMYiKPAx3pRgxqk8cxHMzUgw65c5&#10;yLofjZWVIBgMZ46Fx+OyB2ITKPDdOcGYTsxIzcGMq4cE6iaLFcfkGyybKph0STXohXrYgR4lpowO&#10;ZExxnHcoFUk9JBXyYZK45jkfjRgNA9mOx2AhCQY/daWXqsaSw82EcVRCAzucPi+N9k3K2JhCUxC6&#10;pWArZIDGiJx1AvraQXLsbHF7KpHY86SwPSshT62x68hAl1aQYbZn7wPzfe7sccxfJojHYFHw9HbQ&#10;fhDVIQvCYQ9x8B/4P2mZPdiXprhdxxJ1SxPrcO4lCjOrz9EyfOsUAg1wICHo6n7aOvO/1cmHDm+r&#10;ixYsGL/J2zbR76BdAgsVg5MaTscmGDwQLDjgiXekKfto687/AOaZZbfi0b+FA2OTrnGddZBfLgiC&#10;AgNy+kqfto687/5pcknC9uututu6A8Nmx1YL60hzPczsTMPpPS1P20ded/HzzxbxZfZks8DaRsDy&#10;s8D2UDY1WLLjz4/oqVOBGmGjAYMEnhcnNuZkKRYkcEv0G4wGXZ68XvyL3z/Gj5ZxjeqFESdyKMeP&#10;Hhx+mqfto687+LYcpMg4s9xApBzaf3PGUR6HZGhEg/VxmK26P/gDeg2sRn4O4O/R8NxAYXH5nAha&#10;zRxL4RFY+FleE0H+mUnmJbMb/ml/DKk9xanjgdHvffgFc88cUvdWltxwIVx2CkrFsRFhCQdDJGbL&#10;UMhtUoMMokTMmfxrTzAo7H9MWfAo4OJrxx2YTSRPTBGEMFpIbgHQoYMCzbF8asb4zamOBUr46T2R&#10;pGCMofz8jA4Uk5ETy5BktFEoYP8AGcktF7Ee02LLm5yTKMStP6ap+2jrzv4toMF+d6asUmoUupyf&#10;jDFnSX5DbTUmLAWQnF1QZm9yNxmEIaRc9NkEOMkkdJHcQCWc1IE8dBQCbtkhC/RjwOqzZ8zZZAc5&#10;2nBm4a4FYb/3WOtiA7GXRjC8OxU+R7r62BqVarYhmY9iuOOLeKlh1NLpbGobFRw0u/26gfxx0j5n&#10;7NbOFl4QTuW0DimZosDmPgaE6Pj87GnRK4yfKs0Z5LDYuQRFK7wIJw14fX0foiNCZbI97CickJ7K&#10;aFwDBCQJOCT7/GezbX7mfdIpX5HKOPTVP20ded/C/SUAjC7YKR48NHOx2gxtSRjJB7HYNFcwFZe9&#10;kLJhJGaf2doYhKUiXJIjlnJYiG5cG5KcIJcgyQBGQEVXJlx/smyZHGaE0gNJNaEDo80irLXPPHHE&#10;Ostx2qeYlbcc+TqBCsfQuF5P3g6laXCtSimtaRnRQPFQIZLRqKI8D3Ho5wKrJ5CmyLxEZLrMfGBN&#10;p/8Ax10THz04T4KCTUEoDAnf5GOo5lIVk1sqWJETR6NMEOOfzKbg9OuaNV/2bQtC9M7pkqbBORDR&#10;9kR4G1Ee4orlU3ag6Gm0HIh59QE7HT8+NgyzDcu2ur3/AIv2sbPan6Qtx7Iu9NU/bR1538JVGgKb&#10;KzT3Ayf7hNyzg7ZMp3GBp02TQvDo/wCeOQdQNx6yCvGy2RKmy4kjc3oKk855CWBrW4tcRBPOJq8K&#10;UGLYawzjwi2F4JalbklVCoaJtYQNOcfOi6ddlj8vva41TqEkd9dYE2TDb1kQxcARjBXRdNs7mDlk&#10;ZhLT/wDjusuLHnxRhDQtFvJJH51Jbo0tLaxN2ODLGGXKbwK7MZhixcUbL4ocldz4w6jhfuobrgIA&#10;r/zS2BTYwLDWOkLzGY/PBNHzebbEORc0QMNFQlHNGQuiNRhoj02cCL/F8/sXL3GnSOmzIzAnTnnj&#10;jhcYCTZTIbiJIp9IU/bR1538Lu1InxtHhthFG2iMUHS1J0uxYr76QAY02GHTlPguz/QfxpgKkVtt&#10;tlvUfF2MWs65MdmWxhHWMXb8+DCqwBYQPgDN9BrBRpnKfFzxxdxZZZj4/wAZqkuBclKB9QwlcWa9&#10;uzmrowl4FC6KdmDJ0vdywnf76g7jNdKvpCn7aOvO/wDmu5CzpFJjsODjfBhOB6X+HWMOVqXz0hT9&#10;tHXnf/NLw+M4+jMdnmdHwVyEYGmTwM4++ECgF1od1uRsbEDMg9IU/bR153/zOTy0ACVF20DutseX&#10;56IllNzY4vCsV1nMHanHVVr5StmqWLi9k19jNmuRoELdg9KU/bR153/zA9vbYONTNKseP3NuXHfY&#10;6GYiyUQ7Ix+0U/bQF66x/kg6J8fRMmUrc4HreQvvAoEjAUj9PU/bR153/wAwbQcZ+Y/r9V36fCAx&#10;6/SG7AEXjEepPUVP20ded/8AMEwCqwwAOeObefDGUQEEiqBwbZhRq9SU/bR153/zDOUJ57c/ghqB&#10;rVmPFix4cfqan7aOvO/+YpO16bCXJzr1KNvKfXaTc+WO9eWMVVeqqfto687/APRtT9tHXnf/AKNq&#10;fto687/9G1P20ded/wDo2p+2jrzv/wBG1P20ded/+jan7aOvO/5Xxdbd/gcikcHFL0exMarXK27i&#10;7j0ZT9tHXnf8pkyerWNW7GZY+ZtZVH6hnJksxWGmxtqJXbsFI9qgJ2Kb3RRbdbdb9KTZIbo2ZVG0&#10;xvdmFdpMGdQlVJ1qb8sPpEH48ayvZA4er2HZOQmuo+NkUgDNSBN4iC0XTgfFvTFiyZ8gihVtYr6M&#10;p+2jrzv+UTqbqhMYoD19cH9ECx0wx9h2LOFKHBZZflvt1+kW9vUplCJTrscqHJH9LYNxcVsndImm&#10;R0j9UzvDY/tn5Xsa8XOUldNYrPdY8mKfMyjN0AIoK5CyhMJhAVf6Op+2jrzv+UbIOGVQbxSPYiY8&#10;6SKQdpzWBxyx+Pa2OZ0yAyhdfkQST9KdYkyGiS626y7prKbqET5+RyUSqBAGZ5hktlyK9jZPUYvn&#10;3LPtbdlpGR3hexoeRXW3W320dPXBEY9Lzoi5FKttuvuifXy90xo0aRvS+kKfto687/3HudgwYM3W&#10;1wva4BkZ/koO6y8eOkbichywSpW1TNgVgkXoucm5rwuMwxY2YFewojfjiuWx+VGvrsHIBUGJGL41&#10;8H8Fk5I00p+F9PQoZ4E5tjc1dumbPgTWK5RjZDy47ExA3WK9uo/xLWF+aCdoqV5aTRVjQqvfkRLJ&#10;R8i2E6mk1Io9J7nNtx40syxetfuOfb1IZaRZhEgnZs+TUcvxMSiXSQzjmPmQGOh6RGFNKAQpL/6G&#10;wOLJjkjX7LjxyRR098DgfWtLH7sPVsusxZSmI0vCuSPp7Hg+MfKOkVLOUMkeD28cfj7o2IXlvMtZ&#10;yVApeWB7HVXXXCSl/K+ezjsgFeBGjVOCqIIMRCWP0pT9tHXnf6a5wQtid4mNnTU4yoXLuVBQRq+f&#10;iTj+tOSkKW5BKJgh5Zpkbs/Lc6Nzsn+hISGKjVVJrtKTHmAnFrxMjTiswNdE2XDw0yZwI3NZ+hw4&#10;YwYpC1dB0UDljmZxrRgGsB0yN8MxtFQ9lcCLY1OCxaFR1j6Si7PrAAMjLNEqucxA0hx80BuZzUif&#10;Uiw8ZdvVT4yIVfWdYnZW5kg2BWJ4Fh4BChO6lKfErT90UEyOr5AEUj4brSxh7rGl4oL5OEqVKiTv&#10;b01jjWUSEAk0ps87gD4GxMeNzM5RtsInNimieSQQMySTsJGrshJmpmUypIWERLFHSWpPvjnAh7VO&#10;0iuNr8UmKkznBkktJlzZ0lEJALsicWCxcJSvLKjcttv6GzA5zxnHntUNvg/JYURN0+SU2PmKg1lx&#10;BoW+bHByPC/vjiSvGtwspyO305yGeCWOegF566PpGxDCI32dV56eiF9I1UNF+QzAvS5UkCRI6dWn&#10;Zz/+QjJgeaWeorW9C5YdgY7YgZ26a5gjs5lWwD6qeZK6A0OExmnVNaRwIodhtIApvS1P20ded/pG&#10;EpIWe51eXN8VMwoQP9NsLZ7qTRGI4OPlcE+xREohm4coVv4p6DiJgpudHBpUCErYHHJ4jEMxmSd8&#10;iYLyzYeLFEiOUDDsiOITBkhH5U/1IkSBsm2SVjSwo2LX4/Im/XlEiOwlKkSoE/TnjjniIrMbFsR1&#10;lnni2MBQOflMcyqxsTTr7Hqi1WA9ZGFeTHZdn1hjBuU2222W1L8tE0avsjO0rmJo7qZmSynLMOOo&#10;2D68LiV0i7odc+wIjuC0B7E8IfMXAK0XIsTkKQEUujWIxONtCiLI+kIZkZlirBbdsdRSwBblgZjt&#10;gfjkwIk6g3McvGdj6PMSN73K0qjKV9m1/TDZQwp0iVJbUgiZOVo5yh9kFBofYm8ZZWl9bcm239B+&#10;Y28kZz+OHyP3HpB0TK7ll9vGSzlPfyoBYQKSdUzMzcPtf08+HGpwv7VkYnygHz3UszE3R6kICR6K&#10;HDprUxqGuP8A0uTxbkwC7rebeaFZiORbIBnLWfMfqG1TY5qE0QwMiMmZDBkWt+XFixYMWwQc9N58&#10;OxucFOSPda0DXfO0oZHZXCUQ4wdA5O7UzYEcxRovdfSlP20ded/of6VIEk3rrm9uXOysVihubeLL&#10;LMVnh544u4KYraXfh1aXBkWgEi5WW6y+zJZ4CEsGRPBJssR6+HiQyFzUZimNuTKCYNjxdHIV02h5&#10;5cXMPFj5kW6gqucsedXQuF2RfF7imd9oes/OtjREcfi2tiIKlM2hxZEMMqfeoq6KVyJFa8ko0j2h&#10;cZ7iFs4DJujo8dK2jWco+ToOeXaYHtBys2y2NlEOc46j5luHAbpKeflPGmsf8O9HJNetbgNZOUex&#10;zquz5WuKBUAEghZrlm7QnFFAyRyc9Ri1syia5TbWZ/W6ltCPDHJscWiLl0loa7GuQWNuJaVKM+NK&#10;nGSFvLB+tky9oay9pklX2ZGo+JTyP4blFvk4V/oZsGFTicYUjVy5Y4wAxxR0Strchu+tsI0cNUnU&#10;zOHLQ8FGzpS7Js+fMqzdI0jd3kN8QIUzYh9MmthxMEhdNfHvK2yBTi7tTPhOthnXG9ZNhJGvrLPc&#10;mZM0XnXb8Z9KzYcKnFixYsGLwTxKfIW0waxDTZacbLPznlcHRzds9QITqSePPSVP20ded/oSmb82&#10;8okC1xyoVytsVhBukLEn0CQZbSdAQj68acotNrkufwEwiNGKJvZGdqbi7XgFIVKsP2iAU0cINgFS&#10;noWRa5kkxy1nkVEN6pDDmxR/1kmMhyTWXX+Fl8ZW9SgaaTBhQQrFLdZMECs5mNBw0nDhepJjtrks&#10;dZ9QQZLwj1rhxJWKC4kwUkhGK0DpTwPsr/xXuSL3wwgAbLJD6yAPqCoJhgLcQGPPBjx48VkyxKUu&#10;nEVR4jjMQ6DcQkzIUBoEOAyWyHZSC8meB5YLyOidaSIG1LFhOWkZOLSCJyWSF2xhQ1wwKvwXHVFE&#10;YCBiRLYbeTt7xYsSfEXa8P3bYOxmOFj+tlVJcF3viOvfEde+I698R174jr3xHXviOrFSXJf9Taxt&#10;5tcPANwzIpPwJ6utKXloZmpgQemz+9IHiQOgkS5RB4dpZkR4vVLVi2+kLc4OeZigeQ3i4CCkIEP+&#10;nlpKhDx0kInQrek1ji65Y01vsyYpuFGcOPK1XsVWjHpKn7aOvO/jNiW0XYuecynMBCGMWapFjr96&#10;kK5W2Kwg3SFiT6BqL4Slmy4s6NRHpP2lYvxDZnj/AOU+OAbeLpK+ptMk/cDukba5qCBANxuECfqE&#10;iHaAAYFGfMqz+AbEiEtWCOt7UktZ2FlH0/pUq7CZB1zjvZNI6KMWXFnxdTuVxGP7ZFlYkkdQyMjm&#10;ROkWxAyx2jqfnDhfKQ4xLCZ9FBltD2CsmbDh4x5cWXj0ZT9tHXnfxyo/fFiOJRz4i7dJFjr96kK5&#10;W2Kwg3SFiT6EvjfuyuOH7ljJvxAtjETNl/yAjWvkBGtXa/RtdT5raLqk76yuA47w6ER4fM3yAjWh&#10;qIwwTefqbLYr8kbdBpTjWDnp5fIQsEJ5BP3SQXdMlUrMo9BR8+c4YGCBNtc8bhIzoH63Xc0ysbSO&#10;t/pcmPS4eArrrr7qiua3oFUNbq3vbe9v7KNoZD2TcXHlSpULM7c3L3daBSC9xo5ju0Aqvuw5sKnC&#10;buXxgy14Q8K5SkKUxmPERPMkhFOS++/LehcF7WogOXHYtz+iqfto687+J2XWtjXly5M+UCaPgwr1&#10;kWOv3qQrlbYrCDdIWJPGWtHD6O8c828jTly7sH9CwlHsjx/bVE44hefp332Y7P7exnGD5g64qsuE&#10;9+tKDNa/R90g125d4w9OKvnq/qk+tZEszsuuwO30zDjCPYKd2Flf8SZKmR4fTXFAldUEkR86x4Qd&#10;Izlh8jbMWmxGbuHTWgBxJW6dGhMzydUdOPLPB1DJW+CCtUqUrVHS22666AYrXhqf0VT9tHXnfxSk&#10;r5ShrQj+IOvHHFvHgkWOv3qQrlbYrCDdIWJPGUouG4jiBX++K9dk3d++ItSZUia/AGEBOybBPs5F&#10;zQbmkhzaCk2P9znHRQStIgwwqYm+IVlItaTSVByfjPDIGLLjz4/E6L7GptIZvdZDYW4rK4Ijwob5&#10;fnXCCDDgIDfR2cbWhrj+URCS0ZpM5UHzF0mOXySLLjKYp3QtIn2taByN3Y0keYeu4DFj+CSgMyWt&#10;bQlSSKxPpKrVLrC7uM32IisjnmSQsp4/06PJAWH7gcPJtjjaJnMIG2brs4vJR8Ujdyd3kC/oSzLT&#10;zHr53myGu82Q13myGlmyhjmxObmveV+tA1mtz/WUYbFOBejyN66tbf4z/I5RGmUlCemDBlU5ketc&#10;eWJpqiQFAR1kaFb+8MrUlYmnYi+y6U6Xy4WKRXozjZAQXs2vcmOvLLqrdQfEwOEejqfto687+KaM&#10;nHDAA2fuGPikWOv3qQrlbYrCDZIWJPFJ2P8AbNoUv9qLo/vrcNM5gwytmwRuO9phtx2KipFYGbHi&#10;xUS0ZsT6/tqZpi1mlc0+FqDAyS2NYx0kQRRr1Eb2TAljs3X8qj+IomDJPdAkHY4/ZfFn544wQPxK&#10;9keEJgaGWux9KU5AgyIhc8o3+pxbVC+MoOcXZ2ioYEY7VFaPHhL9r6fn9oGGqcpxjUwjqRDJe7Rn&#10;8EPJXZo2lS54lPodzOaBckyihnc/DQsKH0wy0uza+t1SERyozKjR52BfToqSLk8hlLg7K0PSbCh2&#10;ez5+wN7SYPKgSCSFw1xWFBolw3Jk3Ta7+KmXZILZBIFKlxgxfXnOPjIwIfkfKNfI+Ua+R8o1ggeT&#10;c1C2trleqb29G1Ifrzax3MMl1AzbkbYur/SnI9CWflHNcYL3L05wcELUjLdk/Zy/SDJbja2HZkz5&#10;m3YiQEfIeVN5mP8Apc/E1g9HKfBmVZ45isdCRqIULGaS/Wxhd2gOIcehcXKiXaZfmte3t0I3Syy/&#10;LeSRmWCLFWtAmPO7FZZZjs9JU/bR1538U0Y+OWACv/bMPHIsdfvUhXK2xWEmyQsSeGTsn7htClns&#10;Q9JJLDUTRyoaTkpj2OIpzv7LrK5Mw+Gw98JM5zovga43IAYnA4ulGXQ1SLphceJ55Hqz58CXBKnL&#10;xMzEK3rzOCSHtdxJopJGEQys7y0kDfUkTgNxkQ8c8c8dT56xjgTFUQnzvGpsHWIle1vH6hrpOTsn&#10;ZonipU+yUIGBKLw4CQgatYA9W3W3WqUydZgnljYEbXtBkwoWeQRw0O8j6X5YnP8ApJ2EkctlRMhl&#10;W6aiNY8Dw8ECyMKE6kU8RgA/H6eTu0cgMpUypRlgcpzH+lzQ13up3Y2O833+/wDAV4NrOP8A9UBL&#10;eiRC3o2xUeO5Wnj7WldnyvBAMhzeZbQp8VEZ6YlvRKmyrFNlv6LPSpdmJKLJxdx+LjRdLYSHUcyI&#10;RHq2BIxwLMeyuVs4E+mteBRjDPS9kCvh9N9aAfh2fdizS4bDIzl9DF7A6bOnivlcsUOK2mQefCRY&#10;YR+VAmXBnzJcxHIpYXM9axYOMUeelKfto687+KUknKoNaFnw91454u48cix1+9SFcrbFYSbJCxJ4&#10;Clbw4kcQJP2BXo5OjazIsSBwnw2kaHHZYcM2twfaTDUfBIfmqTZUztSkRjgYAIsaWp1lsk15OQsa&#10;jV9mYdc5vWIkjilnRTy2Q+Exk5mUYlcVjLXN+KCojw8MA4xCzfUiB7vKpH4Jeb3eQXhwwuDaPxzG&#10;94go2p55+DdJpim+VWfKi4jQNZIneishk6NGWThyCx81FAtTdnsTBser0xNO0VO8j8SxNTHG6eF4&#10;udGdZRGTMIi1RuPmhI4RtikPA6FMTSkiQKNlBxZFDKv+Ks7eAt+MnjIkaU8xJ+HCdSnWwwEBgAlm&#10;ZhnATdJtXDvOeNQjC1ToRu2FhYIiLFRtHSjNwmTq9uI5S5pVlhfLoggluZ8DVlk3aPEtHHVU9sf1&#10;nx8axtrItkyBTnaNijtFlApDYz5slaV10dugXNYeYZ/6BdJ4SE8GGzRE505Ojk8q+sAxQvdHf0qZ&#10;Zm5QXc383ZHyQy9/xVFETrThYnT4EmCWY3kM4NG3WkpUWt+t5jkcmBjbhpn9KMiTAIC//wCSf3YH&#10;F04WKyI+KpalKdYcxJmqrbbrroy13c3vllYmcdQ7E40d8W9dXyJCoGPSlP20ded/E7IbXNry4smD&#10;KBO/DyK/QkWOv3qQrlbYrCTZIWJOha78MQ7xxzdyNNvLQwdHBrbXbFZZZis8GNMmw3vIwPEWTjji&#10;3h9imOSVYOxkACaylqNK4o29AjakD5HmJ5kj6cqR3nkLH9EvH3QlbA6GQAIW9HkdYSKzrKWtDCcL&#10;xBiuGBWkcfCCNxoiiONytewwdFQ0vooGsBW2ikeBoTwcRAMnDkp1dZ3W8OEGUFHq7PMHxD+lsoRq&#10;M70PjrwUuhbGBeFJQUpUBpRPAaakT/8A/wBmHJCR5nMxn6l11tlpfPgELcmE/HhTV1119zc0ujxn&#10;VxLJKFI2xDJLrewaulSy4VgqPhe7jjjjj0mWpwuQ5eja1Obwpj/XnGlvw4cSfF6ftGXc+3WgJ4dn&#10;+cjTseC6yCnxMpWq0qBG+rUjk9a5jlr3IXQkGWQuajcGgkJaFfKS5VTU6uDG4sq29yZ/SVP20ded&#10;/HKjD8JI4lI/hzt9GRY6/epCuVtisJNkhYkqXyT3lXHDFy+E/wCIbB4MmKR9YOMXvsmtGN6A6AHD&#10;l0CNh2ZK1nWta7JhMvEpUp0adtemd5x07kg+wY33Y6Omqn7aQlV0SnpgX3U2tTm8qgPWZcq5Yxth&#10;Gkvps/SXnSX0Gx2TnChh1rHEtjGOMY0j9Qz58KXAZkCgxLo2E7QoMmw77cGcJCvIpHux5hywhlav&#10;MPuYpRATj4qiNdn/APy7vLq/uHSK4vcpFdseOzDj9JU/bR1538ZsNWlDFzxmTZgIvxlLV9GRY6/e&#10;pCuVtiu2W0OQXy5c6xRHox2aYvxDY8RUL26MDi4CKWckGypA9NmVmeIFesCyN5wK28rNtcEPKg68&#10;WwGZThivBnzpsuQzMM2PwRdDL3IlwqHDoW3ennwadXmkd6+JsOJKlTIsHV+OxgZdbbrb7fTdhSvg&#10;dANfw7goOp6kCwOEomEe2h3xxxxxOJX2qkKhT4FHACb7NtSS1+JH0oXeDVe6zsp6Up+2jrzv9CUw&#10;jm7lmeV7C4CZY3laD6MrCjU381FoTeqUeEgOQ8UVW3cXcXTegRy14Vzm2tePjni7jo9SMBDuZ62m&#10;jpCsY3bG+tHQ1k4YAHIjk5gFjPAoTqsXrGwRsTsLj4YLAlQgweI1He1oo5ti9mcPBFWvy98uSJEq&#10;BL6i5p1ituwzcUhxExELKTIek8EFj5IEfzMShdMr02ELb6ZsgUfGzuDh5MExpJRuqPizWYQ+FjEj&#10;kvZEIuuuvutu5t5UKVCvNWBPnV5gbWsheamSOEscEXTVFT+pH6Up+2jrzv8AQ549tSFHNzdy3uS5&#10;pVisrtzlxZfZks8PPPFvBTKjS0cOrs4Pa0AjrK9XWWWY7PCYN6CTpkUkQ80i8OubGmfBGQws8xUa&#10;XGNg+jSbXE1TIxySEM49q4NFDGABOKPx+nZUqQtjOkhKbmuAihuBIU1/c5VeBul65K1ocrkzv8oy&#10;U3s69uh9E18gDPDpxc6erytFb9IRYj1nEsdvdyj+uNc4+9luuke28jUUgwrn+hMcOJj5O7NDmxL6&#10;TJVK1RC8HWjnPqkux3iOh4TMiSP3cBkBnkBpOyfGHimbLkUZaiGR8oK+8c8c8elEDylHWQUa88gy&#10;BsjIHDaiHGJaTvrU2JGZs2eUXYY86W283chUAGxTcCxYIgGKtqWW/M1dNUkGWxv9KU/bR153+kXx&#10;aieLnRndGRSzFZAP02zTmtpNLgjn4+aITSiWhDDw5TVfzT0Ykb/Tc1uDsoEIpwN2T/TxTQ3fEIxD&#10;maG38PjIb4co0a4Vh3HbrqONWOWuhCQNIqyw03thvNIVKQcd9XyeIoHHHDJ0QNb7EjurwiDnJ+yy&#10;rJHj+VETApUYEacKdGCa5k93wtC2KhYhkV0jkEvlYrERVEGsv4KUAgkaY7teoquuHAUREufVptib&#10;h8wDRM8iTtKUt3yGg6sibIiZfStnS34cPR+W9hidzclzy46uiP7y2pBCkp+MZta5JxqB3VhfkuE4&#10;pBAznqQMTcTM5VrmdM6wY11kB4Wi401CDF6Up+2jrzv9Nc3oXNO8Q40KacYrLkPKgYI0nPw1x/Wn&#10;GyFVcgi4wXcs0NN2Dlua25pT+OScGZTHYjK0YjMRwYHNZPAkQR26xkyaw3Y3Fzo1PGEEQogE1mF4&#10;CsqLFs9LsHtcg2wSSn7ogrOEByt0ercSUf1N59sWdDEMxm1JeF+DYowSHhNIsD24nXLr57OJK6SE&#10;UFmAjjstfXR39Tno2Kxci+ccl1845Lr5xyXXzjkuvnHJdQGZlRU5/gU8AHAw/wDWI4qeCh29KUqU&#10;6NPJZjkOjGkyfMrUAwtgDBT1ZT9tHXnf+46CQ+7DjAxt40yzKWTGB8QcAKI7j+uW5ByuqLUL3bsz&#10;4CO3m8e1TT84Yo6s8YneOVQoDYARudRVLHvOruZe+E/QxBWE4SiAUwA7d6nKUQq5DeO7AvruwL6u&#10;1hcaeNcDNDiyY8mHJruwsmJt/AtkDHFzb0B2lvfi5KlToU3pWw8nXPjn01xC/j5d6up+2jrzv6Ha&#10;nwWZvC3trc0JfEmRpEVvrmwLWlbZD1rdciYv/ATYubwkecnFY7uHTFly4MsNSnybI/Sb+LubHtAt&#10;anjprOlswRx6up+2jrzv+UGsrDQG5d4yPq7xkfV3jI+pbsoGYsJcVuho+a0tFykn/AZyOu1ZPQCE&#10;uB4QyvGd0eOVMry4DzqAGyA7HvSdiouyuOOsGDMqzRqKXBQV6up+2jrzv+UbK482Yq9wXV7gur3B&#10;dWNtcctC8RnJVeGiLWEsX4BM8hYQ0eq226+6HgTgJFpDEU5sK58GZLnoML3UKfGJ7byNo9JkrXG1&#10;1Vw7BVweu9YU/bR153/Py+ewIVyMOz4av5anVvfG2jecQgLyFGx50+VwbmPC8ScFjsK+jlpQ3BzC&#10;TEbkWPdQDHd7w6dNhgblreekRShlAnFMpTrE/wCRKfto687/AJO/TJHw/nCztjPEjs8NbCiedkA5&#10;Fkt2hv8A3WfZEQWZGR/ZiRD/AEJ6f1LBGvSAlWJviOUZ/dye+mdldiBcC6zIUtttttlvoy9eja0U&#10;nyGtP3yori1wPXFubkTSh6FA8jKmB+Y3AbeOkTy+sCs6Jcjckn5Cp+2jrzv+TbByGub8lRi8oI9h&#10;ouMHo1dkDW5uuX5ZyDTmxPTLeNFD2IuYAbIj0e+jsVIJYwFGLYGVMKTmepZupo2QkhvyAGwgyXK6&#10;2qfMfCbouNCJeO1G0Wv8jLwgAHAFs9Hy5cWDFL8pqTRxqKoiXGypsbEDM3+DY0J5UJesYyu5gCpl&#10;e2oibvyBT9tHXnf8mklwucz7WkbQXodnHbL+9HYn21LWhma2BBTg2t7sllwIwAxZrS75MBL9E4j8&#10;bkFuJdXydBT2PPg2r6QKcqHaPT0szm5Z1iGGV59nbGxvZkHpE2y3Y8822XZLo3gJY434cOJPi8K9&#10;CldEJqJrgoj6h58TA6kW2MGXPltdWx5S/jyn7aOvO/5NJ6H4dIOtBCgtR7NMma6ojJUQqd48mPLZ&#10;WTJZisnMrQFBrrUyZFJL9PZ1KkyADKxPBEuZNfZKdVhSEoo9g2mhldn9eojETigUiWKM8mumDBhT&#10;YfR3sgZBtJJ83LS/AExeVnV4NEgqD2/QkSOmmQmskGXkSdPA3urm05WOaZJa7xJ0d3ke/HFP20de&#10;d/ybYWPlLhiSq1SFQtlE4dGmhqUTgTwd4yQfYSywdlSetcCRUtT/AEzcLaD1gj8AZ48ZKcW9G7IM&#10;Oscf416dsCozYWxK87AyUUzmBACcg2Kkd4ywZM5C+EPohVKQ4JZiLYAhXWJI5lWQXEHgMcHLrLLM&#10;dn0iQVYC5AWa2uaXhTFkiJcjDr+eO9NOtI0mpLB0aJeGQDDhzL6V/p6mp+2jrzv+TlcBBxGtUaxv&#10;Vt2TWk14u7tR1XdqOq7tR1XdqOqh2LSKPl/9DYaS+0TwiIX3AzAet7+QJXNDe2OUZ586eQ/yTPgw&#10;KsErMDnF5qMz/Ig7QrsUBkF2LLjz4/TlP20ded/zg7OGcAYWTaR75ehsoYi5s6Obo3MyKTNjs6ik&#10;yZY5rIkg9uDU+S+3FjclfLg460AGBZlpWSDyC5C+sjpd+RbDh9hED9NZDldnUUSkrQIs/O0gH7L9&#10;pgz9TC/NZM0+kqfto687/lErS45R489513rvOu9d513rvOu9d513rvOu9d513qO5vczcr8e1GV27&#10;RUHmpEDOkbyUyyK0SLOYyEcmR8UHi2226+5zZjSJ3sb2gJkVxgSo74xqPT0VjOIpFmAmPldYsuTB&#10;k1+MH4uDPyGTXJtawDpHRnjAX522Jk9zueCB9IM/HHN3LJD8kP8AUbhdoCJ+kqfto687/lE7AZeW&#10;kXyVk6vkrJ1XQxJttPYIYjuKmeLzogb/AJKydUOxwbjJ345Fj9rkVhIh13FHemd9eB9TYCG+SxSl&#10;Uos+vITaTmW12HF7rRyaMLfBnXHiyZrwiCTctzCwy0h7H+Q7ISLa7uPTKlU4ceLFlz5QTWt6esQt&#10;G4UG8elqfto687/ll1tt9syiiMRONaCHPY5/S2Ad8DtJ0YQ68yTwKQ/gulypeKrS8+hrCwR3GWwE&#10;kjx0pr9PPsof1Zx5U7Tr9GDXc0DA4wcfkL+TMAsjkXZHO5JWWPjwsyjmrTworiJAgEZccEnR+8h0&#10;WhQN6cp+2jrzv+UL35jas3a0VrtaK12tFaWSECoLJWM0pyXa3IMig4+iWEKUUG0CN2LyJbkaIdjG&#10;F5EEQzGZ7NNa9npQqUq772d2xt6TNjTqpGP0BwnRYPelnH/j8kdYrA3xybg0SaPU1P20ded/yjZn&#10;9ParwNbU5Pa6J48+X7D9HaMu4swawBXtv2bLL3N6luE7BcUoZFCAwcY519HhayREDatAejep4Rr2&#10;p1b3tu/JzeYwkGyOm05BlytG1BGntj2bhWQF3pin7aOvO/5QRAAgWK/k1GdfJqM6+TUZ1hh6NU9N&#10;bCyMeL6KpTgRJnha6SafX8s0XAUOtS6RJXMn1IMi2TJzlya3MPwqPKXIUjmikz5DhKbJdbfkrVRe&#10;4++/khLPTVYYvpMPjKaUNir3PBBsV4z1y2aahtpZqijEszST6Yp+2jrzv+UvpqKDNzVKUfvObjni&#10;7hW6NiDL9LYoq5YALWEQtXvmzJ7YsVa4CfLCEbRlv6cSVPlWKR9owsDEdSeJx8nMtiDcj5uuuvu6&#10;RdHLdHTD+RzdNmR9vb3Fa0rVaxW4KY1iUhkRWPDzSKtEiQS8SEY91Uc9yjOGGOOVHpin7aOvO/5R&#10;NsjZwtmy5cufJUISovQOeyy/FmKwqWC0MUDhA2lLL9DYUkvIpDQ8oIRiIeanWSTjBhTIEkglF5kY&#10;CbwlHiQn2UN3mxUrVLlCJErclb+Mvwsp6Naj3tt9UJSRpE2dx2EkFUuxTpJ+PMAGGE5F/ScmTHhx&#10;zDOygjvoej4zKcgNrM3I6SJEqBN6gp+2jrzv+UbCKsiiRoMA2gzfJhikYxiGLLkwZXKPwuSW2QQx&#10;QCE2sr9k/f8AGUPycYHYRHcxtJU/yHwXk2rgj7OJdcM7XGvTjjm7kHgIzLOQiMxMBTbWNt17b0Gc&#10;d+Ib9Svvsx2HOwbIyclZoRGi3pCoYvDRD0nZIiWsoIGg5EeOcfa+DItbbbbZbWXLiw2eoKfto687&#10;/lGyTPelLNbH5OgJnxu4d2W626y6HXDhxjbZXLiuNNc+cvEg+PZ8usRsoRIGYIH29AqdF4gNpBAa&#10;NBuwvFsmvkpY1Y7q6SLKEIoBwnnobh7cdDj5CElMiqNNeX9e6epE5YxB7dIkwEBxkq9lccLXUPAS&#10;gzJvSnBtQOyNA0N7KiVTjaJETW6tr2grZB/xNUeRtPz8G4mV5bSFq9OU/bR153/KJ2dQrs0mU50a&#10;hj2RKECV5X4nR3AJqcQMfJCJzK3nWZiyXr/E8PDYPtkjlt5uZVrUHcvJX63JExsgPYREr2VuVRVB&#10;uRy4lg1wF5CGiLobPowMtQgy+mS3HCeRRsDkwsit1GChlL2jYIu7SntQfKS0Ne/TlP20ded/yjZm&#10;63tUiAjZxs+VkiVxFUi88WRRI1/Izr6aO+cdYG0XZvFsdISp1fukUCGIKB/WVKlMiTybPt+ar778&#10;l/HHN3MPwpYisniUMbekssvyXw9GtoK0enTxEaclbQ08JgNZdddfdQS1Znwv9OU/bR153/KM7Ezq&#10;XT6mxYGrZCikCPK4r7beLbfWCIjaBVrkWWH88UVxxzdzDkN2slS/JnAE1KVOdapgiK7v1+oTQ1sb&#10;PI9Jk2dYpiCHEACj9OU/bR153/KDGURYGce8FHFd4KOK7wUcV3go4rvBRxQdJQucqXOcQNndBqYA&#10;wsefAQMDWUM8gQ8VgizX+IVqdZ6wYmrCDthudvh269Ichq1l6bJZL7jqo3npn90454549OlE5xAI&#10;irVKFyqkipQgVRbJSCSGL05T9tHXnf8AKNmbv/lXh1iu/wDy8kc+0/gDn/8AZXr0iyswgOAmJ3kv&#10;d+kMQ5kbL+k+BDO6s3SKr1mSOvTeeeLeJmPu3hfWSCHnDGdR+bOICSjpE0FTT6ap+2jrzv8AlF2L&#10;Ffz+xgr9jBX7GCv2MFfsYKsw4sfPu6f224MFt/rijN7vgN9iHl0rPnzKczSNkD9eya/SA6cg0FjA&#10;kp6OjmhZW+UpNXyC6tzY4u6uO9fOE2SyyzFZ6bsDJ2EcZqg6Obzgmux2ZLJeCewxtUOScqAH/Dmx&#10;KMXpin7aOvO/+LnADC3XOiCxBtq222y3rnzWJ8MlZpRkdxBddFOa5ykqLIuw5NnXbnIAzowGC30y&#10;SJAa47Hnd2XvrmMDTsXPYOGNQGPVNsfcHYl0g6auB7m262+30tT9tHXnf/Gr8Qsow3yTNbwZ8g8T&#10;lR3jPgxQBkTRfmxOvpZWVswaym5s9Hj4MjLyXPEZRs1xyx9dgAHgSLOkOTjnEeUylMtT+lKfto68&#10;7/40NjZnBWYzN3w6dYohVUT3YMGFNh2R545PQ9NysLPSnt7axxrlSS18jvwHGRRIK0DAGGPWfwSe&#10;FYz0PWolbcr6RnMr/HfIlNIAXW+kqfto687/AJRnz4UuEs2NYmvOp2ROstwu6ZHsb/oFKF9cGRv2&#10;RkVlUh+xwSQcI1qNxTeplRO1B7IambscvcTwbgR4+k/K+FMlQm2cuck+knUshwDaZnhnMj3HutPP&#10;tQN6FqSeKbIW4L+FSRUgU9WY7Mx+oSM5QLfSFP20ded/yjY01UI8Fll+W9tgWRnHCAMroOh/9HYc&#10;PxjRxUBHa8YMaOpDHI8budpQOgOcxI8d/TrrrcdsryLnPH9k/eG8UdnKQ/HekkOPDqeayM361vo5&#10;LnK06V/atkyTGw6tZblYyIDgci+iYx0IneJ31UU8ZWDVdDjpkh2N2DlMMDSO/wBIU/bR153/ACjY&#10;H975kwHjSZJJ/p7TP6BW70yudzK7Okzya785cuVRlF4jPy2yKIByhj36bdIWDPI2wp38KaY/C1Z2&#10;R7FtKJkSawKeecFOSyxubs+a9Rngpm+ER1+Qqfto687/AJRsoL5feEC9Y1rW7ZIyTYLdmyH2d5sg&#10;rvNkFd5sgrvNkFRxNz0bFv05AkBlj9ke3lxInZmFiQiyFII4BScIiA0ObweDwkL49Je39nHEaBxQ&#10;OibrIRPyHh8FvOBEakj4qJX4UZCyMI9LTQgNl+tr0mQlFTK6fCo3445u5H27hoYvyFT9tHXnf8oW&#10;o0rikMNblfvaiGJMTXcRXIl3HyqkWvlVItfKqRa+VUi1DAQXsEg/SN+ZfcFOLWd/eXAbgCOB/lMl&#10;TI8LfFgSidfS5pabneOBcxIQ5dG0pNEgo+myrrwmFMKnOntiMT7XG0guuBkCKw5sqfKMTeeD2ebz&#10;VASRyKpOF5P+RKfto687/n2fPhTYSLYWOGDM0bLx2vvGy0bL0npKhPhVpyRlzDj+0uzixOMdG6U8&#10;G62RePfTCtcByxALbJl36bOiBAsdFsstnZeokT+9SR+RKfto687/AJQRyAICSz5zRlXzmjKvnNGV&#10;fOaMq+c0ZUOHQoW5lstR42rmSTAYjcvpXXW2WscxtJRJBfKoQE4io+NZjf5DiAIBYprWrKutkf0r&#10;ZMW4Sula5vKhEa1Ijry9HNCLZiHxJ6uWyLI1JEipepiCJbAjBOSm5RJ0ApeFElfkSn7aOvO/5Rsz&#10;db2r8Osd+P4zI/PHJ9AP6fmV9HNmwpsM2TIqL1aVctQ0yMTwSOMRQ4hj1PJ0X4JMst1gBOEMexmP&#10;Rwi9Kk+PvmGyK9azLFbEEP5wZQtz+6o8mS/NkxXcWZZacHSyN0fvvvGTHfivgZLhUyVUtKeVUj61&#10;J7rzX8iU/bR153/KFzIzOeTsoL12UF67KC9dlBeuygvSBlZ2u/IMDWbMkHR9Aq+hzzxxxNMvrDZx&#10;GREjMFo3qwp94Fw4cDEPqLzhvUtHSFyDkhj7GwseFbIuC1MeQLxn5kyj2/nIc6wt/wD/AF/kSn7a&#10;OvO/5SQzRHw7natgY8csqRYlcEpAbCwsqRL0Lkn+m+N17uyieryzhyFsYikQdFs7j7NIGHPhU4vT&#10;SMvYBKsWXHmx1JwrnEDOtf2bM0x7UrW/okXW/FbkPqNLv1mOtFvHY71XJksxWSNsc82PuLYSVcao&#10;ELkhyLekqfto687/AJRsEfLWBF0hWRVwwQ7JOdioyFjEgDV4UWoTYd+pOYEvbMkRTykJ6Jn5KMD7&#10;m4qndxhCXMwW423W32+mSwPJyMDiqV3ULcLbrb7ToDZT1qY9ZUvFjegSNaGpht/RJUKFDcKnDY+M&#10;r1jelPCx414S/sR36pJMvDkd4DiVzE9upKmzrVMfhyUEFvSVP20ded/yjYLLlySRruKtD8+zWHNj&#10;0EUnZho9GpVC8AKW6yvF2N3+pkx2ZbJziPEDqiaYSgtDOg8kzIGD0hxdW1nT8c8XcdH7MmTsdQ86&#10;KHeOPASMhgUSGBQ0wj4zJIOsjkmqJmy5pjr1LNmxJ8UobGZLr82bMoyjcZqVAzdz7btfojv/AHPS&#10;lP20ded/yjZVgy4H3XsqSsRa5ocbm25sORPmhZx+JRrsksxZzbXS3LdIP1SxMyLBnL+3+5UBw+hV&#10;pPSVyFI5JDUQP4oUNGyBkj5a9mBrPbilWLChG1QBHC9QjRpW9L4PZx7akoBSyCwDUDFykoxYseDF&#10;6iXmw4DNslTARSJlqF4JsUWTxKCcxcIYjPKfEFtttlvpSn7aOvO/5ROxiNNzNxzzbyxzhITGldXD&#10;K7uYjK5YEtLm5r3lfrQNZ8dv1dk5H5t66/y1axZ/Sr7LMlhZruMvah+gOQGanBscWlRhzZk+Rqla&#10;Q2emfZchT0xbAADtTU+Mr5i9WlCYWSOcRMUvpg6VBkKc5edhZXyt3AmLupk/BYi2A476Wp+2jrzv&#10;+UbFIlzoaooLktZj7vkj1xr3I3PFmvMi3cjWtK27O3NyJoQ/UPC1KDirk4K3ZwgeNcZuQbBx1jEy&#10;CoFl7kkS+mOLU2O6cj18CHjgmgA2Y7FKRUizUnUKEmZim6RWKmPZhry0yy1Hr7xZfZls8KpybkNY&#10;c+FTi9KmGbkgZjWLFTgqqEYOu5uqXOcnMlx+eu0dvkeyEzSKyelqfto687/lH7WL93+iqVJkKWYZ&#10;MzSIQMDA6k7uFiiELG5AEU5wJrUaluWIVqptWxPK7dJDX6cQiQ2VJzTXFem5cWxxaFfVpIn9hubd&#10;gJGb7Mey5pxV+yh3da4TtJS6nA4MXWmJjeS15ARLGEi/pDi5tzOjk/Y3JnrJkyZslll+W+G4FzXZ&#10;umxz6ILSGtZg57ZG70tT9tHXnf8AKT6aBoJzO+w0gL7vnTJ3GRp2JPkPIDMAyd8/UnaY8ZHe0tLi&#10;+uUUxYijpq6bLgFiJTTE+uo26xTLzVIqL08jFR8sRHmvryzVkx5MOTwsQwQkygb1pcc9CwWNhqT0&#10;mWIWIT53SaqPl9zJrCFIbWAADBfJ0nCbLWbGCRAYH+MbBYfinMxnwWS5/S1P20ded/yiaZAyhQ7m&#10;zZVGUdgg9f8AB3ZSSiiETkXSY8mTDkh8/wCToZ+lO004sOINByE5dI2jBjjls6kDGhJWQpG3ERf6&#10;bHJczOAHs0gyJmInHifB6ebxaKHVp3E5MC39YsjZZIDuzMjSPN/qF1vF9roHRKKIpI2EdXqs0Zmy&#10;YXwZ8yXMFOyt9EPSlP20ded/yjYhwyKj/Xoab3wu6zyMIhw41tcr0xp9AmMhkPSGs+kBxdH2tKpR&#10;yzsjQPIPDKkTNMkoSgPIg1wpOmUK8jdHsk85oVGZda1Pp99luS0z18Gn7I6QPI7bcMa/GjssY2Rt&#10;HGv1EvMmEHaDuQSWTXyHYFsZr5j5t4jGhBJ7gJ+lKfto687/AJRsg1ZUpnCJqjDyuy+zLZWfPhTY&#10;ZjM0xmY60NeTOU+MmFU5Ri41yju5QPiY0K4PoODcgdUmWEYuy5WcfYx5P+TPr23jjQemz1JhREkO&#10;tYEirYNd7lFo613PZBbbbZb6Up+2jrzv+USkBWH404ty1pWsUjnA3h+fkmUQn5iV4mtrcHpwjgHT&#10;gQ3+dYlKbPk2Fkm4jfOxzgxR3reWOZEJVtQ58YRrXRj4d5J9LU/bR153/KTaNxk9xOusazjNdrad&#10;8ZWrWNZzkEAEXB8H51KZ1jj8RGj3MGQdHAzaUk02S0NlbNqitt4z1tC6+9GmqrVZYzelqfto687/&#10;AOZNmb3pkd4t2J4U5bbuLuK2rdv1uGdxVKEOvgZyLhMhLkrkcjJQ+B7rG2xyt3eJidvjUl66o+E0&#10;Xelqfto687/5knQW7UR3WuUn5s/NTy9fGpNCh+4qLJfLLAaP+kPASsoe1irKuVxCm90jP0tT9tHX&#10;nf8AzJdbbfafNCdhNY6sc8h5nzY02BzXZXRy1kbLVkgbOFuBzIHWxsxrY7CVEgFDwwNQRFtCKPhv&#10;FPS1P20ded/y+TZpfQYrjebX42Lv6LxN0aMbkHSaGnef8heAgPIMrDHgUMLS+66wTrXYhsZJFkPX&#10;O0pIZUBMEeE2s2W3HI8v5ucEZoUt69bhxW4MPpan7aOvO/5fsP8AyJr/APyT9cjJmMSbJB2Rd3rH&#10;WuLC8uB9+Q5MlmHGjWo3FMsS4lyR+ZVo68x+jWLzmtorObT/AFcR25Tea+f0xbGqexTIPpin7aOv&#10;O/5Q7lg0P5/mOA18xwGvmOA18xwGvmOA18xwGpzd2t6Otf8A+SfrSbNw+B4y0zIjdzwBC7AJtjY4&#10;PThFcfYY7F/yG622+3MTOsIyiwvaEjZpdhhNIvMbQG2AjxW09v8A8ugAxaQ4vmkxHnWJoXTe9yj6&#10;Yp+2jrzv+UbM+ztT49f/AOSfqKlSZEnlXYfIsq666+6KYOR2opXkLJIBDr1GF483fj7irvQomCTg&#10;Ml6z6q4VSprskeUUc9ZiiQ9OjsPiYXFxKRwlSAlms7RkXSB6Yp+2jrzv+UE0chpis+RkW18jItr5&#10;GRbXyMi2vkZFtfIyLamUaZRQz1//AJJ+m/kDQLtUoTG/SEpqE4Ny4MuychOfxSA49QG5J+Qy/BCc&#10;r5+IyRGy1r2RklBWDZBjc1DLsXGbnTQSD5Bj8BxHQvICMAj9jjtn9MU/bR153/L9h/5E1/8A5J+k&#10;anY6BNchyO+yK8VBsJ25uK2TE3FvL0K9c2KosKFpiB+pm02JQYqEpHETX01YhROGEi1+jh+tJNXy&#10;pBT+LkIspwKFCW9hmySR+mDarmmCao2IecObCox+nKfto687/lLm7tTKmdthgBvv42bHv3WnYWPn&#10;G5A4IHVLUtxOamJnFETGogcfRlUlkAeRuAPLha5MmtUhuVA2uwqLKqKytkDGYwLCiWSmPta3Nw5Q&#10;oUjYj9Tn5ZYqklGsVt6qGJJVHjT6csRI3FMZ66hxBjNooMgPnozED4PKGbY6SGvjDthm4x37YWe1&#10;x2pJcvDjsLKC+ofcZdOC70hT9tHXnf8AKDUvbQdhLDF+NHLAnUKsnZcl9mXFlwZAw7IQZwFCVvL2&#10;D+gcRQPHSwhlQLjJOQOUmuCCBZFJ05r6lkyWYsZW88kJLWtirJiN/ULrbb7T/XkXKKLgMqB1fgD4&#10;3MDnMK6utaXI1tTcyN/pCn7aOvO/5Rso+ZVJLFoJ2/JmMdZBtHRKKMJa3yOF3gZTrM+5bHL66xYl&#10;b0ktTU5HSuIIA4TVs9dhtjzX5JyqlT1KXXz4DHvTWsU/bwepOTW3PKKRtbMyeliNY3qaiKJ1siOb&#10;Y2N7Mg9KU/bR153/ACjYVLenkXWlxSpybrsc5JFpvrimyZj768+SzyTrtbBQPvTVtWvtxsmrDLzn&#10;IvUtm3r2YKtt5u5B2G0YEvVCMLFi3DbrlGFqhqam1jb/AEtT9tHXnf8AKNhQpU+syFcrbFo7sxlx&#10;p+8qD/pJ9lFClKrVqV6rX8Kzjw59U3MmkFH5kk1UwR9BcaXEqzWxbmTSTW0Tr70aa5MfDVHPqU0P&#10;nxyRKjFk7QHn5Gp+2jrzv+Uc8e2pF1995zuoCasmblvX25GkCNHy+O9fsDSo+k7KsyFqj7YkeKVH&#10;TaB9zqy8sdnSSTmchrKBBUfFfYkwEJeBDZTMbr8YkwBbvhIR6i/OuJiZM+fKpz1rOwfur/yNT9tH&#10;Xnf84/1qQhy4TNNfJbzfu1K732hkTWQW4dCrY8v+PmdRuyuTwX35FDy64cduHF6jsSUWtQl0hJj4&#10;ZI6c3ZsZUzjK8dNdq7Y8FTZBqbwQnXfj6n7aOvO/5RJMv2R27959HXefR13n0dd59HXefR1GssYp&#10;GW/S2pYk2PO28LrnF9crmYbuuuvuhFa2hUMKFOBfYztSp8drwRljKKAlJ7+ZepTQS8kh9XHH6uVs&#10;3RwMIpFmp0OkHSCgNcQE34+p+2jrzv8AlGwAoUEJL8r5Cr5XyFV0ZSDbTqMkbH011Fn9o5+kpSpl&#10;mJMKC6JZKP6+Y5qCMTUfRvJcFDAQDxhfkskSY8vOKMYWQcuMoeomj/YLit112S7wW283cgEAvb7y&#10;zNDewNf4+p+2jrzv+WX47MtksiCQLM9aCTP719PLLDI2nC5HhcERqGvAK/asj+ZO1TnjtyxVDNtl&#10;0oTfktxxXrfi5ySb6Y6PjKx40xYLrOafDgQG+HvZQYS0by2WHWDwB8Xl5reAQ6NBVn5Cp+2jrzv+&#10;UKHBAkv+KNlfFGyvijZSsoGkGGXTBIamWuCLNnOvofqt/V02rSYbHyAS1SUgLgys7tfU8L8SGLoZ&#10;jQhLnOTJPka9Dqy3c5i70wkGWUta5Bj52AHa5euvx+ECjEjkDIJQiEjHHHHFvH5Ep+2jrzv+UbM8&#10;f/KfBiw5VGSHI7yAbB9AqEmwsQvx9NcQuLVtZzRcZQjLOaOVkZNTR0Vo0i9PgT4EuGZId4kSyGo2&#10;yRyO+mvo+zkzca65uCG1c3rmtV1EBlWYETCxto00fkin7aOvO/5QVxoImi75CRlXyEjKvkJGVY4H&#10;jGyh8MFRbj6StGkX4CHXiOHuiXWApQ0/CxEMKGGRTgayMe0hSjtYtho4eKbHtnesPqJOECxjidbE&#10;WN06a1i/GBB6uncW9Zk9NU/bR153/J7rrbeMKhOotp2KRtir5uxt+80lI2+/XVJEq3AZ65iD/aZx&#10;YZg2WkqtWhzMc5yYxWptqCizGq2oLL7XPYWUXDkPUy5Jb8mx5cKb0uVSmwTCOiZPnWKBVixDI56u&#10;brr00iQ9Pq/Kv9MU/bR153/JpYk/FHze+ExASqdfsCRljuQ53fn1Tffflvq266y6PJvfxW9rdW17&#10;Q/WzYcKjEfa3sD1wRi76JOXQUFHs0ehfWYQa6a2lsZEXpmxJTy6lfTXoW4eS/wBXIXjAPsSpRlWK&#10;bL7sdzWpuWtnpan7aOvO/wCTTG9ZHqRYXi1Ad5JyyoggOY2VeRO4zAgOypvlyA8cEcFgT7gLRleH&#10;kGtBKouu/oEYuwlrcaawuafKhgiUVqyNY5aY5Y/TS4kSiQ44LlTou6a8OAvgFvV9kn74VHtAIxeY&#10;mFllmKz0tT9tHXnf8mP0t6M41nUYrhPZxLm4eYCU4E8k9dk1KfMb64J8+U7/AAHZQr5yrOkTxpzI&#10;bkew0TAfIbsAVsFCB8MHCX1XaB99+MK1YHrcrh6Yp+2jrzv+TbDCWVrKQk4egN3PJhYZCGUatQ3q&#10;xjZXLgS95AB/SUbK/vJFq1U5LNcFA3jbfwB0ckjO2kb4rJX2kybOtUx8IJwgXuttvtmaHOGSkDgu&#10;alUf7D481I1iRwS+pc88ccHT7yTGNQGPfAI29MU/bR153/JntkbSJrLNeCluVqY8O0d/IuTW39ly&#10;auy5NXZcmrsuTVra3uLe7/gGxZvykR9Ndwb4g5dMmPHmxzRFXZFVQmelIVmEtjmNw4ZyUfIcfRQq&#10;SpLMkkgGK4fLB0qs9Ll0owiYBTA05X59SJcKFKqIx5DhXzdF7fmHD4OLcnpKn7aOvO/+Ln56RDrO&#10;RPq0mfKGh9eUvjAxoBpm6urYiem2QAtYCEnSzJfiuwmJcmtzlRQqrMoUKOQuPSU7VAQO2gTD6XtE&#10;S+9kFRO9MA2cke1CX9pwW5nJfWtUeLsKj0lT9tHXnf8AxdsMefEnPpAce3DzT4ZKj9JIDC5tq9mX&#10;+CIIUQKm3AnwJcPpbg4IGpIXEGUqJurY1uTysjnW5Iiqyy3HZ6Sp+2jrzv8A4tk85Tggxnz5lWeo&#10;UjPkwdvHKETNx+nIhh9FF/SG4+UGJJ6S73uuNtVbKmDA65Nrm/8AZINkz924eCJ+Ic/RubXB3Vhu&#10;sr85UJgowEpfS1P20ded/wDFitWnQJZROsp4T1G8duUgu7M0IGBr+g5tLa9I3zW0acFzPrkEIbkD&#10;ehakfpUqxC1yOnMI6LgbN1Gh5yK30GAmEBZ/TVP20ded/wAqdy4WYeVEyxmm4+ecW1884tr55xbX&#10;zzi2mCVAQnc/r2FA3kdfS5/km9QoqPI8dz93HR9rF2j1hYjRuKWeIoEA9p6auCX7eD05T9tHXnf8&#10;oc3NCzN8hTOQmOXxQB7PmV9eblONVKcDzE8ZHf0mYpItBmO666+6OYuepAVD4+0i7X61s0W8OhNS&#10;ZNnWKQkZwh4r6cp+2jrzv+UbLknGNKiRqnFWI68izajsi+PMfHy5Aa+XIDXy5Aa+XIDTaFiTMt+s&#10;6OGBobHRwzOznF6VWrkX0iUZJRx6zujo4PThE8PrTXOgb0LUj9aKCBIKjzivUOjhWuQr8eO/T1P2&#10;0ded/wAo2EV+8SNAqPEqkn+rsI//AASNq1aGbc7n6OYGLMEtBOSO5o/RlAeXPzixYsGL1vZ806WW&#10;X5LxsokSDF4VOYOYcenKfto687/lGxKK9NIMMPaZikP+rtKQe8P1QEw3MUaejSDKY8Ap8SGQZrIY&#10;7h8fBrPXF65K1oS0hUFZLWugB2iJHtiaSNulyJ10cuUbToRhHIadjR23emKfto687/lE9AyooH6F&#10;9iSllSY9m2Hm3vMitd5kVrvMitd5kVoMm5jNSD6t13FvEkEnBacMDTmfnzDjRtLc6SCDs1uGeIpz&#10;KceSzLZ6E+onNxbGbXYZTLEDega0vruyx3a2MtNLWse3QIE0QSMU6Nbe9t8rxssjkhandzY1whtC&#10;5J6YJbjsk4xqk2WxS+MqKnKX4zarReUwgzdfRlP20ded/wApkaAkb8oeIwPmOszQ6pq9yW17itr3&#10;FbXuK2oExZcMl/VnIm5GY6qPiREIFxlsWVk6Ko0jl0kR9RpMCBJ+Qvz2gHGYqJHAuIK1pj39FvWQ&#10;gxGeCz2zOA87eAEiExPLo3i1gjZH6Mp+2jrzv+d25MeToQSkADFTVLCSR1XRKkVrcsb64OLje1NL&#10;YxofyLZKRfiC+o0AF0hkjegSNSHwTdEmM3blSVUhU9IIjfCdEWLFiwY/R1P20ded/wAoUOCBJf8A&#10;FWuvirXXxVrr4q118Va6wLUSrn6ahPgVp5ciZ2jvOsKCZxx9Ys1/WFyMUARIKw/kctSGnj0XUZ8y&#10;rONjjuWPEcR61R0weI8iQQP7SXXE7anEb1kMF6gREmUJY/SFP20ded/yjZnj/wCU+HWL9Pxj6nPH&#10;HPB5r4JFPBiIOwO91EofYbnNtttlv5G4uCJpQyUeLZCJ2JjdCR0i2MmyOmb1NT9tHXnf8oKo0EDR&#10;d8hYyr5CxlV0CRnzTxreGrMT6yOA4767OA+4NH1b77MVkhlHbEzrWAW9wG/ySepcsKlIsJPxk6Rh&#10;FrPG7Z6op+2jrzv+W7Fe6/MLXBRlxHv1dhC/GNgdMzUpfHdmakrE0fkc9zJmVZgOPCGQXUGAR6P2&#10;r1VT9tHXnf8AKJcll+j587zJXXeZK67zJXS3ZA7U4ly5a5q9aBlRbl+rNxfyXH1AkJFBoMjk7Hkf&#10;rg87GTpB+Qy/PqVFgi+BXYw5ZWRpHW71ZT9tHXnf8om6ODA0IPkHJlfIOTK+QcmVjgGSr6F9almS&#10;9ChRtiP6kwGlgSEUFiy00JmhqQsbXKUWtckNebGSx+TAGzCXLY3Oja8JfUn+UBsVJEa1G4J/SpJY&#10;ZgN3EBgcSDfWVP20ded/zudTvg0Mq12jzs4P9J1i7EYslM5A+D6ht2Ok1BZn2ZkfLxnmiW39RDos&#10;es6X06cgy0oDg89JQhXH8hs8gNf5Gp+2jrzv+USFLjbHrp3mhqu80NV3mhqu80NV3mhqo8lZtkNW&#10;+bCMTC9hc3s5qRfRnyQOBAUqGY1UH5HbbbZb1nqHr2pR0HmByKHoDjgbj9t9Pk0iwDARQsTOgg9i&#10;5EgLGH8iU/bR153/ACjYpmenQn7HF1dji6uxxdXY4urscXVri0u7W7nwySrTmDGB+bpF+g8OyBha&#10;z4yXnhOGhr2cvYeJtQSP+C+y3Jaa62DD3yk1sknOoi+GWWPPUdhjLh5IumsyhVeM/kSn7aOvO/5z&#10;P0q9qHEODno3eo/j5kjtl9YkcywA4rly5c+WhEQeDV4EBVuDGDqqWJEOJwmqNm7O0SYBPvPHPF3H&#10;42p+2jrzv+WEklBQrRJsupyVAheTFj59GeJjxtOADj0gkJ2CAVgAGn1i662y2YJAuOSSo8jF9P1o&#10;mIMYU1UrWo29OSz+EMlO88yERqflbL5fcQMLiMu9a7KnhUE/jan7aOvO/wCUv5eMi+Ik2Vak9Ekr&#10;HZR0HY7NCmoci18j9R9CZ5nRhqSNoTIZAuHBxnE2j1mepO4b02DBnVZ471755pGiSNyUhKh0UTFW&#10;yi7PSZklWUc4pre0IbmUcYRzARPqEZY3p1VPrsyM68gdmNoRsDR+Nqfto687/lGwRoVMDvmzZVGR&#10;gHXUmXjmtCvLwOxSBjH0pDLJKWqwTX9E3qv9PVH2VFYFJVl9mWzwSMdogEebGkmkEgjOImgCxlR+&#10;KBmIs2KIHTkchc/OFAtBoMN3W28W8dNijvhWrqFIt4EkPpsnSiTRiThMkCZ+n9NU/bR153/KJXiJ&#10;TIS0kio6F+g5Kx4MUN7LIM3A+cCRTb69sqOe8s+vUhfv4ul/F3Ni6XpWEnwiMXI4fAE5h1jYDKci&#10;Mqzv48TMuaH2SMeWnwSSbpgQZUqM6xRBsT/v3enTsga1sZNjm4sy6HpUTyK0+mKfto687/lRJGgS&#10;VUSa0KsdEYMWCfNt11l2uZGRO6z12SGW4gBm1wVtK8KK0RoOdNiAS1Yg6RDJ9wQ5vzEymLHaoKIb&#10;OBIsaDNk6Z82FNhlM9zHpLC0ZcGrpbbbZb6ds8bW5s9RQ+qR6Q/TFP20ded/yy622+0khgAJKjGK&#10;VMdPHrx0ycDhhB8h8CL70KlSNEM9YUUrlUa7KC/GdvgIwuYC7psDJHtoIEVxsRsrOhH2n04zKkAW&#10;NPLuufnateoozqlvUikUIFLUE/RavyNby0viX0ZT9tHXnf8AKSAoHxVK67LDCbJbtBf+40bJiKu5&#10;nfGcgR+v7ItfCQzqHDPtiHVsUU2tYt0jSAU16ZKlSoU8sJcSuOU6jMkUMDthfWSWpFxATD//AKVy&#10;mJo7wgbB6fsDI9pY/o0apwVRVrzygzUTG4oHpyfaSz9VjTsLKNFeva4PFq1Wa3X4h6Mp+2jrzv8A&#10;lEgGqIDHCEhdih1bmZ4d7quxZbLBYsew90DSxvNR/wBbjCXsjk89NkGH34TqGjPseY1KxV2uN6gq&#10;KrFXXYI2TtI5UYEqMehgvKnEzf8AXsD+KuvpLm4pGduRLUbil8GwEn3CjQDABCfuoBEwpH2E0lcK&#10;BbH+bpJkJWL6zEjtlEowCQu2tlzvle6M7S4PzoAByYEFvRlP20ded/yjZN6yqiqJwPGek7e2N7Oi&#10;qIWdrfYhk4K4AyvWd7y4nr+hJxq7ADSDSiIn+L0mV2zlkkeG5StNm+jZo4fRHoVTi3JAiotDLjYu&#10;aX2zMUXXW2Wn+wDMx05ubg8rg4MejZ2k0uRq7RcdXFb6wsqEdZ/SVqPA4I4uPnGKzHoWkWISHLto&#10;wnlIBgrjN5O+HEcQy0Fc5G5wsCNZ0GKmdkaB9D0kg3SgAqpUqFqmDIo4CWz0dT9tHXnf8o2DT5MM&#10;j61uiRIU8/6VBX8XbEvCJzN9cEORQc/0DHI14hNCuWNiyG5UxyK0ekbKtfu5W2uS9nXRfICY/Hit&#10;O+qxxNE0iqlZVBBgNtXSDpIFArG6zG3D8jlkkmBnkEYjNS+4KhQQEsc6HuAYaK13CfhbN6Xsmx/C&#10;5DgSReTIbpSnwLE8jhCoAKkylSjzx8RCyQpkWIRc2GYSmFUwLOmTJZismORr5CKNe4mssx+kKfto&#10;687/AJRsUF53VpSK1KFTEEwFBY903S4XMolzznVZ4UAs4WNf0NmD33NBWuGJzvkz0jZtF+thqESD&#10;lhkLpNpJjHgDqLNaV7JBaLAgR6Hhw2ATE9vbkROcah1xwWJ8GFLg9L2hYffRIDMVwITszsjfmmtr&#10;FiH9HSB+HW2L9jxS1iOIGNcpgEVsXKNqVPCkZZD0gsssxWekKfto687/AJR/rR7rumX5oNASYWLs&#10;cXSHlyNEByK5XAMJDYbk/oEpA3irEUEbiWPwYFPp08xxHbRHDHzzxbwUTPHopT3tI6Kr02w8p4FU&#10;MSysklP6HMbBeRR9QMlUrTPpO5p2mLINjW8ldZciZObo3lheR5Yzrfhzvbdbfa/v7UMNR4auJ0/1&#10;CAT2TEsuXFgxu8vR0y08bMsCfl62LOHDjNL8lZ+WKdJCaFQ+9pCNk9DRLkbjgqT2jl9j6tYjj99J&#10;Utl1pod223X3Q7BKJqR8ccW8bWZMHDVrE+XoDeXZHwR2NMrS8HJQHCjaFDvpKn7aOvO/5zxdbzz4&#10;J4lSwyc4ugR4MLWlmE49YjDZdmQ5bRSdJctE9cwVgqRiNsjIFuu5u5hMFvBwz0P/AFqRoGfsD1EM&#10;Odj76mOQMYSNxZFa8+XNzchaENODW2uyedx1lGTGLZCZXsGlyS8548UOKmhA8vuxhk4U5PpOWKmK&#10;FZEfaZNZcFtx+zw/GzT0jlnUsIN6GxSG5RJJ6RUmXJeeOOeDti5GTEXIVooQTIdpxqPKgAAbsmai&#10;0wYQhnkY+cZEIoMT2oCyQjZcfE+uEe/BGb0pT9tHXnf8olyWX+PnzvMFtd5gtrvMFtd5gtrvMFtR&#10;DKb5Ia/6Urkz7FcjNLqhfGyjU+HwBNJ07MzuwR5BzCJNxvs6mw3MsPSFJlwlGIUE8dJzkXg5KNe4&#10;n4c83o7utztrYgjE6lEmbW1C0IeuzWP2E3RnYXohVMWuho48sWvII2U1MLIxYiyTA4MtOdg318sy&#10;5cufLUJxDkvy+ibHtPw6SoJl7skq/wBanrPlUyc6ApgytK9ycXTKkswZFR09iI2CGW0GHFdxiO5R&#10;fRLVzFynlYkZcHMUgeWQC3Hjx4cfpSn7aOvO/wCUTbG5eakHyBkqvkDJVXQHJnHLzGR6wY61qZ7s&#10;P09jGLl3jnWc+4SLKPw5Gdizg3rWlda8uHOAMG4jlQGjmQHqIiyy+zJZWwkldmGSFomzHrphw4U2&#10;H0srk0NDaLthCd85ZYwkU1UPQ89jqsDiAoNM4cFMQO1Z1GBLhKp/DGKiqazoornnm7mmQafiRRG0&#10;DN7D6Ntcg54zVr8SZiGOr0qbLlnQhwj8bY8eTNf0jaAwNUwNrU2MyWd5VxiTRUKgNgKH+lqfto68&#10;7/lsjpW5Cda3qluM4+k+tWF9ZPauZXONDZOeiVSQ/wCIoOuOObudcAQoF8O045ixKteCm8hADcxa&#10;wUda0JLMJ4PsLYMM3pRaei4SmIZgP5AVDGuL+48i8YBQj0zJ8Cjh9Jx8YTlmydltEZiTFuekyNYs&#10;uYIPkJ8uGNcR1uptaWxmTejT8L5CSPa1iZl7eGVsOc4yku1+ivOMI5W16UvDo9CxGOZ4IdLXSL5R&#10;kdBHI+7Ori+uUBAPa8ufjQTGOHjZ8IRXPG0ZiqveJXk575TSKepM0FSC5ngx6Mp+2jrzv+WX2/rt&#10;I9aL/ZCEcLwpv+gckeURFhYoZzFkqZWPlgknXc35GzCbS60Rj+oCh23DbW0ZU3561dc+UT/Mcl5p&#10;CI4IjjsUNejHJdjEWgfROCBqpauRNqUgmElMVo1AONQramZpYknQgLxkWxG+xD05ZMCArMl7FrkZ&#10;ONrTraIJKRw3GqKm9pamnH6Tdbbfar1xA1JCmTJ0aea5PxA4/CEH/s9dhbP1RVEky3xqiLyx2Nn6&#10;mMiOvhzFAEmEF49q0xJqfEMHRKjkmTHWRnC226+6DgRSDBnoyn7aOvO/5SabBMDAoiGWCA+JHx9a&#10;htsctmmTDnE58DyNX9EuafjwtFckrY3f25xRO6DajG3dpE+a9Mok2UHaS3GFga04NB44a0iOQNmL&#10;rqHo0kOQOSzFZG7bAEf8FxV6MpUp0aeP1OSUJCopKmYOZ25vLp9ch8aZBZv6nLdIDvjSa2KFmdih&#10;mPmKk6dOkxeocRcF8lfQiLBwTSSxPyEuZbrLrOWVjdiJxA9chhqb29raGJIXT0AC1F2xB0RVnz51&#10;OVubl7utiCCcQlm9HU/bR153/KNiTNU0NKdPnV54ai46FimbzVSTl7Oxu5AsXIVrYr18Nsz6x/RN&#10;2/4UZaymytI9l0ahhzlm0YBRaK6Z3p3H1wODv8ukYjr0CDd0qyG3xyM8cOT+7RuEpQAU9GnQpWL8&#10;wYLIg0cLCxnDGYZbHyeS5IkTIEvhO5AYgBs7z6v9UezrjNCT1EgJWIVbyjYEqKHFh12NyhUKw8AC&#10;NhVGYSaZUzfH0XNhdtAzo+CuSzU0vpgBi8ouE9XXXPeLggoG4fSFP20ded/yjYNTdnkfW1pRrSor&#10;fMY0N5cl+bJrQx4sLFsolwYTPXLPlxH30djhXIxnevrOtc5MrYU0vLDCLYUZ2IRN9dS8fUa7Z1Q/&#10;KBqZs4Iwl5Y7Gr9rgF4srkQztGo/w77Wf+XSbpke0lkuyXZlhI8cD0P9BKyNEJD8GDq0ieSspaQ5&#10;kcXEnmg5HWBvF2WlGfElwNssR06YlspR2gsetkA5DRBsObutLVqxxVVroC5sd3pp8Yq2pQnw+7p6&#10;KJoUL3RogVUQuDKwMo6jogKh0VSHmyyjNlSg0qyQvH9V3LLw363xmjtZozAh+3jji3j0pT9tHXnf&#10;8o2RacqQxhQ3QBZVO0kMDiLW23X3YyUZhsPkg2ynpPrMy5Mrz9EiG2QrbBYQHgxvlmRswskhqGLR&#10;K3pKjq4DE2HskEUirE6dQrzMcMSuUJWDVdsxU7Y4JiLDJU0Pp/jaWpxfHKMgbDHwn6DLjiukOQXB&#10;wH45E5FPnCQH6AwXkcHestQgrwKuEavnMyRcev8Ac7Ra2gDZkv5y5IhipWZL8GDCmw0TGQ0HpmKY&#10;o9f8/wDr6S/PjcNs0Kty8kWq1aVAmdigonZ8EQseB2zoqxZc6W/XoRcF7FHwUNc+nqfto687/lEk&#10;gSSQGB7Y3QdcahCNlRK9bNI/1jgtF5oWZw8UbQth+nzjx830XSMHA9j7PxuZKHCAZYckgrAcgkas&#10;OBxWNWMu2LBx+i6dZAK6uuuuuDIhNzbNHMVj0covQZSM+w4hDzsNByCQZDeZAdYajnk2feOOOOPB&#10;+1i4vozhKSn4lENbctqpQsYRhveJ4jppp62bz32Ozw5vq6g6TS4KzAEgs8gNPo8puKmSzxMnbR9p&#10;NTd7nEsFRdoDWPq7kY+P4zbZcebcS46M3FZrY6l7uXenKfto687/AJS6srQ+J0kVx4iz2222W5MW&#10;LNx9O0jSZiOn1/ZhltVSLIclZB/XFm4VtLK0MKR2eGthQGG0KTDyqzyjKylt12lBfyzaqZueRqGI&#10;7F+eOOOOPQtm7f8A4/Udxu8yC4j4+0i7V4y6ZwkUomn83fOVrgvcsvh1zwutx16NJxthARCBgjka&#10;GZsmfIXZoFjq0OGOkp3yxF7u4y1JDrY1sJETKSQdUi64XFnsxeAIHao/HqUvDQiUemKfto687/lB&#10;NIgcHK/nnFtfPOLa+ecW1884tr55xbQxIAiZZnGYo5aV7DKYGTufikY4RR8LxeOr2IYkiTmWO29h&#10;it6MnHHjx4cdFtprlSZdeyIpcBqFo7GOLLLMVno0yhLgbikea/ubjnbm1A0IvD/pRlOIaK0ZS8Zm&#10;XS7DmtxRfGUfko66SULoblarMtUoW5e5qBLXUgdsTdrvH6OmRhZxxB6MZkyKUZYl+bLjPFA0bZTE&#10;j65sOFThTRjHqNTIrWVqg1DrnJ7krDQ0RiUfep/jFn5NtnFbgiVK1S9QIy4dhuSL5VZ5KQelKfto&#10;687/AJRszdb2r8OsV1vxiR+eOT6AebeJK8TTk4mSUpPk1sjZnhkMcnlR0554t4JJWABXGe7DlBAu&#10;jGSJRfjv0vMowJ+K554t4Mp1DxmjGWDE06CoOTGigM16HWbjZbAiR3wCR3sp25h4q88oGtsa8PFt&#10;tvpTxZ+27xZELxIa1iYmoaavCZSmFA1plsqUvHLm8Oz0oRMT25WddcRYjUmnpSn7aOvO/wCULWZo&#10;csnZgarswNV2YGq7MDVdmBqkTO0tl+QcHs2VKPsKFV4Z1MlDGP53gegCOY5YHeapD44444qYgySG&#10;Z2//AGYW3OMVEA0zt7etdVsMRZZHjPffZjszzbGKZ2RLkTkn9InxtzuEcssrSCwYX+RTYow9I1gx&#10;0JuWtqbmVDWxy/lSdjrjc0P/AKYp13EFZkmTJkWDwGstBQNab7DGRNV99+S/FD5rwMa/KmPKTnEd&#10;z+QqcOsUi5MQjq7xhVtUbgTJxbbxbx6Up+2jrzv+WydM72CFMSSq7SGv8blKH7MtKlZTJZXGwGjj&#10;0Z8EiQkxyG8szxB0KU+7UrLuSuXz8xwUHHRICuQIXJDkW9HVpU69KbwiWDzonj85VXsOvp463hML&#10;iQbf1mhV73JlM+blS0enSlMbhGpZftKDcYjXYE1KuLrrr7o+jd/kR0AohEQHHO7j8Oi0ceMo8/2X&#10;25LPTlP20ded/wAol6TuY/blsjHi+7tYU+3tYVV2sKqWL1zjmQujm2XWlxTbeBmCM4G/C6Qqdu8h&#10;xxFg9HCPrffZjsN9hQ0Yo0ls2Obmpu+JuZUDiAJmUcp7swrHZiZ523VV5vyioy1hzF6eeK/fjahH&#10;PapFPTp0jnOdjStAub8rMDmBBlBNZMt1zU0NbEhraFbzgBKClXvwd6cp+2jrzv8AlGx2TPcfRyI4&#10;jgq41mFa7swpXdmFKlIMQghPEUdNchrO7MKUAxUgj1b43ZzTMrUzTHGr0mNNjhBgtM5QMzu8QDCA&#10;4dQnXUQYLZ8ypr5QjNQ2n8ep2ZoS4rbbbLfUMuS3FjVZ7lamoqU+9x16f7OPDtcs9mCowy8Z469O&#10;U/bR153/ACiQohb5CeRKFREOeOpXEYgZO4ZGQyCK/oqk2FYmPI9fQd/bmN6eMoNraSO2UdGmQTbK&#10;kld8SkDV9XdmAvUn6/8AaYukFZLskYeqbTK/1mNQUs99iv05T9tHXnf8mK54GBV6juXbZDeuv+lE&#10;suAYvwSbKPKqtfiQhJX76V9lmTi222zjpddxZa4Kvfl+qufi4b9KP8Z8kxhU5jZHk454548JTz+k&#10;Y6Qbi5xRh6a6nAwxPVt1t9vh2cu/VIta7cXfK305T9tHXnf8mkNOpSnWvJWyj73bdbktI5BDhSiT&#10;Zi3iiORDMr6DsYnBRUQxW6R7m+sT57kw1WqCjnhR6XIUODpzz8dluG8zPs5g5pHP0aKeEUlAC+kq&#10;9CttqRlvDcB9Ift/TGvppMLshe0LksowDkGdkgR4tbDYPebOOeLuOmyWe3NJlQDj5xxP6cp+2jrz&#10;v+TTHD+YvyLkC1sUpCckQJOeebuR8cdCZcN60ZsnA7GQQL/UeJHKo1dB8nYSpD1OsvGAIrVHH7V/&#10;pjq0Nj4ikDXpYirPgzpc1Y8mTDegOjNr5f5SNihl6RDx+mNvTrrbb7ZC1xY3u0gGn4VcETq5tvLd&#10;K0jtV7RsnJDfyUka4uIKgiy+yKPTlP20ded/yd8GWAlTkmtTQqyEcQHwzXPHNvI5JpuK0ObMYrqH&#10;ZCDSr6axGkcEptr2vaLsE1y4LKW/aQyw037WN19HGwAY/gNanf7/AE41jMVOsZrB5eKc+GKrf0x1&#10;6gRC4+WoDnWZ0QUuQLWtX1hO39MW+nKfto687/lRHHwaV0R6z4+aJI4NBPprgQPjop+mdRsLyAjO&#10;dfzEU8GqGLjhN6gaRAHmdG0OFwZ4I0t/TH/qRYCixslNdaCBqpahWtqqolS5kUbenKfto687/lpH&#10;FAGT1HET2x07/VOYbCjqjiCDQNsrVdvVYB31I2hsRMrS0GIwteCRYSGrihRJm1F6pIUVjEjYRbWk&#10;TY3H09T9tHXnf8+cIKjNzdkiNI3pfU7rbbuPydT9tHXnf/o2p+2jrzv/ANG1P20ded/+jan7aOvO&#10;/wD0bU/bR153/wCjan7aOvO//RtT9tHXnf8A6Nqfto687/8ARtT9tHXnf/o2p+2jrzv+Z2urZet6&#10;O20rU3OXezQVF0pIZORVmzYU2FIuROGL1NW6tbff0kWfG2PyPvZoKjqfG2QCPomdGxZm9NuutstQ&#10;uba58UXEiYQG+dsm6uNsm+hQhTFg5SxwQN1lt1t/Hpin7aOvO/5jOcuEkdq36TD0lyR0S3CBrxzx&#10;dxzzxbwtz+9LK1Mz/pXVsiUcsQA3ujm052DYKTGHGMOil7HPT5dOXSPRIjmqSSW+5WquUAhJYXB9&#10;bAKeVMsVAanlNLFHJHYIiPCtXapHZnkga5h46dpCEfSpJ2BP28kdyklIOdXCq5ATVsJn/YifpASn&#10;lTE9bQlHLkWs5UTD/MXT8dOZN6Wp+2jrzv8Al0gzYHgdsbSA3SMOVta0/vD3RNsdIaJoXzbKbli6&#10;D5SQiipBsNKqHmQJJIJIVU1oMrq5p8GNKnp/2LGB81YSNjJ0PpJnIwkBp4umpqklwqamn4xF/QLm&#10;wyBGBbPkrLbnFyXu66m5xXtC5FPUrIuTObDM6H+kJNPweL6lKaWuNl4ZJIgeYfQ82fCmwluy4gxL&#10;29wRuyGtimn4ZKFDz6vGHxx2Tk9bRHJJyWpOg7JR0KI2zZOTkPL+9riR6rW9q4cZPpzckLM3CWzA&#10;m9rU6lOrwejqfto687/ls0TUY5XuookJTHRUZbRs6TgukgyOLvpYM+dLnFNkTxgov2XZFoXddzdy&#10;PE7+Jr4eP3GRBX0ee5bJgdQsWLHFSwPjkNPLptGJp2YvnCQTC36YbNp8GY2raUWUM5A+uRM8pVSp&#10;CogGWigzVegkDpkY2M7lQwkDPUGTUgDEJjtG8LOX0heydw+kxET4MrRLaZ2S1Ok0IjVPQHKRbHyh&#10;kcMrsz+jKfto687/AJbtED/+fAOAZiW0xatF66mvVwESUkhKLUdYI4j9NzkBQjLYoiiNlXDnrzFr&#10;jTzqghvp+17k1j4Vo1aBR1amxY9OQgNIxAa9Hn0G7YA/gZ2B7IVLBrRIbrTPqoMJ+G+BYsQY8MXx&#10;zg47EhlZovjnPw4QNFjhY86qDKmn7WeQ2vh5YHsdVeCAAfsgEehTID9hTfwD0OSOS2seqLhfTXrV&#10;GjfSWHYxR1hj8ETVnj8EU0qh6MVlO2tUbOFPmqLnj4JIekQW48EKBHJudejqfto687/lU0TYmBsE&#10;RbC50uV9J2EaZ5Um55kPjoCwYbG9ofr8Ai1Y8ePDZ9F+Fx4nTGWraPJaRipEIrabnFc0ron2EREd&#10;H8iD0dtLRsSZJjRhfmkmavQZIkhljhkDtjCxqJWsmYHljlnYdQ4dQuNS89zhuswszctrW2syX6K5&#10;uQOeAx1nEXq43jEvAVHSJth1bRS8qHWxhMNjitzJY3kllkln/t888W8S9sE4K18RTc2HmKSpUH44&#10;bzk7f5AeKSpVS5QFaykrxwHxaFBGH6RbEwIZ2m+s5My8KkqlEooLOiMBdI1lNgkhul6cm4Hsh/YJ&#10;WlWW3cXcehqfto687/lM5SS4R4OK1SlcqpU5uS7FQqHkJo5RvAA2HeMxlQNA1/eNiugyQhg+x+F/&#10;HmUobZN1zdGDi626y6lzk4umWoolB5jp5w5OM2L++aFGIMGCorfDN4qxzcsaCm9vXOqyOdaEiXhM&#10;lTIsHhMDVgBG3vGxXQtMYIZPHhzp8CrDI+tLe4cOTavZ19XuTjkQ0LFLyHPYST2GYv8A2tjJTdrF&#10;9YsuVPlWLVjiqqNocJpEygsYicfJfE5T7GrS4942K6YntvJGjwnUYiUgppLh0kjnJSNasblOXLlz&#10;5a1zlN2VLfQ1P20ded/ykkG2gsZpDA3SPCPpFUQPEkKhgUYA5s8RATsAqi2ZcEjsQq48NUDRq5nv&#10;TMHelkOgTYg3JjDwytBLObWubW4sq/pr/DfuXHoGXFjz45xiS8Dc+gWEEB27x1FAzHSTxLVqNtS7&#10;BlbCXxmyR+ZkaHXD+Uz/AGGNhYy70sh01qci1s8EiRaNSMiNgZ/AXjpCERZTtzxYsWDF/al6LEck&#10;Mi9Cra1vSIte8jlwmTJ0afxOhyKMzwWty53kkgESUU5wmrsA6/d6WQ6g+WiSSV/gUpk6xPMGvtzT&#10;j6NjaveV8Sxehjdi9DU/bR153/J3Z1b2JtYyFjJkT28oB5ok2Q3CRyOoehpdIKpvb0LUj8JPJASI&#10;Ua7ROaypow9qm8mTE6FA6j6rAK6y+WBIXSE+cQsbBCVT/Z7nnjXSUFhFb4JciZukhqdGtwZHGte5&#10;cuesFYTQUUkP91gNxMoz1PEuZDBwoAj98kR7DApgBGbwvxaMDFhntC0oae3lxl+JeUhQkDw9gVOL&#10;Jrh/KcjtuJ4mUuFkgxlI9jmAbZIlm8hUyD4C8OYThlPAN7j58qCJbyBblxzxzw+mwoMqf65EYjIl&#10;WHNhU4pYklJG446Oa96cag+C7UFvhuvtstKZ5jgaxJNlnt2MjkFf2GSL7HNxPDxoztV5j/6xMYI3&#10;PDFAByNgeU+2KKyioqOcZ+HeCeITty201OjgyOUVyKkkcaUKE6TCOGA0XW+gqfto687/AJPs1InK&#10;hSyED2NrTWXzM9a6ieNVsjkTa2oGdB1lU7Xx2NuG0h6p5fpbkYj4QNjs9KBHWgzergiP2IDZdq/O&#10;S/5U9ntZfLAr2H/fH2UbJJD5Bnm01cPh0ZlY0QN5Uw+CaoiTn7ZfZdjuQLljWtLJzkEuSNLotZHM&#10;EL0RyLf25+kLsYJplKlHnzztIysYobHHUsegAFaY+HepE4qmhhcNqy/LT5OknPvF+RwdVIjAchlN&#10;RrC7DHdu01ttkejnyt+F64fynJXwb5xlXYb96TAjOFPZaCtgezwoe9vAzwHoO0n48Rj7mLPdYZ3k&#10;dMMqVKlZn1/kLgwE/wCrly48GOWz/JIRcHSSYguU0Nn09eq16iLhyy+CXJreY2fXHZmS12N8Ni4l&#10;uHgktK8gdqyryXN7WibE5R8J+ZxX2D/WY/8ArEy/Kz4GGBOYwHgkJsLOYaOUYHInh2CiLllU0EHR&#10;BH7uYSMYHOaHT++PzCy+zJZ6Ap+2jrzv+TES9c1sDisXOLh0ZWdwIHWPwpvARjrlu5sxF+wZAZjt&#10;vKf2sRQxMliHZh9a8UabAkhubNuzJWsINq/OThIDcuHtZfLAiUJRfOAOmJ6mPZyP/ekmUiA0QdrG&#10;fe5OHh2TjS1Co66uP72nI/7cyvD49SJ1gOMrQsf8Ei7BkYkYc3YOb2Z3ZWrOy7BKxzGl2mLlCmSt&#10;giQKNZ4ec5HCoyeIB5q1w/lOR3PEzTKXFKUoyyUBdvIuDCEGG0MOnvIGbW3cXceCeY0tNhzrED49&#10;sB//AFdkCF3ZgPrEUd5ZEKsGDClwdZUMlwEHSRKbjJl1lyTimCR2gcqzagsx2M0+EblH0Pzc/wAj&#10;FJK4Y2mUC8sSFNxj/wCsTGeIGdi1O/5eYQFvCJEOCMWeagc/5Ng7wKkydamliO1MdFHXXd8e3eP/&#10;AEBT9tHXnf8AJ5LhAZPbFOH3dRWsseWpUXgy8fqx92dBXdnQV3Z0Fd2dBUbwakDzRu15RJX/AGr8&#10;5VrL5YqIv5McW9I7IDwRVg5UiWKm5ZHxilOxPwOrYiem08D1oKUVC8Wo5KdWAeZRds/tnMdC8goT&#10;4QvBSmtfo+7YFnhkCCUZWYd2dBXdnQV3Z0FJtbEGBTI8GJDA0nlptYYXrXD+U5k/k+h//gdhgHso&#10;XVrtIHakV8Owce9kCqgQU5NyoFjgWj1D/Vy4sWfFN8HD7C01ixZM+SJwPFH4h4JRE8ZqId2dBXdn&#10;QV3Z0Fd2dBTPCSRvAYjh5KAk5/57ox/9Yq1O/wCXl0Dxn4bfZfjvic7vj8xx5MebH4JZA8cgCGTH&#10;kw5KhCEBx3Z8ePHhx+gKfto687/k87GHZGP6BxZSaFSBCka0PgUf/R4Nf/5cYvPO1fnKtZfLFRF/&#10;JlbIAXaIXrXQ/wCzJT4dlAX48L1Dhb2NP/7hC9JBtjeHVa+utll+S+LwvEBhnhnL+Vurb/yM+/y3&#10;K/8A68Vrh/KcyfyfQ/8A8DJAUmPRFUlUIVUeGakCLESxK4o/BJoXhPQ3JjyYcjY5LGdxHXtKSsX9&#10;baYxuyra1uB+CIv8Ox38WeAU/hDVz+RT/wA90Y/+sVanf8vWx0f9myatbT/h/HPDseD8DhhWq5bd&#10;ao9BU/bR153/ACXYksUDQE0yzJDJRrJJVIHFarCdvGLw5ef04+8iw13kWGu8iw13kWGo2mxoLjVu&#10;2AZFT/tX5yrWXyxURfyZV9lmSyXQS8BM7brrLowf3glCPAtRpnFEXD+cUJ6VT5KShIISWSIDf+wZ&#10;P9gsKt8kH7XmfpnPycerX0T7TSH4pBnBnFjHvIsNd5FhrvIsNJti2LOpkebWgSNJ5dcb7C1a4fyn&#10;Mn8n0P8A/A1szH/wt4rWMheXEU8Ow4lwNyBTBMp8LDrhI566ZgUisLRD+lsmdvCcvapzlJp5JCFy&#10;K3yoaE7RCPvDKRUmDBDvIsNd5FhrvIsNd5FhpmmhpcACIpcbDsnP/PdGP/rFWp3/AC9HogkORVwQ&#10;LGpdHb+8jRlju/XZ4JnEu2EfUMEbmIvjtN0oPFa0HLooKf76n7aOvO/5LtO9++GHWOhzsmEeHLbz&#10;fj7q8g13V5BruryDXdXkGovgExCjlt1qOkZJNkOE8jv/AHWJCqHoqIo/Z+6xIVAuuxuMGHSXozxy&#10;Wwx/BYcD+Pacb4RkPWMnztGAf19oHv3AE66yDXDUD+KR9fDMvNe6vINd1eQa7q8g0k1dP8CqToAM&#10;TQ5N4nIyOK+6xIVRNBReCGh9rwbFJl3WJCprTXomyisbQF49H+tbAx1hw4U2Lw7MDljsA9dXHz34&#10;K/pSC+2kpt0jAatLTzxSyHOZ2F91eQa7q8g13V5BruryDTJAxe2x1DMKFUdlZPrWdvRL3WJCp/ik&#10;idIc7rEhVCESkkbL+kkQEnOzMOj0TBEvh/1qSBvskcdI3e+zh5/fU/bR153/ACWT9fkx28msQnAH&#10;gqMmXghP/BImxjEJrXLZGUV13z+luvn9LdfP6XKjsrIk8XAuwYaXZJXxyoNt/eAlyu8BLld4CXK7&#10;wEuV3gJcrvAS5XeAlyu8BLld4CXK7wEuV3gJcrvAS5XeAlyu8BLld4CXKhUlei0A2OZPi0aU3t61&#10;1WjGrxc5UEB7eCDn9eUonbZPTlmu8gDWOrbebuRBltHRbrJkyjkcU8bOyEvu+f8ALnNfP6W6+f0u&#10;Vr6XSOa1g2QC+CksQl5G3KJ6l1Pn7wEuV3gJcrvAS5XeAlyu8BLld4CXK7wEuV3gJcrvAS5XeAly&#10;u8BLld4CXK7wEuV3gJcrXmQzA5UE7PYQDl1t1l1COvJ8T4YtiVsjDB/RyY7cuMp1WVW8lQYShS+t&#10;VGThSSdXNzQMyAt2oyW51ew8rqcvz+luvn9LdNk2zQ8OMgSRjjAaD5NEpHRSuSzPGKjvAS5XeAly&#10;u8BLld4CXK7wEuV3gJcrvAS5XeAlyu8BLld4CXK7wEuV3gJcrvAS5XeAlyu8BLlYuebse1LJwlJq&#10;EwomN1wtqrm5utt4st/vKfto687/AJNtC4+6x9WsLZ75InUo8tVDsdJpIJFWK3ApqJwW8/MdmzrF&#10;jsiIFuPTTZs7t5zfWSpVS5RDQw5iMemrbw8h9Bi/4WX/ANqRXHlpA6AGv40b+CV/5KEmDIUk0mCq&#10;IJN6aGpa+OkjuyOF4nZmhc/O0oOyGHop+vrGGPjC2VI7ZwzntRov5c4+/qbQOHKqQq1cbPdQTrs/&#10;/G9II2wZoi6axAnChZMp3yeGusgJbfnl46uPTT6wgHvhu9WW/os2lbPeQetW3DlOeegKfto687/k&#10;itUnQpc+xkVYanaWByQ0lamJfaq6lHlqtTMdvK9w+/qL2hDD0UvLuuf3aOmpHC0TOzote3P6Vll2&#10;S4XgWRia07gTCABev0bBBu1sIeLi9lc8cXcOib3JypFszHGbEIysDnC7+u9zpGrA4ypPYWShFQCj&#10;97lfwSv/ACVAuO3JLU//AMuVrICWfrl46uPTTWUGxYrJVOssgGP0xOKTs0sSauK0aCEhQcMjQejE&#10;CFsnTYNHwklaopnoNFghmnmNHxf/AESkuHwttz7JRdhqVC1GbnNQMj4RxT12f/jes+D9jUyhxhXE&#10;77ML83xVGY0Prip/mshRRnHH02tpc3taO6znrvilmNEkZq40hiMl4k3Nja0Jqn5J73FFRQYIgY4w&#10;bJxhmoYK2Aya/wC8p+2jrzv+SSbd+mOuup1v/wCH658GFVgctVhlSvi6I0cYZc2qjPnzMmrw41u+&#10;zR9w5O0EgfbY02VMVr09+4Lq9wXV7gurIlVYbaxplObj3BdWRMpw8UibXFyvaY/M3txjqFRMBx0X&#10;OJZJRA3YSsVSjLty/jnQ0s4xmPTWu79Mn/1zO79Zh01rs4uk/wAB1rwMmT6D69NgQUnOvTYblPdP&#10;ZamwiRxpHIoNOBeQzg94QSP/AHBdXuC6vcF1XpFeK2seLLm59wXVciW28VgwZlOXsoUVFeu7Wzpu&#10;OOOOJ8eyIvkhGNP+fHBRY6GEf9NmLP0yZ0E7v0FX9Ha27/4r1iKziyM+pqHtRyPd09mq6JUfMW90&#10;9lqPYVHovcZONcx6Y62BWFnaZHI3Y8L/AHBdXuC6vcF1X478V1Wolt3HuC6smLLh5pGxvbhijmGi&#10;c5dxMKGglvlgmWCEfuLa/wCduiNyKo5k3pMVn7kYddU7v/h/95T9tHXnf8kku39cd9dTr/a0+OQj&#10;BMCiSlSsdF0UBNkcguXZOOMGXvMRnXeYjOu8xGdTTNAaciNRHOYQHA/eYjOpSncDKwaLIpd5Kcxc&#10;UYg5p66x+etrvL0bfx50MsnGUv6a1Wc3Sd/XNbP2zLprZk4slDxqlOBEmkcyUHhfrIBfDmkjnYJF&#10;HnvMRnXeYjOu8xGdFexUdOgzUDyiMR3x3mIzrPsxGfOEZFnk6IY5ikbjtB1fP/aqav4t1g/jjpsv&#10;k4vk3oI2fuFf9HayznkT6xBk/djLx7Kn3wMfBRNWblL8QMkZj3eYjOu8xGdd5iM67zEZ1N54wSAU&#10;p8luHPj2ZjPnH3mIzqd5MGpGUwpBNhCmSpEqFP02F/iXW/8Ai42/9nukyZP24w66qWewO/vKfto6&#10;87/kueI4zU1sVHQoHt1amq+LHLx7Hn3aMo10Au05bUr6+qjEjd2hyYXMX1jvIxzuk813Sea7pPNd&#10;0nmpDC8gAVR9CZbIbcIjKEPG/AInbhGrqcyq8n4vH2DKlA6vvtx2L1Pvq7Hjvy5EUJxgkwsgiLjV&#10;/wDXeI9ByBZL0QgTXH9QOs9ylbx7NHvwpkj0OUnZYiRJW5HMkSWSUjOQMgj53iuD75MYu6TzXdJ5&#10;ruk813SealmIMsXWAMdEMiukPxjbGjD4JKdeyexDnPZWSMOseO+yNuk/LffJWqHIkBHaPWuOgVkV&#10;f0XdkaH9JnhqL1FTMMtolIdQCs98ijxOTijaG84K1hsUa2APDEOK0iVelPNcCVisG2TKSP8A3Sea&#10;7pPNd0nmu6TzWTUrJxZbbdfdHutz5mW+DYDDlzRMPzQRBwUzFCiQpx6bBrPdIpqFhhsLpCwQ7GKe&#10;mtoa2NJ/eU/bR153/Jtm273yN61nc/cZK8UsHNgCGYcKxzWxyGpwQR6bPrG5TILdJ8gtKH5wSdXz&#10;gk6vnBJ1fOCTqdnZzfXCNlzc4gXh2JjIatYtdYzGivH0P3PhnCKBG3l4Nf7R03fFwqgly+DmPieH&#10;ZCxNRkULTIm1vA+zot02rVN9oswG5aLYfnBJ1fOCTq+cEnV84JOogLCQqyauL27MC+GT4zGz9rho&#10;Fa5CL2xsQMyDofufxg3qPW34OC/1NpW73c4rVl095CvFs6fe6I4uCMx8Y4cOJPhq662y0gX4e1vz&#10;gk6vnBJ1fOCTq+cEnVlluS82KMFSBHIfhz4MKrBPEdMEfPkIRiNDY902ocv2A2tWW33g29AU/bR1&#10;53/JZfnp9DCElPzIvvoAfezJr4p8PeTIz1mAuXZ86TNOKcLx4FvvL1Yea83Wdute67da912617rt&#10;1r3U9PkdvbhFcvPUbLWJ9aiVq8E7zRY/8wvMHy6U4suJRirZd8+GR1Vt3NvIxP0kDdRuZXHwj/Xm&#10;WV1cYpSaY5FKuegE+dpAvw7QHn7eGJgW4/MbLLMVlShJ7TG7OVFj6aPMbGMHIgnt1r3XbrXuu3Wv&#10;ddute6mcphx0Cwc3egF+jqR2OR2XwTXNOMFqOzxfHREIlTUaMFG732bEOgnK54F2QtLThJuL+jkv&#10;/bxk2zZw707PLu/LK1YeuEZf4SF9QjLISv64pftfQLsiHVmzYU2GZZ4UkvMNO4gymvbrXuu3Wvdd&#10;ute67da912617qQF7E5mcLz1msyeB7eW8eaZXk1TJj1A8zp3azptI9++mdNLy7MSwU2YOWu+y79V&#10;n95T9tHXnf8AJdq2P3Yi6xWSWFYD4JvPOw4U0NS19dA4YRBo3U2zXiD8LIOkhk4fJiUa+TEo18mJ&#10;Rr5MSjXyYlGvkxKNfJiUacYpkRpQxTKjnGruyPbWRtXWIARmkIgmmKWCNhiObrr4+raMitcTHrH7&#10;J2bCv6+zDF8Tjvrq4ScLxLwFBEgEh8gfFxK9wEBdjQupQkpsjZic3IlkMn+TEo18mJRr5MSjXyYl&#10;GvkxKNfJiUa+TEo18mJRobI38DIo5kVlkdj6mjYkfdmTSARMJC9YP43raAitbgrrrIxXNgB/SlFk&#10;tHZB6AJDcKGdt1t9vg2fPPeFUKgPbwzrnnjjib5qyF+Zhjo3J0HyYlGvkxKNfJiUa+TEo18mJRr5&#10;MSjXyYlGiIGLhLFBk4cMnPXYT+JYxhMbkOPFgw2B2wdXXW2WnZD2rMekVMfaKQ/76n7aOvO/5LOg&#10;UrNQRp12lBz4kmIn2NMNasl/OFfUyyB8vw8B2eSqOW51bHdDMp3yeGusID+vLR+R5RIMUqVC1TFc&#10;oZowcO9rlrva5a72uWu9rlrva5a72uWu9rlom2czkQ7Wr5YuRE/XWS+3t7tfdx8Ajf8Ajx4dUjG0&#10;kT4rJX2226+5Zq8a2pRKCTvAb/2CRlTkbA3wFKi/MVa+lQgKVCJf2PkCiN/bxZjEtonhM4i5kNGS&#10;LZ0899cIMA+25p0kIwVnJYFE1waU97XLXe1y13tctd7XLXe1y13tctd7XLXe1y08ON7w7xQXrg03&#10;6vvPFu1U188cRZrB/HFTsX9rZBoR1/JzMTcNf5UQZhNixDI1/S2EisjJSNp1lkZfRsJrgclqCSzg&#10;qjuptmxyC38D2FDyujMqQhow6ua16coUA+wgXWzJisYRao72DzAQr3tctd7XLXe1y13tctd7XLXe&#10;1y13tctSrNWaTWutdS9cUAvTYX+JdbeeOYuNLrbtn6nov7KR/QQJLDgmdtZJFQVr3FRILkH99T9t&#10;HXnf8nmEP7agVDBAuFSBiekBGz7PBL+qyU0ExAwY2tHjcHIZbWloH6f2JuJmbupC1d1IWrupC1d1&#10;IWrupC1d1IWrupC1d1IWrupC1d1IWrupC1R5Bw3Hjv1LohkgEMcMbzLJr+1tyZnbNnji1vZaggO5&#10;LT/+45tyV3bSdhVi5BUKHHBwDzmEPpuH3W3WXNbs5sa1wXrHVdAbCyMcf9HPVwNWuHdSFq7qQtXd&#10;SFq7qQtXdSFq7qQtXdSFq7qQtXdSFq7qQtTBrKHMzv1nWHiN3IHNj2BNMMWA/MfB0xG9oKDUOsaw&#10;lfGdrSMbT/W2mELsyatfjnsib3cc82zSDvoiYVnJH5UywWwsb6f9JGjFhktB3Uhau6kLV3Uhau6k&#10;LV3Uhau6kLV3Uhau6kLV3Uhau6kLV3Uhao/j5kjlm6HIqnNhRGIT1HSqHIfL1JfWwJvaXHNasiHO&#10;BF6Cp+2jrzv+TybsSzDdKVGZYprWOQuMWR6a0z20EIwQCi7oFyYYAWY0nYukDn5Nz9Xybn6vk3P1&#10;fJufq+Tc/V8m5+r5Nz9Xybn6vk3P1fJufq+Tc/V8m5+r5Nz9SuI5+SJNazwhKEHV/fG8aZislcS8&#10;gqLZTdIycgqQBg+b/wC3JExjEd4zMudDkgqE5A7BGNt1t9s1ATuLmPQfJ38UXO+ypW6hzDGk5kTN&#10;8m5+r5Nz9Xybn6vk3P1fJufq+Tc/V8m5+r5Nz9Xybn6vk3P1fJufq+Tc/V8m5+qGjE+YpP8ABN0h&#10;8HxdQkVOoW/RtNQvINn9VzdG5lQzDPeMvQ9ISkTg/Ep7DV5kDKUylHn6AM+mIbVpLJ8znHybn6vk&#10;3P1fJufq+Tc/V8m5+r5Nz9Xybn6vk3P1fJufq+Tc/V8m5+r5Nz9Xybn6jAXm6OkEXFC0zA+s4yFw&#10;CCHSIJ+tE0ba5t7yg9AU/bR153/JiNkwErA/MjgNvPRGrUt6uKJESyKMPbAykiE+1gUYuXRpdGNa&#10;ytC8gdpFF0IbJRY6L2QaMpWnhsqEiB4J48dpNlEoP+xOzlcyTLQSaT+ZPgWEheSfD5vfmbYsaZ9c&#10;JCKyhwkqUJCyyV2V2Rpy52PY3BArcF4fqZ9712HlKwlcuur4TmVvH9uaAlQFHPXXeUriBtUJ06vC&#10;fa0ML1yVBJOFLKNI+5CIlir+NzaTp14wa5HhaZZJ+k4zZDZGK7KOCQ0fZvjxU3HDwohkSLJrkJ67&#10;E7OVFUpH10kbHSGWjDyztewr61PKDYxlwQ64GTgGNv8A7WddiZQuHWrrEARmOjb+rsAFqS4F6x2d&#10;ucekjW5oXluNI1ED1Oe67FwtV1t1l0Kx/wBvjCA//E0yuUm40iIJempje5GIV4uBBT9NkgK1Qlsq&#10;iTQBJxo+GewslmLAXNI5si9NZw6TpHtAh+8uUMCxlMx489ltkKjx3nRGc7Kfxhr9/EfR2dW9jbZF&#10;O3GQibrAAcrEQP0BT9tHXnf8n2Yjz35CJR8Xm+Y+gMgAxigI4do/IRklaS5kooDRoyRR7BrJHxPO&#10;3831tt/rrp/FWa3GUyF8p2andMnETLYlGxuIKNBtixGTCDi1sWqXmiTsePNKnyQBaORlrFHoUVqn&#10;CNtTPvek+zDwwJaYWNyJXgq1nMmVExiT4/EwqNt4iP8A9uZY/sPw9oG39/cb9YzPCNUgXrGtbEUn&#10;o5GYKcmxueEfGtwimMdrfKsVfxvsL/E2pf3Gyi65VJqKLWPOikEVQDGcYzoHjX0cEm1W4dgHOoi/&#10;VxKu1fnIeiQOeWQ/AGAPSa0rVayNm3/2s6SvJzfG7E5uS95cKSazGisXexp/G18KR5wAiP8AWnOO&#10;+wpaDwacmlSZGrrGjzUFy9cEuH+vQ8h0LPuIxjxDG45Af81VOn8rzS48tkUR8KoCfOuixnxItalt&#10;yaTNi2gXWmiAEWZUMgMCljqNv/WsGGmsrevkgC1FKhU0Spsp/GGv38R1kyY8OOcZdyHTnUYxq6yU&#10;9nEGnIXUEx3ycFfoKn7aOvO/5PkxY82NMlTIsCtKnXJZhjj5ck9RbKLtG7wPkLOUtXSfc+JNNFha&#10;KZLJJE4/k2gfCFAg6/QlET08d36JqbYIh5EuOEUeHzF3fomru/RNUdCMZRtaaRPFBm/936JqxQBE&#10;dmVWSAzAM6mfe1M02pAtKqVKlyioAi5ILMdXNzfet/upW9Ah5rYuK8DPloWKXsNeY0k1lkho6bW+&#10;VYrKxfiPDawLORuNhGPoyvP43i2QHju/RNXd+iakWGOEApkgCJLr+79E1BUUxMFvsjBkZyVk7v0T&#10;V3fomoKTR+BMI8vROm0NSPJTFHDOUlDyYvda6RYkIM9LW1ucrf66tvQL+h6DtMgDxAxrRp7qDpx+&#10;Bc23W329IWeGpmmXtUMUXxJGRiRkCkEKGPu/RNXd+iagCN4tj95kQBi+RnDu/RNXd+iamFHGw8K5&#10;YAiO/L3fomoRiGJxJ+2LIx5ZHev38R332Y7Jzm3gj5phZlZE9AYO0R+P0jbW5v8AQlP20ded/wAp&#10;ODVnAmAxLnc4f+kdyO/Ru7gkijUhN1SbDzDJdd01vrumt9d01vrumt9d01vrumt9d01vrumt9d01&#10;vrumt9d01vrumt9d01vrumt9R1GrDGrZLmw+BJbkyZM2TpAUx8smf0BevRtaKYJUVyO9dB8gdxd1&#10;iqa2WQE9HYOzyAwd01urumt9d01vrumt9d01vrumt9d01vrumt9d01vrumt9d01vrumt9d01vrum&#10;t9RvBI7HrlKs1Mse4CAheCl16RLKK+N3xtckLwg/tTdLuIDbMuXKoy9IkndxCKaXhrfm+jLW0fKH&#10;7umt9d01vrumt9d01vrumt9d01vrumt9d01vrumt9d01vrumt9d01vrumt9YdTmjjLbyLx4My7Or&#10;ibXdMWXKnywjLuI9bPQ1P20ded/ymW4wSyYwvTK6DrpTwFFY+3UzvLoPuMcbLIHGkylMtT/VNpEF&#10;ABHJE6lB3bWPHflvJQ8mD81QzD6s/csOHEnw/wB8nG2wuYT+P32O3qkgUVrx+seTJhyRvsq4tdD5&#10;KwFSD6r6QMow2yNsq6OdX33ZLqWgpe2sFAgI+SA9iYs0BbD/AGp7hdU+5qbW1e8L34eehdyoGkMl&#10;j5xjmdBQ6+vIM8B4VwayGUny2h4Zfyte5Nq9nX1AEN5mXn0NT9tHXnf8qliJ26SWuJdesbAocG5A&#10;7IpmgzsQm6BkkF4FlEdoRpxpreGp7TfRLZeAQy0y2cJXWlaxW4KaZGdcQO0WQqyR5jJxdkMGdo1g&#10;crTRubkDQi9BMA1hOWYV1fV2EyNEkbkkt6+onLF0HiV7FXEN2lyWcDRwJl+D6JKcCYhhMNp6Iih/&#10;LF/SIdfkiCxUlTLkxvrKuyEoYFMQGy/2+eOOeJe18+PLIuiRijdCbgI4ftcmRu5xq99AmezkPxh2&#10;wIAVVhzYVGP6GfPgS4S7YQAGKOZ4NTTH0jGNnKSnsJBmACZ5RiNjkhDDsA9mln+noin7aOvO/wCW&#10;7PnHvrp4G9ycWlSx7DyczWtO2GLnhBs5G6vhPPkTqOPnnFNKNiopw8OG1Qdhp32qKVPBJKR8V8+B&#10;Mpzo1EeF+A5EPR9izfgaC/BjyX4rx+b5MHeGja90spv2jAFPKbYOKFPPzzimlOwcUJ+XDaMATcu+&#10;17lfRFOUlElmS+/Lf4NbjjtCIeg332YrJRNLzw08DEVkoxkZtnj1By27XsWS1FslF6q3FO8UZbMs&#10;7xRisWbJxeltc9r2HHa97OSA40+lZMT5PBFppeBmll9mSz0ZT9tHXnf8tlrXp2XuChPnSZ4VjW+Q&#10;SYv11BCPk/hktjxJ9JGkUOCsP1ac89xZr6Gqg1Snzo1AVHJafKYvjdHGjH6PNMLqJDyEA88CzoIC&#10;rkaELhr9HC9jN9cCwYwfTBddistRtOvsbNjQaCTkEEY6NvZW6QxCWWPVHoL6zpiFlkSCisFtqAoa&#10;bHRqL9W2dXwYhj+CO/0g4Lfjt4DtXGdFU/Q62tjVUdwMVnFjM1J2Np9GU/bR153/AC4zjQOPMYUG&#10;MwGw1te7fts/RFq2+r2Rz1mkZDx0CQAjkBch1XNM3ErROri/PSRVlRKm9ZjcUFPkIgZEWo0SNuS+&#10;kkgqPFyCP4oGI5UVODtw0Rf0juA3KQBZfq4ep+CBhcxd5phY3EkeEGrh+o5kKAHICFOkDu3xaLaP&#10;4rF5GyDwwPiaD0QqgaPSlwwYcKbDWwbt8UlGg8aUmBM4aokmLkzhU3BmroGQobnLU36okOSi8bUi&#10;BNWvTt8LlKs+DCpwikER8JuHpCn7aOvO/wCYy9DfzMyP2v0msmSPI5fH096OafhG5VqZg/UtrYIX&#10;7SR0yR2dEXI5q4Wr7WBnwjzH6fJIHgkUaIta5DaOVYKZIVwiwYRYZrYVN7vLFQEn5USxROx4CYdT&#10;hZYtcB7WuRHeoyj/AAxuOelSFrWvfXt8h6Sh+tXw1X8bqfU3KmJ+kBpuU0T1s+HKeSBkh2S3+o+1&#10;scmB69LU/bR153/NnHW6PHNf3YI4oEjgbjpL6yawqGHjx3YI4oMhIKBXr1N/Y28lZr9X44u441gj&#10;eh9ibxll9PU/bR153/6Nqfto687/APRtT9tHXnf/AKNqfto687/9G1P20ded/wDo2p+2jrzv/wBG&#10;1P20ded/+jan7aOvO/8A0bU/bR153/6Nqfto687/APRtT9tHXnf/AKNqfto687/X/Vb7fqHE3Mkd&#10;EznLkcsrlxsrGeR38EUmh2Qyquc21rxYFGBVhor5fbRqGZgzn4g+yWADSUKlcDkHL0lCWscWreXJ&#10;vtwv5iKiuEaLhoxQ9C6ViUKldwzKkyCOZqRm790KH9OLDoQdIZCEo9nJnJwvLMTqlmnopUp0eAx2&#10;OX5SMdcVzuyeCZZybo+TRcZE5ox9SeZWcPkSbjYujwbFHy8mG+sUzMglTNM5EvFY1g0nMC+P+j4e&#10;BQzne9m4kZ6ECxpN2AYmtE/yn/kJT9tHXnf6bo8tbIneZmT46cJIMHDnO7OqrnnnnnnA6Oaa5vkU&#10;vbqZpnx3ctD60PuDxkzxnH2BlIo22IFShgaCbZI85H0OybPIIQQOtHmc9TshMvn5hFQSGnDkFZdZ&#10;YpLUscxq0Rm2US7Exgz8wQsOHIJgBQ3p2jXIVaCUyp0ckzO3TtLY9I6GdnUhIISQcxalQa2xirBW&#10;GnwjYBlJJMsjL/LBKcSIkYndHMTi7CTSuZGCphwOhhbzIl7u+jrYuJksZFQThLwo7G5Aa6PxmMHB&#10;0i6SBOMTdiIUT8xL5pittdseTHlsoyYCUjxCDsywtOEfSyJyZl6Oro3sjaIuLdeRzhOgsXx21nWw&#10;LiNhywrXMNTBKLIxDsZyrDsbN+yRcjfyRz2Vag/AKEzcZDtbXibJ2WmFoCh1SVnLwRIIYa43FFX+&#10;QlP20ded/o/6UXyvgQ3L3Bc6KWMIJSC1thZNbSaLgxPXy+DaUxgGKKcoWR30+gZMP2pVapDnEZZ4&#10;zX23W32+IqyjEbZGVTyGLi75imcsiUIRqEu1Z8+BLglp/c5nsClkPkHGrrQjbXfpPC/GorXEyLmZ&#10;ni7lM4JQRnLVhvXPPFvE6yIzlrzsHy5tI1MRxfI5MoN9mFCpHlz50ju1MjmnxHt3EzFKpomYyNlG&#10;MzleJY8c40Za2TkLBiRzZwMpr2deYOIpLIGAIGxNgsS4CMfbSpkO4niGIRuDjtthvOgAg0o2F2Dj&#10;4Ma146wtwux1I0XITbMz4ocB5kbtg1KmxOr/AHEFt1t9pcNEkmlGsuDIpjaZ3LmVEgwVK4Kfrbrb&#10;7ame1E0z1IarOXGIsZgsWme2Xs+Vgpg92FzUcXFTDLMTOw21yxGACGkxgYIQayNGQHh8u/yEp+2j&#10;rzv9C663HbIMhXvfLU1L3pcKRe0snH+njKI0ZCCnticx5aByEpHcuHNiUYfAQPreMMkKKl0tyZPV&#10;ggN4te39qJJG6HAcXyO4zXgYo8g0SY9hbGXXnPzaf0tvVYkjWHJwlg10U2IIMiVxjq+EMElm+vri&#10;BzKBSLfKkaJpMZ5XTAI4iuVkJYWJb5emtZE59LC2UKkrE/HK1QjZ2bYqYMkbNINrwQ47Tiufb7J5&#10;GGMBhg8BFJM/wnYN3vrY9A45MKNajcUpA/NowziwC9FpZBaJrI3Q4hJSQSW061xc0rrbeLLZNFis&#10;rYGrV10d1UfCImK7F8ccW8bEFKQci6Kn3tJHDkuxNjdDDQcmsazQnkEYjdsiYqMA4GiOUY8U1LrQ&#10;ZpZTWK5DL55NI+FD7Dtks5WM2HFbhxL16FrRjLavlk92DxOPzVf3gYCGyKRdVLxz/kJT9tHXnf6E&#10;pG/vF7WzOj1lTKVTeqBTpMUpvoPzA2kaAnGHEWcIxN/hefwOTcieG4VipmFAVlheN2NbMcBMslUH&#10;R9s4M8obVtqOpmitRKWEzRmPLPrKyl3aLpJDAtKQNFFBrh12iODxyMUzi0NTxibmZnaLf9aOtaRo&#10;qMkbM2t7QHQIZsTPGkStsY39M0ckazYhqguPG52k+Lh+UWIKimbxNTUqxihlJldYjJmZmDYfxXxS&#10;VRwKlgfG8EusaOlX8c3W61hRKGt3hlKFmeSs2WCJp4rDqYpdlIeIMoKwvDWme2mKQDiNRDZUNJzQ&#10;KbU96Nu684sXOUnGGkuagaCjWyQqyY7MtlHTs6tSXmHDaTHjBgwpcH+QlP20ded/GeE3ZhisszKs&#10;4SKYBVpkSO+HThMpVN6oFOkxSm+gWDKUpaVSVQiUxuUXETJ/0DU/bR1538cnvt7uTRCO8LnTpIkd&#10;8OnCZSqb1QKdJilN9CYh79rPHz7cxE3/AEDU/bR1538Ty4cNTTkyX5cgK0cMwt1kSO+HThMpVN6o&#10;FOkxSm8ZQ08PbBQq58vA74Ejo2OGX6/N9vHP91KRMC50/wAnqfto687+KVVXKcNZ0fxF2449nhkS&#10;O+HThMpVN6oFOkxSm8ZYi4byWH1f74v1PzO0NZihrJI1ZoOkJInRdcmSzFZFJ26E029Z9RuWaMYo&#10;e3p7jfYNwQvMURqrdHEA6bbNqfkJJ313Co9lmQlxTGA5ncVQ/StTYjSum0TGmVC5xPZASvzbjf2L&#10;VB+JX0T8ZnMgiBEA3hnY0ky+d3ok4jCFpBYCbqUzAHBJRJJC7jAFDsiLJMDuqJQKvWwDRPcYPpJ0&#10;k40eQIbWzjNL0KQg6ye/MUiEheczB12MFLCKNhxwOXuFYgOzYp/yGp+2jrzv4poyccMIDbxeY+KR&#10;I74dOEylU3qgU6TFKbxSfj4sNoUv9qLrKbQzDUzN+NidpJcQt9leScGHGmwdJXL3Mzc0bHGLyjD5&#10;rXiD2iXInNJR0ds5nGocrkOOAfAt4GIfj1w2Ecrac73HG3TfdMDmOO3Mmi4cRYMdmoLaE/pfukwP&#10;GaSJKEZxISs81TyL+yen/H/688ewtjhkk97M53Y5OC3KQEEqChPPcyrANtMWkepmVEjDstILICFi&#10;Sc720Kg2Gx/kZjDpOwlhYkT3EgnEsbRcnA3EYrNmxJ8JLsXD+VmFDfKjgCK8kjFca4iNDEkk9JGP&#10;HkHSrjCf5AaoYjYsL8uHH+zh/wAhKfto687+KZsftHQPJ+2YeORI74dOEylU3qgU6TFKbwybl/dN&#10;YUs9iDrLBAUuOHATLonIQMaVzq+9DVObu9oHHw5HbUy8W87XSTFYtKDaGa6MwQ4P+ZyTMTADvIRr&#10;cFBjOSBOyErjDgLRUfnj/no1kATj5vmc3MJCG5ObgZoSE/H/APyEmKteWamd1TPbYTJ39YzNDWSa&#10;7LddhFybxrVhkdmcB0+u/wD1/T48Ih5miuV2SVmzwSUkITafscYZwh81kbXDkU1lt/8A9fQskXCP&#10;7IBIWvwK5zKMp2agkgCsiNFEpIziTLESNGd7BzBIEiO4lFA1PKwfrnji7iYkwSBARM0ZAXVMY5OF&#10;UQHVrXrQLjTk4PDDUirpRb00TOslyWlzPDaBT5/kNT9tHXnfxSik5VBrWq9wc7brb7fHIkd8OnCZ&#10;Sqb1QKdJilN4CZbw4kMRI/dxPqfO47yQPg61tkaIIjL0IGEynO2bNx/546Bi73zbDrsg7YmqIWCT&#10;AcAjebprBD8I7xr2laovkNXILWXx0GHnG0BrgVNJjFYTHEdnblw36rMHFnDHRcbC4M3WDBVOr7hw&#10;4k+IxkYTBcunWW7kVosc17QxRJHVwIh6vbwjH2iGA94Q2nQOSyO7YMGBLg1f55ut6RjAbeCFJbdL&#10;Rs4AkfDceMOeEXgGlel0VXl5GyGaNmnQ6mrmSQ9mkOdGMVikxkMlxV2CIiw3mUIVyBHycpYYSjOO&#10;BEgl8p6PhNtE6vIPrAwtKCVIwQHEfd41UljIKt5sDf8AIKn7aOvO/ic0Vjk3KMGRKojx54eRX6Ei&#10;R3w6cJlKpvVAp0mKU3QxebWIcttuuuHm34Ox9W1kZWbHJOsDCWvqFGnbkXgwAI6lOesmx+hksS7E&#10;iuVnRoELfi6lQMOGeXPhxKcMkxYySMKJ8GNNgrO3oFWfoYCbQbj0NRn8rRL6USR4tj1J9Blj0eYD&#10;DwuqVYtbmGCg5udfFL8BscnXsLbcysf+QVP20ded/HK7Dc2EMUkfDS9/RkSO+HThMpVN6oFOkxSm&#10;qXiPhc4xowXPZL/0DU/bR1538ZiOYydjyY8yXPHhfaTtf0ZEjvh04TKVTeqsl7DyM335VOYDGOBh&#10;j/6Bqfto687/AEJRB+VljW6LWZcHGSErQ/RltgY0t1RYEc88+KWJUUxXY/S8HC7rbdbfb1F5BDTT&#10;J4XY6CmHlucm54RdCJ/bhZkbToOdmx8m+KR+hQvHTdo65rstmGKpfQybhbXRsekfU4fX4bHoykZB&#10;Jg//AJfU/bR153+jIUb3WcpFalApFZbSqeE6hOrw+HLlxYMZPLTc304OK51Vx/G+Vfdxxxbx4TCc&#10;3ARkOT3+W5PFGNK6uYKzrGte1dYnaUluzvW7ji61K1NjRKC9pH0Ynq4H9no76TkYLDTHKgeCc6+Z&#10;DZnHmvWMOSjkb0VLCVCzoSyfpBN3HNM4kYB+UjQoYkidBFDPUkWyP8JjEZLZ4bSR3kO82JYzVjUp&#10;ccfp4/y8p+2jrzv9IvjRtIrnodeB7O1ED0x3NszO2GksyDmWvm0IUpmMaxcOUzuWWnckfH69pY3Z&#10;8ziEWoGa/wAcsFbWx7CYuETLIxe0ObYTpvgQum6tN0jY52EwKb7X3rJomPYpUOY9EEpm03j7FxWb&#10;DjUYZdXJsNtkb4g+KpPcJfGA8FlEQGRBOowK8BQ+5RtlEXSUiKbZW7UqJadBaLiWL4UTe6xTWx54&#10;tCQMacZii4hzD8gtLresZDZPGUhNp6wf5eU/bR153+moTJ1mF4iIdXU4xCTpeVIQXJa7NkP6k4SW&#10;qab4jKlfLLEDEhpIjSIMHjOjpEEo/lk3IAc1FGOJbHyLortjAYfZafjvrE9n/wD0Hddbbxhz4FNl&#10;SEtMmwalGQGiYY0ldwQNM7gUZE76eVIBK/sbfJ8b4A66ZBAnYOZOjyO8UQisFxM5jDGxNA01n0sh&#10;MbcBaySyw6eMLsp2NaLrb4Eha1TbFKxXgQJJAjopk4ZFoM4UZyCAG9IMwFEkeFEaDcbgogrpYqxI&#10;UieSpPRDn+W1P20ded/7fs49oozPksSeikJ4ixtN5zEm5RBYsGoUFSylmDImQCW1bxhQa2G1jor1&#10;ZUOVsWQcvi17qUJie46dCx5kSTGZUg2MdD1373S2yPnE3cWCp3EycjM8+DEqwT07rQ8VjtEqbQCn&#10;geYyDDkyJkCUskNzMaWxC8s8UwpLjsdZupvbzcGaz2XWw10544u4RwgCoHn/AC2p+2jrzv8A3eeO&#10;LuLwwPy5eOOOOPrrm9A54PElHWNC7dc2HEowtDS2sLZ/l9T9tHXnf/o2p+2jrzv/ANG1P20ded/+&#10;jan7aOvO/wD0bU/bR153/MX+XUAeWIlyNyS/4oU/bR153/MdnHFtuqJJOWhLvxzxzx/idT9tHXnf&#10;8wXrkrYiMidUYkgmKuxk9oUtqFFS90bGnC3kw668/wCJFP20ded/wB5PhMdcW51bHdP/AEFSpKhT&#10;ybPDamQWSxI1lBr0pIxX+1sJInCjIBRmRHqsTDxyPmcnngNYslj3O0kWSBEXIyNt6BU6LmhJnb2n&#10;/Ean7aOvO/8AcO5qGQhei2aYMuZhIGcnbf6ShRgSYUMhgzkq454u4osmAHEbl2zq/lSOPiYkY/oT&#10;iL3kgK1O7oxrYwnle7O31juVBcDsOJFJD1W7jzkxYYrj9ebkNllmOz6hbIQyEKUitMvTePNbkuxR&#10;hI/a22nBybmlNJcqNAkOR7CmVdw/TmwNNY43lCS7xeLAkT6TuedpyOBIw5SWf4kU/bR153/trsij&#10;EiWqVS1ZQHIL2AugkXMpo0f0ZpMXR/Mqiknxt8SyPND4Z32WX5LwGCSEpsaGtIyNf0H9cgbGSkvP&#10;6VLjs6nt5LJXMy5WkIDhdkj6wjxhv0FKpMiwSXP1+WrbXF6cGELHobZkqYmlY0FhptEWP6s+k+J+&#10;N9dyx3Tkn0JMUOEdTGxPaAjZy0aRlw85tzqKvlp6uJVpYFpwNHHp42nzFU1yH2NYIaiy4yWcccW8&#10;f4kU/bR153/uTvFtqC7pr6RZWg6+oUSFJbOZZ5fkpRSKZpKQ3x9sAhflTk4JWpvcVuRycKVPTotb&#10;2tqcnpdGcJtIvh+jnz4EuGbpaxv3KNvXuOR7CCEbQCMaFxpmFteRBosQtze14PoEhOyiTXJEpvR+&#10;rbGpyeVkVRIhBU8tEjgQnOvnYuwd+qfFOINFM2bKoy63h2fKt+hs0y8ZG3Xg5yN7vUoP+MmOxkXe&#10;i90FhHhnBYkd84TKJGQNoszNSJ9meQmxtRM7f/iVT9tHXnf+4vQpnNCSMmccf6jXN7vIHTLmxJ8R&#10;LPYMw5BIobjJg8ZGFi5ZYd68I29rq226+6XiF2aY6poZHZ+VtQo9vb9HUaMwA3/R59vPBBDeQvVt&#10;MFRy13Im5vbMSgGE1rvxxxxx9GRJwaA1SSFJAZOY/Fp2SZY1jFrj5vyZMeHHKDsNPZnAw6/LzX6u&#10;xpfy4vja3K3dwF2FKLj/AIpZeXwdDAA8a5AZJeY/j0epFShCqK5Pw/KBtblbu4RuEMoSPyBILMAN&#10;LTkXuxTMsj5Dl7iQAsBBr/Eyn7aOvO/93Y9h4by+o8x/untSRKbNHqYukwvM81aw5VnKD6D4jzOD&#10;JHkA51KtijEEG1U4Ro+m1w3reRLMkgOqMYxiDSHwyOLdkgxOpaXVA+Nv0k6jArwGB0OA6J82ELsq&#10;Zp2afsFogWtRqyfQXsDE65EbS1N3WTB2TzXJyjiSOc7ZsvZgzIFyR0RfTMilEGDrivVOq/XEP5WO&#10;vjN2vh6EAcxcgh/sdbS4Qbtej9ZytuXWXxKWDgYUN0zmWNhHYLNy1bKiQRjbBr+DcPz/AP4nU/bR&#10;153/ALuyDT72GUMOeNlJDXY5PynWrVbirpAgWOi2OA3GDCv1JVO+AMYHjF2GnTDFsgFLVWui25VH&#10;30M+fAlwSpNigqssnwjbhsMDiqXiGbLMrSEqQU0SYoWEFweF/TVKkqFPIcwPp2tjGCEjRjkbAmSn&#10;YKiubgv6CYhYFq+ueeOOJ+NcRGSULTk4h444yEYuLgHlcouDxi4ycYvBzxxdwStGRgINcc6rKBSc&#10;X4wsPi2KVUg8lwY+hbprGow3NUoSKkAWLJkeSp8ER9sARR1meNmi922aYsFw9sk1uLj/AIkU/bR1&#10;53/uyu32ucddWYdfCJQOa5FjjcFxoKA2P6ErziqHnWNp0bCvL0P5mGQui8xfDp4iKE8LfZJC74aA&#10;oUeZwWjA81A424S7G7bczSxHr8p8K9eja0cmS69HOcYjwwL7RDW3i25vb0LUi+rddxbxMUn5zZyg&#10;RlDcIzffbjtwJ8hob2WWY7PoTnFSh257fnuKxa8vDl1YQEwJeRTW1fn5FwkZDcHiOoaGTpzb0DMK&#10;MjkldZ9LmdnbWBtVo0i/CyniqMpCKSh3MXoPwmWBywQtKZjlVRTEgCmNyxjero2BV52RfhBdLIOC&#10;PKVUlXJowk8kKS7qUPnZkcIZvvWw4vmAWHGHpzzxxwtcm5txuk5RU1XAEyB8iuXSWDpyjgSFzFoK&#10;xMrM8TKCR8bIZDFOsly84RoVk8lA4Yvb3FA7IugpLrg7yh7wn94GppHH826uz2zMKcbNBQwslWYM&#10;MUqkStO4I+k2GphHw0BFNxsIeCRZZOh+U/CJzMROUt+F4JB8fxjB4HGfHWUZWbIqwMj02kTT/aU/&#10;bR153/uvifhWy9AiAxdmSJUiRDh+lJo4uGTWonnG1tTn06kJRdzzzdy0xYqcI1YjUsGalApzu8HC&#10;rmkZCU/lskPOax48mbIAonhuDvBIQpmNRQehYOBEiHKizpKepUHR40tutvt+g5OjczpMeTHmx0bF&#10;iIKHC+UHj5aDWEQFwvWDJ7UMkO/DECa6Mlria/Sl2JRp1bassvyXxZELUJNv0suLHnx4cOFNiL5D&#10;FQjBmk6VJF5etf5D/YANef2MpFMMehmEr2AMnznnle7LAqAykgyDg0zCbX6vky48ON5lUYbKcJkf&#10;c/KiRjNTd21Lf14JFM0/LfMj9g5ZpWGXOsWXFnx/QPRgGL21zTl0dCLcRGqc7jzNkUB1ZeMl2I5T&#10;G6LltRKLtRB0M13yYIjlNIevFEDC1lDMN6oADKq7UMjsjjvXsYCHXpP5uH2RpG5jkKIeHkUgNsUR&#10;m2CcdYmd6aSBvrOpTpcezZeCO4Y1SwKTmtBgppj8dogLxYVsEJIY1OxEsKWZ0m0iKWUC2Xj2QFh1&#10;jo/CMRs2xaAChU/lBOGQWxbY8/EgDDiswYaMp2QBhlNpyeksahOLYxSA66y6dnLr0mmSnyLW0eFp&#10;+VEzq4TbGEldXGWozacgpMQkwyxHMwFR0+dFWLJnTTSFHYA0AOsgi6DglHYWC2dHMmG2S3Z6QQwp&#10;ZcuyoCwIm7atzzL02exUn/sKfto687/3cuPjLicUWVtcKYXGx3Y/pzQwsruCY8eTNkwCZDkelGug&#10;DjSNrRke307RN47FFPpy9v7GjRLXHO1QlIzrjadZXK+guIxEIy+JWkTL0riqJoALWM3Yn0UKyBSV&#10;EUDSblbV/wBCWGfI+R7Gcru4GrQLkboi2bevYmjYYynJjsi8IlJGJGhCErj+WrjeN9Zm7jEN/S2J&#10;PuemvoDw8Ov0c2bEnxCb7nJkbq7tjGhuKZBkih6EA5py3XJUCY02AF2DhennCVOWjWRyyWtOuQQj&#10;pkFBsbs9YLpGahqn4sfSTI3NTk75m2HiFVwmhVqt4+TQx+lTCrTdw5Q8QpeHFndGjKwlb4N5BGR2&#10;ok8ZC3uro1zNGN2HMduYQtRRqKr3AqB5SN0ElVIIKhkIfeI6GNfhIYdpHuH4XGGU/KBcLFgtP1e8&#10;GET2w6LEaRwSbDD0fi96+SVfLI5DnuxkOImVDJ4+NsQq31L4/Ars+gKOADTPrO8qbhDoUjAQ84RV&#10;2HHWVLcTFjlkiWGiPY+Pfmxx02DN1yUePAuIx+IZZBbI4gna3m3EGdNk8fZ5wm+Zh4xjZskWWMke&#10;a7h7gGR902qxc54zchCcHa2eE6xnKes8skbig4B8R5EAUKS/Hhu7dCadnpiNVRDJkry2NF09nRrL&#10;yWX4rTi+d5VDqjBiVYEWtkPseaHQ8ZNZBfpYi4Mzt7igdkf9lT9tHXnf+9Mjdy2yTUP5smeNfp7I&#10;FNqJh1zCeL7x48YnmVJTmsXcxUdIF4u6Or8+kGa39P6ivIH33a5Yf3JA+kZiTabMC+4jFM1RCNrS&#10;E6+hdbbfaas2MfLdbV7gpD5veeXiRoBTohwReVi95VCYe+mjpMDA2hzlBCH3ONPoyQbYAMYXrlbm&#10;tS48WZSKNzM1Dn0ZFcFBW+vr8wgzANjzrJjjxxxbxRCKsZVhWE0Mxo4iRwNm6f1qQZJ5s5wYFK5Q&#10;KxFZxwkRJG/B4VaNIvwFcR47rVCdShUR/JXPPPhUKU6TDsaaAjoLiJQ0FTPGoZcWFsFxwYsBJ02f&#10;WY00PiYpbatg+61LNfXOrSJbpIV8Z9ouhI6ODQ0SeDWA8LHwjlK4GVhpYTuMFx69tRbTk5t7Mhns&#10;7hd9EYwf5ceBQ3yqYZlwsO2oWbqconkmRDpLnKxiaXJtOUMvkTA4mGyYPCqUKfac8o+xI4zCmeRj&#10;M8jxgkJNuF5DT5OMyenFtb3hFs1zxihuN8V2CO+u1y7jsy6QtDKTJPjmIYcHQiImgUZgoTXTWQSP&#10;FIYMSuzDY8O4uhCtxp9tRMZdkOwUQ24EUuT8/D0iE3HHHHFHJQ8y29wtFzUYKdgY2jQAjOGQT5fA&#10;X9lT9tHXnf8AvbKM96YqqJU16SOOih4aEd1t3F3Hi554t4KlauVJRlV7QxrG+WGFKqLKjyEX0vob&#10;BhUSSmqZCjL6gYhbB47+k/vrcMs5S/qSkhqI+znAH9FwGh515QN6JqRlt9+QriNoTSBGMlxhljiz&#10;WCy33Od1nKqTABvuagn6ChRgSJ5TP1B8RJUyhapFILHUgZhfTWBigRL2U1aPGVkaITH48x4g4TG8&#10;bpOx9ZZZjskYueAlnWbPrLsbtLUmlSfFiUrlMSx/wBjvPPHHHrEoHF7fbZjyZeWV6Xj7iLFLcVt3&#10;0DEJbipK5ti1nXRecXrePASjbOXMgvDUbCSIm15EHDPYxbJRMrAjXYwtXdNg46JJHRFCh/aBzWjA&#10;8v0g9TcGHZBYoe19IBWSOuwMfPMigpcQn3w+JogRRqNLxyQIGO6WokjikFYZjoOX0UDLQYsLmGyI&#10;AHlEY81lTRCsNP0fnRVF+UhlMNByxu2N6EMV5jp0SI0jelqfw2RkDihTe5ouk/D7oTRYPN97QwdZ&#10;Ii8clBAk13h9LikLVvA4FHHHs4rNGecnJC1jn5c9r4AkEoc3TVxc+cR6IOIQPUqDh5YU0iFx9vuC&#10;td2wQlKi0Y7XIB0ZYBNt+TB5fJuXV4VdMzahtbEH9lT9tHXnf+9NQeoLgwG18fnTO/mgcCIyrZNz&#10;U07m5c/dI5xZsIF4ppKuy4LrYJfqyGizLLEvSCR4QgITJ1LmvaW7AztahSnR4T+eWBLZfdzffhw5&#10;lOYYQqWsb+jPp9aRPgQHuByQyAGqAQmiSRbwJ+TKU6xN9CQ3h6HhMAPWqQGeaozd24pgAKcxhk2i&#10;/wBdZ8ePgPk7j4nKllluOz6E8yfyrzVBcWfBE1S0A2HY0Klr8EuwDLI0c4fFNJk3LD0rMSuWCICD&#10;0gONdOYsjzlbJcVERbyKNEYQ7kd9mmjDybSQSnKwNlkxDcgUYthyw+ql5HhF2TPmzrFMeBeEebJD&#10;jzlp5ZHtxHnEWKW4rbvoSIH4yVsxZc6NQGkmMnY/qYUydPz/AEbrLb/p34sWXn1ZT9tHXnf+8WzK&#10;ECdFk+GZDxmzZVGXpGUNvBjmx47MWPxT09KSY8kJ1TRPGGtYpbdzsoUcqXSIsbT28MdhRhowExmS&#10;l6rpr1ZiukX6M1yp2SRpk+dYoiSO7AMf2DDvjgvUASVjTXeIzMnEJpilqPyDg/4zrQPXYdKW4h6T&#10;sGF5k8vsfE8VhwHhXF0mfQmeXbRvDzzzdzC8O8KvBO4dcNmFMM3yGxWYNmiS3ge2BKCFy6yrFZgS&#10;yVHUYsseouplOIaK0XzAaF/IsLXkj26tjPgzt4mTOqps1pJ1NgMFNgGxeqyu/wDLmQRUN8PD3XPH&#10;F3Ehx5y08sj24jziLFLcVt30JXGuGp4isg5aSH8gU/bR153/ALbwRMI/iJtjhhBYXSsZmVW23X3C&#10;UFmpNYt1hVW2NesjTZQ9FgIM8+N5dEzG0wuh+PnB8Ur5FNBAfwCg0UvOQiI6x48mbID68vLvU4R6&#10;NDYPUB83fMv6EtyknBW3jh5KHqJodTBVtZcWPPikwP7EF9t11t0PTJYRceHLixZ8Rhri0uN7kESr&#10;HVM89SM1UwbLMSq5hNBQnsrPgwKsApGIiGOfjmGXsQlgwJ3B4XxhA2JpyeA2EEBuPlwc9hTtURQn&#10;gd0rUytDGn8MlmykBY1ezIxajMZYMTSgOO34/Xh0RhodySP+dPJOD3VVb6u6rrWxszZsqnNHzN8F&#10;FenPHF3Ehx5y08sj24jziLFLcVt3jPWf40LYsuTBlZnC11afDyrS8KfQeVGDjP8A271KfHm/tqft&#10;o687/wBeU5pdwcoRbOtl2F12cXX8PkxSG+1nUqFWSgGJCU9tC4jDwr6mxhT8MGUhgqbgjXoU4eSy&#10;nvXo3TOg7rS55uRaPhIOsoqHUZYPu0FyK3LoeiDOFZfHI80MYilHAE5lV0A4xHAJN1nEAzmI/Vt1&#10;1lwLsUqSWsRiLk2PxFEYhZdaZa9EbHiyY1KJQOzBIA3TBsyhyWtkvxw62ZJGAcXCyaY0R8C0tBxg&#10;79ZPnrnDkCIrLJBVBUdjQGn8T0xtBEgRRLHLeott4t48RIPNpUyZtZyvhUMa3sSDIgb0LUkUZrU+&#10;DLkvzZArPypDfV5TWXJQ5oRfEXW23i23rzxxdxIcectPLI9uI84ixS3Fbd4ueOOeHtD8MeIoWcqg&#10;/rsObkoYNCXaTs5MCJTIGwNlv6bekvLZZGOVE8C7SpJ9j1wsuQrMLii6PMluLu+rDWS2CIohbXIP&#10;GOhyjMlrDC0klRxadzU5R/JPXZYqfBcPE7SCwZ8CctkZBsSWzquGDaQZjmEBzoVGRWipUqToU0Uy&#10;0QEjnPRrHJaVINlLcZf48l/GLGSbCitzIImhtGQIZGckS3ijhgNxxm6ZL+MdgfIYeeY5EmnmOjvj&#10;/wA9JSllNFqci2NkdOwxm6HruwJDoxLp/wCu2o3iUCRPdK/EfR4/ERILf2VP20ded/6+yTIqTlfg&#10;iqDVD3WHBhTYfpuzq3sbdIZmoOieomE+BEK+qQdqeU5ACzQYYhGBg4cvsssx2eGSIGREOZzj82aV&#10;bTCUju1uHWovvtBBVWIsfjOIuFjvGdxYTgV/REhWOSoc16NXa4EjxhAG+i4wbA1veFcxSzwEwGMj&#10;lW222W/1DdX7gG1Fin3uO/V5oyexkj3HxlM/DdbxdxIcectPLI9uI84ixS3Fbd4pGx8YjSFsntaO&#10;jooWJG1qOSyUzsM2Ff70oMDz4yrBQ2mpgmej85fw2pJlec8dz2hLMksH5ATFuvVnPF1lbDn7gwtx&#10;PmJGAlKXYDwqHyBMxmVsKBe2M690bGrEX7KRsM2iJU1Go9KKbhfsR0Vq0relOPmOcOkc2yTKqJym&#10;eKmlEN7KRgSvlF6cvVM76L/qmE6xjrvIBUiwtWvHSSxh9M74heJYdGGU7yhIQhoQimyRY5j7HHTV&#10;44UcDVqcnySzKQYV+d0jAMdDa7Zl0WVI+B2zg0BFJCYxuhioNTyUepsRds5Ti5N7QimSU40d46J5&#10;FHV+v6JeeSYKhRsPhkmdJKm66MyySCWWZMEI3Gzd+HEaxG4pf7Kn7aOvO/8AXLBdrMWI9j18AHOk&#10;qVStURPCiYdx/V2ZyutjDUXt2B1kD0TJjx5sZ/rykX38RDJHKyLIpbwNF/WU358aZik9icV/WUbv&#10;0x5UN8c2xn6vNOP2tEdXfpNPFdbxdxIcectPLI9uI84ixS3Fbd4ZJu/UbQrj9jb1hRgkp1Rwwx3E&#10;C+HZPLiZ8RWWqduaJCRlEmZhIS4mkZ87bK31lQrJXhpCnuSIqchQeeHeTMLa9bEPrm+OcCN91tyC&#10;isJFTdFsCPDYdCw22Wso9IhtgYdlMGfCpw1JJreDMZtMElkIFEsdya7BWt4iPplbQxMhjtDR9HUm&#10;lj2kbotA5qk8PVDC5E0ks1Rhjt/RjqXnkhlLiMfcznXw2x4shMEOhOG0hXoXRJUiS2JRjlTKcCxN&#10;1c3BM0tsNDUwOoRIAapj+Mdn0uJBDg/Z+0w1IDlgaAWGS1/dY/xYReLxCEDJnuk2liNI4JZxB44j&#10;6Pth2/AKQOXKJCcW94Xj+tSlPl94wVPd7jfMLZI8yJ5jJiW6M2GHQu4Cj3+yp+2jrzv/AGHFsbnh&#10;JdC8Z3UwBIoL8/WIGFtJmc0CnkHeNdgRTncfXzWPRs8SkNkyRHSHZcsxcIdnkl2Q+m8TJgOok/jj&#10;1eXEvGcSG1nw8g8d1vF3Ehx5y08sj24jziLFLcVt3gKVnDgRxCk/YFOqHXwrbr9fY8fgMacpCCGI&#10;hgpRkNZgp3A8ZMUNC3Cr2vN3TJNLxrr8NQvs7yThBxzDlxKMVTWpERCgoBc2OQeeeOOIiN858K1t&#10;u7OKdmyGTtHrfFUZrCAdiSSvly6WX2ZLMmSzFYWr82wZNLsYEbO+q9ckhAfhEPgkerakqUWWO0Mc&#10;xGlwB/uyaWXrWtxaG5ik6WW5lO82LHnxFyJoBoqiAYNyCHpVjdzSSBh1diHFwGgwyANlTaPXSQqb&#10;kWFsb+s4uDi5tLWz4w0SC4+dFZVthz7IraP+JqcwchkADDxVnhsAzgh1MT3I0UjcgCOvSGQGBjpl&#10;DSIpONlQV/OAoukAei0ViEGIjQqrPnwJcApge5Kk8JJnYglA0BZjJLmHYAOeo9DHy8mEf7Cn7aOv&#10;O/pS1ub3PFixYsGP8AuttvtN9fh59opCScNU9Irt/THfq5I3fFmHnjm3kRduHsc8d1vF3Ehx5y08&#10;sj24jziLFLcVt3QodrWQfoYbvhI94ZJjhik0eCAlhj4e6ZYnDVRY3Nre0IjOCI3OnNFqzEyTPixY&#10;k+J6QrHNrG4cEGB5kGJ0Rs5qoQk9zsi6MmuLWClbegX0jiQHTEdHMTg0iXg4I2gDc+MTWSNja2t7&#10;Oh8FjAx43QhG2opQI0SVvTFsJxsarWXXWJWNdSpKnWph0faRVlO48VFhl9D3NJ730nEDdpFCseO3&#10;Fj+gQJn1Y2DkCize7dCAdaCltRo0bcl4ttt6SprA3FjpHAytDQb+wp+2jrzv+XK0aRwTGmu7IvwI&#10;oxPFzsLM9w8OesSKx3MhRDxF+yp+hdbxdxIcectPLI9uI84ixS3FbdUxEX7uePWPl8J/yBT9tHXn&#10;f/FUjjHJGxJVOdEoESZMUs/0LreLuJDjzlp5ZHtxHnG6TmW4WWK1C9VGwxyPMf5Ap+2jrzv+DEux&#10;oONPneqCaA5wFJBefyKUQzlrVjBMvFnJhfm8jbvoXW8XcSSC4GC+ovDOXZZ4TCQhUDuRrEjglRFo&#10;s5OPVA7NTtSAtGnN7JpCDQ1djyY82PoWFbMFMQsXDho1+A8NkEfDocaDp6y9Vq1I3JGl4an5DhmA&#10;dukzq9u2FiaQOWgaRufA/PrYMs4dIwWfYvA4LkzWgDpAED9L1cSwcaXnoxl4sTZul99mO1xkQBaL&#10;0M1Ra5PX+voqn7aOvO/4DJGxmUSfHydpPfOYUOFrNJnQzz+9GFa6qOMEq0qU4ESV4OyJwK2PYST2&#10;WolmvDJSv8dz4MKnCeACgaysJC6Da0VkVlJOPGVSIyjdr+ROhKtBAFSTZk6fAkweHaLFiviIVMo5&#10;HgSSTGGXMujM9KDnBRoVt4SMja/NE4bnPBXFKL4kI5AT4cOFNhovVmmBKWjRa5TQKiYkJpOrwehQ&#10;84y7NUWrweFpcQh0dRlsIznpB0N36WrHGGWmTmTKGRCaSUTxsCPIGi6LXRtbbeXrXKPzQa2bDCgo&#10;68+z2XjMQRRJoLLARI2Xo/zIGihfIpCgHgCBi6MIrj0F2BAD596GbbZNM6P0/GfBGC5zjC2R+Pok&#10;u1PR1Eo9HZTSuAqSxu6tK6YZN444t49EU/bR1539ee5VBB976bMNPuEkVZffiv52vS4kC3ao0yZV&#10;Ki9WpoUJnAOIG/a0px0a7IpioL6antPsT0sWJG5IGyUHHeP8byY8ebGXxN7eVCZQjzsUjk7Ha2TK&#10;zZ6TSGGq+O2QpSmQg1Lw5TKy4KfZIJ3y3BgzqsohE3PtxYseDH4XVKqXN2xLEvFbSLKCB8UfE0oE&#10;ERgTS7gKKN+Q9qQZwvBlB2TNkTkT6xSljR6+DWTOO08JtpXV3wtaaRJoK8j9r++yiKzQnEtdHM7f&#10;AOtqxlFc2ya4Ry2xZF82xoERZqw1NhAu6TJJrzFjdOSopL8MgP09xe0Brk8vAtRExISdja4XgFqM&#10;pdC2UblvFhw4LOmSzjJYs1uYnFx1/AQ56J2hmZWRJ0lGOxWRB45x2HLRHOGL3kQAoHZh5yqUTdSJ&#10;M8Puq6I3BrJ3QwNpSZjxELBWT9G1FZ/3/wBgkIJhbn1qIsfayJAFjLrvRVP20ded/XCsrZAtmkHY&#10;MrLuagCUcZSwGGwICLcybJrjJjl9OKpuXxsiC5oAzetkZQ97z4c2ZNmj3ZZ4a7m1yQvCD8bexplI&#10;cTzDOeynAHK2znLhy4LqxYcue5vCCtz5ZoZUZKZBlkHcXjIiBqFGSShJ7WgjdAwmwWESksPjm222&#10;y2pBC3I7c2RpyukHR7nKhh7mjISR9YIsdgyLVLBk9LleaHQ5BM8uR0vjKMjAa2Ok9jj5jdRkNo0E&#10;mw5GZEhmMxGMIKFBdTFaVEjQ46NX15Gx8wdZamETlhxlhG5XR6fTclb4bmxA9Wfr4sqShsVIhaLi&#10;dIQzX4HsN2BXu8Pw22SS5CYqzBTDTu5pmRquNL9hTWXSFEIRnCBQtilP0tYWi16ivNe4S9KbI7Ij&#10;xQIo5eGhjL+1tx02wst4axIyeHVVqiixJot6XXW2W/OM5+C2X25LPQFP20ded/XD4STm4krSqECr&#10;wsIQXFFNOs8kL6b9Ts3NmHVEa447qgbWfVAfupy1PX207a4yc2Wu44/sGTwgwoqNSpCiStqL8evx&#10;48lfDW79dmPHj+m7DrQ+59rczlfgMk82v65z1kZ+zDDOcqjbgyulr21HSJzcguNG2VBZEDMiKUs+&#10;WBlho2hLzsHG61Pl5UJxcQZBFNgWqV+3WXFiz4/BNOLnNFMIJr0sTdXifGO7JHAKS8PklDpRBBCH&#10;7Vx8+W2X2ZbDKyQMmC+CHcwWmcViBoKYCfYCFHQBmg5KHOjCeDoXJsck7MPVwVHmyIpa6xttO84o&#10;eZJfHLcuLHnxIhRBETYki86P36TI8aZLFxEz2BjxwZHHM7NVB8FlLxfH2vICDYnvI84WuLXUhJtm&#10;qNZMDY84nSXAqQ0KIiqOJHkyOQiK5GVyA1V/rVkGsePNxx7PQVP20ded/WluwwKiMceTHmxkBGyi&#10;zZJ5Kzlxt0ZmF5IloXq88q7xuH46F6/0+hmw4VGMkgiNSOww1oMWSlyBa2KukESAMABCkVpXBK7v&#10;DWwNwBOgsePP5Urb0Lh406JIj58HA0w8EPhz4MCrAnT4EmDw5sOFRiTCAkiv/rYGFlSvFOjM0viZ&#10;AzNDVb6Op+2jrzv6zOk351meo0nYhj5IdSCRyA6UkSK16mPdZVi21hG2EXRfVLQUWN0cha6kQxxf&#10;ZdjuqMpfIY2USRKRBJK+y+/HfCc32l3H+RVP20ded/WCFmxkLGbBbyBv3UDj8hkJ2jmKRuOUfj2W&#10;LSYYUfNiSqgE7MiGQFx8ENiv5mx1SNakcUvgk6C2E7tIxp7E3XrDsZucgEP+RVP20ded/WdjEYnn&#10;A+kWRE8yQsHR1nFWnxPpExDKKZJwdwVfJZ3kPRRqWxDYP6z/AMmzN/KFRN/GvEpg15X4DsBYJBZz&#10;0De49fat/T+qPEoskDv8iqfto687+rP72gG2UY2oUfEGyQwp4Y5OP1siFFRRFrhJL0zMzWPNngdS&#10;FgYrH7YGMmOjHZ8jcrXd8eX9WgC3uY4pmCLUEY4GgySoR3Wf+TZHWWt80mxMnIE7zJ5vmHkqlQiU&#10;xobJz8Q8BuDsZ6yFwm8BL9UEyt2GeDGVQgHwtm0eZcY23W32/wCQlP20ded/VtnT731f1DBJ0NyI&#10;RFWkLYPBtHieWx2pkCy0koa1dKV/IlB0eiXTbT7odVz7YE6z/wAmndz9ZOcoKJezppCAOF0SN5WO&#10;4RaEyV0jKQPDK8bIJGHV6BY1ruuuEhXkY/8A4+vKnfi7tY712sd67WO9XlLtfaHJ8aSSvVbuLubZ&#10;Tjw1E3vrBsaYwMa8Gw6tWhjRY7uzjZgXLUnPaglrtQTVr++PS6T7CQi+P7afdYn17wYNZ/5Nl/Pn&#10;TSssdXRwtjVElcoodMxXBZisWrHFVCh728DPDslGeJUi6wBGxnkIf8fZP/s8Av8Ayn6ssRJHFLLD&#10;YNMx7Wu4D2pLfDJ94VjE/e9T6971Pr3vU+ve9T6jRRAOQv4V6ufEdtPuq1n/AJNmb+UKib+NdiwD&#10;knFahs8uAjS26263wKk2Bamk8JzAJjWuLEIP5b/j/J/9ngF/5T9Vb3dpd8UglOMMDsmTJmyW23X3&#10;RWIdiQfw7Atri7Rv2BO67AnddgTuuwJ3UCCZU0yZaDG3x3bT7qtZ/wCTZm/lCom/jW622+2YgO4B&#10;M612kDtSK+HZEK5IQ2g0kUCBQkVYFyRW/MTfm/x7k/8As8Av/KfqmwZHyPxrhzZk+RwKyd2QVAol&#10;aVyH4pfMHYGCu8/JFd5+SK7z8kV3n5IqJZyMzc4t2UkPl120+6rWf+TZm/lCom/jWpsAu3YZUGJT&#10;S058KpNgWpjIczCRTXJeV3ILc2bHmD32wnFv8eZP/s8Av/Kfqm1z5+469dWxzhAI+KTAnJIIr3TF&#10;ld0xZXdMWV3TFlRvr+pAS3jVhZw4zBEamUMvdNcai6B1keFJtrguLSvumuNCDFeMC/TLrsILjRA3&#10;IGpJ4tpx7hGS9dYnv4jH3+PMn/2eAX/lP1STIOYpGXmWv54JJukcsfZwF6mBixAzKR7SlKzKonWV&#10;lN/zqlKvnXKdWTPK2W9QTuUcRgAT4HGfMvIJCH2354yrXzxlWvnjKtfPGVa+eMq188ZVr54yrXzx&#10;lWvnjKtfPGVa+eMq188ZVr54yrXzxlWvnjKtfPGVajJ0XvYFseycO0aUnT5lagV1kM3fiOIvYI0S&#10;f48yf/Z4Bf8AlP1WaHH4ZF1Cbb8ZKP8ATwbY/wDL0sjDC3RF01xAeSMq2RPeCEmg0D7bmmzx770t&#10;+ujRLHFVH7GrGgo5bLXgMpPmvTZ0Kqxci/x7k/8As8Av/KfqmeYIxT1OMtApMDVCKXhZKng2x/5e&#10;pHxW4dbKRo1Lgrc86KBoguuzKcwkgQwZETm5LHhx+nhw5lOUe19kp+4k+KlkY1F8DgRAHj4YKill&#10;XW8XWuSX3FwoGnGN8Ao2SlHjyq/x5k/+zwC/8p+pld/OMW666Y7b5V8EvxNhktv7qZZRZGDqQxX3&#10;Uyyor19zhRNPx92wMddwLtUXbLHnxsh+nGUVvkkuIRGwkAJJFLOQgMfHciIcsXSEVAJJ1NsfGEy6&#10;A9/7Zp/jzJ/9ngF/5T9TLuP1CnXXPnjiVPoTaedhQtMnzrFAGNs8VAmXBr3nye567V7nrtXueu1S&#10;KkgrgHrX3DHOXP7nrtXueu1SJ8E4NIn11ucsOELEMGJGiRN+Cth/4ngMZHyOK5+SpkEp9Tq79Zt0&#10;C7f1GP8AhUgksFFV/wA8opobLxowT+iZP/s8Av8Ayn6mpT4VadTqqG38ynAiSPxeoJVe6Sv4/wDS&#10;pnPeTwz1nA/jT+qSplyWSoeIhImpphaTXxt+QMuV8gZcr5Ay5XyBlyiqNTYJSYsWTPkgKIV+Z/8A&#10;BsP/ABPG0ys8bRtK5c3Gh51fFPC16oP1ma34bHdbAsfeP8Iku1ajjl8nCTn3mGCu4vj2p6z+8SxW&#10;pmb2K62WO3QewMmxMnM9sabBJjp89Avx5Ob/ANvJX7eSv28lft5KF/8AzKXqs5t/xKLKBXH4QaeP&#10;YM87JBzU2LXpyCxZEFjPTYUaahqRBTZlcNjfe0VV3tFVd7RVXe0VVKc1q5Ma9VxtqVZvCUDjcWsE&#10;jRm+Rq5QjCK14V9CZx4ZxzoyIvhrN/g85nQICM7W5oXluqSmn4GfVF0xOUZJVO0Ej5+H17cSN3oK&#10;PiUAWotpjvDfIhwqkInrVtp97N6PT1kjxjCZMED/AAf3b9iItx394uKq7xcVV3i4qrLsRFmTFHXn&#10;f1QrPw8JskDZZreWmrbubeRR44IBjw5s2JPhlA3znxhrCA/vKehqcj4E0EJE7yQYcans3s7p7JXd&#10;PZK7p7JXdPZKO9cG4UE4ik3NGhAwv7QTtXh2bKh8gdoFKGB2A+mwDzyzxfSNTciVi20o8stHiscL&#10;E35zzzxbxxzxdx/SmOZjRxfag6aUYOkMdoX5fy7Ozk+uP0RQ2JwlWHbTYMlS1IyiRydKqVIVEAy2&#10;Tmar+4v++62f74687+qbUsnuxP11oIeHaPvDsoe8MQ4Mj64qfx9jQjTJUiyMyRwyFpY9mz5bddZd&#10;xMEnccfOGTq+cMnV84ZOr5wydTtJR4+oKi6UneNnYZJmcuZus3PK9ijFtjMyexzC1EcWm3Ta5/8A&#10;bl66sMnugn+c58GJThxHpDEJmNEbWWMv9HaMJtTLerKNv5HnHdYThzpl1bCUVqCGYwbuEwGDo7+R&#10;oc54UR4BK7nCDYtcLHvVJgz0Ra6ySx8ODcvalfXXsKsFgT+4v++62f74687+qbJj/LxHfXWsq+Bn&#10;fTIai+EkpxcEjUgOi1WblWsQD7miouKWsLHzc1eTx+1+j4JN8XyDh6vkHD1fIOHq+QcPV8g4er5B&#10;w9XyDh6vkHD1S8wMAwexLKTlHL2jWJnBH02H/ifWn+Mtif5d6SoVWmR31i9g5GQH85NChMHDK5ao&#10;clusmN2tbPrTPMiUBSxvMRGCPT5PMftgubnxLILnQmEkpsvBtZh9optamxmSfRIRIaK05xq8oxcu&#10;bW5My2oxmsjAFBFsCBtQ1hmI5sNgCQGSQ2X+yv8Avutn++OvO/qjm2onhuaYCi1q5kmNWNzjykC1&#10;S2rgwmSmIwZFSALG3l3Xv7sA7AGAfxMs5s5iIgomrNylub0jSgrZlsenID+FOlfCnSvhTpXwp0r4&#10;U6V8Lc+K+FudfC3OvhbnXwtzr4W518Kc6iNG4II26T8lUK4pgmZBMQGpGMEElyrU6GnY4DpobFT0&#10;64I4C7GXPAUXZV34g6OzaypWx7ZnrH9ZauRNqaQdhPdFkTTQQFhP/XniQbCd7jiC3Ynpc+hcfNau&#10;cF74qL2eaMo2Hv5ta+8e32fRKOSDgedczkoc+mPHkzZIr12XPnDSztbEh8MxSUujRq715DUNSk4S&#10;dg8JgCDB0gk2FSSPsnWHs5njOf7K/wC+62f74687+rzAyNY/Idaxn1qBxUJ8KvBMIJjj806RBJqS&#10;NHgQPhQ5SlkyAAY5d5KLq7yUXV3kourvJRdXeSi6u8lF1d5KLq7yUXV3kourvJRdXeSi6u8lF1d5&#10;KLq7yUXUh2Hi5crrJjszY3jV8GcFwBCAfH7hU5n9p0ZVrGxtTibepyFI7PHiDHs+n95ETNgN2769&#10;11uO1bMEct7i3OSB3RKlaVCnJNgwtn5Cp/diUs8a5ElckTuidgcpjufnqxxrIoT4rrM+HJz9GRJe&#10;YASx8JjSUnpe3KG9xgyOVIg1/TTyqKXl3jNJCUAZZbdbfa7O7YxIJKkuxyZh0ID4jwYpAkuTOWKB&#10;GHGqb25vakuxZz7yqgaMMjRi+ntCMC6PJSdPnV54fgVKK2+I8lthCh6SZRuksExtwByOa8c82g/x&#10;h2rWJeuVSCUGgyGprL7MlnTLixZ8U1QTkHuOkBDQu0A39lf991s/3x1539Vuu4stlDYd7fsnRGsU&#10;t6yMjxJIQrLsQ4JNwGUelgGp6M2V2wu0YCKIxlTu7xRTjFmu7RnTQBECxO4gOtTQt7J6uUkCNZFy&#10;nNr7ESfFyJaucV2T1cpojrXB/XvMJwgPIuyerldk9XKYIjgMptn+LhMDRRtkyZo+67AyPhEhnolV&#10;KkKiH9gHN6cPUti29ywHNCxa+hrmBG7afMP0lT+xonDM/sSflKuQrra2LflTUIVChoygweeSMQHy&#10;4VDyAzcY8hRjB1n0JVfkZIe8ez2r9hj9Tbf2lNXiJ4iOWkq8atWlQJpF2AWOloqKPRm7lDgPQyzQ&#10;RF16xR9N9eUY8zu7moeXWHnVe9R14tgGT4rH8AHlz+yO7UifWsoYVYiSRyTs/JYQqlkEGiJYmcUc&#10;oyAnAB6F43ymLp9HJkx4ca3aValLk09xwrHC4sdzV+ssvy3wfDGILTdVz2zNfDtM0Ys9hHtY2YaL&#10;5dPDW2GRx5MhWU4eSxkLYVTr2H168jAKhzw4BksJhB5cHJ0fV+uB72jFvBPMMWD2WoWlPLHj4abB&#10;ggtjiOe15oV/11/33Wz/AHx1539W2FAeRQu6xPImeOClvcELqiWIkbilPNZGdyomESMOX6zR78Rc&#10;oV/neUw53ORmUo/4jYgiD+MsaFBjM+zus1FbeNWEkn++44KjpqAnd07Ea00M8JcEh7ZXc/DA9JEe&#10;dqWtmv8Ack1yH2DCW7X/APAxj/HXQuLGYKYi8pcjQh66wAfNmP1IvE2s0YnZrWMjnWtTrmwFf0pk&#10;iYtVEylMpR50i1Y354Slxxf1uwJZjfzDpGUUOkgKWEfaBhs8ZGVjokkPpcejJAxwHITxT1Brk23B&#10;uuGFNe1tDWypfGVFzCGtslSe7yEuCwl7OXYJCGUFaDJO4piqIpJxn7V9PZIu/aTDDAsKH9lZ0A+1&#10;eHA5oFS57bsbwzjD+4BZNYQNV7ARPagjfYihK1Ti2QxIbgeCixPZGmXO7zlJTY2oWZv+jsnIHwAf&#10;664xXxmu6vT40DqDYJxGSAxwNyhTywRwIKaFGnWsVucZHAWHLs+uSOYXhSKexevXkYFTKM+CA2dE&#10;+HiO0riw3xKXiHT5vXpHRD1Up8CxPNUZZ4/IuiVUoQqoyNsJ+H/1l/33Wz/fHXnf1Y+DkR2Kj8AS&#10;M+OjNrYFNjKVDLoHv1QNMGINUWX2ZLKd2VpIELExtg00Qr/O9bR/yLE36uIsZFTXaS/GNX6Ns4go&#10;IHh55RwYwOMQqFX7utlC/u2WQNsuOfhsdvkLtzCUEmvaoe1ht55kja//AIGMf46pwcETShlyUl8k&#10;PlRNH2eRCwz1oEnrGmgKQOC1qa0TI2+p7IDvuBRWvP8AItFh8LBWAx2DJ3nJr/ILw5PHjmtlZ14E&#10;LRuYmWGKYVcxVcpyZ8ykPitc8IQCMU8hP6JG3tKT6GXDhzcdHsxFhy5nNRN/48bpgWqm1y19OX5x&#10;bdZGTHaOjDEKIJLlBpAW7ABG5utigYDBhr+k4LkrWhLSJUVkWtwdziw+KZXV3BJQFCpoMmWUECVH&#10;ImOSnBPGsUC+J5cH2ahAeaHZRIs3u5EozjTfDIDwFDP0pYhVqkaikSfwt0qLgXPIJcmT4EafrOzO&#10;6v0c/KiSa+VEk18qJJr5USTUuR8bvJJNaNU3w7WvXkatW/5E2UArnhkrWOQPfEXgPg5Edizo2LWZ&#10;yqO4kKZEzgMfMMds/wDWX/fdbP8AfHXnf1nYoPYHkM6QhOHAxbiy4s+LoClLUCTP3hYmp+kbXMnW&#10;Ns5wu0IV5jrE5re0eq9YyfVnFkyz/ECjF2k1XrtHqvTOe61MC55miDiFD2j1XrtHqvQ/KuvorxsD&#10;JwidII1svxx67u7YwNsry+8SOvq3j23RoJMIcJerbDM3xEBqAladHIUjzuzsSdYtVuKqtbRLNkXe&#10;PNhxKMTW1NrIhrgVGeHKZJGTFZEslgkXI8jm5ZV0bPeciBfG+PrUNtjHsK2Kn0x2AdyHgljFiCIz&#10;qOeXfkH+lKUnCggobI3OpS4iPKsxyN9LYw4vwYrePbzdNwAJC/Ozjz7Y4PcchMfg2bbbsrRr2Qqm&#10;05UD438TVIXCRTT9a9szw7FQO8C8vSUiBGaDwTtaUU7HoYx0yyODkSz6OwBjyUn9a/AvAkF+CbSJ&#10;5Fo++e0sV89pYr57SxXz2lipVliQh4hnBxWO8RVr15GrVv8AkTPgwqcMoA+cAMBx+Xi76MkDeVMP&#10;g2gBPd1datGXPPH9df8AfdbP98ded/WHFwQtKGXpSWyO+dYmnB2Asg8RMxU10XQ0Bmrj3aYxru0x&#10;jXdpjGu7TGNd2mMa7tMY13aYxru0xjXdpjGu7TGNd2mMa7tMY13aYxru0xjTZrxGLYuOZDGI7bZE&#10;lAlkZf1geY+yajjn2+rHrf8AFQrqxBxOTUF64qrsyFCjbEfikyXGyPbo+lYdPsNZMmPFZJU9tuJP&#10;GsbuUhOqYdHo/E2tuUvDkKDqEKGcp+DYL0Lggc0/gMC5oCWU7kUgkNcPw+fkOaOYfYwTh3YGR/x3&#10;goXk+nNUsZRLHB0bDjskNXHhpENe2flxkDxnI84kDImnCUR3lbO0mK7nJzXvC6mINKCXMIa25P1N&#10;ragZ0PgMhZGZjkVwteDukxFC1dxG8eN8fsx3GggU4I2mbCCiLo6LnpxCieSUrDbEMnEvBm3R0x4o&#10;wHnIiN/HME3FwtIKbakq4R3335L4oEe2p3xxxbx4JWUCKYM+N6u18b1dr43q7XxvV2pCdIGwPU+5&#10;GjLFta9eRq1b/kSp/Ae2IdWsJ1kSOHgLR1IWja5EobVoSVKwkndtpTZXWvsmPp1g/qr/AL7rZ/vj&#10;rzv6wrSJV6WYYeWx0roNj4rPc7uzujC4UJGpGEOcebDi5Tb9ZWsSN6aQtmW1v4enx2InGhIRfTd5&#10;JBl8EXWoKhTI8qPVslluXGow+7qBtiUkz6MQiBjluPHjw4/oT4wubaeJlKlEoF9ikeMXNZMKTrIC&#10;Cag1J3BwKY3JrpBdCKBw17SjhOfSgRn6itcUhHeT+CWYvdZEUBwjGgG60dyE0x/iandsfEPjc39l&#10;ZcvRymzHhIAnlkvW6wZ/Yp2AePhkea2sXCMW+gfRgOHydwSe4L2xuWO7gBw4LCiDjji3j6CRlaEK&#10;wukYSCcd5zLskcOGvEgJFA7HUdRe3k+yKJLaTGxQX5gyEjEqvDApkBmnxZ82NNhIXfK/v3TVMb4x&#10;ovDL4m7GoP3ZpMruzSZXdmkyu7NJlSVBhyVPsgxSWEcbd2mTqiWLSsNGO7TJ1QfEBiBF3Rw1ktdT&#10;oTBxcIReHYgc4YZI6a9P1zLJv9Vf991s/wB8ded/WXRrbntuXatq7zEeHWYVaZCiwYkVMaiDmCkP&#10;QLmc7Cbg7ZMKfqSLUbhg+i9ELGOJS3aRhQ8mMjF52o6RTGCuTXcRDWAHaTsBYJBZo71q5bn/ANYM&#10;2u9kLAJztZjT6UtJmlRHo4OO5W6x3Emd0O5tCAEHaICRM4wMSG6oXs25JXnlgGRd5LnRm1of8/LL&#10;roDoOG9tb2lJ4ZRBLTociuX1aZZNRlaXGUNyIsDX/wAexTJe4g8Jy2qbVhQ82Dw4hwLnRZOOduFh&#10;BiInwZWyFIbqbsUWN3wuPPoTifdkxyteI/545+g+vue96UqkyJP2nL5J5G4gDh/OTGY0H4HORZPO&#10;b0Wu5S+KGzXUCQ5GMKExr6Lq3YXdrKNV3VPT6xOoy7VDrJwwRr1PNnG9pWqdj5Sz5Pn7LdfP2W6j&#10;WTZjODE8nhhAy3O7XyOwvE3S+zuveAlyu8BLld4CXK7wEuV3gJcrvAS5XeAlyu8BLld4CXK7wEuV&#10;3gJcrvAS5XeAlyoVJXstANqmThQN0Ex6USCrj7WvCOOn9Vf991s/3x1539cfXlEOsxI/LSd98DO/&#10;vY8oYtk5HaqZ9rmjLSPZCLlNJp3idXf844w9mee4mT3qtlYywXO22Nvtf9g5MfLlaxW4KfBEZtcC&#10;G1t1t9vrU+oPc5J455t54/0+jsmVe7NseN+CKosDpgVAyI6OHQ+eWEbJTFYYBT6Dr1pCoWsWtWH9&#10;Zt9HZMWbU2SoVjVwJnnxkTVY+MNsOyXiXbAuORtjmCUaRTIR2TYi8niKO8cgPsx2pscgNiThvbfG&#10;/vaAbZiwmcS9+ah57fMcXHwsWM3jIn1CMsgDitYx9nyuM4uOPHjw46IjgEHrlmzT170Muap6HvqS&#10;c4cukhoUt69amwY0qfoX+U6BQFsfY86RI0o4mi9ycHIkeXq/DA0NfVYhciJ1EUiCsGBp0bbXOLa1&#10;ZX3YDn+sv++62f74687+uSSE/MAUNI5LAJbUEQs2kbWX6s+zkoDiUMW/TCowMj7kO1fYm3JPUXWA&#10;7zUew6VyFePM9o+yetbMD+S/EAjC8uKueeLeCGZ4/Hsi7Z9PbdGR9bIbD4cuXHgxN+HLMkuTk95S&#10;UknoNG0QRGIdiOC5lYmccQy7F7qfL3lvwNTiCmbiCEGDNaowePPmxJsMonyg9I7seSzjXyRsd2H6&#10;Hxhr+K7ItihWGQxmWYpLnodYW0J1gS38Y3VJw/Tn9CcpL4KnNgYXMmdgYKbAcfmoDzBbvFU0oy3x&#10;mj02GBsWGT3NBWzNKJhaiFjTkbO7xHM2VYYByUEzRDDKl9UEZcOiiNBsqKKF7Q8tT8h+hKMoI4xb&#10;8+2a66lirMuVx0k9+PupbbdeK1GfHHd2qIAW49NNljy1xeNbAT44RzOe8nhn9Gyy/JeI63HJBwSx&#10;BDkbscDPIM0EiXAlTYKPEvvoPQAarAAlT7ZqOOQ8lTmAz/UX/fdbP98ded/XXBuQOyN51eElbskS&#10;pkCWtpHf3s46d3OS721XDUoIub7L8d9N7cvdliSEZUW0RwSdio301QdeMjLRWNNpePg+uAiM5rbL&#10;cdvrZUjHVzIvmkABkZVJpmY9Lbbr7obEFgaF+Gcye4dBImRoo4jeCGhwKjTYwo+Jk2sjLxbhPpuH&#10;A7kxk4uOOkPiDcaGXHHHHHjn6S8X7UcBCs7JZqjxI4A+DPnS54lkK09HvCof2ZG4Vsll5blYi42G&#10;wKJRWGha3Y9anwg0ZkL7E47F3/yeZvHOsq+52o0apwVRJGOACa6fGdEQND+zLRl9B9gH8fxIp+jV&#10;VjwTPGSim1zb3hD0taiIiKIujJFHrb0cHJvaUpvPgxbnUm0rnfKvDmwZ0qJYuvgATOGF3+htl/xv&#10;SIuOOZM8CuKI5Xq0IQJtrN8noxokuEIZD8GF0JXpcBv47FHdmkuu7NJdd2aS6LIOOA1iocgU+KGX&#10;uzSXR3GhNHVzMyupE5YtWpEyY4ghNJH+KpibFBjOxRCRQFi8Kqc6qLaIuOOR/rBXPPMUf1F/33Wz&#10;/fHXnf8AAZrh4/eDFzaHVmURYL8GB50L8HupZWvqblRLFPbSlfmd0bVbM5MguRkmTX+LTIIcvXSA&#10;2FBawr2Uvu4fScgJlIxGRqXYuYFkrjOyazvOeg+JgwLu8UvZ857Ks7FiZavBmPDHUeOzmpeXS1+e&#10;rG5nY3cgW5te8zYGVr1l5xyN45gl1KJpxMPfzp4BAVoAWe622+2UQzkHLhIsdwt6CTdmO2fwFgmz&#10;mbMrA5sj7Mulp1X3DmxARfgZCkcJMa1vQOWIjYEBQyRbENkfOPimCYMAniamh8K3aLYibwPF1niM&#10;lD/hplZnEhdBfXMbQY0qVOhS9MTehTqqTzJH2TKZ7HIkl+dccSe9ievTSz4IY5b3UiRwdGqTGyDj&#10;GNpvo7BgBKdNGeEJUT0sSZkCuL1FqWRvHsaedpi3WIC98XzY9yGJtXePlOu8fKdd4+U6KZnPjFmo&#10;dm+RBho7x8p0+lxxLrzG0ZMUcNPUs/8AaKdSsZJIwg3+KaMc/CYRplZHYicU8DSwo5jIeXigJ/UX&#10;/fdbP98ded/wJWhROGFoCxNgcOhnrSQPpT3VDOomgd7ASzpcBht7vZZZis9aP5wtByvjZgS/Yedm&#10;XbNT1K8gP1XXXX3BgCRnSwNgUSG7rbbbbfoP7ykHWUdOFbG+wwNXlx8QtnL2wfIWS/eBfWrDjuZB&#10;5jG0ufDiU4SqCzVkcoTiV2FFnilCbWsaTB0LmRqoFRJiDWrpOQPkLRahEueAp4EJ6DiPnAoTqsfg&#10;fRYdJsJhrcnycPg6SBbmOzfIA/TBsswqqRSlHjhjzSVH+DhXN0aJLGxySPDd0lGeceC0DhUmNrxc&#10;PHw5B4SuIgovWCEcCYPz4pGgN2eCFm1nfM14oFDgWhkJXyhBYszXYJE+rICDlsOWRd8MebbuLrfD&#10;LhzYBBjCyuJU/i48gEx9WlTLkuwERjjaNQnI4IEofn5DFfPyGK+fkMV8/IYpRiwmZ6IRcGBuDwbA&#10;R4U9pRgeJipSDDXY8RqY13w6MK1gQcqZE/rL/vutn++OvO/+B9jhpclJesZw67m2RnZmxgQfS2Ak&#10;jC4ZKggS7OBf03DEvzJXyM5AK6DYlDgvxSVBaMqUfI+TPe0OtBTmxR5B/IW7eJ6YmciQyDr84M1m&#10;THfivoLjsmO84Zrwys6jjjjjh4X5mttfUMzSZQVCweIf05tVe6xkGqfci76d11tlpPsNHI9R0S4z&#10;EsqOHrghA/DPJ520NdXwP9pPXPPHHGwcvoHvEAa9KjoU7piuu6YrrumK67piujgUWRYZxlJrLI7P&#10;4DsiZBsZ1qJGIeKOm0LzwhBKh2T0cZOYnMsfGN39Vf8AfdbP98ded/8AA72ytpE1nkNE4iswDhAp&#10;zxXBavhTbbbZb9K7jnm0oYnIaf0SflWsxYseDF/fOYgFDe5DrIs4cmZnbmBr/plnbVLQzL4m/XY8&#10;uPNZU/X/AKY1G8f7xF9N1QWOrWsS5kKvpq4R8LxDwTme8BAYFCyw0J2tsRMrbzzxbxOM4/HOaaTo&#10;zYkfzTkevmnI9fNOR6+acj05urm9LGV5ch51iKXkEkoOs0IVxpN5BDBcJDEPuS12jWtoCG1yNekI&#10;sXx+Tf6q/wC+62f74687/wCF5OitukJPFUHqxp49XOYzGT1OXRsaxsrQydILdRNKRgXsohx+os+p&#10;OgesaJMSxfISxJUBF/ArINFRG3iQ8ATyHGtXXW2WzCdXHpprQA/BmKtlpEVsqHHzbbfZMUBcWfOS&#10;A6+ckB185IDr5yQHXzkgOvnJAdTacxsVtY+/OYw8hBRgMxToWf8AtFsf/FsG/wAUuTgkaW8kfVZO&#10;/tTWve3F2jc9Y61VG8tmb+qv++62f74687/5RuttvtNoGFiSi+Ni0J5j5GoXHP1PZx7eeOLuJREb&#10;wk4tuusui00xngXs40FDiMU2y0dtg5HIpwamSdPgSJ6lyDb5Gee6g/13UH+u6g/13UH+u6g/13UH&#10;+u6g/wBd1B/ruoP9d1B/oAEMAIKdJ5Cy5tMyQylyWsQAN5BAN2ZOPg4/Wr4hy4kdcW8cf1l/33Wz&#10;/fHXnf8AymoT4FeEfAg8WU/VLjUcBmyV5LySY91Aki2hJSvQpXNCUCj2IOtW3XWXAWxJcL0iNpml&#10;gp7FbOV2K2crsVs5XYrZyuxWzlditnK7FbOV2K2crsVs5XYrZyuxWzlditnKwGExxod9Xd1QsbYa&#10;lS01J6hSbkYKlbXNveUH9Zf991s/3x153/r/AOlPE2Ryz5Wqc44dL7L7MtipTgRJWWWgEhdPrPj2&#10;2DjWMyMGmC3xERKyijcLH4mZ5eqtUnQpWmX48e3JWqToEjJLACROn0s02RkmzfPOLa+ecW0imaN3&#10;Jb9UmLGAPQix4LGl1FBwLhfAuYDxkk8BQdCwXyNlDGWt/wBZzmKOmdf/AK06O7YyI/y/aIHU3ZOu&#10;vkmWlTC9MTMRoT7WHJZTszurEug+P+3hhrV5+lF0mDG8QtJB6+SZsmdlQytZ2eaHpqMCOWgNwlI1&#10;fm2HQayaj9vMkE3hDNBxwSP0cjpvKBm85myW8OGBnSUFT/sN/J/XY6UeHZZ1gcLVhoJ/WX/fdbP9&#10;8ded/wCvsWbrkHALBr+ZtBjARKMNevZ4tSPRD/wEIfyj+q3jnr+q3nnr+q39XXjni7ipn/jLWbzX&#10;7ePb14utu6TCNvZWGwaAFIQq6kvlyHf5LfkyhYxxdEh2MHXTjnjnwcXcXeBy1zL3ByP4teI8wAUS&#10;Pcgto5r0VMpFXt49vX9VvHPXi627wbLeRtXf9a2f+y1o8m9OOeOek5gJOcZIcGHsSD/D+q39XXjn&#10;jnpzdxx1N4akN7Lak95d3SQf6pjsGOjq9v2es5zC5UymDVIZtaAsEbyBjkRr+o7TtjazDwrVPuaI&#10;Am3EdkHWR5fxR27ir72mHcE7Ys5t9CRjq2PmPvPN9d55vpp2PRuzr9OSD6yPGeNz2yQ2ekM94lpd&#10;4Had8TWYfUkqR8ccpgMu4OBwzk4VCLfqPTQhf2ldC53YYI9VbrR5wQLWpazPDiPusYyO1yOP0Th4&#10;2YoQQDZI+Z9avP1QL/Mu1y9Xy8NLDBuZrNUAQgWHji2OEBszLFK/ATMsbN7Xrxxz8rQlIGLXdcw6&#10;82otXsmW2RNhv5P6TnMtgamoACXI9JjTVtckshqG3l0Mv66/77rZ/vjrzv8A19kh5QmI41nlGNMr&#10;XJAAYJhvX9hHHch/4Bpd3FiXuIfIlqSCpQeFTyvWpmxCSyOcyU9ucdyGMpYHk93Xukj+3gBbS4rb&#10;+XYNkJlwQPJ7q9K3p4Qj7STHprJj4qbZHjaoIcHFTIkz/wAZMby/teR2EzsRtgmSnMrwmBOkDhxa&#10;QyNKj07CB4C2QVJLiXpJ/vyY471qWLV67qS+XId/ksl554HIUdHNRJD68ox5nfDc/lB9dQOQRLDA&#10;klOb5kfXpCONBDI5/JDotG5IAKhaVFBph67Pf8brP5Svvsx2SFNBEXL1oJJTEnhaYnFavKPbwMtZ&#10;cTM2VeGyGmSwRJzwpd3Beja0RjJRfIz5mY5Lje2HV7gokXpst5G1d/1rZ/7LWjybsqqVI0Ta5nxO&#10;ny4DeOnKKzW86EtmFatFm1+zqFICf2PYOcMzone2iey1XmO4uYlI+EyxNDs8ON0dyYmTQzMjllcn&#10;Tj9TYkJCBBcIozVETzhIqwLaEATIx1gHj06jR9QrU7kikZ2dUZ7Lba6O0euKVzSukGjxe3L3NW+x&#10;+dJFWFclmcvcHKRQ1mzj4v8AXl9xUtcbwcDCxq5EkCga9q1+XLWw92J/jyIpSGo/ExOehMncaNpV&#10;EwXJg2YFb8w+RMxS2nUrj0frnXY0NRWhEriZ3fRdOweLLrNjQXlvDS9uN2U2z4Us0q9lQ/EpEi9k&#10;NWpatSNyRz2SDUuUQm4MLlzxxh5aIb+WvBt12Z80Rd/HiLiMOJW/0p82HB2pQO7CBb0qtutvtMZB&#10;FwXAm2VDsqhrdW57QUWCDKatxZCUetQtDAmyGRYhg+PG1cZS0HBORj2JCXNThzYlGIzmcbB3h22O&#10;DkKwKkYYPMNEOwoUzqsmxoDjSjT+jKWOtlvJOtPkimL+aSN+SDDJj2LA8iNk2LDXNbhzYVOEj+WF&#10;snHcjs8e2B5a2GzIdyOwR7hDixEashrLYiDKR3YQKelXHPHPBRNgoJESbZAMyuRGXMAm1d5kV/fF&#10;DQeNEE8cB3uMXrxxsjU/KG8qOmWXh5/HgeXRo+dHx4RjzODSuwyA4fT2iGhdHfQoVvQW9xxJjDJD&#10;V0i87bIuP+81GlM0na9DzoRzVB5dh7X6w1iM9Y8OVfsNETog7X6w12v1hpkn2HRxuzm2sqnP2v1h&#10;ocmWCRG2QjpslCTamScEQWmUKFCtRWvg8ONQD/ZX/fdbP98ded/65BgHHFuJNZ02SiSID4YshSU3&#10;RldiH/gIkb0zpIynHxmTRTffZIpKwoSdjTOEWw+YEGyKt0boV/V8zpI8gQMhwrZJNMFikPgbnniT&#10;tjHO9GB6yNCTLlkhoSPQNAP8lTP/ABlrk2JVp1KuP92OtdL77ZBPRJjMWIbPI5idWdzurMmHWf29&#10;sNgv431f+56kvlyHf5LJvLcHfykXCraZMrKVxZFD0XbCLiRk189vzH2TcL04brIzpLrSFnSEDJE6&#10;/M2SN12e/wCN1n8pS8vubY218ZUjse5cWLPiLUvAofEGa1SIQ4iwuElO+GxQ0xDddbJM9ON6CN9a&#10;GpIqfytpRvg3C/8AJ3TZS264F1e5/wD51tBkt4T60fq7HbPf8ZrOiw2i2zWGzkc1luv7ObQ/7teP&#10;472YHP1YoJMk/EdBrdnkSSjpyvZwwTfcIyQ959dTg6WqHzIp4WsEZoE7kfXY7L+djhByccYRMxYE&#10;IsBTD8lkjW2IWVuk/wDkKpA/k2tlRz3Z4iw8w4YhiNlzF8kf0HtoRv7QVRAdCDixzJIo/dGMvth9&#10;WxP8eQtFjUc2zKCNYIRhbkocQVLG70sOJHYIUQj+sK3Pzxs3/wA/GUIC70IpE/INLcxEigYAoTi1&#10;qNrZpi9tBc2v38byclyrZSdtfQ9CJa4L8qc5nZjNCVoCwOKkY2W2DzUUqM3Kka13/kTrsz5oi7+P&#10;Gz+dpYRlDmGAEbhyRNJrcAN7rFzjkVRu34HKX5HJtfRG8f1yKFSIk6H3kXW/z8YvnI0LRcFXScVy&#10;pCI4zC+tZMqWtWxH8hiWvwkoGIoyq2CVtgiRQyBMMxAxFTLMcfJQIgiL+N62X8la0+SaYLreZnlr&#10;+OIgj5JID/N8ajwPjg9xzuMbFv8AOEwjXacC1nIv0KZud85ZJLvnxxtG4I3DJCRSWwRPgateCZQ8&#10;iM8fyexa6tSGtl71/JWLtsCvjFCkenIuQ7Of8JCiLA5xHIo22DUgCsdjYckHMmWMJb2QIvcBfXsb&#10;+DhX0it/tFhwqKXkzfOjG/O405xbPbGY2U9R4EES35PRjXyejGvk9GNfJ6Ma+T0Y18noxr5PRjXy&#10;ejGvk9GNfJ6Ma+T0Y18noxptBgAQzStsZfk5vvvy39IakV5Bif8Asr/vutn++OvO/wDXmVlyMkix&#10;/ILGatDq7tjGibMXx08If+AhD+Ub/wDZFf8AIkyvS5ij2JgFLIBCRxpFwEJwv/J0keQNeP5EK/K8&#10;D/ydPjNmdo81wKUDU7y2VIBkJgH+Spn/AIy1m81yb/H2un8hbHvS5vFYZi1pPbZXCY7AQXWm/wBh&#10;tsF/G+r/ANz0djQqaT81fGtCDwqi5WyWTeW4O/lKfXha0x/DscN8gucgR7GoCCa/fyRsa15FoLrS&#10;RIUykwIkQqNw625nOR+uz3/G6z+UpRasr1H8DkaEeO1q1K3I3rPecnhNbxYLQb/KSz7SIv5Jmdmz&#10;vcc68E6BjKpCKEAmJwv/ACd0npuuXxvABg2DJJ+5j/RsGXNhERwA13tsdbPf8ZrT5F2Y8o6y+XNo&#10;f92vH8dn45aVh7a9L2dJrOOezGZNeR7EwHkasLeYai7ixwIwDGQ8YeE43Dn8l1KswOYM6ssfx1KQ&#10;vKQFgj5+hdasXRrJ/wDIVSHd+iSrbrbuJdG+CcCSvKxG062DnujB/Qm9+JxkVgY7UlDSSjIs/ogL&#10;ixFLOxP8eaz8cdkNnP8AngpfY1RUkwFcymRdB+IJFNYPb77s3/z8aW8Wx+W/zhsMgyrI81mdkVzD&#10;s06I+GrX7+NzC3i+bnf/AIrXj+RNizVyak4VAz6XNB8NIRAm/wDPZLXf+RKLXRaxjEPSqQHhDstn&#10;svMIww5MEetn87TkZLhISBIjIJFSSeAoI9XRUn5WRPB63A0yW6OSNnboJSZFsndD7yLrf5+lhHcu&#10;jnWdzSJ36XHNI1x5rIjy3PmxH8hsvHFrOIfzfsy35Mw9ry6I1gDsy7IlLxEX8b1sUguVx9rK7prm&#10;deuSNiKNMd7/ACvLX8caw28fENm/+AgL+NC3+cOeOOeF1yuJZVgxmzlUizUjvWxnGgAlkNwNYMRB&#10;A/rqkZMF84ccXStUzmEeZMr1rg7ftwmTvI4c7Of8JAn8ZTNz7JcrZQb91enl7eJMI21Anam/6c4Q&#10;Zyy0NjT0Wu5Dq6oTiy9Ata1lR1sAUhtB0nBZzZ9M6nkJDrD2Vi6Qs1CogQmjkTav5Ugt7gu9+hOG&#10;E4Ol/sr/AL7rZ/vjrzv/AF5LjJskNA7RHIzHmRR9Ib3liSG7Q65/x5srFEwGZskhZfb+3HkenDSb&#10;Ew+iKWF0jCTAlyQRxLJ6rFgQ8EzI9TK14TCQUXDx2TYc6gch0GMWKQiR1Y2hoI4dyqll0SndjXr7&#10;h/dkiWG9e6x7AYgUjRTIaRYvCIPCy0cOpKCMR8M5AmVQtehiWTC+oYFzYUOJuaXZ7BdfBYjGVnSZ&#10;4ddHpzxgEgKM8LxRnDMRFizZx+IwMyZJDOxXCZiyoBlEHc2qLZQPnGNxE9Dzdxb0bshMYOMhhdjD&#10;ZYLcsUxajA2/rsENEBKkgBhex4dqRoDekzhyNyy8cRFC+QXVEmLPnHYhAzJkkRd+v3KNY/NmY7eX&#10;ZsY2woiRO4uCSHD5SnhLDzmk/pmw4lOE8gIhal/IMfc3gkAkTouT4MSXBsENEBKkgJieB4Pn5gfC&#10;Md1+YHwdZtgxUjJ8sGs7sxg9SNFZVYZx4PcCwZUqwW5KXO1gli/DEsHrm1xc/wBzltjIANWQ+qWo&#10;1tkFovDZZD8o3Dh+ZOrI0JGBokCPTlyM6mGIynMT69jxQwPfPHHPBU1YURgKseIaHP6D2zN5C1FU&#10;IHA043D0xP8AUPw5lEcs5s7u+hMAMT0PDOwAoTkj6DtmT5ePEYyRHr9lCpkPbIEHy4WJdgBMnJH6&#10;PkypEEEwUYqZXMV48gHMkfkSRwMhE0Y08A4uccak4UYqZXd+MnLTCQUXDx3NcaLzlA34ZyaU7tD0&#10;iJqZM7krjyEgstHTulKbAsTEkSSCFOwtEB0ZPSJJhQI0AQY4pflIHuPhZvZ5oCcjpE8mrEkL2PKM&#10;IliEndY7qGmcCXHEUW2AKLoaplCwOgoMKxw2uttvtMYTMBd5vFZlPMkdgSGP2KcAwufzZpsyY2oX&#10;CTJJK8jqBLgZTgR63ZTEVJxrPE+LnDHNPTQhf2knhg7FHbs1LxJUQRLwDYpPRrnAB18FiMacNgR5&#10;+I2uFGxyZwEmCjFTK9T+Au7+5wUHqxUSz4cSnCVwubB71wGzDISuOglMBjcuhRe7SPU0xUtNrUqa&#10;b2dLDEOuzC57Ajr+Rt0LNjkzx/OUZEroTQKjM0ds2taNzjjXUe+JmX1WAQGBa6tqVg7iw9LL78V4&#10;rsDIozwO7QhbjTOehb/Zxzxzx1zZsKfG9yxHQ9wS7VNmKwsl8/MbesBKBtXHVXCI1eRf2l/33Wz/&#10;AHx1539HkIayl4cIGBHFz+bzeSmjTr5H7my2ejF7D2nGGB9JonLC+eCoqaNeo/c0an+/IkwHoiZQ&#10;WHLiUv8A75mN4y4XRKpNiRba2yXMD4MMCYWYPQJTD8hsGtZLJsW8tInIMvEjagwNTd/Z5/8APD09&#10;SERXRQDXgYt9eccBbyf1G8Wv0lqjCLjYH8CIhf22k0nyKkv5mOT+eMsjSBn5WObk43dRCBD0r4MR&#10;RyCiKtWk5YncP7ny2jyvlvHlfLePK+W8eV8t49pMKDCLP6Q9iQyScs8bAjDl444449HehkeIrGyM&#10;QBozcccW8f33uPQsjWNjU2syT8ye2FnJG861fz8ZAMLbQEa544u4lfMgzyNQ2FFJfasCDJu5ut5t&#10;5pMkVLciGMZBcbH5gdxh0rVrOh5MKmyKvmIzx9raPsVYsWLBi/6HGMIyg1r1KRUiza5DHwGPKnXD&#10;+xK9anYP1OtbVDH7Lg1sby95oNiI+HC//om5MzQ84sOHCmw1sIKN2U44GkPt1wGW9mYacWttd06Z&#10;IlRYfQf/xABjEQACAQIDAwcFCgcKCwUIAQUBAgMEEQASIQUxQQYTIjJRYXEQFECBkQcgI0JQUqGx&#10;0fAVMDNicsHhJENTVFVggpKT0xY0NWNwc5SistTxJXSjpLNEVnWDtMLD0hdkNoSV4v/aAAgBAwEB&#10;PwHy19aKGKOUxmTPPHDYNltzl+lex3W3eRiQrEKXIBIUEAsQNFBYhQTuuSB2kDEm2kShlqTBJHPF&#10;IsDUsoZT5w1jzYa1mGW73AvlFyouBhNu0BRS7yI5UFlEFU4VuIDcwua3blF+zFPPHUxLPCSY3zZS&#10;VZD0WKnosAw1B3jvx+GNmDQ1kQI0PW4f0cUm3qSVZDUyQ0zLKyqvOc4HjFsrhgo3m+9V3bsU9TBV&#10;IZKeRZUDFCy3tmABI1A4MMGvTziopFjc1MEPPJGcq+cgrf4Fibb7KS1rEnSysRJtuSIyrJs90aGM&#10;SyqaulzIh0DEZ76m1gNekunTW9FUvVwid6d6cPrGsjAuy/PIAGVT8W+pGtgMpOBWt+EjQc0LCl85&#10;53Pr+UEeXJl7TvzeryVc5pqeaoEbTc0hfm1IBIG/U7gBcnQmwNgTpjz8tJs/m4GeCuV2MvSzQkIG&#10;UOgXS7MFLFrDpdmKOuNZLVBISIIJeajqM1xMy6PlW25T8a5BUrxviGohnMohkDmFzFKNQUcb1IIH&#10;2YiqIZ2lSKQO0D83KBfoPr0SSLE6G9ibY84h5/zXnBz/ADfO83rfm72zXta19N98VlZ5oEPm1VU5&#10;yVtSxCVlIF+kMykA8CL7tbaXfbjK0afgyvDzMUiWZFgMjAXIXMTe1xijqa6eRxU7PNJFlujmeOUl&#10;r6hgtiLjUWWwsbndiWVYYpJnvkijeR7C5yopZrDibDFPtamqZViRKhWeMyrzsLRho1F8yk7xqLEa&#10;HEO2qSd4URakecNkid4GWNm7nJsbcbXt8pFSOG/BUjykEerG/TFje3HFj2HyZTr3b/xBFvZfBFrd&#10;/kynXuxY7++3vbaX77eUgi3f73KezdjKbXt3eQC+g8pFrd+uLbu/yZG7MEEbxgC+7ABO4YII3i3k&#10;KkAHt94qbi27gO3EnW9mEANydwxzmuoGXDrlPd+K5Q38yhymzee0+U77Hp2NuNjgU+2bi+0Kci4u&#10;PNALi+ovfsxUJLJDIkEvMSsOhLkD5Df5psDfd3XvY42qzgUbVlZGldG6FUp/yQjeXL56CU/KZIzf&#10;UgdHIqWOaatyJWGPa9U7RZPM/hlYVAbLmzLzKspS5vewOtibXNHPHUU8bxS88AoRpNdXUAPe4Gt9&#10;+NoSOahUMfmFDDUQrJU8yrSVErEMqxWVkEO4u79H4rgn4FtqDJJSLSvHHVMZDFTNCpiqsoXMkhC3&#10;Q26jMQl73ZSAwpSWgid4BTO6h3hFugxG42A1tbeLjcdRioqqgSbRjlhhimg2ZUTwVELMZRHmYIMx&#10;Aym65yFOhA1xLDLNJs55oq6V5h1pKyldpLRCT4AkfAgE57TX00618bFknaSvjmeoPNSQKiVMyzvG&#10;DGWIzp0Dm39EDSwOoxVUlXNLnh2jJSplC80sMcguCbtdzvNwLW4YWOp/Dj034Uk57zYR+c8xFdiL&#10;T8xl6ui3e/WuLYpqSrhlzzbRkqkykc00McYubWa6Hhbs442lQPVTRTWMkMMEwenSV4ZJ3IvGqstl&#10;HSsLsw3nFQsNInOVGyquJSbDNtbVj2KolLMe5QTxxQ7PE3m1TTU0+z1gqUdo6iaduehFmPNqdBc9&#10;qgHttgSDZ219oZtIaqj89He9ODnA7z8Kx9WNgxMlAsz/AJSrkkqnPbzhsvtVQ39LB/8A7jX/AOGf&#10;/mbG06ymiXzeSvNDM4WRXWN3bJmI0spXpZSNT6sVU8TVFCRtqScJK5aYw5TS6L01GUZs262u7FFX&#10;0kU/wm2pKznAI0ieB1AdmXKwypv+Lu+NvxtipWCiqEZJnM9NUxqY4y6oTEReUjqL0h0j2HsxDXxr&#10;UbOYw1fwOyuYYCnclmyxjOg+PHp1xpu7cQViLBsNeaqSaaeRmIgciQEyG0J/fCL6hd2uI3EsaSAM&#10;okVXCuMrgML2ZfisOI4H5QF+G/uxwXfuHzv1HDhu+1h22xHe9+HHHzgzbwLHU8b4a3S11OXS3ZhN&#10;28Ds3b/XjW41G7hbfbuw25PDf9+zCD42hPAXHtOArA6i99+owR2G993b68ZT9yMZT9yMWOMp+5GM&#10;p+5GNx1F+7B3iwA3DN+rX6MA3J4DhdR9OmFvm03nj2d+B695Go39vHdg24i+ma/eT7xfjaXsMX6H&#10;VHW3erfhtym1rjC2NgQPHAINwV0W/E4JvwA94CbXLb9Nb4PEBt2vG+7txfW51xcZc2UaG3HBIABy&#10;i5144U678v33YJvbeOO4/ZvwW04r32+g+IwN48Ri35h/rYYHLuyhe0774S1jrqd/6I3+3GmVt4Gb&#10;TDdVePW3+rChd5Pq+3FxxYEHeLH6OzBy/FPqPDyjePEYk63sxGRqp+Njm7byLYl4eH4mrqko41kd&#10;JpAziO0MZka5VmuVHxeide0jtxtXaC1kEUcNNXZkqYZTmpZAMqXv266iwx+G6f8Ai20P9jf7cS1q&#10;rQPWqklhEzpGyESZtQoZNSt2tfsGp0x5hUjZ2yxDCs0sdRFWziR1jzHpy5CzX0zyWIAPV3Y2gapB&#10;PSyUyo+0ZoHSLzkTFCHXSECFbK7JZunZdLAcYDJzKmaJYZLEvFGc4XU2sQBmuoB3cbYq9pU+0YZq&#10;OmpKusMgKdGMwxowIszSyj4Mo4B6SbxY4pvO9mzecbUpamqcQxwxVNPlnWCFVF0KDKVa9+clY3Y5&#10;subMWajq4q2LnoRIEzFRziZCSu+w7AdL9oI4YqpZaifaNRBS1EkDUMmzTJksVmuxL8yfhmjUtZiq&#10;Fl1JXhgjY19n3RUMIIrkanq80rcyF0AiINpbtqU09mOT7xc5VomXNKVlywwzRwRpHZAAZzmzOXvl&#10;6VrE5jwrdpSJMaGip5J61lBBZSsEStukdzbMo/N6JIK5swy4GxrUfN88fPue8789+N5387t5v4hX&#10;su1s2Nn19TLK1FW0skVVEmZpFF4JEGnOBuGY7guYE3taxVaqi85dX87rafKuXLS1HNK2t7suU3bh&#10;fsxXU8XntDSJX7Qmn86j5xZJmZ4UK352NuaCq2o6YLW9Rwmy8jo/4Q2o+R1fI9XdHysGyuuQZka1&#10;mHEEjG3tnz1q0z0q3lR3iexC/AzLZybkXVbWIGtnNhiONYo44l6saKi/ooAo+gYNNP8AhsVeT9z+&#10;YczzmZPynOlsuXNn3a3y278FEbVkVj2lQfrxWSwT7W2dTQJeSmnlNSoiICqUQgk2sVtrfUajibY5&#10;qL+DT+ov2Y21IUoJY0UtLVFKWNQCbtM2XW27o5rX3tYccVkvmtQSscuXZ+ypKYvzZ5syyCJYQr6g&#10;3zKTxADXHRNgFifk/Q6+cwETTR5WugeIsxJtlIDFhoTqDf5RXfxPgbY38DutvW3Ddg7tQdBocwv6&#10;7YQ79dLHGhBA+ao103HDfHPcv6sJubd8XU+OOK7tzbsGwW17638MKOJ0A+9sLqxfhr9XvwbG+DmN&#10;rfNU4PSFlte921493dhdGHiPrwDbs3+vrbt+D1Sul99u697YFuOuDYHQ3HkDEXtxxmbJe+ua30YL&#10;E2vwwFJ10A7b4JDAgGx430DfZgqV34FiDwI3d/lufjBQPDf4DGbNuy37Dx9eDcndr2YAyXzW1+Lv&#10;vgrnN1IPdxGF32tf1/Zgb/rszafTjQrffbeCzaYW2t+z6cWOmlwV+ntwRYWPW0P7MLoDqvr341sb&#10;EanuH0HDXyi9tL33cbdmE+Nu3ccC/an0YfrHyjePEYk63swgBNj6sCNr67h34c5j3fjsqlg5VSyg&#10;hWsMwB3gHeAbC9t9vJu/FZVzZsozbs1hmt47/fWAJNhc7zbU+Pb7ywvmsL2te2tt9r9nd/Oq57fx&#10;QGLd+Ld+Ld+Ld+Ld+Ld+Ld+Ld+Ld+Ld+Ld+Ld+Ld+Ld+Ld+Ld+Ld+Ld+Ld+Ld+Ld+Ld+Ld+Ld+Ld&#10;+Ld+Ld+Ld+Ld+Ld+Ld+Ld+Ld+Ld+Ld+Ld+Ld+Ld+Ld+Ld+Ld+Ld+Ld+Ld+Ld+Ld+Ld+Ld+Ld+Ld+&#10;Ld+Ld+Ld+Ld+Ld+Ld+Ld+Ld+Ld+Ld+Ld+Ld+Ld+Ld+Ld+Ld+Ld+Ld+Ld+Ld+Ld+Ld+Ld+Ld+Ld+L&#10;d+Ld+Ld+Ld+Ld+Ld+Ld+Ld+Ld+Ld+Ld+Ld+Ld+Ld+Ld+Ld+Ld+Ld+Ld+Ld+Ld+Ld+Ld+Ld+Ld+Ld&#10;+Ld+Ld+Ld+Ld+Ld+Ld+Ld+Ld+Ld+Ld+Ld+Ld+Ld+Ld+Ld+Ld+Ld+Ld+Ld+Ld+Ld+Ld+Ld+Ld+Ld+&#10;Ld+Ld+Ld+Ld+Ld+Ld+Ld+Ld+Ld+Ld+Ld+Ld+Ld/vBx/0Hjj/AKDxx9G3eSxP48i2h99YjeP5xDj5&#10;QLm2NCQD9e5baevjhrWG7ju9WAL4tplt0eJ3a9o7bfTgqR3jtwg1Bsf1Y4e3ce9ftOG6x8cLv+rW&#10;339uOBso7dTw9v8A08gPCwPqvhiV3cN5AFu3yW04kWueHr77YOvEAWF+3cP1+S3VBNx6/sJw47B4&#10;/e/6sDfw9e7A4WHHhoN1uJw3edRuFrWGBqQO04vlv0huNgP2aeRBrfs3DtPDGl7+07yTxtht/DXs&#10;wo45rW1wFtfeSRu9Y8f+mDa+l/XgC/Z7cMBmN2+g+RbHQDcNSRfX77uOL2F+B0sbe22AL4NwALgg&#10;4ff6h9Xk1vx4biF4DB6vgx7+z+cQ4+Ub+Hr3YuL3zbu3j6gMGxHW1F+HbbF/v240B+Lbv1Nvp8im&#10;2vsHfgHeNLkeoafWT7MEaXJ1v2g+vA3Hs7O/hjW2gvcAX7NBcYIt7Bi9t2/t+zDHK2nd69B5OFux&#10;O7/rjU2ta1gCbj9e7Ftbd+/GhsA2o010v9+/DX6Wmh46bvJ8UDeTfs7fDuw/WOBoQe8Yy9hX24IA&#10;G8E34dmF0ubgaeJ9QwDvN7Ag8R2abt2CONwfXfC7jbs399x9WLjt8PHt8Nd2CLdnqOBYan1D77sD&#10;paE2PA9vccEWwvtPAcf2erU4axOuhsNeG7s8mhy67hr9+Jwen4j6Rw9Y8hbU27d+/dg9Qd7X+j+c&#10;Q4/6Dxx/0Hjj5QLm2Lag6Be4jh295/XhhfpXG/AHh7RjL3C/du3Xw1r6d31YUX8B2/Vpri32bu3t&#10;vb228cGwOhvgA78txxx8U+I8ijQ7rndfs4nGU8NfV5ABlHHpDh9B3YIFm04A8dNbdvksLL69dxO7&#10;uOmHA1J0J3b+AHh7wX4Y+NwXuOuGABt9/rwu8XxbdoN9uJ7MNa5tuwgBOuCONstrd974frHCi/8A&#10;1G8d2LaHqi/0W7NOPkFuzXx0w1gMthft7P1nyAaHedL+u/r1wQoHHh7SL+Tq24n4w+/HBW3eO3+c&#10;Q4+VdCME9Xcd9xa2+3swdFH6RP0DC2uOOugwN5v227yd31b8am57P+nkbd4+3U5tfVj9eBqG14Aa&#10;+I+zFtMp3nUfqv46+QEDW1tLdt+064JGlzex4DfuPqxfW/fi50Hxr3t2brXH3tht2nHQ99v243HX&#10;hj5pOnR7+3uw+W9tfUPrN/IbX08gHhp244kjpd32jf4aYYcRfvvwOLHvxrYdYnXjbs+jBUjfhe/q&#10;8f2d/Zi5N9N9vUBh+sfvwwLDs7733dgtgsAfUNLb9Bxv7MG3AWxa+H3+ofVjdi4tv4dvHTgNMXHG&#10;+qD6hbya2A+MTqRbQd/fx1wzHMdTv/nEOPvSSd/lzE8Tjdi5HHBJO/ykk7/e3I3Ejy7/AHxJO84u&#10;fek318hN/Lv8t7/V7PJcjd/OMcf56StlXTedMZj2n24jlvo2/t7fSRx94ACwtu7/AL64It5Mo/3e&#10;/fmAuOOCLdtjuvvwoud1xgLuv25cEEb8KubjbFuy9tL3wwsSBgC/1Dx/6Yy9413eRRc67hvwRbwO&#10;7yZerwve+v6sEADje/6r+QLqPVfS4PhhltqD26afbganGXpbjbfr2ftwQRwsOGN+7GT6hbhr2YIt&#10;ocKtzx9mCv6jr32+3DaMfHAGnjoP14y6gb9bHfpg7zgW4n6P24IA7b9n33Hu197k4DeBr49mGFrc&#10;NNdePh/MdlDCxwwykg8PJGcyj2ekDj5R3Yv0xv1tx4Ya1huv68AkbsD4vabfT/Sv9GDfjhOGu/h9&#10;uB8Xj0u2/D77sNbhb1Aj68L7O/sH3/Vgte/iLeAw3WPjgHo/YBoPHvwPieHZ48fIN3C3fff32xew&#10;+KQ3C3Zjju9WL9Xdf5vju13+OH7Brex+i2B34+N3dHs7BhtdbjThcX+gWwm8+B7sNwBuOj237fbg&#10;9Vf6WF33uBbGm7w4Hde/HDW3g3v3YB+wdmvH7+OCLWJI3C4v2dnswTck9+BuGnxrD2D/AK+OLi9u&#10;9N3G28/Tg7z44uPmj2k/rwzWY6D2d3kI0Bvv8gNv1Y0u2/druwbfNO6wN+z1fzInG5vV9/p8kPU9&#10;Z/VgkDU6Yab5vtP2YicsSDrx9FHHy3tuwGI/brgm/wAUDyZulmt5ASN2AxFu43/V5L8MA2OCbknF&#10;zpru3YzN2nyAkfe+CSd/kufbx44zHu07R5L638Po94TfA0xc3vxwTc3wDbgD43+3GY9g9mCb4ud2&#10;AbG/kBt+3BNzf3pYnF9LcN/8yJRdD3a+RJAq9992GcudfZ5IUt0jvO7w9FHH+ep1BHaPIATuF8CE&#10;8Tb6T9mFjVe89/ow4+8y6A8D3E/s+nBFiR5MurC+4eXLccb+H6/IBf1a4ybulv3af9PKVIOgJHbb&#10;yBb8QPbi3RJ7P1+QAndi2l++3kIAt3gHBFjbA1NsBbkj6fq9uCLGx/m0d5xB8b1ekDj7wA5RofZ3&#10;+IthlN2PDxGEtf76d/jhbgbuG4Dh6uJwwO/Ujt++7Cb79gP2YtqLnjr+jvvfwx4YXc3hb2n9mNLp&#10;6uA/6+QHo2uRrfDEAnfe3s0Hf5BbQA201sPXqcDqt/R/X5G4X32Fu29t+CCFHtPcTgb918PbTstw&#10;0Pt10w+/d68Ja+v39mO89ul72FgLaYax3es9/ktb+bEmjt99+IOsfD9Y9IHHy/Rgndbh7fXgkHhY&#10;8ezANjfAO/fqPp08gPC3j34zdij6T+vBN+AHhi+lsBtQTrbyk3N/ICADpruvi/RI7beS5vfj24uR&#10;fv3+TN2dg4DhjM3bgEjdgHtF+OCdLAW+nyXv/NiYahu3TEKkXJ0vuw0irx9Q1wZ+xfacRtnF++3o&#10;o4/z2aVRu6X1e3DSM3Gw7B5ArNuH2YRcq29vj6KOP88bjdceQyION/DX9mDP80e37P24LM283wsT&#10;HfoPp9mBEnZfAjQfFHr1+v0ccf54zDpX7R5QCTYYSML3t993pQ4/zxZQwscGNxwv3jAjY8Ld5wqh&#10;RYe3t9LHH/QeOP8AoPHH/QeOPyqBfdgrYXwATuxlPviQBc7sc6nb8rk21OOeS/Hx++uN+uGkVe89&#10;2OebgB6KOPyqui/TgsTgdFcKxJwwsfeygldOBv4+SKSxCncd3d8pHQX7Mc8vYcc8nf7P24DBtxvi&#10;Y9EDtP1eQydEKummp+zCqWNhhIwvee37PRRx99HHJNIkUMbyyyMEjjjVnkdm0CoigszE6AAEnGyP&#10;cm5Y7UVZJKOHZULah9qTcxJb/usST1SHulhjxF7hNeV+H5Q0kb23RUE0y37Mz1EBt35PVit9w7lB&#10;Epah2psussOpL5zSSN3L8HUR3/TlQd/btvkpyg5Otba+y6mljJyrU2E1I54BKuAyU5Y7+bMgkA3o&#10;Pe23cPHdhxY/9fJlAy8bk8D2YI42IHfx8ll77dp0+jfg2vpu8lhotxf9flYbrcVv5ALm17YIUXGp&#10;Pqt5LL2k+r9uOiDaxPr/AGeQroND3+vdhlPAdUant7/Jl3aFf16gdum/DC1t+t9/cbY34yj9e+/q&#10;Nr+3DC3Zr2ft1wN/bgAG++1iR+JGq+rAGuH3W7cKDe+H3++lWzeOv24G8eI8jOq7z6uOEkDki1vR&#10;gL4sRw9JaEHcbfVhgVNjwxHfOLevw44kbMx7BoMAE6DCIWPdxOAoUWHow4+95K8lNqcrdoih2cgW&#10;OPK9ZWyg+b0cJNs8hHWkexEEC9OZgerGksseXkN7k1Chf907Ymi0bKk+2K2+jFASEoKMsCOtDCQl&#10;i1TOpz7a92XlPXu67LWm2LTXIXmo0q6sqf4SoqUaK9uMNNCRc9I6ES8teV8rF25TbbBJv8FtKqhX&#10;1JDJGgHcFtig90flrs9g0e3quoA3x1/N16sOwmqSWQX7UdG7GGOT3uyUG0R+DuV2z4KdJxzT1kEb&#10;T7PcNoRWUcvOyRxn4zI1Qhv0o40BbHLb3K6SppTt/kWEkjaPzmTZdO/PQVMLAv5xsqQM1zlOYUgL&#10;JIulKVYJBIQQSCLEaEHeD2HyeGDfokg+u+h/bhiOluvew019uN27A3A6X1321178P1j5Bubst+se&#10;Qbx4jGtxv63zQBv7sHefIc2gF+qN2LW34FgAbDc2veN2Lm6W7r2A7cHefHA3jDHUjv8AZ5DpmOnW&#10;G4+PswLWe26w+k4HjbFxfdwHqGhw2/L2X+3F7YB0Gu4fq1+seRCbgYA61+PR9Z+zjgi2h/EBrYzj&#10;vwTfGf3840B7D9eBvGHmG5fb5IV1zez0hl0v5MhwVI9GMYL5jr3d+AANwA8MGEEk3OvDDWHwaafO&#10;Pd4/fsxzioLIL4jkzGxA7rejDj7zZ2z6ratdSbOoo+dqq2eOngTgXkNrsdcqILvI50RFZzoDjaFd&#10;sj3I+SlJSUkUdXtKpb4NGPNttGtyp55XVBW7rTwgqqKLlVNPTBtTKNobP5Pe65yeSvoHSk2xSJkj&#10;kexqKCoILmgrwgzS0UrXaKVQbXNRTjN5xTvtTZddsauqNm7Sp3pqymfJJG/tWSNh0ZIpFs8UqEpI&#10;hDKSD7z3OeX9RyZrYtnV8rSbAq5QsquS34OkkIHncF75YgdaqFdGS8qjnVs/uv8AI2KldeVmyo1F&#10;LWSIm1I4QOaSol/IV6ZOiEqz0J2GjVBjk6T1Lny3I3YLX4L4218l93dgm5J8mY2tw8uY77+QMRoD&#10;jMe0+3Fyd/kBI3eU66+XMbW+/wBx5Lk/fsxnPd42F/b5Mx+i1uGCdLWA8hN8Ek7/AMQEuL3xk7/o&#10;/bjJ3/R+3GTv+j9uCLG3vpeo334+RYmPcPvwwIVHf4+kDQeTQd2C44a4LE+i84l7X+z2+V5At/nf&#10;ffhELnu4n78cSKqoLDW+/j9/oxCvSzcB9fow4+89xDYi1G0tpbemW42dEtHSXG6prA3PyKfnRUyc&#10;0derVnTHuhcoH5Rcqdo1AfNSUcjbOoAD0BTUrsnOL/3ibnai++0gXcoA5N8pNpcltpR7S2bJZhZK&#10;incnzesp73aCdRvU70cdOJ7OhDDG0Nn8nvdc5PJX0DpSbYpEyRyPY1FBUEFzQV4QZpaKVrtFKoNr&#10;mopxm84p32psuu2NXVGzdpU701ZTPkkjf2rJGw6MkUi2eKVCUkQhlJB957m9bHyx5DV/JzaTc69D&#10;G+ynLdJxRTxFtnTa/HpmWSOHdl8zibrXOKumlo6qpo5xlmpKiammXslgkaKQeplI+SLntxc9pwpN&#10;7YYkHf79xdWHd5F1APcPSBlXvOC/ZjN6z9HswST6MdxwRbQ4jky6Nu+r9mHlJ0XQfT+zCrna3t8M&#10;B2QkX3HdiY3Cd+uFkyrYDW+/BJO83xFmzabuPZ6IOPvPcx/7L9zbam0o9JC229o5txzUlIIk17B5&#10;oPA38vJvlJtLkttKPaWzZLMLJUU7k+b1lPe7QTqN6nejjpxPZ0IYY2hs/k97rnJ5K+gdKTbFImSO&#10;R7GooKgguaCvCDNLRStdopVBtc1FOM3nFO+1Nl12xq6o2btKnemrKZ8kkb+1ZI2HRkikWzxSoSki&#10;EMpIPl9w2pZOUO1qO/wdRsc1BHAyUtbSxp6wtXL9OPdGp1peW/KKNdA1atR/SrKeGrf2tMT5LdEa&#10;jT1nMeGMrdh8lhcafFHCw+L9uG3D1/Xgb9cDrHdx3X7PD9eHy8N/Hs+v3igansta+7Fj+bmufuB+&#10;zB8QfDFtL99rYAFzobBePb5FG668db/Xrjg269tewD6r/ff5FBBB0Hr4YPZvtxtb1X4+TLuvbdw8&#10;QNcMN3r+g2wBfFt3tHj3XIPqw1uBv2+S11FhxP4kZbC9vbiyd3tx0R2YJub/AIgixI7DhOqvgMbs&#10;Ag7iD4ekBD4YyH0ea2Ydttcc0ejrq3Ds7fZiQIq9UX3DEbKgJJ1PDuGGN2J7Tg3+Nf19mFizAEnf&#10;3YEKDtPifswABoNPRBx957mP/afub7U2bHrKH23s/LvOaqpFlTTsPnYt2m/vOTfKTaXJbace0tmy&#10;WYWSop3J5isp73aCdRvB3o46cT2dCCMbQ2fye91zk8lfQOlLtilTJFK9jUUFQQXNBXhBmlopWu0c&#10;ig2uainGbn4H2psuu2NXVGzdpU701ZTPkkjf2rJGw6MkUi2eKVCUkQhlJB8nuG0zPyh2tWW+Dp9j&#10;mnJ4CSqraWRPWVpJfpx7o1QtVy25RSLqFrRT/wBKjp4aR/Y8JGB7cX4aLx3ceAwSOla92/Zhb30x&#10;fW/Abz22tb6fo1wQSSOAvb68LvHbfC2uf6XA/bbBtwvf1AfRhbX13eW9h3k38Oz79mAbsv3ueJ8g&#10;Iy99/Zi4Gh1vvP2dvfjjgEXXXde57z97YG653cB2nt+/q8nC2migd98N0gMuuvSt87TX9uPHF9b2&#10;FrC/sBt7Rggk24C9vr8gOngPqFvpJ+jFtL+rABO4YscoHeeI7sEW7PUfxABOCpGLHf8AiX5sNmbU&#10;/NH3+s4aYnq6D6cb9+IVsCe3d6KBfGTd9JxYLrgG7XOmMw7cHU+jIM7ljw1+wYJZizruXQfrt992&#10;Cxbeb4SItqdB9OJFyNYeOL334j6i+How4+89xDba0+0tpbBmaw2jEtZSXO+pow3PxqPnS0z86dOr&#10;SHXHuhcn35O8qdo04TLSVkjbRoCB0DTVTs/Nr/3ebnae2+0YbcwJ8vJvlJtLkttKPaWzZLEWSop3&#10;J83rKe92gnUbwd6OOnE9nQgjG0Nn8nvdc5PJX0DpS7YpUyRSvY1FBUEFzQV4QZpaKVrtHIoNrmop&#10;xm5+B9qbLrtjV1Rs3aVO9NWUz5JI39qyRsOjJFItnilQlJEIZSQce5vRR8j+Q1fyj2kvNvXRvtV1&#10;PRc0VPEV2dDr8eoZpJId9/PIx1rjFXUy1lVU1k5zTVdRNUzN2yzyNLIfWzE++ue0+T7+33wNtffX&#10;vv8AKCRu8tz2n2+S533wWJ3n8XuXCnMNcKeGGFj70sBvIGDMvC5+j7+zDSM3d3DCwk7+j9eOYXtP&#10;0YEaDh7dfRQL40UYLjhgknf6RM1lt2/Vg/Bx2+MfrO/2YX4OO/df1n7gYjF3Ht+/r8jyJwAY9tvJ&#10;CDqeB3ejDj7zZ20KrZVdSbRopOaqqKeOohfhnjN7MPjI4ukiHR0ZkOhONp0Wy/da5I09bQtHBtal&#10;zGDObtQ7QyJ51s6pI6Xm1RZCsmW5TzeqCGzRGvoKzZdZUUFfTyUtXSyGOaGUWZWGo7mRlIeORSUk&#10;RldGZGBPl5N8pNpcltpR7S2bJYiyVFO5Pm9ZT3u0E6jeDvRx04ns6EEYGzeS/uobL2RtyekmVqeZ&#10;TqOanHMyBqrZlRIUy1VE7X6Ufzi8Lwu06H3X+WUVS6ck9lSIaWjdH2o8JHNNURfkKBMnRyUh6c6j&#10;QVAjj6L0zj3liPXr70KTuHk3+nL1dcBbYC2N8MbnysLqR3HyqpY2GEQL49vpANsat9nkUXOCLej9&#10;eXuX9X7cflJPzR9Q+04mbcvrP6sI+S5tc4Z2bf7OGCjAZiNPJH1F+/H0Ycfe8leVe0+SW0lrqBs8&#10;T5UraGRiKetgBvke18kqXYwVCgvCxOjxvLFJm5De6zQoHIptsQxaLmjg2xRHewW90r6MNc9WaEB7&#10;kU1Q1l217jXKegd22W1Ntqm1K81IlJWBR/CU9S6xXtuENTMWseiNAZeRXK+JijcmdtkjT4LZtVMv&#10;qeGORD4hiMUHucctdoMFj2DV04O+Sv5ugVR2kVTxSHwRHbsU45Pe43QbOH4R5XV8FQkA516OCRoN&#10;nxqupNZWy8zJIg+MqLToLdKSRCRjlt7qlJTUp2ByLKRxrH5tJtSnTmYKaFRk832VGFWxyjKKtQqR&#10;rrShmKTxkkkkm5OpJ3k9p8pF+J6Nhu9tvHwwbNc66AW+q3kU7zYADsA17r4JbcfZgAncL4tod9rr&#10;ofq1wwO/TwBGF4nu38fV992D1d+n0cLaWOnH68N4+wWHpmY4ue04ue33rxZtRofoOBA3EjCqFFh6&#10;VuxYML8cKLeON/ozHKpOA1lIG9jqe773xCtlv2/ViVGLXAvpgQsd+mFjVe89pw4zKRjI97ZT9+/d&#10;hBlUD0YcffRySQyJLDI8UsbB45I2ZJEZdQyOpDKwOoIIIxsj3WeWOy1WOSsh2rCugTakPPSW/wC9&#10;RPBVOe+WaTEXu7V4X4bk9SSPbrRV80K37cr085t3Z/Xit93Hb8qlaHZey6O4tnl85q5F71+Ep47/&#10;AKcTjuxtvlXyg5RNfa+1KmqjDZlpriGkQ8ClJCI4Aw3c4YzIRvc+9LaaXve+/HxSTa7W+jf5Ab5v&#10;0dB6xi+lt/Z2jyfEPiP1+RTv8P1jBa+nqG71793tw/W9n1DA364O/T0oFbD7MXTu9mBlO62G3n5B&#10;Xf5GNvRpXuco3D6T+zCjMQO3G7Ts9MHH5VsezFj2HCg3vh+t8gqLDxxfW2CL+jOuU29nhiEdK/YP&#10;TRx+VQ9ha2M/djP3fiSQN5tgMrbjfBIGpNsGZeAJ+j0VVv4YJtri+t8A3F8Mt/H0VlDCxwqhRYem&#10;jj8qKt9TgLcnsGMq/c4KDh74yqCQb6Y55e/7+vAIbUG+Jjd/AftwjZST3aYuzntP39mEiA1bU9nD&#10;9vogF8aAYJv5EOtu3yMt9Rv+Uhx+VD1fZgdXTyJvw/W96yK28a9uHXK2Ua4jDLdrWAB38cak95xk&#10;NwOJ4dnj2YRAg7+J9EAvi4XTBJPvFa/j5CoOMnygOPyorcDjMuOh3Yuvdht599YXvbXt8jZYxcAX&#10;4YVm+KLsesx+/wBeA7Zhcnfr6GLdl8Fj4eHv85xmOLnt9Gdsmtrjxwsqnjbx9JHH5Vynsxlbs+rG&#10;Vuz6sZW7PqwRb3kkjBrDS304SQNodD992HlC7tTgkvqdw7OGEZLdHgPXiO2a7bhr68GfsF/HCS5j&#10;a1j8otYqb9nkSUKtjf1dmDMeGn04jZ2PSGnhb0YcflUOR2YznuwrXwWIPDBN/eTAWzcb28cBW0Pa&#10;dDiSMIBrjRYrcWse/eP1YDWv3i2FUtuwIDxIH04RAm7f2/KMj5uimvbb9WBE3HTx+wYETHuHfv8A&#10;ZhUVdw17Tv8ARxx+VQlxe+MnfgKBhjc+9fpyBOA3/r+/bhic3RAtGLffwwWZzrr2YEJtcm3d9uL7&#10;x24g+N6v1/KRAO8X8fISBqdMc6nb9GAQdQb+jjj8q69+Ne/GvvWNgT2YTooXO9t33++7C9CPNxOv&#10;t3YhHSJ7B9eGkVd+p7BhmzHcB4YiBLX7N/ykzBBc+oduBMddLk+wYVWkOZ93Adv7Prw8bMxIWw9X&#10;DEalRrvPo44/Kosq3xowwpBFsEWNveS65UHxj9H3+rB6bqg6q/q3/Zic7l9eAxAsDbCxM2/Qd/2Y&#10;dcrEYg+N6v1+lAX3YC2364cC3orHKCezFnlN/p4erCwqN/S+r2elDj8qjVbYUEXwFIYnhh9/vGe7&#10;lh4Dw3YhXTN27vD7/Vhow+++FjVdw9Z8jxh+492FQJu9JC38MaKMcLnTDG/ozZrdHeOHb3YRw/ce&#10;Iw7nOSp3aYR84vx4+kDj8q57C2M57sZz3e8mvk07dfDyAWAHZ6aE7cE2wBm1OHbh6RKtiHGh++v2&#10;+SJSo13n0gcflUKCBjIO/GQd+MozEffhhhY+URKGv7B6Zvwq28cE2wTfC7sMAN3pEj5j3Dd9uCCL&#10;X0vqMRvmGvWH09/pA4/zYDAcMZzi98AXxfgovght59HlewyjefoH7cRJmNzuH14kXMveN368AkG4&#10;wrBhf2js9HHH+barfwwWA0XA3ejSPkHfwH68Ihc3O7ie3wwBYWHDySplbuOFYqbjCyK3cez0Ycfl&#10;VVvqcNl4fiZcwsykjt/6bsJMbgN7cE21OM6HTMPSFF8NoNN3k3L6vRSz/FQ+LaYEWt3OY/R+376e&#10;8ZQwscNCw3a4ELnsH37sJGVPXPhw9FHH5VGq+q2MhxkOMhwRb30zaZeJ392LHf2ccKjv227T+rCx&#10;Kuu8+jgaE46otxOCOhb77/I+4D5SHH5VBIxnPdjOe7Gc92Cb+9IvxI8MCNBw9uv14OUda3df9WAy&#10;ncQfRiM3kXdg6tbs+58lhcYfh8pDj8qhARjIO/GQd+MvSIwwsfeu4QX9gxzzdlyT9xbAQ5SW6Tnt&#10;4ff9mFiYMCbaa/s9GVhbU4bU+ROJwdBhTdj4Yff8pDj8q641H4gRs5u5t3cfV2DCoq7h68Ag3sd2&#10;h9KO84+L6sJxw3WPpbMF34WRX0F/X6MOPyqOit8DpDCkHTBFj75lzC3sPYe3HOFbq/WG49v37cBi&#10;puP+vo4w444uR5CQFt3DCi2t9+DvPpTy20Xf28PV24N9549vZ9mIUt0jx3eH7fRhx+VRqtjhQRfA&#10;Wxvh9/v5mBa3Z9/oxHlzdL1ePowI+MPXjKp3HBUnj7cZT2eUMR6SSALnQYeQtoNF+vx+zCqFGd/U&#10;MIpkbM2776ejjj8q5yBbGc92M59/I+Qd53YiTMbncPpOJVyt3H7nEUl+id/Dv/b6OGIwHHhjfjIM&#10;ZDjIcZDgi3H0VmC7/Zxw7lz9QxHH8ZvUP14m6u/cfbiFmvl4fV3+jjj8qqt9Tux0O768WU7voxu9&#10;6zBRc/8AXAVpTmO776DAAAsMOuZbezxxu8RhJQdG0Pb2+kAkYDA+TdgueGnoxjQm5H0nARRuA8jg&#10;XvI3gowJCumQAb+N7ePHxxv19GHH5V+Jp2f9fIm/D9b3hzfFA9ZxzdzdzmPZw948YbXcfr8cCA8S&#10;MLEFN7n6vSQxGCSfSZHyDvO7CR/GfU9n3+4xN1gO79fo44/KqtbwxdD2YzAbvl4uAbdgufv3462Z&#10;2P6I+/AYjN0XHWm8D9X7fRxx/nm5ZHuOPDhhWDC4w5zObcTb9WJbAKg4a/f68IzAgL7OGItXY9x+&#10;k+jjj8sAXwRb8TmXdcX8flGRM4HaMIhQHW+E66+OJFa7MRpff9WIgMjNx1+rEHxvV6OOPywm/wBW&#10;H3+/JCi5w0rNoug+n9mIlJa/Aa/s+UlfNcbiN4xzTZvzb7+77cS9Q+IwhHNH+liDqnx/V6OOPyqH&#10;AHHGcd+M478BgcPv987hPHsx0pW+9hg7+aT1ntP2DCqFFh8oNmGqgHu4+rHPDiCMJkzls41vpu3+&#10;PkZQwscPGCumhG77MRrlW3HefRxx+Vsp7MWIwmh9WG3+9dyNACT4aftxzbsbnjxOFUIPrOCC7koD&#10;vwNwvvt6VkBA7bY3ejFQd4BwYVO7T6cFHTt8RgTOO/xwJhxBH0451O36D9mOeTvPqwrZhexHj6KO&#10;PyqoAF8Z+7AYNpgix/EOVA6WvYO3BVipY9EAaKMQ3y+v7PS23+ktErbtD9Hswyld4+zABJsMLCo3&#10;6n6PRhx+VR0ltjKezCqRqcNv9+WAvfgL/fxwCc6uw6xsO7dqMS9Q99vrxGLIO/X2+kpv9NCgbgB6&#10;OOPyqDbGfuwXJ7vfSMy5SN24/f24VgwuP+mNXkI4FvoH7MOenp8W1vVhnLqLjj9/rwPSUGl8Pu8l&#10;j2fKI4/KoC2H24yr9zjKv3ODv096y5lIwic2G1v+zEXW77G3jgqQwDcftxIOkijdp9fpZF8AW3YZ&#10;uA+URx+V034fre+DdNkPq8Oz6cLFlbNfwGJNZFtqdPrwTmlW3Dt9vo4APHXGTvwFA8hYDBYn5SHH&#10;5VDgDjjOO/GcY3+9KyDqPp2N9z+rGZlN2QeP7dRgTLxuPpwCp3EHGUZs3H0gP2+Qmw+VBx+VAt8Z&#10;dbdnHGQduCnZ+IaJW3aHu+zDIyb/AG4DuPjHA519xPjew+jCLl4kk+jKLnyOdbemTnqjxOIWJBB4&#10;ejjj8qHRdO7A0W/icXPbhCb2w+/8SYUPaPDAFhYejoNL9uN2Ct9Qb+mSm7nu0xCLLft+oejjj8qK&#10;wtY4FhuxlX7nAsMNvPyABc28jnhgG2NGGCh8fSSbC/ZjefHAGUAdgxmHaPb6MOP82EHHtwTYeVTb&#10;w8pIGC1/RpjZbdv1DANjfswzM2/EcRBzN6h9vow4/wA11Fzjdgm/vA1sZxgm/orht6HUcO3BeTcS&#10;R9HkSMv3DtwqKu4es7/Rxx+VQL4yd+Mg78ZB34YWP4gS9LKdNbA+ijXGijDNfw9Nltl1Gu4eRBlU&#10;D2+PpA4/Ko0X6cXPb+KY2BPYMIMzDx/b6KLKNd+Cb+nTNdrfN+vCWzAncDr+rAIOoN/SBx+VRqtv&#10;VjKcZT2Yynsxa3v5jZbdp+gfcYhGpbs0+/344zL2j2j0O4G7f243+nM2UE43+vCJlW3bvw6mM5k3&#10;fV9owswPW0+rAIO43xcdo9uAQd2vog4/KoNt2M/djP3Yz92Cbn31wN5tiVszabhgMwFgdDhIidW0&#10;HZxP2fKUrXNhuH1/s+3EKXOY7hu8f2fX5CL6HDoUPdwPkjjzand9eAANB6IOPyqEuL3xk7/o/bjJ&#10;3/R+3BFjb3zoHHfwPZh0Zd+o7cAXNu3Coq+Pb993ylI+Ud53fbhELnu4n9WALaDykA6HXHMpfj4c&#10;Pt+n0YcflW57Ti57T7cKTe2G3+/mbcvZqf1ffvxCtzfs+s/KTMFFz/1wFaU5m0H30GAABYeljj8q&#10;jLYXtjod2LqOzBNzf3xNhc8MG7HvJxzZUXQ9Lj2HCyg6N0T9H7PlAmw3E9wxkLHNJ6l4D00cflXK&#10;ezGU9mMp7MWO7Fre9mb4o9f6hiFPjH1fb5JU+MPX9uAxG4kYTO/xiB24AsLfX6ON4wy38flMcflU&#10;PbGfuxn7sZtb4Jv7x2yi/HgMIhc3O7ie33hiQ8LeGAAosPSEHHyHU/KQ4/KwQ+GMoG/Db9PeEhRc&#10;4CtIczaLw+/68btB6YBfGijBJb7MZe3THRHC+FJPhh+z5PHH5VUi3fg34HBB4+9yAm517Adw9Xpd&#10;tLj1+QC+OqN1zjLfrH7cZraAW8d+L38mijBN/R2co3ap1t2YBBFx6OOPysCRgP24bfp6enEYIscA&#10;2PkcccHpC/HyKLanBN/R92GbMxOIQQuvE3HkzL84e0eijj8qqt/DGVcFOz0/dhd+GFx4YUXPhgm2&#10;CScJuwF17hhzw9Ila/QX1/Z9uFjC9J7fq/afvrjnCeot+86D7+zGRj12Pgugw4Gay/bc4RcqgeiD&#10;j8q7k07MJx9X68L1j68Pv/EHcdbd+I5M2h3/AF+i2zKMbj2YuO0YAthgSTpw0+jAUDrYzcBg9Eff&#10;f6NLcWYb1P0HAOYAjjiVmWxG7CvbdYMTqxxaz/CdK/VPD2eSR8o7zuxEnxj6vt9FHH5VVuBwLXO7&#10;hjMo/Zg6/iJmsLcT9X7cRISQeAOCQN5t44Myd58B9tsAhhcehJuw+/Ci5wWANvJvwot44Y3OLHsx&#10;kOCCPQ3F1I7sQtY5TuO7xxMbLbt/VrhVLGwxIvwf6Ntfowj9C54aH1YUGRsx3D72/WfRhx+Vcpxk&#10;OMhwdPes2UX4cfIzqt9dRw44sL55Tv3L9/q9uOm3VGQd+/1DhgRrvPSPa2uG+Eey7h9ycAWAHZ6E&#10;DbG/F8osN53+RN+AoBvgkccZlG4Yux7sAW78Ob6ehS3ADDeD9eEYOL+0YIsxt8U+zXTDvnOFKxi1&#10;+w+N8EvLoo6P33/ZjsjHbr3n7B+3CjKAPRhx+VcxGM57sK18N1vesLgjtGIWuMp3jd4fsxOBoeO7&#10;1ff68Rata1wd+m7CHKxjPDq+HZiVrdEdZsIgQd/H0bKB1j6uOMwHVGM57NcZSd+AoH7cFhgsT3eh&#10;yC6N992uIev6tcSNlU9p0GOabLm+juxEBmII4cfHEj5RlG/6hiFbdM+A+39WDKg438Mc+Ow4BuLj&#10;j6IOPyqBfdi1tMdIYOvvDuNt9tMRvnHeN/24PQkNuB+4/VhzzjgDduH6zgFI1H3Jxc5ucIsOHstb&#10;ES3Jkbed32/qHoh009uAOPDF+zT6/ILcTjMBuGMx7fRwoG4WvjKS2ZuHVH6z3+R36eZTw+3Cqzn6&#10;ycc0oHTb9X39WC6L1F9Z+98BWkP1n7/VgCwAHD0QcflUdFb4XU3OL9K2G3+9F1lt+d9B/ZiSwUmw&#10;udN2v3GDG4AP1bxiMLlzNvBN74J51wOH6uJxnRdLjTs1xzy9hwDcAjj6CO3s+vAF9Tu44Jv4cPJY&#10;9mAnbhgoHo5NvJmvogzd/wAUevj6sc3fVzm7twwxjUWNvC36sZnbRFyj7+rHMud5H0k4EKjfr9A+&#10;/rxa270UcflVdRbGijC23nfgm597YXvx7cZbtmOtuqOz9uC6r49g1OCH1Fmsxvb7cc0q9dvV99+M&#10;6L1F9ZwEaQ3bd2n9X3tgCwsOHoOW+nAfXhj8UeQG2M/dgMLanBJbAQ8dMFOz0XrN+av0t+z68X5w&#10;2HUG8/O7vDtxu8heND0QCe0fbhGzC9rekDj8q2PYcWPYcWPYfZix7PeE21OL6XbTj4d33446Tfmj&#10;/ePj2fXgKq7h9uDzjbugO/U45kfGJJwI0G4e3X0Ibxgv2e8Ck92AoHfi/YPJmGCbm/obtYabzoPv&#10;3YLXtGm7cT29p+3twAFAA4YZcw3kHgRjmjvZibcBqfpwsZJ1GVe/fjOii193Aa4E44jTAIIuPRhx&#10;+VQ9ha2M/djP3Yzak4Jub+Vjc2PVXVv1D9eF6ZzHqjqjv7fswxyi9r+GOdJ6q+s4TO7Xubbz2eHZ&#10;gkDeQPRsh7cBQMM1t2FuWw++/o0qF8tuH68IgTx4nyEganTDTfNHrP2YOZiAxIzbr/Zgo3BW9Y+/&#10;14ELHfphFyC2/wBGHH5VCk4yd+Anbrgp2e8CO5N9FuSfH9f6sAWFhw8jum49Lu/bjO1ujZVH346+&#10;zGrHix9uIlcXvoOzv9FznBYnyJv9WH4ev0h2dCew7sWeQ8T3nd9/DCRhe89v2YmPT8APt9JHH5Vz&#10;DLbjjMe3AbXXBY30PvZGZLEC444vJJpw7tB68JEF36n6MRn4Ruw3+v0pOOH3ev0uXrt9+GF6q+A+&#10;r0gcflTKMt+NvIEPhjKo3/Tht+n4iLrj1/V6MLcfbjKeGuLHsPkTjh9w9HN+Fr9+BINzdE9h/Ud3&#10;lk67eOE6q/oj6vSBx+VA1t+Awwb8Dgg8ffHMu7pDs+MPt+vHPJ3j1Y5xLHpcPvvxH11+/A+jgkYD&#10;A93lfh6QVDbxhomXVdfr+/hjMw+MfIvVX9EfV6QOPysCRgP24O/T3zRq3ce0YaNl7x2jEXXHr+r0&#10;kMRgMDhz6UyK28a9o34MLX03duBoAOz0gcf5gAAbgB/M8cf9B44/6Dxx/wBB44/6Dxx+WauqiooG&#10;qJywjSwOVSxuxsAB3k8bDvx/hVC00aJTOImkVXlkcBlQsAW5tQwuBr1+HkblDtXM2WoAFzYcxBuv&#10;pvjvjZFTJWbPgnmIaVucDkALcpK6jQAAdEDcMbS28uz6sU3Mc8BGrSESZGRmuQoGVgejZtbdYY2d&#10;tam2lnWESo8ahnWRRoDpoyllOvge70ieZKeKSeS4jiUu5ALGw36DXE3KuEG1PSvIL9aVxHp3Kok9&#10;V2H6sRusiJIhukiK6ntVgGB9hxXbe2lFWVUUU4WOOoljQczCbKjlRqyEndxONg1s9dRvJUMHkSoe&#10;O4VU6ISNhooA+OeGNrbZGzJII+Z55pFZ3GfIUQHKpHRa+Y5/6vfjZ226XaMnMoksc2UvlcArZbXs&#10;6k9vxgvttf0Wq5TUsDvHFDLO6Mykm0KZlNt5DP274xjZlcNoUi1GUI2Z0kQG+R1O6+l7qVb+ljb2&#10;1q2iq44aWURqadZG+Dje7NJIu91bgoxsDatZW1UsNVKJFFOZF+DjSzLJGu9FXg/HG064bOpWqCod&#10;syIiE5c7Md17G1lDNu+Lik5TUs7pFLDLA7sqKRaVMzGw1AV95/gz6OOPyvtDaEOzoedmDtmOWNEG&#10;rva9s3VUW1uTuvYMdMU/KaZ65TUKkdG/QKKL81c6Sl7ZnK/G3LlvZM1sba2zQS0s9HGxqHkAGaMf&#10;BKyurAmQ2DWKg/Bhge0eRto17gK1ZU5QMuUTOq2AtuUgHTt8kVZVwC0FTPEu/LHK6rr+aDl+jEss&#10;k8jSyuZJHtmdtSbAAX9QAxsDadJs8zioEg58x2kVcyqEz6MAc+9/ihvDG1uUHNGFNnSpIdJZZLB0&#10;y8IbHi2+Tcy9EAgk22TtyPaLcw8ZiqQpay3aJwu8qd6fov6nY+iVlXFRQPUTZsi2FkXMxLGwA4C5&#10;4sQvacHlRUNVxvzax0itZ4RZpHQ6Fi5HXXrKEyC/RbMNcbR25s0U8sKyGoaeF0tCLgCRCLs7WUWv&#10;qBmYHet/INoVwjSJauoSNBlVEldAFG4dEi48cEkkkkkk3JOpJO8k8ScRVNTB+QqJobm5EUroCe8K&#10;QD68T1E1S/OTyPK+ULmc3OUbh9JxsSvp9n1Ly1CuQ8XNBkAbJd1YkgkadEbte442rygiSnj/AAfM&#10;sk0pvnAvzKKdcyONHfqhWXq5m06N9lcoRVyJTVMeSd9EeMExyG19V1aM/wBZN5JQegswVWZtygsd&#10;CdALnQXJ8Briv5TyMSlAnNqD+WkUM7WPxYzdVU/nZmIO5DhOUNB5pHPLJllYdOnQZ5A40YAcFO9G&#10;cqCvHNcCslSeqqJ41KJLK8iq1rjOxbW2m88MQ1lVTo0cFRLCjHMwjcpdrWvdbG9uw4klklbPLI8r&#10;7s0js7W7LsScRyyQtnikeJt2aN2Rrdl1IOJqyqqEWOeolmRDmUSOXsbWvdrkm3ae3txRzJT1VPPI&#10;pdIZUkKra5yHMLX03gb8ScoaDzSSeGTNKoslO4KSGRurccUG92QsANL5iAaDlPKhCV686hP5aMBZ&#10;F/SQWVwPzcrAfPOFIYBhuYAjQjQ6jQ6jwOvog4/K0u2qCGsFG8ln3PJ+8xyX0jd76N842ypoHYHN&#10;l5Q1NGtE9PO2aaQBoESxcOp6Mh4InAk6spYIGN/JRbDrq2zhOZhP77NdQR2onXbuNgp+din5L0Ud&#10;jUPLUNxF+aj/AKqdP/xcR7M2fF1KOn8WjVz/AFnzH6ceb040EENuzm0+zD0FFJ16Smbxhjv7ct8T&#10;8nNmTXyJJTt2xSG39WTOtu5QuKzkzVw3amZapPm25uUf0SSrf0WufmYdGjYo6sjroyuCrA9hBsR6&#10;8cmqmjp5pVmbm6ibKkUj2EeQamPN8Vnax6XRbKoBzaGt2xR0MscMrku5GcJ0uZQ/Hk7Bu6Iu5XpB&#10;bWurK6hlIZWAKsDcEHUEEbwfQazbFFRTx08znO/XKjMIFPVaXiL9gBbL0iLWvtaqoUoZBUuGSpjI&#10;iWOzPJcXR4+HROVw56AIGu4HFFsiurrNFFliP79L0I/6Pxn/AKCtim5LUqWNTNJO3FU+Cj8PjOfE&#10;MnhiLZOzYepRweLpzp9suc/TgU9ON0EI8IkH6sNRUb9ekpm8YIz/APbifk9subdC0DfOhdl/3Wzx&#10;/wC5ir5L1Ed2pJVqB/BvaOS3cb5H/wBzuGJYpYHMc0bRyLvVwVP08Ow7jwxsCopKat5yqOUlMkMh&#10;/Jxs2jFzvW69ENuAZs1hqK7atJs9UMr5mksUjjszlCdZN4AQDcSeluW+topY540mhcPG4urDcR+o&#10;g6EHUHQ6/jq/aFPs6LnZybk2jjWxkkP5oJGg3sxNgO8gFNoUb0vngnTzcDpOTqh+Yy7xJr1LZjcZ&#10;b3F6toHqZ2pgywNIzRhgAQpN7WG4XvlG8La+uKWiqq1slNC0lt7DRF/SdrIvgTc8AcUvJUWDVlQb&#10;/wAHTgaeMrg377RjuY4h2JsyDq0iOfnTXlJ9Tkr7FAwtLSp1aaBf0YYx9S4alpX61NA36UMZ+tcT&#10;bE2XN1qVEPbCWit6kIX2qcVXJXe1HUf/AC6j9UqD2Ax+LYqqKqo3yVMLxngTqjfouLq3qNxxxSNA&#10;lTA9SGaBJFaRVAJIBvaxtcXtmF9VvbXD7Ro46XzwzqYCLqw1Ln5irvMnApvXXNaxtQbQp9oQ87Ad&#10;2kkbW5yM8MwBOh3qw0bXW4YD0IcflWrSeWmmjppeZnZCI5Pmn61uLrnGqXzDUDEsckUrxzKyyoxD&#10;ht+bjftvvvuO8Eg4hhnq5lihVpZX0A7gN5J0CqOJIAGNmbAp6PLLUZaip36i8UR/MU9Zh89tfmhe&#10;PkZlRS7sqKouzMQqgdpJ0GK3bu0YquphpoYZYYCDn5mWSyFFbM7JIABv6VgLYi27DHRUdRXXWSqE&#10;xAhjJX4KUodCxI0y8TrfFFX0+0EeSnLFUfI2dcpzWDfUfJX7MpdoJaZLSAWSdLCVOzX4y/mNcb7W&#10;OuNo7LqNmyZZenExPNzL1H7j8x7b1P8ARLDXBJJuSSTvJ1OOTtPVwUX7pY5JCGp4W60SHUm/ASXz&#10;CP4ts29yB+PcMUcI2RyrBHK5sjEdFsvxrHW3HFbDUU9TLHVZjMGJZmJbnL6iQMdWD7wd/A2IIwiS&#10;TOkaBpHayIguxPYqj2ns3nGy+TsUIWauCzTaEQ74o/0uErdv733N1sbtBu8hIAudANSTuAxtHbVb&#10;DWcxQxw1EfNJIpWOSZiG3kGKQAr3gevFHt1fMPO6+y5ql6deYja3RjVxcF2PFtb9mmKHadLtAyCn&#10;LkxBS2dMvWva3b1T5Kuhpq6Pm6iIP8190id6PvHh1T8YHG1Njz7ObP8AlaZjZZgOr2LKPit2Hqtw&#10;1uoJJ3knQDXXQbh4DhjkxT1ccUk0jFaWX8lCw6zgi8y/NW3R/wA5vOiqT+N5RQVcda0s7GSGX/F3&#10;3Kij95y7lZOPz785vLAXNrXNr3twv227cbJ5PNPlqK4NHCdUg1WSQdr8Y0PZ12/NFi0UUcCLHCix&#10;xr1UQAAezieJ3k6nXy7Y2pLRLD5nzMsjTGKRCDIVbKGVcqOpDm+46m+7Gztt1UslUK+NIkpaYzsE&#10;ikSQWZN6u5+K1wLC+h3Yptu0FXPHTwmXnJCQuaMgaKWNzfsB8ksUU6NFMiyRtvRwGB9vEcDvB1Gu&#10;NrcnmgDVFDeSEdJ4NWkiHEod8iDs66j54uRc2tc2ve3C/bbtxycgq3rRNAxjhi/xh7XV1P7zbczP&#10;v/zds+/KG9CHH5U2jWrs+kkqGsWHRiQ/Hlbqr4fGb81WtrhOVUZp5M9Oy1QXoBTmhd917mzIB1ip&#10;DaCwcnAFRtCq4zVFRJ7WPHsVVHgqKOAGNmbMh2bDlWzzOBz03Fj81eyNfijjvbXyVm2KKhk5qdpO&#10;cyhsiRsei17HMbId1utvxPypv0KKlZmOgaY/VFGTf+09WIKTa+1VnG0c0UEyqYzIApiljcMrR04s&#10;bFC6PmyZgwOZmUYqIVpaqupywk5pFRXmmeJzliFsojsJCNAEbSwA7cThTQ7CDhCuSuuJHMafl/jO&#10;uq+rjpiCrr6amkio7RxVFY8fORXZ+cyoFijkOoDLbI9s7WJDCxxsGteWJ6KocNU0nHnFkzxHd01L&#10;BjETzb2Jt0ATe/kngiqYngmQPHILMD9BB4MDqpGoOoxtTZsmzZ+bbpRPdoJfnqN4PY6XAYd4YaMM&#10;bO5RrT0nNVaySyxWWErb4ROAdidCm7NYkrbQkG+x9sjaTTRyIsUqdNEUk5odBvO9kbrHQEMtlGv4&#10;6qqI6SCWolPQiUse1juVR+czWUd5xT8qoyjedU7LIAxQwm6OeCkMcyX3X6Y46bsVFRPtCpMr3eWV&#10;gqINbXNkjQdgvYDjvOpONj7ITZ8YkkAarcdNtDzQP73Ge747Drn80L5K3alJs8qKlnDOCyBY2bMA&#10;bHUDLp2FgcVHKqPdSUzu3BpiFH9RCzN/WU4p12ztV387Vo6KaKSMqw5pFzC8ckUZ6bskio6s1wVD&#10;LnAbFVSLQV3mxkEypTqc00r063bpEKYzcC5OVLnebnAt+Bae9iPws1wxKrbzdb5mGqjtI1A1xDVV&#10;NEK56ERIhNOkjxkzCIMJMpjZ/nNcFmBysQosbY2BWzB5Nn1jlp9Z4i0gkfpayROQzWcflMhOcAvm&#10;Ay28jokiNHIqujgqysLqwO8EHfjbOyW2dKHju1LKTzbHUo2/mnPaBqjfGW/FWxsfbwo4Hp6sSSIg&#10;vTlLMw7YjmYdHip+LqN2UDZe3hX1T08kSw5hmp+kWLZdXRjoC1umLACwYa6E/izyoiWrljaHPSBs&#10;sc0Z+EsNC5VjldWNytihC26xxtjajbRn6OZaaLSFDx7ZHHzm4fNXTfmJ2BsUEJXVaXv0qaJhpbhM&#10;44/5tT+n8y2Kqqho4jPUMVjBC3Cs+rbtFBOvbuxNypo0HwEM0zfnZYk9t3b/AHPXha/b205ENNEY&#10;oVdW6C83C2Ug2kmk1cfORTZlNsh0xtbZa7P5qQSkipqi3NE5Y4lGoXP1zlzFec6Jy65b64pLX2zl&#10;yW/Br2ySNKu+HdI/Sb17jpuGKV3hnpJaSOBqhYpXsJHlLssDE84hIyvbMQiHVujjZm1KyOsjqK6U&#10;tBWnmbs6AKQxCSJECMkaPdGYIqdJ9Sw8u39jBc9fSLp1qiFRoO2ZAOH8IP6fzsbH2o2zp+nmaml0&#10;lQa2PCVR85ePzl03hbLyojerijEOSkZ8jyyH4TpaK+VTlRVNi1y5K3tY6ehDj8qbe2ZUbQSN6eS5&#10;gDfudtA5a3SVt2ewsA/RtuK65scnNm+bweeyr8NUL8Hf4kB1B8ZesfzMlrXby1Gz9t1biSoj511X&#10;IGaejvlBJtpKNLkn14hpNv0wtAixfoPQKT4tmzH1k4H+EHMU93bnfOpud+FpPyGSm5vXPlPS57Qd&#10;IX10K42vNJFtPaAQgCRgr3VWuObX5wNt+9bHFU7RbO2I6GzKldYkBv8A2i25gQfWMbGpV2jsvaEM&#10;ls0tSXV7AZZebRlcAbulvAt0SV3HENbUUNdFIyKjUp5iSJESO8akrKjZQMzN0mztmOfpX0GI5Elj&#10;SWM5kkVXRhxVhcHybRoU2hSvA1g3Wic/vcoByt4a5W7VJ44kjeJ3jkUq8bFHU7wymxHtxyf2XUvL&#10;DtDnBDCjHLazPNa6OltyoekrFul81fjD8btnZ820aYRQy5GR+cyN1JSAQFYjVSLnKdVv1huZZI3i&#10;keKQZXjZkdbg2ZTZhcEjQ9htjkzs0a7QlXtSmBHqeX641/p9x8u0aLbNXUSZ052KOafzfNNSjLGz&#10;6WvIG1VU0bXTXXEFDtym/IRJEfnK9Bm/r58304H+EXmsl3bn/OIMnw1J+S5uo5zXPl6/NaHpHhoG&#10;xtqWaHaCve03mlOHJCP0ubGfeGXrcR6sZiuw4GG9dquw3HUU6kaHQ+vTHJ5BXfhOOo6QnihV7BV/&#10;hACAoABWwKkDrAHfiZqnZ1WkRyJJQSkoVjVOcuQ2dyBmkEqZeux6HR01xSVMdZTxVEfVlW9uKtuZ&#10;D3qwKnw8lVTR1cElPKLpItu9T8Vl/OU2Yd4xVU0lJUS08vXibLfgw3q47nUhh3HGxdl1NZKtTHII&#10;IqeVby6F86WfIidtity9ls3x9V/F1cLVFNNAkphaVCgkAzFb79LjeLqdQbHQ3xW0M9BOYJwua2ZW&#10;U3V0JIDDiNQRZgDpuxsTZ3n9X8IP3PBZ5uxtehF/TIOb8xW3G3l27BtSpm5mmGakaKPOnOU6gyK7&#10;NukdX0shuNNPHEWy9sQnNHTxhu0vQsR4F3a3qxTDlFmfnnbL5vUZPhqQ/C8w/M9V/wCEy6noje2m&#10;NqGuXZ1C1ab1K1cxuTE/RCoU/J5kPh7cbPkaVdru5uzbNkuQFXc8Q3KANw4D6cbFleTalArkERmR&#10;U6KrYcw+8qAW3DVrnG26Vtn1EqRogpqw86p5tSy5SC8KuRmRVezZUtdSgN7Y2DtDz2jCu156a0cl&#10;97Lb4OQ/pAWJ4urHj5N+h3Y23s78H1XwY/c893h/N16cX9AkW/MZd5vihoZ9oT8xBlvbM7MbKiAg&#10;FjxOpAsoJ19eKWFqenhgaQzNFGqGQixbLoNNdw0GpNhqSbn0EcflOqqEpaeaofVYkL23Fj8VR3s1&#10;lHecVPKaCajnjiiniqHjyITkKDP0WOcNe6qWK9DfbGzKTz2uggPULZ5f9UnSfwzAZAe1hgAAAAWA&#10;FgBuAG4Dy+Z7N/lhP9hq/sx5ns3+WE/2Gr+zC0tB5rSj8KLlFdOyv5pU9NzHRZo8trrlCocx6Jz2&#10;HVONt/5UrP8AWD/00xXf5M2L+hXf/UjHJT/E6n/vP/4kxynoMrrXxjoyWjqLcHA+Dk/pKMh4XVeL&#10;45L1zPHJQvc80OdhOpARj00J3CzHMvbmb5vl5UUYjnirEHRnHNy/61B0T4umn/yycbF21Fs6GaGo&#10;WV1LiSERhTZiLSA5mWw0UjX52lzrszake00mZI2iMThSrMGOVhdW0AtchxbXq79fxjusaPIxsqKz&#10;sexVFyfYMf4VUxiktBMk2Rua6jx57dDMcykDNa/QOmKeF6ypihBJeeUKWOvWPTc9thdj4YiiSCKO&#10;GMWSJFRR3KLD19p4nXy1lJs9quqL7VVGNRMWTzKqbIxlbMuYCzZTcXGhtcb8eZ7N/lhP9hq/swtL&#10;s/zGZfwquQ1dMxk8zqeiwhqwqZbZjmDO2YaDJY6sMbcAFZGFbMoo6UBrEZhzQs1jqLjWx1GG/wAg&#10;xf8AxST/AOmXHJP8pW/oQfXLjlNQc5EtdGvTh6E1vjRE9Fv/AJbHX81iTouOTFcyTPQtcpLeSPjk&#10;kUdLwV0HhmUcWPl5U0eaOKuQaoeZm70bWNj+i117869mNibVTZrzicSNDKgOWMBm51DpYMygAqzZ&#10;jfguNm7Zh2lJLHHG8RjUOM5Ul1vlY2XdlJXiesPxVRyjpaaqmppIpmET5DJHka7ADN0WZLZWuu83&#10;tjaNWa2snqNcrtaMHhEvRjFuByi7fnE42NR+ZUESEfCyjnpu3O4Fl/oJlTxBPHy7fp6OWuVp9oLT&#10;P5vGObNNPL0c8lmzRjLrc6b9O8Y8z2b/ACwn+w1f2Yo6XZ6yS5NqrITSVikeZ1K5UamkDvqNebUl&#10;so1bLYakYro4Y9k0SwTipTzuoPOCN4tSiXXJJ0tO3ccbL/JbV/8Ahsv/AKkeNhf5Wo/0pP8A0ZMb&#10;WoRX0ckQA51PhID2SKOrfscXQ8NQ3xRjZVY+z66NyGyMeZnSxuUYgHo786NZgN9xl4ny7aoxW0Eq&#10;gXliHPQ9udASVH6a5ktuuVPDGzavzGsgqNcqtaQDeYm6L6cSAcyj5wG7fin5R0tTVRU0cMyiVsgk&#10;kyLZrHL0VL3zNZesN/oI4/Ke3KepqqBoaVM7tJGXXMqkxrdtMxAJzhNLju10xNDLTuY543icfFkU&#10;qbcDrvB4EaHhjkpT/wCNVR/Np0P/AIkn/wCLyVVXT0cfO1MojS9he5LHsVVBZj4DTebDDcqNnAkC&#10;OrYdojisfDNMp9oGOd5OfxbaX9aL+/wNl7B/c3ONLA9VGJYo55sj5Ta2beisb6AtdjcLextVjY9A&#10;Y6SopNorzcj1ERDQsHMgjQuGFRqp5hdCARrcA4qKzk/VTSTy0+0eckN2tzIF7AaDn+wYkrtgSw08&#10;D0+0ebphIIrcyD8K+drnn9elu7MUW2tj7PR46eCvCu+ds6wsc1gv8Y7BiflHsqphkgmp6xo5BlYZ&#10;IR3ggio0IIBB4EA4g5Q7IpYxFT0lVEg4LFBr3sfOMzH85iT34/wq2f8AwNZ/Zwf8xj/CrZ/8DWf2&#10;cH/MY2oE2hsaSZFNjClXFmAzLlAk1ALDNzeZTYnfvwASQACSTYAakk7gB245OUNdSzSyTwtDBLDb&#10;4QhXLqwKfB9cWUv1gu/8ZtOKeegqYaYBppI8igsFuGYBxc6XKZrXIF+OKilqKVslRC8THdnFg1t5&#10;Vuqw71JGOS9PzlZLORcU8Vl7pJTlB/qLIPX5J6iGmjaaeRY413s30ADexPBQCT2YflRs5TYLVSD5&#10;yRoB/wCJKjf7uJKnk9LJJK9PtLPK7SNYxAZnbM1hz/aTiPZ+wGgp6iTn6ZKlmWEVEuRmymxJyl1V&#10;NNHZguo16S4rYNj7OTzeamrzDO6TJJG8LpI0SOoKNz4awWc3DKL3BGljiordgVTq8tPtHMsaRC3M&#10;joxrlX9/323nBrdgGmFJ5vtHmVmM4/I5ucKZDrz+7LwxQ7W2Ls8yGng2gDKFDZxC3Vva3w+nWOH5&#10;T7NkVkeCrZHUqymOCxVhYg/ujiMUu3di0Sc3TUlVGPjHm4S797uajM3rNhwAGP8ACrZ/8DWf2cH/&#10;ADGP8Ktn/wADWf2cH/MYLxbY2XKYlcJURSqgkChg6MyqSFZxpIgYWY8Nx8nJ+gr4qyOpaBo6cxur&#10;tJ0Cyst1yoembuEN8uW3H8VX0FfTySS1UDLnkZmlXpxFna/XW4FydA1j3Y2ZB5zX0sJF1aVS47UT&#10;4Rx61UjyEgAkkAAXJOgAG8k8AMTcpNmxMVVpp7aEwxgr6mkeMHxW4PAnFZtLYVfKJqin2gXCBOjz&#10;SjKpJGnP/nHFLS7AqoqicR1sMNMFMks7gL0twXm2kLN3AX1FtSMPR7HooDWxRVVTTvHJE8tPLFIq&#10;LMvMsGDyxsCQ9hYHK3WsbDDVuwGp46U0+0eaikeRfyObM4Aa55/UabsQ1uwIBOsdPtG1RCYJL8ye&#10;gxBNvh9DcDXFNW7ApJ46iGn2jzkZJXNzJGqlTcc/2E4/wq2f/A1n9nB/zGI9tbDhnlqUoqkTytma&#10;QxQkgka5L1HQzG5bLbMSb8Lf4VbP/gaz+zg/5jH+FWz/AOBrP7OD/mMbO2rT7T57mEmTmebzc6qL&#10;fnM9suSST5hve3DfjaVP5rX1UAFlSUlB2I/wif7jDFBQV9RJFNSwORHIrrK3QiDIwPXawOUjULmb&#10;u9BHH5Tmqqamt5xPDDmvlEkioWtvsCbm19bY29Ux1O0ZHikWSNY4kV1N1NlzGx7mYjxxycTJsuJv&#10;4WSZz6nMf1RjycrPylF+hN/xR4qKeOPZuzpwvwlRJWZ24kRuiIPAWJ/pHGyKNauqvLYU1MpqKlj1&#10;ebTXKf0zoeOTORuxD/2ztWSqn6NHTjnpM3VSmh/JxHh07XcDf8KwxtCsauq5ahtAxtGvzIl0RfZq&#10;1t7Fjx98uy69oXqPNpFhjRpGeS0YyKLkgOVZu7KDfhjZ/J6etiiqGniihk1Fszy2BI6tlUHQ/HNu&#10;zCU6R0y0q35tYRAM2pKhMmveRv4YUmKRW+NG4PrQ3+sYi2jQzMqRVcDu+ioJFzk9gW9ye634yaog&#10;pwGnmjhUmwMjqgJ32GYi57hjlJVw1VTBzEqTJHDqyHModna4v22VT6xjkrHajqJOL1GT1RxoR9Mh&#10;8nKv/Fab/vB/9NscxH+CDVZfhTtJYM3ZGKZpCvZqzAnwGNn0bV1XFTr1WOaVvmRLq7ezRe1io44m&#10;/wC2dqx0sHRo6cCGPL1Upobc5KOHTtZCd/wSnG1qxauqtDpS06inplHVEaaZh+mdRxy5Qd3voNl1&#10;9SueKmkKWvzj2jS3aGkKhh+jfGzdhz7Rj55Zooos5Q3zNJdbX6AAHHS8gxRUiUNNFTISyxg9Jt7M&#10;zF2PddmNhwGmuK2PmqyrjG5KmZR4CRgPoxRbToXp6YNVwCUwwhkaVVfnMihlsxHSzaeP4l3SNWeR&#10;lRFF2ZiFVQOJJ0A8ccodoUs1CIaepimdp48yxuH6Ch2JNtLZgvrIxyYjzbRZv4KmkYeJaOP6nbyb&#10;X/yZW/6h8bNp45/PjIubmNm1c6d0iKoQ/wBHNcd4wqs7KigszEKqjeWY2AHeTpjaX7lgpdiwdKS6&#10;y1eTUyVUtskffluLDiOa4jG1WWip6fZER1jAnrWHx6hxcL3hB9HN8V99T0VVVm1PBJL2lV6A8XNk&#10;HrYYptj1dRVTUl4opYFVpRI9wA2XQGMSBiMwvbTvxsjZS7Ljl+F52WYpna2VQEzZVUXJ0ztdiddN&#10;BbHKePJtIN/C08bnxDPH9SDHJ7aFJDQ8zUVMULpPJlWRwvQYI19dLZi3sOEdZFV0ZXRhdWUhlYHc&#10;QRoR4egDj8p8q/8AGaX/AFDf8fk2F/kmj/Rk/wDWk8lVQ0lbl85hWXJfITmBW++zKVNjpcXtoDbT&#10;DbJ2e8UUDUymKDOYkzy9DnTmfUPc5jrqT3WxtxqbZ1P+D6GNYmqyJKjKWJ5pdEUlmLdNr6XtlV9O&#10;nhdnw0uyUpKisShlrCJqh3W5cCxEAu6WydDPqdc+mV8fgjZf8uQf2a/8xio2Zs6KGSSPbEMzohZI&#10;ljW8jcFFpmIv4H6MUNPBUzGOoqlo0yFhK65gWBUBOsgBIJa5PxbccTbL2dHFI6bZhkdI2ZYxGLuy&#10;rcILTE3Y6bjv3G2Nl7Dn2gvPO3m9PrlcrmaQj5i3Xoji5Nr6AMc2XZ2waWgcysfOZbjI8iACID5i&#10;9Lpk/HJuBYLl6RbbkJqptmURkaOOokqM+X50camNiu5spJ07zqN+Nj05oNoV1CsrSRpBTyG+gMjK&#10;MzhbnLe9t5NgASbDyTflpf8AWP8A8Rxsr/KVD/3mL/jH4zlZ+Ro/9bL/AMK+Tkx/k1v+8y/8EXkq&#10;aWnq05upiWVAcwDXFm7QVIYdmh1Ghx+Cdn8x5t5svMc7z/N55bc7k5vPfPm6mlr27r42sKPY9K60&#10;USw1NaphzKzlhCNZW6TNbeFFrdJg3xMbOoo6bZUks9StFLtEBFmcXyQHUIt2SzSrma+bqlTa6Y/B&#10;Gy/5cg/s1/5jD7J2YqMw23AxCkheaXUgXA0nJ13aAnFJDFPUJFNOtNG2bNMwzBbKSLjMvWIC9YWv&#10;j8EbL/lyD+yX+/xszZE+0mJB5qnQ2edlJBPzY10ztxOoCjebkA0PJylpJedlc1RH5NZEUIp4sVu2&#10;dvm30XU2JsV2/dqalgDMqVNfTwS5TYmNxISPaqnxAxs+h/Be1kpkneRZqKSWS4yKxExCdC7aqote&#10;97lrWDZfJtb/AClW/wDeJP8AixF+Vi/1if8AEPxO2/8AJVZ/q1/9RPJyU/xup/7t/wDlTyOiSo0c&#10;ih0dSrK2oZToQcRbJ2fBznNUypz0TwSdOU5opLZ01c2vYaix7Diei2VsuJq4UqK9OM0fTkJMh6KK&#10;AzkXLEa2OXrcL42HBz9RUbXq2GSFmYSODl84fUuR82FWvbTLmUgjLpLs3Z00jyybegZ5GLuebXVm&#10;Nz/7R/09WPwRsv8AlyD+zX/mMVEccU8kUcwnjVrLMosrj5wF2+s7tMfgjZf8uQf2a/3+F2a09c1H&#10;RSrVKtj5wAViy5VLO1s+UKxybzmYabxiDkrAjxtPUvKq2LxhMgf83NnLBb7+JGgKnUVdqfZ9VzAE&#10;PNUk5i5sBQhWJiuUDdY6jvwuzvM4tm7TjqJOcqKii6NrZeeVjNd7nOH3WIHRLBs19Mcq/wDHKf8A&#10;7t/+WTybF/yXR/6o/wDG3oA4/KckMUtudijlte3OIr2vvtmBtewv4Y5QQJBtJxGiRo8UTqqKEUdH&#10;IbKoA1ZCT2nXHJuTPsuNf4KWaM+t+d+qTyzSpBFJNIbRxIXY9wHDvO4DidMbLifbG1ZK6cfBROJS&#10;Pi5t1PCO5Qtz2hNeviro6eui5moTMmYMLGzKw4qw1GhIPaCRgJs6grquCsikrIY2McWRyjBgw1bJ&#10;JHcgXVtbZgej2ed8nP5Lqf7eT/msed8nP5Lqf7eT/msbIoKPaVdU3zR06ZpIoM/TKM+VAXuWtGCM&#10;2pJYrdt90RY0WNAFRFCKo3BVFgB4Dybep6h4oqymcJJQiokPA5Hjs7ofnoFuo9YNwAdgQVLCTaNV&#10;Jnapijjj1zOUi6OeRvnHL2knUm2mJHEcbyHciM58FBJ+rCKZZVX40jqvrdrfWcR0tNEQYqeCMjcU&#10;ijUj1qoP4x445RlkRJFvfK6hxftswIvqccpqaKCpp2iijiWSEgiNFQFkc3JCgC9nUX32AHDHJSS9&#10;JUxfMqA/qkjUf/iPlJCgsxAABJJ0AA1JJ7Bhc239s3N/NY9eOlNEdB3NMx14gux3LiopoamBqeVA&#10;0TADKNLWsVy26pUgWtuxU09Bs3askM6PVUqrfmw5WRTIgZVZlaO+Un5wupBNzv8AO+Tn8l1P9vJ/&#10;zWPO+Tn8l1P9vJ/zWKOmotpbV5qJXpqQrnWIuWkbm0XMgYs56RzP1iQt7cLQQRU0McEK5Y41yqPp&#10;JJ4km5J4kk+Ta9JNV0yebsomp546qPN1WaIMMpPDrXF9LgA2BuOT8dZVTfhGpmMiRxSU0ec5pGJf&#10;O1zwVbm1+0ACw8lZJztXVScJKiZx4NIxH0YoqKnipqX9zwCRYYcz81HnLhFuxbLctm1zXvfX8SVD&#10;AqwDKdCCLgjsIOhxyjo4F2fzsUEMbxzxkvHEiNlYMliVANizLp2gdmOTEmTaRX+Fp5UHiGST6kPv&#10;OUFU9bWQ7Mp+lkdQwG5qh9AD3RKdT8Us9+rijpI6OlipkAKolmNuux67H9NiT4abhjbuzaTZ8lNL&#10;EGEcztzkGbghVjzZ3qCGy93Rtxx53yc/kup/t5P+ax53yc/kup/t5P8AmsVTbNqZaaOhp3owz5Jm&#10;lkaQdNkCt0pJLBOmTqL37sUOz6fZ8bR04PTKmR2N2cqttewbyFGgLNbf5KmHzinngvl56GWLNa+X&#10;nEKXtxte9sUtNtKetGzpphzVA9NJIuYtGqwABOZHznVtdBqbva1vJymkz7Sy/wAFTxJ6yXk+qQY5&#10;OUcDbP52WCGRnnkKvJGjtlUIlgzAmwZW03XJPHAAUBVAAGgAFgB2ADd6AOPynt2Wpg2e8tNIYmSS&#10;POy2zc2xyEAkHL02TVbHvxJJJKxeV3kc72di7HxLEnHJSo1qqUnflnQeHwcn1xeXlNWkmLZsNyzl&#10;ZJgu83PwMXrPTI/1eNl0IoKOOH98Pwkx7ZWtm9SiyL3KDvONs7aaNjQ7Pu9S3RkkjBYxn+Diy3Jm&#10;+cQPg9w6fUoJto0HO5dmtNzxUsZ6WdyCt9xGXfm1vfW2PwttT+R4v9iqPtx+FtqfyPF/sVR9uJH2&#10;n5220EpZqaS4b4GnlSJQqqpurAjKVW8ga6tck6HGytqxbSi4JUxj4WK/q5xO2Mn1oei3xWbG3Xqm&#10;FNQ0rBWrjOjE6ZljjB5u/wAUSZrE+AuATjYRq6eSfZlUVPm8cUsdiDzYl1MeYdYdIHjY3sbHTbtR&#10;5vsyoN7NKBAvfzujf+HnPq8nJmprJ5pkknkkp4oR0ZDns7OMlma7AZVk0By9278ZtR546CqkpmyT&#10;Rx51YAMQEIaTRgR+TDa203jUYlmmnbPNLJK3zpHZz6sxNh3DTHJeo5uukgJ0qIjbvki6a/7nOeXl&#10;LX8xTCkjPwtUOnbesAPS/tD0O9RJjYNB5lRK7i09TaWTtVbfBx/0VNyODMw4Y2ztgUQ82punWyAD&#10;QZuZD9UkcZG/e07wzC2UPRybSpJ5KjzGWoklBDmppp5L3YMWvocxIFzc3x+FtqfyPF/sVR9uPwtt&#10;T+R4v9iqPtxUttKpqUqxQy08sYQJ5vTTIAUJIbUNdtbdlrC2NjbZWvXmJ7JWINRuEwG90HBx++R8&#10;OsvRuExtqongpolpmCS1VTFSh/mc6H1G+x6Nr20BJGtsbFSu2fVjZ1SV5uWB6lUBDc2wfJcMPnga&#10;rrwOhvfaFR5rRVM97FImy/6xujH7XK+Tk5UVj1qU4nkNMkcjyRMc6hQuVQua+S0jJ1Ldm4n8VXVN&#10;ZLNJHVzyStFI6FWNkDIxU2jFkXUcFGNnVHmtdSznQJKuf9BuhJ/uM3l2lWrQUctQbZwMkSn40rdU&#10;eA1dvzVOOTVE0kku057sSzpCW3s7flpfHXIDxLScRjaO0YdnQc7J0na4hiB6UjD6kW4ztwHaxALT&#10;bTqaqOvemmnZWV4gYJXgyg3VEUD8n4Nc9YsWN8fhban8jxf7FUfbj8LbU/keL/Yqj7cV8+0a+NI3&#10;2ZzQR894aSdWJylbEnNpru7bY2PtqSF1oNpZ0OgimmBVkuBlSbMAcp+LId1xm6PSXFVKYKWpnUAt&#10;DBLKoO4mONmAPdca4p/wpSTwbVkdGjr5aZJD0fhVnF8uUDoc2FsCLWIFrrceTaFR51W1M4N1eVsh&#10;/wA2vQj/ANxVxQ1NZFNFHSzyRGWVEChroWdgozRm6Nv4r6COPynUQJUwS08nUlRkNt4uNGF/jKek&#10;O8DFTyapI6Sc0/PPULGWjZ3vdl6RUKiqvTAKjTeRrjZ1WaKsgqNcqPaQDjE3RkFuJykkfnAY2pUS&#10;xbOmnpAZGMYKuhHQjffOO0KhzAi9tGPRBOKHlNUQjJVr5yg3SCyzDsuerIPGzcSzbsbCgO0NozbQ&#10;qCGMTc7btmcnIQu/JEB0ew83bccTCRoZREcspjcRsdwkKnITv3NY4h2HtqnmWeJUWVCWV+dhYgkE&#10;E2a4NwTvBxzfKz+FT/yX93jm+Vn8Kn/kv7vHN8rP4VP/ACX93hoeVTqyNKhVlKsP3GLhhY6iO407&#10;NcbN2JtSlrqedlSNEf4RhKp+D+OtlJJzLoB22Jtv8m2Oeim2bWxwSVCUksvOrELuFlVFBAGvBtd1&#10;7AkXvjZZlqdoV1e1PLTwyxwxRiYZXYxgXOXs014a2BJBtynrOdqUpEN0phmktu55xu/oJYdxdhvG&#10;Nh7GgrqeaeqV8pcJCVYoRl/KMOBBJCi4OqtjZ+zYNmpKkDSNzrhiZCpbQWC3VVFh0iNPjH8Yyh1Z&#10;GF1YFWHaCLEesY/wYoRFIFad5SjCN5HFkexyHKiJcA2uDe+IpJaOpSQDLLTyg5Tp0o26SN42KsOy&#10;4w9Uz0DVdIhmZoOchTS5YroCL6lD1lHSJUqNcUPKOrpzlqf3VFf4xtMv6L/G/RcHsDKMUQO29stU&#10;TfkkPO82xH5OMgQxAcdbGS2h6e4sPI2w9tecGotG03Pc8JedjN5A+YPZu/UBh3EcMc3ys/hU/wDJ&#10;f3eOb5Wfwqf+S/u8c3ys/hU/8l/d45vlZ/Cp/wCS/u8Q7C2vHURzBY0dZVk5znk0Oa5JCkkjtAGo&#10;0t5NuRTPTQSQxNM1LWQVLRpqzJGHByjUnVhuBNrm1hikllr9rCsFLPTwQ0bQlp1yFnaTNYDjvO4m&#10;wFza4B5U1ukVCh1Pw83cNREp8ek5G/RDxxsHZUe0GneoVjBGoRcrFSZWN7gj5iDUG46a42fsil2a&#10;8skBlYygL8KytlUG9lyou82ve/VHr/Ez8n6GoqZamUzXlbM0auqx3sATomfpEZj095ONqUfmNbNA&#10;AebBzxX4xPquvHLqhPFlONh1orKCO5+FgAglHG6DoP8A00sb/Ozjhifbm0qXaNRnFkEhXzSXVVRd&#10;FysNQxWzZ0OVyc1mFsV+0H25U0kEa8wl1TK7AgSyHpuW0uqrbLoDYGwu1sU8CU0MUEYskSBF9XE9&#10;7G7MeJJONs7I2lW1zTRBJIckaxXlVcgCjMuViNTJma43gjXgI6flRDGkUciLHGqoi/uM2VRZRdkJ&#10;Nh2knHN8rP4VP/Jf3eOb5Wfwqf8Akv7vHN8rP4VP/Jf3eKjYu26uUzVCpJKwALc5Auiiw0TKu7sG&#10;KCOeGjp4qghpkjCuQc27cM3EhbAniQTc78VsbTUdVCmry080aC9rs8bKovw1OBLU1UGzNmigqY5K&#10;WopzNJIhWJVp7qTcjiDfW27KuckY25W+Z0EljaWf4CLt6Y6bf0Eub8GK9uNl0fn1bDAQTHfPNb+C&#10;TVtRuzaIDwLDEHJ+gp6mOpi57NE2ZY2cNHexAOqZ+je46e8D0EcflTlBtCsoY4lp1CLPmVqjeyMP&#10;iKLWViuoc3Ns2UArmxv1O/HJ3aKzwnZ05u8anmr/AL5Bxj8Y+zjGexDiv5N1NPeSkJqovmWtOo/R&#10;3Sf0LMf4PETTwzLzJkjnDZVyZlkzXtlsNbk6ZeO4jFHSNWybQfadRUvLSGNW5mQootGS4VEFtMvx&#10;QMxubXbFJT7MrKp6VPwrHIkZlJml5vo3T4ty4zB1ZbqLrr2YRaGYyeb0u2qhY3MZeOa4uPXpca2O&#10;v6oYtlywVk5/CcfmP5aN5+nc3AC2Nr5lZTcix36YVKRoufWi24YcpfnBMMmUb2zXtYWNzh12UtFB&#10;W/8AabLPKYljFR0w63zX1y26Oljrcab7NHSoLvQ7dUXAvznb68LTLQbU2WKaWp5urSp51JpWa4SE&#10;OgKm1iCbkHcQN3k2nXps+leY2Mh6ECH48hGn9Fes57Ba+Zlu7tIzO5LO7FmY6lmY3JPeTjk/tGsW&#10;oioVHPU7k9FtDAurPIjcANSUPRZjYZWa/wCO23XVNBSCSmRSWfm2lbXmbjotktZrnQFjlVrXVs1s&#10;O7yO0kjFndizsd7MxuSfE45NbSCMdnzN0XJamJ3Bzq8X9PrJ+dmG9hjafJubPJUUTCUOzOadrK65&#10;iWIjOiuovopysBYdM4Imp5LESQzRn86ORG+hlOKKmqK+rMO056gtFRQyKqSc0V5whgHyjV8jDOSM&#10;2bRiSuIotlTVkdEv4WV5cxR5JDGjBVdswzHOVPNsA2TraeDRUHnE9NDBtipanbJIYZrgEGx0ve1w&#10;RcjW2KWDZ1RLUQsu1KeSmiM0iSz65Ba+guc3SBsd4OIlo515yCi25LHcjOkoYXG8aE69owq7Kahl&#10;rv8AtMLDKIWj84GcuctrG+W3Sve43HTdfm6XJznmO3MhAbNztwVNrEa6g308cSU0dI2yKulkrIzU&#10;1tNG8c8pJ5uXro6kaGwKnhqe4jFZVxUVPJUS9VBovF3PVRe9j7BdjoDionkqZ5aiU3klYs3d2KPz&#10;VFlUcFAGNjbRrKWeOnpxzyTyqDTtoCzWGdWsTGQBq2q2F2U20/FVcskNNNLDHzskcbOsd7ZrancC&#10;dBc2GrWyi174q6yeumM9Q+Z7ZQALKiAkhEHBRc9pN7kkknGxto/g6rDMT5vLZJwOz4slu2Mm/blL&#10;ganG19ifhFvO6eVVmMajK35KVRqpDrqrEG1+kpAXq78VNJUUj83URPE3DMOi3ejC6uO9ScUZrqha&#10;CGoqJ/M6irMSKHIciMDPZ+tzalgqqSVDA2Ay4rotlUD5Jfws9ioZ45DzYLLnC845RSxXXKL8ezFb&#10;S7Po54abLtSommTOqQ1Fza5HG1ycraDs78JFQ+cQU01PtimaobJGZprAnQbr3tcgEgaXw8VAKmel&#10;hg2xUvTm0hhmuOF9L3tfS5AucU0Gzqieamddq00sMRmdZp7HKoUnQXIOVgwvvBxEKKdc8NHtuVLk&#10;ZkmBFxbTQ7+7HmdLLs+rq4fwlTy0yuVWeZgcyKGBHBlO7Q9u7Q4oXaSio5HJZ3pad3Y72ZokLE95&#10;JvgkKCzEAAEknQADUkngBjbG0fwhVl1vzEXwcAPzfjSEdsh17coRTquKSsqKGYTU75WtZgRdXW4J&#10;V14g27iN4IOuKWWSamhllj5qSSNXaO98pYX42I01sdVvlOo9BHH5UrqOOuppKaTTOLq1rlJBqjjw&#10;O/tUleOE5L0q07q8ryVDIcsvUSN+BWMHUX0bOzXG7KcOtRQ1JU3iqKeTeD1WXUEHcQRYjgynsONk&#10;7Vi2lFY2SpQDnYu3/OR8ShPrQ9E30ZpKOllmjqHgRp4jmSS1mBtYXItmt8UPcKbFbEXxsx0Wu2yG&#10;dVPnaaFgOD9uIad025VVxaLzeWBY0bnUzFglMOre41jb7nCbJqEaXnKalqi0rMJDXtDcE/NjkXf1&#10;ukM2uKHZ08NJtSKTzVfO8vMQGfOgtnNmkVs9rMqqc+a63a28/guq5sp5rThspUMu0mCgncRGZGGl&#10;+qSQcS7KqG2TSUoenaeGoeV055QuV8+mfQXFxe3abHTWbZEsiZYqGjp2uPhF2g8htxGWSVlsb9l+&#10;zvqCPwpsJOcWR0jqg5Vs2vm6i549Ig2J364qqqGjhaed8qL/AFnbgiD4zNwHrNlBI2jtCXaNQZpN&#10;FHRij4Rp2d7He7cT+aFA2bychlo89bnE04DR5HsYUtddNVLtvYMGAFgLNc42VsePZhmbPz0khyrJ&#10;ly5YhY5LXbUtqxvY2XQW/HTwx1MMkEovHKpRh48R2FTqp4EA4p+S9Iit5zLJO7BguX4JUvuYAEln&#10;G/pHJwKHFZSTbPqWgk66EMjroGXeki9l/arAjeMbE2ytai087Wq0Xjpz6gddf8589f6a6XCz0dLV&#10;FGngSRo2VkYjpAqcwGYWJW41Q3VvjA4hZV2/XZmVb0kFsxAv+T3XxPTPJtukrlaLzeGAo7c6mYNl&#10;qBot7n8qmJ9mVDV1ZOYaaqjmlLxk1pgKqWuOo6G+UhSGB1XQ9uy6CannrJJFpYIp6Zokh8555c5y&#10;2zNmMmTRsxzX6dl7o9l1KLY0lMdd6bSeNeHxedb68RbKqF2PU0hen5+WpSZV59SMq82NW3ZjYkcN&#10;2tzh9kStDkWgo0lyqOfG0HZswy3bI0pj6WumWwvpwxVLzVPsCB5EeWKvolfK4fq6G3EgXAvu3d2J&#10;ZY4I3lmcRxoLszbgP1k7gBqToATja21H2lNpdKeMkQx/XI/DO3sQdEfGLbG2DHUwGprQ2WVbU6K2&#10;Uhf4Y24n97B0tcsputtm7Ci2fUyVHOGbo5YMygNGG65NtCxHRDAL0S2mv4w8maV6uWZ5G5hmzrTo&#10;MtidWUvr0L3yqoUgWGbTG29lfg6YPEP3LMfgtbmNrXMTE696E713klWONg7aEOWiq3tETaCZjpET&#10;+9uTujPxW+IdD0CMk0ENRGY540ljb4ri48R2HsYWI4HG0Y4qap2FGgWOGKodVF9FAEe8nieJJuSb&#10;kknG3aZ6+liipmiZ1qFkOaVF6PNyLvJ7WGNsUUtXWU88Qp54Y4MjRPUiE58zm+ZWVrdNCMrb0sRY&#10;6wbMnWuo5xDTUscMqvIRWmfMoIJ0d3N7XUBfna9uKvZ00lbUzLBSSxyvmVlrXgY3tq453f2gKBfU&#10;aWxs3Zs0NXUTS8xBHLSyQovnImOdxGOtcsR0STc6XAW4xBsiWNMstDR1LZj8I20HjNtLDLHKq6dt&#10;r664p6aSh2LtOOoeINIsrIizK9gYwvA2uT2XJ0xs7/J9D/3Ol/8AQTG3ts8/moqR/gQbTyqdJSP3&#10;tD/Bg9Y/HOg6A6exNlfhCbPKP3LCRzutjI29YgRrrvcixC6AhmBA5M0qVcU6SNzCNnancZrkaqA+&#10;nQzWzKwYldM2voQ4/KtWahaaY0qq9QEPNKxsC31XtcqDYFrAkAkiUyNJI02Yyl25zPfPnv0s19Q1&#10;73B3bsK09JKjrzkEyWdCQUcXGhsRuYHiLMptqDjZnKKGoCxVuWCfcJN0MneT+9MeIbodjC+UT7J2&#10;dVSGeamR5Htdw8i5tNCebdVJt8a1z24/AOyf4oP7Wf8AvcfgHZP8UH9rP/e4/AOyf4oP7Wf+9x+A&#10;dk/xQf2s/wDe4/AOyf4oP7Wf+9x+Adk/xQf2s/8Ae4nfYmxH5yKBTWBSFjR3eRcw+MXZ1huDv65U&#10;nKGBIxXV9RtCXnJ20GkcS9SMHgo7TxY3Zu2wADo8bFJFZHXerqVYeKmxGOTj1jUX7pHwKkCldr84&#10;0fEWtrGp0ja9969VV9AfPkfmwpkytkDGyl7dEMRchSbXIGgxWPUvUzNV5vOM55wMLFTwUDgoFslt&#10;MtraYtLCY5LSRE2kiezISL6OjaXFxoy8cbL5SIwWDaByPuWpA6Df60DqN+eOgeIS1zPs7Z1eVnlh&#10;jnJUBZVdxmXh0onUOOwm/dj8A7J/ig/tZ/73H4B2T/FB/az/AN7j8A7J/ig/tZ/73H4B2T/FB/az&#10;/wB7j8A7J/ig/tZ/73H4B2T/ABQf2s/97ioi2FshlnaFBOvSijV5JZSeDBHkKrY7pHsARoc2NpbV&#10;qNpP0/g4VN44FPRX85jpnf8AOIFvihbm7xvGQJEZCVDAOpUlW6rC4F1PA7jjku9YYpVcXol/JM17&#10;iW/SSPtj3l+Cv1dWf8dyiesauK1K5YVv5qBcxmPi4PGQ6c5xU2XqhScj5OcyNzYbKXynIGIuFzbs&#10;1tbXvbGytvyUeWCqzTU25W3ywjuv14x8wm6jqmwCFk2fteBSebqoQcwszAo1uOUq6Nbepse0Y/AO&#10;yf4oP7Wf+9x+Adk/xQf2s/8Ae4/AOyf4oP7Wf+9x+Adk/wAUH9rP/e4/AOyf4oP7Wf8AvcfgHZP8&#10;UH9rP/e4n2XsKkTnaiCOJBxeafU9irzpLn81QSezG09uvUr5rRqaekAyaWV5EGgWy6RxW0yLvGjG&#10;3Rxzb5BJkbmy2USZTkLDUqGtYsBra98cnXrFrgtMM0TAedBriMRj45PCQfvfEkleqWI9CHH5Wk2X&#10;RS1a1rwhpl/qMwtld03M6fFJ9dyqleUMdIaB5ahAZVslM40k51ty34pvZ1OhVSRZrHyUe1q6hssM&#10;t4x+8y9OL1C4ZP8A5bLfjin5VU7WFTTyRH50REqeNjkZfAZ8R7b2XLurI17pM0Vv7RVH02wNoUB3&#10;VtJ/tEP/AO+H2vsyPrVtOf0HEn0R5jiflPQRg8ystQ3Cy80nraSzD+zOKzlFX1N1jYUsZ4Q9cjvl&#10;PS/qZMb9TqTvOOS8dJJPNzqZqqMK8JbVQm5ii/PVsvSNzZujbpXq9mUdbJFJURZniIII0zqP3uT5&#10;8d9bb+wgFgQAAAAAALADQADcAOAHoNVsyirJYpp4QzxHfuEg4JKPjoDqAfDqllO1oqNqCZquMGOF&#10;CyWsrq+5BE1uiWbKnzTezAjTyUm0qyhP7nmZVvcxnpRN23Q6X7xZuw4puVaGwq6ZlPF4CGB/+W5U&#10;qP6bnEW3dly7qpUPZKrx29bLl9jHA2hQHUVtJ/tEX/74fauzY+tW039GVZD7ELHE/KXZsYPNmWob&#10;hkjKLfvaXJp3hTir5S1s91gC0qHivTl/tGAA/oopHzsMzOxd2LsxuzMSWJ7STqccno6SWuyVKZ3y&#10;FqcMehziam6/GbLdlv0RlOhbKRW7PpdoIq1CXyG6upyyLrqob5rbmHrFmAIjjSJFjjUIiAKqqLAA&#10;bgB+OrKKnrojDUJmXerDR0PzkaxyngeBGhBGFpKaOn81EMfm+XKYyAVI4lr72O8selfW98VfMecz&#10;+a383EjCK5zdEG1777Het9cpAJJ1xBUz0r85TyvE/ahtfuYbmHcwIxS8qpVAWrgWX/ORHm38Shuh&#10;PgYx3Yi5Q7Ll3ztCfmyxuP8AeUOn+9hdpbPfdW0vrnjU+xmBw20tnp1q2l9U8bH2KxOJuUOy4t0z&#10;TH5sMbn/AHnCJ/vYquVUzXWkgWL/ADkp5x/EILIp8TIMT1M9U/OVEryv2sd3cBuUdygDFJzHnUHn&#10;QJpzIolscvRJtcnflG9ra5bgEGxw9JTSU/mrQoafLlEYHRA4FbbiN4Yag63vijoqehhENOmVd7Md&#10;XduLO3E+wAaAAaehjj8r1tDT7Qi5qoU2BujKbPG27MvD1MCD2YpuTDR1qNNJHNRp0+IeQjqxuhuA&#10;CdWIZgVFtC2m3Nl7PWjqKsQiKWMAgxdBWd3VFzJ1DqdbAHfr5G2PtNVDeZykEBhkyubEXGiMxHgR&#10;cbjr5KfZ1dVKHgppZENwHAshtobMxC6HTfieCWmleCdOblS2ZSQbXAYaqSDcEHQnHJ6go61pzUqZ&#10;Gg5srHmtGQ+fVgLM1io0zZddQcbW2AtVzL0KwwOto3S3NxmPg9kXrJxst2U9qi+zNiU+zjzpYzVN&#10;rc6eiqA9YRpfS+4s12PDKCR6JVUsNZC0E65o2tuJBBGoYEbiD6uBBGmDyWcVcdpg9GWvIT0ZlUa5&#10;LbiW6ocEWvmKi1jtLZOzXpppmgETQQOweD4M2jQkAgAo3VA6Sk9hHkXZO0XiSZKSR45FDoy5GJU7&#10;jlDFhffqBpruwysjMjAqykqykWKsDYgjgQdCMU9DV1YJp6eSVQcpZR0Q2+xY2UGxB34qaWoo5BFU&#10;xmKQqHCkqei1wDdSw3gjfcEEHGwaKmrqt4qkMwWEyqobKGKuikMR0tzXspXG1dhRVNPGKKKKGaE9&#10;AABFdGIzK5AuSOurG5vmHx7jZnJ+GiZJ525+pXVbXEUZ/NG9yNbM1hxCAgH0FlDAqwurAqQdxB0I&#10;9YxX8mLnPs9wATrBKTp+hJroPmvrb45OmI9h7PFJHTSQJIUXpTWyys51d862YXO5bkBQF1AxWRxw&#10;1dRDCWMcU0kaFiCbIxXUgAHUb7bsU+zq2rjaWmgaVEbIxUp1rA2sWDHQg6A2uMTQTU783PE8T2zZ&#10;XUqbHcRfeNDr3HEME1S/NwRPK9s2VFLHKLAk23C5Gp01GKnZ1bSRrLUwNEjtkUsUPSsWtZWLDQHe&#10;BuOKKOOarpoZiwjlmjjYqbGzsF0JBtqd9t2JNh0BpJKaKFIy40mtmlDjVWLtdiL71uFILAAXxQcl&#10;7HnNoOGAOkERNjr8eTQ2PzU1/PB0wAFAVRYKAABuAGgHq9EHH5ZqaaGriaCdM8bWut2XUG4N1INw&#10;dd+P8F6MTJIk0wRXVmifK4YA3yBrKQDu1zm3kbkztHM2XmMtzb4XhfT4uNlUslFQQU8uXnE5wvlN&#10;1u8ruLGw3KwB78bQ2FDtCpWoeZ4vg1R1jVbvlJs2Zr2Njl6p0AxQ7LpNn5vN0bO4CvI7lmYDXuQa&#10;69FV9IlijnjeKVc0cilXW5F1O8XBBHqOJuS1G5vDNPDrqpyyrbsW4Vh4l28MIixoqKLKihFHYqiw&#10;HqAxW8nq+arqZouZ5uWeWVbyEG0jltRl0OuNiUE2z6R4p8nOPO0nQbMMpSNQL2GvQPt342pseLab&#10;wu0rRGIMpKqGLqxBAuSMuU3INj1jpih2NRbPbnIVdpcpXnZHJNjv6K5U1/Rv3+jVXJygqGaRDLA7&#10;EscjZkLMbklHzceCsoxs+iTZ9KlMjZ7FmZyMpdmN72ubWFlGp0UY25seqr6mOen5uywCJg75TdZJ&#10;G7Dwft4Y2HseqoKqSeo5uzQGJcj5jdpI2+aNLJ242hRJtClamdsl2RlcLmKMrXuBcb1zLv3McUvJ&#10;ygp2WRzLPIpDKXfIoZTcELHlOh+czD0ccf8AQeOP+g8cf9B44/6Dxx/0Hjj+I3+/sezfggjf5Lb+&#10;7y2N7ccbsAX3eUC+LfR5LccZTr3fq8gBO7ygEmwxu8ljp37vLY3txwdDbyWI3jBFv5xDj77kl7kO&#10;1dtJFXbbkk2Ns+QB44cgO0qmM8RE/Ro1YdV6hXk3HzYoyuXi9yXkP8DMuzqmviuHWVDtzaHOLoRI&#10;uWeKil/NK0i9gFzf/wDmnkjTHm6TZO1+bGl46TZ8Cf0V8+Bt4qvhhfdJ9zXbvwO1tnGEPoTtbY9P&#10;UIDwtJSmtde57Jl33XfjaPuW8j+U1K20OSe0IqNmvlakn/CGzWe1ykkRkaanfcCscyCG/wDix6uO&#10;UXJjbPJes8z2vSmIvmNPURnnKSqRTYvTzgANbQtGwSaPMvOxJmF/KONr8bXO6+83+98NawudbaW3&#10;eTXL69bKPUMOTci5IwoBOv38cH43jwv39h392mH3/q7MJv3evgMDcOzpHQkD9Rw173Ntew3wnE9g&#10;Ph4YGnAcSe4es28ftwd/bhdw0339nEntJx3dumntOvf693kHVO9h2br6jdvxlFwNdRfw8i7jvOm4&#10;Dw44Itwt67nA+jAtn8PZ3aePfhvAW4HXX6fbhd/0+zHY1iTqbX79+7BtlBtY3PHCbxr6tcb8u879&#10;+7fxw2/ie88f2fziHH3vuacgaTZtLFyu5SiKKQKtTs2CsZYoKGK4MW0KoylUE79F6VXOWBCsxvOy&#10;eb+67Lyug2ZHPsecx7CyFdq+ZB0r0LEgPNMrFvweykK3Mc3ZiwqS8Tpl8uyds7U2FVrW7JrZ6KpX&#10;TPE3RkXfkmiYNFPHfUxzI6X1y3Axyb5U7C907ZU3J/lBSwxbU5rM9ODlExRT+79lSPmeGohuWeG7&#10;vGhNzPTtMByv5K1vJHa8mzqm8tO95aCsC5Uq6XMQrcQk0fUqIbkxvqC0bxyP5MwvfW24DuwbNre3&#10;cf1YvbF9BuuSb3w/W9n1DAwSOkb6ltLd3/XBIPDXt4ezCntJsMAjuFtBe+7j9+/DWvp9mAd/AWPt&#10;xcWtrrvPZ4fr7cEW43wDpv1139+X9QxmFzv1uPV24NuBuPZi+jeqw9eMx7fIGJvc6EW8PVgBRYlv&#10;YDjS/dfGbpcLX+5xmPdbssLYBtjNe3C3ZhrWAGtr6+OAbY3gX0A9p17PuME3/UOz+cQ4+89zfk0v&#10;KblNTw1CZ9n0C/hCvVurLHC6rFTHt84naNXW4JgE5Gq492XlY81WnJShky0tIIp9qZDYTVTBZael&#10;a2+KljKTMt8pnkUMoemXHube6SsCxcmeU0qyUEi+bUFfU2ZYFYZBQ1xe4ajYHJFK9xTg81L+5srU&#10;/uk+5u2w3l25sOJpNiyNnqqVLs2y2c9Zd5agYnotqackI/QyN7yhrqrZtZTV9FM1PV0kqTwTJvSR&#10;DcaG4ZT1XRgUdCyOCrEHb8NN7pXuex7WpokG06SGStgRbs0FdSgrtCgHxylSiMIlbrnzOZr5V/0B&#10;jj7z3FaSGh5Oba23MMpnrWjdra+a7NpVluD/AKypnuNNUF+7aNdNtPaFbtGoN5q6qnq5f055WkIH&#10;cubKo4AADTye5t7pKwLFyZ5TSrJQSL5tQV9TZlgVxkFDXF7hqNgckUr3FODzUv7mytT+6T7mzbDa&#10;Xbmw4mk2LI2eqpUuzbLZz1l3lqBiei2ppyQjnJkf3nuF7Ua+3djO10tT7TgX5rX81qz/AEh5n4ZO&#10;N9OVezl2Tyl25s9FyxU20qpYF3Zad5DLTjTTSB4/IFv+rBFvIBe/d5BqbYtrbvt5ALkDtwFv7bX7&#10;/IATuxa2/wC3BFjb3mXju8eOMvabd3ktfdi2l+F7eQC9+4fT2YsRv8hUgX09uCLW7+HZ5LaA342w&#10;RbT+cQ4+85Ba+5PtMR9fzPlID/rOZqMtuzolO3t957m3ukrAsXJnlNKslBIvm1BX1NmWBXGQUNcX&#10;uGo2ByRSvcU4PNS/ubK1P7pPubNsNpdubDiaTYsjZ6qlS7NstnPWXeWoGJ6LamnJCOcmR/L7iGb/&#10;AArr7dX8AVWf/b9mW9d/1490/L/h3ygy7ueo/wCsNm0Yf/ev5F3d9rb9Po42+04fgOzh2H9fk7bf&#10;FF/E6a46J13Hstp+zCj23Fh68A3NrcRe2m46YbfuA8MIDcGwtfef1Y+b+mvAj7+rD+v1gD6sL28e&#10;A+/HswbWYD8324frHFja/Dy6WW9uru467vDBI6WguMuvsHh5DpY7uiPG+CCEHjc/q8mtwt+wncPV&#10;v4d2GFjvvhbX491sE3HDr7z9f3vhuB9V+J78Df8AbpjdcC1+651HDXu/nGOPvPcTrYqzYO29hym5&#10;grOfK31NNtGmWBgvcslLITpoZRfeMbV2fNsnaVfsyoBE1BVz0r30zGGRkDjtVwA6kaMrAgkH3nub&#10;e6SsCxcmeU0qyUEi+bUFfU2ZIFcZBQ1xe4ajYHJFM9xTg81L+5srU/uk+5s2w2l25sOJpNiyNnqq&#10;VLs2y2c9Zd5agYnotqackI5yZH8nuGbLZU25tuRbRuYNm07nQHJepq9exc1Jruvm4jTlPtFdr8ot&#10;tbSQ5oqvaVVJCe2n51lp/wDwFj8gYacO/wDV3Dw9eM194B7+PkB394t9XkG8eOAQNbG9+39mCR82&#10;3rwpsRfW2A26/wA69/IDbdv7fswO/dhjdicX0t27/LfW/wBxgbm9XkzG99/ji5179+L2xmFwbbrf&#10;RgkH4oHt8gOljuve3HBN/wBQ7MA24A+OMxve+DlsLduo+/D+cQ4+89z3lKOS/KWlq5my0FUDQbR7&#10;Fpp2Qif/APxpkinYgFjEkiL18e7JySbnI+V+z05yCVIYNrc3YhWGWKjrrjekqGOlkbcrJTkX51iP&#10;ee5t7pKwLFyZ5TSrJQSL5tQV9TZlgVxkFDXF7hqNgckMz3FODzUv7mytT8t/cnrINow1fJanNRQb&#10;RqY4mo1OuzJp3ADZjf8A7Oub86b+ajoyHm8r45VVdJ7nPIGn2DQyj8IVlPJQU7gZZJJZhn2rtEje&#10;AnPMItS0Uk1LGLqlx/oCHH3vuZ+6BTPTJyR5TPG9NIhpNnVVVZoXhkGT8GVmcFOasSlNJIcmQima&#10;yiLHLj3Ja7Z0s20uTMUlfs5i0j7OQF66hvqVgXVq2nB6mS9SikI0cwVpyysjMjqUdSVZWBVlYGxV&#10;gdQQdCDqD5dh8nNs8o6kUuyKGaqa4EkoGSmpwfjVFS9oohbUBmzvujV2sppamH3OuSNOvKPbLV8l&#10;JGY4ibc7NJlvFs3Z6kCaaOG2SJ57tHFd5DBToscPKjlLXcqtrTbUrjlB+CpKZWLR0dKpJjgjJtmI&#10;zF5ZLAyys72UEKvkC6i+7xH24It+vsv99/kAuD3C/ly9/Z2cfE4IsSN+ALn68BQe3eR99+DoSBgC&#10;/EYC6HdwsfXr97YPdrgLpe4A+nAUW7943/8AT6f54jj77kl7qu2+TiRUNav4Y2VGAkcM8hSrpYxo&#10;FpqqzkxqOrBOsigKqRPAt8HlH7lHLQBtrR0VNWOLMdqQtsyrXT4206d1iYC3RHnzW+aL6/8A8Z+5&#10;pV/C021GEZ1Apdu0ksVu5nWdreLnxwvJX3Itg/DVtZs2oePXLXbZ86k0P8RpplE261jTSDgRrja/&#10;uw7A2RT+YckdlrUc2MsUhp/wdsuL86OmRY6mXdqhjpOBzndjbe39rcoqw1216ySqntljBssMEd78&#10;1TwraOGMdiLdz05C7lmPlBGg7rcddPtxbNxta976XPkXc3h+vBN/ILi3bYjhvXd9zg27b9vjhfHw&#10;Hf2nuwvC5vc9nH24a3C/0fqwu4m3Ded28YHD+j9LH9WDvPjgZQOHG/HXh7O32YuLX8BoOHZrg24Y&#10;Av8AzvHH8fm7tNPVbvwWFrC/frvwNP24znhYeAGMzbr/AEDA7xfGb80fSf14JvwA8MA2N8KbHt8u&#10;bs8e2/jg79NPJfS3ffyX/neOP+g8cf8AQeOPyyuptgi381Rx+SgL4Kkfjl0FzgnMdMW7T+vDLb+a&#10;Y4/j8gwy28PxIF8MtsBO3DZeHvU3HDL2Yyd/vgnbgHs3Djhjf3+XS/vSNx7cKAcEa9L1dmCTu3d2&#10;F06R9WCb/wA0xx/HoeGDuPktf3oK9mCoPDCDjjTDNfd77MBoBjPi5PvLXwFC6nDNfQbsHq9nv1Fz&#10;hzYW7feW0vhdVthBvPqwTmNhgrcj6cMb+A/moOP49d/kCduN2Dqfekk4DHcMW7T49pOGUAe9AvjL&#10;27sAKRuwd+nvlvfGhNt/f79RYeOCpJ7MEW8qcRjUGw7caHTF7GwGDoLcTix7MEEb/wCaY4+gl+zB&#10;Yn3uUEfrxlN/14AC4INxftwwJt2YyDt95mA6uNT78C+D1Tbh9OF0BPvQbYBBwTbBc+HvN2AbeOLH&#10;f9JxdRrxx0juFu843ak/fwwxv6ZsrYW2NuS8xsjZtXXuCA5giZo4r7jNObQwA/OmkRe/FF7i3K6p&#10;UNUybK2fcax1FW80q91qOCoiJ8Jrd+JPcN5QhbxbW2M7W6rmtjF+zMKSX25R4Y2t7mfLLZCtLJsp&#10;q2BN8+zJFrRYak8xHarCgalmpgoGpOCCpKsCrKSCCLEEaEEHUEHePeC19b+rCre+7u7d/YNfo8gF&#10;z/1/VjKO/rHdqeGCLYFuJ+j9uLKBrcHh/wBOHt8luje3xt/dgoLd99N54btPIoudRcYItvuD6vJl&#10;17Ojf1244YbiN1h9PkK8NSfYPDBtlU+P0YAJ3Yy9HgDft+y+CLGxwBfTGW9gCtwO3f8Aq8rKey2g&#10;v48fIovpe2Dl7ST9HkUXI00xkbs9v44cfQBu9+ui3wcxtwwRe3d5GYg2wWJ94D7MKtv1eGH3+9Ya&#10;Zsbl+/HGgGDbLpxPvgLDBNz739eN3efo/bjfvxu3L6zjMe303kL7lArYItt8qs9PQlefg2YWMEk8&#10;IAcT10t1emp2W5ESmOdl6byQr0ZNt+6vyd5Nx/gnkns+nrvN7xq9OFpNkQsNDzfNLnrDcdJoubik&#10;vnWqk1xX+6vy3rmJXacdBGf3mgpKeNV8JZknqfbOcR+6Ny3ibOvKKtJBv8ItPMv9SaB0I7itsbF9&#10;2zbtKyJtqjpdqwXGeaFfMawDi3wYNK9hqE83iudOcUbp9mchfdVoZKugdKXbCJd5440g2pTPay/h&#10;Clvlrae+UCQtIpAMdPVxvntyl5M7U5K7RfZ+0orXu9LVJc09ZBewmgc+oSRtaSJui6i6k+RL3/Zg&#10;HQ8LW7e0eGGtfTsG7twpNwOBO7B+Nbx794/OJ9vlb4v6PkuLLx1tf2XOuCdPV28dOw/q8muXiOGp&#10;sP24YXNx8b6+P04Hjb78Mf8A69uvV7N3tw1rDdfKvA39u7A0O6+M1iBqdbn9Q9XHB6q/0v1YBsb4&#10;uMo0+Md57h4YJub4TrDxwupHr+KBw8i9vAfT3Ya2/Ultez7fr8mg4DqX49tsfGAsLW10HZfya2N2&#10;N9O+wPd3/VggZbi+/jx/HDj6ArC2vDFicZO/3vG3BcKb38cEk4F+Ith+33oFzjTdhhY+94YJ6Psw&#10;T0Pv24bcvh71BxwzdmLZh343eUC5wejrxP0DyAr2e3Bu24aYyH0z3JORMe2KtuUW1IQ+zdnS5KOC&#10;Vbx1leoDGR1Oj09GCrW6klQUUllhmjNJ7pHJnbm3toclahENHNehpqupKPRbVlOaKppWVhlRJScl&#10;IzFkq9QCjvCknuie53PyVnbaOzlkqOT9RJ0WN3l2bI56NNUtvaFictLUt1tIJzz2R6jy7M2nXbHr&#10;YNobNqZKWrp2DRyxm3ijr1ZInHRkicMki3V1IOKOo2V7rnJCWnqUiptr0tlksLts/aOQmGqgvdzR&#10;VYUhkJuY+egLGWFZsV9DU7MrarZ9bGYqqjnkp54zwkjbKbH4yN1kcaOhVl0I8lzjMeOvjgm/ADww&#10;DY3wDYEdvHyklt/kv67bsZjrfW+/yXJ34VsvePvr5Mxvfut+rBN/ZbF7eQm4A7L+S+lu+/k3YDMO&#10;J8l/uRjO33A+zy3Ouu/f5ASL9/rwSTv/ABw4/jwpPdiyrvxmXBfs94vE9mDoved+ANLY0XAN8Pv9&#10;5vxog78X1vjRhgi3lFuOmLaECxwQRwxm3Dhhjf3irxOGbgPIpscaHvwcvAeQG2N5wEPhjor3nBNr&#10;d+M58PS4YpJ5YoIlLyzSJFGo3tJIwRFHeWIGOWtUnIP3PaTYez3CVdVCmyI5E6LHPG0u1a4biGlv&#10;KMwytHLVxuvV8nuee6HT7YpxyT5WGOeSePzSkq6uzxbRicZPMa7nLq1SR0Ipn/xrSOQ+c5WqPdE9&#10;zufkrO20dnLJUcn6iTosbvLs2Rz0aapbe0LE5aWpbraQTnnsj1Hl9zzlE/J3lRQTl8tFWyJs/aCk&#10;2TzepdUEzf8AdZubqM3Wyo6DSRr+7dsJKbaWztvwoFG0Y2o6y3GqpFUwSt+dLTNzW/q0g04n5QHH&#10;8Yu/XGUYthm4D36iw+nDG5xmPkDEYJv5fXbFwN3t8qtbQ4OU77YIHA+8D9uLKcZB24IUcbnyaDfr&#10;3YLE+HZ+JzHyPw9M5BUy1fLLk5C4uo2nDPYi4PmmaqAI7Lwi+Pd0q2fbGxKG5yU+zZqsDhmrKpoW&#10;PjahXy+557odPtmnXknysMc8k8fmlJV1eV4toxOMnmNdnupqSOhDK/8AjWkch85ytUe6J7nc/JWd&#10;to7OWSo5P1EnRY3eXZsjno01S29oWJy0tS3W0gnPPZHqPL7o5/C3uY7M2nLrLk2BtPMdTzlXTrE5&#10;v3+etft8ijjwHbb1b8AZSSbd3Zr+zBFvZfCg3G71/e+Ao0+08ez2eRRx9m++nG1j9OLDjpfW9hbw&#10;Gt/Vv8moGq+BwbWXw18mXojUd/bc8NMZW7D7PJYXH6PDd48MNaw8WHswMADP+oHu4i2GAHceI194&#10;oGp7LcbDFuNhmv26cN2D6vVi2l++2AFv3Wv5FG7o8bG993bj52gvbdwA7fIoIIPDxG7Daaab9+un&#10;d+OHH8aH7cFr93vwbG+CdL+hg23YLE/jPHGU8NcZTfdh+Hpnue1C03LXk5IxsG2glP8A0quOSlUe&#10;tpgPXj3c6dl27sart0JtktTqfzqWsmkceoVae33nuee6HT7ZpxyT5WGOeSePzSkq6uzxbRicZPMa&#10;7PoakjoQzP8A41pHIfOcrVHuie53PyVnbaOzlkqOT9RJ0W1eTZsjno01S2paFictNUt1tIZjz2R6&#10;jycv77N9ynZtBLdZDS8nNnld3wlNDBMykd3mjG35vkU793DeL4Y3JAF91u61t3dh94HYoH0YW1jx&#10;0v8AVp9uL6d4sQOwbhf2n6MW49uF3+ogevD8PWfb/wBMag94xYlR3k+PAYIvu3qLeP8A0PkuLZdF&#10;J17fC98Fhqbm5FvqvxwL3034za+Asezhu8Tg3Jt2XP68Lv7+H24Fgx14tpr/ANMG3C9/Cw+vC79d&#10;3HyjQd5P0D9uAekvjcntJ8gIy9pJ3fbjQaHed57Pt78HQ4B1UX43OBu16v8AxH9nk4WsNF9dzuGG&#10;1Atrr0rfO0+/j+OHH5XvbAftw/D0ylqJKOpp6uE5ZqWeGoiPZJBIsiH1Mox7pVFHyu5DUHKPZy84&#10;1FHHtVQvSYUNTEF2hFp8enYRyTbsopJQRmFve+557odPtmnHJPlYY55J4/NKSrq7PFtGJxk8xrs+&#10;hqSOhDM/+NaRyHznK1R7onudz8lZ22js5ZKjk/USdFtXk2bI56NNUtqWhYnLTVLdbSGY89keo5Eb&#10;AflJyl2bs7JmplmWrrzwShpmWSfMeHO9GmQ/wsyY93HbSST7J2BE1zTh9p1YBuFeUGCkQjg6xioc&#10;g65Jozax18m7y3I3YJJ3m+L4zEf9Acb8XON2O/3uY9p9vkvx++vvgbG/viSd/lBI3fjhx+RG2vs1&#10;GZGrIgysVYdI2INiLgEb8QVENSnO08iyx3K5l3XG8eOo+Ufcf5Xwx5+SG1GUwVTSPspprGMyTX85&#10;2c4a65am7TQKQFaVp4zmeeJMe6JyDqOSte9ZRxtJsCslJpZRdvMpHu3mNQdSuXXzaRtJogBmMqSD&#10;3vude6BFtyFeSPKnLVTVERpaOpqV51NowlCpoa7NcNUZLiOZtKkdCQ+cBWqKXYvJn3Ltmbc20pkK&#10;TyZ055g1Rk/9k2RSsdXBmLEO13IPOVLstPzg2xtWq25tSt2tWtmqa6dpntfKg6scMd9RFBEEhiBu&#10;RGigknX31j+Jt5LHf5e/h+Jsew+iDj8gJNFIzrHIjtEcsgRgxRjwax0PccbeqKqloRLSyc23PIrs&#10;FVjkYNuzA5ellF9+uhwlfVCohqZJ5ZXhkWQc5IzbjcqLk2DC62GliRuw/KHZSW+HZz2JFIbeJKhf&#10;Yxw7Z3dvnMze0k42FtejoqV4Kl2RjO8ikRs65WSMa5bm+ZW4Y5QbUiq2pko5i0cYMpdc6fCt0V0Y&#10;KwZFB4fvhxsKv2hJXQUxqZJIWzmRZTzlkRGbRnuy6gAZSN+7BIAudANSTuAxHLHMgkidJEbcyMGU&#10;+sfJqsyMGUlWUhlZSQysDcEEagg6gjUHHI33T9nbWohyd5bcyTLH5sNoVaK9FXRaBY9pBgVin/8A&#10;6pgIZLB5WhlXPLyk9xZZi1dySrYual+EXZtZIxjCsMw8zrxzmdCCObSpG7pGrbQYr+RHK7ZrMtVy&#10;e2p0d8lPTPWwf7RR8/Drw6eI+Tu35mCRbD2xI50Cps2sZvYITjYvuTcrtquhqaVNj0xIzTbRcLLl&#10;+Nko4s9QXA3LMsCk6c4upFJsrkT7lFF59W1HnO1pI2C1Eqo+0qvSzQ7PpAxFLAx6LvmC6haqrYZL&#10;csuWm0uWNfz9T+56CnLCg2ejFo6dG3ySNYc9UyADnZio+ZGqIMvlQXYa8cDt11NrfXcWOmG38PUb&#10;4Xd4kevu/WcbreGh/wB0W08Tg6G2FFuI3cLk4y3trv3X39m7XBFjbAA6J11P06d2CB0iVI7D6/Iu&#10;61hY8e8doJw17bxbcLd3q+ryAC9rnUeGn04NuAt67+QWsdT3gDt8cacMC19cbltrv1/UD2YNr6YX&#10;cTx4fUT9/wBWCu4aD6T9e7hhuH6K/VhOP22wdNfG3W0J+jw9EHH0/lNVV0Biijcx0syG7R3V3dT0&#10;0d94XKVIVbZrtmzW02btGXZtRzyDOrLlliLZRIvDWxsynVWsbajcTiv21WbQBjkKxwEj4GNdDY3X&#10;MzXdiCBxC3+KMIjyNljRnY7lRSzH1C5xHsXakvVo5B/rMkX0SMp+jH+Dm1f4KMf/ADo/1E4bk/tV&#10;RfzYN+jLCT7M9/oxNR1dP+Xp5oh2vGwX+tbKfbinqZ6SUTU7mOQXAYAHQ7wQwKkHsIxU8oauqo2p&#10;XREZ9JJoyVzx8Uya5S3x2DWK3XIAcUFVWU86CjdhJI6pze9JSxsqsh6JuTa+8X0IwubKua2awzZb&#10;5c1tct9bX3X1t8nbA5bcpeTeVNmbSlWlBuaGoAqaI63IWGW/M5j1mpmhkbi+KL3da9FA2jsCkqWt&#10;0no6yajF+0RzRV3s5z14k93iPL8DyZcvb982qoUH+js9iw/q33ab8bW92XlVXq0VCtFseNtM9NEZ&#10;6qx3jn6oyRjuaOnjdeDXxVVdVXTyVVbUz1dTKc0k9TK80zn86SQsx7Bc6DQae8TeO/ee7fbAPEnX&#10;hxt4/ZggjCnThod3qP1nBIvr3X+g/QfswRbiDfiMA77cAT6/vuxn8Cb7z5FJuNeODvPifIDbeoHY&#10;ONz446VujYr4DTu8gIGl7349nh+vBQ79CO2+ACd2BcA6qDpbd+rBHHMCcC2vbw7Bi4HR333ns8PD&#10;BFuw+GF3Nc8B9YwW3W4cdw9mH4fojCA5gbG2CNLDu7B9n243YFuP37fX6EOPptfXw7PgM02p6scY&#10;tnkfsHcN7NuUdpsDQcpyZnWvAWJ2JjkjUnmfzGUXZ07GALht4KnobZ2z+EbQxIFpo3zqWHwrsAVz&#10;fmLYmyjXix+KKOgqq58lPEXt1nOkafpOdB4aseAOKLkxTRWerc1Mm/It0hHd89/ElQeKYihhgXJD&#10;FHEvzY0VB/ugX8fe1exNn1dy0Iik/hILRt6wBkb+khPYRjaHJ6rpLyQ/uqAakoLSoPzo9bj85C3a&#10;QuKaokpJ46iLLzkTXXOuZdxBuPAndYjeCCAcHlRTeac4I2886vm5vkDfwnOWsY+7SQno2A6eNj7f&#10;85YU1aVWdj8FKAFSS5No2G5XG5OD7uv1/wCcY4+m7f2dHVUrVGYRzUqMysxsjpvaNr6An97Pz+ju&#10;a4xsjYcldaeozRUgOnB5+5Pmp2yceqmt2WGGKnjWKFFjjXqqu77STxJuTxPlqq6mo43knksEy3VR&#10;ne73yDKuoz5TlLZV062K+qkqq+d4K0wQtHDKmeaSNdYISUATMA+YnMO0Nrik2rPQ7Hjnt5w71skX&#10;wzubLzQbQ3vw3btcbH2zLtKaWKSGOMRxZwULEk5gttfHEcsUubmpEkyNkfIwbK4AJU2JswBFxw8m&#10;1tgxVgaemCw1WpI3Rznsf5r9jjf8cHRlkjkhkaKVSkiHKytoQR99DuI1GmNhbOjr6o86w5unCyNH&#10;fpy66ADfzYP5Rh2qosXuP5xjj6ZtjblRFXCKjkypTXWTRWWWQ9dWBHVTqaWIbOb7rbS23UbRhihZ&#10;FhVTmlEbG0r/ABTY6qq8Eu3S6RJsuXYeyfP5eemB80hPS4c9JoeaB+bbWQjUAhRq11ACgKoCqoAV&#10;QLAAaAADQADQAbvJtHlE1FUS0oo8zxkdN5rKQyqynII76hvni2DtHb+0+jTRNFG3xoEMYsf/AOok&#10;bTxV18MbP5Pypzxr5g4qY8ksKFmzdJXV2lNvhEdQRlB49KxOKmFabatbDTJMkccUYVaelSsIBigJ&#10;zLM4yqSSWluWzHjmwP8AItJbNf8ACzdVQ7fkh1UOjt2KdGOhwY6p32g0L1CNHTxvMrwrSSyQ9AOG&#10;hiJChbh+tZ0UsdTbGxKkUFTGvOiWmqwkczKsgigqGu0ILuqguBdXtoAW63N38u29kLXx89CAKuIa&#10;f55R+9t+d/Bt29E6G601RNRVCTxdGSJtx48GRx2HUMN44WIBxUcpK+WRGiyU8aMG5tekXsb2kdhc&#10;g7iFCAjeDvxR1UdZTRVMfVkW5HFGGjoe9WuO/fuP84hx8PTNubHWgtUxTZoppMvNyG8quQWNm/fF&#10;0NybMtwDmvmxS0z1dRFTx9aVgt94Ub2c9yLdj4YpqeOlgjp4RZI1sO0nix7WY3Zj2nyV656KqQSJ&#10;FmgkHOSNkRLqekzAEqo4mxtj8GG9/wALbKv2+ePf281j8HP/ACxsz/bpP7rBoX8zpk/Cez+jVVDc&#10;552+R8yUoyK3N9J0y3ZbaB11ObG3WK7XrMpI/I7jb/2eHD/5Bg/+Jyf+hjkt06uqzdK9NY5tbjnF&#10;FjfhjbFLLQ1JpszmluZaVSxKKshOYAbsytdWPWIAJ6wxsOv8+o1Dm89PaKXtbToSf013n56v5eUu&#10;zhDIK6JbRzHLMB8WbeH8JANfzxc6vikp2q6iKmV0RpWyhn6o0J4cTayjixA0vfGztnx7Op+Yjd3u&#10;2d2Y9ZyACVXcgsALC+gFyx1/nEOPh6XtTbo2dUpTiDn/AIMPIecyFcxIUDoNrYZjffmXdjbG1Pwn&#10;JEVRo4okICMQTnc3drjTcFUfo342HJajss1cw1b4CL9EWaRvWcqj9Fhx8u0BGaGqErMsRgkzsgzM&#10;q5TcqDa5A4Y5rYv8crf9mT+8xzWxf45W/wCzJ/eYMeyvMqUedVfNirqSjebpmMhSkzqRn0UDJY8b&#10;t2a7f/ytV+MP/wBPFh/8gwf/ABKT/wBDHJT/ABup/wC7/wD5Extyg8+o2KC89PeWLtYW6cf9NRp+&#10;eq42JVSUtfFkV3WY81LGgLEo3xgouSYzZ9BewYcT5aymWrppqd90qFQfmtvRv6LAN6sfCU83FJYJ&#10;PWkkbfWrDDcrNFyUdzYZi0thf41lCG47LsMI6yIrqbq6q6ntVhcH2H+cI4+Hpe3NnbQasqKvmGkh&#10;Ygq8XTyxogUZkHTWyrdjly3ub+TZ0Hm1DSw2sVhUuP8AOOM8n++zeSt2rRUFlnkPOEXEUa55LdpG&#10;5R2Z2W/C9sTcpdnTRyQyU1W0cilHFo1uraEXWa407DfHnPJz+Tqv+1b/AJrH4O5PrJDDLFzE80ay&#10;rDLUTq4DblY86UD3uuXPckHLfFadjUJSjqNnVYEbPPFllzK3OZEaRWFVmIbmVGV7Wy9UEnFRtHYF&#10;VM889DWPLJlzNny3yqqDRakAdFQNBg7R2CadaU0NZzCymYLn/fCuUnN5zm3cL27sUm19iULtJTUd&#10;ZGzrkYlg91uDueoYbxj/AAqof4Cr/qw/32INvbIpi7QUM8bSMzOypDmYscx156+W+5R0RwAx/hVQ&#10;/wABV/1Yf77H+FVD/AVf9WH++xs7bNPtKV4oY5kZI+cJkCAWzKthldje7dmOUNPzG05SBZZ1SceL&#10;DK/tkRm9eKajqqxstNC8pG8gWVb7szmyL3XIvjZ0U0FDTQ1FudijCNlbMAFJCC/cmUG2l9xI1/nC&#10;OPh6XtCvpUoqvLVU5kNPMEUTRli5jYKFUNcm53DXFKnO1NPF/CTxJ/XkVf1+Xbv+Vqz9KL/0IsbU&#10;p46aWmjjW16Kmkff0pHUl3N/nH1DhjYlKkk71lRpS0C8/ITuZxrGnfqM1uOUKeuMUSnau0pq6r0p&#10;oL1M9+oscf5KHwsuvzkR+JxX1j11XLUtoHNkX5ka6IvqHW7WJPH30FNUVJy08MkxG/IhYD9I7l9Z&#10;GINkVk9VJRhUjniQPIsr2Cq2S2qZ76SKbC/t0xsfY34NMkskolmkUJZAQiLfMQL6sSQNSFsBu1xy&#10;sj6VFL2rNGf6JjZf+JscmKqGnkq0nmjhWRYmUyusYLIXFgXI1s+4dndiOWKUXikjkA0JjdXF/FSf&#10;5wjj4elS/kpf9W//AAnybM/yjQ/97g/9RfLVbG2fWTGeaI84wAYq7JmtoCQDa9rC/YBio2LQVTq8&#10;0blkjSJbSOvQj0UaH6cbbaChiTZFCuVWbn6nUszE25tGJuSTYNbgFitocfgt4tlJQrUU9NNUFZ6s&#10;ytZm+bEOOVSFUncSjW65x/g6f5Rof6+JNgGOOST8IUTZEZ8ofU5VvYd53DFJT+d1EdPziRc5m+Ek&#10;NkXKjPqe/LYd5GP8HT/KND/XxT7OqKupempwJDG7K8oPwSqrFc5b5ptdd7N8UHFPyVCyo1TUCSIa&#10;tHGjIWPzc5bRb7yBcjda9xUhaPZ9SaZVh5mmmaMIoAVljYg27bi+u878eY1FJT0+11qmLytTsOtn&#10;zS6uJGJ6S+3MNGHk5WfkaP8A1sv/AAr5OSf5Gs/1sX/C38y2rKNGKPV0yMpsytPErA9hBa4PjhHS&#10;RQ8bK6NuZGDKfBhcH0UcfD0uv2Ls4UlVJFSokqQSvGVaQWdELDQPl3jcRbFI/NVdLId0dRC5/oyK&#10;36veVVQlJTy1EnViQt+kdyqO92IUd5xsWnfae0ZK+o6SxPzzdjTk/BIPzY+tbgFRdxxtPZcO040W&#10;QmN42ukqgFgD1kN96nQ27QLcbw0lDDWVNNtOeSJYbqrwC+dww/zUpAK69UW4ngfNuTP8oVv9Q/8A&#10;JY825M/yhW/1D/yWFoaar2klJQTu1O4B56ZekMqZ5ejkivaxCjKtzxt0sbPoItnQcxFdukWeRgAz&#10;seJt2Cygdg7SfJWRNPSVMKWzSwSxrfdmeNlF+65wj7Uq2TY5isIOYBQqBzAhy3ld7XIa+bViDmAS&#10;918nKx/8Sj/17n/wlX6mxydoKetkqTUxCVIkjyglwAzs2vRZeCHffFPSU1IrLTQpErG7BeJtbUm5&#10;P8x56iCmTnKiVIk7XNrnsA3se4AnAIYAggggEEagg7iD2HFZtPaTyyxzVUoyO8ZSM8yvQYqRljy3&#10;3fGucUnKOiSjpxUNKZ1jCSBYy2qdEMWNlJcAPoTvN7HTFVKJ6momF7TTyyi++zyMwvqdbHtONj7c&#10;oqSihpZzKrxmTUR5ks8rOLFSW0za9Hwviu2tUSV889LUzRxZgsWR3RTGgCglDbr2z2Zb9LXGw6mp&#10;qqETVT847SuEbKq3jXKuuUAE5w+tsGqpxP5sZoxOVDCIsA5B3WHE6XyjpW1tbX0A8qNo36lL/Zyf&#10;32P8KNo/MpP7OT++xsHadRtJas1CxDmeZy80rL1xLe+Z3+YLbuPpe2dtV8VTUUUfNwxp0Lhc0jo6&#10;A3Je6jMrfFUEX6x3+Shn85o6affzkKFv07Wcepww8vKStaeeLZsF2ysrSBd7zPpHH/RDXt85xxXG&#10;zaJaCkipxbMBmlb50rdc+A6q/mqMbY20mzxzMWWSrYdX4sIO55LcT8WPQkdJrLlzUVVQBp32nTS1&#10;kkrB1cOQQTmMmb4RLliQb67uGPPeTv8AJc/9of8AmMee8nf5Ln/tD/zGKispkqoanZcL0nNKNGOa&#10;8l2ubF36JQ5CL2IvcY2VtaLaUdjaOpQfCxdv+cjvqYyeFyyHotfRmxPKIIJp2BKwxPKQN5CKWsO8&#10;2xT7Rq4doybTmpCIqoRJJ0XCiJxGI2ic6M1o1J3hukLJ8XHKSfntpMg3U8ccXdfWRvYZMp/RxQ7S&#10;qtnsxp3UB7Z0dQyvlva+5ha56rKdcbPqJKqjgqJUVHlTMVW+W2Y5SL3PSWzbzv8Al0C/4rbIqV2h&#10;OlTK8pVrxsx05lulHkUdFRlOqqAAwbjfC7Z2hHSpSRzlI0uAy6S5b3C851gF3LlykDo3sABBRVta&#10;xMME0xYktJY5Sx3lpXslydTmbvxFyY2g+sjU8Pczl2/8NWX/AH8DknLxrIwe6Jj/APePqw/JSrHU&#10;qadv0ucT6lfE+xNp09y1MzqPjQkSj+qhLj1qMUu0q6gOWGVlVTrBJ0o9+o5tuqSd5XK3fiaeWeZ5&#10;5GJlkfOzd/C3YF0CgdUAAbsbJWpFBT+dSNJKyZ7vqyo2sas29mCWuW6VyQTp+PO8+J8nJHq7Q8ab&#10;6p/S9sbDnr6tZ4HhQNGFl5wsDmQmxAVGvdSBvHVxtPZkmzJI0dxIJY84dVKi4NmTUm5Xom/Yw0xy&#10;Wqw8EtGx6ULGWP8A1TnpAfoyan/WY2xtgbNMCIiyyuc7oxItCLjeNzO3UNiOi1wdMDlHQvSSzKck&#10;8aXFNJozOdFCkaOuY6lekEuxUWxydpGq6qXaVR0+bdipb49S/SZv/lhr9zOpHVxXTSU9HUTxLnkj&#10;iZkFr9LgSBvC9Zu4HFPUFKsVVTB57cu0kc26RnUi7ZkcaEhh0CNABbTH4Zov/d+k9kX/ACmPwzRf&#10;+79J7Iv+Ux+GaL/3fpPZF/ymPwzRf+79J7Iv+UwKiWOrNXTIadudaSNEHRjDNfm9wBSxykWAK6Wt&#10;piBzLDDKy5Gkijcr80uoYr6ibY2lrs+uA1PmlR/6TYqauml2HQ08c0bThqZTCD8IDGSGunWAvuJA&#10;DaZSbjFROlNBLPJ1IkZz323KO9jZR3kYkeSomeRulJNIzG3F5GvYes2Aw3JWsAXJPTtuzBs6Edtr&#10;K4a3it8RRrDFHEvViRI18EUKPoHygATgi34xeiLnjjrG+At+I99t/actDEkMCsslQG+Ht0Y1GjBD&#10;xl1/oAht5FqLblbRQyQowkVgeb527GFm3smuo45GuubW2rBoKes2nUHIHmlc3klcmy/nSOdwA0A3&#10;7lUHQYoOTtJS2eotVTDXpD4FT3R/Ht2yX7QqnAAUAKAABYACwA7ABuHkqts0FHM0E8rLIoUkCKRt&#10;GAI1VSNxxT1EVVClRCS0cl8pIKk5WKnQ6jVT5KzZlHXD4eEZ+EqdCUf0xv8A0XzL3Y2lsGpoQZY/&#10;3RTDe6jpxj/Oprp+et1+dk0GKTbldRwPAjh1ItEZbsYD/m9d3YjXUHUDeDsfbFTT1PNyc5Ux1MvT&#10;TV5Odc25yO+pY/GX4w7wD+OO8+J8nJHq7Q8ab6p/TOUG1aWtCU9OvOczIW84Og3FWSMb2U6XY2BK&#10;jKCOlihq3oaqKpTXI3TX58baOvrXd2NZuGNr0i7W2fHNSgSyjLLTsCFLI3XS7WtcalSR00A0OJI5&#10;IXMcqNG69ZHUqw8QdcbL25UUAWDm1np82kdssiljc5HA6RJO5w19wK4pqzbW0FknpVoIoRM8apPz&#10;3ODJbrFLg79SLa303YV9vsSqy7HZl6yhpyR4gC4wanbIJBq9hgjQgyyAg8QRhJNuyAmOfY0gXeUe&#10;ZgPEre2POtsfxzYX9s+Fl26yGRZ9jNGvWcPMUW1ibsNBYG51/VjzrbH8c2F/bPier25TUzVjNsua&#10;BLE8yZmzDOE6JuqnU2Nm01xG/ORo9rc4ivbfbMoNu/fhNl7PilE6UkSyhsysBorb7qt8ikHdZRl4&#10;Wxym2hcrs+JtBaSpI7d8cXq/KMO3JuscUc60tVBUPHzqxOH5sm1yNxBsdVNmXTeBiiroK+HnqdiR&#10;fKysLMjWvlbhex4EjsPpKi5wUHD8QNTbBTTTATtwbcPeJxwy9mCtuPvQvE4vYX4cO/B198y2t7y3&#10;Rv7cKAfVgjXtPDsxqcE2GUev3tZtCloOa85kyc62VbKWOnWYhbnKugJAOrDTHKDaNG9EsEZiqXqL&#10;PGVYMIQp/K3BuH3oq6X6YbQFTs3Z020Z+bToxrYzS2uI1/W7a5F4nfYAkUlJBRQiGnTKo3neztxZ&#10;2+Mx9g3KAoAwWCi7EKO0mw+nE+1dn0w+Fq4r/NRudf8Aqx5iPXYYPKBqyVqWghdXeOTmppAGPOqu&#10;ZPghmUIxGTO7EAurMoAN6lak1Uor1Q1IpUz5lklNwq5W/c5AWTLa7MTEDe+/E6mSi2MgdkvDWaqr&#10;vuqWPVjBY+oab8Ue3PwfQCnjiaWoMkjB5LiMKTYH57nQ9Hogdt7jFHUpWU0VTH1ZVvbflbc6HvVg&#10;V77X8m3NhiIPW0S/B9aeBf3vtkiH8H89P3vrL8HcJsOrgo65XqFXK45sSn94LHr9gB6rneFJN7XB&#10;ba1AKmOl84V5ZGyDJ00Vj1VZx0QWPRABJzEZgN/407z4nyckertDxpvqn9M2zsedK7NSQvJHVEuq&#10;xrfm5P3xDbRVv01JsoUkfEJxXbKq9nxxSVCraW46BzCNt4RyNMxFyLXUgGzGxtyf2sKV/M6hrU8j&#10;Xjc7oZD2nhG/HgrdLQFjiroaWuTLURLJ819zp+g46Q7bXyniDik5OJS16VHO87Tx3eNHHwglBGTP&#10;bosF1cMMpzBRltjYkST7NqYZL5JKupVrEqbHJfUaj1Y2PFHT7a2nDEuWOOMqi3Jsokj4sST6ycUP&#10;NlZSfwV+UNhtEz87bTq81ZSvbxzX3C2Nj5bbcTNGoamk6cOdqZVtMLoLGQoua6b2KXFr76XmlhAI&#10;2NLq3TqXqFlOu4j4PQcOju7cUf8AkTbO78rT9Xq/lU3d36sRJH5qrGTYt+aJyS+cecnTqtlsOdO7&#10;Q7+OIWVuTFUVjWPpkEKXIJ56HpdNnI0sCM1tLi17Ypf8Wp/9RF/6a42vtRNmwXFmqZARBHv8ZH/M&#10;X/eayj4xCJNWVARbyT1Em872dzcsx7N7MdwFzuxU7E2jTSKhhModgiSQ3dCWNhfQMmp/fFUdhONn&#10;0a0FJFTrYlReRh8eVtXbwvovYoUcPSgbi+H34AJwRY28oNsA3F92BbNcYuMFr+9zW3DGZv2+9GUc&#10;bnBJbQYa1u/u98g18MOdfDygXwnEYAy3P3+5wLk3OgGD0bnid3vuUcNb5408yXprLHA6dJFUfFb5&#10;sjNmY5t5PRLBdIonnljhjGaSRgijvY29Q7TwGuNn0Mez6ZII9T1pH4ySHrMfqUcFAHk5RzVLkUSU&#10;plhKxzc6scjMsgZxYFbp1RbUXs2IYZYzd9nTT/myLUBf/CEbe1rd2KbadZBTSmHZUUJR4QqJTzrn&#10;DiTMza5mK5F1ud+vDG2JyNoSO8fSlpae65pEyM8EZPUZSbHTK9x2jFRJzVFsZ8ua0NZ0c7pvqWHW&#10;jZW9h8dMQUrS7GSthzLUUdRO94zaQwNbnVViGsyDpoxuUsxUZjjk9tFUqpKQgxw1JzQKzl8kwGoL&#10;m1zKo1NgC4AVRmt5dvbN8xqeciH7mqLsn+bf48fhrmT805dchOIIZp5Vjp0eSUnohN/jf4oHFiQF&#10;3kjFKJxTwipy+cCNRKVNwWA1N7DU72tpmva4sfxh3nxPk5I9XaHjTfVP6bt6spqeikhmVZZKhSsU&#10;J7f4Y8VEZsQd5cADiRjY23+YCUlaSYRZYp97RDgsnFoxwPWTdqtsqsrqGRgysLqym4IO4gjQjFPS&#10;baoOdhpfMJYWmeVWm50P07bwpUDdu11vra2FTbyu0i0+x1kfrOqzB23dZg1zu4nBptsE3NDsIk6k&#10;mF7k9p1xHHt2K4iptjRhusI0lTNbdfKwvx39px5rtf8AiOwf7F8LHtxEMa02xljbrIqShGvobqGs&#10;bjQ3GPNdr/xHYP8AYviak23U07UbR7LhgksG5kSrlAcN0Rqu8XPR11xX7Wp9lQpACJ6pY1RYx8XK&#10;oAeax6C8cvXbhYdIT1E1VK007mSRzck/QANyqNyqLADdjk/WU1JVnzhVHPKI45z+8m+48AsmgZ/i&#10;2F+gWI9LTdgqCb4JAwTc38u/yAE7sGw03nD8PeKt/DByjv7sB+33wGlzu+vAOjfV73Ie7AFhiyjf&#10;5RocHU6Yz+zGW7a7sNqdSBjKLX195XV0Gz4RNPnKtIsYEYBbMwJ3Fl0AUk6+rG3dswVtPFBSOxVn&#10;zz3VkIyW5tDcWa7EsbE2KLrjkvRZmlrnH5O8MP6ZAMj+pSEB/PccPLttag1i81tSKiXmE+CeqnhJ&#10;OeTp5I0ZbHQZr36PdjJWf+8FP/8A7Cr/ALrCLV+bT/8AbkBPOU9pPPqoiPSa6lubuufSwAschv1R&#10;jbd/PtWznzelu4JIc+bpdrnU5t9zqcV3+Ttj/wCqq/8A6pscmv8AJg/103/242tRNs2vPNXWNiJ6&#10;Zh8XpXyg9sT6Djlyk78bMrRX0cU/x7ZJlHxZV63qbrr+aw4+TadGK+jlg0z2zwn5sqap4Buox+ax&#10;xs2qNBXQzNdVV8kwsfyTdGTTeSo6QHzlGKfblDVVKUsJlZ5M2VymWMlVLW6RD3IBt0O78Yd58T5O&#10;SPV2h4031T+m7U2ZFtKHK3QmQEwy/NJ+K3ajWGYbxvGu+g5N1Esz+ehoIYmK9EjPMf8ANnUCPjzh&#10;GvVUXzFNq7Hm2a2e/OUztljl4g2uEkHBtDYjota4seiKDa1Xs82ibPDe7QSXMZ7SvFG71/pBt2KP&#10;lBQVVld/NZT8SYgLf82XqH+lkYn4uAQdRqDuI97VbQo6IXqZ0jPBOtIfCNbvbvtl7TjaHKaaXNHQ&#10;qYE3c89jMf0Rqsfj0n4gocRRTVc6xxhpZ5mNrnpM2rEszHsuzMT2k4PJY+aXE963rZf3gi35K9s1&#10;+yTdfQoB0hsbYDBxU16ZcjfBUzW6TL8eX80Hqp8fe3QsH9LTjh7+9U2P0Ya3Hhi/R007MWvbt0wb&#10;A64ZgRby34X0wF1scEW95bS+FF746wPfu9WDotu0+9S9u7DNwHvtOAufvwxf5xt4b8XUbhgsT7zl&#10;HR1tWlP5tEZY4ucaQKRnzNlC2QkFrAHq3PSOmGVkYqwKspKsrAhlYGxBB1BB0IOoONlU/m2z6WK1&#10;jzQkf9OX4RvYWt6vJUcodmwOUzyTFTY8wmZb9zsyK3ipYd+K3aOw6+YTzw7SzhBH0OYUZVLEac6d&#10;bscQUWwJqdqpvPaeBZVhzzugzSML2XmxITb4x0AGp0DWq6bY1BFleOukp6oxuk8MlNJHIYg1sh5x&#10;W05w3uljpYnFRV7AqZBJJFtPMEjj6Pm4GWJAi/vp1sBfvxJV7Blhp4Wi2nkplkWO3m4NpH5xsx53&#10;XpHTQaYotu7JoYeYgir8mZn6awM1236icdnZir23sWuEQqaWscRPnUZIV4WKkipBynQlQRcqt9Bb&#10;CcptlxIscdNVIiiyokVOqgdwFRbH+FWz/wCBrP7OD/mMUG26XaMxghjqFcRtJeVYwtlKqepK5v0h&#10;w7dcbbp/N9pVKjRZGEy+Eozn2OWHqxsmhr5aimqqeFubjmR+dayRlUfpgM3X0upCBjvHA/jDvPif&#10;JyR6u0PGm+qf0/lSKtjBaJvM4wWMi6jnm06durlWwQtoczWOKKimr5xTwAZiCxZrhEUb2cgEgXsN&#10;ATcgAYq9m1tF/jEDKl7c6vTiPZ01uBfgGyt3YgrKul/xeoliG/KrnIfFOofWMR8pdpoOk0M3fJEA&#10;f/CMeByqreMFKT3CUf8A5T9eG5UbRO6OlTwjkJ/3piPoxNtnac9w9XIAeEVoR4fBBSR4k9+I45ai&#10;TJEjyyN8VQXY9p0ue8n1nFRsWvpaU1cyKqhgGjDZpEU/HbLdQt7A9IkX1AF8UQqTUwmkRnnR1dAo&#10;vqpv0uATgxJC2vc2wpJVSwysQCy3vlNtRfjY6X4+mpvw/DGU9nvF337MePxvuMFsugwDfxw+/wB6&#10;u7XDXv7wMRgdQ+vF+jp4fVhty+HvALnBOXBHEbvq94B+3w++vsx9WAo7fZhrbhggjf72p2vs+jkM&#10;M8+WVQCUEcrkZgGGqIV1BB34/wAZqr/w9R6/hZP/APrG7TEv5KT/AFb/APCcbLhjmqJBIodUpKuQ&#10;A6jMsD5T/RJzDvAOIIXqJo4Ixd5XVFHex3nsA3k8Bc4q4/Oquk2LRn4Gk+CZxuabfVTt+h0v6WYL&#10;owxtaqSeoEUGlJRp5vTgbiq6PJ3mRhfNvZQpOvvaekqatslNC8p45R0VvuzObIn9IjD7LkgqYKWp&#10;qKaF5r5vhQ3MaAjnuqFz3snS6Xha+ytiRbNdpueaaZk5u+XIiqSGOVbsbkqOkW3DQC5xyrS1XTSf&#10;Ppyv9SRj/wDfjYe2KKkohBVTGN1lkKjm5XGRrMNURvjFtMI6yIsiHMjqrqe1WF1PrB/FnefE+Tkj&#10;1doeNN9U/p5AIIIBB0IOoI7CMU9FS0jStTwJEZiM+TQdHcANyrvOVQBc3tjlEk8mz+bgiklLTR84&#10;I1LERrma+UXa2cLuGnHEcMkkyQBSJJJFjCkEEM7BRcbxv1w/JagPVlqUP6UbA99jHf8A3sOuR2X5&#10;rMvsNsbG2JBtGneeaSZMszRBY8guFSNr3ZH4uRu4Y27sqPZzU7QZzDKrKc5zHnUNzqAB0lYWFvit&#10;jk/HUjaMEyQytD8IskgQ82FaNhq/V0axte5toMOiyKyOAyOpVlOoZWFiD3EYpqSmo05umhSJeNus&#10;3e7m7ue9ifTgh8MdEePfguPHG/ygaAdup8MDVr8Buxl1ucC3DD7/AHijicFtb9mCMw+r3gGtxr9e&#10;DcdowDpbv1wxudPKBfGijvxvwpsfHBUeGDbhfyFr6YsezFgu/wBmLhdLYL3097t6jq5NpTyx01RJ&#10;Gyw2dIZHQ2hRT0lUi4IN9cUvRq6bNplqIbg8LSLe/lFNTKSy08KswILCJASG6wJC3Ibj28cbUlpt&#10;l0rzxQQR1DXipykUasHcEFrhb2RLseB0U9bGyKRabZ1VtGoWcmojZbw5TMlNf4SRc5HXPSJ1YIgd&#10;e3F+Tfzdp/8Ahf8A7YmOwOak5ldoc9kbms/NZOct0M9mvlzWzW1te2KLzHnG8/FQYsnQ83y5s9x1&#10;sxHRy33cbYqPwM0TLRJXmqYoIud5spcutwQpJN1zBbfGtwxQ8mIREGri7TNY5I3yrEPm3F87fON8&#10;vBb2zGmpoaSFYIECRr6yx4sx3sx4k+AsABiajpZxtqpmJ84hqa3mBzls+SIMBlOr83vGW1uOmKHW&#10;hoyd/mtP/wCimOVh+Foh+ZMfa0f2YipamcXhp55he14opJBfsuqkX1GnfiiVko6RHBV0poFYHeGW&#10;JQQe8Hf+LO8+J8nJHq7Q8ab6p/kIxxsyuyIWXVWKgsp/NJFx6vI/J7Zkjs5iku7FjaVwLsbmwvpv&#10;xSUcFDFzNOpVMxfVixzNYE3PcBho0ktnRHynMuZQ2VrWuLg2NiRca2Ppy2J1xkGNB3YLE93vQLnD&#10;aA9+mAxGCScA2wTfy6ePdgknyK1tDg5Tx9mD7fKHPHXFlbGQduDbhgD1YzW6vt95c+8zHA3jxw/D&#10;309VT0q56iaOEcM7AFrfNXrMe5QTiZlFTK8JugndomsRdecJQ2NiLixsQD24icSxxyr1ZEVx4OoY&#10;fQfLWM23NsJSxk+bU5KlhuyIRz8vi7ARodx+D7ThUREEaqAiqEC/FCAWC27ANPDFRdttM2xYYpZI&#10;YTzq2QQ5wTFKwDMiWAeNeidWuRfU453lL/EKX2Qf8xjneUv8QpfZB/zGOTywJV1kVWka14k6AfKb&#10;FWLSLFvXOrgN0dbAFTZT5dq0FL+FqZDOY1rXkeoXnFHNEgdIZupz+7pXuerp0RGixIkaCyRoqKOx&#10;VAVR6gMcqJc+0EjH7zToD+k7M/8AwlMcnKujSiWnNRGtQ0sjtG5yG7HKoXNYOSqqbIW7N4P4w7z4&#10;nyckertDxpvqn/mLnOCb++U2w5v6BuwSTv8AxYAPG2MhuMPw99yqpy8NNUKCeakaJra6SgFT6mS3&#10;i+HiljymSOSMPcqXRlzAb8uYC9uNscnqnzjZ0ak3emJgbtyjWM+HNkKO9T2YkrKaKZKeWZI5pFzI&#10;jG2YXtvOlydFBN2sct7HG3a/zKiYIbT1F4ou1Rb4ST+gpsDwdkOOTtB5rSecSC01VZ9d6wj8mv8A&#10;S/KHuKg6rjlBthwz7Ppmy2FqmUbzmAPNKRuFj8IRqepuDZk2XTxnNHt6kja1ro+U200uJQbbseZL&#10;/wC8kP8Abt/f48yX/wB5If7dv7/FRs+CCN6mPa9NPMhDqsbfCu+YaqecLZgTmvv0v342FtY18bQT&#10;n91Qrct/CxXC5+51JAfgbqw3kDE1BBVLtysl5wzUtTWCOzdEhYhkDixJEZ6tivYbjTFE37hpHc/+&#10;yQMzMf8AMqSST7ScVs5ra2eZQW56Y82LdIr1IlsNb5Aot242ZRSybSpYZYnS0okcOjL0IfhCCGA0&#10;OXL4sPxh3nxPk5I9XaHjTfVP/OoMR34Y39/yoekaCONpB53G+aOMatkcWfPbqKeiwzasVGUEXI2D&#10;XiirMshtBU2jkPBWv8HIfAkqTwVyeGOU9GyVCVi52SZckl7lY3jyhRf4qup0X5yueOBUMzwGoL1E&#10;cBUCN5D+TDZjGGObKG3btB4DCcoqORIhDDUSzu2QUscYMi2F73vkK6aZST2quJ4qSpleeXYW1DJI&#10;czkZ1BPbYSWHqt28ceZ0H8g7V9sn97jzOg/kHavtk/vceZ0H8g7V9sn97jzOg/kHavtk/vcUZgoZ&#10;Glpth7TV2TIWIL9EkEgZpCBcqO/TFFXpW88BFNBJA4SWKZQrqWGZToToR4HTdaxNRsTnpaho62eC&#10;GrbPU06AFZG+MQSdM3eran5tlG3qtKGgSih0eaMQqL6pToArH+ktoxffdiDdcbHamTaEElW+SNDm&#10;UkdHnR+Tzn4qhulm3AqM1hcgEMAwIIIuCNQQdxB7D+MO8+J8nJHq7Q8ab6p/xgFzbFl3XwRY2wws&#10;ffjfgixt7w79PIBcE9mABY6++AU8fv7MEL2/f2e/GpwRY2xbo38ulu/8QbaW9eCLAd/4vKez8QBf&#10;d7wi3ktxxa3vcp7MEEb/AH1uOLX8tvf24e/5Q7LkWqWpp43kWqNmRFLET27AL2kUZv0g/C2KrZ9X&#10;RCJqmIxiUErqG1HxWyk5WtY5TrY9oIGwtqJWQ+Y1OUzxplXPqKiEC2t9C6DR1PWXp69O1fyap57y&#10;UbCmk382bmBvAatH/RzL2IMQbO/B1RsRHtz8s9U87DXXmlCoDxCD1Zi5GhxtMTQbT2W61VSVqqwB&#10;oedIhVFenGRUWws2ds+bNm3YrpXba1ahmbInNhUk2h5iinm475CSQ2t9BbeWIxQTS5dtIKh1y0ma&#10;I+dNUJGcrdJaheOo6SL4kZMc6wpSxdjKI2POjbSZs3A+a/lD/q73PbiqnnNLsMGdxzkc3OFqloFe&#10;0iqDJLfSy6B2vbFLKU2lQpzrHPJb4DafnSa6WlXK2mvVutxfsxs7/KG2f9fT/wDonFXVQ0UD1E7Z&#10;UXcPjOx6qIOLN9AuxsoJFTPUbUrM5BaWZwkUa6hVvZI17hxOlzmc7zg7G2gtTHTPAytK2VZOtFbe&#10;W5xbrZVuzDrADdfFPAlNBFTx9SJAgvvNt7HvY3J7z+MO8+J8nJHq7Q8ab6p/xgNjjonjY4N764Zr&#10;HdhhrjXgNMN1sE2NrYYdK3bgmxtbTB649WC1jb24a2buxrwGmD1/WMN1j9+HkXqt9+GF6rYXwucG&#10;5U3GF0BbHWB7R5F3jB63rwTl0A8cMBcEccMcp3YYdId+CbG1tMPv9WF3jDdY/fhj4nrwDZb4Oq3x&#10;8T79uDqoOG4DGo6ow43d+GNuGF6ulr4bwseOD8T79mGOg7x9mDqAcNpYfiTc6q2D1hpbUYspJGt8&#10;ADjwwQLXFx44soAJwRqLccWW9tb4XRjiwsSL6YAFrn2DBFrd+G3+Q9VcMN368WXdr48MAb77hiwI&#10;uOHkBOU64GupOgwQLXH04soAJ44K62HHFlvbXyfE9eE4+GABa5wQLXGD8X79mMvStwwBe54YI0uP&#10;pxZQBfiMAC1zc+GLdLQ4XrH1/XiwN7erFujf2e+5S1kEdKKRoxJNPZ0uNIQptzt/n71UD87N0dGR&#10;2jZXRijoQyspsVYagg9oxsnb8dWFgqysVToA+ixz9luCSHimik9TfkG0aKepeknpZY456SR2XnVL&#10;IwkUK17a8PpOoNsNTbZkKM8mynaM5o2ankYodDdCQSpuBqLbh2Yeh2pKxeT8DSOd7PSM7G267MpO&#10;mEo9rRBljOyIw+jhKV1DDdZgoGbTTXH4N2j/AAew/wDYj/8ArhqPazqiOdkOkYsitSuyoNBZAQQo&#10;sButuGEodqRsHj/A0bjcyUjKw8Cqg4Rxsdauq2jURyVFXIriOBbFubXKojVrHj0mNlXS7XONo7Sn&#10;2lNzknRjXSKEHoxjj+k7fGc79wsoAGxKuGjrkedMyuOaD2u0JcjpgcfmtbpZScvzW/GnefE+Tkj1&#10;doeNN9U/4xTY4yj52GIJHdh9/qw28YPbm0w28YbrezDdb2Y0Jvf1YbrD1YPW9mD1h6scb5tMHrD1&#10;Ybefvwwtr640UHXfheq2F3EbjjgRe5wNRl3Y0UHW5PkXeMHrX78EBtb+OCRcW3DD7/VhjqLa4IBN&#10;7+rD7/V5CA2t8MRYKMfE9ePievHxMIeHrwTrfHW1DWw1uGH3+rAtbQ2OGOgG84bcvh9mDqo13D7M&#10;J2evBNzf8QMWG8ED9WCbsO7jgdc4Xj28MHqm5BOD1Rg/F8Biwve/qwOscDqtgbtCAeOG+LrfDb8C&#10;xuPZhtwHZg2uuL67xbA+MDxx1Qdbk+QdU4XcRjQLa+pw25fD7ME6rgAZr39WDgai2NFB11x8Q+P2&#10;Y+J68NuXw+zF+j3nTCnS244J0sTc4bcvh9mBu0Nu0HGmYYU9I+v68DRsP2dnvtobPg2jAYZhYi5i&#10;lHXiftHaD8dNzDsIVhR8mqaOGRas8/NICuZCVEIvoYr/AB9ASzC3xMuXNn2hSChq5aZZRMI7dICx&#10;GYZgrDdmAIzWJHgbgUG36yiAjf8AdMA3JITnUdiS6kDsDB1A0UDFLyg2dUWDSmmf5s4yj1SC8dv0&#10;mU9wwkkcgzRujr2owYe0E+Wo2ps+lvztVFcfERucf+pHmYeuwxW8qSQUoYsu8c9MAWHekQJXvBct&#10;3piWaWeQyzSNJI29nNz4dwHADQcMbN5P0T0Ykmbzh6mJWDqSohDdIc1xzjTMzg7suQDMG2Zyfjop&#10;2nmdah1b9z9GyoOEjA/vvZvVN4JaxX8b/gpUfxqH+o+P8FKj+Nw/1HxsXZcmyxUiSVJef5q2QEW5&#10;vnL3v25/o9FzDfbXBNzf0TMN5GuCbm/oGbTQa+g5+4X7fQs3cL9v44G34nanJ+rEstTTsapZHaRl&#10;P5cFiSdNBINfi2b8ywviPkvC1JGJJXjq7ZndbPGGPxMnxlTddWUsbm9rASpzUsseYPzcjpnGgbIx&#10;XMO42vhYqgKJUjmCNfLIqOFNjY2cCxsRY2OhGBV1a6CpqAOwTSD/AO7A86qNB5xP3DnJPtwysjFX&#10;UqykqysCGUjQgg6gg7wd2NjbCp62BaqeV2Usy8ygyWKNbpSXJOYWNlC2B6190/Jyr8+eGnX9zHpp&#10;PIbIqMeq28tImq2AJIs5sG02fR+YUsdNzrS5MxzMANWNyEX4qXuQCWNydeA/0D1HJWFyWp6mSMkk&#10;5ZVEoufzhkYesOcUtOtLTQ066iGNUv8AOIHSb+k129eNpQldoVguP8anI8GkJHDvxsFOb2VTA2ue&#10;dY2/Omkt9FsVvJxaytlqfOOajlysyLHmbPYB7EsAM1s17HpE6YoKGHZ8HMQmRlLmQmQgsWYKDuCg&#10;CyjQD2nX0H//xABpEQACAQIDBAQGCwcNDAgFAwUBAgMEEQAFEgYTITEQIkFRFCAyYXGBBxUjQEJg&#10;kaGx0fAWMDNScsHhJDRDUFNUVVZikpTU8Rc2Y3BzdJOVotLT1TVEgqOlsrO0JSZ2gMJkdZC1RYPD&#10;xP/aAAgBAgEBPwHpyXKTnNTPTrOKfc0c9XrMZk1CDRdLBksW1c78LcuPRGqtIiu4iVnVWkYMyxqS&#10;AXZUDOQg6xCKzECygnhiHZGWXOaXL1q4J6KqgkrY8xpmR18BS437Rl7xneaYSrHTvCVWRwrES7GZ&#10;0ssiwxQyxB2Ecj12XRM6A9V2jFbJoLDjp1tblc4rqKoy6pko6pVSeLRrVJI5VG8jWVbSRM6N1HU9&#10;VjY8DxBwNlNoiARlVSQwBBG7IIPEEEP3YzPYrNKWWFcvgqswiemjkkk3AgaKdi2uFkZ2HVGk3V3F&#10;yRfhiuy+ty2YQV1O9NM0ayiN9OrdsWVW6pPMow48eHLC5JN4DQZm88K0FZVeCzVCa5Pa9g4W9WgU&#10;MOrqkATVdVHW1SIDBshBUpTyQZ5FLHVzmmp5FyzMiksyi7IrbnT1RqJYkKAkhLWjk05vl8OWVbUc&#10;VdFXvFwmkgQrFHJ2xByx3jr+yaRpU9TUXDqmDlKDZ9c78IOpsyOXeDboWvuDPvN7vL+SpGndnj2j&#10;oyyjXMK+lonqEpRUyrCJ5FLqrPwUaQRcs1kW7KNRGplFyPaRUp8939XHFW5PJEi0x0aKsPMyO8Up&#10;kBbSiNIqKhLApx42GbZMuU02WtLVBq2tphUz0O7Iekjc3hLvq5yJYFCqsrrJ2WJqqCrolp2qoGiW&#10;rhWopmJVlmhaxV0KMwsQR5+IuOOKmgq6OOllqYGhjrYt/TMxX3WKykSABiwUhltqAvfh248Aq/Aj&#10;mO5bwIT+DGouunf6Q+7tq1X0kHybefGVZV7aPMnthltBuUVy2Y1DUyOGbSd2+7dSy8NSkqbMCL9a&#10;0WxsbxzzHaLJXhpYxLUyUkr1iwoxIVn3ara5DWHM25YzXLsmo6eJsvzxczqTIRNEKSenVUK8HjZw&#10;6NpYENeUE6lKrwbFLTyVdTT0kOne1M8VPFqOld5M6xpqPYNTC57MV+zGYZfTvVTS0EkcVQlNJ4PV&#10;pO8czkgI6oLqwsdQaxFjwxV7I5pRw1c0suXt4DHvamKKsSSeNeFtUQGsXuLarXuP2yuMAg9Fxi4P&#10;r6L9uLjv6Ljh5/vF7/Ri/wA3RcYuPFvxt6+m/wA3i3GLjl0E28bUO/AIPLouMXB6Li9u7xC3YOeE&#10;5YYngB240efjhTcfethCozasLqWQZPXF1BsWX3HUoPYSLi/Zhq7ZMqwXIq9XKsFY5mzBWt1SRpFw&#10;DxtfjihlpoKuGWspvDKZGvLTCVod6tiLbxQWWxs3DnbTcXvjZqOJmzWPKspmmyaeGVXmryPCTPFT&#10;bz2pZVltuDLUAjqqXBcSyS6lKUuUb2XKVm2Vy2KOoEvtrejkQ0LJq3e7k8KkjlWYAabByt+uAWsu&#10;a0VRQV08NTTmlcu0qQnT1YZGYxWCkgDTyHYMZHTwigeVJvbrOKuhqpKfLvC5EgoqeMbuWSou8crV&#10;YNxDFD172eEqgNVHs22+p8zkzKGony6NadanMI6qVKnLd4z6JoFL6ZRqA3yIrzadOlJFJjbMlRK2&#10;oijrTmEMMjRQ1Z1e6xqTYrqLdW5PkkoeLISrAmhy6gNPkNRTVVXU0lZtFQUVbQVcaLTNPoRpm3as&#10;wkUCTdKzi5Qm4xTVVNSQZ7FSVOT08VK/FIMqzGJKcmoMB8MRHHhTMg3Jak03Yaj7nYDa6CjSnyOa&#10;kioV8JgrHlmy+keihnKToikQy+7DQAV90JN9RHBsZdmeWUlNuazIafMpd6z+ESVU8DBCFAj0xLay&#10;kE3vx1ebDzUA2OizA7OU5pPbDwgUHhlToVTqo/Dd7+Eu0gEWm2jS4bGYZpldVTbmkyCny6bWreEx&#10;1c8zaVvqTTKtrNw43uLY2fzuLLaSppART1dXWUZir5aWGqgo4VcLPI8cmp2O7LELHGT1RYg8qGWs&#10;zKUwUG0uWVMijUwTZnqov40kjUwjjXs1O6gngDfGc549J7Y0GYZhR549Zl0sMc9BSUcZpKtvcxv5&#10;U6xsg4hWJUHybjDU759stke761Vl2a+07G3EQ1zJuWP8lCaeNezyvPjbWpSXO3pYf1vldPT5dCL8&#10;AIEu49KyO0Z/IGF/vAk/+oh/7RMbO5XX1MhroMlTOaWJpIJIZJ4oY96Y1YX1OHugdWFlsb2vzxlt&#10;DUJQ5wjbI09E0tPCEpFrNa5iQzkwu29O6Ed9QN1vrt2YzfJMzqKS0GyEOVbhjUS1MNZFIxhjjk1o&#10;weW+niH4Em6AAHGytBJWZvQypNSxCir8vndaidYZJVFSraadW/DSWjI0LxJKjtxVZJO9Dn0Qq8sB&#10;qtpRVozV0QSNN5Od1M3KKo634E9a4PditymaWu2xkFVl6ivoqeONXrI1eEosALVa86dDp6rPzuO/&#10;FRC1NPNTs0btDI8TPC4kiYoxUtG44OhtdWHMcf2wNu3HaeXPzfVhLeu+H+fsx3WHK9/kGF+Dw5Xw&#10;3oPn547OR/RcYXm2GPZ2dpwSCO63LhgHvFsahjUMXGNQxqGOY5+vA5H6Pz4ty+fifmwbWwfqPPA9&#10;NuNvk8Q9mPhczy54Xt7cNfib4PZY8TgDz38QgXsF5ccDsNvN5ueLcLDhixva/ZgA8ePAYPLv+3PF&#10;vQfsMAeg+v58HkcX/lD5MDnzvfuHdhuY4f2443HabYXyj6sG/YPX9WLHsW1u3hgX7R09+E5YYciO&#10;zGvuHHCdv3nLMtmzSd4IZqWBkhaYtWTrTxlVeOPSHYEFyZAQvaAx7MbNZHLlVZVT1WYZPomy6rpU&#10;3eZQOd7Nu9FxwsvV4ns7sfchXfwhkf8ArSH6sU2UPJnUOUSTU5Jqo4ZZoplaDd9VpHjlOlXtHfSB&#10;xd7It2Iwc6oGz3aRqurejpp6GoyeiaGGScIo3VNvUjjIF91AWDFlPXsDbgMiXLZWo8yp8wklhyGk&#10;rIZaj2uNIkoeFyGqmaqcNJEkpMfuWqXramJ8mtEHhci0tVJVwXURVM6mF3BVbl0djoCuWHFrWF+3&#10;GWZBXZFV0ma1+aZZlKQMso11Aqp5omFnSOnpyd+ssRZSElvobUvK4rxlef0fgGzmZZfl0TVc1XU5&#10;fWiSikrKl3bTIsx3iyJptuKdFtGujXoKKkeaZXU5RVeCVbQmbdpIRBKJQqvcoGYAAMV62nnpZW+E&#10;MZbTU1DRZDQ1uZ0EFamcU+0KwGbUr0pWJUh8KUGlSokVC8QeZY3uoEljqCnasjPNErzLVurZNLFX&#10;ZYUpo/CjJ1iagFL0xEY0rN1vN1jtzDVGDLJZt5u6VWpt7V1dJUVtRNOTMxZaMbsRxLFp3h3eq6jd&#10;g+VlOQQTUozjNq6CjyhJGUrHIslbUvHzp4Yk1aHbh5fugVhIIjGdYO1hObCfwRfabwUZZ7U84/az&#10;kUt5O/v7qHFrMBHq0cTnmSUFPTpm2UZjBU5ZUy6I4JGIraeUjUYGS133a8Sz6GVdOoNqV3y7N/a6&#10;KSL2syiu3j695mNCKqVOqF0RvrQonC+kdpJxk9dVHKM4zSXJMipKP2tm3EtPSRRRVcyyBTS1CCoZ&#10;3jJBBiYJqNrHiMS7R72GaH2i2ci30UkW9iysLNHvEKbyGTfHdypfUjjyXANjbGxWe0WUvmEWYvpp&#10;pooqmK6s4NXSSaokUKraXfXcMbLeJdR5YqJ3qZ56mQ3kqJpJpD3vK5dvnY4XMaP7kHyvffq45z4U&#10;INEv638HVN5vNG68oEad5r7dNsLNLGLJLIgveyuyi/fYEceHPGVU9bRbL59mFXNpp8wo6ZKCQ1IZ&#10;pJFmlVkVdZdHDdUqQGNjzCkjwmo/d5uPA+6vy/nY2Rp0lzunqJXWOny1ZMyqHZlFo6Rd4NIPlHea&#10;LgcQmpvg4yqm9saALLUUokzzaSCvWHfrvxTwvUPVl4jZl06HVT5LMYwGvIl3aSpi23zmy+AViNSU&#10;tRvIyJXhqUiRQgcyAtGI3GpBcOpHAj9sTy+xx9fccDnzHosbYbs77jHIi/e3z2wPg+vDcxz7eWPx&#10;ufweeO29rdnpwT2Dng8tPjkXFsCwvfvIwOHO/Lhg8vVi30fmwOYPG35+WDgcuPQRfFhq9WALYJHL&#10;n5sAEcSP0YBBxxv5vo6eHYSTi1ud7ebHC3mwety7O3AOngRb8+Dy52x9h1RxxyPd6hx+TBvwti/n&#10;tZvmxe/Lly/Thufb6scOFweHpwvlHDdnpxw7mwvIdJwnLDEjiPXjUOznhRYffhLIqNEJHETlWeMO&#10;wR2W+ksl9LFbnSSLi5tz6CSeJJJ8/HxvN2d3p5/QPk6PN2dG8k0bvW+7BuI9R0A9+m+m/nt4xZiA&#10;pZiq+SCSQt+dhyHq6QSCCCQQbgjgQRyIPfjU2nRqbRqLaLnTqIALaeWogAE87Ad3xqsP/vPuPv8A&#10;z+NZxxsT9rk8cDmefZz6L8b9vd5u7AYH092GPDsx2/J9rfJheQw324Xx3cT3cO/5P09B9JwADz7e&#10;Qv0cb/N+j14HoJ4n0dF+fZ9vThT0d9+719ndgebl6b3weWLXtwPnJ/T0Mf0+jHG30DuHnwvK3dg9&#10;1sE8vN2+r1YGCbd+FvYcPn6DcfLyv2Yt83Hhf6egcSeGF5es9HC3y9hPbgc/UPjKcW4cvt6fsMC9&#10;+Xd29HEj4V/m6Dx4fKcW+b5T/ZgHjYd2DzH044DmeRP6DgG+Lf2YAuvy/T0dt/5WOA53vc9+OzHp&#10;H58C3Dj6vP0dpPdbC8hg8sX8x+TAuT22t24Pr/N68H0dvdgegj1YbmPTix7v7O704Bvg8eHynHk8&#10;uXb0H7H7c/XwwtwOHEdHG59P29Ax5Po/P0W4C/dgeV/2fz//AHB8sX4dt/r/ADYB7OPLBOL+n8/O&#10;2F5YJxf6/wCy18Dz8MG3fY47R6+gniPN9rYuO3h0X4+r7HAJ4ce381+i/P1fb04Uns/N4hx2dp8/&#10;LAucHli57zyv2DA5DDG2AfXe+F5DBP2/Tjt7TboN+/68Dvvw6L8Ry52+3LAJJ7O3o53+Y4Bv6fjK&#10;eIxbn2csDyvVg8sd3fYerl+fHAcO/oHP7d1ug8COHb2Yvxv2D7H5Ogg8r3+a2O+w59/Z2HHZiw9X&#10;L0+vC+fs4j145jhjvHPj5vN34W/D6/0dAvbj0H1+rHYAeHnwPV6ujhf4PZ58Ag4Pz9mLWt5vz4Xk&#10;MG/1cvnwAT8vO/Lo5YXl6z0W4+vu7PXjj/tH6ejhz7PP2+jzYAFhw+NVh3dFhi1um3i2H3mwHjcu&#10;jl/jfRbnj2YsO4fJh07R8nv03se/zYBv0XPz/mwD8uGNhgnu7r4Bvgm3Zj6cDkME/p9GNXmPQfn7&#10;MA/L29Grn6rYBJPq6NXA/YjAbov1fPgHz36NX0n5Mc8E27sBr/owOQ9GCeP04vw7uFxgYN8Ak+jx&#10;dXf28vRgG9/T8RwbG4wDcX6HFmPvy3VwOfba2CL47/t+b8+BhvRytx9fZjv9HdbAv5/WcN9h34At&#10;b1/KcLyGDz/Tz9Xmwe30jt9HQefbfzW5Ytc9oI7cdnP147+fp9FvV6ML3nsBGPRj4Py4X0H7enDc&#10;vWMDvHf9WBzPqweVrY48/wA/o7sC/dgj7duPRfnwPp78DkMHt49nHFuF/Mfo4YHIYsfxj82ALjt+&#10;Xovz83T2L/bgX7xz48PiREeY9fRJ5XqwATywsX43yYkUCxHo982H9mAPOT0W4W6CL4Iv0W7cHA4C&#10;2LD5caR3dFr4tboti3p6LcLeIBbot2YAtj140+c/L0WwRcdI4eLa2Lcb/EhDZh8nQ6Fm81sKoXl0&#10;SNfgOQ+n/EUOY6CQOeDKOzjgux83o99auNvz4BuL9F+Rtz6b8ez5egm2NXPhy6Q3DjboJt2Y7QO/&#10;o5Yvxt6+gdvmOAbi/Rfl9vTjn8WhyGJez1+/L8T9fm9GARwGGwef6e39GAR6PNhu7vIxfhwHo9Pd&#10;0Hs9N/kx+N9f2GBgjje1+GACQOVvn59HebdvfjtHr/N0Dt7rnAtf5hg8udsLfj3+fC8ufqw3LHo7&#10;uz5+OB5/V6Ojn8WE8kYl5D0+/APt2YHD0dmCLjBHL09Fv0Yt3k/NgcP048+COB8/SBYW6CLnnw7s&#10;doPRYcuzFh8nRp7/AD40juwRfFu7hi3G5PRy+LER5j14kYGwGAjHs9Zxuu84ddJ/xFiNjz4YCKPP&#10;6egsBzOGOo3/AMQ1j3dARj2fLgRd5+TAUDkMNIBy4nG8bvxrY9v5vo/xEReT6+kkDicM5b0fbn/i&#10;LVipvgOp7benBdR239GGYseP/wB/1+i48bnwxu27v23543beboVCfMMbod5+JR54tjmcEYHixkBu&#10;Po6JE+EOfb+2XPhjdN5sbpvNggjmMRDiT5ujR1ix+TBIXnhnJ8w9+LTSt2afyuHzc/mx4Gfxx8n9&#10;mDRv2Mp+UfXh43TylI8/Z8vLxe/uwpv0Enj6u7vwD6PV0XPm9GBft6LnibG35ukdvp6DwwLnut0d&#10;buHy46x7R0A8TxwD5+Z6NXr+3owDe/Rc/b6eP0YBv39HEW5c+P3ntxfAwTgeNGbr6OGDyPo6Apbl&#10;hk0i/P3vf3yJT28cA3F8PbSb/Y4QWUefjgm3PDMFH0DBJPP33HG0jWX1nsH27Bj3GmHe/wDtH6h9&#10;uJw9VIfJsg+U/KfqxvZf3R/5xH0YE8q/DJ9PH6cJVK3VlHPt5r6x/biamBGuL06R2+dfq+Tu8Tgb&#10;jhz83LAvw9HR2kdnm/RheQ6DzX09B5HHZ2cu/jgch6Ojhxvbn9WOeDxJ4nmPnxYWa/q44HIYOAOR&#10;83QOz0d3o+XH4vfg47PX8/LA5X77fV0Hn6fr/t6GAtg9lvT6hjn94Ivi3Rbx4jxI83Qsf43ydEjf&#10;B+X3wD0Xxf3trIXSPlxcnmcCQgWtywLnrtx/FGNDNxY2w6aRce+lBYhRzJsMErTRgDix+c9pPm/Q&#10;MMqVKXHBh8oPcfN/aO3DKVJVhYjxIJjGdJ8g/wCz5/rxVRW91XkfK9Pf6/p9PTbFvOfl6LfPgcBb&#10;osL36bDu6LA4sO4dNr+NYXv0WGNI/Rfh0W+vFu256LYt94vjVjVjVgcfGTyh0GQDz4MjHze+7Yt7&#10;10Na9vr6VQt6PtywzBR9AwjFm493LsxIeFu/31SJdmf8UWHpP6PpxO+uRj2DgPQPr54jkaNtS+sd&#10;hHccMqVKXHBh8oPcfN/aO3DKVJVhYjxIDvYSjdnV9Xwfk/NgixIPMG3yftTYYIwPHXgR6eg8CR74&#10;4nFsW97jngceOHS/Ec/pwsYHPifmwx0i+NKvx7xiMcW+TBTU1zyxYDliS2njz7PfFP1YGb8tvkH6&#10;OmORo21L6x2EdxwypUpccGHyg9x839o7cMpUlWFiOmjPXYd63+Qj68Ti0r+m/wAov0X4ngeP0YuO&#10;/ov5+09uF7fV9GDjsHq52+v82Fv2+Ifr9OL+nTbA9FvTjtt5sG/D09nQTz4/Jju5/nPQxuCOOB3/&#10;ADX+fov3d/b6ML2+r6ME2x/YfR57fTgejovZj6PvJvjjjifvI4gHDeUfT0WI5i3vi+L+94uR9ONY&#10;63cO3CFi3M27cOGY2HIYHAAdwwLdmGksbWxvG9GOfP3xT9aBl/LX5R+nxI5GjbUvrHYR3HDKlSlx&#10;wYfKD3Hzf2jtwylSVYWI6KMddj3Lb5SPqxObyv6bfILdFu3ngA8PNg27cW4W+wvzwLAec2+3qweX&#10;mxxsPV9u/Av9r4N+zptc+YYPkn1fJ0dvmt8uOPPlbkOgjgfPbHbw59p7vt/b0fLxN/VgcL37uF+7&#10;HowBw8/244BAF/R9XR2+v89/oHRcDF+JPmwDf7xfF/vS6yLDgO/AjA58eiQ3IHd72vjnjsxY+926&#10;qhR9u/AAACt8Lj9WAAOQw0gHLj9GEbUL45Yfyj6ffVI9mZPxuI9I/R9GJ00SMOw8R6D9XLxI5Gjb&#10;UvrHYR3HDKlSlxwYfKD3Hzf2jtwylSVYWIxAN1CXbt63q+D8v58E3JJ5k3+XxrD3iRfn02HcOiwx&#10;YD73zODwwR24HigE8hgRN28MBFX6zgyAcuP0Y3p7hgux7fk97c8W98xi5v3fTgdd79gw3Xf5sObK&#10;fk6FRu0kDu6JSOA7ffSkqQw5g3GGC1MQI4MPmPap8x+o4IKkgixHMeJHI0bal9Y7CO440x1Cq9uR&#10;9fDmp7xiqlv7kvIeV6e71fT6PEv4tx3/ALQHngm+L4HSOBB846SQOeGct6O73wRfHLoOL397+TH5&#10;2/P+jHkJ5z9J+rEQ5n1YZdVuPDAULy+XGoE2B6H8o/bs99xyNE1x6x2Efbkce41I7m+Rh9Y+X1HD&#10;0sg8mzj5D8h+vG6l/c3/AJpP0YEErfAI9PD6cJShetKb+YcB6z/ZiWpAGiL0ahwt5l+v5O/xAfn4&#10;/bzccC4sOHHoPdxufPgAdnR3cr8eWAezj6xg9mBz5fX/AG4X0fP78tiwxbxVktwPEY3o7AcEk8T7&#10;75YPvdRcgYK3YHsHL04kPG3diNgBYntwZFHnwzlvqGFNiDjUveMMbkn36tTKvbq/K4/Pz+fHhh/E&#10;Hy4NY/Yqj5T9WHkd/KYnzdnycvFA+i2O0Du6LWt6eeLcb9HaPX+boPZw7fzYtbj9f5ueF5fL9ODy&#10;wPfRvixxxwOX7QnoA97RrbieZwTYE/FK+LjBOB+0J6B72U3GJTwt3n4pWxpxb7yATywQRzGACeWB&#10;EfR71J8QH3qCV5YJJNz8UScXxc4v4wjJAPDjjdN5vt6sEEc8Rjq+nDDULefHBR3DDSE8uA+f3rzw&#10;B0HoB+Mw54PPoOBy8UMV5YVri/LDlTYdtx6scsahYns7+/0YZi31e9L44nxSOi+NXxkIxY444scD&#10;xrm1uzoGpza+GA+EbKOQH2+3fgquk8By96W8e2LD3uq6uF7HBRh5/R8Tr4uMXGLjxUQaePG+GTT6&#10;PtzwqE+YYAC8B/bhg1+t2nD302HbwwIu82wyaRe/7YrzHp6GQluGBEO3jhwo5c/l+JdsWwRgDxYi&#10;eXZzwWXiO7nhHLHljiZPMOGCL28xvgsF54Mo7AfowzlvR3ftii26zcO6+DIvZx+3fgyAec+bl8uC&#10;xbn8nxMvjVi98DxV6qFu/wCwwALdbm5+3y/nwAFxvBewF/t2Yt292Jez1/m/bQAnljdt3fPggjn8&#10;TeHjAXIGG6zBByHPB6z27Bw+vEp4AfbhhULfXhVt2k+nEh6tu/l+2SqWNsbocPtfDEINK88K6gAE&#10;/Th21Hh8TDxOOWD3+LHwu3cMDqqWPlH7D68RDmfVggHmL4ZwPOcKdQviXs9f5vfZOB71AuQMXVBb&#10;+3BkJ5cPp+X4nnngnF+GB4irZbH0nEp427sK5Xlgux5noVyuGYtz98k459AFvewtfrcj82GQr6O/&#10;CqNPHt44ZdJ+j4m2xbFvEjtq4+r09HPj79J6OXAYA98Rm/VPHoka54dnxNJxc4ucX5YHSZCRb5/f&#10;pPScA++EXSPOcAg8vRh10nhy+OFji3TbvwLe941vxPIYdrC3acI1j6eGCL8DhlKmx+OROLX5+90X&#10;UfN9uGGcLwHPu7sc+PRG1x5xggHgcMhHnHf8SycC/wB5jseBA78NH2j5Mc8aW5298E2wOjt96hV+&#10;E3qGC/YvAfP4gJBuMCRTz4YMi+nDOD8H1/ErtxcYuMXHjxrx1d2OHLBZV9PcMGQnzD3uTjmcdvQP&#10;jRbFsW8Yfa+Nbd/ycMDUeV8FSOYPvYG3QeeOQ6Ow4HxnJxfF8XwPFVSx/Pjdjv4YLC4A4KPnwzqQ&#10;R72IwOg9B5YHxw1hRZeOCxPM4II59vvoY7cNge+1UtywyFefxL5nHLB78DxgbG+NAaxXkeY7sEAi&#10;3vgYt0duD77WO/FvkwLch2Yka/AdnP4lnngm+L8MDx4xYenD308PsPe1u7Fzi/mxcdNvfIF+AwqA&#10;c+JwzEnSvrPdhiEXSOf24/Ey2LYsPHRdR83bh20iw5nEbXHoxIluI5fR73sMW6L4vi4xfAN/eoUt&#10;ywqhfz4d+wes4j8r1YkAtft+n4mE444ufGALGwwSIxYc/tzwTficKdJv0NH2ry7vfFsW6be9g7AW&#10;/NgsTzPQp4WQeljgpq+Fc/Ezt6DgeILdpPqGNduCi3n7fEVyvnGN6OwHDOT2D3zYYt75RdXo7cM/&#10;wV5Yi8k+n83xMIxxxb9vgpIv57Y5WVfWft2nD8GOOUXp/P8Ao/xFKAy2PMfLhhpNsLwUei+I+JLH&#10;twwWxJ+XtxJwUD7cB8WbHuPyftijacM2ojDeSfRhCtgB3YfywOzhiXs9f5viecDxwCeAwqAeVxP2&#10;+XEjWHnP7ZMtrHsPLG8Gnz92I/Kw194PSuJeY9HxMIxbFsWwPGVS3o78dVB9rnA5a27uA7h9ZwTc&#10;3/bAW7eHnxuj2EHDatIXTy9fLoBK8RhXsePG/PDnUb/E246DgeKq34kgD58a1UcPkGCSx+gYvpUa&#10;u7B5++r+9wSORwJT28cBlb6jgxqfNgxHsIPzY3b93zjG7bzDDDSbX+JR7sacWtgfeEBJ4cPPgEBg&#10;BxvzY4ktq9Xvse+VkI84wGDcsE24nBkJ5cPiXyOLjBOB44BNvObYNtLKPg2v58R+UMObsffJ9+kk&#10;8yT8TdOLeMgDXB59mGBU2x5Kg9w+n9OFHV49vP14VQpNu77fR76OB0X+Mxvi5xc4HiqdJvhm1kcP&#10;scScvNcX9GAwIJH24YTyWPp+j36B8aDgeMV6oYevBkutrenCeQb95+gYA0xtf7Xt73ONWL9FsW+M&#10;5GLYt42pD5S+sY0qwsGPo/RgxN2WOCCOYxqNtPZ74t0D40XxfGrF/vAkI84wGDfVjSvcMHdr2fnw&#10;zauyw97HoHvyLtxIoFiO34ljicHn0EYH3neN5jjnz97nov78jFl9PHEh61u74lkdFzjjgcv2iHRy&#10;xf3yOJtjl6sHiScWPcfk+NxwOkjxLe9oxxv3fTjngKF5Yd+wes/V8bSegeIRixwBb3qpX4Q4d+Ai&#10;cwPz9DPp9OCxbn8nxMJtjVi+L4H3gx9W47r297c8Ae/Y76uHr6GNyT8TTzxb70BcgYY2U+j3rzxa&#10;3v6MWF+/6MNyIHM/Y4II5/E088XGLjFx94jHWv3YlPIYse4/J7z5+/wLm2OWGa5v8mFYONLc/t8+&#10;GjPZxxYjnix7scufxK040404HDx0Ww85wVBNzhpLcBxPzftlGthfv+jEjfB7+fRywrah9PQ724Dn&#10;9GCb8/iTfGrGrx1bT9WFYHl8mDw44Zi3o7v2yRdR8w+1sM2n0459IJHLG8bzfE0jA8eIcz6sSnhb&#10;v/bJVLG2CwQWHP7c8E34n4oG+OPnxx8ccTbHIeYDGsE9YcOzzYaPtXiPt8v7YAX7QPTjUFFk+X4p&#10;XxcYuMX8aNfhfJiRvg/L0Rt8E+r6sEA8wMNpT4Ivgm5v74B+NFsacacWwOHiKuo/ThmCiw59g8QS&#10;MP04JJ4n3wfjVfFzgeIASbDBIQWHE/b7W9/c8Wti+OPowcD4yHAtjh4uo2sOHf3n33226eeL92Ld&#10;/TzPvhVDr3EcPTgi3A/E22LYHv8AOB0jHI26D3YHvhRYWxIRfose4/J8SicXOL/tAeWBg9JxfhgD&#10;3xGvwj6vrwzluC/pxoA8o283bjUB5K+s4W9rt9hhjdifiT24ODyGB94HMYdNPEcvevI+IMX7sW78&#10;c/eycbqe0fPgixthArcDzwy39A5KMXuvU4W5jt6EXUfMOeJH+CPX9XxKIxxxY/eY1ub9g+nDsALd&#10;pxYnljdt5hgixsfeRwMHFuknAxfF8X95qbMPTiReF+76MRjrX7sMwXnhD1/TfDL17DtweothzP2v&#10;9XxLvi4xceMBfh0BSez19mL/AAY/W2OqOfWPzfL24Lns4DzYXqLc8z9gME3N/enPoPLF+ixxwHQB&#10;7yj4kg9owy6TbA5C/aPlwq6RghnN7fowAsfEnj9vtfH8s8OHyD6zgm5v8S7YtgjA5eKDYg+fEi/C&#10;78RX4jsxJyvexHLjhhdQ/wAv14RfhHkMM2o/R72v3Yt34ti4xc4tgD3mhswxJ5Prwgu3o443gvb5&#10;8SE2Fj29mEW/E8vpxIfgj1/mwEY9ny43R7xgixt8S+B8Ucxhl0nzdmB1k9WFGhePpOCGc/awxYad&#10;F+Pb9f1Yc26g9f2+f3tbv6bd+LD3uSTzONVhYdvM/m6EXq2Yczf6MFgv1DGsnyVxpY+U3qGCQg+g&#10;YJub/EnmcHhi3C+B4psU9Xzj9OEuSOPAcca1JI+nkcOWvpHLstgDQt+38/djSx7D6+GN0e8YIsbe&#10;8T3Y5dN8XwCfe/Pot+Nw83b+j14128kW8/bgBmNxf0/pxpQeU1z9vXjeKOQODI3Zw+JZ4G+OeD3Y&#10;Hi+bsxfhYdvPz4Ck+jvPLAK2HEcBa+NZPkj7fmxpY+U3qGCyoLD5Prxz4+8b/Lgd/TpxbHLF8X96&#10;8l87fR2fLi2jn5XZ5vP6ekK7czb7d2GGk2+J3DzeNz4YtxsOOOA/lH5v0/Ri5PM/VjqDn1voxvD2&#10;ADBdj2+8jywB4l8XPTY4HvNRc+YcT9vPgC13b1D7fJgm5vhTY8r43g5AW+bBcAcDqONLN2es43Xc&#10;cEW4H4l2xpxpxbA6Ry87cF/OfzYPVGntPlH82ALm17Y3Y7W9Qw2lV5DzYsTyHvbVi+AMHlge9kYL&#10;e+GYt6O7otflgRfjfIMdUAlbcPtzxrHaRgyAcuOGbUb/ABLvjVi+L+IWVRw524fb7Xxz6FVuY4ef&#10;Glb8bsT9uzHAdwGJCp5c/etsW6Dge+EVWHnHPF1UdnqwzlvMMRjq+k/E63HFhi2LeKgDcDzxZE/T&#10;zw0hPLgPnw46g81vo99Nge+08kYPM+k/Ey/Hovi5wPvEnkH1fT73v0tge9/TjQeY6w831dK+SPRh&#10;vKPpPxMIxY44Y4eMNJ/knv7P0fRjdt5jjQ1xw7cSeQfV9I972xbpHvgEjlgSA8+H0Y0qewdB5n0n&#10;4nWxpwPGVyvo7sBwfMfPiTyT6vp982xbA99BivL5Mb0W8/d8Wbnv/wD4xMsy2qzasjoaMIZ5Q5Xe&#10;OI1CopdyWPcoJsoLHsBwPY1qkpJ5ZcwjapSCR4qanhZ0klVCyxmaR4zZmAW4h7b9ljiPYTZrdpro&#10;HL6V1E1lYLtYXNhOAOPcLY2py6nyrPK2ipFKU0fg7RKWZyBLTQysNTlmNnZ7XJNsbP7EyZ7ljV/h&#10;nghaZ46dGg3qSpGAGcsJEKjea0Fg3GM8MZ7sxmGz4ierenlindkikgkJuVGrrRuiOvDuDKOWrlf3&#10;vR0s1dVQUdOFM1RIsUQZgil24AFmsB9u3FJ7GdU66q7MoYWt+Dp4Wn49gMjtAB57I3cO/E8MlPNL&#10;TyjTLBK8Mi/ivGxRx6mBGMn2L2fqMqy2oqaJ5KiooaWeZvCqtLvNCkjdVJlVeLcgBbG2uUUeTZrD&#10;T0ERip5aGKfQZJJbSGaojbrSszco1NtRHHGzGyT7RQVk5qjSJTukMTbnfCWYqXkVhvI7CNTFyJPu&#10;g7uOe7H5jkUPhU0tNUUu8SISROVfU4OnVFIFPwT5DSd54XI965b7HeZVkUU9VV01HFMiSIEBqpdD&#10;qGBKqY4uRHKZvr2hyZsizOSgMhlQRxSwzFdBljkXytNza0iyR8z5GNidmcpzfLKirzGmaeRa6SCM&#10;ieeICNIKd+UMiA9eRuJueGNttmcpyfLaary6maB2rUgkJnnlBR4J3HCaR7daIcRbGz2Stn2ZJQiQ&#10;wpu5ZppgmsxxxjgdN1vqkaOPyhbXfstjM/Y8zKihlqKarpqyKFJJXDA0s27jUsSFcyRcFBJvMvLh&#10;f4nZHkVXn1WaWlaJN2oknllawii1BSwQdeQ3NgqDmRqZAdWK/wBjykiyeRaF5Z81i92WaQ6RUaR1&#10;qZYQd3ErjjHcu4k0h5ShONktk88p8yos1qI1oYYGZjHUEiplSSJ42UQqCY7q5B35jYfinojyHJIm&#10;LplWX62cuXalhd9ROokM6sy8TyUgDs5dFVlWWVrF6zL6KpcgDeTU0MklhyG8ZC4t2WbhimpoKOCO&#10;mpYkggiBEcUYsiAsWNh52Yk+cnG22z2Z56tE9A0LCjE96eR908jTGLijEbrgIrWkeO1zZuNsbMbD&#10;GoFXNn1PNAo1U9PTlmil3nAtVXXgVTyYfLjkOtipVV1bTbGz5CnhkM61OXmRY9T2jqYmfyVkTyZQ&#10;eQeLjzLRIvH3plWV1OcVsVDSbvfSajeVwiKiC7uTxY6Rx0oruexTxwvsc0KZZPEZ5Js0eO8NUxMc&#10;EUq9YIsKk+5Ofc5Gk3r6TrQIerjIdjdoGrqWseBaBKOrim1VbaXc08yuRHEgd2vp6rMEiccVcjob&#10;I8meeWpkyuhlnmcySSy00UrM55teRWsx7SLfOcKqoqqqhVUBVVQAqqBYKoHAADgAOAGKrL6Ctsay&#10;ipKogaVNRTxTFV52UyIxUXJPAjjxxR0VJQRbiip4qaEu0m7iXSutramt3mwHoAHIY2wySuz3Loaa&#10;hkhVoakVDRzMyCXTHJGqq4VgGG8Y9ayntYWxs3sPUzV0xz2kkhpKUFd0Xt4VM69Xdywv1oogdbSR&#10;vYvojBPugXaXYV8rgmzDL6jfUUQ1yw1BVaiFSQLq/VjnUE8rRy8gFlNz7xRGkdI0F3kZUUXC3ZiF&#10;UamIUcTzYgDtIGMl9jqnjUTZ3L4RIV/WlO7JDHcfsk66ZJHXuj3aBh5Uq4m2Fzv2zqKKmg100b3i&#10;r5iIqdoX4oxbiTIB1ZY4kdlcHho0scqpZqLLaGjndJZaWlhp3dNWhtygQFdVmtZRxIBPOwxV5Tll&#10;dKk9bQ0tVLGuhGqIUlsmrVps4KkaiTYg8z3nEFPT0qbqmghp4rk7uCJIkueZ0RhVubC5tienp6pN&#10;1UwQ1EVw27niSZLjkdEistxc2Nu3FJlOW0Esk9FQ01LLKuh2p4li1IDq06UAUC/HgBewvyGM1pZq&#10;7La6jgkWKWqppadJHvoXeqUbVpBaxUkcASL8sU+wudnM4KKqg3dM7apa6Jllp1hSxcqw4iRh1Yo5&#10;VRmc306AzDOvY6p5FM2SSGnlA/Wk7s8Elv3OZtUkTnn194hbheJeOHVkdkbykYq1iGGpTY2KkqeI&#10;5gkHmDb4lU+yWdVWVNm0VPeIdaKn4+FTw2JaeGK3WQfAW+8lF2iRho17C0GbPm8NdRx6KSnYx1s0&#10;t0iaJxaSBe2Wa1nVVBEcixtKUFicZvtlkuUF4mmNZVLwNNSWkKtytLLcRRkfCUsZB+54rvZGzics&#10;KKGmoI/gtp8JnHpeUbk/0fFRtFntUbzZtXHzJUPCn8yExp/s4NdWk6jWVRbvNRKT8uu+Is6ziAgw&#10;5pmCW7BVz6fWuvSfWMUe320NLYSzQ1yD4NVAuq3+Ug3Lk+dy/oI4Yyr2Q8rqyseYRvlspsNZO/pS&#10;f8oqq8dz+PFoUc5cRyxzIssMiSxONSSRuro471dSVYecHHshZfm1bS00lIm+oaQvLUwxajPvT1Vm&#10;3dvdI4k1DqXdNbsylLsuUbK5tnNNPV0sQWGJGMTTEoKuVecNPcWY8wZDaIONBcG+l0eJ3jkRo5I2&#10;KOjgq6Mpsysp4hgeBB4g+8cq2VzfN6KorqWJd1CPchI2hqt1PXSnuNJ0C93cqhf3NWLatGzOWZxN&#10;nMD0ELRzUFQrVEk4aKKnCtplinJGoGRNcbQgb1gWAWwYjGb7U5Pk2pKmp3lSB+tKf3We9rgPYhIb&#10;8PwzoSDcAjGYeyRmMpZcupYKOPskmvUz/lfAhX8kxy2/GPbU7TZ/VEmbNq3j2QymmX+ZTbpfmw1f&#10;XPxesq3Pe1RM30viPN82hN4szr47fiVlQPmElj68Ue3W0VJbVVpWIPgVcKP8sse6nPrlPy4yv2R6&#10;GcrHmdM9E/D3eImopyfOukTRD1TedsU1TT1kKVFLNHUQuLrJE4dD5rryI7VPWU8CAcbcUGaZhlG5&#10;y1RIqyiargUnfzRxi6LEvKTS/ujR3DsUTd6iNJyXZrNM8eZaWMRRwahLPUao4llA4QX0sxlJsCqq&#10;d2Dqk0greqpaiiqJaWqiaGohbTJE/lKefoIIIZWBKspDKSCD9+yXI67ParwajUAINU9RJqEMCHkX&#10;ZQx1PYiNFBZyDyVXZZcjzWHMvalqOU1xayRqLiReyaN/JaGwJ3twigNrKlWAyuOsiy6jjzBketjp&#10;40qHjJZWdRa+ogamIA3htYvqK9W2MyzfLcpj3uYVcVOD5CElppLfucKBpX85VSF+EQMZl7JTXZMp&#10;oV0gkCorSTqHeKeJl094LTt2XQcRir2w2iqydeZzRKeSUoSmAHdqhVZD6Wdj58PmWYy/hK+tk/Lq&#10;p3/8znCZlmMX4OvrY7ctFVOn/lcYpNsNoqO2jM5plHwKoJUgjuLTK0g/7LqfPjLfZKN1TNqEW4A1&#10;FCSLdl2p5mN+8lZx/Jj7MZdm+XZtFvcvqo6gC2tAdMsd/wB0ha0iellsfgk4zSOsmy6shy9446yW&#10;B44HkJVVdxp1alDFWCk6DYgPpLcL4hyLNZ8yOUrRyCtVrSRuNKxLwvNI/kiGxBEtyrgru9ZZQc6y&#10;OuyKq8GrEFmGqGoj1GCdeFzGzBeshNpEYB0NiRpZGb4j5XNR0+YUk9fT+FUcUytPAD5ajzHg4U2c&#10;xNZZQu7YhWOKWeCpp4aildJKeWNXhdPJMZHVsPg25FbAqQVIBBGKuso8rpZKqqkjpqaK5ZrWF2N7&#10;Kii7yOx4KoLMx5HG0O29dmpemoS9Dl5upCm1TULyO+kU9RD+4xm1iRI0nC3RHHJM6xRI8sjnSkca&#10;l3Y9yqoJJ8wGMo2MyGpyvL6rMKqqpqqsBUxmqp4A0wlaPdxRywFy3ADRdm1Hz4qdjKuozjNaHJ9L&#10;0+XPSKTVzqsn6ppkmHEIobra+SiwtjOMkrsjmigrxEJJot8m6k3g0ainE2FjdTw6Ml2izLIpdVJK&#10;Wpy15aOUlqeXlc6b+5yEAe6x6X4ANqUaTkG0dDn8BenO6qYwPCKSQjexX4alP7LCTwWVR3B1Rjpw&#10;qqoCqAqjgFUAADzAcBjbuuyusza1BGpmgUx11Wh6lRMLBUAHBzThdBmvdyd3xWJGP3+FokmiaaMz&#10;QrIjSxBzGZYwwLxiQAlNa3XUBdb3GMpq6Guy+lqMt0LSGNVjiRVTcaBYwNGvCNoj1So4cLqSpDGW&#10;WnpIpaiZ44IUBlmlbSiiwALu3DjYAXPE8B3DG0e3tRWF6TJmelpeKtV8Uqp+y8fbTxns/ZzwJMfF&#10;MEkkkkkk3JPEknmSe/oALEKoLMxAAAuSTwAAHEknkMZBsjlFXlXhmczVVDOKqankV54aREKEaUZa&#10;iElZCL3UtfzYzXYx/bs5XkhMgTLoq2TwydA3XnkhazLEgtwSy6b8zfGc7O5lkSwNXrCBUmRY91KJ&#10;OMQQtfgLeWLd/HoyvOcxyaff0FQ0VyN5EetBMB8GaI9Vu0BuDrc6HU8cbObV0WfpuuFNmCLeSlZu&#10;DgDrSUzH8JH2lfwkfwgVtIwVVvpAW5LGwAuzG5Jt2k8SeZOPZFrssnqqelgjWTMab9c1SHhHGQdN&#10;I9vwkgYiQ3/AeSDqkkVfvuwdblk+UJS0Ua09VTfr6IkGWWVv+tl7AyJLyX9xtuPIWMtpXVq0jVYr&#10;qsNWkkErfnYkAkcrgY2m27jojJQ5OUnqhdZazg9PTnkViHFZ5R2k+4oeHuh1KlTU1FZM9RVTSVE8&#10;hu8srF3PrPIDkqiyqOCgDp2T2bps3kqvbUVdNBHSpUwSqVp1dN4yvJrmidWiXSeutlBBu3DGf7IZ&#10;bTU+WNkk8tTLmOYLRxvLUwy07akl8l4olHCSPSW1MBZha+Mw2NzrLKOauqkphBThTJoqA7Wd0jFl&#10;0i/Wceq/RTVNRRzJUUs0lPPGbpLExRx6xzB5MpurDgwIxszt3HWmOgzgpBVtZIqwWSCoPILKOUEz&#10;dhHuTngN2dKtpXVqsNVtOqw1aQSQL87Akm3K5ONva3LIcoalrI1qKup40MQNpIZF4eF6uaRxciP2&#10;cnc2KmRk+I2Q5RLneZwUKXWMneVMo/YaZCN4/EEajcRx3BBldAeF8S+xrOtfCIa1JMtaT3ZpAUq4&#10;ohxKhVBjlZgNCuCnWOoxhQcM1BkmXXOiloKCDgOxUXkBzZ5Hb0ySyN8J247RbRVW0FXvJLxUkTMK&#10;Slv1Y15a5LcHnceW/Z5CWUccZTspnGdQeFUccHg+to97LURrZ0tqUoNcoIDA8Y+K8Re4vRexto91&#10;zbMo0jXi8dGOFvPU1AUKO/3A+kYrc02X2ako3yER1FZSySLULA7SLVU80RSVKiuOtSyyrFNFu96I&#10;3RlEaJI2KCrkzHLcnrhE8BqZXmkipaSKpiXeVJLbx5rtApN2aaOzXLNYWAxRmRc42yMTTLIJcm0t&#10;BEk8o/UQvoik6jm1735C55jFXlmS5hX09Rm2qepocqiqDDUhY4txvJTJUTwILMySAiWIkwx6gCja&#10;hbbbKIqaphzehiZMvzME6TC9Puqlb6hupEjeNKhBv4gyrq91KjQF6KKtqcuqoqyjlaGeFtSMPnRh&#10;ydHF1dG6rKSDjZzaCn2got8gEdVDpSspr/gpCDZ0vxMMtmMbHuZD1kOM+2Bkrs0FTlj09LS1N3q1&#10;e4EEt+s8MaL11mvqEd1CyausqMunarZM7PpSTwTSVVLMN1NK6qpjqhdrWXyY5UBMYJYqY3DObr9+&#10;y6gnzOtpqGmF5amQID2IvN5G/kRoGdu3SptxxX+xrOssftbXJJAzIsoqxomhUkB5FMY0TAcW0Wib&#10;4I1HjigoaLI8vWnh0w01NGXllchdRC3lqJm/Ga2pieAFlFlUAbV7UzZ7UGCnZo8rhc7mPipqCP8A&#10;rE47SecUbD3JezeFycZRs5mmeLI9BHE6QsEleSeOPQzLqW6k7whgOBVCLgi/A4ofY1qDZ8zzCGFB&#10;xaOkVpHtbtlmWNEt2+5yD6cV8myezMMXtXKk+b0tTBOrxv4VLJuyUngqJx7jDFLA8sbxoVKuUk3T&#10;NGMZdmkmd5McwWnaleWvcbukp4q59MYEYZ1qFCM2kKHlCraygLzw2obX15UuGGzCaTGodw3hr2KI&#10;3VdwfJVuDGwPDFXluXZu2TQ5w1RLMq100EM6JSGpZGg3izxxW4omllijZdcYZ3uAwxttlFIYafPM&#10;piCUfCiqFigaCK8fVp6iJSiBoXA3G9QbpikWhm1k9EM0tPLHPBI8U0TB45I2KujrxDKw4gjGye06&#10;Z/TGKfTHmVMo36DgsychUxDsBPCVB+DcjkrpjarYp82rIq7LDBBNM2muEpZI2/FqRoRrycNMoAvJ&#10;1W8rWTtHsU2SZbDXQVElXofRXkxhEj3hAiljUamEYf3J9bsSzxkaQSB97HscVEmWU06Ve6zN4t5P&#10;S1C+4Av1liEiDXFJGllk1LKrSarFF442V2cjyCi90CPmNQA1XMvEKOa08THju4/hH9kku54BAu22&#10;1rK0uS5ZLptdK+qjJDX7aSJhy7qh15/gQRaUHGW5bV5tVCjoUWSdlZwjSRxXVOLWaRlBIHHSLtYE&#10;gcDik9jfNZT+rKukpE7dGupl/mgRR/8AferEmSbFbOQTLmNSKmqkikj91cTVSa1KXp6SAWhcHjHN&#10;ImqNxcTLY22Y2jkz3wmB6cK9Blip4UFElRUO3UZ9yfcl17tX3BMgMnDXp4YzXVbZPXvNX3QQ330E&#10;dNJ5NT5UEXuacOWnyhZjxJxmMUVXRZpTZpPWJQyVNLDreCGnEaPWxqogmAbeRF92rzSi6J1+/G0W&#10;zeVT5VPQ5PTLHW5QvhdoopSZFZFMsE1UykS1EsIWVIzK8144uCxuL9GxG1pcxZLmcl28igqpGJLf&#10;i0kpPNuyncniAIee7vtXs2mf0fuQjTMafjSzNwDLzenkYC+7fmhN93J1uAZ7v7HFRFldTO9XvszS&#10;PeQ0sC+4Ep1niMjjeSyOl1jIWJRJpB1Kb/EbYraKgyOaoirYCFrDGPDkBd4Ql7I8fMwksWJi64by&#10;kkGnQDcAjkeIxt9n5raz2ppn/UlC/wCqCp4TVguGB70pwdAH7rvSb6UIwOY9IxQ57sflkTQUE/g0&#10;TyGVkjo81sZCqoW61OTcqqDh3DFXmexNedVbNJU8b2mhzt1HLyUMehezgqgYY7C+G12mKPwb2tpf&#10;Bh4LmfCs3uY74gbrWCY/A+s4EZsNJusltmKWCo2dyNpVZjBEZIrSSx6X3zm5EbqH8kcH1L5uJxls&#10;MdRnu2EMoLRvNk4YB3Qm1Dq8qNlccQOTDu5Y2szF8h2jyOrg1bunoBFJFqJ3lLv5EkiJYksSnFWc&#10;kiRUc3IvirymhznJqiCKWSWPMl8MhqZppZyszqr08ybxm3caAIm6iCLuQY7cWvUQS0s81NOhjmgk&#10;eKVDzV0Yqw+UcxwPMcOjIM4myPMoa2O5jvu6qIfs1MxG8Tu1CweM9kiqTwuDBPFUwxVEDiSGeNJY&#10;nXkyOAykekH0jtxtztHl8NNVZFuDV1csaCTUCkVGWCyxS6iLyTC6SRrH1OPuknONvvuyWeUuQ5i9&#10;RV0xmjmi3BmTjNTAuGZ0Q9Vw1gJBwfSOo3lI8E8VTBFUQNrhnjSWJ7MuuORQyNZgrC6kGzAHvGPZ&#10;Cz8i2RUr24JLmDKePGzw0x81rTSDt9xHLWD0ZBnGyeV0FPupfBqqeko/DtFLmTbyojhGssRA0ZIk&#10;kk60fVOo6SVtisznY3MP15Uy1C8OpJDnRj9UQiEY59i4c7B+2VPphi8C8BrN6PBc0t4Vv6DwY6d1&#10;vDaLwqxUaBchyGKX2RpqSryKSLSWpfbSveFVeaHqCY7rijRyABCOqx/KFxgIsm2VZG/FX2aiRgCV&#10;JVq5wespDDgeYII5gg426lbJ/ucmobxtR1NXJDqd5P3uzK7OzOyPqZXBbijFeWKWLLs+yyapBllg&#10;zqnAmWSeSXc6VZNzEjExQNTTGT8Ei+7AyG/VxmeXz5VX1NBUD3SnkK6rWEiHrRyr/JkjKuO4Gx4g&#10;9GXV9RldbT11K2mWncMOel15PE9uaSISjjuPDjbGW18GaUNNX059yqIw4HMo3kyRN/KicMjedeHD&#10;G120dBlVLLl80BrKqtpnApSCsW5l1xb2aXsW6vpWLVIWT9j4SD71llXHQZhSVstOtUlNMsxgZtAc&#10;pxXrWaxVrOLqykqAwK3GMnzijzujFZRF9GoxyJImiSKUBWaN+akgMp1IzqQw43uBtjn3tJlhEDWr&#10;63VDS98YsN9U/wD+FWAT/CvHcFQwwSSbniTxJPMno2LrNm6Cl8KzAiLNI6qfczCCuldad4Y4wNVP&#10;E8VjqlGlutx4jycVO0eytYm7qK2d0PNBDnMatfhZhFCgYeZrjGYHYMxQ+CRR7zw7L95+pc0F6bw2&#10;DwvjJEAb028uB125Jd7Y2bXJ5M+zhMnQLl75ZSLpRaiHrs8gl4ThJgTfyhb+ScZ9BHTS7LQwgrGm&#10;0FPpBd5CNUdQx68jM54k82NuQ4ADG11NDBs5nckSsGqBBJKTJI+pvDITcB3ZUHWPVjCr5uAxsfmU&#10;eeUNNNUSzNmGUr4NIm/kWNw6lYqt4VYJK8kOqMvKHtIspULcHG2mSe1GbNJCmmir9VRT2Flje/6o&#10;gHYN27B0UcFikjUcj0AkEEEgg3BHAgjkQewjGx+fe3mWjfMDXUemGq75Bb3Kot/hlU6/8KklgFKj&#10;Gc5zR5HRmsrC+ktu4o41LPLMVZljXkq3CMdTsqgA8b2BzKrSur6usjp1pUqZ3mECMWWPWbkaiBe7&#10;XY2VVuTpVVsB8Q8toZczr6WghNpKqZYgxFwgPF5CBxIjQM5A4kKcZd7HlZS5rRzVVRR1NBDMJZQh&#10;lWVt1d40MTR6CryBFf3U9Qt69os09p8nrK0Eb5Y93Teeom9ziNu0ITvWHaiNhmLEsxLMxLMxNySe&#10;JJJ4kk8Segcx6Rj212h/irL/AK5yz/fx7a7Q/wAVZf8AXOWf7+HzHO/bLMnOzkgkfJ6GOSL20y/3&#10;KFZ83KTl9WlxIzyru1667gluEiY2R/vbyn/Nz/60mMm/vi2t/wAtk/8A/Tzj2S/+lMv/AMw//wCi&#10;XHsd53vIpMknbrwap6Ik+VCTeaAf5NzvVHElZJOSx49kbJ0hngzmHSvhJFNVJcAtMiXimC821RKY&#10;5COC7uO/F+n2Oc2M9HUZVK13ojvqe/PwaZuuo80Uxv5t+o5DhtdsjUZ7WUlXQvTQyCJoKpqhpFBR&#10;G1QMojjkLMNcqm4HDdi9hw2i2cqNnZaWOaZKhaqJnWSNGRQ8b6ZIhqJLaQ0baurfeW08OP3uKJ55&#10;YoYhqkmkSKNfxnkYIo9bEDA9jXMEqIL1tHNS76Lwi2+inEOob3doY3Qto1afdV42xXVUGVZdUVbK&#10;FhoqZnWMdUHdraKFewa20xp2AkYqamWsqJ6qdtc1RK80jd7yMWNu4C9lHYLAcB05VmeepleWpFsz&#10;LNElBRrHMM2y6PexrTxhJd27a01rZtDdZb2PHHtrtD/FWX/XOWf7+JMyzz25pJDs3IJhlmYotP7a&#10;5eS8bVWVmSbeatCiJkjTQeu++DLwR8bGFmyqdnTdu2a5kXj1BtDGoJZNS9VtJ4ahwNrjhiP+/Wp/&#10;+nIP/wCoNj2TvwOT/wCVrf8AyU2PY8zvweqkyaof3GrJlpNR4JVKOvGO4Txi4/wkYAGqU49kXJ0m&#10;pIs5j0rNSlaeouQDLTyN7mRfynhlbgBxKSOTwjHT7G+bFJ6nJ5W6kwNXSgnlKgCzxr/lI9MluQ3L&#10;nmxxthszNtBFRtRtBHV00rKXnZkQ00q3e7IkjEpIiFBpPBpLWvx2g2Tq9nqelqJqiKoWokeFtyrh&#10;YpAutF1PYvvFEhHVW27PDj96odgczzDLaXMIKqkQ1UW+Wnn3qEISd2d4iSgmRLOOqoGoAntxkOWL&#10;k+VUdD1d5HHqqGXk9TJ15mvzYayVQn4CqLC1sbW5sc3zqplVr01OTSUovw3UJIaQf5aXXJfnpZVP&#10;k9OxFdmtPk8kdFkj5jCa6ZjOuYUdKA5ipwY93UMHOkBW1eSdVhxBx7a7Q/xVl/1zln+/jNcyzx4K&#10;cS7NyQKMzyl1b21y+TVImZUrRQ2RrjfyBYtZ6sevW/VBxk09VUbUZtJWURy+b2soAadqiGpIUSSa&#10;X3sBMfW7uY7cbS/rrZj/AOoKb/0Z8bZ/3s5r/k4P/d0+NmM5bJM2gqWJ8Fl/U9YvO9PIRd7drQsF&#10;lW3E6SnJzjabKYs8yaaIFN6ieF0c2pdAlRCy+6eSIpkLRs19IV9fwR07JZscozqmkZrU1SwpKq56&#10;u6mYBZD/AJGTRKTz0K6jyjjP8rGcZTWUHV3kkeqnZuS1ER3kJJ4lVLqEdgCd2z8DyNfsFmWXZbVZ&#10;hNVUrtSxiVqeASuSgZd4d46RAbtCznqEEKQD2/ETY6uy7Lc6jq8ylMMUcEyxSbt5As8umMahGGYL&#10;umlGrSQDa9hxFLV0tbCJ6OohqYSbCSF1kW4tdSVJswuLqbMO0DHsmVpvluWqeFpK2Ve/9ggPqtUf&#10;L0Zdldfm0/g2X071EoGpraVSNb21SSOVRFvwGphc8FueGI/Y4z4gMajLIzz0vPUFh6dFI6/Ixx4N&#10;t/8Av/Z/+ZU/1PD7R7a3rzAlLWw5bUNTVNRR0oliEi6rmO+mWRBpJZljsgsX0hlvlb7V52s+Z0OZ&#10;5DJ4RTxUFQGjq0aJYTPKsTRmh6simskuyllYFdLMADihyrbjLqSCipq7IBBTrojDiqZrai3FvAuP&#10;EnFPk+29NV11ZFW5DvsxaBqknwoqTTRbmPQvgXV6nPvPHGcbI7V55NFPX1mSGSGLcpunq4xo1M/E&#10;CiNzdjxxRbBbS5fVQ1lLXZVHUU764331WeNiCCDQWZWUlWU8GUkHnit2F2pzGdqiuzPLqmZvhSVN&#10;YdI/FRRQBI07kRVUdgx/c2z399ZT/p6z+o4/ubZ7++sp/wBPWf1HGzjy5FtZBSzOhK1cuV1JjJMb&#10;mVjANJZUYoJ93ICyqeqLgYZgoLMQqqCzMxsFA4kkngABxJPLG32c5NmVLS09HVpVVlNVFrwhnhWF&#10;4nWX3e26a7rDbds/Ljb75s9UUdJnWX1VezJS08++d1RpCrIjNCdK3YgTCMtpDEC5AOKHMaHMo99Q&#10;VUNVGLajE4JQniBInB42I+C6qfNj2R64wZTTUSmxrqm7j8aGlAdh/pngb/s9FFQ1eY1CUtFA9RO/&#10;kxoOwc2ZjZUQfCdyqr2kYi9jnP5F1PLl0B/ElqJiw9O5ppU+Rziny/bulp4KaKvyDdU8MUEYZakn&#10;dxII0ufA+J0qLntOJ8823jra6gg8CzCbLo45Ko0FNvUQSBSFGsRSPINVjEkbPdXsCEYjKKzarPpv&#10;DqTMclFVRwzUstPPDVRTU6VMsLsJY/A2Qlno00skjgaXU9bUBQZPtvl0Tw01dkISSeapbX4Ux3k7&#10;65OPgXLVyHZgZPtuMwfMxW5B4U9ItEx/VWjcLKZgNHgXlaz5XdwxnOzG1+erAtfW5GRTGRo901XH&#10;xlCBr2ojfyFt3Yi9jraGCWOaKtyuOWJ1kjdaisDI6MGRh+oOasARjMtjNrc3m39fmmWztx0IairW&#10;KIHsiiWgEcY79K6m5uWPHH9zbPf31lP+nrP6jj+5tnv76yn/AE9Z/UcJDUbK7R0yVEkTS0FTTPM9&#10;OzmNoZkjeRVaRIm61PKyNdBxJHEcTjbnOskqcqny6OtjqK5ZoZIY6e8ypJHIFk3kqgxJaFpVK7zX&#10;qNtPP71kudZJXQQUuW1kbmGCONKZ7xVKxwxhfwMgV20KvWaMMg/GtjaGuOXZJmVWp0vHTOsTdqzT&#10;WghYedZJFPq6FVnZURSzMQqqoJZmJsFUDiSTwAHEnFJsBtDVIsjpS0YYXC1c7CS3ZdIIpyh/kvpY&#10;cmAOMp2f2yyWmakoa7I1haZpyJPCpG1uqKesaLlaNeGMyzLbfLamho2qMpq6vMGdaenpImaT3O2p&#10;n38dOqJxPXLW6rk2Ck4hzbavN6wZRUVGXUFbFUU9TFS11LUQSSyUcq1aGMxU06FVaEOQzLvEB0al&#10;uQmT7bx18+YrXZD4TUQRU8hPhWjdwklLL4FwN2Nz24q8n23rXo3nrcgLUNUlZBp8KW0yKyrq/UXW&#10;WzHq4zDKNt8zo5qGqrcgMFQFEgTwpGsjrILN4Fw6yD1Y/ubZ7++sp/09Z/UcVGyO2NVRU+XTZvlx&#10;o6aMRxwCoq1VlU9Te6aAGbQLKm8LBFVdIBuT/c2z399ZT/p6z+o4/ubZ7++sp/09Z/UcZ9s1XbPe&#10;C+Gy0kvhe+3fgrzPp3G61697BDa++XTp1cmvbhfZ+uOY5Ll1Yx1PJTIsrd80N4Zj65Y3PrxnedZJ&#10;QwVFLmVZGjTQSRPTJeaoKTRlfwMepl1q3VaTQh/Gtx+IlJluYV+rwKiqqsRkBzTwSSqha+kOyKQp&#10;NjbURextyxsXQT5dkUMNVC9PUPPUTSxSDS4LSaE1DsvHGhHmtjb6Yy7SVKfvaCkhHoMK1H0zno9j&#10;H9b5v/lqT/yT4oa6efaHPqN3Jp6GDKhDH2K1RDNNK/fd9Sg+ZB58bUZq+WZaVpbtmNfItDl8a+WZ&#10;5urvFH+CU6lPLemJT5WKv/5U2ap8touvmtcwpYNHlzZhVWE9QO20N7RMb2tTo3O+MjyqPJsspqFL&#10;FkXXUSD9lqZOtNJfmQW6qX4iNUX4PjPtHkqVcND7YQy1c8yQRw0+qoO9kYIFdoVdI7E9beMunjfG&#10;ebd0eUVNRQpRVNRV05CtrMcNPdkDgiS8kjCzC/uS35A9uJq+afMZMyewnkqzWHRwUSGXfWXtADcB&#10;xJtzJPHDqtRA6fAniZf+zKlvobFTkOc0aPLU5ZWxRRC8krU8m6ReWppApQL5ybffKWhrK52joqWo&#10;q3UamWnheYqt7amCKdK34XNhfhjYDK6vLsvrTW00tLNPWCyTKUcxRwppbSeOnXJIBftBx7Jc5bNK&#10;CnvwhoN76GnnlU/NAnzdHsZ/9J5h/mI/9xHg1s/3Upl2s+DDIJK0x8LNO2YxQK5PO6xqyjjbrtjP&#10;M1jybLKmuexdF0U8Z/ZamThDH3kaus9uIjV27MUn/wAp7NVGZVvuma1zGqn1/hJswqr7inbtIive&#10;UC9rVDpzxsxlUmWZaDVXbMa+Rq3MJG8s1E3W3bH/AASnSRy3hkYeV41btHkmXvuqnMIBNq07iItU&#10;TBybBWjgWRka/Y4XGf7ZUWQ1Bo5KWqqKndLKoTdxwEPfSDMzM4PDjphe2M3zOXOMxqcxmRY3qGX3&#10;NPJRI41ijW54sQiLdjbUbmwvYZPMajKcsnJuZqCjkY/ymp4y3+1fGb7OZxDX5i6ZXWtTLV1bRzR0&#10;8jxmATOUkDIpATd2a5tYc7feYopZ5EhhjeaWRgscUas8jseSoigsxPcBjYTI8ypc5aqrqCppYo6K&#10;fdyVELxAyu8KBV1gHUY2kPLkDj2RZzFkCRj/AKzX08ZH8lI5p/8AzRJ0bL/3w5R/n0P04z+unova&#10;ZYH0Gtz/ACyjlItc08ju8qcQbBxGEa3HSxAxJIkUbyyMEjjRpJHY2VEQFmZj2BVBJPdjZ/8A+JVu&#10;ZbXVvudPpkpcr3vAQZdTat9UcbhS5VtRB6reEjyWGNmo5M2r67ampUhagtRZRG/7FQQtpaQA3s0z&#10;ggkfD8It1JB41dm2WZYL19bT01xcJI43rDldIVvK47yqEDtxmG1eWUGW0uaWqamlrXdKYwRaWYpr&#10;uWWoaEop0NYkXPMLbG1G0z7RzU58HFNT0glEKF95IxmMe8eR9KjiIk0ooslj1mvfHsdTGXIGjJ/W&#10;1fURAdyskM//AJpm+fG3WRZnVZ14XQ0FTVRS0cGt6eJpQJUMkZU6ATqCJGeXIjEsUkEjwzRvFLGx&#10;SSORSkiMvAq6MAysDzBF/iH7Gf8A0fmXf4ZH/wCiP09G2n982a3/AHSn/wDZ09vm6MuznM8pMhy6&#10;rkpt8FEoUI6Pp8klJFdNS3Nm06gCRexIMe02eQ1NTWR17rU1ghFTLuqe8op0McNwYSo0IbdVVv8A&#10;CucbGx5jn9b7eZxUPVR5YGp6DeLGq+EyANK6rGiJ7jGRdrXLvGdXuNhJnlXmO00uZ0GUzZ1TZSjU&#10;tDFE5VIne6tWtpimuZiJd0Sq9TdG+uLH3U7R/wATa3/Ty/1LFDtDn1TV09PPsrVUkMsqpLUvO5WB&#10;D5UhDUqAhRxtrF+Q44zmurcvpFnoctkzSYzJG1PE5jZY2WQma4jlJCsqppC/sgN7A4pdpM/nqaeG&#10;XZOrp4pZoo5J2nfTDG7hXlOqkQERqS5BZb2tcc8bR7ZUeROKWGMVtfwMkIk0R06niN9IFf3RhxWI&#10;Lq0nW5QFNee7aZlnUS06L7X01jvoqeVy1QT2SyWQmIDlEAFJLGQv1BHsbVLltJtDm4gjnnoKeh3W&#10;84HRNUSLOiuLlN4qr1gDYqtwwup2rr1zrI8ozl6aOCeWtrqcaDqZadGbRE8ulTJp0g3KqNRcqq62&#10;vikv4LTX5+Dw39O7XG0v97+cX/g+p/8ATNvn++exl+u81/zem/8AUk/R0eyLf2/T/wDb6e3o3tR+&#10;e/Rl+ZV2VzGoy+pkppShRmTSQyHjpdHDI4uARqU2IBFiL4+6fPfDPbD2wfwzwXwPf7qnv4Nvd/ut&#10;O50W3vXvp1dmq3DGy7ZttVmUMmbVT1VBlDir0PHEkbVTcKdCI40D8VaRtWoaEZOAl459m8+Y7S09&#10;NRZfLm9PkLmZ6SFyomrVsGlciOW8dLJu47bsjWsi30y8fup2j/ibW/6eX+pYi2m2heWNH2QrEV5E&#10;VnNQ9kVmALdajUdUceJA7yMZnVVNFQzVNJRPmFRHu9FJG2h5dUiI1m0SHqIxkICEkLbhzA2o2juP&#10;/k2t5/viT89Fb5eGNotqqLZ+NVdfCK6VdUVGjhSq/uk72bdR3uFOlmkIIRbBmXONvczzOm8Fp4xl&#10;qsTvpIJnaaVeFo1k0xmJOe809ZxZdQTWr7D6EzHMasxpJLQZLX1tPvBcJPE0Cq/p0O6XHGzm2M9z&#10;gbSbMTZjLRxU8lJm8FPT2beuitSo03upVCRI7E6dIFhGDqZA/Rszf7n8nv8AvCn+TQLfNiq/W1Rf&#10;luJb/wCjb7zsf/fJlN/3d/8A0JbfP0eyXf2ry/u8P+fweW35+iGaWnljngkaKaF1kikQ2ZHU3Vge&#10;8HFTtPntZ4P4TmDy+C1MVZT3ipxu6mHVupRphW5TU3Va6G/FTiizfaXaOpjyZsxleKuO7qPcqdQt&#10;OOvM7NHEjaVjUkjUNf4PjrsdsqwUNDQbL5WhMtUkcZhiIEgoouqkQJ/ZKp003sS4SVWVt5Y0+0Of&#10;UkENNBsVWJDTxJDEgnk6qRqFUfrLibDieZPE8cfdTtH/ABNrf9PL/UsUNRPU0UFRUUr0c8sWuSkd&#10;tTxNx6hbSnHt4qpF7MAQcfdRtH/E2t/pEn9Sw+0EdFk0Wa5xTvlsj6h4AWElRvN46pHHcRa2eNRN&#10;Yhd2hOu2knFZ7JVZLFPHR0EVK7grDUPMZniBPl7vdKjSab2udCvYkOBpbKya/Pct8NZqrwrM6Nag&#10;zsZDMJKmNXEha5YMCQb9nDEmfe2tVn+z09DAKehoc3O81X3ngrxpS6YtIELRAltQZuuEZN3o449j&#10;S/tVX93th8/g0F/zdG1398mbW/fC/wDox3+f4hwVVVSljTVM9OWtqME0kRbTfTq3bLe1za/K5tzx&#10;sNWzVuQRPPNLUTRVFTC8s0jyyHr71QzuWY6UlUC54KABwxt/AYtpJ5P3zTUs49CxCm+mnPTSUs1b&#10;UwUlOuuaolSKNf5Tm1yexRzZuSqCTwGNpKqHZXZqnyaia1RUxNTI44PoIvXVZ7Q0pcqvEaWmunCK&#10;2Mrzauyap8LoJd3KUaJtSh0dGsSroeDC4Vh3MARhpc+zrJsrrMqqoMpqqhEnqBNCsyMjIeEe9hqL&#10;KzWkTq6t2wu/f7Wbe/xjy/8AoVP/AMux7Wbe/wAY8v8A6FT/APLsbUZ1muz+T5eUMU9fMY4KmtMQ&#10;3IljiDyskWlU1TsG0AqFVA9owbaJZZJ5ZJpWLyzO8kjtzd3YszHzliT0bF11DFVVGVZjC0sGctRQ&#10;LYal30VRqhilXtimaTS542tYjSxZduKzL4zDkOXU+5TL6meeeyhIlmqbPuoFHwFDknqqo6qrezHE&#10;ERnnhgXyppY4l9MjhB85xK601PJIeCU8Lv6FiQt9C4nzLMakMtRX1k6v5SS1M0injfiruQeP3yGe&#10;enfeU80sD2064ZHifTcG2pCDa4Bte1wO7Hsd5hUVmX18dVUz1MsFYrBqiV5nWOaFAqhpGYhNULkK&#10;DYEsbXJx7JcGnM8vqLcJqFofSYJ3c/NUL0qrOyoilndgqKouzMxsqgDiSSbAdpxIU2J2TCqV9sZx&#10;YHgdeY1K9Z+5kpI14G2llhQHjJxoswq8vrI6+llKVMbMwkPW1awQ4kDeWHBIcNe98ZdX51n+zcNV&#10;RzQ5dmbyFPCHiWSCRYJSkjpG8cwXegEeQ2lwwWwsR7Wbe/xjy/8AoVP/AMux7Wbe/wAY8v8A6FT/&#10;APLsZtmOcZBs14TUyRV+aK4ikqliCQJvpX3cpiRIlIjQxxDqIGlK6gRe9bWVGYVU1bVPvKiofXI1&#10;rcbAAADgqqoCoo4KoA7OjZbNKXK8xlNcjvSV1FPl05j4vGlQ0R3gHwrGMKwHEKxZQxUKduKjKstp&#10;TkOX0gglnqIMwqBEgjgjCRbpNIHAySBFLaR2MzEs3RlMBpsry2nIsYKCkiYfykgjVvnBxm+b19VX&#10;5ifD6xqeSrq9EXhM+6ELTSaY1j16RGEIUJbSF4Wt95R3jZXjZkdTdXRirKRyKsLEEd4xsDmtbJnn&#10;g1TW1U8U1FUKkU9RNLGJEaKUMqO7KGCRyANa9iw7ceyJAZcgWQD9bV1PKT3KyTQf+aZfE2Hy2HKM&#10;qqtoa/3PfQu0bNzjoYeszAc9VTIt1Xm6pDo/Ccc1zOfNMxqMxlJWSaXXGAT7jGvCGND2bpAouLXI&#10;LcycbGbQZpncGYU1UUM1LDHuK3djg0quiidB1XYMm8vYF+uG7Me1m3v8Y8v/AKFT/wDLse1m3v8A&#10;GPL/AOhU/wDy7GWx5/l9NmM+dV0OaukO9pI6aGOEjcxzPIhKU8GozHdKt1bTpPfbGc57X57Ok1c6&#10;ndB1hijXRHErvqIA5lj1VLsSzKiXPDoy+q8Br6Kt0bzwSrp6nRfTr3EqS6L8batNr2Nr3scZnmOQ&#10;UWTvn1JSN4TncOYwQSbsJPLJWMTN4UwPkQyR9Uansq6Yr6tXR7HcO62fMlv1zXVMoPeFWKn+mFsb&#10;fZrWx554NTVtVBFDR06vFDUSxR7xzJKWZEZVLlJEBYi+kKL2AwzM7M7szuxLMzEszE8yzHiSe0n4&#10;h7F0uX1ueRUuYwJURywT7mOQto8IjAmBYKQHG6jlGh7ob8QTbEMEFNGIqeGKCJfJjhjWNB6FQBR8&#10;mPZMoSVy3MlXyTJRTN+V7tTj5RUfL8vR7HmTqoqM/qgFSMSQ0bPwVbD9VVNzyCr7ircuM4PLG0mc&#10;Nnea1FXc7hfcKRD8GmjJ0G3Y0hLTOOx5COQGNk9ko50XOc7CxZelpKeCciNKgdk9SXsFpeI3akjf&#10;ni3uNhNnVLkGd+DbzP0pPBVkVFosyo4lYSbvylbX5OgBbWsCRx4W+5jZv+NdT/reg/3Mfcxs3/Gu&#10;p/1vQf7mIIdnTlceRy5lSZhT2MY8Kr6aWokaSRnUh0ZGEivJaAxhXQBApuLnabZqp2fqfhTUEzHw&#10;Wqt69xNbgsyD0LKo1oBZ0jxsZDl0T5jnOYo8iZMKKaILchHnnZfCNAILtBoDIvEczpLhLbZrldfT&#10;0W0OWq6+H1FTTTlgVE5p+qk+huKNZCp5al0XUFSW2MofDtoqAWvHSs1bJ/JFMNUR/pBhX/tdvLo9&#10;kOgymjpaSWnooKeuqapvdIF3WqCKJjNqjS0bEySQdcrr/lcTf73s7FRz53l0FfEJqWeoELxlmUM8&#10;qskFyjK1t+0ZIvZhwNwcU1JS0Ue6pKaCmj/EgiSJeHaQgFz5zcnmTj2RqE1GTwVii7UFSCx7oKkC&#10;J/8AvhT9Psf5L4bmDZpMl6bLiN1fk9aRdPT4Op3p7VkMBxtrnfttmzxxPqo8v1U8Fj1Xkv8Aqicd&#10;h1uoRWHBooo27TjZPZQ5s3tjmHuOUwEkljo8LMXlorG2inSxE83Dk0cZDh2izWDZ7NKOnofbmmoI&#10;KV1aFaDMKOAAKhjWPTdl0BW4AAWOPuY2b/jXU/63oP8Acx9zGzf8a6n/AFvQf7mMui2eoMulyxs4&#10;pq+mneRpfDswpJmYSqitH1WQCOyggWuHLMGuRbazZN8lk8Mog02VTNwbymo3c9WKRuJaJrgQzHnw&#10;jkO80tLjZGhoq3MaiSvjM1Nl2XVOZNCDbemmaEBG4i490LabgMVCt1SRja6XJ89yts+y8Sb+lrYa&#10;B5mVoxPG8O90tG3bEXGl7D4Y66lSuR0RzHN8vo7almqot4P8Ch3k59UKOejb2gymHKJq00VOuYSz&#10;wRQVEa7qUyPJrkMhj074mCOUe6h7XuOIH3rJ8vymmpaeoyyigpkqaeKZXRdUzRzRrIoedtUrixHl&#10;OR24z6h9ssmzGiAu81M+6HfNHaaD/vY06dn8ofO81pqEXERO9qXH7HTR2MreYtwiQ/ukiX4Y9kHN&#10;0ggptnqOyIqRSVSJwEcMYApKb0cBKy8wEgPJjjIMhq8/rBTwdSGPS1VUkEpBGT/tSvZhFHcayCSV&#10;RXZY6TZ2gy2fI4q+lokeN4ah1raaKtMrLoeWV2N/CPyksosioqAKPuY2b/jXU/63oP8Acx9zGzf8&#10;a6n/AFvQf7mMlosgySeWeHaEVTSxbkrV5pRyRqNavqVV0de6gA34AkW442q2Rgq4nzrZ/dSr1nqa&#10;WkKyRy2Y7yalMbMuteO8p08qxMY3nUfGWUyVuY0FHIWVKqtpaZ2W2pUmmSNit7jUAxtcWviu+5zM&#10;6Ot2aghljmySmzGaAASAUslE2jWJWYibftJqcNq1KX1aJNLDGRUXtdk+XURGl4aWPejlaaT3Wf8A&#10;753xnOX5TU0lRUZnRU9QlNTyytI6ATKkUbO2iddMycAfJcfESgrJcvrKaugtvaWZJkDX0tpPFHsQ&#10;dDi6OAQSpNiMZf7IOZz5pRrW+CQ0Ek6xTpDEV0pL1BIZJZJHAiZlkYhgCqnh2Yz7LBm+U1lBw3ks&#10;WqAn4NRH7pCb/BGtQrkfAZh242boKWpz+ko8zYQxrOQ8MwI308R6tG3CymWUaGD21ANGPdGUHOPY&#10;8oKxjNlcntdKTdoSDJStc8SgvrhPM2UtHyVY0HHG2lYmRZDSZHQK0YqY/By4B6tJCBvQXtYy1LGz&#10;9rKZy3lA4pGgSqpnqVL0y1ELVCLxZ4FkUyqBcXLR6gOI49oxV7Y7I11LJRVUkslLKqo8Xg1UgKqy&#10;soBjCMtmVSNLDljfexl+9Zv/ABf/AI+N97GX71m/8X/4+N97GX71m/8AF/8Aj4jqvY1ikSWOnmV4&#10;3WRD/wDFjZ0IZTZpipsQOBBB7RjaDa/ZzMsnr6NJJZ5poSIENLItpwQYn1SKFXdvZyb30ggXJscb&#10;KeC1FJn+Uz1kFFNmdLTClkqW0RF6aSWQqXNgCdScL6yuplVtBGNo1pcuyPJskSupq6rp56uqqGpG&#10;3kMazMSi6+86+ANmspYqoKX9jvKTS5fNmkqWlr20QXHEUkJPWHaBNNqP8pYomHAjG2W1tZk9dS0e&#10;WvFvEiM1YJI1lU70jcRnkyMFVpDpZSVkTGe7Q1u0EtPLWJDGaaIxolOHWMlm1PJaSSQhmsinrWsg&#10;++RyPFIksbFZI3WRGHNXQhlYecEA4Hsi509RAzx0cVMs0RnighbXJCGG9TXNLLpLLqAK6SDbFTBT&#10;5rl8sDEPTV1MVDrxvHPHdJE84usiHvAOIstSHO0yvNJhSRx1op6qY30qgexZWsbLKtt3Kw0KHWRz&#10;oBOM52ByuvBly/8A+G1NuAjGukkty1w3uhPLXCyjmzRyNzzdxshsnHRUl/Cpl8F36Kbb+cFqqqLW&#10;6thqWDUdSkwgXEZtiPbLZLwBaDXMlKaXwU0/gs40wtFu2iLRDnoJVmR+d2Vu3G+9jL96zf8Ai/8A&#10;x8b72Mv3rN/4v/x8b72Mv3rN/wCL/wDHxvvYy/es3/i//HxV7abKzUFRRl5pYnpngEHgs3WXdlVQ&#10;FwFB5aWZhpNm1C1+jY2opYcwrYKuoSlTMcprMvjnl4RpNO0JXWxIVRaNramUFrLe7DGaU1NkmzD5&#10;U2ZUVdWVeapVhKKTeqkMcIjJc9nFB5QW5eyBgrsPY3yklqrOZV4AGjpLjmTpaplH5I0RKw4HVMvN&#10;TjbXaSoyOOihoHRayeRpX1osgFNGCtmVuW9kYaWFj7k4Bxnm1OY5/DTQViU0a0zvJ+p0kTeOyhQ0&#10;geWQXRdQXTpHXbhyt95o9uc5oMvp8upxSBaZDGk8kTyT6NRKDrS7r3MHQvuXkqt+2+zma+3OT0la&#10;xBnKbqqAsLVMXUl6o4LvOEyr2JIuNscoOU53UBVtTVhNZTH4IWVjvY/NuZtaheJ3e7Y+UMUexuz+&#10;ZZFQCNtUppw4zOmOmSSWTrSbxGFnRJCUEUqCSJF3epG1HGS5HDsdl+aVs7+GTWeQyQxsGamhW8MK&#10;odRV5HJMnEpcpdiserFbWTZhV1FbUNqmqZWlc9g1Hgq9yItkQdiqB2Y2S2o2fyfJ46WoaWCrMs0l&#10;SVp3kErM53bh4w1wIN3HZrEFG4WILVFd7HFVPNUzwTPPUSPNM9s1XXJIxZ20pMqDUxJsqgdwxvvY&#10;y/es3/i//HxvvYy/es3/AIv/AMfG+9jL96zf+L/8fFBtdsfllMtJQyTQU6F2WPwesksXYsx1S63N&#10;ye1jbkOGM6no6rNa+ooEKUk1Q0kKldHlWLkJ8BWk1sq8NKkCy8hlNRHSZrltVMSsNNX0k8rAEkRx&#10;VEbuQBxNlUmw4nkMNTZfltZtDtA+dZdPT5lQ1yUlPBKr1LyV5WRUKBjxVl0DTquDvH3SowxsblJz&#10;bO6fWt6aiIrKk26pETDdRHs91m0grzMYkIHVONo819psnq61SBOF3VLexvUy9WM6Twbd8ZmU80jb&#10;FZtxnVfl9Rl1QKQpUoI3nSF459GoFhwl3XugGlvcvJZrW4W+Imw2RZVnE9Q9e7SyUe7dKDyElRuG&#10;+kYHXIiv1WiXSASm8Zlk0YAAAAAAAsAOAAHIAd2Nvchkoqtc+ogVimkQ1WjnBWA9SfzLOQLnsnHE&#10;3lUYyT2QMvrtEGZqMuqTYb25NFI35Z61PfumvGo5z34YqUoqulfwpaeoo2jMj70JJAYwureXN0sF&#10;6wccvKBHPGa5nHlNPkUWz1Dl8VNmizyRirpxM5LzxrEzyytrFw/HeMxRbJq0oMZpW7RZTl0WZzfc&#10;zPBLOKcCkpd+Q5EpPX0LEdBhdH0u2l+HGxtNJnFIsHh+ZbIUMk8KTLFUUultLW8wDaTdSVuLg2Nu&#10;OKup2jpa3KaNfucqPbnjSVEVF7lpG7ZnfUA2jRIrqUD61PAX4YeXM4qnwOTN9jkqt4sXg7UhE28f&#10;SFj3enVqbUNK2ubi2IpNpZc3rMots6klFTrVSztQHcmJxGV0gDeauvxBUAWbj5N46jMZm0RZzsW7&#10;2Jt4PblbmbcBxxJmEmc7N7RtX0uXifK5cu8HlpadIyjy1e6lKupNwVUqCtgVduYItjZ3JJs9zKKl&#10;UMKdLS1kw/YqcHrWJ4byT8HEOJ1HVpKI5EUUcMccMSLHFEixxoosqIgCqqjsCqABjbnIcqkoanOZ&#10;GNLXRIoEicRWScI4YZYyRdjwQSpZ0Qan3iRhR992PyfL86zNqevmdRHFv46ZOr4XoYa0Mt9SBQQz&#10;Kg3jpqKvHoJMMMVPFHBAixQwoscUaCyoiDSqgdwAx7IOz5mQZ5Spd4UEdeq82iXhFUW7d1+DlPPd&#10;7s+TGxxs9t/S7mnos3Q07xRxwrWpqkik0KEVp060kbta7uu8Qtdjul5K1LXU91MFXSzpzGieCZD/&#10;ADkdT2jiMZvmFBkmWJV7PUVAsVTm1VTyPNAKhZDApR2iLsSsW8jO6VW3ejrIq6zipqdpKXKp82f7&#10;l5IaYxCaGCnE0yNK8KCNtCmJZF38bMhluEN+1QY6jOfAKKvq63ZTL46+ISwLV0eglSAwF7aS2hlY&#10;gE21W9GY1uf0NPQVUb7N11PmNStJBLS0V1MrkheLAAoSjgspNivEcsVMmaUUu4rM22Npp9KsYpaU&#10;owDcjZlBseNjYX+iSTaaPOKXJ7bPNJV0zVcc4oCIhEmvVqBXeB7xkABDfUvEC+kT5kZdx7cbGb4M&#10;UMZprMHXylII4EWN78rH1Q5hPmabUZXmVPlMwy/KK+oinoqZVBnph7lLFKDxW5Eimwa4HLrKcZVl&#10;lRm9fBQUw68zdZyDohiXjJNJb4KLx72bSi9ZlBoaKDLqOnoqZdMNNGI07zbizta13kYs7ntdie3G&#10;1mQ5TmVFNXVzGlmo6d2WtjF3VEuwjeMkLOpY2RLq+prRuuo3+9ZZT09XmFJS1U5pYJ50iknCht2H&#10;NgeJAF2spdjpQHWQQtjleVUWT0q0dDFu4g2tyzFpJZSFVpZWPlOwVeQVQAFRVUADazIRnuWNHGF8&#10;OpiZqJjwu3DeQE9izoNPGwEixOxspxstth7QxnLK+ld6UTyNrS4qKZ2sJEMT2V0DKSUBjdWLnrkh&#10;Rl+Z0GaQ7+gqYqmPhq0Hrxk/Blja0kTfyXVT2jhjNVyeglzuroaCj9tqHLFqZnaENCpnc7oNDwj3&#10;zqheR1VZCjJqZg+MmqtpM7hE1P8AcvFqWRkinpx4QyRybp5NxEsrrGJOrrYAXItzGMozHPM1oqrM&#10;C+zlFSUkohklq6HSNVkJPVuFUbxBqYi5bzYlqc58Bra+krdlMwjoI97ULS0mtgtixF7adWlWYKSL&#10;277YhqM5bL6PMaus2Vy+GuXXCKuj0MQeIF7adRXrWBNgePG9swq8+oqKkr4ZNmswpqyqSkikpKMF&#10;TK5dF6z6VK64nRiD1WHEd1S2bUcm5rM02PpptKsY5aRlazcjZlBseNjYX+j21zGmzzK8sqvuerqe&#10;vkhV3oqVGAjlkMTKTcFJB5QBBBBFwRcYzmKOnzfNYIUEcUOY1sUSL5KRx1Miog8yqAB5hhVZ2VEU&#10;s7sFVVBLMzGyqoHEkngAOJONlMiGRZYsUgHhtSRPWsLGz26kAYc1gU6eZBkMrqbPjNMqos4pTSV0&#10;W8jvrQg6ZIpACBLE48lwGPMFSCVdWUkYzKngpK+rpaafwmCCeSKOfSF3gQ2vwJBsbrqXqvbWoAYA&#10;fETJs0mybMaevh47prSx30iaBuEsTHj5S+SSDpcK9rqMTeyPmT10MkNPDBQRygyU3CSaoi5Mr1Dj&#10;qNbihiSPS9tZkW4MUlDnWXLIAtTQ18HkuODxvwZGHNWU3U/CR14EEXxtPszUZBU3XVNl0zHwWotf&#10;T27icgWWZRyPBZlGtAOuiQ5tmNPSVFBDWTJR1S6JqfVeMqWDNpDX3Ze1nMegyKSj3UkY2iilkyXZ&#10;IxxSOBlkoJRGYA6oeBIB44q8whl2Oy3JkjqjXU1a80qGmmCCMzV7giTTpJtUR8B3nuxLtPQTR0vg&#10;+YZllyx08cbU4yRKqzAD4c0EnkjqdRtB03HO5znPqOrzPZupgOZOMsL+G1i0W6lbXuAGjhkjMWq8&#10;cjyIItGl9CX4Bfuky7wgS+2Vc0YkVzG+z8ZdlBUlTOtOjXa1taqGXmOIGKXaWhTajM8yaKvSjq6G&#10;Gmim8EcuJIdz1jFZiFbS2kkE8BqQX4Um1NLTy7ypznNq+PQw8HfI4oAWNrNrgpo3uONhq0m/HsxR&#10;K33N7ZzbiSGKaoyxog8ZjGnw9m0Dhpuiulwtwtx2EYy3LazNquOjoojJLIeJ47uJLgNLM1joiS/W&#10;bnyVQzsqnIcjpshoUpILNK1nqqi3WnmtYnzRr5MUfJF73Z2bP9vaunzXc5QYmpKMtHPvo9a1cwNp&#10;LG6yJFHbShjZGZg7EshUY2m2qn2hFJHufBaenXW8Ik3gkqjdTLq0p1VTqxKVuuuS5Or79RVc9BV0&#10;9ZTNonppVljPZdeat3o4ujryZGKngcV/sj5nNJH4BTwUcSMjOJP1TJNaxeNmZVVIm4r1EEtuIlU8&#10;spzOkzzL46yAXimBjmhezGKQC0sEgtZrX7rOhVgNLDG1+ycmUTPX0UZfK5XuQtyaJ3P4J/8AAEm0&#10;MhJtwic6tBkos2zLLlmSirJqdJ43jlRG6jCRSjHQ11EgU9WVQJU5o6nFVFJJsTk27jd9OaVurQrN&#10;a+9tewNr+fFFXxQ7H5pk8kdSK6qrVnhQU0xQxh8vJJk06VNqeXge4d4xR7RUKZPlVGlXmOWzUlMk&#10;VQqZQtYJJFRVY3milUDWGdShBIezi4AG0Wd0lfRZTBA+Y1lTRZglTNVe14pX3K7y+iPQsAl60YjA&#10;jKe5XkPHrTbR5fK+tczzBRpAtNs/DO9/O/gyD1BeHecVG0tA+1OX5msVcaKmy+Wkkl8DkB3km+YF&#10;YvLKDWoPC972UgXMW1FKlUJpM7zWan1u3gbZFEiFGvpj30dMs9o7iza9TaesTc3y6QVVftvXRQTR&#10;U1RkmbvEZITFwexW45Bnszab3534g4paWorZ4qWlieeeZtEcaC5Y/QFA4szEKigsxCgnGy+zcOz9&#10;JZtMtfUBTVzgcB2iCEkXEMZ7eBlfrsB1ETazbWfLq5KDKWj3lK966WSMSIz24UqgnkASZ2Wz6tKI&#10;6lXvtBtnU57l8FD4OKQa95WbuQslQyW3IUEBkjVryNGxk64jOrqcfva+yHmUWWU9JFBGa2KPdSV8&#10;zGXUq9VHENgDNotreR3VnBYodXDZDaUZ7SGKpIGZ0qjwgBQonjJslSiqAovwWVVACycQFR0A212S&#10;ar15xlcV6kDVW0qDjUAf9YhUDjOB+FTnMBqX3UETUlZV0E61FHPLTTpykiYo3nVuxlPwkYFW5MCM&#10;ZFPVZhQbZ1EzPUVVTQQu7Bbu7l5uSILAACyqqhVUAKAoAxsXXxZLmVRU18dSkUlC8ClKaaQ7xqin&#10;kAsq3A0xtx+vGyucUuV5TXUVQ1dQ1c9Zvo6mKgarG63cCgbt0eMsDHKG1pylBUkjq1m0VFJk+a0b&#10;1eYZlNV0zxU4fKBRiORkKrcwxRKRrKuxe5ATqg3scsz6jhyjL6SSuzOnmp4gkkcuTw1kaFSRaI+D&#10;X0dqFpHfRYNZhjPtoKOqy3L6Sn8NrJ6bMoKuWT2uNIpihaZiNAVUDe6KihBY6SzkE8avamlqJd5T&#10;Zzm1BHoUeDpkcU4Ddra56aR7ntGrSLcMV+YwZztbs7UUMVSyQSU0c00lK8OplqGkJ4i+lFNySAq3&#10;NuF8Z/8A9O5z/wDu2Yf+7lxsVskaPRm+ZxWqmF6OmkHGmVv2eVTyqGHkIfwKm7e6kCLa/aX2ipBD&#10;TEe2VWp8HuoZYIwbPUuD1SRxWFSCGk4srIjqX9kPMpcrqKOWCMVsse6jr4Tu9Kt1ZGaGxAm0atDx&#10;siq5DCMaePxGyxKGTMKRMykeKhaZRUyRi7LH6uIUmyuy3ZELOquyhTTJTpTwJSCMUqxRinENjFud&#10;I3e7K3UoUsVIJBHG5xIlFmdLLC+4raSbVFIoZZYm0t1l1ITZ0dewh43UEFWUW2h2Cq6EyVWUh62j&#10;4safyqyAdoCgfqlB2FPdrcGjbSZDR7T5/lsC0dLmEsMMRYJE0UEm743KgzQu6gG/UvYG9gLnH3a7&#10;T/wo/wDRqL+rY+7Xaf8AhR/6NRf1bH3a7T/wo/8ARqL+rY+7Xaf+FH/o1F/VsfdrtP8Awo/9Gov6&#10;tj7tdp/4Uf8Ao1F/VsUUO1+2EQgqayVcqZ1aWomiihgfQbjQsMcT1ZVluEBMSyKpd42AIybJKDIq&#10;XcUacWsZ6iSxmnYDypG4WUcdMa2jTjYaizNFLFPGssEsc0T8UlidZI3F7XV0JVuII4HmLY29iyqL&#10;OL0Dfqp1LZlFGBuEnJ6rXB4VDi5njC2vpcnePJ7whERmiE7OkBkQTNGoaRYtQ3jIpIDOEuVUkAmw&#10;JGMpiy+HLqRMr3ZoBEPB2jOoOp5uzc2kZtRlLdfeatYDXGNVNVLPDqgqEBaCpiukqglevDMnWAJV&#10;utG4vY8RY42j2AljaSsyMb2Iks+Xk+6x9p8FZvwqD9yc70WshlJCijz3PckSSipauejUSFnp5IYm&#10;McnAN1KiJ2iJsNSjTc8SL4+7Xaf+FH/o1F/VsfdrtP8Awo/9Gov6tj7tdp/4Uf8Ao1F/VsfdrtP/&#10;AAo/9Gov6tj7tdp/4Uf+jUX9Wx92u0/8KP8A0ai/q2KGp202pSSjSrlaik9zqZ3igpqYIbao2mhg&#10;SR7g2eCIuzKbOmgnGz+zNDkEPuI39ZItp62RQJH5XSNeO5huL6ASWNjI7kLaKaGcM0EsUyq7Rs0U&#10;iyBZE4PGxQkB1+Ep6y9ox7I8WVLU08sTac2kH6pjjClWpwvuctRx6k17LFwLSRX12VIr/fdg4spT&#10;J1fL3ElVJpOZM4AnSosbRMvErAnW8Ht1XGqT8IZAu+iEogMse/ZDIIda70xg6TII76ygYhS1tIPC&#10;98bTbEU+aGSty3RSZgbtJGeFNVt2lrfgZj+6KCrt+EW7GUJLnmy9bIqmfLaopocMiMssd+BGtZIZ&#10;kuOrIuoXvpbnj7tdp/4Uf+jUX9Wx92u0/wDCj/0ai/q2Pu12n/hR/wCjUX9Wx92u0/8ACj/0ai/q&#10;2Pu12n/hR/6NRf1bH3a7T/wo/wDRqL+rYotpNtMzmFNQ1lRUytzEVLR9QHhrkk8HCxJ/hHZVH418&#10;bO7FxZdIMxzVxXZmzGUaiZIYJWOoyXcap6jVcmZ+CsbouoCQiaEytTiWIzqgkaESLvVjJsHaO+sI&#10;TwDEWJ4Xxt5DlT5M0le27qoyfa1kAM7Tm14lBI1QMLeEXOlFCvxkWMH4kQbSZxTZZJlMNWyUkh7B&#10;7tGjX3kMU3lxxSk3dR5wpVXlD7CT5oM6hpaGYrTSXlr4mBeE08dtTlL9WUkrFFKtmDuobVHqU4zb&#10;ZfJs5u9XShKg/wDW6Y7mo9LMAUlNuA38cthytiu9jWuju2X10FSv7nUq1PIPMGXfRufOd0PNifZD&#10;aOnJ15VO9u2AxVN/RuHkPqtfvGDkedA2OUZmD/mFV/wsQ7L7QzmyZRXD/LQmnHyz7sYovY6zucjw&#10;t6WhT4WqTwiUehILxn1zrjKthMky/TJOjZlOOOuqA3IP8imXqW/yxmseRGAAoAAAAAAAFgAOQA7A&#10;OwY9kafNIKOlFPKY8tqGeGrEY0u0ttUaSyXuYZED2jFlLId5rugXK9os1yeGpp6Go0RVKEFWGvcu&#10;bDf0/H3KfSNOriCLFlLJGyMzOxZiWZiWZmJLMTxJJPEkniSefvHLtos3yqlqaSiqmjhqRyI1GFzb&#10;VLTE/gZWXqsy9h1W3ixumzNTmqZ1Splk7rPVTKk2q7xSRXLTNUpf3RI01yEk61sWRlex6M0yDKs5&#10;X9XUiSSWstQl46hLctMqWYgfitqTvU4zD2NJlJbK69JF7Ia1TG4Hdv4VdXPphiHnxUbGbSUxN8tk&#10;lH41PJDOD6FjkMnqKA+bDZFnamzZPmYP+YVX/CxFs1n81tGT5gL9slNJCP50wjHz4o/Y+z+oK+EL&#10;TUKHmZp1lcDzJT70E+ZnTzkYyv2Psooysla0mZyjjaQbmmB/yCMWb0SSuh/ExHFHDGsUMaRRoNKR&#10;xqERF7lVQAB5gMbdz5pTZKZcvlMUW9EdeUHu3g8vUUpJzjTelUl02dt4o1BNYbKM9zHI5ZJKCYKJ&#10;UKyRSDeQvwIVzHcDeRnrI44jyTqjZ0aaaWplknnkeaaVi8kkjFndm5lifv2VZvXZNVCroZdD20vG&#10;12hmT8SaO41r2jiGVusjKeOJM0zGav8AbJ6uc1+sOtQHIkVuSqmmwRAOqsagIE6gXTwxlfhpy6jO&#10;YlTXGnjap0roAkYXKlRwDqCFk02UuGKgKQBW5fRZjDuK6miqYuxZVvpP4yNweNv5SMrefGY+xtSy&#10;FpMrrXpr8RT1K7+K/csylZUX8tZ28/dVbC7SU19NGlUo+HTVETf7EjRSn1R4k2fz2M2fJ8y7riiq&#10;HH85I2X58R7P57KbJk+Zd12o6hB/OdFUfLil2F2jqSNVJHSKfh1U8Sj+ZEZZv+7xlvsbUsZV80rX&#10;qTzNPTLuIr9zTNqldfyFgbz4oqCiy6EQUNNFTRfixrbUeWp2N2dv5TlmPacZp4b7XVhy0qK4U8jU&#10;2pNYMii4UKeBdgCseq6CQqXDKCDFmmYQV/tklVMK7eGRqgsS7sfKEl+Dow6rRsChXqldPDGa5tW5&#10;zVNV10uuQjSiKNMUMY5Rwpc6UFyeZZiSzszEk/EnJ86rsjqvCqF1BYaJY5F1xTR3voccGtfiGRlc&#10;Hk3PFf7IkdRlEqUkE1Lmkw3PEh4oFYHeTwzDSzMBwjDRoyOwfrBOtsdtHnkmaUOVNVGqppnYMtUN&#10;88cUUUkrmOYkSA6UIAdnQcAF6E2r2dkcxjNqZWVmQ73eQjUp0nrzIiEX5MGKkcQSOPRW59k+XSGG&#10;tzCngmUAtEWLSqGGpSY0DOLggjhxHHFFW02YU0VZRyiamm1GOQK66tLsjdWRVdSHVgQyg8Mbd53m&#10;uTx0K5fIkEdYKhZZhGHmVotzZUZ9SJqWQ8dGu6kqy2xsvts+XeFw5xLVVkMmqohk1GeoWfhqivK4&#10;9zlHEXcLG6nskYjaLbCuz4GmCLSZfqDCnXrySlTdGnlIFyp4hIwiA+VrKq3vTLsyq8qq462ik3c8&#10;dwCVDqysLOjq3Aqw4HkRzUhgCB7JET5ZOWpXizZY9MKr7pSSStZd9qPXQJxkMLqb2CCVrlhs/tPn&#10;8eYUtKlY1UlZWRRNFWXqF1VEwVmViRLH5Za0cir2sp6JNp8ghqZqSXM4IqiCRopUkEqBJE8pd40Y&#10;jNjwJVyL8L34YjkSVEljdZI5EWSN0IZHRwGV1YcGVlIII4EG+K7OMrywqtfXU9M7LrVJH90ZLldQ&#10;jW7lbgi+m1we44y/M6HNYDU5fOKiFZGhLhZEtIgUsumVEbk6m9rEMCCRjbTNsxybLIqnLjGjSVQp&#10;5JHjEjRh4pXVowx0A3jsS6OOI4Xxs1tnVUFfM2b1NTWUlWLyszNNJDMgO7kiVjYIfwTxpoXSUYfg&#10;gp2i24q83jloqOPwPL5Bpk1aXqahL8pGF1iRuF44rngQZmVivvFHaN0kRiroyujDmrKbqw84IuMZ&#10;L7I2lBDnkLMwHVrKVFu1h+zU91AY/jxG1zbdKOtifbHPGzOfMaeslp1lfqUl95TJClxHGYXBjJC+&#10;VIFVmcs4Kk4ymoqKvLKCqqgi1FTSQTyCMFUBljEgsrMxHBhcFjY3xX59lGVzx01fWx000se9RXWU&#10;3j1FNRZI2RQWVgNTAmxtyOKStpK+Lf0VRDUw6im8hcOocAEobcmAYEqbGxB7cVdbSUEW/raiGlh1&#10;BN5M4RS5BIQX5sQrEKLmwJ5A4oM+yjNJ5KegrY6maKPeuiJKLR6gmoM8aowDMoOliRcX5jGbVFRS&#10;ZZX1VKEaopqSeeMSAshMSFzdVZSeqpsARc2xBtjna5nBmNRWS1CxP16S+7pnhfhJGIUAiUlfJkKM&#10;6uqOSxXGdeyNqUw5HCyEjrVtUi3W45Q092XUCfLlJW4I3TCzYdmdmdyWd2LMx5szG7E+ck3PxNoM&#10;wq8sqo6yil3NRFq0vpRxZgVZSrqykMpIPD0WPHA9kbNWpZoJqWlaaSF4o6mIyQtGzoVEpjJlR2Un&#10;UAu6W45W6I/ZCyDdprNbr0Lr/UwPWsNXHe8ePbjabMoM3zqsr6beCCXcLFvVCvaKniia6gta7oxH&#10;HkRfjjIts6vIsuegipYaj3d5opJpH0xCRV1R7tACy61L/hF4u2M52jzTPdArpYzFE7PFBDEsccbM&#10;LEg8ZW4cPdJHt74pqmajqIqqnfdzwOskUllbS6m4NmDKfQwI7xik9kjNol01VJSVdgbSDXTyE9hf&#10;SXjPoSKO/eOeJZXmlkmkbVJLI8sjHmzyMWZj6WJOMo27ySkyvL6Wo8L39LR09PJppwy6oIlj6rbw&#10;XHV4GwPfjbDOqXPMziqaPe7iKjjp/dU3bF1mnkY6QzcLSqL8OXLtOzm1VRs7FVxR0yVS1LRuqySM&#10;iwyIGVnsqkvvFKhhqTyF44znavN88j8HqnhjpdYk8Hp4Qial8kl3Mkxtx4by1zy5W965bt9nVBHH&#10;BKKathjVY1E0e7lVEGlVWWEoOAAF5I5Dw53xnucS55mMuYSxiHWscccIcuIo40AChyqk3bXIeqOs&#10;54WxsbtVlmSZdUUdf4QHeteojMUQkXQ8MEZBOsEENETa3bjbLarLc7y6no6HwjWlYlRJvYhGuhIZ&#10;4wAdbEnVKDa1uHPlfIs4lyPMY6+KMTaUljkhLmMSpIhGksFYjS+iQdU9ZBjMtvs6ro5IYhTUUMis&#10;jiGLeyOjjSytJOZBxBIvHHGePP8A/jxuMXB6L/P03HRy6eWL9Nx8vQTbpPDpvz83TfhfpuMXv8aI&#10;qVn4v1V/2j9Xr+TH6mh/FJ/nn89vmx4XEOSt8gH58b+nfyl/nKD9F8GnikF4mt6Osv6Ptww8bRmz&#10;D0HsPoPiHz289vmGBfjblfo7fouft9WFtztbB4DH4vr/ADYXl9uOG5c8Hn5+GB3cfWMN+fHP5gPP&#10;gYPb6vp/Njz939g6DzHIefn8uLm3Z3enobmPTzvgG/n9WDj4Pp+xwvpPow3LHm7OH9mBe9vNhuXL&#10;HK/ZywOX5vjPTwhRvZOHat+Q/lH83d6eVVvNPVPU+Fbn/Z6PX4isyG6mx+3y4SRKhdDgavtxXzj7&#10;XF8SxmJtJ5dh7x9ufTY2/P58C44Wv58c8W4+YDhbC8sHv7sceHDs7cAEdvDBHcO7Fj9fp+30YF7c&#10;cH84xY8+HDswPRbBHHlwxpNvn+jhjj6MW4j13+TFh0ae7Fz3Y7MW6vbe32GLD7XwRfFufbfA7T39&#10;Hf2k/N68AW+M0Ee8kF+Q6x9XZ6z818VUnHdjkPK857B6vp9GIJ7e5yeTyBPZ5j5vo9HKeDR108jt&#10;H4v6Po8QEqQRwI4jDgVEGoeUOPoI8oev6v8AEPSACN38/wAyj9Jwx1Ese0k/L0QT29zk8nkCezzH&#10;zfR6OU8Gjrp5HaPxf0fR4lG3lp6GH0H82JF0yOvcxt6Oz5ugm2Ab9BNrefpvwv5r9B4C+CbfT0Eg&#10;c8XwOPHxL+vF+7j03426CbW9OL36NV+/F736L8bfGeH9bN6JPo8SCe3ucnk8gT2eY+b6PRyng0dd&#10;PI7R+L+j6Omk/CH8g/SuKj8M/q/8o6Dz9d/P/Zhe3z9Hp7Tb1d2OI84+fB/McEcOfZwwvLt9eG9f&#10;o+vB7fyfz4X7duG+btwL8L+f82F5DxO08+ePxeJ436B2jz/NgeUfRYdHDifk7cDlytg+rA//AB7P&#10;owO75u7BxzsePr/R5/jPSG6Onnv6iLfmww0sVPYSPEgnt7nJ5PIE9nmPm+j0cp4NHXTyO0fi/o+j&#10;oo18t/Qv5z+bEjandu9j8nZ0EH0/bn5zjTbkSOg9np6DyOLHlwtgA9/zYIvywV7u7l0Wv6O7B82B&#10;yHiW4Wx2j19Fuzliw+Tose/vxbz9Hbcc8AWwRfttiwwL3493D4zQSbuQHsPBvQfq54qo/wBlXl8L&#10;8x/N8niwT29zk8nkCezzHzfR6OU1MQ14xdWPL8W//wCP0YkIghCDyiLD/wDJvt5v8RFPMLbqTlyU&#10;n/yn83yYmpit2j4r+L2j6x8/0+IiM5sov9A9JwDuIhvHvb7aV7T9uQxJIZG1H1DuHd0k87c/RgG/&#10;249BPLz9Or7cfqwOWCbY1HzdmBywTbvwT+e/5ugnsti5v83Z/b8d4ql04HrL849B/NjeU0vlWB/l&#10;dU/zh9ePB6c8m+Rxjd0qcyp9LX+YfVhqpFFolv6tK/Jz+jDuzm7G/wCb0eJx5+v0YHD193Hh0N2e&#10;nHLo4cfSPnwMNg/JYfN9vPgX82G5jj6hg9v/AGvmA/Pgch6McSe36OGLHl6+J+fA8+L2+P2nz8cA&#10;cbno0jz/AC40jB+TGnzn5uzFvOcHjgi/TbvwOjtv5v8A7yDgf4gL/fjjli/mwDf4xXOAfvJNsA4v&#10;gX8U4B78X8YnoAt49+PijBx6Og93xjOB49ji+D0AeNbvxbxib4AwOfjnA8U8Dg4HDAOB8Yzy6L9A&#10;8W2LDF8A+NfHHxzjl45xcDAN+k9Hnx6cczi4+MtsW8W+L454vgcMX8S3fjl498Dng9njHFr4t4/H&#10;HDv6ALe/FRn8lSfRgUkp56V9J+oH6ceBv+Mvz/VhqeVfg3H8nj83P5vGJtb5+gm2LnzcgcA3wb9g&#10;xc+a3b0X4+rGr5LdB5YBv6OjVz7eOAfpPRq7ez58dp9XRfj22t3YBvjli/p59IPn7egm2OPcPz9D&#10;GwxqHf8AtKeeOHSBi3ik3wPFGOZ6Bz8cfeOfbiw9+w01xrk4DmF5es9w+fD1KR9WMA27uC/p+3HB&#10;qZT8K3oA/t+fG/l/HPzHC1bjygGHyH6vmxphqRccG7+TD0jtH2BxJG0baW9R7COluWCOI8/1evC8&#10;vtywbc+3Hdf7cPQOkdvp6LHj2cL2/swB9rdnydHwuz1C/wDZ6cDu7vsMH0X+3bj/AHu7z4HM+k9v&#10;DBxa4PyfXgeU3qweIxY6ufZ0NyODwB+u55joPd2/bjgX5cBbo4nt4arfnx2cze/Dj5+jhcWH9uAT&#10;e3D38Rxxyxq8X6Tg4t0DxT0Dxhzx24HM+KTgDHLxefo+no445c8X9+U0Wo628leQ7z9Q+nAnjdzG&#10;eR4Ank3ePq7/AJMTwGM3HFD/ALPmP5j9j0qxUgqbEYBWpiseDD5j3jzH9GCCpIPMcD0WxpHo9GBw&#10;8+CL4txB7ukC3RbFvVbpIv0WHL14At0gWv0W436dI7ui2NI+xPTYfJ0WGLAe/b4uTixxbxDjmfRj&#10;txxPQPF59HLxOOL9FsDxCcAdB6BfxL44nAF8W9988SncwBF5nq/7x+3f0QThhu5ON+AJ+F5j5/p9&#10;POeAxm44of8AZ8x/MfsemB9Eg7j1W9B+rnirSzB/xuB9I5fN9H7enFz0AeOTgYsOi3i8+fSRjj4t&#10;scRi+OPRxPLFvvNh0D35CLyp+UD8nH82Kw9ZB3Lf5T+jpgnDjdycewE/C8x8/wBPp5zwGM3HFD/s&#10;+Y/mP2PTP1qdW/Ib5R+noJwTewF8A3wT6fVi5+w9HP5egn7dnowD6+zn8/R28/SMDt9PRfj2+b0d&#10;+Ljv6Lnj+V6The31fPg4Pk/X/bhST9fiE8h33xfzm1vXgev147bYN7ee9ugnz9mO7j6+0nu6GIsR&#10;gd/H7dvvu2APHPvW332+LjA9+Qm0qflW+XhisHXU/wAm3yH9PiQThhu5O3gCfheY+f6fTzngMZuO&#10;KH/Z8x/Mfseibq0yjzRj5LfV0Hs/swOQ7P04Xt85OD2enFuPmP0/YY82D+cE4X9GOeORPq9GBw58&#10;j0efmPt3YAPDhyOD58W4fOO/7DAsBf0fVg4PIegd39uBf7f2YPLp5n0YtwPzejAwb381scTy7OXn&#10;+3ZgccEcDw9GDz8/0dHb28T8wwOfHu4ej4jWwPfgNiD3G/yYqBvIQ47Ot6jz+T83iwThhu5ON+AJ&#10;+F5j5/p9POeAxm44of8AZ8x/MfsYU3kir2c29A5/V68Vj8VTu6x/N+f5fHsB0WH3mw7h9+tbpIvz&#10;/bKPZbaGaNJY8qqWSRFdGsi3VwGU2ZwRcEGxAPfitoavLpvB62nkpptKvu5BY6GvpbgSCDY8Qew/&#10;tjSyj8E3I+T6+a+vs9eJ4TGbjyDy83mP5u/xYJtfuUnG/AE/CHcfP5+308wkdOrv/b5lHr/TywzF&#10;2LHmT79uO/8AbSalqadIZJ6eaFKhDJA8sbosyA2LxlgNa8uK3HEd4xsTQZdmWcGlzKDfp4LLJChd&#10;0UzRvGesI2QuN0ZDpJ08OIIxLkmWtQVVBBR0tLFVU7wNuII4z1lsrkooLOjBZAzEnWoYm+IthdpZ&#10;Sb0SRAEjVLU04Bt3KsjyWPYSgxAm6hhi/c4o0/mKF/NjbTZbNc4zKKty+KOVFoooXVp44n3qTTsb&#10;CQqttEicS3O+Nh9m6jLI8wmzWlWOoqGSmSKTdS/qdAJHN0aRCksjLcXPGAG3LG2eSZHT5NWV65fT&#10;wVUe6EMlMvg95ZZo4+skWmOTgzM2tCeqSDfABYhVBZmIAAFySeAAA4kk8hiopqiklaCphlp5k8qK&#10;ZGjcf9lgDY9h5HmP2uiqFYaJfRqPI/lefz8vRiSk7Yz/ANk/mP1/LgwyrzRvUL/OLjGh/wARv5pw&#10;lNK3MaR3t9XP6MBYqYXJu3f2n8kdn2ucSytKbngByHd+npbljzcOWB9r4b7fXj7H6cDDH08+3li/&#10;m5fJgccXPHlgX6oB9PQfSeHZ6fOMLbz36CT3Dn6eOBft6DzHD0Y9ODfsx29nL+3Av24Pd8v1YBPP&#10;icL2+k4bs+rA4/Ych+2fse5bk1YlTU1EIqMypZl0pPZ4ooXUGKaKIjSZDIsgZ31mMqmjQW620GRU&#10;+f0XgkzbmRHElPUhA7QPybq6k1o63V01qD1WvqRSMk2SynJHWeBZJ6xQR4XO5LDWulxHGmmJFYEj&#10;yWexsZDiWaGBDJPLHDGOckrrGg9LOQo+XFRtfs5TXD5rTuR+9xJU/PTpIvz4O32zYP65nPnFJP8A&#10;nUH5sR7c7MyEDw8xk/ulLVKPW25Kj5cUma5ZX/rOvpKk/iRTxtIPTHq1j1rivy+jzOmakroRPTuQ&#10;xQs69ZfJZWjZXVh2FWHyYy7YXLMtzVMxilmljhu8FJOFcRVHwZd7wLrEL7pGj1K+iQysycc6y7Kq&#10;+jlObQxtBTxSSmc9WWnRFLO8Uo66WC3IB0vYBlYcMPo1vu9W71Nu9dtei5069Nhq021WAF+X7XJL&#10;JH5LcO48R9vRgVjfCQH0G3148M/wf+1+jDVUh5WX0c/lP1YJJNyST3nxG5HBHcPT58A3wefp+sYs&#10;bcPt/bgfJg9l+0jGn0+joIGByHo6LX7Se89mOHbwPpPRYnjy/PjUME2x2jgxHH7ccX8xGD83bjie&#10;PLuwDfB7OHf9GAvf9Zwvb6ThjwIwDx4/n83p6Dfs/a/JMkrM9rFpKUBQOvPO4O6p4u13tzY8o4xx&#10;duHBQzrnXsdqtLC+SM8lTEipPBUSKPCzfjNG7lY4pePGMlYig6pV1912S2T9oQ1XUzGTMJ4d1Ikb&#10;fqaGNmR92BYGWTUg1SN1RyjXm75rnWW5NDvq+oWK4O7iHXnmI7Ioh1jx4FjaNSRrdRjN/ZEzCq1x&#10;ZXEtBAeAme0tWR3i94YbjsVZGXmst8VNXVVkm9q6mepk/HnleVvQC5Nh5hwHicuI4EcjjLNr89ys&#10;gJWNVQj/AKvWlqiO3crM2+j9Ecir3qcZHt1lmaFYKv8A+HVjWAWVr08p4fg57KFJPwJQnYFZzjMK&#10;GDM6KehqDJuKlAjmJ929gyuCri/wlBsQyMOq6shKlPY4r/bTcPUJ7Vjr+HKV3zJf8CKckstR/LN4&#10;AOuGZvccbV7E+10ZzDKFkkpI0HhVMS0ksAUAGdGN2kibi0wPGE3YXiuIv8QGxGez5ZmKUG7aelzK&#10;aON0jTVLFMeqk6W4lVH4Zf3O7jilmxtTtlBkweiodFRmZFmv1oaO/wAKa3ly28iC4t5cpC6Ukq6u&#10;prp5KmrmeonkN3kkNye4DsVRyVVAVRwUAdOW5PX5tPFT0cN2m3hR5CIoSItO+IkewfdB1LpHrkAI&#10;6hxkmWwZbklFDW5QtZVxz1dPMYaSnnkulbVKJWabQxhKquh7k6CnVtyzTZqiznaqeiv4DFDk8FSB&#10;SRRKC/hDRm66QvENxNr8BjavZOm2epKaogqp6hp6gwlZVjUKBGz3GgXvdcT0tTTbvwiCaDfRiaLf&#10;RtGZIiWUSIGAuhKtZhwNuHRsztrVZSY6PMC9VlvBVJ609GO+I85Ih2wseAF4itij09RDVQx1FPIs&#10;0EyB45EN1dT2j6CDYqbggEEY20z2fJMuUUsbGorjJBHUabxU1lu7E+SZmUncIeB0vIbiIq3x/wBl&#10;NjaGpyc1ObU5klzC0kHWeOSmpxfdOhUizzX3vHUpj3QItrByDZChyCqqKuOaSqkkG7pzMihqaE+W&#10;oKnS8khADShIzoGhVAZ9e2O0/tJTClpGBzOqQlOR8FhN1NQwNwXLDTApFiQztwTS7u8jtJIzO7sX&#10;d3JZ3ZjdmZjcszHiSTcniejIthI83oKbMXzXRFUBjuYqXU6lHeN0MrTgAq6H9iNxx4YGQ7E7OkSZ&#10;hUx1M8fHd1sy1DXHMeAwINQv2SRSceBOM924ppjSJktIYWoJxNTVcqpGE6jxPFHSpcGGWORlcOyc&#10;LHdggEZfVyV+zWU1eYS0k089ROzyV+Yy5WrMKqrVd29LG28dVUKlNpWMoL3GgAtb7rs0vot9zKX3&#10;kjQx28JN95MoLRJ+NIoLIt2AuMLPlsMeRpVw0EqVFbPDSSQ1b5nTQVZEhiaOqqUVpGcq0VygaKZw&#10;iGyljtfl5zvLp3FKafMMsM1RSRySQtU1lDGVSrdYYndliLWeLVdmZIxZDNp6dj9qXyWoFJVszZZU&#10;uNVyT4HKTbfoP3M/s6DmAJF6yaZMwoKTN6GWjqAJKepQWZCCVPlRzRPxGpTZ0biDyN1JBoPY/wAl&#10;pYJUqd7XTyxvHv5DuhFqBGunhQlUdeDK0jTMGHAgXGM1y6fKa+poKjy4HsHHkyxkaopV/kyIVa3w&#10;blTxB+MFzi5wPfmx21T50DQVFLu6mlpw+/gUCmeJCkY1J+wy9ZbIupHsxXdhdGMzzCHK6Gpr6j8H&#10;Txl9N7GR+UcS/wAqWQqi9xa54YzCuqMyrKiuqn1zVDl27lHJI07kjQKiDsVR0ZLIIc3y2Uwy1Ajr&#10;adzBAglmm0yKd3HGSod25KpIBPC+BtEoXQNmdpQn4oyqEL8nhVse30P8Vdov9T0/9ZwucRe22YS/&#10;c7nhEmW5fGIPauHfQlJsxO+kj8IskUm8CxuCSxikBA0C+xiI+y+VB0VwBVEalDWPh1Vx44iAO21a&#10;DxB2egBB5EeGY9kj3LLct3XuenMCy6OrpYQSG402sb8bjtxspmVNnGXrmG7hGZWSlzKRUQTPLAoC&#10;MzAajHImmRB5Ckui8UbG2WSe02bOYl00VdqqKWw6qEn3anH+RcgqOyJ4u2/T7H2fGqp3yapctPSL&#10;vKRmPF6W4DRXPM07EaRz3TgAaYjjM69MroKqvkilmSmj3jRwgGRusF4XIAUatTsfIQM1jaxz7PKj&#10;P67wyeKKHSghhjjHkQqzMqvIRqla7MSzWF2OhEXqj4wj33s5sY2f5fLXNWmjtOYYB4Pvg4jVTI7e&#10;6xGxZ9C25FHvfgMbK7N/c7T1KSTJUVFTMGeVFKjcxraGOzXNwWlduNrvb4Nz7JOa6pKTJ424Rjwy&#10;qt+O2pKdD+Sm8kI5HeRnmOnJDOucZY1MiSVAracwxysUjeTeLoV3AJVSeBIBsMeFbXfwVlH+sJv+&#10;Djwra7+Cso/1hN/wcJUbTe2+YkZdlnhByzLxMnhsu7SATZlunR9zdnZjMHWwChEsTqNtif72Mr/J&#10;qv8A31TiH+/at/8Ap+D/AN4MeyZ/0Zl/+fH/ANvJjY3O/abNkErWoq7TTVNz1UJb3GoP+Sc2Y9kU&#10;kp52xthllPmWSVImeKGSlBqaaeZ1jRJUB9zZ3IULOt4uJtqZG4lR05VmEmV5hSV8XlU0yuV/Hj8m&#10;WM+aSMsnmvfnj3CupOyalrKf/sywVEf0PG/yHEfsZHU5mzYBbtu1jpbsVv1NbtKoBtbUBG3HkcSx&#10;PDLJDINMkUjxSL3PGxVh6iCPjCPfex2f5FHlVBlYrEgq41KvFUgw655ZWkbdyt7lJqd7RgSbwjSN&#10;A5dGfVpzHOcxq76llqpBEf8AAxHdQf8AconRlGzWb52C9FTjcK2hqmZxFAGFrqCbu5FxqESPpuNV&#10;rjFL7H2fUk8FVDX5ZHUU8iTRNeokCSIQymz0mlrEcmUg9ox7X7ffw/lf9Fj/AOW4Gf7cyU9VWU1T&#10;4ZRUlRJTvV01DRPGxj4mRFNKsxh02feboKqsNek8MZQm1ecrLmtBn2Ws80cVHU66XQ6bjeSpA6HL&#10;d2GTwpyXiuGDjrsAtqHIdtstpYqKjznKoqaDXu0MO8065GlbryZezm7ux4sbXsOFsDINtVrnzIZx&#10;lXhklOtI8u6NjAr7wJu/a/djr8dQXV2XtjNNl9r85ijhzHNsqnjik3qAI8Vn0lb3ioEJ6pPAkjH9&#10;zXOf37ln8+q/quK3YnanMFhSsziinjp40ihjear3aLGgQEIKUKXKjryEGR+bMcf3Nc5/fuWfz6r+&#10;q4/ua5z+/cs/n1X9Vxnuydds/Tw1NVUUkqTTbhRTtMWDaGe53kMYtZTyJN+zGwtd4Zs9TKxu9FJL&#10;RN6IyJIvUsEsaD8nGYZtluVIJMwq4aYNfQrm8slue7hQNLJbhfQhtcXtfGf1NJWZxmFXQ6zTVM5m&#10;QyJu2LSBWmbTckBpjIVvYlSCVU3UfGAe+8iyXMpM3ywyZbXCBa+keaRqScRrEk6NIzuY9KrpBuWN&#10;hjMZjTZfX1A4GCiqpge4xQO//wCPTsZ/ezlX+Tn/APd1GNm6+ozGnzCeofWVzjMIYhYARwROgiiF&#10;gOCL2m5JuSSTja/MZoKOHKqHjmWdSeBwKDxSF7LUSkjyRpYRhuGnW0gPuRxm7jZrZ6kybLbtX1un&#10;L6MLwlkmnP6pqrfjapDpPwJZYh5IxkmVx5NllLQR2JiS8zj9lqH600nfYvwS/FYwi/B8aszGhy9N&#10;ddV09Kpvp30qoWtz0KTqc+ZQTit2oymiy6nzUyS1FHVStDA9PES0jpvQ3VlMNgDDIt2sCQLXBvja&#10;vawbQrBTwUrU9LTyNLeVg00shUopIXqxqqluqGkuTfVwAx7GM1483pieCvSTKPy1nRz/AN3Hj2Rc&#10;tqq2HLJqSlqKp4JKlJBTQyTMqSrCwZhGrELqitc8Lnz4npqmmYJU081OxFws8TxMRyuBIqki/b8Y&#10;R76pf1zT/wCXi/8AUXo2i/6Bzn/9srf/AEHv83Tl21ueZVSrR0lSgp4yxjSSGOXRrNyql1JC6rtp&#10;/GZj24oNrc6y2KSGkniRJaiWqcNTxPeWYgyG7AkA2Fl5DGx0dbnFVNtRnDiR4ozRUBKrHGirfwiZ&#10;FUBVA1NGG5FpKm/EDB2kiqdpZs5egrswpKFXo8qWmi1RoRwepcnhrkDO6C2oLLHqsYkx93qfwDnH&#10;+iGKfbdJ54IPaPNk30scWtohpTeOqam8y3ufMMZnXDLKGeuME1SIN37hTrqmfeSpF1R/J1627kVj&#10;2Y+71P4Bzj/RDFdn1BluXQ5jXM0CzxJJFTEXqXd0V9ysXC7pqAkJskfN2UYr/ZKaSmljy+ganqG6&#10;sc88qSrGDzfdBAGe3khmKA8W1gaTl5fNc8y8ZhJJVeF5jSRVDSuzPIklRGjqWJuAVJUAWCjgtuGB&#10;nNBmtdW7LSZagjpkr42J0bkJTdWJoEABjfjfgBoIDI3YMexlfwvNe7wan+Xevb8/R7Jv67yr/N6j&#10;/wBSP9PxLjynNZkWSHLMwljcBkkjo6h0dTyZWWMqwPYQbYlilgkaKaOSGVODxyo0cim17MjgMvAg&#10;8RyPvUe+gSCCDYjiCOBBHaMZLtbnrZplsNTmUstNLW00MySJA2qKWZI2u5i1jg17hgfPjNITUZZm&#10;NOOc9DVxD0yQSIPnPiZbQTZnXU1BTj3WplCA8wi85JG/kxIGkb+SptxxtfXw7PZBT5JQdSSph8FS&#10;x66UaACola3w6gndljbWZJnB1LjZ7aOr2enlkgRZ4Z0Cy00jMqMym6SgrcrIg1KDYgq7Ag9W1Vme&#10;cVWVZfmGztDT1L1YSSWGtYJuomjJ4fqmlBZZOoSHa44qpBuPbD2RP4Dyj/TJ/wA3x7YeyJ/AeUf6&#10;ZP8Am+JM5zDK9n5c0zujijrYiQaSlf3Ml5hFTgvvakKG1K0jCR9K3surqYzzO6rPa01lSAlkWOGB&#10;CTHCijiE1cbu+p2J4ktbkFAxlVTHR5nl9XLcxUtbS1Emni2iGdJH0jhc6VNhfniSPZvLEl2rSp1t&#10;WeGssyyM3hjVRe1NFCTpDxlSnBFdSjGYqFe2PYxhNs4qDyJo4VPnHhDv9Mfy428zqvyiDLly+pNN&#10;LUy1GtlSJi0cKR8PdEe3WmU3WxxX5nX5o6SV9VLVPGpRDIR1FJuQoUBRc8+HHh3D4j0VBWZjMKei&#10;ppamY8dES3sPxnbyUX+U5VfPhlZGZHUqykqysCGVlNipB4gg8CDxBxlOzuz8FNTVFLltM2+hinSW&#10;oXwqS0qK4YPPvNJsfgaR3AYzPYLN5s1rmoY6daGSoaWneWdEGib3QoI1DyKIXZousguFBXUOOMtp&#10;mo8uoKR9Jelo6WncpxUtDCkbFSQCQSpIJAJHMDG1Wxub5nnFVmNEKaSKdYLI0+7l1Q08UJBDoE4m&#10;Pq9e1rXtjJtl6CnyWjosyoKWoqAhkqDLFFK6zTMZHRZhc+5XEWqN9JCXBIN8bZUGX5ZnTUmWxGGJ&#10;KeFpY95JIBPJrc6TIzMBumi6uogdluWBl1c1GcwWknaiDmM1IjYxKy2vqYcluwXWepq6mrUCPeC+&#10;xzkJVTvsy4gH9cU/aP8ANMf3OMh/dsz/AKRT/wBUxtns5QbPnLhRPUv4UKoyeESRvbc+D6NGiKK3&#10;4VtV734cu331snsjktRl9Bm8xnq55RvQjSGOCGaKVlIVItLsY5EPGSRlawOgDh0ZxRHLs1r6Iiwp&#10;6qVU88RbVC3/AGomRvX0+x/lKUdHU5/WWj3iSJTvJwEVJF1qio48hIyaQ3MRxNY6ZMbQZu+d5pU1&#10;zXEZO6pkP7HTR3ES+Zm4ySdm8ke3DGyuyM2ev4VVa6fLI2sZALSVTqetFBfkg4iSexCt1EDPr3eb&#10;5bnTpRQ7PZhT5VT00bRPC0SlSo3YgCe4TWEaqwt1eY8rs9p9u/4yUf8AoV/qOPafbv8AjJR/6Ff6&#10;jihyqvlyyroNpKuLNPCXIvGm7CwaY9K3WKE60lUyI+m6NpIbhw2m2YqcgqLjVPl0rHwaqsLjmdzU&#10;aQAsyj4QASUDWgU6448UVK1bWUtGhCvV1MNMrN5KtNIsYY+YFrnzYr8gyyqyKDZ2lzQNVZa9VLAC&#10;8LSNUxGdp46mFetGmqeQDyTH7m2qW1pMbAUZpdn45WFmrqiaq8+jhBH6isOtfM9+3GcbP5bnqRrX&#10;xOzQ6xDNFI0ckWu2vTzRr6V4SI44DhjPKGDLc1raCmleaGllESySaQ5YIpkDaQFukhdLgC+m9he3&#10;xH2TbLpMjopsup4qZXjAqEjHW8Kj9zm3rn3SRtYJV5CWMZQ8rDEmymRz5jLmc9Gs08xDPHIb028A&#10;s0ng/BGeTnJvNas/X0hixNZm+UZQipV1lLSBFASDUNYRRYCOmiDSaVFgAkdgLAYqfZGyOEkQR1tX&#10;3MkKRRn1zSJJx/yWG9k2lv1cpqCO9qmNT8gib6cReyXljEb6gro+VzGYJbd/OSI2HynuxRbX7PVx&#10;Cx5jHDIf2OrDUpueQ1yhYmJ7kkbGZ7P5Nna7yqpYpJHUaayAiOotayETx/hVC20iXeR25Lilo6ei&#10;pIaKnjVKaGIRJHzGnt1X8pnJLSE8XZmZuJONp3oHzuuGWwRwUscu60xcI3lj6s8iJ5KI0oYIsdk0&#10;gMANR+/p5Cfkr9A6PZP8rJfycw+mi997KbZUeSZXLRVsVVKyVDS0wgWMjdyqupGMksenTIrNyN95&#10;wBscbO7Q0+0NPUTQwtTtTz7p4XcO+hkDRynSAAJOuoHGxjbiceyRlZirKbNo19zqkFNUEDlUQj3N&#10;mPfJB1B5qc42V2UO0K1k00slNTQruopUUMXqms1tLWDRxJxlUFSd4gVhxIbYLOIszpqR0EtHPMFa&#10;vg60ccI60jSKetDJuwdKuNDylUSR7428zSPLMspsgobRGeJBIifsNBDZI4+8b900+eOKRW4PjJqS&#10;GvzWgo6mTdQVFTHHK2oJ1L3Kqx4K8lt2h/HYcDitoUmys5bl9b7U2WFIJ6U2anSKRG0oElhbrqpj&#10;JEimzkktxB+5TN/48Zn8tR/zTH3KZv8Ax4zP5aj/AJpj7lM3/jxmfy1H/NMfcpm/8eMz+Wo/5pg0&#10;NNPlaZZmEy16eDR0880zDeTsiKvhBJZ2WYsN6H1M6vZtRPHFZCtPV1VOj71IKieFJBa0ixSMivw4&#10;dYLq4cOOMgIGeZMSQAM0oLk8AP1VFjL8rzCn2yzmunpJo6Mx5hKtUyEU7JNpaPRL5Dkg9ZVJZLMH&#10;ClTago5cwrKaigF5amZIl7l1Hi7fyUW7uexVJxBDDQUkUCdSno6dI1LfBigjC6mP5K3Y+k4j9krK&#10;iXE1FWxgFt20e5lVwCdJbU8TJqHZpfTe3HnipneqqJ6mT8JUTSzv+XK5dvnb9vTxxyxfxtiNnaXO&#10;amWqrJI3gomS9Fq90mdhdGlXsphY/wCVcFDZVbVm2x2UZvVQ1cqPBIhXfim0xrVxoAFSUW4EABd6&#10;mmTd9S/CMpWV+U7O0KmYxUlNEuiCmhVQ7nnu4IVsWYm5Y8gSXkYDU2M728zPMS8NAWy2kPV9za9V&#10;IO95wAYr/iwabcVMkgwzM7F3ZndiWZmJZmJ5kk8ST2k9GXbKZ3mtKlbRU8clPIzqrNUQRm8bFG6r&#10;uG4MD2ccV9DU5bVzUVWgSog0CRVdXA1xrKvWQlT1HU8D5ujKtoc2yZgaKqcRfCppfdaZuNz7kxsh&#10;Pa8RST+XjZ7bSgzorTTgUNebARO4MM5//Tym3WP7i4D9iGXiRmmx2TZrWRVssTQyB9VQtORElYOd&#10;pgFuGJ8qWMpIy3Ba+lk2p2Vy6vy8zQCny+oy+nO5lssNP4PEC24nsAFjAvoe14iTzUsPvyeQn5K/&#10;QOj2T/KyX8nMPpovfmw+zWY5QZa+tkEHhcAjFAOs1tQdJZ2vpSRBqCxrqIEja2RrpjOsriznLanL&#10;5eG+S8Un7lOnWhk77K4GsCxaMulxqxstmj7M55NS5k701M+8pq1CHdY5o/wM2lASdLdUSKCN1KzC&#10;4IOIKiCqiSemmjnhkF0lidZEYeZlJHDke0HgeONo9jqHO2krRM9HX6BecsZIHEa2UTRO3UCqLa4m&#10;j08WZZDjMMp2RyOSCjzJ86qKpqWGoeaj8FFO291cUEul1F1NgdXVtdieTxbERokklNtUkb+Q7pRq&#10;j/ksSA3qJwuXbKOqsuWbZsrAMrLSwFWBsQQQLEEciOfZ2Ymp9i6dlWoo9rIGfyFmipI2bkOqHILc&#10;eHD6se1my38Fbaf0SH6sPTbGRypBJR7WpO9tELxUqyvqNl0xkh21EECwNyCBj2s2W/grbT+iQ/Vi&#10;iyvY6vr48qRNo6Wsm1KgqxSxhGERlGtbO4uout0sbjkCDieI09RNDq1GCaSLWOFzE5TUB2Xtfnwx&#10;NtHntRTNRzZnVSU7Ju3QuLulrFJJABI6sODh3OseVe+PY7yIqJM8qUILBoKAMPgHhPUj8rjBGeHD&#10;fcwwOM2opMxy2soYqg0r1ULQiYLq0hralK3W6yJqjexB0ObccZvk9bklV4JXIquV1xujB45o7lRJ&#10;GeB0kgizqrAggqPfJxf7zfF+7xTgHF/N4t+77wD4nbg4+3nxwGB3+LlWR5lnRqBl8AlNNGJJNTrG&#10;OsbJGrOQu8ezFVJUWRuI4X2HyDNos3esmWoy+KhvFOkiNG1U0i/rbS4s8VtMrvxA9yMfWZXXaDP6&#10;XIKM1E/uk8l1paUNZ55B/wCWJLgyyWOkEABnZVOZ5pW5vVPV10pkkbgqjhFCnZFCnJEX1sx6zszl&#10;mKo7nSis7H4KqWPyC5xRbNZ7XkCnyyq0n9kmTwaL07yo3am3cpY9gBPDA2HTKqZMyzyqikiinp/C&#10;aOBmRTTPIEmtUkxu8satvd1EillidEdmdSMufL1y2mOSSTLl75lKIt3JT0wsZG3qWr1LSQ7wNpRA&#10;tQy20G1yaOQQZvtZMYUmKVWVAK8kMXlUEQ/CTssa9/FhfkONsZtsb7e501dPUpTUKwU8Zig0tUO6&#10;pqdb23UK2dbP7oWHJACGxmmXTZVmFVQT+XTyFQ1rCSM9aKVf5MkZVx3XseIOOXEc8bG7ZGpMWUZt&#10;JefglHWufw1hZaeoY/s3ZFKfw56j+7WaXbLK63NcnkioZHEkLidqZOVakYJ3J7Syn3SJfJeRQCur&#10;Qypsxnb0E+ZGhkipaePetvvcpXjFtbxQtaRlRbyFiqqUVihYi331PIT8lfoHR7J/lZL+TmH00Xvz&#10;ZPaujmyfRmdXDT1GWqsUjzyBTPABaCVdXWkksN06rrdnUNzlAxk+02V55PVU9DI+umCsN6m7M8Z4&#10;GaJD1t2rFVOsK4LDVGoKltuNlzmURzWgjLV9OgE8KC7VcC8io7Z4RfSB1pY7oLssSnLM5zLJ5d5Q&#10;VMkHH3SLyoJbdksLXRuHDVbWvwWU8cZnt/NmOSy0IpvBq6otDPNE94GpmB3xiB90jeThEY2Ljdu5&#10;El7AbYVMtHn+XVUBUTQZZl8kZZVdQ672xKMCrW7iCMbV1M9dsls9VVL7yoqJ1klk0qmp2gnudKKq&#10;L6FUAdgxnG+R6ZV+6Q2p1DHIVozTFgxB3gqtTiTtFuru9PEm+Nqt4DsbLonkKZhB7lWbpMwkk1Uj&#10;BJ2BWnWV9GmbyYxLY6tPLMvCZKpmD7W0o0p7jl8VBJTCwHFW936x5v7obHsHLGa/33bJX1X3Ff5d&#10;tf62e2u3DVfnbhqvbFRLUe2TxrBtaFNSFEtP4D7XgF1GtN5dvBxzOoE6b3HZirjeP2RctDzvUXiQ&#10;hpFhV1XwWpGg7mOJGsQWB0A2YKb2ucx/6Qr/APPKr/13xsvs5Nn9bZgyUFOQ1XOOHDmsERsbyyfJ&#10;Gl3PHQrzS0mVULSvpp6Khg5KOEcUShURB2ngERebMQo4nGX7YZFmEMkq1YpnijaWWnq7QzKiKWYo&#10;NTJNYAm0LyN3qMZ7msmdZnU173Cu2iCM/sVOnCJO6+nrPbgZGdu332MX8W2ONugDxbYsPF4nFrYH&#10;jHA8Q45482OfD5fG2BrMo9qkoaWUDMAXnrYpbJNJITbeRi5EkKIERShuoAMio78aqphoqaarqH0Q&#10;U8bSyN3KgubDtY8lUcWYgDicZ5nFRnmYS1s91U9SnhvdYIFJ0Rr5+JZ2sNUjM3C9hjYGky6FTnE2&#10;ZJTVSyVFJ4NJPTxxyQGOFgzK9pfwhuCG0kxgd+Kqspp10w5/S0f8uCSheTj56kzp6LRg+fGYbPZV&#10;W5hSrV7TVNYJoqt3mmrqOTctEafdonDdxLJvZOoAB1eqOBxspRhsip4Yp7JTZlXFH3UE29SKrmVf&#10;wsbquscd5EFcfAYDFDAajN9rYhJutVXlXX3UU1tNBE34OdJIze1usptzFjY4rczSm2smyisKPQ5p&#10;RUUJWYXgWsS5pnkjVkDRyuBDLGCqyBkVzoXG3eQSS5bBmikTVeXpu6x0iWHe0rNdXWJS2laV2sq3&#10;YrC7s7to1dAJBBBIINwRwII5EHvxsXtAc5y8wVL3zChCpMe2eE8Iqj8o2KS2+Goc23qjFZV0lFTy&#10;VFbNFBTKOu8pGk3+DbiXZuQjUMz8lUnhjMTRNX1bZdvBRNO7UwlXS6xE3C6btZV5Jc6igUuA1wPv&#10;aeQn5K/QOj2T/KyX8nMPpovfuxWVZhXZvBV0sj00FDIslRVDkV7aVex3qEujKeqsRZmv1VfG1mxP&#10;hplzPKFC1Zu9TR+SlSeZkh7EqD8JDZJvKBWW+9kjeJ3ilRo5I2KujqVdGHAqymxBB5g4rs02Rzs0&#10;1Xmft3T1kdHDTSR0ngph9x1cQ0iuzXLGx6nVtdA18PLsXJEkEldtXJDF+DheSlaKPhbqRmMonC46&#10;oHAnC5jsqoCrnG2iqoAVRVQgACwAAAsAALADliafY2pKGozDa2oMfkGaWllKXtfQXRtN7C9rch3D&#10;Htnsv/DO2v8AS4vqw9RsbJKk8mYbWyTx6d3M8tK0qaTddEjIXXSeIsRYm4x7Z7L/AMM7a/0uL6sU&#10;eZ7H0FfHmqTbR1dbBrZPCzSyCRzE0QEjWRz1WsCXsOHMC2Mk2YrtpauWtdWo8ukqJJZKhhxfXKWa&#10;KluBvXFypltuoyDquwETUVFS5dTR0lHCsEEQsqL297u3N5G5u7Esx4k425yqvzPK1NDI7eCO081E&#10;v/Wk08GW3FpILMyRfsgZtPuixq3vs4vi2B43E4HiE44nFvG82O7xb9HHpOOQxbF8DF/EybJazPap&#10;qSi3QkSB52aZmSMIjIvlIkh1MzqF4W48SMbGbJ1uUV9TW5nFGrxxCGj0SpKGMpO+lGk6kKoojGsK&#10;Ssr8OGPZHzcpHTZNE1jNarq7fuSsRTxHzNIrSsOY3UR5Hp2OehXKpBU7N1ObSeGy2qoctoqtVXdQ&#10;Wh3tRKjgqbtotpGsEG7HG8yn+I9d/qPK/wCsYmkyz2woiNjqxE3Fdqpzk2Whpzek0usYn0OIetqL&#10;EFN6NN9TW2Ot7S9WMxL4fmWmIqEMQ8NmtGVW6qUHVKqSBaw4Yyf/AKd2q/zrLP8A+nR49kEkbRsR&#10;wIpKUgjmDZ8bL5vHtBkq+EaZJ40NHmEbcd4dGneMO1amI6m4adZlQeRjaHKHyTNaiiNzDfe0rn4d&#10;NJcx3PaycYnPC7oxAsR0bO5s2S5tS1oJ3WrdVSj4dLKQJRbtKcJUH7pGmNoMtXOsmq6RArySRb6k&#10;a4t4RGN5AQ54KJD7mzct3I3Ziv2NzrLcvmzKrWnSKDd7yJZt5OBJIsYa0aNHYM66vdeAN+w/fE8h&#10;PyV+gdHsn+Vkv5OYfTRe/dnNoqnZ+r3iXlo5ioq6b90UcnjvwWaME6DwDeQ/VNxne39DTUsXtQUr&#10;KuoQON4riKlU8/CFujGfmBCrDT5btp0LLs1tVSbQR7q3g+YRR656Y+SwBCtLTtx1x3K3VrSRlgDq&#10;FnbO9mMrz1b1Me6qgtkrILLOLeSslwVmjB+BICQL7toyb4zbYfO8t1PFF7Y0w472kBaQD/CU3GUH&#10;tO73qAcS/OxBUkMCCDYgixB7iDyPi5bkma5s1qCimmW9jNbd06/lTyaYge3Tq1njZTjI/Y8pabRU&#10;Zy4rJhZhSRFhSIf8I3VkqCDxt7nF8FllXFTUUmV0b1E7JTUdLGtyFskaAhEREQd5VERF5kKowvsk&#10;oc0s1HbKDaPXxNYpv+uSAd2UtzpwNQA1CUt1DtZtvGYmy7JJtZmj/VFfHcBEcfgaYkA7xlNpJeG6&#10;B0x+7XaL322B4pwMduOWOOAPEvwwDfxL4OOWO3xTgDx/QMWJxbxNgc1yjK5K72wqRTT1O4jgeRH3&#10;W7TeM4MqgqmpmS+80r1BxwjpKiSRuskciq8ciMHR0caldGW6srKQVYEgg3HDG01ccxz3Mqm908Je&#10;GLu3NP7hHbzMsev0sTzJ6KHYTaCtiWbcwUiOoZBWSmOQqeRMUaSyRn+TKqN3jGT5FtjklK1HRVWQ&#10;bppnnO+Na7a3VEPEUycLRrwt38cVubbbUlcmWxjJ6+semerMNFFMxigRtOqUzmnCljcIoJZjYAam&#10;QNlmYbV53U7yKfJaeuy1ZopaOsp8wgngWoaMMZU3DxnUYF0aZSyi+pR2UGWbbZdAaenqdnd2Zp5z&#10;vPD2bXUStNJxFOvDW50i3AcLnFPle2tNVV1XHU7O73MHgkqNXh5XVTwiBN2PBxpGgda5a548OWM2&#10;2M2nzqrNbWVWSCYxpF7jJWommO+ngaNzfjx44yvY/a3JmqGy/Mcphaph3Mh3tU9gGDK6q9AVEi9Z&#10;UcqdKyPaxNxN7Hm0dRK81RmGWzTSHU8stVXSSOe9mahJPrOP7m2e/vrKf9PWf1HGdbIZlkVItbVz&#10;0MkTTpThaaSd5NbpI4JEtNCum0ZudV724d2x9ca/Z7L5GN5IIzSSdpvTHdIT52hEbG/G7evG0+c5&#10;LT0Ffl1bVx+ET0ksQpowZp1eWImEsiXERuUkQzGMW0texF/vaeQn5K/QOj2T/KyX8nMPpovf/sbt&#10;lkYrC1RGM1nYRrC/UfwVAG9xLfhN5ISZVS5G7jJFuOM3zekyWietrC27VlRI47GWaRuUcSsygtYM&#10;xuwAVWYkAYyvaHKM4AFDWRvKRc00nuVStvK9yezNp7Wj1p26rYrcpyzMf19Q0tSbW1yRKZQP5MwA&#10;lX/suMT+x9s7MSUjq6W/ZBUsQPR4StR9WG9jXJ79WtzIDuZ6Vj8opk+jEfscZEnlz5lLw4hp4FW/&#10;m3dKrD+ccUeyez1EQ0WWQO4+HU66o3/GtUNIqn8hVt2WxPUUtDAZqiaGlp4wBrkZYo1HJVBNh5lU&#10;c+QGKHa/JcxzIZZSTO8joxjnaMxwSunEwxl9Mhk06mF41RgpCsTYHN3y9cuqlzSWOGilheKZpDbh&#10;ILdTmxl7YwgZ9YBUXxIEWR1jbeIHYI+krrQE6W0niuoWOk8Re3v08sDFx4hx+bFr4OB4pwOXiWvg&#10;88W44HiHAF8ebxPsOi/mwPP42XbL55mtOtXRUW8pnLKsrVFNECUYo1llmVzZgRfTa4wB4BloAsBR&#10;UNh3fqaD6OpgkkkniTxJ7zil/XNP/l4f/UXG0VVNS0VO0EjRvLmeWQF0Nm3clZFvFv3OgKN3qxHI&#10;4rKqGhpZ6yobTDTRPLIe3SgvYd7Meqi/CYgDicZZP7W5Xmm12aL+rMz/AFRHETxSl4Jl1FGTxG8u&#10;hv8AuZjZxeMnGzOXTUdC9VW8czzWU11ex8pXk4xU/wDJWnjOnRyR2kC9W3i1+aZflce9r6uGlQ30&#10;7xuu9rX3US6pZSLi4jRiL8cQ7SQVmXVuY5fRZhVxUltA8HaPw06ir+CeW0m6sTL1AU5EXuBtLtfU&#10;bQRJS+CpSUkcwm0azNM8iq6KXk0xgKFduoqczxZrDHsaTFsszCC/4KuEgHdvoEX/AP0/TjbLZXOM&#10;zzdq3LqRZ4pKaBXPhFPE29j1IRpmljJ6gj4jh2dmJYpIJZIJVKSwyPFIhtdJI2KOptcXVgRwJH3t&#10;PIT8lfoHR7J/lZL+TmH00Xv9WZWDKSrKQyspIZSOIII4gg8QRyxXZxmWZx08dfWS1SUoYQ70gkay&#10;NTM1tUjmwGuQs1gBe2Ng5aKDPRPW1MNMI6SfcNO4jVp5DHEFDtZAxieWwJF+QucT1cFPSTVrOpp4&#10;YJKhnUhgY40LkqQbG4HDjxOIvZIzpCd5TZfKtyReOdHA7BqWfSbfkXxE+9ijk/dI0f8AnqG/Pja3&#10;a+tyGvioqSnpJddIlQz1AmbSzyzx6QscsXACINz+FjYzaWoz6OtSt3IqqaRHUQoY1NPKthZSzklJ&#10;I31NflJGMbc1FA2RVtLLV06VXuEkEBlTftJHNG1liBMnFNa6tOkX4kDEUskMkc0TtHLE6yRupsyO&#10;hDKynsKkAjGYZpmGazb/ADCqlqZPg6yAkYPMRRKFiiB7RGigniePv6+OOLeJ58Hli/QPEJ7MW4Y5&#10;eITjhi2B4nPoOLnHHoAxcYvfli18W8XYnNcsg2fo6efMKKCeN6rXDNVQRSjVVSup3burWZWBBtY4&#10;zL3TK6/QQ2ugqtJXiG1U76SCOYN+Ful8wr5FVHrqx0QoyI9TMyq0fkMqlyFKWGgjituFsbN02Y7R&#10;ZnFRVNZWT0EdqmuWWpnkjaGJ1YRlWcqWlk0IvatzIv4PG1GZvmGf5dkVBJRoKGeOTTVlxRy5iBeC&#10;B90rXES2jROCmaR4n5AY07f/ALps98lT/uYpV238Jp/C5Mi8F30fhO6FRvdxrG9EV0tvCmrRfhqt&#10;fhjNxnJgj9pGoVqN6N74dvNG50tfRuwevr0c+Gm/G/A0B2tjqkkziXJRlyLK9SaffiYKsTlCpdQg&#10;CyaC5Y23YbttjOPZErGqimTJFHSRkqJqiLXLUH90CEgRR/iKRvCOs5UndpmGY1eaVUlZWymWaT1K&#10;ijyY40HBEUclHnZrsWY0ua5lRHZHL6NB4DV5fkxrGEJbdb6oKMd4OrEajijF76vg2a5xnIAzjNQB&#10;YDMq4ADgABVS8Bj2MQfB83PYZqQesJNf/wAwxU5jl9G2irr6OlcrqC1FTDCxUkgMFkdSQSCAbWuC&#10;OzGbSJNmuZyxMrxS5hWyRupuro9TIyMp7VZSCD3fe08hPyV+gdHsn+Vkv5OYfTRftEs86RvEk0qR&#10;SC0kayOscguDZ0B0sLgGzA8QD0Q7dbRQRRQpUQFIo0jXVSwltKKFW5txNhxPbjNM1rc4qfC651km&#10;EaxAqixgRoWKjSgA5uxvz44inmh1bmaWLWuh91I0etLhtDaSNS6lU6TcXAPMD38cXPRbxTgYtfoI&#10;v4nHFrdBGBfxLY4jF8cei3f94sOgeNRZdXZjJuqGknqnFtW5jZlS/IyP5EYP4zso8+KSORsvpoqp&#10;NMpo4Y6iO6nTIYVWZLqWU2bULqSp7CRiohamqJ6d/Lgmkhf8qJyjfOp6crjTY3ZSbMp1AzGuVJAj&#10;Drb6VSKKmI52hQtPMvBl93HwRh5ZZJXnd2aaSRpXkv12lZtbPfnqLHVfvxQaY9kUj2vq6mmgqqtR&#10;TSFpjVCEqtRTI7RpNKCzRTyASrcR6UbT1Rjwf2Pf4bzL+dW/1DHg/se/w3mX86t/qGNuXrZcryqq&#10;yyad8kMFpWiMi6hIiJA9TcLIYpIi0Y3oChyVcBpFB6Nms7zL7l6+YUS1EmUxU8NC+4kPhKK7WRtH&#10;4XwIcfcyCosXsxLmaaSomlqJTqlnlkmkawGqSRi7mw4C7Emw4Y9jmmMWRyzsP11XSup744kihH/e&#10;LLjb3LM1mzeWvWhnkoUp4I0qIl3qBUQvIXEZZogsjuLyqg4XFwQT97TyE/JX6B0eyf5WS/k5h9NF&#10;8RbeORge8bfe+WL4HjexrXrFV5hQSMFFRAlTHqIA10zFXA87Rzaj/JiJ7MRVNPUFxBUQzGIgSCKV&#10;JDGWvpDhGOgmxtqtextjbrLjQ5/UShbQ5gFrIz2a36tQL8tW/V3I5hZEJ54gyrMamkmrqekmmpad&#10;93NLGmsI2nWbqOsVVbGRgCsYKlyuoX2MyT24zZGlW9HQ6ampuOq7A+4QH/KuLsO2KOQcCRjbzO/b&#10;HNPAYXvSZaWi4HqyVR/Dv593YQL3FJCps+NhtlYnjiz3MEElyWy+mNio0MV8JkB4F9SnwdT1VsJu&#10;JMZSXaOvnXRPsXmkyX1aZY94txwDaWpWF+J4+c49t5P4gVf9Ei/qePbeT+IFX/RIv6nigzysrZoc&#10;vn2WzCjpJlaF5J0/U0UW7bquhgRN2QN3puB1tNjyxtpswuSzpWUYtl1W5UR3JNLUWZzDc8TE6qzw&#10;kksNLo3kqz4ps6rMubY7KqUQrS5jQZSZ7x3kUyVB3xiYMFBnBIkLI/eulutjNo//AIxmcUSf/wBz&#10;rI440H/6qRURFHqCgegYyijXKMooqR2VBSUq79ywCCSxlqXLHgE3rSNcmwHHG0WbU8Gz+ZVVNUQz&#10;aqdqeJ4ZUkG8qvcFKlGIJTeGTnyQns++J5Cfkr9A6PZP8rJfycw+mi+NVsAW8f2OIszStqJ0p39q&#10;54THPO3Uj38R1QmK/wCGdSXjYJcIshLkHSDttkhzfKjLAmqsy8tUQAC7SRkDwiEdt3VVkUDi0kSL&#10;8LHsdZtHNQzZU4ijlpH3sNrK9RFOWZyRzkeF1Ot/3N4lt1b4ahjjhrVoFhoaisDlqiKBeFQ0ehKh&#10;0UoJHTg3FhqPM8TebYPNYJqg1dVQU9HCm9OZTzkQPqcKARpMqSXYat4oW5ssjki9FVZpQUsNHT7a&#10;bOCCBdESvupCqXuF1tTliBfhqJIHDkBb22zr+OuzX82H+rY9ts6/jps1/Nh/q+PbbOv467NfzYf6&#10;tj22zr+OuzX82H+rYzQVmcwJTV+2OzssMcgmVFdYvdArIGJjgUmyu1gTbrHh3ZxksuUGlY1NLWU9&#10;bE01NU0cheJwjaHHWVTdTbldTfnqDKtDth4LTUUc+UUVbV5ZHuaCulLLJDGPwYZQp17vkCrxkgDk&#10;+pzsVlcmdZ1Lm9WNcNJM1XISLLNXzM0kagcuo5NQ1vJ0xqRaTG1UeYzZHWwZZEZqiZRG6KQJPBmP&#10;6o3Sn8I7Rgx7sdZldtF3AUsrIzI4KspKsrAqyspsVYHiCDwIPEH74nkJ+Sv0Do9k/wArJfycw+mi&#10;++3PQPvA8bu8e5xc+OcDHb09v3kG/wB7uPelx752F2jgfLXy+vqIoHy1NUcs0ixq1EW4XZyBendt&#10;2eXubRczqOMsz3K84eoTL6lZ2pWAkGl0uG5SRhwpeO911gW1DuKFttNnJcpq/bjL9aUc8ut9zdWo&#10;apje4KWKRSt1onFhHId11bxask9kGuo9EGaocwpxYb9bLWoPOTaOosPx9EhPFpjyxW597fUW18se&#10;sUVPR5bDRo3A6fC3MkzL2PM4v3iNYkPFMbPPS1uz20UUmW5cHy7KmaOqFMrVckskVY29kmfUdSbp&#10;N1uwmi1+JsRk9NEmzGUSpSxiaXfmSWHJPbmWQb+bSZQqo8ZtYamLAaQgJsMZ5SUwk2RmahjcyZnu&#10;6lfa5KGacF4yI5KFh5JCHqSuezSCJTjwaNsyVVhjWmMyDwZtkZdAQ6bqcysIQOZ35GlO0G3HLaGi&#10;TMdsStFCTBU0u4EdBHWPFrgd2EFLp62pzqaNNOs+gWzOlWbZ/OZPB4kMMAYGs2d9rZhY6r077xOs&#10;LeXpfQ2m4sbHPv8AoLZL/Mq7/wB0uMsyyrzesioaOPXLIeJPkRRi2uaVvgxoDxPMmyIGdlU0FFQ7&#10;OZSIQ4jpqSJpqiofqmR7app5OfWcjqrc6VCRJwVRhdrMjky+ozGGtjkSmjLvATu6rVySPcyaX1SO&#10;RGrAGMseD244r62XMa2prp7b2pmeVgPJXUeCL/JRbIt+NgL3P3xPIT8lfoHR7J/lZL+TmH00X3w4&#10;4jAwBfAx6eeBgDAPDFr4HI4AwOWPpx2YHLoPZg9mD82O3hg87Y5dB5Y7PVgccDAF8Dli1+OBg8sD&#10;ljtOO3A547cDmcDvx6cDAGDz44GB24GBzwO/7z6Rjsxxxfo43ti+OPPB5DHHoBwOjtOBi582L/Pj&#10;j29B7McseY444vwxx59HacHsweeB3YHbi/DoBxxx247MHkMceGO3xvY+yqsqMxbM452p6SjvFLoI&#10;1VTyLfwYrxG6A0ySMw4ER7vr9eOWKOeOSGZFlilVkkjcBkdGFmVlPAgjG0+xNRljSVuWK9Tl3F3i&#10;F3qKMczqHFpYF7JRd0X8MLLvXyHNqKgizOjzGmnqKPM4IY5PBnVJkaCRnQrrstiWJPHgVHBgSMRZ&#10;hslCkscMG0sSTronSKup40mSzDTKqkCRbMw0uCLM3ecQ5zs3TxiKnO1kES3IjhzOOKMEm5siOFFz&#10;xPDieOJs12XqGjeoXamd4jeJpsxhkaI3BvGzuShuAbrbiB3Y+6DIf3fbH/W4/wCLiPNtmIZJZYRt&#10;VFLMbzSR5jEkkpuTeV1cNIbkm7E8ST24mznZuojMU52snia2qObM45I2sbi6O5U2PEXHPEsL7VyZ&#10;ZluQ0M8FFlcDxGorXBEe+k3jtPJGGUeT1ETVI5LaUCjhkGz9HkFLuacbyeSxqapwBJOw5D+RElzu&#10;4gbLcsSzszHbDKqvNsmlho5ikkLCpaG4VKtYlYmF2NrEfhI9R0GRFD24On31PIT8lfoHR7J/lZL+&#10;TmH00X3w4ue7AwMDlj1YGBgcsceWByOBgcserA5HA5YOOeD2YPPHdwx23xz6Dyx2Y5dmBgYHLHHA&#10;6OXZgd+O3HacduDgY5dmBgY+fAwO3A4YP3q/mx2Y7Md2O3Hacd+OzB5DB7MHngYGDgd+Byx6sd2O&#10;fQezB78czgduOzHZgY7b4547cduB24txwcDA7cHHZg8hjmMDxskzysyKsFVStqRrLUUzE7qpiB8l&#10;uel14mKUAtGx+EjOj5t7IWYVFXA+Vr4HS05DmOYLI9U2mzLU2NhCLlVjjcH9lL69G6yLNHzjLKfM&#10;HpmpTMG9zLagdDFDJGeB3bsp0agGt3izNnexGU5szzwg5dWNcmWnRdzI3401N1VY9peNonYnU7Oc&#10;ZjsNn9ASY6cV8QvaSiO8a3ZeBgs+rzIkgvw1HheWCaBtE8MsLjmksbRt/NcA9HPgOJxQ7N55mJHg&#10;uW1JQ/s0qeDw+nez7tGt2hSzea9sZR7G6qVlzmpElrHwSkLBD22lqGCue5liROV1m44paSmooUp6&#10;SCOngTyY4lCqO88ObH4TG7MeLEnGf7cZvFmzQUaeAxZdUujQyKHeqZCUbwns3LC5jSIiwYSbxnEb&#10;JtFtxUZxRx0VJE9DFJGPD+uGeZvhQIy2tTdrE6Xm8hlRAyyffV9kugAA9ravgAPwsPZj+6ZQfwZV&#10;/wClhxtbtLBtEaAwU0tP4IKkNvWRte/3FtOjlp3RvfvHvWx962PvG3H3jb3lb78R952b24yxqamy&#10;+vRcskgijgjkFzROsahF6xJeBrDjvdSdpmubYn9kerTM52p6eGfKw4SGGQNFO0acDMJhco83FtMk&#10;ciopVdGoMzUsxqKanqChiM8EUxiY3aMyxq+gnhcpq0k2FyMSVFA0j00s9I0qW108ksJkXUoZdcTN&#10;qXUpDC68VII4HDZXljnU2XUDnvakp2PymPB9rKHi3gNH5z4PT/OdHZhHSVEkjdZI5FV45EYOjowu&#10;roykqysCCrAkEcRjazbOuyiskyyipYkkWOOTwyY73UsqAgxwWVQUbUup2kBZfItzo9vsr9p4quuc&#10;+2CgxTUUK3lkmQD3WMGyJDKCHDOwVCWiBdo+Oe5t7dZlNmHg0dLvQi7tCWJEa6FaVzbXLpADMqot&#10;lUaeFz/iHoPZJqolSOuy6CdVAXeUrtTtYC1zG4mRj5lMS9wGMzrnzLMKuvk4NVTvLpvfQhPucd+0&#10;RxhUHmXGQVaPkmUkh7jLqNDy8pIERj5XIlSR5sbaTifaTMWW4VfBoxqtfqUkAbkT8LVbzW5csZTt&#10;9JlWUU+X+A+FT02uNJnn0R7rUWiBURszGMNu7BlGhV62M6zmqz2s8Nq0hjkESwqkCMqLGjOy+Uzs&#10;zXdrszeYAAAe8f/EAHwQAAICAQMCAwIFCwoODAgBHQIDAQQFBhESEyEAFCIVMQcQIzJBICQzNkJQ&#10;UWF1lLIWMDRSYHFzldHVJTVAQ2JygZGTlrS109Q3RFNwdHaSoaWxs9IIF1RjgIKkwdYmRYOiprbC&#10;w8TwVWRl5maEhcUnVneGo+EYOEbG5P/aAAgBAQAGPwL9cghmJiY3iY7xMT7pifpifC35K5Xopa4K&#10;4OtNFKpcyCkF9Q5gBkoAtuUxHb3+ImJiYmN4mO8TE+6Yn6Y+q9khkaJ5SEMszjhtoK8NdRrUx5VY&#10;OXikGNWsmSEBBsEd95iP1wWWrKKwGwVCdhy0iTT34LEmEMSwtp4hHqnado8cgITGfcQzBR/fjt9T&#10;v4sBRv07h1DhVoalpFgqzCjkK7ApM5Scj3gWcSmO+3ivXbYQqxblkVUMasHWZSHUbFdZFBulS/Wy&#10;FwXAPUW0d/1wrWXydDGVxEil1+2iqGwxuW0uMOXb6B3mfojfwDVFBraAsWY9xMDiCEhn6YIZiY/F&#10;/vqPxtFo2da5KnviaMDzGgt8sVGYyBTHSBCJW2a1aZJ1yyC19GKvmbNe6dy5atkemMw4ys2GvI3F&#10;fxXJpS0ykmlzLkc+qeRbz3n47OjNDkic6n0ZnPHCLScVJL38jjVc2KZlQIvrxtxZKx/Ga8Vn2mEz&#10;Hnm6q9Q5WuySIcvmsudStYnn6opOydpXmQgiL9hiaFzBhuBRx8VvPWs1j6jSEUpvOnM6avFC+odZ&#10;Umdij1QhpdWKrEWYmOoB8RBnj2pjvrTJ0uknO4Yz5vxdtsM6ex8Q69K3CWso2xGIcAMWYrtV7KFf&#10;1HpygjJ5BFK3kdFQ2om7ZVWIX3qyGxKAZC5hgDsccfX35b7/AFGUxWOzFvT92/UbXr5miCzt0DOP&#10;sqoZt743WRJZXtgBkdK5SuCi2nF/BrnsXY1BismbPZVSiaXzCd2G7I4K/Y8r9aJFTH3KGRZVCsoT&#10;cYY8jNjcRoHGA2yWKIcjkFIg3G3KXUbUawIXykm16DTb8yTmMhAjtsXKlp/DfBDkwqVB9TWOyc2L&#10;dgojr3LRBgQErFgo5HIgAR2ABEBEY/2J8j/hct/MnjPBl9MFpv2SONKvDCtkVrzs3ob+ya1b7B5R&#10;fzBL7L6tu2/i/j7mD1PDqFy1SYVZGKeozqvNBEEtytYuJSEzG4RO228eP6Taw/McL/P/AIPWGMbq&#10;BWGi/kGrxp4ujZuMxuRlwsx7mHqFY8lLaMpsy15dZKmMBmxc/wCk2sPzHC/z/wCKum8TiM5WdaTb&#10;dFnIhQUoYqIN5RIVrtspkoDaPx+/4sHnNM3FV8HWytMstCEP875tTvM013ngfCcDcJMVbaY8r1mm&#10;FN7bCb8IFrNJ5UtN5i4ykq2cWXDZwl+jdrWLtfq0TF8rsJUU03R0Ss0rKjcpBk6spWVznwy6hPzN&#10;iKtKhQtZ9tu475zOlDcyhILQrdrmuaoBHYBk3tSllLWC/h0zGURluS8PjauR1AGRv2VyMWkElmW5&#10;VIx/KJyLnjC6u6lx1bFqkizX1XrjU2r14bfni9P28/nUuy8cC438gHnVsTjBPgdSsXqyu0udA4vp&#10;DlvjuFMbynL4hg/imXknf/ktKP7vjBNAYgr1vN2mz+3YGXuUoKfx9Kmsf3hj6g8rhsrka9bFtCc5&#10;iq9qUVL+Kf1K5tatYdWwys5yedc3DVOoT2tUxtavsqrqelcC0yhYwOUm9WsJ9q1SrzVHIqOwlYWR&#10;u1j+WamWr82FiOUTHGNV47LYPKV8LcGAVk315RSZfw1yzWEq/WIDYu0p1iRdXBqzhSeZ8elMr07p&#10;q0xNHTZlSr5EecLxi6D1zms78mYFyjIca9QltX5voYwQYomwQ0ccNm3cGjVRVi1kLBWr1mELFfWt&#10;2T9T7DOPJrJ+eczO0eA+D/I4bK1LzMpRxi8iyas0CnJdGaNmODCd0H+YT6un8nJz1unAMkfCtDRi&#10;Mnlcs5+LqQVE6kJG5luj5WsXXcsoZtYQRdpHi0e++8R4s6kv1LN2tWfVQaKkqh8zbcKAkesQBsJF&#10;EluUdvd37eB1Dj6dqjXK5Zpwi5KpdyrcOR/IkYcS5+n1b9u/xZijhbWRv4qtkrasbe8jpGmFqh1S&#10;mo3naqVNzmv0+rMemG8xEijYpFb7t+mB77v9t6WrrXtEz6oxton95jjHTSXeY32HcoyWmVa+zKre&#10;Pp3Llg72fzXkOFK5Ux7RWuuZ7STLQceNeIKN5PbeZ8E7J60x3WZ3Y0aV6+wi229TLD6pH2iI3Kfd&#10;4xuBymXXnHYtI06+QCiVAzpJEQqqeorl7m1C46XXhgdRYr5L6kGbPGa1LiAqMv40sb0gvKY6sQ3M&#10;rSoM5rS6uydl2ikNmjscRM7xvEzqSvo/COwQ1LF8soGKvTVinUhs2X8/bvzEdFvU7bjKyjbeNvGY&#10;1HmU41F+rksnUpDQQ5VYk1MZRsqNq227LJLzVh4H8qvdYDsMfPKw/TulMFl1VGCqydTFXz6LDHmA&#10;nvnBmOQ7yPbadp290+MtpXVFDDUPY+MyVi2mnStouKv4/JUMcyswnZG0EdNlpkMiFzPJcbFEb/ui&#10;pTqfOUcKORJ40ivGSweVaFS+BPjIxK4crflI784237+MZg8dqXTTfg5seSO7l+mtkIGaTDthOQ6s&#10;QsvNLgI3XuHUEe/bx9vumv4xX41JhtQal03V0FT9rnhMpwWmLcLu1gxgRkIbItk6rWn8yCPpTy2m&#10;C8XF6Yz+PzZ48UFd8g2XRXGzLYRLC4wPysobx2mfsZeN590e/wAT5fXejXcduXS1PhT48t+PKBuz&#10;x32nbfb3T+DxXx6NZaVsX7jAVUoo1BiXXLLGFIrBFZVsnNIyiRGACd5jbxf/AFJ5qrmix0L810At&#10;AtRv6nQgmOQsS5yo/scnMDG89pHfVNzJYKtp+vpuaQn0rti61hPXebY6izp15XFYKg9h6hmRlHAe&#10;Ecrx6UzKswGNKuN0lV7qIQVqHSiJm5Wr85OK7Z+T58ePr48g5eL2ptOYelmLFF1cbYXmPhNGo8+j&#10;7RKvWlbrq0vJC3V12KsgpxWyeKqzBLB6mesU3rKm1smpajUkclRcdW0VcSJn1u4lxYRs1vBbRUw+&#10;stgjWpaqz6MRauV5tVlOrX3dVEMJUsgqlSwEbMGR2IoL6dtpifH270vzDNfzb4p5vC2xvYvIATad&#10;sAcoXrFhpIoB61NiOosx9ax323jtMT8WV1Dlm9HHYim67ZKPnkK49CVRMxzfYZIIrr3+UcxYR3Lx&#10;dyWnauTG3jRgbuKv1prGu0azJNdWR9eKsdeVzwlVuWpUaW3q9PrAM6pwNjCTpzIYHg2tQfdi5bs1&#10;F2WUr7X8UVwS2na8ot6QhgKm4sIe7aTn9eufBUeMxI4iqDG+0R857SII04nMrjvY8tv1nCsvkPsU&#10;Tt6p5fFpLEX8fjA0LlZS21ko6/nLFd7Jo35N7IlNVmCa1WQOshbPNo8tDLleLhrrCYFBgcQQkMwQ&#10;kJRvBDMdpiY7xMdpj4svqfKFHl8ZVNi08oBl22Xop0Eb/wBet2JWke0wHKWnssDKNOZnWWPuaQt6&#10;jvHiMVzq3L2Ozt+uxKHuw7KibFldKW2EjLMkmulLzbUVdv8Ak32fGpfg4tVcMvTmCw85Qbq6172v&#10;MRicRkJ6rvaDKhjDMiyNl48ClYrGJ5bkWZ19oqxX1EGKy2Ow8KuVcpjUtu2LVCbNba3Wp2eQY20d&#10;hbgWaYZA79TgxXjB6mv4iMG7NUxvhjouef6dVxEVJ3mfK0+UXKnRtwPQjpi6F8mceoX6xmdUYOKh&#10;ZHHOxYqG8k7FaQuZSnRbzWtqCmenYmQmGRsURPeO04TVGcioORyTMrDRopNFaBpZe9QVwUbXlHyd&#10;YZPdhbnymNo7R9Rp/TzsJXTpx7MbkshmIYy3byGGa9lfIKp15SpNSzTMGSS+pZa2FomGVRtjIg1R&#10;ixTAFi2AUGDAOOQGBDuJCQzEiUTtMTvH6xZv37CadKkhtq3bsMFSK1ZASxz3NOYFalLEjYZTAiMT&#10;MztHjf8A8YOi/wC7qbDjP94rkT41JpjM5DRmM0jiwyjMXqUsqNdeTiteqooAu7ZyE46wyzXsG8or&#10;x64Qw1xAAW2Zy+mdWaLzmcooU2hiYz9C3N05tIW1Y16V6LTSiubWDCZ33CJncYmPGPzGrNTaM05n&#10;LTbw2cQecp0jqrr3X168nXyN2bQy9CgsRJekhaJB6Z8Pr6e1JhM4+qsXWV4nJ1MhKFGXADb5VrYA&#10;SL0jy23n3fHiLOEwNC+nMMs1va1+w8k0LqAhq6zcekEy3zSZY1DYvhvFWyBKHYGFhdT4yfrPM0VW&#10;wDmBlXbO4WqbSXJB5ijaB1OzAzPF6GD9HxnUbkseu2vjLKx3K4WFwY8wk0kyGDzCYIdxjkPeO3jT&#10;2gqNvElpfJpoPtHNYG2QE611tqIuw/iHepvvI/JiU+J/olQ9JABfXlfsbeXTCflOxM4HwH3lwLjv&#10;xnxoTSmHdgW6d1MzAKvPsIOxbrne1A3GX+FldxaFCFPoMVJrPgyTI4kOO8c8jRHeYiOVuvG8z2iI&#10;3Z75n3R8V7VWSqW7tPHspLbXo9HzJeduopBK+uxSp4G8SKCYPpidu+0eO+nNYf4DCz/+eY8fa7rD&#10;83wv89eE116d1d1HtWlfJGGgebTgB5TGZmYjeY3mInt9E/HW0Dla2XO9bVjOF7HVPaCE3MoTYr0b&#10;NRB+0uqYeUJXkal42zdWPSDiReMjqHKS4cdiqpXLkpVLnCgNuUimNpOR33kY+jfx+zc3/Er/APv+&#10;P2bm/wCJX/8Af8V7SuXTspU9fOOJ8HALA5D9yXEo3j6J7fHQ03perjsjOLELGp/O82LcVoIJWJQS&#10;CWypYRWkbR2oJsC59dZ1zFFhLsRqKi2m1GUprsfWFpl2qp3cLFcLDqmPsGVZ4sQyLNClZWxZLsVK&#10;7hNQ/VL0dpmpSq2b2FVkW598nYtVwuuuVRXj6my66LKCpkzzdmboFDoEaijV1j1N8I2fK/WxuPxt&#10;jLHl87NmxkdQWFT0hVW8yzzViJIOLr7z6SwGOn5g46Xi1/xTy3+XYj4szl+PP2XisjkeH7byNR1n&#10;j/63S28YHEZlrrA5/Mvt5hol032VLXZy2TnmHHpssKQ+JMIiVyfII3iI8VqNKumpTpoTVqVaywTX&#10;rVq6xUiuhK4FakpUArUsBgAAYEYiI8ZvT+QQDJsUnMx75iOrSydcevRtIZtJrkLK1w6A269eXVmc&#10;kuYM4vH8/wCh+qQbhLy/olpLY/GOGP8AdQvrUmJn3JtWNomZj+pMRmXrY1OI/Upk3KVx6rVULcWm&#10;LXzmB6hiqRDlMDymN5iPH2uak/6M/wBd8YvEVtO50HZTI0cctrzx4rWd6yqsDD6dhpSAS2CKBjfa&#10;O3xYu1WwzsvYv3hE+QPTjk0kEE2hdkQAwrXrAnCqAyt/q6thiWAjpOs5HQlGpltdUMe4qem8s6vj&#10;crW8z0xuHUsPWa71dXSU966LxC2Ka6LLabmK443Nzh02taaoKzYoJ1BQsHf62WydrGFcBE2acovZ&#10;S+rIVt7C4Z0J6gcUXYIquLtad05Xyd5nRp45q6oX7TOInIoqTqDzDeIGBnILmAAxIpgSifCb2otN&#10;4bFVLFiKiXWMcUiywS2OhQwrMMLfppYW+3H0953mN9OZfKwocjlcLjslbFCiSoG3qq7MgCjIzCAh&#10;sDxIynePf8V/MZbTumE1KaH3r92zhMe2QUoSa9zC8oxzS2iZ4jBtYWwgJGUDOPxnwf8AwdaXymnU&#10;y6oypawNGr7Uqmagdncha9m2jwlOmzgdRkUysQlkhcQ+xbVj6zWL0XpyyxamGFdeDwoseYjJClZP&#10;QpIm2YgBJzVqgpiWMAdyjI4X4Tfg309hFWMntTkNK45bcFWZJKFV2DrAy9STKwLzyEG53UsPHmkU&#10;Vxq5fB4nBL9JMp38TVpgshas0kaG0xhRiSjYvkMzHEzGJ7z8WV03qDVGlVw0HY/JY7I5nFIcqZji&#10;QMr3HRIOVOxrk17rYIHHcY8Fkvg0bjRq0ZxcUr6YqZJGQizkK9Kzde9e6btmxzKWWP8AdI4hAAAr&#10;EDPGaazems9WKRCyrBo6oCw18xFthFurYQ9ZdGwrovQ5YvrNEoWzxkqmBwuIzOT022Yu08symyit&#10;i7RV5MkXHqp3wFyTXKXxYQYnuSDjYh03htUnhqXty5WUlVenibPKrNxFVs8qhMFX2XiETMF23222&#10;+JucwePTlL671KsNN6bLwNdlkgyYCoxTuQx3iYmY/CM+PX8HAHP4V086Ef3pFn/X4tYPM6L9i0X2&#10;Kbiv9HKB0zr2BasN7ShV8pMcNpmJ79vweMPgsTob2rj8cp6kZDpZVnmOduw5s8qyZT6HNYvYJnjw&#10;4lMlE+PT8HAB+NlPOlH96BX/ANfh+Zz2NRirq8vbojUrptoGEIRTYBmNxrWywjezctxDaBiA3iZL&#10;VRrY1LA03nDW5LTS5RjjLJA1TlEDFMWUQQMWQmBRBCUTET4zDV/CFlqVehYTTsVchkMxcXZGwomx&#10;6Yu8JH0zBAYT9Hv+j/ZcyP57qD+cfH+y7kfz3UH84+GzifhFHFy/hD5xw5WlLoXy6cNmtbX1OHM+&#10;HPfjyLbbefFvSua1Rmc0GHXnqn11ksi2pZtU19Lq+Vs2XDtEdUl895HsXYvGmdX0t0ldqeTNwbfJ&#10;5HDPixWfP/nDRaAQ33HjS90bTyxGfWQCjJ4qnkt99hVFisD2CUz83olJAfL5shMT7vGR1S0COpTs&#10;5fUg7wXEVifkcMopOJmDT5mowA7FPlSmI4gUR4y35Qw3+cU+FflzLf8AXX+LG47SOnqubqWsQN2w&#10;T8Pl8ka7M3bSOMHjLtWAHpqXPA4It5332mPEcvg2VJbRykdPapGJn6ZgZtFIxv7o5Ft7uU+/xmM3&#10;p3T/ALYyt6lkK1rGnTyFuaqLOSpW3s6NEl2RlFiulHJnoHqcTHmQ7R0vg6qq9/KW6a1U38G222QT&#10;x27778t/xbd8Jm85VXSyt9Ng7lVVd9VaTXdsoERr2WNev5JQTsxhTMzvvtMfFqz/APIP/wA8uH8W&#10;v+Ims/8A8++Mt+Ws7/m3H+NX/lTG/wCSP8fCn/8Avv8A/PtjP3RUB1XhlZgcZNkqIusXUigrcJix&#10;PGpZriyTiuqPlYPhx9HHkfKpgdLaKRmaI4+g1OkVHcleTc+hZY4JMGndkt97HoZz+REQ2jbb/wDt&#10;VD/l6t/0/jUmF1Xo+vRpow2UtfqWay3C8NbRfxCgrwYtVa51ge1Uw85b6yh/JvIvF5mlMGjDHkhr&#10;helD7rYsDVl01+Q2rLxHpzYdtIQM+ud9+3ghn7qJHt7+8beNOV9ODk/bWYt22tK9kPNQOMoJEGfJ&#10;ClQATrVuv0znvMIcIRtz20jqF4ZgNU4lWIyVsvaEeVnMpQptoZqykxiv5vqRChZygIger91PwlrA&#10;REV5zFgMDEDECMZcRGIjtAxEdojtHj4T4/8Au3Q/Ry/jWn5Zxv8AkTvD9PY/Ot05ZdcpWRyiVNcx&#10;I1XdQwEEWqTJ6sej9kBEb99/d4vfBX/45tVzlkoug/z2n768Xas0h61jGoF+sevZZ5IXXhZNSKba&#10;qCNT2bjvPwVx8LOtrOWg69dVynhrL8aLSxc5V63xOtl2UhUq7QZIr24584IVwop8fAbpbK3/AG+d&#10;bzWPvXnrYHtFT9SUnF1VtfYZESq5Kigns3iPnbeNA6D0Lp7HYnL51vUulUWw2nGRuoxmIg5NpkCA&#10;YvJNdHpEoEDKYhW/jG4ikELp4uhUx1VYxxEK9NAV0jEfRsCx/D+/8WH+CD4PG+0EqyYszmQUUlin&#10;21wAgxlunNkyw2CF1h2SbKDErgBNdT3VK0txemMQsYTRTE2bPHi3I5BkQV3JWZkjKXW3blAyZDXT&#10;CaaOFWuhQY74XdKU4biMvZczKU/UukGQtKmvlaVnpFJinMgwsgh7AIEZUjYAzKKyvFPP6evLv424&#10;O4mPZiWxEdWraV8+vbRM8XIZsQztMbgQEX65gm6Y0dZ1gzJ2LqrdaojIuZVCspBqZ/Q+taIYYTTj&#10;5Re08PT9PjI69raFu29SNU6s3SCQyLLVU6+Er4ax1VroHf5IVWl7gKouVkUiciI7za+Eq78Iue+C&#10;5GVGzas6UX+qJK8EjCweLaxi5y2LkItLxk5Q/rNe8WuXq35lX1DgP/CDzWZnFuYpbbNbPjk8NZdA&#10;9QOlb1JFugdgVhPUXxXaBYktjRDeNQ6Xwv8A4SWobWa0u8q+Tx5TqRJbKIUPdU56m43KtS5M4+42&#10;tzipbgAfABaostYXB5TKMzWQxtOK9rKtlxMvNhhl1zmwxzpIoKInqNMu3zp8UtM52v7H+C/ByGWG&#10;7RuA2MnDAYiCAzrqMs2fFlaajK5qwld1h3mLC7lQ7+i6XwZam0NjR+DfM5KodHLZytigoOotpopg&#10;tL+oy2hjsW81W4518gsCeqzY5GfjK66H4Qfgm/VHmqHszIWp1Nh+iyp5WlTkBq+UhCimvQrhzAIL&#10;sRRPMpLxp34M1ux+o8nqvXV3U6U6RyMZgLNWliqGEqVoahHqc+4d+YCFtBRUeoyJkY4o0PQ+CPy+&#10;VxlSoLMMNy8+9jsYtdUFsbRCoDgBdR1dgifEpSxLdumwSn6vVOj9Hac0zmn4HJ5xQJ8jaGx7NxWW&#10;nGxZex2oKqCLkdYWcOPJjdwXA+7MU9c6Kw+H0w08b7RyFRIi9MrylNlOBL9UF/aG3hrKL62Pscxu&#10;G/KMJS0NonDZfTCZyfs3IW0wT7Esy95tzmU6io79K+dlA/WqvQsY9e3ULT2ndX6a0vhXZy3jxBRU&#10;bDHFSuZAaJPWVfUNpYzyhoh1I+cG/CY9/jTY/B9pKNU+0hy85XfA57N+S8pON8l/SS3V8t5jzNv9&#10;kc+r0fkuPTZuipqP4PcTi7tv1U0X8JqbDOtL5QuPLVchkidZnq7hyTyiSkV8eXzsMWqPgNzDowjL&#10;J1xqaa1vUJwW+h1q73L+W6BTXXMio1nExuDBnv4xWkZ+DXGaf8nSqVsVhslS1Ui9FLea9OFLyd+b&#10;9gTJZKU05aTTAh5kcT4KY+CLphvPGGaE13JCO/aCP2oAkUR7y4BEz34j7vFdjR4NYlRsHaR4mQQR&#10;jxLvGxTMbT3j6fqsrgb/AFYo5nH28Zc6Bwt3lrqDrv6TJE4BnTYXEuBcZ77eO6M+X45zJb//ACtc&#10;Y/5vGsE6h03l06Ao08y3TduMqhTLj6tynGOE3qN9razT84ck2qMe4piJgAnWx6N0HqDH6n09Rotx&#10;62atDL1LNjIWekhezqGH2bKq+QbxOJQI1xknTJ9PxjbGvcRm8fqkmXxyNZeWBYCA37EUiEK3mExy&#10;o+XmeLZ3LeS2LePGRvaZjJg3KVlVbI3rsW19NLZaErjogQnymd55zEx9H0+PauicHGoc37TpVYx0&#10;4zJZblVdDuu3ymJfXtz0+AfKQzgG/qid48Da1N8G2OxFVzRRXs5LTuq8HXN/BjJQL8lk5U5xLAjF&#10;SyE4BbC4kMTILxGR+B/I2cNddj8tTyOG07q0pOElD0WaFyItVWpt1jYnrQDgZVsmaZE5U4KeEX8F&#10;FbSuLdYsOrxnaGsK5XbkirzbQfl70S5m3RJq0TClch4qWJRHhNvHfBKJ0npByX/qM1tcU8GRzB6b&#10;CMglRpYuRkJGCiY9UHMFG2CzGpMfGKzl+oTcljoqW6EVHw9y+l5O8xttHoAJ4PYR9999pjxnvhM1&#10;pqbO4msupR8wjGjQmPrVFfHVk1gfUsNfZtt6K1juI9VsciBe5jTr26moPYOQHK3aicaNa5qB+Npr&#10;ycoirEpCrat9bHlXb8ihTWKdxhA7EGqXu1PqLB10vwmW1bXvzj2NxZ4FWWGv7Pujj1V7dbIzl2gi&#10;OhNw3rTXisLSiGoDA08idTMZN1LT9S3xflLcddVesJzXQiu97mvBH1qHDzQtTH2PkWPzNXU+eqao&#10;w1is7N4Tq40xr2a9jml6Vlj1PPHXoVDFGLWdGSOqxxOSRT4vahzWG9vY6rYoLdjuNY+ZWbakJZxt&#10;iaZ6TjA+8bxtuPePHb4MWR/8iwX+g8f7GTf8Hg/9B40VYwWmy06GGuMG2JDSHzXm7mNNZfWYBHyU&#10;VmRPU/b+n6fiyWdy9gauNxVN1248u/BKAk5gAj1NczstCFxLXuMEqEmGIz8IH/hE62AF08fOWfix&#10;byOE2ej1LBU+Sw6/s7HSjA4yR5y9thyoDzSAnx8Jdyzp2xiLGK07fq3La2qdhrduactldAzZF4Wi&#10;uQc6u1DArrcmPOuI48E3WVHQD8tOeyXBmpq2nWZGacKpQnieVCbM1oZ1oXtPSg+rx78vGkD0PT0b&#10;XMrmXHJFpSvhFFI9CjNUbs4gRmR3h814f23h3T+78Y7/AIDU/wAnX8TtG/Bzy1Hre1YfhzOhWsW1&#10;4W2a+iMVBBJhl8yFhoDWqVYt1k2UuXf3aryTr2U17VRntW6kp2UZNVw/OIxVHJqCb2OhkPcq3k3n&#10;LPaOZWcnuRVce7y/mLeSt+XrXtTfBRnrNSYY5g9SvbNexzyWAVqWfStLlz8kqlnaKanUJTkLHFh7&#10;D1FS89PGDxGQP2blgZIiUgFO50juCHKBOxQm3Vg/R1+Xb6pesM3hK2YzNfH18ZV9pD5ujVRWfYsr&#10;NWPbBVJs9WyZRZcprVbD0CVPKS15/wAXrf8A9B4tf8U8t/l2I+LUGKV9lyeEyuPX/b3KL64f/LMj&#10;xpPL5g/JU6eRs0rzbHyQ0hyVC7h2Os89ukuqV3q2JPbpgs5LbafEEMwQlEEJDO8TE94mJjtMTHun&#10;xntSX2CCcZjrDViUxE2LhhKqNNe8xu23bNNdcbx6mRMzAxMxoewBSJK1dpw94mY7RmKfKO23Yh3E&#10;o+kZmJ7T/UmlkuWDkuv6IU1TQFimqZk1CxbFlEiYGMyJgUSJDMxMbePtW05/EmM/1bwt69MaeW5J&#10;g1TQwuNBqmrKCWxbBrQQGBRBAYzBCURMTv8AE2rcrot1XjIOrWVA9Dgn3g1LRJbBn6RIZjxqj4Q8&#10;DihtwFpeNtqx9sbTKBzlU429jaU2HmFPpZE+V2rJrNZV4rzAilax0vrscdkgxWBjD9Wi8Kk3TLF5&#10;C3f+RgbJV55MeMrI2hIlvO3piS0/qBVTVeAyOHnjZuVKWHfatpS0bNDpkeVAEvpWYYSnMB8cHFEr&#10;LgEeMHjMXRy1QsbeZctNyI0giwU1fLrIBqWXRBbm0ijiIxy9P4PFbSGJxWUpswumlPKze8pCjVjS&#10;xuN4LFD3HyMrQGPLaIEC377fFgsRhMkH6kMgcIv1Fc6qsc9O1k72cmGlOUr/ACPUoQIiCbKl1xrD&#10;aYu1ZwmgaWATXw+Us4mxnNX2n9fKZ+vbSVKLPrSpGMpYzJE2SorZaBSUWDSa7F5zTsXLLBTWqobZ&#10;sOOeIKQgCa1hlPaBBYkRTPuiPGWwGWwNjF5rGTbvYXWdCvXZ5HElbmKGPzq5ajzDODRV5dDZG4a2&#10;2K8UOi98xi85kDs3rVx906IO6+PxInPEa1E5jcpdA+btkPBPmXGK1zIHZs+NRa8rjkCz93LUnMJt&#10;vlUEr1xSnwusKgiI4TMByI5H37zPiht/9jsCX909S1Zn/nKfGFydL4YH6eq26xsThvaOQR5AYsOD&#10;pwpWZQsYKQlo8UriYZBbd/GrMdj9ft0vZxbWBayo27aPbEjfeiSJiMhVM5MwKz8o12/OZ339U6CT&#10;ltbHrU7eUoMTYOzZteRFeWpiSIKzeuyPVmYOYEgjtEzE/Uac0lXmTt5PITlnqXEGflqS2VKoEG/U&#10;+urVs5TxD1lSZHKOPEslph4knIaayrpJLPSflMmRuHdRbNA1XV3lOGQiA+S9XMyEfit468kbNK/W&#10;fTuVz34Pq2VEl6T4yJcWKMgLaYnae0+MxprQw19IWMvaxtll2sd3sdC0p3L0Pl3IkgaY4GETB+re&#10;PH+yveH8Qlmtv86j/wBXg8FjfhO1FqjMpszTs1sdGaRXr3Bb0TpFaflJN9wWejpU6tlfU3SblvEl&#10;xgNQZizmsfg6OTqXLdbP5nIJsW6qGgbFjimG58yY/MG4muo9p9e227dS1cFQRnnssublAAotsZcg&#10;hskR8u8ugygu23ftt28ZKwAcrOn7NbOI9+/TRJVbvePuRo27DpifTMpCZ7jBRqYZfxv4GchpypyL&#10;dv8AR5glRav50/I+1LMJiewBQmNoWuPGe1I1fFuYya8fWMveVLFK5EYfgBly45Re6ZOp37CHxZb8&#10;oYb/ADinwr8uZb/rr+MvqVlQrwYlAPKoDoQToOwlHGGytsBMdXl3At+O3bfeO+j8pv8AiydSf/qe&#10;P+rx9qGV/jKp/oPGb1RYxlnIoylDJUl1UuUhq5vZWhkAYZmLAngFOVkMfdHExO0ePtQyv8ZVP9B4&#10;wuAr6Vv12ZnJVMdFl2SryCPNNFXVlYVplnDlvw5By93Iff8AFqTGak00mnpFl9SjyZY06z/L18yh&#10;uNkWzemPlnpqjM+VnmJT83flDcTj9MVG6GnT+ZQeX8mRujEWIvTk7PmPacDzT1LXq8p8nw26ZSPe&#10;5W0Zpqnk9OTbyLrWQdUJ5qeVZA3BlsZOtAQlAKPaUdonluUT4zI/B7p2rm6j7lcsi19UrJJsAkoS&#10;EccjT4QSyIvmFv8Atu23jVuT01gkX9Y2/b3t/GHUJy6fmM5VfleCBupkPL5QUIH64dxguHym/OKl&#10;zWlD2bqA7F0bVOK01IWpdpgVZhMsbOx14AuXULlvvv8AuhymnMuebXkMRaKpa6OLh6JYIiW6mBZ3&#10;MNijvIDP4vFfUactmsXpptGjWs5OnUJWYqTWpvWc168n6iJvTDszYlMLeY77f7KvwqfxX/8A9njO&#10;5+9k8zkNPOw+RxuPyT6hvytyXXcW6uy4jkMrMlVG9T1EK5iAgjjYpxensSecZkMvbXSq9XF9FENZ&#10;vtLWHZ9ARt3mBKfwDPizkspbRRo00Os2bVg4WpSa6je45mffwUsz4jElMDO0T4x46bcmhBOVjdI+&#10;1/k0VK2MB+Ri1eFFa78pctBZuGM1rRDDUUmS1VcZ8P0DrbWDs0OGx16xeQh0Nxthh4utaqkBso0r&#10;BwuL6T9aVbNCe0xETN49OfDX5abLvM3l4CpaSEsYTJAnhR1T+Ngqlu87coiff41Z7H+ELKaTjEZK&#10;vWuRUC+cZRj4ubWHeVzFD1j0D+y9eflJ9fv31Dj6+rsbqmMnZo296NddY6RIXYSUNAMjkOUO5Bwn&#10;5LaVnHq37YMvgzwaM5es3bK8mmxV8wpNYECSTIpuURRybuMETvV7tt/CfhFf8FWEbqevXSlFnqku&#10;uskodUGz5ROsFqbYmm7ypTYhquktUgkHD1Zz2ua/we0b+otQTYm1byfs541YtP69gccqvnqsV4Zx&#10;Wnv1SiuoUiUCTep8EVv4Q8UvDagHU2QR5NVaaq/Iry+nPLsAPMWuYmZO2bDjg+Pae3jEak+EWrGM&#10;07tEadvCYW6E01Y6zjsffsMgOSpRlWHbvJIVPxjmKfPUpQi1aiYmJiY3iY7xMT7pifpifC8Jo7AS&#10;zTudIcNkcziyPJZhzMp0aqcadIULnC1rbWOpTeibw2yfXRFvGPYtFzIY2r8HDNX5y9jsdby2fqLz&#10;DVUU2K4WZwaHVKlun0aTYk7VlfArVjeWExFep02nhvgqblwQQi88Y7L3xSRxMgLSq4psLI4iZGD2&#10;koidvd4s4XW3wNirD5pR1WVs23M0U2+HBnyDH4yucWKrOlYS+qwLNN4JsoalwLYOCnQ9yK+I1dSq&#10;2nZCwSreMrUugNq1S1Fj2dDr5HDRYOKjkJSV/nJ41tYnZGpTdmSxOT1TdohRBuO09RM7+Qc99eo5&#10;1KhB2DFYE0rZq6ruhWBm7T4cp/2FvhY/xcsf6Lx/sLfCx/i5Y/0Xj/YW+Fj/ABcsf6Lx/sLfCx/i&#10;5Y/0Xj/YW+Fj/Fyx/o/GJivoXWGq/alZtg501jGX/Z0q6PyN7gE9Jjet8lE7cuk39r4/2FvhY/xc&#10;sf6Lx/sLfCx/i5Y/0Xj/AGFvhY/xcsf6Lx/sLfCx/i5Y/wBF4x+Dd8GHwhaeXemzyzGcwrqmLp+X&#10;p2LUeasEECvryiKyd59Vhyg+68ZnUN8uNTD461fb+E+goiBQR9LHs4JWP3TDGPp8ZPX66Sstlgq5&#10;u+xDjaCDtZg+g6y3hzcaa7bxWmLgxJi1kEvVvLg0lGmBo4DQGq0pHPalyObo0aNe8DBTdxmobbIV&#10;7Ho0LYPGQgrDM9IKVRQ10jQs1rOlrSr2F9nNzV/ODJb5ixWrTF/ItiTd0Z+tTXFYCIagKivHOVyR&#10;VfhC/wDB2s3cTlqF7G+2dOeQfiGaeuZez5Kvax5orMwxYyVm+M3j69qzUq45dhzQZQe5C8arP2Kd&#10;vNLpoDKWccpiKT7ghEObWU2ZMFmXeN+G/eYUoZhQWNI6cet+r8vVYu50+bCwGIsVWy26crmOnkmq&#10;mCoqKd0pksi4YWNaLOlbWocW7Iawz+Pu5/HVFNyKH5W+xxUFldyFNa0pxGLiF9OidpEwrzjaq3X7&#10;VhzcFjpoM+EfWWdzVBZYrAq1NifY+LixBZKu25bfRVmMtcqEKcYNHGVqGLsLu3MlkMhVTWRb07Qv&#10;absYPEV8vk9OYDF5dy8k3GVrFA71Fib6rduu68+znU5B8rsW01TyrU12zskk/C9mx+UDG0SwvIZg&#10;gF6rOHx8jM99mD7EevjyjjswJjeNh+r+FRt21Wpqn9XSxZaequuTnW2MKAg2kAyciJTA777CU/RP&#10;jVaKuVxtl5swHBNe9Vc0+OpMSZcVraRlxGJKdo7DEzPaPGkkWsrjazwLP802L1VLQ5amzBjyWxom&#10;PICEo3juMxMdp8fBe2larXFCGn1kyq9VhcMjVVgpCTURDBwJiUjM77EM7bTHx6Z1MpXIsLlLGOtM&#10;H3hUzCQNZs/CsLePUoZ94MtRER8oUxpvUyjEzyeLrndgPcrJpHy2Ur+4Z+QyCbKhnjHMRE4jiUeD&#10;yldZNwGl8kuz1o5kryGlJFVF3OAkenlc0tdhamdPlXtGBeoCif1jC28Tkshi7JayoVysY67ZouND&#10;MJqBhpNlZijJZMSo5CZkeSwLbcY8YfU0/DHm69fM4Gjm5pk7OvJKb9Bd7y5H7bWDSWtvTIuICcx7&#10;oifGobendc3NH+z7OPr2wqe0B8/1VWWIJhUchS5eX+WgRaJ8esUhMcy8aM0Zl9d53UaGWqF18syO&#10;VCo8LCbbRQ2pYv2RYIkiJLnMiX7Xt8eoFoBjbWHmtnqy1B1CKccz669Hvn+h7rk+n1RtvEFtwLFU&#10;pbzyGlzbgrocZHglTDdiyjffkE41iFc4naW13RtHHxpP4NsRydOKJONsGvkUIuZoq17LP7KLZWOx&#10;NerYtMHrQvy9iCGDSYeK1OuPCvUQmsgP2iULFSh/9UBiPiwj7+r7itBoUR3cEvoKs464pXThmIga&#10;k1rBZHeepcysW7WOIrAomxTcmlV0vqvA6v0zjNJ6Np4zD+y7FbVdPIKTQr36rBrKsadlFnpk+fXN&#10;8jbxljmc2xJ4GrjvhRxeD0GnMty+d0hRw1ijX80VdsMv4k6GESR3rx/WbpybHeRrWnuoNFaFYxvw&#10;fah018IGksTpv4P16fCriixuqW3Wey88eVdwVRwliGQ7mvv6Tlsvc8oiZONO/CvoHUNuhpnJXshk&#10;cz7MnKYW9ZyFW5YU5uIcQ0MjjIyFsLFTISA12KATs0TkrPNfjVIVKzrRoLEXGBXUbjXWqZii+3ZI&#10;VwRQmrWBtiw3bghC2ObIqAyjAaYzOB1HZyOJVbS9+PqYixVbDsjbtKJbLWVpv+xPCDE0RwOCESMY&#10;g5+1vWH8XYD+f/D5p6W1Q610j8uq1UwlesbuPyYvcrL2WKVJbczCu4oH3LKe3jM5vVd5k6YsGA6d&#10;ovo10Edkz6ly5SaKl2YxwBC1BDDeq3Za+wJQ8LLbOR0xj744+7Ys46zXa9thdI5p3VOYq+NaDN6J&#10;TDDWolsAbi6r+MGkDHB/A9hde5DVlq/C4yWBqnkq+C0+omqvKm3XPI2apCkOrl7A+WRNVYV7HE3W&#10;lwOqNM4kIirjNG5JRu4Ctt61NUpt5CxA9vMXH83s7zA8oWGywAYnP6gjLxkAzV/H/WGQiskkV11G&#10;LmVnXd8pvYIZkSiJGB9PLci0u7TUZLqZi3k12yyF2LWwUk0yVCoFKYDebJ85mDmeIcePq5Y//gNT&#10;/sF+MbS0ZqY6FJ1hVDNafI5x9K7WtddbclcydQDuuqVlNgbmHaFipZRHmEpK8hSLWEfpTXtzEZ6q&#10;F6cxm4XbrMedmELrpxScfaQ2jVQkbIO6tyw+0VgyNgq6ddP+ztqH861J/wDCDw+ld+GnK5GpYDg+&#10;lfbn31HhvE8HpbmnrMN4idiUUbxE7eFXdE5QcLf6aIuYq/L7OIc0VAL30rHyl6lLGQb5Q3ziOTOm&#10;jySRBcYfTuP5zTw2PrY9BNKTawa64DqsmZn1tKJYUR6BkpEIEIEY+p15/wAXrf8A9B4tf8U8t/l2&#10;I+O7rnQ2OsZGllGst6gwlMSsXKWRZLG2snQrAHVfQuF8tarhLrFW6xzVDNBwqx68HTywWsfQiK1b&#10;H52kN2ceCd1+VS4+jfUlMRC11DsSisKhUhSRghmhTyFi1Omq1vrsveRDHaXxXH63daEFDXDL5NIM&#10;cFZEvuZAeu9YMqUmWmL0ziKhstJRr/EUkt4+ttdGoUKh5QPaN0h1mbekI5Tvxjf+pNJflLQv+dU/&#10;UZLLWu1XF0LmRsT/AOYpV2WW/wDyiy8a41jl/rijk8hFc8e4idSuZZjzy1i1apl9avbjxtqik16m&#10;Gqb9mU9GZLnbBqMenE4RDQiuS66qUeX00FaYYo46H9MbhnEQI/K8S+dE8tJ5LS0V8vprerZyWHql&#10;hUY4JrWjTkEWZ3Qjjax7xmtN3nxsRLl8zTHT0PjcL7LGCXk+szGjVkYO7axqF9byu0FIeXIhE53i&#10;Cnbbl4NuCHBsbXWNV1jFxQNwAXEoS5tTcxg+mB9M5iCkBLb0xPxrzGLTLc5pjr2lqWDGOvYtgxN+&#10;mpa/nvCVpt14kGFPQchUQVmfGm/gtx1Zz81kGpw+TyXUk35eolqvZqiaUkaI6YQzO3Xn8susTnNG&#10;s+6E18SvpPydja1msgARE27xR3AC4wZVKcTKKkH34QTZEGPZHx5b8oYb/OKfGNj9tjtPx/8ANDVL&#10;/wCh8YHUl/Lajr3MpWa56ab8YNYCXbsV4hUOxbmxEimJ9bTneZ77eNa4XK38xWp6ZKx5ZuPKr5lw&#10;JyNip8vDKNqGF0kwXFCQkmb8Y7wPjRifg9zmW1BTPLYo79jJ1zryu17WrwpFcGYvFNL5OORz0THc&#10;hgWb8oj4n5rPWoSoYMKlYfVbyVyFkaqNNURMk50jx5lxroietaalAmwbHwk6rqB7IxDFHWUKyGgz&#10;IVhEcZjqoN5y5GOj6+tF1JnzMI6/LzZD4r/CjpRZlh83ZP25Uidq/mrTRdkcdanifCpmpX5ys6RP&#10;y2RBhBASmmJKyOIsrG2KVFlMQbhK9innyGVPDYCNJMWyK1uFiq0A8hgD5qX4zQ6YLhqCaD4w5/W2&#10;w3pj5Ap85BVdoLvPXEl7e+J93jcrePbG23BsaI2j+y3TWWW/0dymO/u322+dh/8A5kv+74zHscMa&#10;XwgrZk235aOMKsFrcPaTEeaGceLtyL1K2D1N8t2kPHzsP/8AMl/3fGGnWtpL9L9S1GVFMaQj0ez7&#10;flin2dXTe2895WPreZLeY5x0erMX8XbHnUyVK1Qsh2nlXuIOu4dp7d1sKO/jUOjXGcAGoE+fXByI&#10;Tc09OXx+0q777leaXz9olS+UHIrJemMGQQt9TE1zuhH0ZC3E3ch9ETO12w+IKYiZjbeInt8WW/KG&#10;G/zinwr8uZb/AK6/hlS7Wr3KroiG1rSV2K7YgoKIYloms4ghEoghnYoiffHjaNN4GP3sPj/9X8fa&#10;5gv4ox/+r+NWV79GpdQGFzzARbrJsqAx1HhgExW4DATEDMYKI3gSKI7TPj7XMF/FGP8A9X8KsK09&#10;g12K7Ach68TQByWrnkDVMFEGtgTG4GEwQz3ifiCjLBh2WzmPQC+/I11YdeaUR+1WSE8pnaIkxj3z&#10;EeHVDGQP/wAWOWtGBRIkBZDCXMgQkM9xIZtbFE94KJifGtcic7eXbqnp94Hew3EUUVg3n3c7DFB9&#10;M+rtEz2nN3zjaL+omLV/ZqpUKUc4/F1XuDv9K5+jbx8Kf/77/wDz7Yz90WQFOmsRrLVPXMbddODo&#10;pGLoFIOHLZq/jykGrkCBvQTkbK3RCmpD1ksdVfDbZraKr1JrZLDaGq6Xy9UGqF4OoeYx9LBWkLwz&#10;IWfV82z2nl4gGt+sWKbYsWbF3DR8E8dU64fqMrTXOZ08IAuao6dnOQEZsjId1DPIBKS8t852tfgG&#10;t1NSXEVH5XOaELSmSGkiqoU07d+jj7uMo1cjj2NsVnWMQIsuVL0zkafWr/J4vHVsloCrpjUh2lLx&#10;7MVpytm1suGfCv5B2KxvthdphceABjp4Ee0WD2kvGQwOaqrt4/JVnVnAYjJL6qyXD65TEym0jl1K&#10;7w2YlsCYFEx4+DbEjbp47E4jT9NmTzOQcmgqzefW1ANrJ37FhvTSVuyQwAsfIV1eXpJLopSMaoyO&#10;Jv0spj7OGb5e9j7KblOxCsDg0slFmubEtgGrYspAyiDAh94z4+E9kAPU9tYpXPaOfTCc0Qhy9/GJ&#10;Ip29287+PhM/L2N/6st4+GEQGIhOTxKl/wBiuMhqiOMfi9A/3o8MiJmJlZxEx2mPTPeJ+iY+jxmr&#10;NH4XtV4j2LYpoaFrP6ksdbzi3sAgJOUDjx6BQUFH0jMT79tF4zJfCxqrNjqW8I7V9QajQC1ovUK7&#10;FtF+SZ1OrFv97YZid9/HwO/lA/8APWE8am9sMVVLB0LGfxd9hcfKZPHIYaAiY+dGRiTxZq4NJkXd&#10;0KK2NaRUnJE1vsDM3MDj3NnlJ42vUx9ussSkYmV1PPHSVG5wtNdahKBCFr8amydh602rWOtYjEAZ&#10;8TsZbJ1nV6i0jHrYaYll1gBtMVqj2SQABGNrMWVks9S5l9uvyHjJY+isKCD9+8idld4gmYHkEiQ7&#10;jMEXwaYAd+TAyXYfnf0XyGJpDtvE95mlO3ae8e7wCgjYFgIBH4BCOIx/ciP13AYDTWL83g8pmqNf&#10;MPQ2DtTkX2V18LUsVpXujGlbYDTuixg+aiut8VhEJt3fg+srXaxy9HxhLu48hsG/4PMcN61EFEbG&#10;6211tc7DK2EJDxIY2yvwd45L1YvK07S32bD23LPtGwmAHKj1zJS7CXgqytSATWg1xHS2I+Wu/gdy&#10;1azUzgZIsdj2+72fRvsZOoVc/Rzq2lB1cbYV1PMjmW2lnNeEz4wtOymE5XLDOey/p4si1kRA0Idu&#10;RbMpY8alRgxMD1UsKBiTLfx8K2t6FBEZXOUMTw3V2xjSy2PHKOpTLJEGZg+DrjekL5Z5iOtKrbV+&#10;Pgao6Y0XhdUZPJYvJV8VeyCK2St4W/xeVmamHv8A1hamzjus2HWwt0640XFcq7dAp+EDTtPFYeln&#10;sDWLJ6uzz8xZqair49W5X8YrKFml4Y6jSacZNAJKciUD1LFro1uHwYfCVm8Zcpau+DvL48sqN2BU&#10;2wllmiCMqXRNox5y/Qw5zuK5B12xxUqIhc6z11kEdO1rPVNl4MIO769QnOa5TvexM5PI36/uH5ao&#10;z+54U3VOkns0dftrq0NT4PIDeZWMg9SMzirFWnNZ8yt1pHlrllb6mwLk7aXpijnsBdC9jcgnrIaO&#10;4HEdRiTW5J7MS5T0uQ1bBiQapg/c/U6vyWuq97EaXyeQ1DlsbdwuWwpXW27mbF9FTVMXkiWllF9p&#10;rOVUSFi1jLA3kSzeq8PldUWchjDxcJTkrmJdTOL2Xo49vUCrhabtxVaM18XjswR5QQ7jOC1XmMrq&#10;mtkMoWUhycbcxKaYRRzF/HK6QWsLcdHJVQDZysHuwi48R2GNLXfg+Xey2FpWsdkMrYzuXw4WVWau&#10;ThprrgqrjZJcVVAf2FkyZTEH9zHxZPT+XT18blqbqVtcTsfTaO3UUe09N6T4urt2mVOWtg9xjx8I&#10;nwWVclQuVsmyabrtGzLvIvmFps3cfKXENO5fxf8AQ/J1nh5yo5deOaX0Nmxnps0b2W1ZKbtl1Gwm&#10;2qnRSM+RxnXTvEWE9Vrr64L5O07y5bzWgy+JWXr6NZqjSoJCMq/D3z/VDi38387HsY6JIu43h5SO&#10;sq+tqCOyyytVdIMY6/pfJeZmoYLv0LC5q5PHsYHNcWqjPV0mxyhNtBPpPYqwpFlja1gFfHk1Y0+l&#10;kW4+6ugzlw6d06zBqnz78OD5AuW08dt/CMXqjVODytBFpd9VS3lPsdxSH1wdzr4QSIxTasL+ykM9&#10;Qp7ztPgG5j4RMJjdP46pXw2Px6bq3WbCwr+Wq4rHJLAday7yy9o3Z8khTLFhykKa4MbisBqMdFVt&#10;ZgORo28nCk4/JQqzaxiWlZnH5BiomzVs11dQVL3jqTst6mMqaxt6l06/UtEVDUyxZGYemEiwFcQH&#10;BQieAtZESSpn1fijbUX/AI0M9XzkWRxPsSa9oLAV+l7S9pbiNGj05b1KHeQLn0+0xx7+CWwRMDGQ&#10;MDiCExKNiEhnsQlHaYntMdp8Zl2krONdidR462yhi23Is+Vq2tyqhksYty7CHYa/MzirFlZKu0IY&#10;pNo2Nya6+c+E7LZGrksvYfao1UxbCxfqPuMJ2UyWUUBSVezkJ9FQXcWMrlbscZVYQc/E/TeL+Dq/&#10;qtCaNG356lbuq2K2JlKiXXwuRD0ce09SJnf5seJ5/wDgtXSa0mMmWZjVBsYUzyYW54GSLuW8/g38&#10;V0ZD/wAGpdF1ueNRNzUOerNslyEONdbsIBOnkYDsuCnkYx7yjwIT/wCCzagj5cR9ramgi47cuMew&#10;N547xvt7t48aa0Zi/gVyWlcFbzVPHAbslmG18cGZyo+asx53AKkoBtx1mQO0Ab7jyWPu8ab+DjH6&#10;ZDUbM4ij5yfaA0m1G5K8alcIbXsIbFWlXddsKf0BYDUbWkwDJmx8FE6A0oNOvL5LMeVr+ZlS9Pxm&#10;gmKvkOlzJhrRMS6IgOTN+UQE0sRq6tp5/wAH2p60LxETpzBVK2JG4QKQ82oqlaa2jk6/lbli9Zkf&#10;JXG3OklcIWvPahwmiNP5nIYmgy6uiVClX5LVtNixBBj7BM8kjqXJrwITYFEpFyiODihmOCa+Up7Y&#10;vOUk8YWjJVVr5NQqO6al5RBbqrmJ6AsKr1HFWJpZ8dNWfKag9kX5wtjpJfwyYVzOnEqep6Shj4Bc&#10;80tiIPl0zmNptZ+tf/Uzks6oF5PM5fL1rOefVY0GMhrxjJZIDKVKc5BurG4014sT1EB0vhcfrzWc&#10;6tZktJEuhHnclbHH+TTkysSPn1qEZs+bTBEoIIorgJzIgqAnO0PhJyulq4Za7QjF1KNyynlXXWYV&#10;jqJ1BjQgm9faR8tvHDeWFv2063Ja6yOsAy1nILWq7Us1RpFTVVKWB181lYOXRZ4zxFMjAe8+W0Y/&#10;/gNT/sF/FrXQ+nfhFzWARSuZa5UBmRyHkq9as6v9aqVWPdYxFn5KBHiMBx8f7Ntn8/zvjOahsfDP&#10;esIweJv5ZyE5DNw1y6FVlo1Lk9gg2QviMlPGJnv4zOR1Fmcjmri9W3KSrGStMtMVWVh8I8UgTZmR&#10;CG2nHxjtyOZ+r15/xet//QeLX/FPLf5diPjxWk0ae1BRsZPLqw02cqWMrBUtud5YBauvcucimzxT&#10;xE/nl2mfp8xew2Ju2I22fbx1Sw6Nvd8q5Jn2+jv4zmfcaaoY3HP8irYQh2QYBLx1RK4le5PtkoOA&#10;TGw8z7CBFGGtmJtr4ELmeutIDZHNKTTT5s9wsPIWa7Blherpntyn+os1j9IaVbk9O1ioRj7ZaduW&#10;lt6uKoWLXC4tqQsQu66wqSCZgCAkzPNRRH2hx/ixkf8AX/FDWt/Q2UHM452MfXivhLa6fPEvGxV6&#10;iCawijmMdWIaPMe0cff4+0OP8WMj/r/j7RP72mMj/r0+Mha19izxOVXl2IqVzxrcZyx8U6bAaKmy&#10;RMibLLIdXlMTw4/c+G4fB4bMXV5dyQy+ToV2Or4/GpZ1zS8q8y9c3WpUkylXlPKy9NhwlYQp2m65&#10;LldnIVpzdvlGxy3Kl5pXONomCXTKqmRL1D0uM948ZfPX9TZuLGXyNvINUhFAAT5pxtFC5JTJkECU&#10;KCS9UiESXffxkM6/I64yqMambNmriBwbL3lgmOu5SbVeusxrL5PdHXEoQthAJkMAWG09olWpyw1x&#10;tQcjYzK6B5KpW8z/AEUvzGMBlOvVr1SDoy6TibG0MP5Za4ylLFX8hfTk7SbRzkPL9RRJVKoESrJQ&#10;MjMTv3Dffw8qQJbbhLJrLsMNSGPgZlS3NWtpqWZ7CbBU0ljMlC2bcZtYLDaKpU8rUe+lbpeTymdy&#10;SLazlfBYVm11cwIDj1VrAN25B6Y9S2a4zljA4Vsg+KmR4KmRMxZExprHTWGG19vSGW8nZWUQO8bk&#10;UUg01nb2PzdPmTr2SjzSMmczJr6i6815xpJPiKXVAdAoDZ1exYnzPgVdTI57E1tygwUnVdQ1B6Ni&#10;aaWZ2pXDlBAJTSgQiNohYEMFiMricBRxWOqlczNoMZlK18AnkqohPmMsaRdatRtuVU4hCbUxEGI/&#10;EfwaTi26VwNB4ZG3XsGByeMTPyGYyd+p5pFmbEFtQx9I3UV5Bi0ObYbSO+l2Gw+U/wDGJo05Qx2m&#10;7vmkPTFRqmVhr1V5ALgLUQB6MLlUS3hMnT49orabtfBeutWxsSFRCF6hqihDZ8x0yZfbmmuZDXMI&#10;jm1uHLoksSUXjK5fT/wUzRyObIiyTmZjUFyLBHYO0U9GxXNSflmGWyAXHfjtxiIh+ocH8EuOVmX3&#10;bt+Lrk6iutrNvmRWBpADkV6itjNSwSiIWg2Jj5NrBLEZjVC6yMxkgfadWq1XU11UnZbFREpsMY6G&#10;xWFZN5zEwZyHq4dQ1ZbT+Fx96u1sVreUuvYcYpzSEa8ljFQgrAWPWCrHnIWmxCxegxMBYjVHwjZT&#10;LIwkMiV+d3q3rtdiepPsLHzXinjaLDGtzeFRFZ8GTawWGCZRVxmLqJo0KSV161ZA8QWpQwAx9JGW&#10;wxyYySYwtzYZFMz4uYnK1E3sdfSVe1VePJbVl/ziYFEMU0JFiWiDVGDAEoHVehb+St4iq0CTcpnJ&#10;ZzFxsuSHLV69dSLdBrIkCatLKjVxKshVSBB16WV1uqki7dCG1Eooto3PKbnAWMisrDU9a2ELsKiv&#10;XpCCTiCRy7/HjLd7A38pRyTW1ot07FZY17ax6o13C71cnphjEkO8TCXRPGRjlqDWdXF3U4m3GdsN&#10;cSzbXpFfNc1Kli4ARXi2wPUKeXI4FpLggWRfUTrOMtVTibGVxmTvYcqzJc6asVfPLF8T0xi6xBsn&#10;kBbS4+/u2+K3pkcjGKm1YpP85NXzvDylgH8fLxYq8upw479YeO++xe7wOnSycZaRv27vm4p+R381&#10;0/k+hNm3tw4fO608t/dHx0aVbCYzJ0stizsUrNh9pLk3UuYl63rXuL0L5VGxAFXM4Ya+YTEM8ah1&#10;vZrEvFWsbexYWthBVnJW8njcg8K4yfUkK41pgzgCVBMhfV6gEP1GmNC+zshRxdaQVWOyshVcrtb1&#10;85nq/EoA6qqlboK2ZzmaRd1ssdIKWn9G4eplcNqXF5PTtymrG3beTp70TXvVOvaBQKZQJgp6tdnS&#10;fW7yzrAuMNorIYi6ixqbUdrL5XpIZYTTrLKmvE4qzbrwyl7QyFqqGQGouwywpaEg5a3GSw02VzBP&#10;zBpIfbY1raqxUbuYa+7JOM0nDFpsNDGchHtIo7ny5eNea48g6pj8nXzMz2N1ZF3N5+hl4oRe6aVu&#10;dWSouUQsDIJFxLVBCM/uhx3whVvg1rax1Xlra8d5tZeXu0opUylN1Zhicr9cwpYVPN9FdqECtEWu&#10;gAp8MzGp/wDwcr+SyrBUkrLzsZEiQgIFMc36er8eO5DwFW22085mdhtasZ8D2SZpFquKdFTinTVW&#10;c4pNLfqFjuiO10GZGJGtvzLp7Ryk49q6U/8AB0vYu+dZ1R1qu6zjT8s00sJPyGm7IsBhpAi5QHGV&#10;Bty3njl9eu+Diro3VFOyzDNtnPWyF9FmvUsssudOKxMm0uIV+u1D7EJWSRswkzT8WHPJ6dzFnRBY&#10;2jQyWWrA1NUYVTyFntdX9j4W3JWU/t9xntv4LV2EydUNMDVtVK2HdNuxk1rs45aT52zHpsnz4k/8&#10;SSgI7j41R7G+CXUOWXqDKBaluTxObx3SGtNnpdNR01GUMG3MkZTEdoGIiRLxn4wnwV2bn6ob6rr/&#10;AGwp4dDoeY6S1dO3R/8AKWdQmb8tg4iG08vhaO4mK1x13CNs14nlCHzd1NL0wW88oU05Dfed9t95&#10;8HP4BKf70eNQ/wDir9k9DzdH2z7Q9ndTq9Gx5Lh7R7cOHmfsHflv1f614+D13wrezIcrJdTETj/Z&#10;23lwyWLK71vZ/wAn86EcOp6vn/R4+B8fpi9Jf8rN4eI/RnxmuprBlHQrMqNjGU72UyuZtrptFb2r&#10;rUHuOsuKjjbWqTZuQcisDkeO3LF6XwwbVccjZjy361642epdyFiZI561ywRukILpVwkKtYV1UJUD&#10;tRUtL3dSigoGz5e0ipWxqyNYDayByL7fl9znYqtGwMEHGy2mBi/xQ1br4m4TQKd5x1Osc1Ftq95J&#10;WAot8w0jtnw87n74T5leyqr3rp16dOxkdI4TH3UaUx6S9kPc6qpeCx6em/ypoW2epSrgD9mRAlXS&#10;/c+pw5aO1BZ077OxGAfiHuOuh/s6riMXkl5Sybb1wljbt3W2IWtaJg+i1ErqmKXuZ+vZ+wQtMVY1&#10;xyCEssPPoaBomQJrpE3PdMLmFpUBtYewAJFMR4bgfg/0nmM1qKbM0U+2aT6yhtifE1rwtRhZm86C&#10;E0TUZ7KeDuRTyhfBua11q7LeT1/knIuYrEWzUofLID7DeZXEwxjzVCFYumngGOhIhkOmxpjSHTvw&#10;paQdk7dc4Dz7THCZQkcxImzKqdjE5jooYIpZUinDtlzZuMabHljsuePt4qchWCz5C/NebdcWbyuH&#10;TUdYrzJhxaPTcfoMeXEuQxrUjnaJrYtce+fW7PYpS47b+8zGPwR752iJnx8GGc6dG5ozRujLOdxG&#10;ODIWqc3s7jrzXTj7bKwecr5HJ2gQKrVXnWTjcfMC2tdafX+GHX2vNPvwSNVYycjhqKaN65lE5FFo&#10;MlTuVsWrnkIqpgAQ9j+kbUPstlQ1IbMYbQ0WLGO+C7AnWo53UbxrjmM8vGsB9GqQm1vN6wRW8vWr&#10;jbrY58RYy2RyrVUwOz8GVTT9rV+h8iy/qDEXxaCbNLG7gonLyNptPErsJPy6MriHRX533quUjQq+&#10;BXvF3EZaoq9jcjXZUuVHRutyGjxIZ22IZ+6BgSLFHAsWQmIlGta+Vyde1p246oOEXXe04uEvqH7T&#10;bWNaxo2YqsTTtAPLq2AMIY6tUqvd9TqYZnu+zgFB+Moz+NdtH4fSkp/ejxpKP2rNQjP+MuXL/qKP&#10;jrZWNJXc/UtNCrF1WRrUaNW4zqENe4fSuXVSaVG1LBoHXaUdAnpYQ7zhdG4osFinFxs2sINmktSJ&#10;9B+0tT227LGJ6pdGhNOxYASSFa0YyJXa+rbFjUGaydSK7rVU5pVMPMOXYhmEHhL/ADQsUAHeuScW&#10;EQSfJV0WLaHuvfBrl8ll8M45YR4ckyf+5q9saZuk+rbcAFPG0mtfSoBNpnT3gPGN0pkNJYXK5jJW&#10;kU6inJvaeukxpmEnaI2uqgsduRMGikVApslDJ+bXm4KF25QqbQVmG2sFngPXGu1qktagW8oUxiVG&#10;YcSNSymRiYmN4ntMT7pj8E+L+qMFNOloS5jcizy9dsqkPaMB/QDycyRdOvkVryKSH6zCtWrjBKfA&#10;V4+Nz5BrYSpjZUhZOeyFhJ8EqD1Nae3Fax9RnMDHefFrE6e0pqLL5lFqaHQyiRwiouwfRNMonzmW&#10;66X7oOm7HVHk8CTuHZnilrH4ZGvxGnKgyzFaZSHkG2K7jls1K1IXTZwtNrBV5+7fI8/fqpTXBoRF&#10;TI0k6Zs0q+M9lVyXpi/SrAB6cbCBQqKiFHXFmOkFIC5iZYutbUhHdNqtSt1a+M1Ti41Xoeo/opvk&#10;TrChrOaa66qOdHk3HM3RJ1qGWruhSmdAK6xZXNTMnjtNaixNBUmr2jlAxg46xbV0odVosRkW3bUr&#10;6vd845VX5Ni5fFgZR4u6mDAXtQV8dAndr49yFNrVyMQm43q7nNVMlE2TQp511b2GList7kngvg60&#10;4GKOwMDti0FmcsgDmYNj8tdWnG0kSPp80WPpyieTBtgfAl2dTfCtbTqbM5Ndo24UCaylXs34ZD7V&#10;3IQamXr0Lb8lFdSK1CzydXdbMKr0O1H8D+dvWq/LeMem7FDPV0b8/Lt5krHZ2mEjvIMlTmbgv2dY&#10;kSdI4bWOAq5G4siWQZnD2sJmGn1PTETR8pUOIExWBBjClo9I5Ywik2UbOoaFTF5awkW28dStMupp&#10;EccorzaYmvLXLidnyK+kLeQKNwCLjpbYS7l8rlxf7N35VcOuUcRaVzIcGSTVdRbPIV1y5wfPdUAw&#10;f4ofCrrzK5LTFTToPzOnsLiVhGWNXoezGYbBvseXxyMrWWdK43PObeySwrVMjVv0neYR8GMaVxme&#10;UzGZhVZiMpVpKc9t7K4o1eWChkcjzgYrM6kslXHtMbxykcbqLSGsruNy+Cj+hmJZbbjaVcjEhs2s&#10;dkMcuLVXJ2IngbrHVhi+NfzFZAxHi7oL4QdJ5R2Txixa/PxRVjfIJkmAs80M9CjYRd6LfZd3FxJX&#10;5UUpRbR1r1bxqb4Qtd1asLXXtN02ypa85U5XDnGU1oOQAg9mYVTkuXYTWcbbibSwn5bjkdY53F5J&#10;2IfVS6v5Ra+tcrWtJ18V5ij5plevYFGRW2s/5dfAkv8AVJhAHjMrltDaiyOQww2hxdm7jMBYKl53&#10;o+ZlItzZLgz8urZkhLF7T0iDmzlkb+Ebdxvwaqjlex17H0bVfytWlFavTO2YMKtk79l/nWJx9z0D&#10;JcxsV1ER6qzlLUUr0zl2uVU00FQJ69bn5ig+5Z63TUeKN9urUFFbqMQwjNqBaysWXs6AtMrampim&#10;1TFONq5R91anD5mkitcVYT1nIkpWfl3HuHTAIJkMBbM/ruxphBgtwivJxirO5jG6n1NL160jxBjI&#10;Ypx8esARK9tnLzugqNHLfCeGv8S61l89Xw2ft2cS5oHjYrLcmxk4fIgrzG9nokfUGOkERyL9TeO+&#10;B/UWSROQtZErNzTuqAb1LQpCQgUUYGAEUBt7ymZKd9tojDV8l8EupsV7Ffcck6OnNTM6vnVoBgth&#10;9Cfm+XCQkZj3lvE7xxzdbV+jLOkQwiMKrGeax+WosyEWByAWZ3yYKhvl4p1uXlwjhNj5T5y/i1+X&#10;wbJo2NR+ZzA8MhNWEeQhlGLUx5xqUdSDhW2577cuMb+P6WaY/wAJpz+cPGph1JjtOhp+cDlYzZoP&#10;A9YcXNJ3niV0Lxu6kVupIdISPltxGZ8Z2P8A8N8hP9/A6c/k+r15/wAXrf8A9B4tf8U8t/l2I+O5&#10;rXBV3HpvOXzyfWpRYJuBy58bNwbRjv5dFi517uOsAQKVBFT2VNZRPRT1BpelqK8hQq9qpyhYdtnh&#10;G0OuVxx2QQdgve0q3lFEW8ikN/GO07Txx+XKzyxml8JDmLN/HjNzIOYUeYKsvqEV215eljq8vdtW&#10;XNhpWBtOXd1LmCUzM3FRHl1CjnFfH0CIYaVNPM2S1sLbaazqsSiBVXT/AFPIlEEJRMEMxvExPaYm&#10;J7TE/THgVrEQABgAAIgQABjYREY7CIx2iI7RHaPiahwwanLNTQn3GtgyBjO30EMzE+IqYHD4/FI2&#10;iJGlWWoj232lrYjquLcink0zLcpnfeZ+NxoroSdhkusEpQLJ7Z97XSAxLWT9JnuX4/qOfGOW3Hlt&#10;HLjE7wO/v23mZ2928/FL+mvrEsVE7gPVJQERguWbcpWJMMhCZ4iRlMRuU/VEl6lvScbGpwCxZx79&#10;iA4kSjeN+8fUSJRBCUSJCUbiQz2mJie0xMdpiff4FaxEAAYAACIEAAY2ERGOwiMdoiO0R2j4118r&#10;Qq5FCXjZWi4kHqh4gxUM6bIkJnpuauYKJiQYYzEwUx46GPpVKKI9yaddNZUbe75NIAPb979bU69j&#10;aFxyIKENt069hiYKYkoUblmS4KYiSgJjeYjfxERERERtER2iIj3REfREfUCyQGWAJiDJGOYizjJi&#10;Je8ROVhJxE7FwHf5sfFKLddNlMmpkpsKBypNDQek5WwSHml61uUW262gDB2IYmDpZOlVyFNhKNlS&#10;7XVarMJDgsJliHCazlT1LcvkM8WLA49QxPgUVkqrpCNgShYKUEfgFa4ERj8UR+6y5ZwmAw2HsZCY&#10;K+/F4ylQdeISYYlcbVSo7JQbWnEuk5gmML3mW5AUbiYyJR+GCjaY7d/d4uK0thauGXkDSdwasumH&#10;nXhgpIus1ncIayI47fO779vCWZbC4nKMrxMV2ZHHU7pogpgihJWUslUFIjM8JjeYiZ93ijkM5gcZ&#10;lbuM2nH2rtVb3U5houia5nG6phoizcdp5DE/RHxsS5YNU0CW1TBg1sWcSJrYBRImBjMiQlEwUTMT&#10;G3iBGIERiBERjYRGO0RER2iIjtER7vDEuWDVNAltUwYNbFnHEwYBRImBjMiQlEwUTtMbeBBYiABH&#10;EQAYERiPdAjG0REfgj9fLUYaewgagPfnnRxVEcwfJHlS5ZKEecLettXnd0/IxCvmRt4u5aniMfXy&#10;mRdNi9kgqq89ZaSwTJMtSMvmOksA4c4CIjsPv+LymZxlHKV4LkKr1ZVgVnIyEmrqDMqZxmR5rkT4&#10;zI77TPxOxuYx1HK46x0+vQyVRF6m/otB6utVsgxLOk5a3L5hPBoAY7EMT4RjsXRqY2hVGQrUaFdN&#10;SpXEiJkiisgFpUMmRHIgERyKZ98/EqpRrIp1ERxTWqpWiukd5LipKhFYDymZ2EYjeZn9amtkKdW/&#10;WkhKa9yuq0iSDuJSp4GEkM9xnjvH0eBq0KlajWCSkK9NCqyBkykjkUpEFjJFMkUwPcpmZ7/HNDL0&#10;auSok2u46d1IWKrGVXBZrk1DIJTek9S3ALBIeoAFtuMeAr1kqroVHFSELBKVj7+ILXAgEb/QMRHx&#10;1sg/H0nX6fLyl5tVDLdXmBLPy9kglyeYGYF0zHkJkM9in9Ytalr6fxCtQXe9nNDQr+0mfIiidrkr&#10;664NQCDYUYQ7aJbznv8AGaXLBqmiQMUwRNbAKNiAwKJEhKOxCUTEx2nwvH4qjUxtFJONVOjXVVqq&#10;Ky9lqwS0JEFhLrLmvZxGObWGc+opnxYp2lA+rbQ2tZQyN1uQ8CU5Rx9IMWRAUfTEz4Gni6FPHVRn&#10;eK9KuqsnltAyXTSIDJzAjBHMci2jeZ+Na8njqORWpguUF6oi2Kmh81qxeBwDB+5Mdij6J+Km23Ur&#10;2mY6z52gb0g0qdzourearScT0bEV7D0w4NmCtzQgoFhRPibOB0vhcbbkmHN5NFM5CSbz5/X7RZc2&#10;KGMHj1+PEyGI4zt8XW6YdWQhct4x1OnEyUL57cuEFMlA77bzM7bz8Y+arV7PDfh10rdx32349QS2&#10;32jfb37R4/pXjvzKt/o/ELSpaVx7gUArCP3hGIiP736zb1RQwNCrqC/5ibmWUuYuWPNkJ2eqfL1d&#10;UxEi7e8Y293xWKV6si5StpZWtVLSV2K1mu4ZW5FhDRJTktCZBi2CQGMyJRMT4ZUwGFxWDqudNhtb&#10;EY+pja7bEgC5exNNSVm6VqWuWEMnILAd9hiI+qbUu1q9yo8eD61pK7FdwftGpaJrYPb5pjMePNYr&#10;T2DxlrgSvM4/E0KT+me0kvrVkLZwKRGSDlxnjG8do+M1NAGqaBLapgwa2LOJEwMCiRMDGZEhKJgo&#10;mYmNvBWbOhdP9YpkimvT8kBFMyUkSqRV0zMzMzMyG8/T46GnsFisMuR4F7Oo16xsHlJ7NasIa71T&#10;JfKmfed//Qw+cP8Afjx748e+PHvjx748e+PHvjx748e+PHvjx748e+PHvjx748e+PHvjx748e+PH&#10;vjx748e+PHvjx748e+PHvjx748e+PHvjx748e+PHvjx748e+PHvjx748e+PHvjx748e+PHvjx748&#10;e+PHvjx748e+PHvjx748e+PHvjx748e+PHvjx748e+PHvjx748e+PHvjx748e+PHvjx748e+PHvj&#10;x748e+PHvjx748e+PHvjx748e+PHvjx748e+PHvjx748e+PHvjx748e+PHvjx748e+PHvjx748e+&#10;PHvjx748e+PHvjx748e+PHvjx748e+PHvjx748e+PHvjx748e+PHvjx748e+PHvjx748e+PHvjx7&#10;48e+PHvjx748e+PHvjx748e+PHvjx748e+PHvjx748e+PHvjx748e+PHvjx748e+PHvjx748e+PH&#10;vjx748e+PHvjx748e+PHvjx748e+PHvjx748e+PHvjx748e+PHvjx748e+PHvjx748e+PHvjx748&#10;e+PHvjx748e+PHvjx748e+PHvjx748e+PHvjx748e+PHvjx748e+PHvjx748e+PHvjx748e+PHvj&#10;x748e+PHvjx748e+PHvjx748e+PHvjx748e+PHvjx748e+PHvjx748e+PHvjx748e+PHvjx748e+&#10;PHvjx748e+PHvjx748e+PHvjx748e+PHvjx748e+PHvjx748e+PHvjx748e+PHvjx748e+PHvjx7&#10;48e+PHvjx748e+PHvjx748e+PHvjx748e+PHvjx748e+PHvjx748e+PHvjx748e+PHvjx748e+PH&#10;vjx748e+PHvjx748e+PHvjx748e+PHvjx748e+PHvjx748e+PHvjx748e+PHvjx748e+PHvjx748&#10;e+PHvjx748e+PHvjx748e+PHvjx748e+PHvj+/8AU3oiN5mnZiIj3zPRPt4TTpoZZtWD6aUJGTY0&#10;5+5AY7zPj7Wcx+ZN/k8fazmPzJv8nj7Wcx+ZN/k8fazmPzJv8nj7Wcx+ZN/k8fazmPzJv8nj7Wcx&#10;+ZN/k8fazmPzJv8AJ4+1nMfmTf5PH2s5j8yb/J4+1nMfmTf5PH2s5j8yb/J4+1nMfmTf5PH2s5j8&#10;yb/J4+1nMfmTf5PH2s5j8yb/ACePtZzH5k3+Tx9rOY/Mm/yePtZzH5k3+Tx9rOY/Mm/yePtZzH5k&#10;3+Tx9rOY/Mm/yePtZzH5k3+Tx9rOY/Mm/wAnj7Wcx+ZN/k8fazmPzJv8nj7Wcx+ZN/k8fazmPzJv&#10;8nj7Wcx+ZN/k8fazmPzJv8nj7Wcx+ZN/k8fazmPzJv8AJ4+1nMfmTf5PH2s5j8yb/J4+1nMfmTf5&#10;PH2s5j8yb/J4+1nMfmTf5PH2s5j8yb/J4+1nMfmTf5PH2s5j8yb/ACePtZzH5k3+Tx9rOY/Mm/ye&#10;PtZzH5k3+Tx9rOY/Mm/yePtZzH5k3+Tx9rOY/Mm/yePtZzH5k3+Tx9rOY/Mm/wAnj7Wcx+ZN/k8f&#10;azmPzJv8nj7Wcx+ZN/k8fazmPzJv8nj7Wcx+ZN/k8fazmPzJv8nj7Wcx+ZN/k8fazmPzJv8AJ4+1&#10;nMfmTf5PH2s5j8yb/J4+1nMfmTf5PH2s5j8yb/J4+1nMfmTf5PH2s5j8yb/J4+1nMfmTf5PH2s5j&#10;8yb/ACePtZzH5k3+Tx9rOY/Mm/yePtZzH5k3+Tx9rOY/Mm/yePtZzH5k3+Tx9rOY/Mm/yePtZzH5&#10;k3+Tx9rOY/Mm/wAnj7Wcx+ZN/k8fazmPzJv8nj7Wcx+ZN/k8fazmPzJv8nj7Wcx+ZN/k8fazmPzJ&#10;v8nj7Wcx+ZN/k8fazmPzJv8AJ4+1nMfmTf5PH2s5j8yb/J4+1nMfmTf5PH2s5j8yb/J4+1nMfmTf&#10;5PH2s5j8yb/J4+1nMfmTf5PH2s5j8yb/ACePtZzH5k3+Tx9rOY/Mm/yePtZzH5k3+Tx9rOY/Mm/y&#10;ePtZzH5k3+Tx9rOY/Mm/yePtZzH5k3+Tx9rOY/Mm/wAnj7Wcx+ZN/k8fazmPzJv8nj7Wcx+ZN/k8&#10;fazmPzJv8nj7Wcx+ZN/k8fazmPzJv8nj7Wcx+ZN/k8fazmPzJv8AJ4+1nMfmTf5PH2s5j8yb/J4+&#10;1nMfmTf5PH2s5j8yb/J4+1nMfmTf5PH2s5j8yb/J4+1nMfmTf5PH2s5j8yb/ACePtZzH5k3+Tx9r&#10;OY/Mm/yePtZzH5k3+Tx9rOY/Mm/yePtZzH5k3+Tx9rOY/Mm/yePtZzH5k3+Tx9rOY/Mm/wAnj7Wc&#10;x+ZN/k8fazmPzJv8nj7Wcx+ZN/k8fazmPzJv8nj7Wcx+ZN/k8fazmPzJv8nj7Wcx+ZN/k8fazmPz&#10;Jv8AJ4+1nMfmTf5PH2s5j8yb/J4+1nMfmTf5PH2s5j8yb/J4+1nMfmTf5PH2s5j8yb/J4+1nMfmT&#10;f5PH2s5j8yb/ACePtZzH5k3+Tx9rOY/Mm/yePtZzH5k3+Tx9rOY/Mm/yePtZzH5k3+Tx9rOY/Mm/&#10;yePtZzH5k3+Tx9rOY/Mm/wAnj7Wcx+ZN/k8fazmPzJv8nj7Wcx+ZN/k8fazmPzJv8nj7Wcx+ZN/k&#10;8fazmPzJv8nj7Wcx+ZN/k8fazmPzJv8AJ4+1nMfmTf5PH2s5j8yb/J4+1nMfmTf5PH2s5j8yb/J4&#10;+1nMfmTf5PH2s5j8yb/J4+1nMfmTf5PH2s5j8yb/ACePtZzH5k3+Tx9rOY/Mm/yePtZzH5k3+Tx9&#10;rOY/Mm/yePtZzH5k3+Tx9rOY/Mm/yePtZzH5k3+Tx9rOY/Mm/wAnj7Wcx+ZN/k8fazmPzJv8nj7W&#10;cx+ZN/k8fazmPzJv8nj7Wcx+ZN/k8fazmPzJv8nj7Wcx+ZN/k8fazmPzJv8AJ4+1nMfmTf5PH2s5&#10;j8yb/J4+1nMfmTf5PH2s5j8yb/J4+1nMfmTf5PH2s5j8yb/J4+1nMfmTf5PH2s5j8yb/ACePtZzH&#10;5k3+Tx9rOY/Mm/yePtZzH5k3+Tx9rOY/Mm/yePtZzH5k3+Tx9rOY/Mm/yePtZzH5k3+Tx9rOY/Mm&#10;/wAnj7Wcx+ZN/k8fazmPzJv8nj7Wcx+ZN/k8fazmPzJv8nj7Wcx+ZN/k8fazmPzJv8nj7Wcx+ZN/&#10;k8fazmPzJv8AJ4+1nMfmTf5PH2s5j8yb/J4+1nMfmTf5PH2s5j8yb/J4+1nMfmTf5PH2s5j8yb/J&#10;4+1nMfmTf5PH2s5j8yb/ACePtZzH5k3+Tx9rOY/Mm/yePtZzH5k3+Tx9rOY/Mm/yePtZzH5k3+Tx&#10;9rOY/Mm/yePtZzH5k3+Tx9rOY/Mm/wAnj7Wcx+ZN/k8fazmPzJv8nj7Wcx+ZN/k8fazmPzJv8nj7&#10;Wcx+ZN/k8fazmPzJv8nj7Wcx+ZN/k8fazmPzJv8AJ4+1nMfmTf5PH2s5j8yb/J4+1nMfmTf5PH2s&#10;5j8yb/J4+1nMfmTf5PH2s5j8yb/J4+1nMfmTf5PH2s5j8yb/ACePtZzH5k3+Tx9rOY/Mm/yePtZz&#10;H5k3+Tx9rOY/Mm/yePtZzH5k3+Tx9rOY/Mm/yePtZzH5k3+Tx9rOY/Mm/wAnj7Wcx+ZN/k8fazmP&#10;zJv8nj7Wcx+ZN/k8fazmPzJv8nj7Wcx+ZN/k8fazmPzJv8nj7Wcx+ZN/k8fazmPzJv8AJ4+1nMfm&#10;Tf5PH2s5j8yb/J4+1nMfmTf5PH2s5j8yb/J4+1nMfmTf5PH2s5j8yb/J4+1nMfmTf5PH2s5j8yb/&#10;ACePtZzH5k3+Tx9rOY/Mm/yePtZzH5k3+Tx9rOY/Mm/yePtZzH5k3+Tx9rOY/Mm/yePtZzH5k3+T&#10;x9rOY/Mm/wAnj7Wcx+ZN/k8fazmPzJv8nj7Wcx+ZN/k8fazmPzJv8nj7Wcx+ZN/k8fazmPzJv8nj&#10;7Wcx+ZN/k8fazmPzJv8AJ4+1nMfmTf5PH2s5j8yb/J4+1nMfmTf5PH2s5j8yb/J4+1nMfmTf5PH2&#10;s5j8yb/J4f1dOZcOXS470nd9upv7hn8MfU2P4Bv6BeNNflJf6B/+g5Y/gG/oF401+Ul/oH/6Dlj+&#10;Ab+gXjTX5SX+gf8A6Dlj+Ab+gXjTX5SX+gf/AKDlj+Ab+gXjTX5SX+gf/oOWP4Bv6BeNNflJf6B/&#10;V3sBWy2PdnMYpL8hiV2klkaaLAKYlz6kF11qYt6Chkhx2eneflV8vqb2fzlmaeKxqwbcswixZlSz&#10;atAl0KqnWGfKNAdlqOY35T6YmYq5nBZCrlMXdDnWuVGQxR7TImE/dLao4Jb0NEHIaJKcAMEhj48c&#10;Gpc5QwntZrU0GZFvl0OYiFy6JsnHl0CuHLkjsMUuOUerxBDMEJREiUTvExPeJiY7TE/RPg7eQuVa&#10;NVe3Us3LCq1cN52jm5xAsd57RuUbz4VYrtW+u9YOQ9Ji1LktGDW1TQmQYtgTBgYTImMwQzMT8a+u&#10;5SeqyEq6rAX1XFBEKl8pjmyRAigB3KYEp27T4kp32GJmeIkZdu/YRiSKfwCMSU+6ImfFt2n220XM&#10;czhkMPlkLqZalEmYKa1Cn2kGl3CeLa9lwhPyT+k/dUfUrFrlKJx9NMMYIS1k+4FwUxzP+xHefxfH&#10;eyuQbKKONqWL1x0Kc8l1qqic4xRXW2w8oWBcUoU17S2WpZsIRlWb0zk0ZTHsLpExO8MrWIWtp1Li&#10;DgXVba1tUbK7wBkA1TNpW1ZlmMZhMsm7kcBdfQy9HpWa1qlYrmKzk0W0IYdYjLhXvJFlK2QNirYd&#10;0W8ClDlOgDaopUwGQLUOZXcspCZ2NNhLUNCfUtymLKIMCiPibjwvUzvogJfRGykraYYEMCW1oPrL&#10;g1zDAkgjkEwUdp38XLvlrNzydWxa8pSX1rlry6jb5aomSDq2X8emhfIebSEeUb7+HZbT/m0zTdFb&#10;IUMgtSrlJ5ciWLIS56mLeoesh6WmswLhMhZVZQj42ZvUmSTi8Yp1audpwtZ8tceFdACpC2vZMmfI&#10;+msuigW2W8K6XMDTWdvLtZTAakyC6i8xhyrXKtau6m22jIRs+CuocICa4p9TqVYsWFEbF161utiG&#10;ZCkGVuV3XKmOOykb1mrXkRfYRVk+s1KpMYNgBIx+HtO31AYecrjYyzBkgxc3q0ZExFXWIgpdXzJC&#10;KflZmF7Qr1z6e/1DMrncjUxWNUyult260U11st2F1UQxhekINzQGSLYAiZYwhWJlCrNZqrFewpb0&#10;PQwWpelowamqaEkDFMAoNbAmRMZghmYn6lWFu5/DU8w5MWVYu1k6SMgxBH0wcFRrhfKzZuCygNmE&#10;JwHLpnx8ZbSlC1bqaiwz7SbOIy1JuPtt8kcLstqwzkt4qZvBrg4tCIE6a8V9mz8eUz+RG0VDEUn3&#10;7kU6zLdiK9cebSBCokpgAiTYc8VJUJuexSVsYNm9pXJ+diixachVal1W9RY4ZNHmarxE4W8RZ5ey&#10;vqVXkmwpTjbVsgr6i/kNM4ZOoMvWAWV8S62yl5sYKOqCWLrWudjhv0VHCVmXz7C4jvmElhbens5p&#10;9qV5XF2G+ZWEWDsrUabMoqNk4Oo4LNd9RDKrNg3dHyn1FbE5HN4qhk7iuvUoXL9atasp6vQ6iEuY&#10;BtHrfJRwidz9Md/G8d4nvEx9P1P/ANf0dp8Tay+Tx+KrDBEVjJXa1FAiPciltlilxAx3KZLaPp8J&#10;xTNb407DmKVDqyb9zGATjgF9bMVajsUpfKflXMuCmuESyyxK45eIMCExn3EMwQz9HaY7T3/3wrH8&#10;A39AvGmvykv9A/qiMyEAAZIzKYEREY3IiKe0DEd5me0R41p/4TOfnJVNG4Rp43S9Ghsm7n6yulpx&#10;L5Gzax4Ej5jWUHtmH5Ow2vykcf0rOishhdN5PU2B13XuIw9qi0a2S/VFUvqx5YJ2MtqCAZFhy1S/&#10;zUi0i6lIblcYceM1Rc0DhNNaafl6+N9n5bJ+1s5eY1N2zwYVB1ZeNFlWg8/VVaddpJ3KwPMJw2Xt&#10;49mJs5PF0b9jGObD2Y91ust7KhugFdWa5HK+p0kkfHkSUlMrH4sJ8EGmQ81qXXNukdlW/AUYdNuS&#10;RDHSQQnzmQqQZt9YLx+PyEWBEXKKT+CXW/s/FuyNhmewWsky1OG1Eu6Kq5Jyjbbz9mZSodWaK/TX&#10;oHWrIE4XZNNvM/HUxeM1HgsxnqeoallFfF305F9dY171e71WUTcpEbMEWLsmG5wHolghtiMlo2nr&#10;vRJ6CzOCxOPtsizgK9qvaxN2iY03427Ney1C0L6sQXmKIPEYkU5FkN+ETSurMVrUtZaMwuUv0cvm&#10;tb3tS1hX5cG1blaS8sNWbfKnZGjZrZASreixbiwuF+GWjuWnjdz+RlNVrZOtRWiEJkKi5+w9dsMe&#10;/jPE2Hy4wXIj8Wrr+r0Kdd1p3l69i4/pV1k1nRqU1Pt2m8Bnp16qXWHnstKmMIRnMafxeltdZHJY&#10;3+iGJzatOK8hj7VQomy55FkYvVqkqXZoXjdQiVR1ThcyoJ8YzJVfg2v5jH4rSyzt62y+qqKE2Do1&#10;zU+/5Zqn2r3E0/M8752xZgq/SGxMDJ3tD6bwIUNTWIy8ZfNNqe1bqZSCq8iFrKL40Z4nZrS2kLXT&#10;YY/qtrsRtWP4QKGKx+pIa9b04h3VqsrgXGtYLZ1larDg3Jyk2Gq32MehzmqjwF74OcDh9Q5FTvr2&#10;lkzsy7yvp2OhUr2aHm2xPLqBN9LBGB6CLRFICJPr6M0MguXqcmvZZtwiQny3m9ROGJP0zDeiwfWU&#10;hMQuC0/hcp8KOV1DltQ17DCxGluWFspBjwpUYWFCutjpyNorKanCkJkym1aok+4VMtc+EbWftWVQ&#10;6LFwVFfqnYVHVUTPPOYtsCUpf07RiW0jzIffjcPfzl/UdqgjoMzWUhfn7sQZysrMrj1mpUgjqtJt&#10;lwrhtp77BscfhnwYaSuVB1ZqKhanL33Xq9SlpHTgqWV69lbJl9aWcnXcNLGKLpFPmvNdeufkIt4D&#10;4PcFbwmWwuaqIi7rXE5ajfsnqgrHR/8Aii6X1rWxjlPV5O0vINTjflEuUKAtW0fDYzQOIqHm8hnY&#10;ws6oybkhjNK0psPKzZ8kUmeUyL5Wh9KuSCqrZQ6lkbazOmxtHLa2u5zUetPM3/J2WORQs3KHB+Wt&#10;UaznPK5keNpE2r9hvnbVZPWhClBZFfxV9V6bvzprXVOaXSyqnFTq2Jos6la5cKlUZfnK04BSaORQ&#10;9T0pUgGS5dOotWDpaip6kzuTuVEiRafw/mhaxK+k+yx9u1SphLXgUxWC024MMAyR0ihnjU1LQHwd&#10;jnoyerbNyzlspdjH0sfJqriOMsrI6igsIVu4v6ISQ9eBiuXCOpUdk6acfkGoWdyjXuTkE1HkO51w&#10;vTVpeahU+mXRVSJTE8R47TPi5Zx2PLLXk12sqY0bKKU3bAj8lX83amEVoYe0E9m8LHcuBzEAWo0Z&#10;P4NMNpXTC6nnMszKahVkcqtWKerILdRmq6gMMmxXVChmo/q8DWwOk8JL/wAHqlVVWY2zqjCGpd0y&#10;TQZZt+dbXXdcEESq7Ssl12DEkKuocDMxt4xnwgfCJr99vM4W3Wv1aenaw4/F0xo9J4pXYu9Uhqta&#10;svPjFNRWa0kuXL3jpI1HSVFYWXclRdWh/meg2hddXH5fpJhkWKw17oTCx+TsgMxyifiht7JUMXD2&#10;RUq2Mi1akFcaBylWzHV+uXoNsoBwGSlNLmAgTBsDqb4bdRHjmMnhT01iKOmWTX35cGWqTpif2kjN&#10;dkEI7mR9SQHQ+gdD5XOe28qo8xnc7k7cZC9REr9iyOYM6isaEW6dapbeIAdU7BBR5NU+x5ptWqVh&#10;9sq1ZFcrdqQK1alKhXNiySwUsnukeo6VrWEsIpEAjYY+LTPwS6d6DtRa6yyGtQ3nAVsLiiO4y7YM&#10;BMkVwt1l2WNFbj8pjr8KQw4iPDvgW0dnKFj4QdK4ar7NXrArQ47MW7aQzDxTNWzNkgCvZY4cZVZD&#10;sfVlcrB9Oo90ZDUGq/hA0npBfGK9PE6RxT7F/J5JvPy2NrZDJl5qqTICbD7VOwTK1dVhuxqUQsLO&#10;601HlLNDNpNuL03lxsWbtTlbloZd968fm67LvKycURA1PrWat1tiW8UI+LHRm85iNI6tl8L0pqGz&#10;dq4+6y4sgMaXyjq7sjX6hL4qWcvqPYttQ1saQPwuDz+oql/OYrB0FZW7byAzZuNrIRXs5J022RaM&#10;HvISKzZ9Zk0JcZNZuXwnapy2TF9SxT8jhG4lNjL+fvPnDeaRTLHi2tLeVVq5Ow1SucGvqwe8SdHC&#10;XLVHMD1DHCZtCqeRelUcifV6Fm5TtjAwZmutcbZStZtsIUrY5+K3DIElzWf1BKIkSDpFygontIzG&#10;8TE9pjxq7KQsevaz9bHk3b1yqhj12Fr3/aieSYUR+E53+jwdcXKmwsYM0QwJcAF80zVvzEZ3jYpj&#10;afj0poH4Mm0cjq2G3rOYxOQXBYhyiwz7ValkbEMq2FNVWhmUEat2uI8axWykeK5BuoNTfBd8GNSS&#10;+Xsem3fSEctpWrKNy+KbDJCBLnkFEK2EYz1A4ROFt/8AhG5bK5PK25M8fpp1XTFbK3DT5UFnlMIt&#10;FPJ2tukFUBfu+UoWFdoCCvGobHwVZTP0NOYbLHh7Gc1vknWKWUsYro18pXs1yryzLpm75uKsqpH0&#10;lRBjdqWJEgTFolHZhS/MGgDWgn8I6pJWxjWLVLOUrA2sMQ2gmHMcp8SjN0+GVrVnKxGcrkSr2OYf&#10;rHuMwFup1I3ZTtg5OxtJEIsFFgcTpzPZqc/kMb5tXtGSsHvUK69lGuJ2yOxK6lQ011gc8ULAayfr&#10;dKvGv9O4bKXa2ksR7bu28OVg2Y9o3LVacfXCscksLFV97qIuCA2Yr1XoJ/G04H/EQF3ExkSj3bwU&#10;bT3jv7vwePhTwmW+EnVujdD/AAeZx9NVXHaibjcZFWzkssCjKzasTi6Sa9PHLlsFTKZm0qWSnp8G&#10;wWUypa3uyRkJMyeX1W4iWMSU9SkYYhfV3AflSUNiYH58IKVYnVGidP1MFSdn8XdDy+E9g2nrNGTx&#10;phkKx1kOf02s+SczqAfGH0rLatjqWNG1Ki4VXVpjB8Bjf7vG12GU77zJMYZMOZneSKZn/fCsfwDf&#10;0C8aa/KS/wBA/qsdpj4P8XN2tqgr2L1HbSO9irSaNdYIJreNalQvLdbXetMmT6QdMOlBGRV/gYuY&#10;rTuktE6MmlY1h+pKxauyia8MPH6Z8+/qUXZR9na7elM2um0W2rdoslSs49vwJUNH4rHVm4zXVReA&#10;xUDFTGzdixj200O6UhIJsXIDzbuUNLqNcbJYRH4pR8ItnSdtz9fYecQnSqMl1FQeA1PD022XBSDI&#10;gujFVaUNZyl0tttiVLWAR7gERj/1Y2+KviaSTz+ucyMq07pWiB2bdiw35KvZvgmedTH9eYiJIgsX&#10;eDgoizy9t1XN6j+EFudz3wx5iHFm6NPAXpPD85NxYzFlcXjcewPJKpA25VJtCArkGJyFrDyFmxOk&#10;bnwW6o0/iBadvC6+tF6sJdWo+FizSsU6FSxVtL51ruMr5i2bYlRqiLS61qm/Q+tMZ+qGri46dSrk&#10;7b0211ImAqsxGclNrzGGNSzGoDqlkUjAoTNUax1YbQoUM7icxVpnduY3L41yISpTkV2cLwc6Tflb&#10;KumuWqssXMs8sMLbAJt6ozlDCpsEYVvON2bZJUDLYrVwg7FjpQYdXoqPp8189uY72cN8F+lCRdyW&#10;dxsWc9SwPsnFMlfmGKoqOwSHpZYIyNNaKVYIWpk8YEeycTrfTGDwDcjqfFr0+jB5E7rGVadS8blv&#10;qSJwrpbVYUYOAy8ytBUUksy8f+Evl5jZOPwlTHE3aeMHXwd8LIcvdyWWN9ce+O34fAh/5PqPMJn+&#10;6NOx/wBT4+J97IW61CjVWTrVy69VWrWSHzmvsPIFJWP3RsMRj6Z8YZ9DH434Qvgo1e6vjH+zMcLz&#10;w8XbE453msjTK5WdW6lhR+ZvJKjdQtuKIaNrfIM1T8BX/irz95WGv3cfSwmmMx5jz2GrZfzsWHW3&#10;GvIU+qZ1nuhHnPkLLpMqgKkPGF+DjLfBlR07UvUkDRxNTICy/hqC67mLuOsq2xrMfWq1ZEqSqFF6&#10;VrnpyxnSqM+PL5rUNxlOguo9A+WaKsjbtPSwUUcVuQ8slYmJ8t3gUyJWnmmshzl6y+EjVs6iyl34&#10;PaNbGYalZm5mb+NrFXyCmIVW6Xm23KVSvGNpVwCrSprsXTOsv5JtGMrpfMVMtT3gWygpF9Vsxy6N&#10;2o2F2qb+Pq6VlKjkdjGJCYKfiyVT4Vi1prHUedfc1LRChjrB4LKKdkbvkUAnHWva97KjXiSspkFY&#10;inIWKfVcmAJ2P+CvL/AtkNMVLrcbm9NjexNOraP2UD7tbI5bGpTXsYhIjSfS6qLmWizWbZo3unRs&#10;WwnXeT+BPXGm4yV6/wAda6O1Uhq2IymMsWKR36MBQZZmqT5cItjoqZ15cVq0l2P4aW1RqrU+klr0&#10;dlVtFOMb3o1LUUyy1FFStihY12Vx8DBjk7gzKXRIPSqVD8Si0ZhMLmbhSyHjmcw/FAiPk4SSQTQt&#10;Rb3kmE4TtUemCvkycbIENC46PhExqtW6pNwI0vpoXrwmn8auVGeSv0babAZOj8lknNs5OvcsyGMs&#10;rqFaWqUVqgYb4edN6VdQE6uco43B0tTW7VsZUppgFWcpeouRYBo+S2TwFp+asxFeS8XLOp6vwsak&#10;tIz1i1SwehcWD8fJNr1JnI3D9Q18jZLcWBUahykU0T1XBKwh+kYo6g09qbDIIDwep1WSybalGFKO&#10;w242Wmy4EGmbisgxeQNhm2ItALbEeKdj4L9TU8NcrdUb2NuUMW4coLiTC2KvZKjeio2oMNmAEUg0&#10;TLkzqCqPFRfw4a711qPKavq52rjLyYyGT0ppq/8AI+XcWOB7LT8gqbYPoU6yZx4yu0A1R6FS34x+&#10;g6XwZfCbrzFYPD0l1s0Gm34OpD8TTIBylbKsRkLGNscRae4Y9sEh50mebS+xXbkXUvhA+FDFVqDg&#10;o5PTmVy3takgbaSME07u6EZCkS4Yn5alWsDwmLFSANLX2MLhLORuBcuzkblnJOUxrLRV0Vp6S66a&#10;6EJgK48AhZN7z1Xu2Dj41GTVgbE28AyqRREyl85ygkmL/Ac1m2E7x34NOPdM+NN4PChpvTWGTi48&#10;lns008tnJrP69miUJe/I1wrAhtZVOt5DhTqdJQxxT5NKvhD1X8IVfNZRlZ1TJoTh1vm5UYriFOvd&#10;udMcWlbV12csfjkN6IOqLlIWnFPxPOumLFgEsNFcmwgXuEJlSZdInCYaewS2QOF78uJbbeNRfCtr&#10;bSWFPK5qwrAY09QWLCrFCQ82aNPaTxOOdbtErJcYTXKAb1ApndtXulZv37Fn4UvhHxlrLfCZrbMv&#10;ZUxWMouyeSoPyfVfU07hKpWXqXZ8shrG2nvrKxtIRxZWloqMbbs64+HLMr0Xi61dv6kNO0s6vG/q&#10;VJ8dZWXu5NxBXHNVBBLNy361pHO2itWrrxsYbDOz6Phf+D7P56MDU1VjGNy17Eu2x4c8nkag24RY&#10;qV7S7lvH3rFptiuFi6iwAl1D8UGaL+EVmkKYhCMjQ9l1LInEt3K/VuCob/moURBNVlkarOmnpspl&#10;L2urabt6t1JqSvpPEMzvwo6z1BkAeONxS486jE1n2bB+RaVcWbRYtWTQWQsZCVtr4+ypfwE5J2nj&#10;0rphq7mCyCc4Y0q06e00eOivxzBuXFvD1lHaQF5rFbFFoGbSJb/CvY6wIxFlmIxekS0zVjIlFRaL&#10;aMhaxd4epUX0i8u07DbfO2ZdQItlDPGPyHwe0qZYvJ1yenNdM2ZPIKaz5Tzdy2sMh6Wq4HTdChqs&#10;T0vLpJfGPF6zp7F1s1mVK5UsZbyHspFpnIeQFemvaFRQvmaxNYg5gglj6oMKyrN5e7g9FaHwVHF3&#10;7907hWbuYVj6lVzbYLALl9TrRpUc1x8pVgyalXUA+oQZJWL+FXLaZooyzCyumsLWtAyLL66Vpt3r&#10;IZGgL13KtXipXTsojofOFy2hFbNK17qxeSr2wuedpDj6tkmC2HFMsem9BEw43PrhYWyfsyWjMjMd&#10;9/xztvP452iI7/iiI/F8Wc+FW+xVLKWsXXp3cjkrVari8bVrrWhtlcmCAU+2pNVFm3bc9kLQKaxV&#10;1usA+jrDF43JYbQd3UCqGU1nar3MrUzl0IjqvxuDu2aVuxiqaqBhcGoUsDqPGQ6s0KLsZb+DHTmm&#10;LGrNU9JejPYuJo3r5ruhPVza4THtGylVcZTXkZd1MgypXaliIsiGNt60w6cHqFi97tJFhdhffYgd&#10;Ar5eUlkF3om2w2rt022HHEl8VHGaT+DR+qE5CRBec9rrRQrM+Qg4u1k1XPqrCWlu+06qohXJpl+z&#10;RV8HVS9rDGYXM6vylmrjsJpxe2DxBLdQpy3LRaXb9sKkMlNg0XPaikeX5V+bunxCGkBtgBhhrCVL&#10;Nm0cyBZMaSwIt5EJa2Qj0yw9uU/D1mRjcK2brYgGSJRuQXssp4DMx34Fiw5filZfNMZ+o/8ACG1N&#10;k9Pt1Hhl/CV7PyuPFVZ31lN7J0HWCRaFlawkGOHkp0rAlN3Ya+8eLWsfg6+AXA6dwFemjM19V6kj&#10;EVibUtNTC2Jw+MYnJNK2tiPLHXy8gPMJkZUsepf1VbwVjT7nX8SUU3s6ymirP06oXqLyUhjqVpbe&#10;SyYhUifVUMvUtdp+g7JbcnaO00Z8fm8/Y9Pnt3mdue/aZmY/D/vhWP4Bv6BeNNflJf6B/VZytoi3&#10;WpambTIca+12iC3jqghkz069xqOoqlZdEoRZJbG8QGWBVwXwh6+1DmM3ftFZH4L/AIOrb15DKZLJ&#10;7Mj2sWHmrl8xfsTEp85kbdVbBXUqV7D01Kg+PgPw+LZZ0+4tZYfGY5vUi5cwjCHHVajOrNixFqzj&#10;S6ZdSbT4e1PLzDeXUnTVTIa01RrJ1v4TMM+bOo7pW5RvhcwuV1YaT3rD5PlwO00IkykAAjYTPF6t&#10;i8hGJyFis1NTKTTXkPZ7mDIjbCk41osNRv1ErsSVeWiHXU9XNJ6k1Zp7Fv1frVFCzkX5vVN/z2oM&#10;r5dMTYTOXavqVgKqs/kagK8yS1Ld1Shcj7f0T8Fum9lvdj15PM6lXYhFhALM/kfKYiySYN8F0lWY&#10;Z873QQNPGauzuqNJ4dJ5pGNRp/TVU7Aua2rZt87c5KjZJyOnSaLFlfIB5jIbMIdsBqLWensbSzFu&#10;qDkr6a7JFVNa+nf4tXJUJyWxXIoiZzXQ1K2MlsHAwIDAjHaBGIiIj8UR2jwWMz+KoZjHmYMmpkaq&#10;rSOqvfg0QcJQDQ3ng0NjHedijefHwafA1olOOxdg8yeesoxVZCkadrVUGNa4eOqipIR5ezlL3TIq&#10;/Pyy/otiwcqHw9YVCS+DHOBlkajQAVaGoU4tNg2XVKmqnes3y67DRqhSHIrs1U+SqL6lZ2NtZBt2&#10;njfhNp6q1Pm8eTHrRltK5CxqOrOLv1ILZ1S26kYplpkAIdVt0pFqa7jdQxCDpYTEIvZS0RtdbefB&#10;RWLltptMzY4lq3kQ4LjjAJUsIEIxWdx8nNHM46llKctHg3y1+uuynqhuXBsLYMMDlPA9x3nbxdxO&#10;UrLu47I1nU7tV2/TfXeErasuMiQ7jPYwIWAWxgQnEFA6K05fu6lufCLqGpexOnbJCtWltP48ds7m&#10;79gJYRz5TqpQ+UInJMxtOuIMOtaOPh8s6Rt0aep6cYVmM9pVRtUrkHtabjLcSamJr5DyykHaQ0G1&#10;iJbxkoCQLUHwsfCHhQwtuvTPTeJojXfRUu3W6dC82nUtOtW5roWiyk7LrTVPt3rcViMEyFe9hU3E&#10;symNq0bt6kM7trVskVsKTGfR8tNKxsO8mIiBmIg5Ms8KG55jK5+/xDC6VxAxbz2XawjBcophuxVO&#10;CWzrXWD0hhTFIizclNR1PXvwyu2TRcFvTPwdIJsYnE8ZW6u/KK5wLrIHvFqswGsvEpQ5CyzHgOLj&#10;4eiCdxL4RLbBn8IsymopGf70eHfCV8EFt2m9VU1WbWSw+Pnp181ufXe6kBlNdFow5+bxbEtxmW4I&#10;4orWxeWRRlM9Qdj83j79vBZYXIZWmxkMZCRs2ornVqiiWMZIOrKE11bS31ep1EsWvxoLz2p8jpPy&#10;WmMk48zhabchl65XW5GrTRTr1wa0XXWC2sDeGy4aZxIzsY/BvYpam1DqpGQ0LlkpyuqK3l8qTa7d&#10;ZCyqYeRps6aYos4NseYYcyUebYMrWHwq5DQmmqmb1CsaONr28naVTwmAVfpUpt5S/HWS+25k0YRX&#10;qVo5t69p5s+R6FrN/CDrfXjcjk8pVuWdSUqIvPFW+C4amzZNi0S2cSEWYpLr41I1UsirShFYTTYx&#10;2axbvM47LUq2Rov4mvq1biQeg5WwRYopWcc1NEGqLcGCJjMR4+C74S8f8vbuZRWhcrjpiT87jcl5&#10;nptrx1BkLNcbVyV8R4ssRT6pcANbr+YoaRwKcnbl1h932chtiXHubDUbhZNeWn62xW6UMP1nBF38&#10;ZnUmgioWrOK1dm79rTeQxs3w1FRHBaeUzy7a9upeTax/SsWK9WqwXZFi/Lj1ClSH6u+E7O1BTlte&#10;Zt9qp1OROTi5c25PS6kdRNW3atT0B7depTpvGOhNcp+LRIMtBRKda1W+eNM2fJpTQuw+1NYRM7AV&#10;5apppAClvCA4lJRHhdV3wwfCPrB2oq1hKKN3T13FaUvdWpLwGEZCowKapSsjBuOr4nrlIQVjy7Xo&#10;salrduSdWsfP4eNjD4pY7/i3qlt/d+PPbe6L2B5f2vtipH6Uj400xO3SPAYY1cfm9MsdXkOP4uMx&#10;t8WrNQY9/lchjsQ4sfZ6aXdC88gq029KwtyG8LL1l03KYsttiGYnxpvUPpgs1g8ZkmiHYVvt01Oe&#10;qI5Ft0nEa5jkW0jtyn3/ABHmL+YwGm9J6ZUTtLZyYjJoxsdfrxklYG5bFc6mUuIC5kb661GtClWM&#10;Y6LVOk9GpNM0Nca119anEVquoc9OfzBYauHXSwKmOyOOOnh127xk1wTjStviou9U88CIfXLQmjUJ&#10;yeZxeq6b7mXjL5J52+QvyDX2k26HkGw7o0iIpb1QLc5kOcwY2B0pgauJK2KgtPA7Fm1YBEfJi23d&#10;dYskETMn0+rwlkyyR5zM/EOnNJY6xn9fZ1JJw2MpjJLxS37o/VDnbP2DGYumcySjtGrz1lfQVIoX&#10;dt0tY/BFqTPZLMY7MaOpaq1TZiwJPtatFlBoZWpes1ztidS7mrDVssciyMcZyybQT0A0R8FmZ1E3&#10;UaPg90LenOZ0MPjFPGL3XDF1GULisxj12KmPfp0V2r8XX2pjzp/XZ9bxon/we7mBxuLyOM1a63ls&#10;5isdj8LQ1Jp2vQmxQ1CmtThS/aR4I8yV5HI/r6stI2TuPtIppqU66atWssU161dYpQlQRsC1KCIA&#10;AGPcIxEfHS+DbBi21qnXtmnSXWSByasSVwRae4gW537Sgx4KiN5rnebJB0Qhmi/hF0OvzWT0dh6W&#10;C15Vq8wraiwvybb9xqOk4wVN2GE+xPUOknyN3h/QuWRX1Bpu55mo7YLFdnFd7G2+ME2hkq0Gc1ra&#10;JnaY5Gh4cbNN9mk6vZb8VLzWgp+EC+hzZw+NaNf2ZWusFYeYyrbThRXqcfsjprXGdIGrSgjZwZQd&#10;rVdTWnwkWq7a3wffBVpxUXdK6FSwK54079BUVwszVFYh5GKra2RCp1bLbdVC7KNW5DIYavnI0bTx&#10;dfV9FIUm5HE4nMWUNt29NPFc9E8PbtvG9UrXE4rKotG+z5ZdMLyPN6WztLJ8Q6limJ9HJ0o5kr6+&#10;xj4XeqjLAIVtagU2NupWY5UiZfF8FdW9YrVqenNP5/UmTt23Jr1KNeamWNViy95AlILdiVkZkcdI&#10;SFpcR9XjNaqx90ren8Gu+2xlAQxdO2GNQTrhY19iErvAogZW6qi6JWVksWTGxTi/hzsDywGtdXZf&#10;HazqshjGpwWRyCJo5isIJImHTyacyfUGFk8vJ1AWS7ptTWvUrCbdO4hNqparMB1ezWsLFqLCHLkl&#10;tS5RCxTAKQMCghmYn4iMygAAZIyKdhERjcimZ90RHeZ8fDikIjjrHUmfiqxvIBGxkaR2abSmRIh6&#10;Fi0h07gUjt3Cfd4xWltWfCGrAad8hi656SRprHXrFWvjCrsq1rWTCxVsm8G1VWC+vLKRbttHTGED&#10;k8L1hsRiaekscDgrKprMaecwqA6VRO66yoBfFSBJnTXAgTWlEsLQbP2un6tf80k6v/0n/fCsfwDf&#10;0C8aa/KS/wBA/qqtX4Ns9i8ZhbaVVMmMHGOzddzGuF1wMoansCkKWKMpxhVsokkfWy7EnMFabgrs&#10;Hr3IVCG1rXL1Yyzl3bMIO7NakTKsRjzsLY0axPi22D2uZB5RBxirWsfhVw6jwGVHM4P2Rpis72df&#10;WwGJcqRTg2M6MrX0xtttR6I5SZcikJ1R8Luts30rA20pfxinWtAHTCxUonbfVqOgJkepXWsvUc77&#10;mW/6oMbr3UtoXxIZbG2V1fL5lYqaFcL5F1Oc1mM6iXdPzCo6i0OTDmTPiRKImJjaYnvExPviY+mJ&#10;8fCZoPQmksNkF4fV7rZWNQXSo16Ksmol4pgV02K3mk28ZjqtrjXfDBUaewiYz4x9fV2Q+D3H0KFo&#10;7qKNJuWCFuJUrmC6VO25okM9P1X9wGZIC5fOrpKEwSkKUUVlSitErWIzFdEmyUp3j5JUsZKw4hzL&#10;blPjlo3EUMxm22UV1qyl/wAhj6iGcutkLZx8s9VeBiJq1vrhksiV78JGcrrDVmW/VZ8IOfmPaGeY&#10;iFLp1uklUY/HK+atcCkFk4F1x8sqvTr1q1ZHFq6GVpXdDfBgi3Vs2KF+DRq3W4IZDJr3aanrZpvE&#10;EQztXtz7SkgTaOvBmsKOkvhN0VpIdU0sHpy1pfIabx1nyN6Kx+03VXVhGtZHoqbe3LoVrTyIOkSI&#10;FsWU53SlH4DdVY52dwr8ezIMdevDWRkEeUvDCF6frqYyBY9ShK6tvT42mIAd1RpfE6qrhUy2PqMq&#10;zWEuTEU12XRQTZ+4iyqp0lshRMX6RmDmZnbPZTF1Av5HG4fJX6NFhSC7dupTc9FcyHvEOYAh2kZn&#10;fbmG/KNVfC/qhpW85qK63D49p8emjG1OgyzFNfrKvV8xCqFdUNjpqxpDITBQxmofhDZpzLag0Xrb&#10;GUat5mEWFm3isnQVRXzcmZWABK6rzVFhiVWJslAWxKua5Aa2C1tYe3stMY7CxPVkyAEzMZ855nMD&#10;MdIHdmDHdnJY6m1bX0/lqmmM1p9dK7Nuv0K2KnGVcYNIDsl8lbuedU9SkqZ5lyb9i75VFdDV1vGQ&#10;zdXF0k5jK8IyGUhATkLQKWtakstlEv8ALrBS+FcThAyPIVwUzMzx7ltO0T7t/o38fCnkcos1MuZr&#10;EqsAUGPDLIPPPyi+BbwJrK7Xg45EfzIP3DM+NhGBjci2GIiORlJmXb6SKZIp98lMzPefi1Vq+9il&#10;xhcFpdeM0zYus6VO++1TrzVSDBGy7peZZlzu2U1XeTL5OUk0liemTy2l5wOR0jhruPyia9tuTozj&#10;kU89I5xNsqNGQx2RbnayKXUVPyliso29dsqDWmtsBoa1r/B63RjWknEXWIu4t+Nrwtq7NZWNyVlh&#10;G2WMSSa5qNBxHOHQa15fTWK+BXUuIv5nH3MaN6wzKW/KhaQarBjXbpnGgT/Ly0a/O0Py8rng6dkn&#10;pnGaopOx+UohfRFS0PC2qlGTtlQGyraOiwapLEF/O8uKZZ8qRxHsvTGrcho7Jru17YZHHts1yeC4&#10;MGU7D6TUXArmDZbshkcnpR1IJUGM+Yz2R1RntQOKH29QWc01d1lv0z11cQnaQkfk5szabH3bTmI2&#10;62gNYzr/AASYGI0rrOFMyQoiCkloyrGol/HaRVCrmLGBaKYpu8uspjRGp/g61BjXLuXMgbyyC5bZ&#10;bdbznp1bdGoAKrV4q14kL9wiMDlpLZMh4Xh9O6M1aK1DHm75oxC8TikDxGCs2PagxERyCF1q6222&#10;DvKKzIWW3xfBBpwMdL9NVrPt23Y8q2ygiq5JLMwq/wDJGkEKx1KklPVmFk3JytvYw3Rk72EzNnFs&#10;Y5DrOAx1e0nFyus2wtmRVFmu6vVd0jUFlaXIU3YbJo6ipZrOyS5ik3N49Fdv3J2q9E2XFx+NarVE&#10;i/E0fjyumc0s2Y3L1ZrP6UgL0lBC2vbrGwGrC1TsrTbqmxTVjYSuWKaHJZDhNMjprXGm8aTE4ROR&#10;srdfqYvrn5Om11h+mrRzWRIx0ofZRVXtUpHFRFdCoAfgs0yB8djPpukZPkWxBM6ygBHhwjYiZ6oI&#10;+WxQARidSfqfwuDsQhjqHmcdWoC5bRsAVjyQ5fLm5LBAfSxyI6fyO/UabcJpR+UZmG4pLhO6wOmM&#10;zYtOtyiuuSMwq1pf0KwsYRdIB+YPFS7sYllRWUmq+MezIKc+iF3pl5Yria7UPZWh3HrCly2SvlwK&#10;C28W5+GnUU/qYoEPlMFgbopxmXbJTxYCKHleimtAw1drIqPIy01Bt0xeHijpz4KvgqwuR0yqvHln&#10;LytWktVoyNtoXUisUiVyM4KbTntmy3qsY3mW3jD/AAgMweg8PmMFjLGKxiG322ayUWgtg5zRCzel&#10;lnjesiLBasBAoHpTMbkp69S6TVCj5+XpjjBUyPT8m2LWDIjDtMfZYL1F6uXCRxh6tq46nqKa+2VR&#10;innZoRYEiHmhjAAhhy4Bxp3aNdhkgLFkFw9jLY10DbcpSHWhUEWGpQTCSljoHqGpJOaSlkUismsk&#10;YiTLf4Xs1iNL2c5nIwWPw+DqOYVSiKbp4VOPvWXWCrrjFcMSduyazDqyp6q7oYyT8Xf1KZDSxaq1&#10;nadltba7zY2G3a9xglKaOEw66zKM1KLjcdObHOotdia/s6YSDps2VaiyFr4Uzupzv6t7tu2HmcrX&#10;gpGkSgNpUcbJF8jaqxOSq2FVLXVfXqxjTXpzXXwbZ7UqapTRHN46vXVkoal5hJXcgy0GnsosV8VK&#10;tjZodUVxZsXrpuN8+E4vQGmUZHJ3lERZ/MXqVbAYcOfSKWp8z7TuXg5LausFOKxKkmw6ySXVPFvV&#10;mockzVmvsruy/qG4Ml5SXoUuzWxYs7rXuLEja4JdNEgpgqvWiUEamgLFNAlsWYwQGBxxMDGexCQz&#10;MEM9pidp8Nz/AMDg5W5g800y9n45HtHyMQXVnFZfHtWxVqguWtjFXTAnoTyWT1XAi1aDGa++Di7g&#10;DGsR/qiS1Kse5qRD5OzjLLvN1TdO8rKq25BsPj5auhbHD4VidFZnBaYxL6oxks/aTZvZ0GOY9VhW&#10;LrDwq15r1ui5LzOXWLDZhdjGeUhtuvm87h9X6pymoWOHI/CNNajkBXdtONjqTBsZZVjHMsDDLjj6&#10;di1kRln17fNTK9T4X9dMqkFDNXq1equwIT9b27OQsxTaEE0CZXoqoBZiCJcyyOPIZ7J1D8GeYr6Q&#10;cx7bFukbLtetTsMIj8zg3Y8DdQGeZB7PCF1UDsNM66IiuMo1Nr/K60Ya+IhkELhNMuQ7Si247OVs&#10;TxHgU3Lprn5yq6C59Txc13qi6y7okMEi3cxNMb55WbmIQpE4pFXFoO/YoWqqW34PHNnKtutZRrVt&#10;yQxlPTDdLO+DX4GMUypFjGWlUqeZ1AnGuW+pUrVanOMdU4jW6IU/rCv02uDI5BwIrotaH8iqpp+x&#10;ipxKqlYeA00iG1dlePodVaK7KzKZknrhjJOZLdmi9QaNzmstE45rxoZXB4m/YfXQ/hdA8fbASour&#10;QVlvmcfckXJtMalWThNKEHTzeM83FO6Jysb1G3jbQElpoct1S8lD1kp6mL34SpnHqIY1JAws5g/M&#10;spe2cPk8T5xMbtqe0aTqfmVRyHdiOt1QjkPqGPVHv8Kw+YhIZm9k72Xyi67eupLn9GpXUL4Mgbxo&#10;UqhHKoBYtNgDByMvd4yGn9RY7S1zReWv1gRqPB43L1rUeWtKyNKvcCzmbyKDmMr9PhIWBbCD4WNz&#10;Ai0MqwMiwsSdkYnv8hcvW7lUvp7FWeoo/BE7TtPb/fCsfwDf0C8aa/KS/wBA/wBdNsLCGsEAY2BG&#10;GGCpOVgZ7ciFctZIDM7BLD47ci3/AFoaeNp1cfUA3sCrSrqq1wZZey1ZMUoAFidiy51hxQO7XtY0&#10;9zMpnxzlCZP9vKgkv+Vtv9TYmrVr1puWCuW5rpWmbVtgLWdqxKxHrWDWpQE5nJhAtYyWwDt9RNno&#10;q8wShRNjpj1pSJEYplu3OVCZmYr34wREURuU/V+VyuPo5Otyg/L5Coi4jmPzT6VhbF8o+guO8eF1&#10;MfUrUait+lVpoVWrr3mSnppSILDcpmZ4jG8zM/HE7RvG8RO3eInbeIn8e0b/AIdo/B4u4vJ1l3Mf&#10;kKzqd2q6N12K1gJW1RbTE7EBTG4zBD84SgoifFPT2nqY0cXS6nRTyNhkbmE1rnOZJNe5jCmTYwiL&#10;3DGwCIx+vEyAGGHAiZwMQZiHLhBF7ygOZcYmfTyLb3z+uXMTlqiL+OvoOtcp2A5pelkbEJR74n7o&#10;DGYNZwLFkJiJRWwGnaK6OPrci4jtLnuP7JZtv26lqyewiT3SRyAAG/AAGP1t1S5XTaq2FkmxWsqB&#10;9d6jjianJbBLasxnYgMZEo7THgVrEQABgAAIgQABjYREY2gRGO0RHaI7R/vhWP4Bv6BeNNflJf6B&#10;/wDoOWP4Bv6BeNNflJf6B/8AoOWP4Bv6BeNNflJf6B/rEzM7RHeZn3RH4Z8Ls1Xps13DzU+u0HJa&#10;M+4ltXJAY/jGZj7wkZkIAAyRmUwIiIxuREU9oGI7zM9ojwq1TsIt1nDzTYrNB6Gh+2U1REsx/GJT&#10;H+/jY/gG/oF401+Ul/oH9XrTpZcMh8GWGzGXqrZdxlQJIQZaVi6mFyFClV6jQ+trTouusM9mdMnx&#10;Nu0Ly1flr/SlKMBkVAlx8AtWrlY6dKnJf/blt6a/aCn5TsJe7xbz2Su3xp6lt9bD4VrWeRr0qvJJ&#10;ZcKp/YbWVdzGTARixQp0bHNwNT0vivVsffnFXrFV6aeTGsm4WPssWQpuDUs717JVzmGil8SlkjxZ&#10;EhMx41djfhXwOY1Hj9NYexn62sMFQoxWu4+taQiELBVbGY5lhldtnIM81kKt+vVxzYbQYfOxPPQm&#10;jdcazaW0A2lgm08UE8uBeZylw1qX0ziRkRE+RCUchESYOXwd/AWMBqDBgTLqIb5uiQDbZVIRfwUx&#10;L0HAA1Tl7GUlKmTtIj8U5vC6Usau8q8CydGnfXStVcWIGVm/XWVa0zINTxCIpJWJkBm6WiCSgtLf&#10;CX8FV23ltJ568jE6w0XnH1gXhypqivcsVwsGpVSE1gm35jG5LqPyBUpmpdTatVCRnsLqLJ6Q+DzQ&#10;PUxFrUHn/JUdR5GpkGNy9XGKsn7MyVaxZrIo3HMTbpRVx67FnrdWjWkbmMvU8jUOSELVGym3XIgL&#10;iYi5BsXMgUSJRBbiUbT3+OxqRPsrXHwe278F7PZUr4/K4JLGL44wHUhXZZyGTCnlCRm+MLa3I1U7&#10;K6+ZzeCp135ahiHZSpQyYuFbirJ802o4VMU0HsQDUrjqBA2ZDqTwgvGUvWcJ7Gt4e6ik/o2TtU7c&#10;vr9aHVzZXSSSGYIW1ZKxKh6LJsF14EPj+EiynO3L3wcY3LZWulOR+ukeaO++MWjCPPkdZaUA+w1d&#10;Z3QGmdRdmrzfSYj6jUmW05l7OFy+Fqhl69urCikl0nAy3XaDVsElOp9ePdHFvSOdxEgL/wAZOYoY&#10;7L5xFYsjFJUljlWsTWyi6TbD5VFmE2joqtZD5IOjzlY9BQ7pEh0VorSOJvOq+aWzOa9p5O1Wps5L&#10;VkHado0KmXSgnSHl221LU70yINU0T8aq0xq/GU/P6WOQfmMaEoTD/OvqTj7aObEy7mixNV9eVCxF&#10;Y4NBGJPL4tP6V0RkrCvhA1Dl6B4+lQRRt2Jx8OYr65VeTYUtN69CkI5AMWuhbAjmqm4BVtKfCVdR&#10;X1FltPrnPaYx9PLZ+frmjB36xnh8a5XSIJdPynSUxEMIedeJOdf28FpDUerKoXEOe3mVbT+GqY1V&#10;wju3yik16b51z3twIIgkIrdfp9Je1jJ1MZexVrHOVTydazwbV84aYdPs64E/XaIEo5S1NWwuSHqI&#10;gTUxv1eWXpK9Wx2o/LdXE2blVdytNpBg+Kr0tIQFd8FlRKzPU8lFnzgpeSISep9I6406nD6l0l0v&#10;PWKcOXWb1GkjourkVpKn7r8wm1WvtqZKuzrUkrQnqNDWnwXaky1i0HRVk9GWLFV+JdTqrCRfi6F/&#10;arFkiBvn1BI3bovHyTBerpWMGjWGRwGl9UZPH1XWdP3M9ixeu8Sg83Xp8re91SXySwbXlwlHH1lv&#10;v8eJvZrCZvIYzKOtVPPYgaLIqXlKB1aq9du7T9V1UWmAQlsIVG9jntCc3/4otQ4/DWH16wZfU1yc&#10;UoGW1y2tJUq+OvWDWxYNKThgxHEQjk1oB4dqnFYb4N8ZhvYhZ6sfnb2RyFqh5I74Nqn5ryEk2twJ&#10;S7SkR1NuqYjMwORdmMO2ndwlitUflVBtics2wknHFSeAQq5U4wVyiPW8tWtY5pPObfbw1zOXTSs2&#10;nxA2FwWMkXFaxNjC2jsCxIynsIzMxHia9JWps3d601hp0cKVZvmO4wtg5Z+PYPy0QmRBTbAmX2At&#10;p8IVi/gWy6dOG5QNuZi27DWBrnvB3AuZKnVxzJREE4qVeLLDgYri4WPWfjK4pN+5i35DH26iMljn&#10;srXse56TWm5VekwYt9Zki5cwUbyHEvTMx41EvVWUdla+DvUMfi33l75QCmu5l1Fy9OzrsL+tZA7k&#10;NuCbGwyya+ktPxaj+DCvk85oXXG9nHYG5lqA1Bt3oWbsdkca6DtpdStEtTUou+RtZKm6E1lRYdxX&#10;rqPhiUU4rSQtuYzV8Y6tT9uUE2LiT2Rjp8obWgumePSpCrRRZ6VjrtmD8ZPWGrs/lG4PU5Nt6f03&#10;lrD8o+vXc8bFbKpv3XHZqU2JNqKtIABd1JBkTEY8tLPiRmchgNS5nHExgXLGnqFe6GKWARI2MnNi&#10;7TitXaZQpbinpc9wYwDJIOIPg++CrV+pS34RYuMqYrHKLcY+uL6oydNMxvM8GWF78YjlESRBYzmb&#10;taJ+DmsxwVcbWqBY1Tqa7d4useTrma7GDHqqRIk59dalL6zCsIb5eCuDqrG2ps4o1BV1NFA6uOzy&#10;S6gMX1BWFM8pQara5FPiuVuRJIUwWE34shQ1XkqVDD3qzK1+bmZnBidVsbNCby7lF6QYHIGSuwvm&#10;uTApkCKJyWg//G2GtsTlWVv1IKuxkLVmldFVnztJudfUHGwpyq9UMfVqZFtSzaIoq1KdyyUZDNVr&#10;2pop3MDYmrco2sbla9xrYg5+sa7qSzvDMrMepXgwj5MzkU2arX3NMV0ZLCZZbbEY1GZWhM5ZNaJl&#10;sI6bmSjIKgGsdjnRDIQHVU10jZXW+LEfqoyysQGcvezqD7CrE1vMbDMzasqUaKNcOYdW1cYismC6&#10;jWgkGsXW+FHT2a1FqDR7rqy1lo+xc9oVa+PuBO2Uwp3heWMqJbFf62qwuK7TDi1OOfcFOOz2Gsjc&#10;xmVqrt07A9uS2e8TCfUpyjgk2EMiGIetiWiLAIY/3wrH8A39AvGmvykv9A/qkacxmGyVnJa1xtzF&#10;aeytCQMq+asWatAlirqLbFurVvecoQPPzl4qyPkFg90aVEfg7w+ndI1rQYwwyOTrXs9nMm+k+6y7&#10;emg+RxvtBqLdk0FUbYq9HyPmBWCGtxmg9J4v6z0+ilm/hBWzJxVxtfPPqqbU0nObCqYWreNh1ibQ&#10;V0NWVk1k0K1jGn0HZ6dVaU0vh9M4umU4HSeOaLRhHlqiqqn5IMkwq9eZgI/oktba4yTKsnxSOK1D&#10;qlFZd66dkU2KvTAL9Ss0qy7pVlScVWNNTIauSHk4WNWivXNCoaal9ZoLMlp5dPqsEZkF89i4cy2H&#10;lxnjvvtPjLYzE/A4WAZjysDGc1hnjThFAoh2sumvjK1e0sEnFpw47MvVKluFFxxQEn8I2oM3lcbZ&#10;0D7A1ZVKPZx1q9x6sHkFJjSnOrXvKq12+WZbZlC3YoiSSmZHzRVP/BzoYLP2E4zVVDM0cxg7Cl2M&#10;UdXG6gyFmzaBOwNXefVutAbINElnTq7yaIak/wDwgERERx1bPDtHYFag1aMxH4I9Qdo7do/B8Vm4&#10;/eE1EOsukRki6SFk1nEY7lPEZ2GO8z28fCdr7ResLOj9HUshTbFHIYWvn7fksbhCC3OPpsXlAq3R&#10;qVql25SoM4WbNySCxEqjrkjFa4+GjX16wEWjwegcdb0xj0PcM2XLt1Kdephgsn1/6JW+pZaZDArI&#10;m7LPWOExPwSZkvhK07jbKqWDzGfvZdAOTcHEqkrtu5hKtb2VkbgvymNZWpEaAb5ObJgwa85HLaxK&#10;EXk87+kMakH4tlk68Cttu9a5z5qoRfZMZXqmZV1AWQs0iZWZ4txm9ZYKtYoM6NvHouryOWQ7mC+k&#10;eIxvm8nDBJg9QfK7qDk1nBS2GI6Rx+Jz1fzSBbjcnaqfJ2jlQP2fUR1n0K7FGJ17r5lDIkZbNeGL&#10;k9QsL5q8HljLf8AULBT/AM0eEP4wPtPP5m7vEbc+BV8dyn9tP9D+G8/QER7oj416O0Oo72vdTL6F&#10;IUdTjpzEvllezqvKvWti8dTrEJooOskubV/fyS7hUbSIwfwMoy2J0lX1DcFtbUGnMX7YtZpmVseQ&#10;HIWmPluUQcGoKhTVq0bNYKaeiE1o67G4bX3wwnm8hlBjK1/1YZGrShAAI1rJY+zlLVnINBrVxHlj&#10;ybEjISytRU9tx1jpVsne1NYF4panTtGXgoZHnL/PZBmOxthUdg+srlkuoQjxiIaa/a+l8jF6uPEL&#10;SSWaLdB5cvra7XZEEl0cS225qaGzUMak1sLxrTJlr/GYvQlbCW7H6nqWHALttaFlwx9rIN+uSnIl&#10;wTYaGQFBSzphjJHcWaou0dUje+EDKfBzfbksUzNRIplmNtFFSvjQ6aHtpJMFsEiuXKHRmI8pDLC2&#10;fAGxahVZH4NDzeRJMGs7TK/6p6tBjjAggiGVqVM+qTRXCu4ZTwjx8Plfb5mtodBb++G5fVobbbdu&#10;PRid9535+6Nu/i0eJRVs5IVF5NN17K1U3fR1nKS9kDEblAwEdQohUtRBy9elMhjdTZXO/DpqvOoa&#10;N6lKlorYkKlnG+x8diZDyyMTav266667y2LsjUtdbsp8+ILJ5T4GdNU6tRBV9SW69krMN6aJtxXX&#10;mbTyQEWSs9LeBDgICbDMur41bRr69y1LJZbUL1zo/G0WDi8zj7Kq6rmWu5T1KCu5HmakY8bLGMlV&#10;ciWaTlsYDU1HWuqU5VS6ORC5hLmJCoTJFbzCs32dZizRb8z1k5FqvPrBimSM/V28LpzC6k1pqdBN&#10;RGJxGFySkJsriZ+vshbqLBdQf67ZoqyELjuQQMEQ6lHFYs9E6moArH/qjZSVmMMuyZka4qptHVda&#10;vUknYazHWBdWom+q+wxoXYrHk8xrL4brTMZVo2skAaKBFKpdqVadg3LbaoLwyWrcI7cJW+tEiUmL&#10;CITVf1RrjA+0oPLGnE2Ty2VSd/o8ivvuIq20iwQtnCQZLPlyU8XI9HUsJrV1ipFdS0IUPzVpUELW&#10;sf7EAGBj8UfFqsSEpZjEV81XkdtxZjrKmtKd4n0+UmyJe6eJTtMeMBm2ZnTcaNfgtHieMDHWh1A/&#10;NV5rUbgFcdasVzQu8h9sXVxrN6H1m2sfSZcs6gr1vhgdrPI6l09hsHV0jN7FPTp9F/oxcWoUlYth&#10;7PxkXcYwaZ0aezAG5RlnkSq6TxTVdG2eNDJ3wmZkhu5YiyDlnvMxBo8wNchD0RKdh3j1T8WH0l7M&#10;yNrAaUsw7VjNO46XZfJ5fJQLPZVUgrkBWxqIhNV1hq1zZtZATneoJTHwa29B6j04HRjGoaLrmQy2&#10;M4VZgDy1OlRO3jFcTqJm75iwONYfm8jaVX6z62s6WSy+QydPE6pOhjV5Cwds6cAqTtdJzd2CuyZK&#10;aSB4oB8OetQNtPI9Zl9M67yA/wBwcbjJj9Ofir5DA6Gy2uWtdKnU8Q4wdUjdXBrVoo5K2xRwTfVX&#10;pt6ZLjq8FnLV6D/VD8EWF01qgL6naTuaoz94mKa181q0XvZlbHvGjORJZJ9oKGqm0EvKVoi2fi5d&#10;PNaHyWD05lKtjU2m9HLDNW6tnDsht5eVqZKbNbKpxFyub3YS4xMO6UefpFNeenQz1D4fpv4u6AWq&#10;VjCxk8bW9O48fL45uN8s+ufJT6r66bFSwBosIU9JAFHHaozidR5eqHTdmFUfZ82w96+uiHOE3qie&#10;iVmOnNoVg9qgcxvxOqXK6LdWwslWK1lQPrvUcbGtyWwS2LKOxAYyMx748XKWgPZmIzFVCpwiToV5&#10;xkFXet00Jrc6yK6LygZTJ496g2CsqWTVhHjP6w+EUnZrVGl7wU1aSt1xDSWm12gehc47GuvZDzpt&#10;Kg2XHdFcLuJ6phcsLReGBGIERiIiIjaIiO0RER7oj6I+PHe3/g5LIae1svZWfoXM0FWrqthXGXxz&#10;qovjjxi5XWNtRJ8q3n5q307zoeyrqe7jszpbRmitMUq2EZUI8fZdn8x5bptGkNkH5CnFG821N/JU&#10;WSfPHpqvbKsg4EfDTrrHY5Gok4fQlTUGDDHVFZOq27k8dpOwGYjogyF1hbYZdyOUWUeWoMyNxkns&#10;UTW1q+zV1BqjVrX5rI5vepbmracdlFmjTtIJwwxDTupyDlu5tttuLngr5EfD7dpy69WqltizYcUA&#10;pCEBLHOaZbCC1rEjMp7CMTM+F3PSXwS6Dsvx3XGx5Z+ZstWFi35Piqbm+XenHrcUnVXWwlcHV3V8&#10;o7i4cW5dVOBo41ePlN5nOovG1641hVZbdM+ahrjAGdlhycd2mUzM+H443HrD4HdQPt5DTuRwtmjk&#10;+l1TmAKleFq6jbyfLzTyePO3VRYICydbpTJC8B03qbHXbRwU+zGsKjlo4cepPsu8Ne8a1yUCT1JZ&#10;WmfmOKNp/wB8Kx/AN/QLxpr8pL/QP6r4JW49yauTD4QKQY+1YV1k1rTDqkhzk9uqlVhSGNVvHUEO&#10;P0+MPW1zrwNW28rrzETWWrBY/F18Vxw2oFWCQdQENti2bCuS2rSpXTDorXJtJitYaKx+EuaLt2Wu&#10;1XgIw60mvL3LJvtahtZGowb7LGX6vl23C+tKTqlSX1bJWWSzUeaWp1dOX0zi76kWglVlIZN+NapN&#10;hc91vX5gQaE9xZEj9HjQq5+6wgWP7luxYtR/zOj4szoLRcMv3EY+xb+EK3U5COA030FEdFts1+VX&#10;ZzQWOgYwb2hWhlaaxMuBK6ujtCadCz8G2t9DXa2mMo1TaGX0navY+wDy1RZrA6lcZksm2xJ2akB2&#10;txkuQgk69j4D6+qcdce3Q+krtvM42kSYu0repreb2TIWJWptujWZVsHXlyFMPhwucC5z8J2r8pZr&#10;njtV5Y7GG6IvWy/Vv2mZ6Mi6vYrpKp0hyQUOhMkcXk5MNpqpp27vggMYMDiRISiCEhKNpEhntMTH&#10;aYntMeNSU8Lj62FwlTC5y85KiZK4n2Y3zDjNzGMMzWkeREckUj9Mz4/8H5+ms1k8Pm89q/U2H+tb&#10;DCqtpN1HTrOfZxZF5a0FfrzDyYPA0zwsFMLQSfh7JEek9QOkZiI4l0s9nFuZEhuPyrZ6kTvuyC5z&#10;35bfFY1P+pDDHm7bWPfbdXl4HZd9mteTebKIW3FuxtoKw2GONrjZLnNM/hnzewl7NqYPDiXCNwKx&#10;VpLKBL3j/SMhKImIPbfbtG2ucgTIVP6nMhSSc7drWVV7Kqbb9uU2rqYGJ33KYjafd4DQdtHs7UOm&#10;FBkW0mLcplrD6k2zuPyY9eZI+cZQQfAwIK5VSEYVZQR/Fa09hPgW1Ndz62Mqg26YqBlYJYxbxfjq&#10;WRrvplHy0SvIxV9RzFnce+MDO2dOfBvqfTWOreXdZsUH0MHXscX0pex1jJotZTIvzVVNWuwoPrXK&#10;gAhDI5TpTVuutaTr7yeq6NFqLOEXXVTx9pb71tJOB7jt07JY0VEmwgVrI4GsKysvh+q00qGCxdrK&#10;06uOpVadXHU7Ftly/WGekpYqN3RRD7ZSMEQLrsb7w8aWrV1ANnKYytn8o6IX1bF/MoXdLrGvs3yi&#10;GIx6S7/W1RMci7kV6jgs4zTeVeranmVUqmQKo2Jgomal0GIatm3Sb2FsKM5rtQ/pvXqHV/wha+1D&#10;rHOVFIRjqBXnhgl3cjkq1JDlU2lBR5ZTvM+XTNdPVrk0weE+XnMaB0Bj6WE+E+vpvT8ahr5DHKwu&#10;eyTk2cdayklffEWreMuuW5PU681643qS7qqib6QZplc44M7OjdIaR+D7J1axkFjzmWpFk7545m81&#10;WW1WbNsErc4FO5dCTD5Syj4TM1n7Fdsalzolj/LSX11XVZyN88i1ZLHo9UspCFqg54NRc+yImq9v&#10;huYvLddsscijiMNS2PJZvLXD6VHG0E9zY557kXTW01oW5oqbK+mWic5rI8Tf1F8J1G0vJY4qkyGl&#10;cd1YlePxVjrlKLNGpVUqeEsXsdqvYbkWsLImrNK+A7LfCVqHNqrHYyKbT14UTpD5JSb2zMgqs9NJ&#10;AdQ7OHTSavyS/NPd1IrZi5oil8HWMxCtQ2Ds6g1ekW3q7vIUjPGLtEq2Y42vWmu79hLnrPcQ2J3Y&#10;AV8E3V2k8vqtNWJyFXBZGvIuasYlzqlKbdmwC9tmmjqvOtBcTYURznwRmUAADJmZTsIiMbkRTPaI&#10;iO8zPujxmKGm25CLOHKSIMhT8r52j1YSvJ0tmN+tGsmIFdryt8OQ9ekrf6nU9PT59POWsDla+JPl&#10;05G+6k5dbgyey2dWR6TC9K2cTLtE+MXRx6+nax9rJ0dS0XwzrpzXmmFZGyt8dosVGVWgAR0hUyEF&#10;s9T1hm9A/AjezNleocXbyGtND6fQi9p2r0EjYtMx3yjJo5CzWp112aGPrg1vUp4qrZObScMOO0jg&#10;osYrM6TxderlNPZTiOSWSy6VzILIVoXfrsyJs809KUsrWLChvU6JW6gO+LJY3KAtmMv0bdPIA2YF&#10;ZU7CDVZgyLsI9Ej3Ofm/O+jxfLS+qsfqXWAZNKq5jqalfurqHkzli2YzF2IrdSrQ41bD2VRg2AVg&#10;VViYKl6P0/TwedjNLtYebeQwOHvki/aIaq7NPIIsE9jsdavktdghw7GLXDV0mVRsywto7RHxZANI&#10;Kx56hevy2PblLJVaVJtkoR7TdI0r/mBxsM89NPoT5sUEgZ5mIllQzA1s38GtvGZjU+S1RxBWdVqf&#10;hTNw5m0QqVduZrJuHD4WrsJ2wsUjBwso31t1V8LmcpnOotdXMhZxi284NeHZZO4UJhgL4Jyd+A6M&#10;zyUVGhjm1umphc9TW8rXfXff1jfmYtKJDzdVqUq92TSQhISu7D65jIjIWEvVIjK5jxrQP2uubxf8&#10;vHY2P/oPifnNR3grqAGeTpAQFkcrZGI40sbVkhKw8yMIIvSisBeYuOr1gY4P/HRn/guy+rs5nJNW&#10;ntLBk1Ux0HjIJiMfF5djH2L5ZfyqZkOjiqlGoFyxkb7QzOT8njfhBt6B07hdN5qxJtzeAzV0nUcO&#10;m7dVblWyDq17NjzA8eXlCOuNl4IVW5MkWa00Jaw+Qxt6Qt670rgTs5jTWJzp8gsMjHMlGSrYe4Xy&#10;1R6pq3MdxLHOseTr1mPq4jM4rK6Xz9l6aYJbWs5HE2blhorQlGSrVoZXNgsQ4/alOihPXEIt2IiG&#10;n8fw549PZDMrbtcO20FGfvmMREREcV+eYARt2HaO/efjr0tI63yGir1ez1nOpdZQ5FM8Y6DrlJtf&#10;I0+jI9VZ1mktu7K9muwWg2vew2q9X/DT8KGqsTkW4+1gcFRyq+nZq2BWTZdkMjZadSSgxXaG7Vk1&#10;ibwWIkk5qaCy3wBNxT8h5QqHtRtnUmVQl6W2DyOXr3yakKQjsbvLjPklA7rciRK/HwuWbh4/T+n8&#10;bpbT6p4JCrQqC+vo9ACKa6+CwN7o5cF8Y5kxmw8yheD0DmquY0P8Itfzt7FYq35zH4XUjhtlNmtG&#10;zAQwzojL6ynLhNPIdNihTj8alfipjM3mbydJqJVjIadxoLqlnbaXi5PtTLTLbfs+vK1EmjjwoH1+&#10;rYfceY0vI57K6Z+EDT+lfg80/jTZicDj9O0atutEn06WLW9tK2w7Ny69NYshOTA7Nl/mZqC0yXIa&#10;2+FXN63ykTayVmmi9qlj8a3H0ZcJZGvTOt18dHU83VFA2pGRq+YR061oEjqlmq6jctjL2oYpVMbY&#10;dYXVpPx+PqOblsb0TUdXJWfPjTdfrsFxVqcU5Lok9bE8NG1LBInkJXrmSucp5c/lgfcJViN5+a5Z&#10;jx+T26cQMbR2iP8AfBsfwDf0C8aa/KS/0D+qwCaOY9hZPAahpZepkJT5jpqEuFvgneOVla+NqpBT&#10;Czs1loaalONy9FC3XWoNY4M8/OR1O/UV7kvERSgbKm42iyxYkfaCYt44F1okE2Dow4RqRLK+RymQ&#10;r2rdClXJtxFKkzI2Cq7wDyikkTY9a1ETbAiBbVwacjMDMeK2A0jncbqC7qvLYxPlcdbS23XrVLC7&#10;0TcpdVdykbriaiVBbrBJTJxxiR5DprAHMSzC4HEYtpRtMG2jQRWae8bRPNiyPeI2nffxdq4PJpwu&#10;UeuFVcq+gOUGhJGENsBRY+ul9gEdXynmDOsu10W2q1yuDKjvhADGA91vMUxHMZ3JM89ns/k8nkV1&#10;l2stkOAsss6+QcYRsFdBOsOBYm+wbdB3smw3WnaWoDicLSA7OXzl0afUCjjKSRY9zGFEQben5eqJ&#10;da01SYk/FX4RfhAUCc7rX4StOPyeLLe0jTGna2Pz0VsUT2S4/VXYHnVcugHl6deFi1TImLZZTHDV&#10;kecWZu1or8Nt+UOlnT47d9+W23j4WKKcpOQx1HNY61p75aWVvZY0vY9g8aJlMjUOxjFXD6QjXY/I&#10;FbH5S2wz8ZTHZWAnGX8fdp5GGnC1+Rs12Jt82F6QDoGfI57DHqn3eL3/AIu7FpGhfgH0Lqa1js9V&#10;sLJV3Vbql/LhOOuLQxd6CtjXZdcUr8wNSw7nIWazbdHVGTXRbqPV7HZXNZdFSvXu5WFWbFXGlkWo&#10;SjzD1VQ5mUj67Ni3cbLr127as/Bjh1urqDV2qm428L4CSbRiidYQVJzErmMrkcUzqL2LmC0zMrcx&#10;bPi+E2MM9WkMTn9Qne1vqezXW7N4CFWcxZRhsX5q0KYsSDLdNrDqvDEp2sdWsflVWsF8DWh72Ts6&#10;T03YR+rnVdmLVrzC8QAV0KDKPB7LlmZRdgLd9cJzGY6FpTm1K5WnaY+F/RaQB2jxRiM/jQgxVf06&#10;zo1aoWDVs06lb9huBkuFcWKtxQqKk02qv6dyddtjoLbew7GCGWxZHtBLu0p2bAgyZTFtYso2DEvK&#10;2Xh6vi3sC7K6ivqb+p7S+OBj8pmbQ9hgVpW0q1FZeu3eYEitK3RWXcudGm7WWU+FKuu3qT4TG+cy&#10;ddbbPUwlQjG9RpqljS8vcoXOLQWuWDTCtUo9VqkmE/CT8GeYtm3HYnJYe98H9q+0Jo3n1WXX2gxp&#10;dR7qNLI0/KQys13lcbkrBcA6xZUyW3L0Mvl77RFt1t3OXw6lpgwVgvrB1adidJluTWn39TmT6poY&#10;TD1RpYzF1VU6NUTayE10jxAeq82uaX0m1zGNacybDMykpNrTBSlATGMYUAtYBHIzMymBEBGJkiKY&#10;iIjefGP01p0f/wBF+jsvVy+qdQWF2BRqe4mB6GCxtaQrskSWy0s2uOFipp5Ig3r4tGVPW68JGQ+E&#10;rOY8NP4bDYZlks1qbmShq1pxdY2KmutlSsp+ZLHttJr1kUEHZd5LGv8Agy1RrKyhmc1H8LmL1Drj&#10;IkyfLY+GMr21Yo7THthlbFIDKsl8s483W4BrK60n4O7e1RgK1VajcTWZajtILHmUriHyTZ4x6QVB&#10;mfaAEpmI8agZYsNsWqGsM6US/kTfIZezOYoyTD9ZwM27NZUMKTSqsCYgUrTHjHZ63jatnMYhFuvi&#10;7719V2PXe6Xm5qc9wQ54pFZWVjFjoyxENhLnAfwW4pPUrlTwjWqs8BPi6+Ood3qWwZBg14qqLc+Q&#10;EYmBBsE8r8534bNYPosK50auGrUsI0qjBmFKsNq/IdWA3hpJqAspndS0bd8rndUU71y3V1HZxSQT&#10;kbFOvFZGMxNyNxrSthMll5vIpbtx4RAxtvNPJU9NOC5QsJt1XFntQF0rNc4Yh3H2nx5KaIsDttzG&#10;J2+LIZU6l2+OPqttTSxqRs5C30h5RXpoNiQbZbPoUBtUEnMcmAO5RqnXbtNVtE1tSIr0sHpBLmOs&#10;43Grb1nWssMm2vVvZBiq1iMfUOFY8ZNBgDeQx9Rl8BiqGkdE4ulcX5fU5JdkfNUZPeGUm3IyVW6x&#10;ih5GksLRamWwhxVmiTRzuPxZYLXmH1TebktT0KF+/pTUd2y8wbZZUyi7VEUJdC+jZrV7HTs1CsVI&#10;x5+aZu3T2Q0flvgryEtJuUo2sVbvAdkJlMmV6spmUugJi1STbjlLCFmKQWOw+NP/AAm6e+ELTuBy&#10;VTIncz1aLLqy8yDaNiqxsKdKxp23clLtwpCVXFsuPtQdxpNZYfpvO4vNqqMBVosbcTa8ubBk1i6F&#10;lJL6gwUrkoiD4HxmeB7Wb9+0ilSppZYt27TQRWrIUMm1z3NkVqUsYkjMygRiN5nw5d/W2EsoMJS5&#10;VQbWYhq2/JGEqxlW7LQKC2OIEh4byXoiZ8W6/wAGONVOqreQqsFlPE5+uEVAYTrg115Fa69aJGI9&#10;FaurZQkA8V7jNRWmvgn1YdkKldVly8Fj8V5h4LEXMOxSLINd1Gc2S1o9RhFyOORT4Ek/BNbVQE/l&#10;FWn5UrbVf2NkcOpNc5j6Zq2RH3bF7/GM1DRrZGnVyiJeqrlqZUMgmIYaiCzWKT4zzWXA1sah6+D6&#10;znIYtpWs1nsjWxeLpBzsXLZ8FhvPEAGO5tc05haK6RY97SFSVmwhGayrmPyenPgWxVqLg+bV7Oy+&#10;tr1OQXC2L6/nK+NhpWOgxQAoVAZmc5Xy8YpFWspdetWSuvXQoYBSUJCFqUoB2EFrARABGNhGIiO3&#10;jH4vUWZp4Czml2rVFuRB1LHWvKdMbXLLtSGKXYV1E802Lq7GzUejZquWuIONpnUFO3PGJ4crdNnK&#10;B3mZ/rHumZnbbvPxWNWZW/b1JrAd5wmX1GtN/H6ZNZc6M4XTtbyGKq+SMK7hZAedZbSV7zoXLNlz&#10;GjqX4a7NeOQ9H9TeCx1QpX6upDTVUxhCZbhwIJKF8SiYbziV/CrpfU+c1NklYazVluSjJ9K/lbI2&#10;mhLskRqeh/rjqKA0HKJEYWyOJc6eocHkdWqu0yiemWbWFa2vkLPLXl1KNU7VMmrUxlU29FpKX1QM&#10;Y4z8dMtQaW1BZ05eEQVqTDxTuV03u/UpXazX1ZpnwlbKxNfveCLXlFsmk+I+FnVa1virlGlcjrbc&#10;0Rmc5evU67eJsETGuhgwAMMBhMiBSIxP1GSznwc0MatGs9K1gyWYzdW03B0bFJtSvZiDqmHHLwrH&#10;U7FeuzcLgWbR9Fsg5yMp8IWuNT4jUWWyWIdi5GnQeua8MsU2r8s0oppQpKqvlhHyRn0S4QYRJ8vh&#10;UqPWt1axpGtLktWDFn0U6HhfITEt4iDLt82d95jeB2d8IGMrNr3DU2a2JiQ9k0MhbhoXclUVw6q3&#10;OScrUjq+UqdW0SU/KVopeG2LDVoQhZue9xipKUqGTY1rDmAWtYRJmZzAiMSRTER4paK0lWtL+DLE&#10;5NFzVurzgq9XOxUsRE0cE1lcut0ZXZCsa+sNm707TVopU1uuajxmlc1jouxinaPxmnEyzF5nGy1f&#10;sY1lg7oVMtjgxNXqlMvpp6JVxTvDpEfGnvMjwdmGXc7I/wDmchYnyRe6Ps1BVV8fiZEb9v8AfDsf&#10;wDf0C8aa/KS/0D/WXfCGtDjsk6MhUwhjXjD47N84MstUSpSz6kGPmK6HE1dW8x1xXrikNL4svpfM&#10;Qz2fmKvl2kmRhyGAwLFW0iTEw69S0lNpPUA19VQ9QDDcZoWMbp/GKv43F0cNVyjKiXZUMfjUBWqp&#10;nINArUyKlgJn1ObeI9SS4jtbwmdopyWKvCsbdKxy6ToU5dhW/AhMSU9KnLMCEwYsDGYmI8NfFHMV&#10;uqw2dGtl2AgOZSXFQEpkgsd9gCC2EdojtHi2WlsT5azfEF279mw+7ecpc8hRD7Bn0Uc/Waa4pW1g&#10;gbRMlKkPDvb2q9WlgGgIfqTxt+picKQ9JK3BcOjQVk8kt5qJ8rv33wprmRX6SoWsG6ZxWFo0MFYR&#10;Yr2MdVV0lWF20+XtTYMZ6z3WE/JtsNYdgxgeTfSOx1tJfDHr7TOHDq+zsKrIZJ1PGgZEYIR5bMY6&#10;JrqktoCVQ0xj5R5MmWThs5rX4SdT62bhbS7ldF3zKolinA8FxZt5bK20oJiky+KzUsb0+zVzxkPi&#10;sYHKY+VYm9lgzWTp4qw/DBl74l1CZlSxh1Tv9ZsLe/zBGTLNera5eYq12rDFacxNLD0F9/L0kwvq&#10;HtAy6wzu61YKIiDsWWNee0c2Tt4sUr1avcp20sr2qltK7FazXcMg1FhDhNTktCZBimCQGMyJRMT4&#10;qZ3B1czgMnRtjcq2MVnLy+k2J9QiNk7Q9BoySnI26TEGaJHpFIeBHci4jA8jnci2jbcp+kp98z9M&#10;+LWqYw9VmobgqW3L2epbuApK1qWmoy0bvZ6IFQbooxWSR8mkEtMzL6h1DJ0quRo2OMPp3q6rVV3A&#10;xaHUQ8TUfBoAwOQzwYAmOxDE+FU6NWvSqIHiirUSutXSO8lxUhIgtY8pmdgGI3mZ+nxf1Cmmbs3k&#10;TIrGTvW7eRtguWWGBVqMvOf5KmjzVhdapU6KK1dnlUgFYQUNjD53H1spjLcRFilbDqJZwKDWUj9B&#10;qZAtSwZg0uAHKIWgBR5odNvCYb1ehGYyxVeUFz49BttgSrf+sluqR9Ehw9PhmN0viK2IpueVp66/&#10;UIn2CERlrnONjmTAiIhBHIrCOCxAe3xYvVdrGV3Z/DU7lDG5E4nrVq17j1xHvxkuPVBTCGTQu1dB&#10;JANuxB+Len7dilZa/UGUysNoy6VeXs+Xr04ObCUtmwNOnXh8TDIA91g9wALJ/Whp6kweLzdcOcpH&#10;I002SrkyOJsqtMetUaQ9pbWYpm3bl4i9GMyyU9TqFik5m1GPZHLlK5kueQBZe7ZN9RCPzCDt4q4b&#10;B4+ti8XSEhrUqi4WlfMyYwtveTGtM2uack1zTNrTIyIpsUr1avdpW0sr2qltK7FWyhoyDUWEOE1O&#10;SwJkWLYJAYzMFEx4l9HQ+BhveedurOT48o4z04yR24VvEzGy4GNpnxAUMfRpBHuGpURWGP3oSsIj&#10;6iozK4rHZM6DZfRK/SrWyqOKIgmV5etnROeIbkG07gsvnAExtHaI7REe6I+K/pzNV1GFlRzRukmG&#10;WMRkYAoqZOkXJZg+sc7kANWNuvLqNmTqWXrO9jslbRcy+Uy9m7cZU38qCET5PHLQZiDWCyqmLpy1&#10;ayU24ytw+Q6rfj+FPVd8q/ldW5WgeGBTObvKJU6zae+IiBVB2bkVlrmerypuZIwk0Mb9RdwuZppv&#10;43IIKvarPCDAwLvExvE8WLOBalo7GpoAxcwYxPgMDgVlxJpWb150yVvJW5EV+ZszJSIn0VrXCkQq&#10;uHGZUlfMt/qfhC15ZWmMTnMFhKWKdzWTWtlGPXkVcBMmqis3BpNvVBYti5W6PV6Tun8U4jUWOVlM&#10;aT0WSpuNwKN1YuaSPoMVJwBd+BTKy+6GfCqWPqVqNNESKKlNCq1ZIyUnMKQkQUuJIiKYEY3Ipn3z&#10;PjF6qy9Zyr9M1RlFUyWitqOtXH63Rl4hfVNqeKkxcS1Vk6A+QabFKolRWhC1pSlYKSlQCtSlLGAW&#10;tawiBBYDECADECIxERG3++HY/gG/oF401+Ul/oH/AOg5Y/gG/oF401+Ul/oH/v0Lo4h1edV5cC8i&#10;BiD/AGZS3Jbcu6sW4zPOCTjRsgVexaBpkuymlarkVixrbUoGUbSNPLW8aj3zParjmVaoz394pidt&#10;o90RsLa+sc1Y2ODleUtlmFHt2kJDKeb2Ao7TAcNvnDIn6vHsPUUUsTqcf2N0iJNDNBJzsNILDGGm&#10;+sZCG0Ze4rGxWqno61ap98LH8A39AvGmvykv9A/9+jVpXeXNF8KiAnfYKdWqhNTgM/NFiBB88exG&#10;02dyOZn4lWK7WIehgOS5JktqWrKDW1TAmDWxZxBAYzBCUQQzEx4raS1o9cZZpAjC5suKgyhzsIY/&#10;IbyKwyRl+xLA8QyMzFSQHIdH2j977H8A39AvGmvykv8AQP6q5kbUkNWhVsXbJABNMUVVG90isII2&#10;FCwKYAIkin0jEzPhydLahrX7lcOq7HtVZoZEFejk0aWQTWfYQomADbNUH1lsMFm6DMYnHamw+Jx2&#10;Yoxlk0c1XussJcuvZAyQ6q5J8FbtSVYzamzxZZrHCSAW+MblAU2uGSoU74ofx6yRuV12BU7gRB1V&#10;wzgzgRDyieJTHf6jD/B7lcTnFWc+GPjF5hVZTsY+1kLDay0zAu8zCQcAIbaWpsJeZddSaqytzrT4&#10;Nchi650MHURlqOcpyxXlKjMdh7MVMoppNWwmlkSkbi3JkWLlXkzWfUq5n9TGSG/OCvlQyA8JHjPU&#10;sLq3El3XYoZAarnUbSjIXLAuULYJrH4tO3LuA9qady1llO/bq3ullKr4jq/WlJlfytjp1gYzhYv1&#10;PMsIFgxIra3wmw9g1Vu6MD5shrlDH7dNJQ2R4vIigOl8/n6IjfxgaGpMblwxOcW3/wCKKrW8zj6D&#10;ltgJTYWH1w0gXPmHDVF1kUyJKqvmZgU2azQfXsKW9DlFBrclwQxTVnHYgYBQQlHaRmJj4yNhCABE&#10;kRnMCIjHvkintER9Mz4XgKmrtO2sy2eCsbXy9F9pjOJH0QWtxcnwIEUojd0D6pDaY3zWoKuMPMsw&#10;1FuRLGqsRVZZr1dmW+m6Uv2NNWHPEOkcuJUJHYjiYZmcOm5TOpZmnkKF1c9SpZ49QRiwEeWsgxMg&#10;4SQcyImIuBTPR8eodIVbLKuodOWzq2sbkYRWfcEOpyuYoYsNm9UEV9RhhAtrragrKU9Ze/1JalyV&#10;O1fTF+lQCrTNAOYy2c7zE2DAfkkLc3jHIjIID0ARuVjdT4Q2zj8mojWFiFDarsWwkvq21pc9a7KG&#10;gS2gDmDvG4GYSJT8eDxOp6uYRVzldz1ZyvTizjK3l29Jy3Qts3msTySbwp1LLFrs1i4F1O1Olfzu&#10;Io28hXO3QrXMjUqvvVlgTGuprc4CtLUsSY0kc4UuOZ8Q2nwK8jq7G2LElATWw5Hm3r/D1xxY2hrb&#10;R3mLBLKY24iUzG9XM4LIVcpi7odStdpshqmREyJjO3qW5TIJT0NgH13AaXrW0CCPiw3wf5RjqmVz&#10;uOC/j7jpqhjGNfbfTq40nFah6r1o6tjy8NrLr2DhNSq99541fH6rNJlhZDD5CkebRl69iwVmjcsp&#10;x6FVIQ1Pvu20eZ+US3obmiwslyDtKZHPXcRpzO6noxbr4K3lKKrT/nz1aNc7Z2G1XqAbNeSjq9Fq&#10;ocCnTK4+K3dNbXDTqvtEmuIk9o11E2VpEzWBNOA4rE2AMnMQRjHeL86cjLJsYzpFfp5Wh5d1Zdgm&#10;DVYT6zruOLzMpf0VrvG/ZLCYpcR3ympsGWOjJUrWKWkMms3JeNrJ1qzlLStqSY6UsM9uoPFAPbE8&#10;gHxjNT5DCng7NyXLmtzYxFmK5dL2hSJylM8lbKCNAl1el3V5izw67PjymBxOfxt3NYaxarZLFLsQ&#10;OQrNpOivb+tWcHNVWsEKHWEiyut0womwcwPjUGi34bJ4HU2nTvebp2eFyq1OPvRQsOTeriMDwcyv&#10;vFhKAZFlXlm2fVx+OCzuosFhoI+mM5XLUMfyZIkULHzb1cjkQMoCPVMAUxHpnxWwKNVosWrRdMLK&#10;Kl5mMFm5RxbkhreUWPokysSzyi1/KteC/V4zWQwaqT8tQx1q7RRkOr5Ow2qqX+Xd0WpYPXBZKBkM&#10;GFsMGHyASGU6jsYssVbC9bx1tIzB02vrSBw7HslrHnWJD0CfmVpYFsbKRFqlLsO+LVGm/ZzMPmdO&#10;376wqS9uRi7i6NsKJZI7iKKsdUZNlgKmjFy0c79Su6ykTYPhGor+IyeWx85OpQuzi/LSygm1Ddrj&#10;BsuSJDzAULDmAssOSs3J5wXjH6mwDmPxmSA5VLknXepqGnXs1npZG4urWVNQyQliDkOpXc+ua3H8&#10;R28pk8fjaqwlh2b92tTrguI3kzdYYtYhEd5KS227+ACzrTGWyJi1/wBBosZwRgy2JptxKbiYWod2&#10;M+Uk+I8VAxsgsq96jZRcpW0rsVbdVoPrWa7Rg1PruXJLcloTBrasiBgTBBMjMT+s0fg6y8X6OTyd&#10;Wk6hknJVGIe++x6q9Lr9frg5rFClLPLTWOwRINyjCOfih8HOQ00NzGZ32GOGymOsuLILHKn5V1u7&#10;TJJLZXrXF3IYNcwNVSrNnk4jlK/944dZacqNtZukkE5agjc25DHJEunYqogZJ16n80lBPOxV7LEn&#10;IWtv1EKvtNuc08SMdk2tZDHW1GuZo5Fk7QXK0CnKYTNzZYqPYRnJb/e+x/AN/QLxpr8pL/QP6ux8&#10;I2n+NbLBUyGJyGOxD6asO7JGzjbtW61ZW68r85V5ZuhbHwu06sN4WvflMVqL4PaOnNPLyeN3zadS&#10;ozI2njYgqi6UBXoOMXbGZdagolgE9WFM2A8PWyfw3aJvhFBZfqEwVTH5BdmqmrHLGVr4RV426QdW&#10;xNipeyN+Ap9Swp1LzIL+Kq3Q2pNO6clHmZyrtQ0ZspJJQny7kWPlF1irSDuoLqzFvh4lLFdDi34J&#10;4zPwnUfhIzn6oGNvDjE1wpYFKPIXKqUHULy5jdmbLeClIBUVomFR1JmfhTxWs9cP0PhsjT02xqxy&#10;VDBBqakOFoAWOZl8hG0Uf/KKapkbuxCcdSqBLot+C69p65lcvncFTzB4vNjqa2WAqXZu5Z1ufPXQ&#10;T1KoNoK4wpkMvwdQBJPUQtyjFimgLFsCeQGs4ggMSjtIkMxMTHvifFi9ftV6NKoo32rlx661Wshc&#10;cmOsWHECkqAfUbGEIDHeZiPGjsZg87V1FaxGrKeUyFbDQy8E0BU5Zwi8IezLLmHssa67pM3MJMRW&#10;XPxmr+Yq29MPuVWWsDiNW9DC5qxlcd07NRmOqFbk7o2VzvWmvLPNVHSUqgSmPHwT2cpayGTsu1Bi&#10;X2bj3PyF/wAtk8dqF0LF9knOkQXNdCFEcrDgiuoRWCVDRw2B+Dz4Qn4s2rpjl1YABo1ExPSXaNQW&#10;C6WOWuIaRkxdgERMBTN0CgvFzHlZvUhuV2Vyt4y0yjkK8NHjLadxPytawPvW9cwxZeoJgoifGmdD&#10;YvVurfhDt5r67yGKz2XfZOhVmwoKzLNjzIKX8l5h823AhYdNRcZgunOay+h8RhdQar0jWuXVA/PH&#10;k7dXL1qZWaaLW9qyvGMYxQQDfJgadzYuOcF41DnfZLcRYq1s3h8jWlo2apXE4obMso2NgYyuytcr&#10;MIHoUxDTZX3sAoLb3OAdju6oyr2l33Il1sbVH3+6ICuMREbR7525EUz4y2p8ue1PFVid0hmIbbsF&#10;supRr79vMXbJKrq5egCZ1GkCgMxt/DZq7GU8t8Imv80k8fj7bbVcsZjsz1clZrxH1wVV7qKWmYmE&#10;Fjl+Sx7Gc4dTfobA6Uo4nGp+EHAKt1MZrLEWkZHAW0TafkPaHk8pz82FYBKa5r4BsuvNUbEOceiM&#10;y/4SozuU1DmH4xGAr4uMdphfytKAq2aa2wvIIf5yK/mW1FZSsseqi/FmYcCosEBvhS4eaxkFk3jH&#10;UJYzMyISe8iMzMxG0TM/HS+DnT1sv1FaKcF3WGardIlBlGddJrrsKTB1lCBdjMfEBO112Va5T6tT&#10;nFb4P/hDa+5oFy+noTW0VyYylUSU7YbODXCer5RZqRDa6odS4JLy7sZcWeJr3aVhFunbQq1Ut1Wg&#10;+tZrPAWosV3qIlOQ5RCxTVkQMAhMCkZifit5G4TBqUa7bVkk17NxopSEmyV1aan2rBwMTxTXS1zJ&#10;9K1kUxHjRdPS+n8/kGYfVCpF2TxTMfRyduyS1qwqOqXmOvbJAcgapJdOewlIlx+CSx8Iel8Tgs1a&#10;14GHdTo3/aENxWROnJg2Q5eU6kLhTaq8hegiT5mHJlsV0/Dnp3K6W0hWb8H45LG189gMLUxJ3LdR&#10;9xU7IWrqAQHjWWDs9UScq8Fcl+hhHpLyyxAryr+Rts2GDsWrGTtwTGkIjzIErTWXJbkNeulckXDf&#10;4hu3xfeyFwyq4LAY8CsZfP5HaOFLHVFixzPUQeYfCyXWAxI9zNS2nnfhxrMra2y1BOawwwY5fB6Z&#10;iZdXo17CahXHKyaK9CWVGh16VPzAthVSwKrC88vHfDJrXWVi7YrNxunbWHZi8GA+06rzi/1MVjEs&#10;8nVF5Vyq1as+YivEDCoYB/B/p7S/wdaloar1AmpkDzOTnlOqy9lLKzODUTmDGLl9jzNcleXCa/SJ&#10;4E7eQpaV1h8Ht3E4ehjIXU1LZywWrfUqjH9OIs2GNvWcgRcpsU4RCXdoo+VOTp+M9itO5Kle1Rl7&#10;Q6Mq06WRreZx2RyqDK4d5gWA9jlQw43b3m7p1U0zBDXtUuefjFfBzidY4V+eYCreVtrfYLGZfUVt&#10;NdNyaeZehOLcRmpNXHVF2IcdddVIg211d9M/BtfzlXFaawzg1FrnIE/eVbCUJxyUI52rOTXQJpJo&#10;1a9mwxuVpthXGq8gx2FxVPUB6epJRjK+Wp4fpYqkqquEVa4V7T62RlaqqgLiFLqgmV8UmXMV0M1i&#10;LQXsZlKqbtG0uDEXV3hBgUraIOUcRPFqHrW9DINL1raBhHjHY3Vly7jpylSxcq2wxd65SkazIWaS&#10;bSS8/MSRD8mtTOmJLOxKQaqTfrvSmO1FqTF5HDu61LTuDaeSZmX0/I2WJx1ptE2KZCl2rL54yT7D&#10;D6Zs3Kfhh19p/wCDbK59Fh7SyAXchXw9zS9esdm9Zr5SoKMg1lviiIs0ksB1dtJiS5u3Bd25Txl3&#10;EZDEsroytKx8vVBloXGgqGREFhcUYIPnBprWUHGza8KZWfY8LVqLUuBwbnKlyUZXLUaD3pguEtSi&#10;y9bXBBxI8lgUcokff40dlNIXKl2nks46/rxeKXcyVYaqLWJexqKfQcljLlb2sxiaoMW53M7MAB7+&#10;Nd5nQvwbagzOGs1MQGP05jccvHvxAkimZ5RmOZDZqQb12SpmCoiFX/steLAgz4d6uUuZvyNVVbI1&#10;MLnbPm7eFfmMdlWWKJmw3HXKmuqikVNDRpomvwShcDERiuMbT7VznU/Gfnz2mf8A5Hwj96Piy+on&#10;GuLgqmlhUHMfXmatLZFFAjO/OF8GXLA7dqdWyf3Hh2o9O4nB3NX5TzGptcs1W9wsx+IpUbNhGPrr&#10;Rapde1VEjtPK1kRlVp19UpsS9Xk6fwm5r4XbmmdP1VNyU4zAaeemARit23lnVsJRUyKxKu35c06k&#10;q2tjrcGR1Ki9aZjTeSRmMb0MckmgBiSLisrhbfQsIetba9tIvruJTFga5MC2jt40EoI2gtO0rU/2&#10;96Jusn/1mWCKfxz8VvHXVQ+nfq2KVtEyQw6taUSHqklkJjDFGQTIEJRvuJRPfxn9WZPH6k1TjaAt&#10;ydfTibEFNSmkYa5ShS/HWcrNb5VwDZvQTKihrsVeswR2quJ+DrD0NGfBNS2ZmtQ4+nXxmV1LlggS&#10;9mRTXJPsrxzIqtmM0gY66Ytgwh9mk6vpvAec9n1mveM3rbLjydZZ1HHyLipUEXfo1UoRy5M6XWY1&#10;jPq7eSyFhVSjQrPuXLTi4pr1ayyc9zC+gFrAjKfwR4zfw+6uSNTTOPbY/UbSyIAULThuSVZZ/ckA&#10;vCBXccEEN5Z6bFtLkljAl+rWWdcZDUPwa5RdjJUQIb+ZYvI2ApkqrjvNAFrHxUd5yotHUVi/IrXP&#10;Tk/JtVh9eaF0bms87EafJOLwl4FotP6S8nUbfaqgeRg6tV+TYcCixy6qYk3LgWD4q39VabLSuZZL&#10;IfiZv1ciMBE7psLfVMuAvWUSVaxC7VZsMS0J4ixn+8cjUeJR0MRqQ2y+upYBWo5dQiTwVA7cF3w3&#10;uAuY7Pi705hMLUr487i9/kshp+bXv7S/HX6oq9O3eeleszvvHHaY2nl2+91j+Ab+gXjTX5SX+gf1&#10;Tv8A9KWosBp1sxPsXT1DH4y2ERHqH9UCpjIGB/drbBqIPQS53KS1x8K/n9UFo5Go7mntP46pF3M2&#10;ctAw9kZXNIxyhBpqq2t6bsgAVqhWrYlYbaOs5trPYDTXwsgFnIJMdQ62fYLT/Npl1FY+bDrRvs3A&#10;nrJ6t1jhR15ioCwJibWqtOfBN8GmkK2NxyrNvL28iWazL6xCK/kmpdTsQ20bh2Q1u3ykp6XOY44X&#10;VFzEtw1nIKZDqpb9Fh13GgrlGT+VmhblcurdaOoIz0+bxAbLvD8/ktSaiZhblx2TuaWO211X2jY6&#10;pWGUrrXyyjWcxnU8stBmndqa1hNY0prToHS/wNYKzl/g3v5DMYPJ09QqwFdGKuY2qrzubK/irMWT&#10;sV8hQl9mzf5lf8gSCEkiw8JqzWukvgsv4Msl7Kxyavms3blh17bzrWcxVu1rHlpKrYk4xl6pEPSE&#10;EHKCMsVmLXwfY+nkrlDHXbmPbk8xk6lO2yqtrqgrt3pqvWhpmqTmoA2eHUYredo8Px2Vo08nj7Qw&#10;NmjfrJuVLAiYsGHVrAMSyBYAMHmE8TATj1DE+NAaf0HidPjnKmusZkL+Gxj6VWw1kHCadW+4pbYV&#10;5qwBIlpKeqlx3tQqWVQfrizX+CvNZnW01Lv6ptWKq5kNM4PNRUhV6/jruZ8udmnSfXaVZ1fFJr2O&#10;ms1O43FMb8E/AYI/PaGkBIuAkXsy9IiR8T4xM7RJcC29/Gfd4puyuA0FpjTvVErlN9q1lsmNXhyN&#10;XmMfkjSy5JR01vWKq6SYLGItColt8ZDUWYM4q0FbghMQdq/bZPTqY6kqZjq3Lr5BCA3EII+o41oB&#10;jQ1rmfhMv5bE/CEOSvXNRaWG5e0+FXSyKtJCMfYW+ItXsdXTViLB1rInXreTG10upUa/W3wuEq9h&#10;sBh2ahHTGLr3HV1lXmndsXEXSmSbaoY6lYp1VR5tibNoLA25d5UwZqGf217Vc/8ARVUf/ofCfxag&#10;zMf89ef/AH/FgrtTWmP07pDT9V+SytfLQPs2nfou81GbspIRq5ABpcwP2q/ymNVUZKoBeTyBzV+E&#10;X4V/hAq5LTOlbdtHwes1P7N097atjari3V1bHxNUK+LKxVR7LSc37ViwoHWHV4x6l2vgmx1LOWdN&#10;PuY3VKfbtKRG3jUxTYdp9dhEvot8r1lhYFi2VpPrqYtixMfgPqhrXUGuk5L4SkvHJ5/LLzPAvaGn&#10;qjk0LIwRBW6i56lcrLxCxDZHgw3cvEkUxERG8zPaIiPfMz9ER4Z8H/wNcXo5KTqf4RgHzOEw1Zmx&#10;tr420PKpYsuTBr6sE03j1lY1cmJZGmejtCfARkeoDIbY1FmszSbObcQQUXb7KKUY8C4nwVTVnHBR&#10;D615dYXTOTwvwuUdKU9L3IN+OrY1snncFk113hj8pjbNWXIe6sbOlaTdb07Ve3bj5JUeTe/Dafxm&#10;czmHqWGKr1GVTzelr9RbbEIsVIh8liAtdXzhqpW8Xe3lQZEd1yqDnXWhv1I20LXEWF5KvYr5J20d&#10;Uk43m29jQjl6F2bFz3FHmZKNvFWw7Tmo8+280UVl4Sj10w0uUQNqzJ7V5koAAHptaw3LhSz+Ulfw&#10;a07mj0/B+VnWFadIzetDk77cwqxRT7QetiAg8ZjWWazzY3EDXct4yBW1Qzb4FtMam1XZ1vdyevEZ&#10;Zd88VWxoUvL5HDVjqIGtzJyRC0VlzHsiK4jHFalT2/8ACPIchTPL5rUmpLicSNhM5NuMdYUE5FdL&#10;qeZZRSWQZ1rIrJKYWfM428aLlyTQQ1smAiztJpXnMmCHRExE8HqgGr7dwKCGSCRMvFvV+fBZBiFl&#10;FKIWorz7lzZC6GOk45i66XEGyEwAVwZYsyNau0w+EHXmo5en4R69x9FGnMgm4Aaawz1KXXkfMpA+&#10;rzW3EEsSXYqoqulqF+0hmdSVcxkvgwweEm9S56W0rUYrK5HbOVPIyLLJwZdJY179loV6rp6FhRVg&#10;RHIvg+tWPhaz+b1TisVXxmMxTcCSsTjBVimrfpuveyVa3Xiutc2aK7GP6ZWoKPI3FvcpvxzkNX4O&#10;zmMNkNHJzL8VjqT7b8hmuVrGVuNasyuLGO8iESVpy6xPmDsNGZgo+CeNLaIZopFijlQo4rUOmqmF&#10;BtzHjeyOLydjHUycu9jJvEDZcRHNqVWhmJ7yWR0NmYXlPhUPKXreob+q9OyvJagywh5uxdxVq3WZ&#10;WDESiPN4GlWZUg8TK7yajDdatu0sKVKVC9UwCwWAAIgWJyMlAiMRAxMiG8R27Rv9HilSQoEpqVK9&#10;ZSVjAgpaFAsFiMdhEYHaIj3fE7LqXvd0tlcdlEPAZ8ypFmwGMtQpgfKAH12iy7vw2qC043SBh8HW&#10;X03g9IYPK5zRdpGk2Xr9jIYfJ4NlO5mJuWvZlOm6lYhFm0a6nTJa3RwHrCQtsfDdrG3qDF+y81ms&#10;1pzOYpOMhz8tqLMMq1n3sZfJtM6FZY55jpFi7YspBYXFBdg1Wq+lcLYymMRmsyqMzZpsyFOLbr2Z&#10;4WFICv1YYTlU5p1emAkXJX0zPxVA1VgaWZ8iZMpssQ1b6/ONmAuzWYmxCW+mXV+r0HEtJtWZpVIU&#10;T0Xp/EYzSPwV0zDJ5XD1qiUZXVlgS6OPZZUEMv2MbzEmkR2CqspWFvckrNcG/Cd+qK3SxdjUlLET&#10;pyvbtKS7OVYBS67MaLDibPRTRYlwL3KLC3KEZ6DYD4S9UXcVqfLY74SXLM8xja9G3j9P2G1rVddT&#10;KwzJVriFMymRttXcGkxHl3UaCifeiQYMFG0L1HmAX+MJGmyZj/5Iw4/fifi1Z8JBXMjh9E6GxTj+&#10;DXy8rq2M5mat5U5HVRELDsLpsOnNPGSUKYysVS5W8lYVdC3oDQF/VGPxmotcYepb1XqPIo6GLxmC&#10;aF5tJF46SOnVt5o6ldGyU7DVW9toa9e6ixON+DVWp8S/TWmNOQzP4/EYUUYHF4n2dDIpmDSbem58&#10;pjgRedfGx1LENbzhl1VnXzePd2o4E5CI5Ex2U0nUAj92+0dOJme8LHtvtEePg/8A+J+n/wDNlfx+&#10;H8X4f7+0eLWng+A3UR5Ws6UzT9r2zswPLZTjVX0q9fRaHFoPVYbUNRQ1NpqJFpTOF+BvGYtbZgIL&#10;UeWD5ICKIMnVn5LAWjiAmd+CYL7qAPbplqTTmiMppfDY7Daovqy05VLLtmrlZrprsXTFibMHS+sA&#10;EeWxQfWbMmU7Etlz4X6a+kYsgcRYv4TeQ32g1YfE4xLh7+pbZJRTtyieMTFVHwguxVrUiGOU65iC&#10;mUXawl9bWXh5SkpNsx3hy66YRsIMGFkw0q+qL4P8UFmj8HeFyfD4QtREryz8nk8W0LCtLYPzHqf0&#10;rIodfvDVOuhoJcNmYSqrltZ4fK5hMYPT2ssjicT7SchAoWIw22MMaYB07DGRZJEbAD22GR9nLweV&#10;HK6XpacnQnTfZotx5YxOVK3z6UxR5q8+cJW+QgfMesWzHeC8fCRrnJ5J13H3cZiMJp08Zj22WW6y&#10;6+P86apIUApYOxq+XmWqNhNjgJiE9NGnK68pj2X2orYy3kECKbtp4kUImEk3y2xR0ObyETeYCrqL&#10;mWx/vHZ/FCPK4qt7Txk8eRxkMb9dKBf4CtgDaEztMwu0e0b7fUIH/dcLlgn96AU3/rXH1Laqrpai&#10;yiy4FRwcrelR8Tn65yZENBcAYdJy67bVxDCiGVI2ORoJyem6OPwNi0tNxy7ti1dpobPDzPVlSEti&#10;uRC5oeVGWKAwDiZCUQQzBCURMTE7xMT3iYmPfE/RP3osfwDf0C8aa/KS/wBA/qpZm83isSMLlu+R&#10;v1ae6457nEPaBEPyZ9xifmH+1nb4TMXitU6fr6EzF6hfwA38tVqTbz1xFT2grGqyL13HrJ1h1TeY&#10;Jbpq1grcuJ+KgriTk9WYiBgI5SXKnleMDEe+SnaI298+7xRo6Ny+VtaX1nkMTQ1Tpxhvu0cTkwbX&#10;d+qAYMXTTw8nTVZyEKKv5a4mJGXJvDXqYrCUo2qYjHU8bW7CM9GlXXWXMwMQPKRXEltG3KZ+P4Ue&#10;ejdVa3UscJUnF6ZybsUuCrYfHUH+17SC5eTYVdihX0z5Hv617TDLKh+C+38GhxrjC2fK2s3GfDIy&#10;WOzCRspt2Ljckt6FsNVgLNKoqFuSFV1r65XU0/cmd5t4TE2d/wAPXoIbv/d5fFSxXwc5LEYvEZAB&#10;qZq4RHUz1TqzYh1itfJjQGhFfpCUUK1fMIs8SrWXqc2KXwX1MEqLWQZrulbyeWuSKruauVdmqO/Z&#10;EGmCgZYf0R2dFUXtkBOSLnrvK68nHfB9pTEY99WcBjVUbNrUVi8Sq1CqWTOxlC8oD7VVdq3UsVVX&#10;zM6larDCNtD4IEcyW61c0OKDEQKVkGCvtlsifpmA2+kSiTkIIeMz4C9qL4ZNf5N6mw5BVbHs2Kxx&#10;MTE1FzauopzEiJD5ZKog458d/CEE9tokpUorL4QL7BLCAl7orJr1oa2Y5sivXQmCKeklYbBC4sIS&#10;/ouXYV1lg3pWEzyU9fOJ4OUXdbB2MJ7jMeB0N8G2PpXPhE1DSbg9Z6mRyJeB0kDITkaWTYB+XUye&#10;CwusNR3FUgXjKwtuZOkoUaKo049hLxz8a5BkUHcXcBg5Btli5A5feJz2vYBBPNs9PhEBA5DS+Ne6&#10;4qpic/YddsCC33LNtVuwxrAX8mHASCusR9yEK5EZ8jK0sZ3mrqvKoOO/pIqWJsxHf3+mwM7xvHfb&#10;3xMR4v4e3qktIVAfWv28sZIjHRVqHysqy4PdUF2P6Esf0/PUYG4io9riSliG0sN8Eelk6vyuMsI9&#10;ufCTqJR2MXihGRa+xSayVkWRZX8xXorwVOmmbPlRs2fK2H3w+BvB5tHmcVdTqPzlfqEqGhVQN0AM&#10;wmC6ctrh1IiY5L5BM7T4+BlOmV4jDY6v8IVbKZyU3+qFYE3tPzNzINsWnnXWFdLi5tMFwtTJjsBb&#10;PZpvP4vNDVZCrHs+2p5JOYkh6gDPMYMYKQKR4HAlwmeJbW8NlVsfjr6+hdrrsWKvma8zEsrMbVal&#10;/l3xHSsKFgi9BGhvJTDAs1/4tpr6bu6dx/tDHJoYzHPRFPHlFnIVgpW6tivJvpDZKD6JPOxxLlJm&#10;UzR1SfwuV8FiMt5oYx2H0pi5u1GVHPoOV5pikWFz5lEtgvNu5qODAlchFehLWO1xrXVOuMvburo5&#10;HIZEztVfKnRTXXQmWNvKbcsZKFAPnGKOAcBD6/GFq6tvVslqNFFa8tephwr2LUb7kHyaeUwHAWNh&#10;KRc0TaKVCcLH4k4PG22TpP4P8FkE5HUGPkyCpqjJA7ojTtLsLU2xTtpxbhWr3sxV9b5NO3DJ2fhN&#10;t0dQalwOZy1D4OMk/wDopkbTr+O6GE8vYYtl9dpzZyct5s82rDgdZp9BUB4ZhM6mZfhPgxVYu1HT&#10;xai9qfyTbdIulO31qjM5CiwhZ84YkZKZ5Rl89Wx6n19OYxXlMbDvKJIVkmnUqi2FP6Kx5rAdlH6Y&#10;4xt74rXK5ckW0JspL3clPWLVlt9G4FE+Fak1y6llMVp51kNH6YSnqYpQvBHLM5sLQlN7MEQkAp/Y&#10;FUE1jSqXixzf/CK1MOJzefTR1BQSVLTlGMjkjj2vnathqq5OrwVZDEy6y7qcV11m/wBYj4z+pML8&#10;CGpdMTlrVBh6vzr7FFFKZvIhhVMMUurdTKGEocxJDJnZa+Wl3E8D+o3R3waaWoMweKmrkZiuzL3E&#10;FRVK7dxiWsRLra5B7xOjz6xHzKZmRi8j4T7+m8xjyDq0r1IgVl02ZlceW6FDE0Mc6hwhpkTYXbU4&#10;xgGPRPTr+NK6uo6Vz2qKZaFu45VTAVGWHscizlfMQw+HRUFcsnRNpEc8Qer0yZrEtDuyej8jpGxp&#10;bB35yWKvNOy+sryOXsDea06dCYrWm5LG1E/W0bsYM8yhkQGmNVWG2MdnNNZChZi3UgZ9pUsfbi8r&#10;HXBKY2gbESSbS5FyRa8PlIJfS+CfR6Z6tzLaqXalA7SUBNmji6sl33jzDb1gFdpgug3eR4xy8XlY&#10;2yqnkWU7K6Ft6PNIq3TSY1bLq3NfmFIfIMYjqL6oDK+Y8uUZjDaj+EDSNTT+SWyi+pTw9OzFmmwO&#10;DJVBafVdRzjY4ksmNhbZmVmvgufE6fT8Lerk5T4Oq1vHYGxjdPDjxXiUvnGvsYTUWNz13oUpjZPT&#10;vBTbZRer+VmxE3FJp6L1hrr4ScVRya/aNPL3QoL0XavueINr+c6VlaMmM7WLbbdVNdCem2zdDqo6&#10;irFPV2o2oesHIeBYewlyWjBqao1UhFq2BMGBgXExmCGdp8YzEPyl/Ntx9RVUsrlSWzI3ulG0OtsU&#10;tcNdx2EmnBPbx6ll1iwTXst4v2hkMWN1fQbcxThrZBaCKOuFW0S2TVY5XJPmVDFhAsllVibArcA0&#10;Pg60cOdnFQuK2AVlEYt9wTOPO3W5C2p/mLvHlYZBCT7ZR0k+rpr8fBoWT+DivpTLxkbCdO0sveG4&#10;rOOrXMZcKtkDEKLQpIZ0QKChAkN1/BwfKGNxHwrZXSOU0hmaV6hldLopB1wQ+rIJmhex9amxbpsb&#10;dcrV27C68kVXjbJTqdHTWASxGMx/W6Qvcdh5ssvZZsNc5nc2Ne0znaBAN4WoFqEAHxq4mFEHer0s&#10;XXHtu1t7I1VEI7zG8jX67i+npqOYidtvGnS1ZjK972lo3A1sRWBXHJ5HUjcN1MIjH2UJdZVchsTx&#10;sCDRTUix1VOqy5DbeU1Mo2ar1mtT84q0TTOhjQWxeMwfFpck+VqNnzSogSW5nkSlisfVmNX6dwEP&#10;8jORxl7laZ1rBMu6vwzuLGRAwcV0imokuAlNeuqWyx/VczQJR9Gl8Uv/AANcUz/zh9R8N4hv0/1b&#10;+YD0lw42L+oYjiW3GZ2THIYnkMcZKIgg3+P4Nc/hNUH5zIZbFYnDaXUDeqnoW+eXynTDq1HU+jYV&#10;7Ss3EjxrbLc0q1VIB9QxrSgFqAmMOfcIBEkRT+KBiZ8agzmp8P5yyn4Q8rap2Ic2tYhDqGGuFSs9&#10;BnTs1TNu5odDAEpZ0pDqMkx+D3QvwVaG1Fp7EQoNS5S7Q83kMVYBsBk7qstkn5CvIYhrK6IpeS8z&#10;ZyCrFBVhEmL043H6j0biq2ic+msrEalw2NrdTGZFbgVkUZypK1hNVSnLugyjM2V1VHCaeSaTAp1s&#10;ji4xtitZUL6d/HxVah6HBuDq1qvyW1TVl6WKOQMC7TMT/vIanxILlVdeTZaph9zFLIiN+qITHaQB&#10;NkVR9McJAvWJfHT/ABYnL/8AYRHx+WyD2ZDNEuGKwmP4stQJR6GXGlMIoqLeCjrl12LnqV674ifD&#10;6JOHC4F3acPjin5Zf0DkL0iNi7/Zr+QpnsM+U5Rv8emchfKTtjXsUGsn+uxjLtnHpb9G5HXrqlk/&#10;S3n96LH8A39AvGmvykv9A/qg1fmsLNrI9OBt1/MMXjskwB4Js5GqviViwkOKxnqgti1rCwtwrGI9&#10;mXtF4BSAGBSzGUE4e5W47cfL3cWNSyuIkRmVdSUt4wLlsDcZrVPg71rdzGHoXaWRraZ1jbrXE1bO&#10;MND6J49NjHtwktC0t0u6lXHIs03+Qsi5AOi5WxeS+DGrfsNZ0RNensyzrlsHq8/i8ueKBYywCY/j&#10;FcRhnIwgDJbrnwgYjAYKy7y5UMbh7Nm1aQGzfM+1DY2xVFk/IdBdN7uEdXrHzkQD4vhO1Fq+d7+f&#10;1CSKTeotxX6aX28gWYFifk4q5H2jXGunZD6x1LCbNSuQCoaOjrem0HiMrm6uRwmoca+3YmxNZd6s&#10;OBs0SqxxzBFYTb3VYJTETC6yXn1mV9KYi/MlexWm8HjrhTO8zapYytWsTM8i3nqrLvyLf37z7/j0&#10;bb0oy3+o+3n03M9iCvM9nabemwNy7k6NWxbIADJVBepSKlUBTdStMsgL6hVndKotjSt30pbSewiG&#10;t56jZTepruSCnMim2xXWuyS0tatZS1SzYAhPwQaY0x1swvTt7H6csvXWYsCyNirj8dicxcVDLKMd&#10;j/M17QOdaNqKZ366CtT1Plvip4zBarPSNBpWIzt3H0utqB9eRXCK+GyBWAViCmev5i5Fd1sZ8uVV&#10;iem0XtoYCoQHbdNnJ5K0ybWVy1uSMvM5K8z5aycS1nTGZhSeozpAEsZJeMpqzQmpr9I6WJsJ1Bp5&#10;ghkKGSwogc2bFCneXcqUshUSTmObWqos3a0nzt86tRJNt2gNY53UeRydODHjyphVx+MFsbz3FljH&#10;2OJbDyGBmNx4lPipmb2ss5XxAvrHb02ZvuY8ATV6DTw4uu9DFWLnTVFgk1eE83P4y+Z6jtG4Lz2l&#10;MaYN6L9M3rGIv17LOUzbi3WYDXslkwbgsk1NkRhNgGI+T8JLUmW1fquyrn8vl887b1nvPAEAs1bj&#10;AAXF3qgBmfV38AudGVmdMBDmzI5jqFxjbcyHIDzOdtyOY5FPee8+JzumNP8AsnJkg6pPTlM00Crs&#10;gYYkq1nIuqkspADkJTI9Zan7dZS2D4fWcPJNhLENH9stwSsx/uiUx4yumz167Qun8Vmb6cejHY7H&#10;5azmFt2dGZrXyJLq1WzDE8FSxThNTlvoUrMNksPqjUHwl6wz+Xwd+hfo2LcVDlLMfaVcQCov+01q&#10;V1lCcqhcqItyNZ8i3+KritN6xnRdVrW+271PGzczNqr04FNTG3PPVIxcEUtKxZUM3OUVpRYSpdqt&#10;edhtF4lUkhNm0tNm3KG5nLdD0Hk8pKLJrO0wFIOz5Zy6SOI16nQSuv4ra2+FLJ0stm8U4j0tp7Bl&#10;aXpfS0T/ALZVDgr2MrlmRtJ3L4HCCjZfWhFE6lj4SPg1y2HVm7+FThMph9RreWNtoSxJA9LanEga&#10;IVa4wL4Z6oORcoD4xOn87a0ZjMK5izt1aNny9a2SGrfXm0wa2SyBAhyhaClGCyZEG1TCWmV6dwOS&#10;vBk72HxFHG2LywJYPKogEjIwwiZIgACuGMmGO4dYwWRyA+PhIy1q2uynVWdXYxQBvzXjVMvXRKxE&#10;mzZ0vyja20tMiCkNienNjpBqbpAbJrPwlkoAZOYUvN0BacwMTsCwOWML3AAkRTERM+NM02jINqaf&#10;w1Zgz2kTRjqyjGY+iYIZifj3/wDr/wDr7R4s5JdZIX7tenUt2xCIdYrUDuMpJafvMKx37hK3+b5h&#10;n4fDaeE1BkNM5pDQu4rLUHMAVXkAwVKyNaJ6WRxj4YS7dG0tyS3CwK/M1q5gGuvhgKxy0XJUMONh&#10;GPqRlL6DtQhtKvi01UTjKDHFfjIwoByFkqQJZcSu2Nf4shoLQmFt6axh/Wmc+EPO9XHoiv77dfTN&#10;Ze923Lgnyw5MV8GFNhaPKq6GYheEwi+o4+LcrlnAA3stbjl8vYkPmqVzMKdUZldVM8eTGk57r+m8&#10;6jrU7obrOJMW07ityqXq5rNRw6q3ZkDz6bw517AsrOco9YaQ1JNqzpWj5d2l7zCgqL4bdvy1uMES&#10;s+TG4JecvYw7IlTts6nQNlt9lni0yihVq6Fdx1KtiwVNFi0KylCHWxr2yqqa3itlgatkkgUsiu6R&#10;6ZPrUfggw+K6JSMtzWoFur7wUR8m9FqmNqNp5dWsJqKBLiUzxGdN6mv29B6XyekovHhBrHeyIqt5&#10;IACzbaLadtREiK9QqiW+bT1lmTuay6c7Wfhhxau239D654r/AOWxeDpF/d9/jIVNc62p6txDVCeO&#10;Fh5LIZere6u7C9rZEUvmkaZkSqWJvfKCgqZ0ACyF7xf0zFqKVlra1yhaL7Eq5VPdc2I6TjJEgTBY&#10;KoBhQWwsDvPjTuSyDb2dsaQxWPxGlUZFv9C9PooU0VCs4/GqgUFkrpICzcyN6bluXLrdBiAp1RV4&#10;LN4TOZ+5pm/fpr1NpmbNm5Tr2BmIxmSqqnn5bHTYWivYorJdSMlNC4CDtOe4dHYa6BKuUsBjxtqM&#10;TA02mpixYQYMEGAaWtJRiYCQkExMb/HkNTfBfrDLdfpkzIaTtJxORS1XyUG7T55WqzyTUJFjmUoI&#10;js7F5AhtSNa1kb+o1srZvVV8L7qLi52KlKqLFU/OT6vryyTrVxg9Q5BL6wN6dobCg+PManq0zbns&#10;4bPO5O7ZsXbAVmPXa9n0vMGY0scNlQWAqVhWuGiE9+mqA+ozOKU7y7cnisjj1v7x0Du1HVgduPqj&#10;pkyD9Pft27+J0hQyGM05kM5qPMXdRZvrFcv4rHTWxuOqxptdX5ArWQRRY4chbcl2NkhhdInNC1Qn&#10;F4JJk2ycWMrlrcw7KZi56t7N+ztEltJn0UBAor9RnTCDa5jMhpnLjPSswLqllcxDqGQRuVS4kpE+&#10;JLKZBkcZ6tZj0F6Wl4q6bz9tNq+jJ5d8BVM206td15nQXTcfE2ItCHtSJOvUYB5A0urA5bCP/eP0&#10;9ngGYDK4p1BsxHp8xirHOCKYj55oyCgjlM7gj0/Mn46cT93icuMfv+Xgv+oZ+K1gdGvTktQlBJdl&#10;V9KxjMMXJi28JmSC9k08fQngdJJmJ2TfKmUWPt23us2rLmWLNmww3PsPccsc97mSTGuawiNjDIjM&#10;ykimZmZ+NFSqo32bTlV66FDJMc95wtKljHcjYwhABjvJTEeMDpzkJsxtEQsmERAHdeZ2rxht9wVx&#10;7yCZ9UjMSUyW8/eix/AN/QLxpr8pL/QP9eX1lLb0mC5XUAT6Tg34NXyieDB3niY7FG87T3/XVoQt&#10;aUpWCkpUArUpSxgFrWsIgQWAxAgAxAiMRERER/vn1MmMfKYXOVWmW2/1reU6kwd/ud7LKc7z29G3&#10;vmPjxupqSF224+bMTUcxi02VWqj6jVsJfqj0PlgTsUC0FnIlx28MoRZVgMU3kLaWG6qW2VlAx07d&#10;8zO0xfY4JSCrIcDSCwlowHH6irrrVNdlIq4u9h4ayhqrnXMYXGVuCyQ6ALUThp1WKJjTYN2ZRCEe&#10;Z+9Fj+Ab+gXjTX5SX+gf+/VrKpw6kjhLV4B48plmL45NXEfpPqVB4bd+W23f6qK2Lx97JWS+bXoV&#10;H3Hz757Krgw57CU/N+ifweAZkq9XTNKZGSblHC25K5jeZTj6ktZzHtEquMo9/uu3hN9iGahzKDW1&#10;OQy8ASqrl8ZhlHHB9apIWhDkufFu5XZESm0H3qsfwDf0C8aa/KS/0D/36r9Evm3aVqpP71hBpn9P&#10;xIlEiQzIkJRsQlHaYmJ7xMT2mJ93xquUaIY7CsKY9tZUprVWCMjymmmBO5e95QDa9eactWaWW1GJ&#10;bBYzty7qSzEepLBCjjPUuQOPKqltku5FIGV3cPQQQDA5+BoYPF0cVTH+sUa664kW23UbwGCc0tvW&#10;5sm057mcz3+9lj+Ab+gXjTX5SX+gf6xMzMREd5me0R+/PgWLIWLYImBgUEBgUbiQlG8EJRMSJRO0&#10;x3j6nKY/E5nGZG9hLHlMvTpXa9izjbPIw6NxKjJiDhinKmGRGzkPT9lQ0A+oq/qiz+HwUXiaFQsv&#10;kqmOCwSIAnQo7bVAXShi+e0+nqBv3Md1uSwHJcAtU1RCxbVsGCBizGZEwMZghIZkSGYmJ2+q/wDr&#10;/wDr+n6ixctNFNaqhtmw4/mKQgCa1pf2ILEiL8UeCvaZzdHMVgOVsKo3c1MgVnIOQyAekoFyp2as&#10;fnj9VYyeWvVMbjqgQy1evWFVaqAkhAZa9xAsOTCFYblubCEB3Ioia96har3aVtQPq3Kjl2atlDI5&#10;LdXsJI1OUwZggYsiAoneJmP1nL6cx2Zp2c5gWCrK4wSMLNYiWtu8CwAiwsRaAtbVlyku5V2mD1sW&#10;P1Xs7zlX2h5eLfkPMK855WTNUWfK8+v5eWLYuHcOnJgY8uQzH+9rlwH5oZTIAP7w22xH/N8Wm8db&#10;jlVv5/D0rIz7ir2sjXQ6P7qzKPAKUAKUoBWtaxgFrWEcQAAHYQARiBERiIGI2jt97rH8A39AvGmv&#10;ykv9A/q9Bv0zrOzpurqmvdwd4bMUbGDoxTyWLIsw2teqvSpwhlo81d+zBUpitRqWTobmcTkvhy1r&#10;rvMUcTmL6cQkbWB0/ZnFVLDGSFc8aWNucO7OdKyBWUDLFm2uBeNSFayT7GFr5tVLEY1nqXjrMVYu&#10;5VldkzJQu756iU1o2Sp6n2AHq3bJH8WotQ5A+FfHYuycRDCUx9loeXpVUsE1mD7dxqK6SEwIWMEo&#10;MduUef1Bkbp43MWfNacw10JmcfjFrFA3EteMWlVspK+rVpRJUIqKrZKlAzk7BMddQ32XUnSLdUZY&#10;Vv8AK1Lb2JnHMK53BcoK35XJOE/QeQQFpm7N5mMDR1bp25mS+x46tl6LrLSgOrK0ADp67RVuwkp5&#10;tFYmZBAgUx8VHHai1HiMHbySbFimGUuppAxNXhDWHYsEFZA8jgE+YarzJwwK3VNTYA8Lq/VmnMnR&#10;hsWE+QyTLdqpbADWu3Tdhuu5bli447cktAjW9bkSxc2tLads6w+EqWZazkKx1cF7Lp0ws9MBrqi5&#10;aZdULQSLyWNMlle860YCHbnUzycVmcL5gnKZjs7Qbj7yHIZKz2FkdOzXPaDRbrGxLALgfRtqs1Uf&#10;Frj4MtMaypV0IgszQt57FUbs4qnZrY+95WmaqG5QqMytKAuJtrgKiYnaSexunPgu1J8JmbuI1JTp&#10;XYyelAxulbVesTbhPZE0aAs+tvZN2CXDVzYXwIi4kdc8Hq/Dak1hk88OpK9JuazWafbyNaHUclbB&#10;1S1WCp5P5eqMEzY2kXQ4OXPV6+E9pWZu5H2RjfP3JBa5t3fJp81ZlaQUlfXfzbwSpag5cVrAIgY8&#10;d5iO8R3/AAzO0R+/MzER+Ge3giymSx1BXH1zfuVqq+E9vVNhgDxnfbv28fCbnM9nMZiUndjG6e6X&#10;mbPWxXtDJ2rfkqmPVZ69aRr4jy7FrZvA8ETscwadO0M3ZCxbYpGPuXcbbpY6/acUCuol9gBalxlP&#10;EPP16amM2UpptYoD+JK9EZrCYS71vrp+ZxTsluidtiqSuyCkuXMFuNinbB8HEQdbp7s0Hi8b8JuV&#10;zuutRAbOY1VYzD4im60ddRBhVtuUixoqRkXXYbUOHBRN0qY30jl8HlVptoyWJtUrY9MgWZNrEPVU&#10;BNYxJA3Z1coeTq7BWYP6qxZ41TbOzZOszUSqaKh2HHUrsq45Fh7a9UilCHWfPpiy5QCywNeuLpKK&#10;6ePxFKHKdAFwKVMBkCe0FxKQmdi4kJcZ77FE+6Y8UsDqfSmSRp3KjX9mavq3K7qz2HCxuQ+k5dUK&#10;w457Ri3/AEQZYGttbGsQtUB5nVGks2jG3qHsi5VyApoX0WalrJUqsrV5xNuocWlW4JDIUfULgAFE&#10;N5xidR6op1at+4y2tLKgEleQp1XTWVkSrExk1mWWqfzAZFLOEWay1VnpWPxaLIIJQxppefuSphKI&#10;349OoVInde24myrRW9ZTxcnrCfKDkCyuGa59YMpQtUZs1mEqzWmyk1DZrsAhIHoIoaooKNjAfGta&#10;GWzd29hsE3HU6VK22bak33neiyVN9iZtVkKTSXHlQ41mTZ63TFwny+LUNdok+9qWsemcTSVsVi3e&#10;y4FX+RV89nl0S2xMLEinpiERyYPjTfwfao1Mm5rZGBr5b2DZJQXsPhnDxp4gNhGbHshSuiyDa96e&#10;JdPbGhT2/wDGPp3SOos3pn4P02cTh8jibQYfGZKxiHPPLWcjn3VrNYMMwbmSXZWnnFzHrRXM68W7&#10;TF5d2c0qvGU6bS8jncd1xxVkuS+WKJdxrnHkKy2A5lmu067QKYYiiYqiz/vZ6sxhQUQnN3XJ5RtP&#10;lbrPPU5/9arZSXL3FvyjtPxY/IDvyo3atwePv5Vng6Nu8d9w7d4/f8ItJLkmylVhRftlOCGAX90S&#10;ifvdY/gG/oF401+Ul/oH9X8DYIxlTMWT1VbRXxd3pDVyZutadgcZaNwkoKl9grr2erEq6ZbsEhHx&#10;q4c1hPgm0zhR0rqF1vC6YAgz6xHHP8uf1o1qS4nw8w6yXSPl8moDIIWbIGIm1qfLvmYjaTka+Oq7&#10;l+Gdq8DvP0DEfR8eDo262VyXwN4HVycHqC7hGrV+qXVXlHvGpVslIMdjscOwHNV1fziG27VG1zZi&#10;L6Wuxvwr/qN0PWpx0sTicBRpPxFapW4SoMjD1yVcRX1psm5AVl/IqqCCoZJZjWFfU+stGCDrVvI5&#10;DJX3Z39S4ZWcHWzvmxYl8xXyZKFtUhkNjsUxhbpC4rGah09pylc2mrk8XlPbOWyqDkNn1LtWXZOx&#10;UON+LlMWHHlAHHcAmPi+BjSxKF0XMk8ba9u80MllsKixJzyiZUFejaPbtMRDNpmZ7UK4aa0hjrmU&#10;dNPGDk1VLFy/YEevNekWVOxYsNgQhkrSRF2Gdt+PjNako4WvaVhK6rEYqs1WJU+Ds16pRDl1LAJ4&#10;A3nG1VnLpwuIjlExQ1RiVWq9e51FNrW1EDa1uuXTtV+pxhVkFN3ELNeSU2P9zaLUq+L4VrODOiq7&#10;V0hVVVsZJLrOPXdKhoyuuLderZqWWrnpWJkU2FF8n88fdOlMZrLV+H0/nbmm7TK2pNKeaoVsHhEq&#10;1W30NuTVsBaIK9+WMKzHAbYLG4PDqAiqOr8hrkUanxjwz+SuoyL28htV+iFqvJ81J5Tx6z7LoIzg&#10;3l6RHDN/3TFY4/8Al1El/wC/4syYrYeR02P6o8b095nlQA/PqII7sBuLZciAj3PFDPV0+BaY1Fb0&#10;6nNZDIVTfesZKy+xEZBTmU7yRQpia0V1WKxilDEnKxjciJptYz4VbGdpaaTXo6wmnQbmEYwV066H&#10;ZT5Cq28OyFAPTjgohHaB7do8FQqIpXNGaQwaAvli4gMfk4oSTegFilwXwZmct5UzWf1zVo2Ogcjx&#10;bECMQIjEQIxG0REdoiIjtERHuj4tCaN0drS/p8tVYi2vK10qqXlUqSH2LJ5RVGys+FplehcBVkSS&#10;z60NarC1lZicfqfL691NqTWiBd5eM1qKus3C2CGYGkkAyTUBFhkeTK82gcPkG1TAuPgv3p/6vGe/&#10;47X/APMWnfj+ELCYxrUYaxp12oJx4uMq3mckzTlphyk/QJpt5G4NYgjmiqzy4MhRtWVP4NtSUPbt&#10;rJ15zRYwa9pq8fUo9WU5S/drSv2WDXrOlUZ11ttOYVYRNTG+K2mKavlc/lcPhsdQQPI4q4xgZD5J&#10;fcyBRUaVWIDkfUsoHaeUzGm9PwMDOHwmMx7eMxPJ9aopdlkkIhBE18MaZwIwZHJcY32+JWO0v8FW&#10;X1ehyo45lOTTWpC+YXMrlCKt54gvqcTbdPHARifR6oATBsVxyGL0HrDFYW5hnOxMlYXjqWNtm2zT&#10;Owq5kinIwd1le0dZ6tmgdRi6vy4DT05rz4Qva+oqKAi05lBlnLMF3N1SLlXCUnQkhqdIRsXYW+2v&#10;pXLBky2Js1RjtIaGyes8nqDU7byWVgtxVrVOMDXhi6lO1YY1nJpEDJpggJFktZuYDSyOpdON0rmW&#10;wUWsO22m709p+Set6dpgLKZBs13guzUbLKjoMk9VnjI641X8F2bv6U+DMsrW00ttlGOx2Mu1LC2P&#10;1Fft3FOo5PJXATVdjhx1oqymLxS8aOTuim+/O/Dr8LHtrE19W3qWNwmPxdUbF3S2krjBx6rVnzHT&#10;kW5TFhGNi3RpnZrIyDczSVOTySTxWF+Db4M9H6gxWH1Xax2l8XlclRDT+KyONuvUL6uAtXTd5hmR&#10;l41b+SuI4V13H2bEG2yl/jT/AMEjtG4FuMinjlpwmFtk61iMWxRts5P202xKnNT8vfvrySom2S4T&#10;XfXK0Fpv+9nUyAx6MvgabSn8Nim6zSOPd9CFVfpme/0dvj0baaREz2HUrEZzuRzQiaHIp95SXlt5&#10;Ke5b7z3n73WP4Bv6BeNNflJf6B/VHjM/qzC4vIqWtraVi2PmlA4eapakOZrlgbMATiDJZAyB4MAi&#10;+DivitTNt0sRnnP1Bcw6b6bWNxlp2KhlqjZdShR3VprWWV/L+YYtq1kSvUEFlH6E0F8IeodRWsNm&#10;aWKzjaty5TC9k6FzHS1vVynzx65SxwYh7A5TKvld4GlpnHfAzrPO2VWMlbdkDx+Zp1AK5ZlqIBKc&#10;FdZYGF7dSSfVnlGw8o9Xh2ntY/B9mNLWzS+3j8h7Ny6ccxaIGTqXPaFUZqvgdzVal/Qsl9b9Ku7o&#10;xZv4OzcyVCvkVgl9nEW5oZCEw1bGqTaETJQWQCa1naN2VXOVEjz5R8GGncLQq4zGV/hK0+upQqLF&#10;SFL8vlutMBHzja60TrDj5NsWGse8zc0zK38FGk8xToYyi+oXwo6tZka9SnhMZ12Q7T9cznlcyTyS&#10;QXVomKqXgGFyNhcOywUcjWuZTEWPg+L4Jk6PWWKgs5RsMbcpGynzwSrkeZNK7FixY9EjY5MNoWTD&#10;krFz5nV3wN6j8xndG5Sp1GWqtG8xhjXoOuFVSq3VeBoz2n7nknIvy3JQuk224Lzb2lMwnJhW6PnU&#10;cG17tAn9aFBdp2AU9HUmvYhRyHRsdFhV2NXHP4szcxjRVW+DbTJY1GQsrm1UqZ61VtKrF5Lqq65q&#10;vZO8yVySgZ7JZJM3hMHqv4IPhcxg0tZaQhF2rqHFVVqhRCquhGSOPMShlq9NmLRqqV6mMyOLtz0E&#10;UGJSyPg2+AN2bDN6s1LcD21lRCw8aumsPdddU5iy4OYmlA0lKsPNU2Qwj+cCbZYnH6fwdRdLGYyu&#10;FeslYjEzt9ke8hiOtasskn27J/K2LDGObJGZT8UzM7RHeZntERH0z4+GzWYX8jil6yz97BYHNYyw&#10;ynkKdGmTXKvUHqZ1IMAs4z5RbpQxtRqI9MMGNG6E1DndRatpZrAsyOTyGWvnOSaaaupXrrqs+tya&#10;oFiq88OqxnrscWj1B6eSxulccWOrXdSYOxZE7t67L7Ay0OsRXbL+J9MeM9LpxIiETGwDtpN3+66Z&#10;wLP+Xi6pf+/4rNKyHUr267qthf7dL1kpof8ArAUx/d8Xsdk9a6ymhOVuOx1DCahsY2jFAmT5Vluq&#10;uqtXtJ9fpjkZUBLJqQKu0QmV+PhBdqTDnlpwep2UMd5jIZEIGswrsT14RaVFpk9MZ6r+bOfrgue0&#10;wOX05peljMktTUruA269wLePFohNu0/jzH0EQxBcZId+JFE/Fm9aam1znPKukKuDpaeb7HuVsN04&#10;k8TcvCLJGlBNs1TTTAW3EmVx1tVmyxS/gvwGhaVvEZzU2ZMbl5WYyty8uZyOJrUL4zeu2SQ8bFi5&#10;Yiykq8CVWSn5skApg2HCUiuDcwmuOFhx5tacybGFtubDmSMtyKd58Z7/AI63v8xae+P4QmaCopy+&#10;e1BUHSGn75QpmMxVbFnik5PO2TOQh9OuvEPtpHc02nlXiPML6NaxesMtTey+Rn2jqrVeT6S7+Ztq&#10;A5K1df2Crj6QE0MdjlkNHE1N1ojcnuc/4QtP6WLVegPgcvTCazHklWdsAa2ZG9j3KTfq2Ok2tUyn&#10;BIPcOIRjrNxP10uqB3sDYNVqqSlZHE3YBWQoucomhBBBEL0MhbuhaQRqb0HR6GKasPB2Ekt+pszJ&#10;4vSOJ7MfkMw6BUpvl94I6OPY9L7xzK1+pFPrBZvVBZY0WGochhdW19AK1I/OVbljq1tT2rFC3YU2&#10;xVsC1tYYuljmPS7kzjGQEWM+TPC/q9o6d1XqelVDz+Ydg8fIuvSvpudWA6gwoZXsndaq4sAd+gkS&#10;6I6wyJStarOvcuQvmRFZoXjcQQnDZ2ElRLWbFE8Innt9PhysZlsZkW1u1hdG/VtsR32+WCu1hK79&#10;vXEd/ixFKvkNPac+DXDVZzeVzeWuKfSK9VYDSPUGIu9OrcRQFYOx9Cyp2HMRtvy1+euujV+EDGYn&#10;VmsfhKzVajgRzmrrL2u0bjttX4Axx9CFORhEvvNPqUhxtfJOOvVtbX4rpfE6Cs5rVmlNKjpKrUsa&#10;aLT2Fv5S9TiKNVFZ1icjfRXbZ6FasyeJcFO3Je220Xde5TV+o9Q50sdZRfvZVlUKxVJ6LnMaoK7L&#10;ckEVAneLvGY581nznxitQ4sjLH5ijXv1eqMA4V2Ag+k8BIxB6Z3U8BMxFoGMGURynxkc/mLEVcZi&#10;qrLdx/GTkVr+5AB3JjWnIqSoIk2tMFjHIo8YjCah0dqTRTtSpa7TFnOLrlVy0pVFgqTCrGR43JFW&#10;5uXTugHPpGnqxaOuh/8AvX6PzIx2U7K4xxbe/rhUtVo337cfL29o278p79vj0d+Tmz/fv25/9/3u&#10;sfwDf0C8aa/KS/0D+qpX9Uaco5a7jx6de0zrpf0flJGs9tVyDt1ANrWqqWpdXU5jGrWLGMIq/wAG&#10;PwD6cpYqMNlKt3U+t9PIrY2vWlIMWKYy9OVNfXrnJNM2W4fev0ARQBo15cxGk7erc3OVVjKtM9X0&#10;WHjcwdypKzDIR0HyUc2KHr12WXebR1K911qHPNtb4PvhYrjmsW62mpjdZprFTtvo2WcKuWYMR5TK&#10;VV9RCcgtUKv0pC1LbGTuJ6Nj4vgdx1Wo92Mt6u6DnVuuBhkW2cXFVU2EEJVyKkOReowkWiNew6DC&#10;Eb+P1IN03ji071xtTjoFgQVwS5edOytg3DvFP2W6dibTokha0xIonWOEx2ncXWwmn9Mvp42gygpo&#10;It0i04izejzMOM7Tnvv8bpFLzqv4SyRKd4Q2uhqB2gUsUs1DAxxGIWQyEcR7RtHaO0eGeRo06XW4&#10;9bylZNfq8OXDqdEA58OZceW/HkW3vnxE41HtLVmdd7H0fhAGWvyWZsRArZ0A9ZUsfBxbvHJJVxhV&#10;SbKHXK8zQLNaW1HqLLaof7U1XqHFDjrFVeoLciIYl9ibUWRGuTJVVI0eUtWGvfVaVi2+ulmS038A&#10;Ofu9RYUlZi1bOpZbVD64BLp/U8XGqLrDGJD2gdciJjAKGS2B1Br6l8F+Pdn84CKVZmoMjj2pwGIr&#10;qEBx2GSedxBI6xCJ2rBkzrzBT0QY6016qPwiaKolp69zFmTo28Il2FZED0nQNHLXYvUyKJU6rKZt&#10;7vi2u3CajKz/AAentJIZOa1baVpsMlG/lsFRvLaWVy9417vQhGNTaSqxXA3Ku2KpLjqcILFaYw4b&#10;U8XWhXVKBh1ywXrtXrPHtNi5YJj27egZPprgVAADpz4QohHsTEaNt41hmYdeMqTsrXWpSt5b8rTz&#10;Bs63CFCNdqyZzasC/ULqTQ68Kl2Tr5OjqSjmrGTxOURVh3BFTq4XH/XCofA3FNaFhTAhnlRruQxm&#10;hKttZKs19H6bQ5RxsamKw9MCWcfQa9uBR9BRP1HwpGce/XNitv8A+crQ+WR/c64/3/qC1IjTjdRY&#10;qgUnnRp3/L5HHUZ4AN6rTKm9eQSph73uVql5KtBW5liFvJNfXwY6/X0fpCj0sZFyEL6D1Uz6Fd3B&#10;rVPuHk8g/Is8qTCQiKQWDEej1NUZdK2NbjNPZnIKWqJJhtqY6w9YhEfSRhEfi9/jP/8AHS7/AJjw&#10;HxNQ4IYpyzU0C9xrYMgYT+IhmYnxlX4nrZDJZV7YnK3wVNytiet1KuHrkEbLQvio7rA4Fk7a12LA&#10;wuvRrUzqazzNXTnwfVrMTGldMXn27+ofKnPTbmcy7H44l1LW8u8gpLASMJiVxeSu+qricRTRj8dR&#10;VCalSuPFSVRMzxGO8/OIimZmSIpkpmZmZ8Yf4QdG3l4XEsm+epMEKzCtMvqWVsjH9F4xKcjadUb7&#10;MagaePZWsX1WJ40cXHi/rjVVtGcyiHPp6PrAglY3SuB9HSipVabeWfuF1Ty+YYbDdyWigNCmvyxf&#10;CvNS/ZwttWnMvh6V9SEWnUJw2R0xhhsoq5Ku2ocMKqVnpOrmgpeRRz5QwrA6l+HHPQtvJfSwVY6g&#10;sQYmLIZxsUxWRxI7dNUwvYo3PlBAupc1XrawlZywEJuYpFUGFvuxdduJtiBzEzuUTynee/fxT1Hg&#10;9Qayi5UmPkrGQxU1bSuoth1riq+Er9es2VDzUZemYF6ZTbTXsJ7e/wCj6f8Am7f9fhrfhI+EbIah&#10;0UkvM1cZTsHj7FpgOPy1Wzja1OthKMCiAm9kKFfzNmfkq41SKLNbOaA07WoYhNrHLTi0yBDSTapP&#10;r3KXXkAc7jL6iQY/g94D6xFhAIzi9IfCT8HGoV5HD49GPXksOSLftFVKWU67Jqlwq8+hWXB2K2Vs&#10;qunzuIUiu5IeMnpDRXwearK9qHHWsV5u6slXKg3xiqZVsdQRfl5mlrQFpXqvlzlbPlO8RjMHq0Fo&#10;vV7V11OmJw1tHG3DG0qpbYLnLKyFl1s5FXAErYqvxk0mw/GZ0tkGuRUzFTy5vr8esgxYt6HBBwQF&#10;KnqUyQKNjgZDeN9409mPhC1VicvS0WRu09jsDim47z+SKsdMMxnXWGtIXoQZlFHH8azLJLYTRSg6&#10;9v8A3r8uaw5vwjqucVG28wNQyTcKJ2mY4Y+1bZP4g2naO/x6SxrokX18DjfMBMSMhYdXB71zBQJR&#10;K2tMJ5RE9u8b/HMzMREd5me0RH458T7R1Pp6jtPHa3mcdXLltM8YFtgSktomeMRy7T28NpYLUeJy&#10;ltIS06tS4pljpRMCTgVvBtSBSIm1UGsJNcEUdQN/vRY/gG/oF401+Ul/oH9VbxORFx0by+jaWi3b&#10;osYrkJEvzNF1eyAM48Gitww1UmlnJTDAgxGnMXUxGOWxjYrVA4iTWzuxrTKSa5pdoljjM+AgvlwW&#10;Aj4RS1HiaeVr1bda9WiyqCOvZqWFWFsrujZyOcphVmFGEWqpup2IZWe1R/EphrWZoIjSZAJGkyAl&#10;ESimN1kSzNZSO0yBkE+kpj4szrqpS6eos7QrY69Y5/JdBErkyUgYgQdc8vT840ucs8kiQ6ZFZmx8&#10;S7RJUVlKnITYlYS9SLJIOwlbZjqAp51axuWJQDSroI4mUr4/rC8dqPEUM1RVbr311shXCwpduqUy&#10;l4QcekoEmJZt2dWdYqPhlaw9TBABEAAYEAGIEREY2ERGO0DEdoiO0R9RlF4OiNEczmchn8jxNh+Y&#10;ymTODsv+UMoUGwLUqumF10qWIrWPqmfjNTQBimAS2LYMGDAOOJgYFuJAQzMEMxMTE7T4DFaexVLD&#10;48DNsVaKBQsnM2g3M4+prjgQgnNI2EIAMlsAxDqtlQPr2VMQ9LBgltS4JW1TBnsQMApEhntMTMeP&#10;YOmqza2Pm7avkL7LbTSsWyjlMtdMzxWpaayo/wBxQuWSx8tcz9Yz2sqFIk57UiK9fKWPMOJRhX4d&#10;1VyLopKxKkFYkB+UNAHHEidLfqtiiCiffExvE/3J8bLAQj8ADAx/ej/e0s0rS4dVtodVsqLfi1Fh&#10;ZKcsttp2NZEM7TvtPjNabBTGtoZm1jqoABG2yuLJBRJaxlhkVpJJYsPUyeoI/P7eKuc11VPF4dJg&#10;9WCf6clldoEwC6qJ542lJTxel/DIsgGJ8vVE12vicnJZddzJJ3GcPieF/IwzbfpvEGCike207Xn1&#10;p4zExE7xu5Om61LTdKZ2U7pDkctx5/ON9qCor6i4iOC6EmmSPhZMumwCZms/l8lJ9pG3fsMTEbce&#10;IIlnQWMx7xWsRnvvG8z8WkIQUifmr8zMf7iOIyBWB/eNEMCfwxO33psfwDf0C8aa/KS/0D/37LOa&#10;OnjKtwl/XmWKvVTZJKliv65vyAtla1LAPlW8RWAj2EY8Mr4hharyQ7wK8YwRxgn3262WITUQzt86&#10;iq97/o8NrlkfYmMZyj2dg+pTg1z7gs3OoV2zuPZoy8KzJ5T5YBnhH1F7WlhZLx2MrOxuPMh283kb&#10;kDFiVT9K6VPkDp2jdlxMAc9Nwx96LH8A39AvGmvykv8AQP8A36iv5vJ0sVTD+v3rC0ARftF85iWt&#10;n7lSoNhz2EZnwyrorGnmLG0wOUygOp40Z77Gul8nkLUe70unHTH4Z93iZ1Dm7Vuvzk149cjVxqe+&#10;4cKNeFomV9hFzRbYmI3NxnuU/URVwmJyGVfO/oo1W2NuMci5kAyC4iNpmTIY7x+GPCL+uLA4qlEw&#10;wsNSaDsk+I4FC7FlfUrUwOOQs6RvsRttHROeY1cXi6iaOPopFFWqgeKlLH6I+mSKZk2MOSY1hExh&#10;EwiKfvRY/gG/oF401+Ul/oH/AL9DAyeoajrq54zjMXPtPIdTbfptTV5hUPj6o882qG23q3IYJlXR&#10;uJXhllBD7UynTvZGO/pZXpjvj6zIj3+YnJhPKdhGYgvBX85lLuVtl26115ukR/aKgp4JXG3ZahBc&#10;fQPxKoYqjbyV132KpRrttWD298wpImfEfeRbcRjuUxHhVjUdylpmocSRI/pnl+xxxGa1cwoqhoci&#10;5lkSan0QdUi5iE+ydV313YiOM5GlXdVOd/VExWlDVxI77TEt2n3xMeBLM6xYxf3VfGYkUnPu+bbt&#10;XHjH0xtNEvonftxlTW4qzm3q2mGZq6165LjxmTp1vKUGwXeeD6zQie4xExG0VsfTq0aw9xr066qy&#10;RmffMKSIBEz9Pb712P4Bv6BeNNflJf6B/wC/DdzWYtLpY6gqXWXsmI2jeBEFj85z2nIqr11QT7Dj&#10;BCFsaYAQBj9WYjrMiJCvdf7NsFMxy4CnIxWMziPnAuCmNp390+IYDANcxvDBISCY/DBRPHb8e/j+&#10;i+psFjy2IoVaytJVg4Dbl068u67ZHkO8LWU947d/BrxftHUdiNtvI1/K095jf1273RPaPdMprP79&#10;vonY1YLEYnAQYsjzDJZmLqpLss0m8a1HkvvPy+OeBzx9EDEibEZvU2TuVnfZagsCnTPsQ7FTohWq&#10;yMwU7j0uM9t4naNviXVp1327Li4pr1lG97S234rUoSYZbRM7CMztHhGQ1a5mmsYxcNGjAQWedBb8&#10;RYhoyrGTtsRebFtkPsTKQFvIeS05ikURPu+x6n3rRe/ezddJ2Gxv3Bcn0Ve5K1j2++Fj+Ab+gXjT&#10;X5SX+gf+/DjZXy6Q6qoTZ2Lb0ezMxAc439Q9aV+nv6+BbenePEjvPGZgpHf0yQ8oGZj3TIwRRE/R&#10;yLb3z9V7Ow6oCtXJJZXKu/YmLru6nBjY3gmud0WjVqr+UsMCd5UkHPVwxdfzOUapY3s3bESu2SgI&#10;hkJ+dFGoZ8jioidvm9dlgwhn3ysfwDf0C8aa/KS/0D/34c1icarr5MPK5DHp5QMufRsLcaBmZgeo&#10;+rFhCYKYHrMXymI7+JEokSGZghmNpiY7TExPeJiffH1Q2YicXppTCG3m3Bv1CXI8qmNrzMFbtTy9&#10;TPTTrQDOu/rwmrYr4bBUlUaVcY7LEerYbwEDtW2xEFZtugB6r2bme0R2ERGPvlY/gG/oF401+Ul/&#10;oH/vxX9b6Rr9VDeVvO4SurdqW7kVrK0YEt2pbvDblMVc0HDrazYlhKqfUVtV64qz5Zg9XF6csK/Z&#10;CzGOldyon3FJDJSihIQbPk3uMQ2S0EpWClLGAWpQiC1gPaBABiBEYjtERERH30sfwDf0C8aa/KS/&#10;0D/347Gb0gVbCZpnUdaxxiQ4rKOnaeYcJn2XZL1yZJSytYZIyxKDJ1ovVhqkR+2jLY84/wCSp5s/&#10;+U8Cv2fjkhPzrFjJKWpf9sPErE//ACJDPx7eK+Z1HZXqLL1+DK1foyGIo2RmZ64JZ677V+noMtCC&#10;1mPXirD+iaPvrY/gG/oF401+Ul/oH/6Dlj+Ab+gXjTX5SX+gf/oOWP4Bv6BeNNflJf6B/wDoOWP4&#10;Bv6BeNNflJf6B/8AoOWP4Bv6BeNNflJf6B/+g5Y/gG/oF401+Ul/oH/6Dlj+Ab+gXjTX5SX+gf7r&#10;J4zE7TtO077THvifxx+D/eHNOd1JjqlpccjogybeQHtyjlRpjYtBz+4liggvonxXxo3MjXizYXWD&#10;I3KMVcasmnCxbYsNeJ1q8SUSx70rUkN2OJYCRRBDMEJRBCQzvExPeJiY7TEx7p+89j+Ab+gXjTX5&#10;SX+gf7qjwmjPJ37qJarI5awBPpVWx6YRQEGgFqwsuXWcfOouYFYjZKW9Fr8rqLLWycXI1zdcqtE7&#10;RGyqaCVUQO0R6EoWH08d9/Goau/2HOhY23nb65x9de+3ujfynv8AfO0b+6Nja0wWpYkxjGFAAsAj&#10;kRmZbCIiMTJFMxERG8+LeO0djql8UMhY5y+x51H7QPVmtQVFZpgJ8wVYZbgD4Q0UsUQ7y6bmLNe0&#10;R5QsUjy8d5nlBBIWt532nezI7RG0RO8zUxurqKsO+wcJ9s1WF7Jgyj0FbS6TfRUbNly7rWkqk4bY&#10;OvXFrVwQzBCUQQkM7iQz3iYmO0xMd4mPf+tqyFlI38hdcVfGYrzPl22yAeT3yfSfIVqnJXmG9OYg&#10;nJXv1HLiTmpgtKprzMdJVivl7TgjaN+b15emDJ5bzEjWVtEwO0zHKUVdY4IaKmmlbMthjc5FfnsD&#10;Huxj+ra8suZ6p+WtW7IqghVXtNgRZXu03qs1LaFWqtlJwxNiu9YtS9TB3E1NWQmBjMwQlEx2n91s&#10;X8y0mWLMmvG4uvxm7kXAPIumJTELrK9Hmrh/I1+ooZ5PfXS41YHy+l6G5xHlVruZFq55REOu21GC&#10;p48Z3pV6zBOJ+WIZ28LXk/ZeokD2Ob1SKlyQ77QFnHTWVBe75R9SzMxHq3KefipqGmhtQjIqt6o3&#10;iU1cjXFfmkgwZmHI3YJ1nTCzbXNZtShsmkPDaQM9v54OQeycc5fCq2I92TvfKKpd/SSgXauDMjvU&#10;gJ5w1BZOcJjTJm1DCSylyUW2yrNuDm5ZiBjY4JwpZJHPQESgB8LSlZuc4wUpSgJjGsYUCC1gMSRm&#10;ZTAgAxJEUxERv401jb8kV7H4DEUrknPI/M1qFdL+Rcj5TDAKJLmW/v5T7/vPY/gG/oF401+Ul/oH&#10;+6ldDHTAZHUvm6AWYbwdTprWvz1hAxHKWyDwrgyDXNcnw8S6gBHxV8vqe+zC0ralvq4+qAsyrUs7&#10;iyyTolFHmvia1yFp+x/LrrGHAsgrCMyDvaZ1TtNyL0ObPlAaKYDy9WqAjHXcUxwn1HPeB2GKeisa&#10;8V+06s3s7IwfW8n14GhUFwnAguyxFplxUhLDUutHIUOYDwWsCYxhCC1gMkZmU8RABHeSIpmIEYje&#10;Z7R4G8NXF9U1C2MYWRFeQ9Qc+kXUUFIGx8whO6MCfaS29XixTtpZWtVXNr2a7glbUPScraloFsQM&#10;WYkBjPeCiYnxa0XkCJrMRWm9ibBsgi9ndZanUSgy6kxTc9RVZHmI12kieiusgWfrWZrXpOEYxOOp&#10;41Rb8F0zoV7fJcbzE9exZe0zj3lPCfse0fErHZErGT0m49nY/nJtxfUYTGW8RDC4LnqMN1iluCLZ&#10;EZbqsF1/FPM4a4nIYzIJh9S2iZ4MDeRKJEoFinKYJpsV3AuxWsLZXsLW5ZgP7q7dLqkacHjcdj1r&#10;78Fsan2k/jHu5kV6IYfvLgASWyxgfiy9qxMJQzVGQfDGEIrhCcVhwY4imdgATU2CI9tunMz6e/h+&#10;mNAZCVVFS+vltR1uPO6fGFzXwVmCmV017thmUUIutOEDxjwphFrIfFDMXXCpiFu6VvN3pldNMj6j&#10;WgB3fdsQPuVXCViyQGy+qB9WKt5NM8tm6pdQMxkyljFt77HWpjMUq0r3+SOEnZCdi8xJxBR957H8&#10;A39AvGmvykv9A/3U0aEn8hjsFW4K+gX27Npz2fh5MXFUZ+jikNo9++Bx1jjNVdgshaExgxYnHLK3&#10;0ZAgMDhxqBRCweEgZct/mz8WoswJydd2QYilPq70KO1KmUCUDK+rXQDiXtHFjD33LeZqWbCoZUwF&#10;dmZOCiJDzKiBOP8Afv6gtuC0G3fetvv2+Kjkq6umWaxIOtzHzW26bjq9Xbb5/lhqiffvwiffMzOm&#10;pBkgNt9mg6O2zF2qbwhZb/R1+icfTyAf1sdS4EI/VHiahg6mId81QTzcKF8BkpyKJk4pxtPmIZ5Y&#10;pjZEgQGJAYFImBRIkJDOxCQz3gontMT3ifjs6HttgsdmF2MhiwPblXy1VUHZWqdt+ndoJNjAIiEG&#10;0VSkQJ9iWfuj1FqGnw85RprCnLB6gBbvWkY+q0g2mDhT7QN4F6C4bH6Znx1K2r8vaiTgjVmH+21H&#10;EbbhtlYtkoSiNp8uaTjeZAxOeXjppv4ugXb5epiKpt7TE+6951Pq+bPyXumeOxbTG/6rJ/iTTm39&#10;72Rt4GbnsTLL5RzC3jfLnIbxygGY59OALbfiZLbAzO5AcRx8Lp6gAtJZE5EBK47zOHcRFxjbKCpX&#10;lO3rZORRVrJj0+cbPfwJgUEJRBCQzEiQz3ghmO0xMd4mO0/FqbNAcMTkM1fbVKPdNKHmul+HfaoC&#10;Y3907bx8dXRaLcU8BXO019anBKPJttWfNSWTbzIrEKLitKQ6KIWsJYpjY6s+IEYkiKYERGNyIp7R&#10;ERHeZme0RHv8I1Br2vYq0T6FjHYOHQmxcVMQyDyoiBOrVnCURFUHVr3pLrQmJiCRSoVkU6dVYprV&#10;aqgRXQoOwrUlcCtYR9AiMR96bH8A39AvGmvykv8AQP8Aq09Famr5/AWfraa+ZyeNWnAXV2mCpVqt&#10;cG2yxNDqdVZ5FtNVJR07oOeua88skGIcmvlSoWxxj7KuvXTfmuyKbXp5B1UrsdMmL5jzCJHlG/i3&#10;ltQ16YXMbmG4fzlKJSF+VU6VyWsqdwrtALqhPpH0Wz6gUnbjPxxqnG4VGbXWylGtk0PtMqRXoW+q&#10;nzAMWl/rm7NOqPIJEZs8pE9uPj4ItU6I3GprbJqqt01la1KCygX5o+VS66I23UGhPUQt9J3D676z&#10;VP6YLHHfBsqyd3KXDsUrOQqlXPGYzMr36GGtulwkd1xKdWaNYXTTyBVaDg67LfkPi8zk79LHV+Qh&#10;171pFRPM5gQDq2DWHIymBEd9ymYiO/g7NnX2lmLASKRx+Xq5d+wxvPCriTu2mF+1AEkZT2GJmYjx&#10;YnTWG1hq1iahXeWL07eqUhrCvr+YsXMsuj5avNf5cXkkhMOPDkRiMvtY8PZuVotYGQwVmyp1yunn&#10;9b3VyELmxTsAQR14SEKs9WsW/AGN+PR1DRF0Fak1BqGK6qA4+rkrWTqrV0fJrTaW8RCxfuUUzKVB&#10;bYwljWtIgXC3G/qiKgWdmok8t7LW1WOC8Y83ppi91hxV65z0FtYzm8V9cgVLOkH1Fj4Mc5p3J4uw&#10;3ILoYXKCQ20XuvXW6nZsJGAaitfIjBLUebGvPS850hm2dL6mfb+qsDizgTKK9rJ1RuHC/n9GlDCt&#10;vkd4iRSky3kR23KIn2JgM/DskX7Gr2qd3Hle2HmUUYuoQVg1gJmxYj1AUpjiCEjz+OWWHKQsfexz&#10;AUEfvkcwMf3/AAwbOvdHgxJmtqY1FimvWxcyJrNCbRuEwKJEgkOUFExMb+CKdWqukM8eljsfk7Zl&#10;OxTHGQpwraeMxzlsLieMEUch3rIqYjUluoxqhtXzRTrDWURyLGrrzba6xKh2Z09k84njBco28Uc7&#10;gbyclisinrVLaN+JjvIGBgcC1D0sE02KzgW+s8GIetbQII8aedbwdrNKzty1U2pW1IsV/KjWLdaG&#10;qPzZMixMCEMTEEAiTPlI2qXfL2qnmq6bHlbyZr3a3WWJ+XtomS6VhO/TcvkUCwSiCKNinHaJ0vZX&#10;nMI1OGDM6fZTqArHJcjzWTuTkeA21Oq49w5MWzZ6Rk1FMqtmRSo/jrYfVmmc5j8Be6I0tYK6F7GO&#10;Io3sSVSpLbihqT2YnYskcCblY40Shr2uZkKS1I4ddjLSQBHUSFhcOIjiFSaGrcMM4zKmAyPSUTK9&#10;NVNaYaxlXSAIhTWFj7DmSIqr18z0vY9iy0jEE103jc1k9NYEz0+N47xPeJj6fjyWp/g0sYXXL9Pu&#10;rW83hU2nBkPYnVNd5qkAPm6bljE2U2rNN1Yq9e0a02SER8O+EnAcKmQtt9j4vGZUF2Wq1B5roupu&#10;VVtADOjTXYyqTly+ePBNhteDPyM4vMat0+Om8vbSphUwsC4LCGV0NVkRTyN+Ni31Cn2XcYy7R49K&#10;yZH3+Mc+3TuZz+PVYEcoeG8qR4qlxKSvvW96jNQnxD0R0Q3I7NisMB1Fah03Ya2oTSrWEWVwm7j7&#10;qwWxtK6kTaAWFg5R7qa5DAYDEuasoKb2hPbS6+p6Lgrzj7iLFTzTjrhZ6dCw9YV7bIA4+TWzqM7k&#10;kGr9c/1BeMy3F+MxTUxt81cVuhIx+H5VLS3/AAlt9HiiJlAk/G5VSYmRjmyK3XkY37zPSS0tg2LY&#10;Zn5sFE+NRZnnAMp4uz5YpKA+vXj5alEFP0lbcmIiNymZ2GJLaPizmfYMweWyK6KN9u9XFq5dQJ98&#10;Qdq69RRvHIq0bj6Qn4sFRAhJlPCS10R3kJt3XcAP8E8K/OB9/E4LbYx30kqY345PzX92lWsXYn+5&#10;KIn9cVqeiAhQ1XLm2UgAAFfM1hV5wogBHtkRMbxkXNjLpX2GWxBEfFot8HIctQ4+pvG/uvuigQ9v&#10;oMbMhP0bFPLtv9T37fR/d/c/cxWSrrtUb6DrWUNATA1sjb3HBRyGdjWW262CJjsQxPizZ0e+vm8b&#10;JMYijZeuplkL7EKCJ3TpWyjcghsOQTOETKRktvHks5ir2Kte+FXqzK8mPb1qkxgXB3j1qkw7+/6g&#10;Pg9yzuvSbWsO061k/K1HVoO1YxkTw3bXdX8xZRLGRNUqxIXBreA13UqjIHMao6+Ipd5hiacq2y14&#10;NtpiUV2rrKMTFirV6s8eUKOPqa9GjXdbuW3Lr1q1cCa57mlALUpYxJGZlMRERHipqLVSVXdV7hZr&#10;VecOp6fnjPAA4FKLmTDlydb+VRVeIDjpmUefs/eqx/AN/QLxpr8pL/QP9cK1kLaKdcPe6w0VBv8A&#10;QMcpjkZfcgO5lPYYmfBLw1Kxk2fQ929Kr++MGJWT/eJKfo9Xv8T0bNfGr3+ZRrBvt32iW2fMM+nv&#10;IkHeN9o93jexncsz8Xn7Ih/gwYIR/wAnx1PP3epETEM80/ntMxMxy577TMRMxv74jxBV85llTH0R&#10;kLXGf7YJbIF+8Qz49d5OQD/c79VZx/hK/lrE7/jdP4tu+4KzlB2PKZ2m1UnzdWP7NivTZWMe7ZQ2&#10;y+n6fTFrG3EXUT92hkHxn9qwfnqP8IMETj6Y/WaGhda5DDnmSaNzF4+cmFPNV2yMfsc1sFyfOp9P&#10;lW+m8EQa0tZXUxSI0fd+DfE6cmhC/OaquXK+Vr2k8heYdVo0GVQUdboCCbljqwzrDsxQFjqOZ+GP&#10;U2jahZay2NM6XxOYe7ex0UTlLd/G2q6ObJQEKUxGRvKUoujUALIG3HJVctZFSqNUF37zevcurFIQ&#10;Fq06RCW2HjsxrJAZMykpjefitVT1KvSjraSFGY6uNB9WANXWbXHKiyoRQBQqSNR9LrCY8WdMvGYR&#10;d+HfVfwi6imnNnHYbFy5+njYsd4OzNT2hg1oroQ59oK1lDhiOuYhzky/8HPK5E8jT05ix0yWfy2L&#10;Fnm8PWyeHxhjkFMQl7q7VcGmiylRWFWYV5T69KvEtdpk6LshWrS1BM05qaxkrtqtXYKBG/k8Pwr2&#10;H8iV1urWSMvYRkAGyfGHy+Y86zJBYyVG1duLcMZEq11vC3Uc0Bi1WhTF1JckmrC3VtVCbL6zhHxZ&#10;wOoakWajwd0WjC/NY+y2u6sGQoMaty1Xa0PJldjFOWLYGWKYMcZyGeraRu62yuKput8ryVZrL3SD&#10;fZVGgYKxlfhzL11aMWorjJMO21Y8vY2joLQ/wU0HpRmL7iqBnMzZAAN+HHF4u69FWspVgWjWsMms&#10;763uuYzkqitn6mMTCLlisurbyllp28lbUs5bxbYZ2WLGz1WqqrroYQI5K41qwq+LU+c02+vXy+Hx&#10;3tNDbVeLSejScqxeCUlPGSbQXZWEzvAGQn9G8YL4Va1nRmmi9gRj8DYsDbyk4/kxwZDKYrEWUX6t&#10;S5cYdhZNuG14pUqvBmni4qHwj2vhWz+d1EjM1sfJpU7EV6VS4m26BqLReerpRaWS3V+gipYRa6ZV&#10;4hcg/TdnM3gyWVtYTGWr99dZVQLVmzUU9jYro2SveT9ygWuZ9QJSMwoPj0kMx/8AGkHf3Uabzrhn&#10;+5Ko/veK2Pu5jF079wwVUo2shUr27TWkILXWrNaLnmwzAABQERkQiMTMx9RqnXxaz1bSMFutJwz8&#10;wdzHvy96xxr1qsWz8wiu6w4d6q2M6KROUcFBADGpfhF0318jl3sZj6tuxlEOnFbJld+8qbYEFu/Z&#10;Fz1SAqmacqbyJdwlj1dOaXwuJftx83Vopi9IzHGRm8YnbkZiZiRl0j6i7eqd/D6r4Ik2UtruEWMU&#10;UqcErZAtUQNWUiU7MUYMCfUBCURPi1cfntUHQdYl6cet9AWKgpgzQ7IOpWXWVyfOIPgmz0pGDex0&#10;FYPU76emAfeqaczllF+/fyNuyuwrF2DU4edmELNbAEw6SAgDjkMRPjGHdxencrmVXcvNjzlPG38j&#10;WV7SfCIKHLbZrpkdjXE8ALnzHflv44npvAGPu4nh8eUf3pr7eFVKVZFSqgemitVStFdIR7gUlQit&#10;Yx+1AYjxczeathQxePXDrltgtMErkxXBSCQY0tzMRiAAp3n3eI1ZqHMhktLfB1HktJabxVcc3d1b&#10;nWVSvX8tXQqBTWoVXjVFVi7aGladjKZRZVE2kjntZ07lldfTVXr5bE3FLrZdDW8gx9SF9Y6jW5Wx&#10;A1cexNxlZlg4UxyjBwr1X8IeX09qrV3wgatu2W1MZgsHkLisXi7Lwf0xv2FQC4uEawQNTzwV8XRp&#10;JWYk5tYW6LzekMvpTUfO0NeqZNyKomms3WUZLnQx1zF2VAE/Z6RVykS6tiswkpZ4mvqbU+MxVqE+&#10;Z8i1huyEo23Fo4+qD7pgzvCZBE9cwYtPM1mI0MKvRuS+ETEZS6vZlmrawmMaSDJTCxLbtOcjdytR&#10;jFD0FU6gbWxH2gBkSvHwi6osaJr5Wrivg2wutv1J6ga7EMr2THS53ovKqnYUm/RxU5OHUt3Vpux0&#10;eDt+fj/weczi9J19M4bV+WtY69hl1q1MjpVNQafxjRadJaeupoOs+TtTxY2kxDuKZPph8WmRx1FG&#10;ezee1DTxqtNi0hyd7HuXZBzceK5IwdF3yFVLTr2VG6yNfoyTOol/wh6O+BS9gswmpcx+VdqLU2Pw&#10;OOdatgRHkslg5pJvttNTtPma9k0XYYq6xZHtcPAU73wifArp7LYortfAaVxCIz1HE6hu3pht+K1w&#10;JxVjVp2+AVlXmExFvvSxvnjZZezCaZ1Nc+Fz2ItQalqI01RxWFXZNkxbxTGU4lFWxVHy8xkk2kMX&#10;cJlVqWBXt13Vn2ap0bDq6WvpMYlzKjjWJNrG6ubK7SQcyomIYajkeSyIZifiWnVGWw2OrZUpoKRm&#10;LVVKsh19ksrQm0URZAhZxePEliopl2y958WaWlsQjD1bdjzVlSGWGQ1/Hh1Cmw5xbwEQERExEDAj&#10;EbRHjBy5EMGrp5GabH0Fco4u+FJ7Pwyho0iD3epKvoiYn+oMDqpCykTUzC5A/XIhKim1jp+kB6nV&#10;vAUzx3kFR6t/Tis7T72MXdRbEOUgLhWXy1ZhD6oVaT1K7du/TYW3hOQq6gxlXmK+vSyN2tQvU3GA&#10;ySH17LVluBzKesrqVXmBzWe5exzW0jp+4N2tWtRdzF6qwpqssIhqq+PUwdl21qk5tWDDq1utFTpM&#10;JyWwvxiMW6RD2Vi+tkDiI28yQncyLPT86PMMfMe8pGI7zPhw4SrlMxb6bfLmVaKVDqwM9GXHYaFv&#10;pEfGS4VJPp7/ADT2jxfzuVZDb+Rf1nkA8FjsIqSlQ7lIproWtCRkiIVLCCMi3Kchq6xWmKNao/F4&#10;95bRB33HXKyShn1l0qu6pZHyfy5r7nHp/W82IByuYUPb9KePIoLGiZ2xH7rduOK4sRH3skOxbbT8&#10;Wi/+NmnP88U/j9o6gytPE0+fTFtx0L6rdpLo11922XcBI+jXBjeAGfDiBTDaOg8f5JfrD25llqda&#10;PsQwdLGfKVkcS2apt07fUHYW0EzExPnM9lr+WsblxO7ZY7pc+PIULKenXCeAfJpBYekfT2jxib9t&#10;/XylHniMsZM6jTt0dhCw8p9UuuUyq22yXva5m2/v+9iH1h0/kdPZUm+zitULPmK7FQBNpW/L360k&#10;Qc4JDx2hyvnRDFnHgQzulvR352cTe3LfttxpXFxE/TvM3427dp8DGIygLvF78RkOFPKDO28wNcmE&#10;NqBj5zKLbSQ9xMgu33y8vkKda6jfl0rSVvCCj3GMMEuJj9yY7GPvGYnxhLmnllUpagXkyZjuZsVV&#10;tY9tQmFWJhEYIcGQVA15mRTKS6ZcDFa/iqazag04LB+ehVo5EYvZJlQ6g1kBPyhgkLZvc8R6QmqE&#10;c+oUjGXrOmYrYFVTEUVbbcVggLdhhRykSN1y1YKGRAzNfy4F9ij4/a7iRp3TC1MsP1Blo4JmsnnL&#10;3Uq8ksrQJhZkxxsrUxED5W4IeMxhtIe0MsmzcXj8UdoFqt5NxnCQfCIhY1F2WTzWl5yVdUxNlsTB&#10;8BzOZhF3V1pUwTR+Vr4VDI2KpQKY9Vlgzxu3oiOUTNSttW6zbn3rsfwDf0C8aa/KS/0D/W24/CQr&#10;JZEdwbYmZmhTP8G4/stw/dAoxUuexulgGnwVzKXHW3Tvx6hfJpEp36aFRspC/wDzahEd++2+8+In&#10;F4x708uE2iiEUxmPnfXLpBREHvNYEbI7eiZmIkTy+ZWvtEkjHolhfRvHmXyAxt3j9jnE+/x8sORu&#10;z+Gxc4fT+Cout+9+9+Pv4/pSf7/tHJb/AOV7f83jZSr9Sdvei6Rf3froLMdvBFiM0JdvSjIokO/4&#10;7Vbn7/8Agnb8M/QR5HGtGuM7ecRtYqd/dMuVyhe/4HQsv7HwNvG2307A/dpPblt9ywO4ND8K2CQT&#10;9I+E47UIpo2j9AZEJ6dJ57jAC4C38qw955M6nl5KP6zBCEfVVK7NSau06NRjSItJ51uFO6DoWLK+&#10;Q6a2jaRxXxATHdfUbKyGTnxpbQGPx1uKNHD29Walt5DKMsZfVtgyY8aK23uSG8zpoF/CaQGqzlz5&#10;12p8wb2//wBPGZyWRw9c6MZ3WGR/U6mnRVJ2/XFOzNfILQdgrIIRkLf2Sx0OpJsEkZDR1zQFBQZf&#10;IJ9pZ/AOu6iqvXKmTWqXA6yjoBzC4kTBJrtPs9iH1FrjTuqJx+fx2lslYqL1bTSvGc7Q37dZdIKS&#10;ULRcq2U1jtVmgFezj1LgLxXZv1yreKc6iqvC9QkBrZXHOGtkQqw7qtokw1uU2o7c/Q5LJQTWNqkh&#10;pmZaawGhdF6Rt4XWnnNK58Mui57Yy52FLTWTbzKLldp17A3Lctmx1hrl2rDXWfa7gKnwtfBNhjoY&#10;awxunNCVQyVk6eOoEVjE0yyNiwuYWoJT0qVgSgFcT6SOuuCzOrdMaKvOp5V2Nx9pWmMXXuOGrWXL&#10;rWQ6dYap2T87NYWV0Ik0LKXwxrmsNVOjWr06iB4Iq1Urr10h7+CkpEFrHeZ9IDEfHMTG8T2mJ90x&#10;+CfHwv6dqh0Kdutayw11xAoExyeOshAjv6IXGdfCQCOAgRDEAIiP1HwgTP8A+p+oI/uljLAx/wA8&#10;x40rc1L8Oh6H0hYw1Usdh6A0NOkuu7YjS/NMyVV1w2tJ3IXDZhpOiAhStqkZENPawyutsaWcxNtO&#10;WymdVn/lPaUUnKp2EiKq9YGC0PKqjgDhcRbvN5noi0O+1jSOm3Ry+d8ph6ZbFtMxvG+0957/AEz9&#10;Rj8COYyeAO1pMWDlcO3o36/RxmVIxWcSM8LChOq8YIeaXGMzIzIyN3I18tqK18505jIsJD3zGzLD&#10;UVhryxrymWt6rWr6xEawXHEQEAGAAIgREYgRERjaBGI7RER2iI7RHxaZo4zStTUVHVCXVKP14+rd&#10;LOrtKTFQZBVhUrMLlGUrJQseZOgWjC520PoLV+K0xpqb9qMzhKHFudw97IJKyitOoYC1aXZRX6Tp&#10;GoVJtaesIZCq+o9/R098GGb+FDIyeeqV7A5LTdGhjwpLcN6f2Iqvi+oCIx7eoIOTMKLmqGGHlmZ3&#10;V2S+FfWufuYYadmunKXXeTJ9jJ06kDAnecSS+uZhHRMeDenAjMRwLB5HU2TPJtsncHGHYRIXUYql&#10;aZjqyrdmWEWQIiqMem2xYNKu1QsJ/GHF8WsZ/BpXUM/9E2/Gn9T4HIP03rtFvLRXy6rFhda0NbM3&#10;FrC4KN3JatG60XaXTeGwA4bChAQuYr4Sq9yMxhsxYo0shfshctZPG9Cs9bmXBfYm/wBJ7XqC/Jz1&#10;0wpUybq7jLxqXHvAWJuYDL1jA4gomHUHh7igo7b7x2naYifGAo4b4Istn2FZvhe1gmcZQrmhmXuE&#10;UKv21b2fZ6mdOaxWk/KC2Agd+R5bWF/G5XUGH0nr23lL+kqcY0Q1IjHYrT549mbKyP13T0+q7lLv&#10;ssOqi8Vuwk0Eth7+1tNOKFIIUWcda8qrJY4tphYXKdazZ8sLOmzyxSfTeKjJEmA7+PhjswET0a1l&#10;PPaNxmxk8WZjBe+Oc153iPfwjf3fEGY1hiMDdr6fW/IDkM3TqPDGoSHVst61kC6deBXDXLmeiZKW&#10;ZgRqXI5D4Yc3We/S2hr1XTOl9N4hSW3dPYe3XudHWuVw5kjp43dg8ZqA9ybtyIXJew6nmv8AwhMw&#10;t1d2Kb8FmOxmNv12rfUupy69NUadivaUZosruWbh+XYkpAh2DuQlv/4LFfBErJvqEtETTsIaj222&#10;/pOGYsrIHKl203ktS4WTEBPq5EPIo+LA/CZcyDzjCYqK6sPtPTnJ1WunHW4fy3iqobtlzKgive6i&#10;s2WNS20gtVV/J0rvQ+Dn9Vc0b779fGXcvg6RIpvyfsx9aw7o0uSU/Kj2kFGXlzaJfApnUaKxGlCz&#10;eqr+nsvXxA9Olm61S/ga7LneStwvqtuoWFqw+ynd4FasD0W+DCpWRVBrnWWjXStIss2DltiwyFiM&#10;G97JljmlubTmSMpKd/ir1tOa5yujeJwNv2amtvaSZbNLzkKHJ17AJ5hWmperpBhw9y3GpURp6wvI&#10;53U2s9R6vxeHs6l1Dk7V661NijkJYpNfrBXhZWgqkHmItWQHdfm/VJeMbgMUDF47FVgqVFtc6wYp&#10;DfaJc82NLbeePI54DsA7AIxGokWnCBxpgcFiZ35Q/JLxuFyL07ztCiFA5QIj1cmJ4x6m7R/UF/B5&#10;RXWo5FEocPbkM7wanqmYni+u4VvQe3ocsC+jx5a9HnMa/mWOzCFyFe2sJGJhq+TJqWg6i4bWYw4g&#10;ijoueuRZPxUtb6kqwmmkRtaex743fZseg62YevvCayI3ZjwPZ7rHTuwKq6a53TAvmmJDP7xRtPgq&#10;yYOwcNNYQtZSbeMzG4rjcu8Rvx7zHirYzNO3p7AEXN9u0sE5B6h79OnQfI2BJ+0Cu3YR5YBZFgBt&#10;iPROlhsTWCpj6CYTXQH0RvJGZlPqY5zCNz3HMsc4zayZM5n9cdXcPNL1MS0J9xLaMgY/+sMzHjMY&#10;V3LqYnJ3scUlG0l5OyxEH7o7MgIMZiNiEoIe0x8Wiv8Ajbpz/PFP4vJY/wAtk9U2h3rUDKTr0V77&#10;ecynRMGCG8TCaosW+wUT6lKEmeHZPOZCzftOYbI6zWGpEHxjpVlERChIgCwEA29Kw5cpjf42ZCxB&#10;hOfy9q/XAhINqaFpoJPYvf1W1ntE47GolTG8bTP3rzGJSHO8Cov4z9t5+lPWUsexd7IdWn7vdYnv&#10;HviRKJEhmRISjaRmO0xMT3iYntMT8QCGWbl8fBDzx2aNl5XCOA8K9hpTcp7AOywQ8a4kUmVdk+F5&#10;fH/W9gJ6OTxhthtjG2+/yZnAh1kNGOrUtQsBeqfUCbC7FdP3w0llU1WuxeO9sIu2VjJhTffPFRX8&#10;ztHyQWfLytTJ9EtDpTImaoYjVOp7t5GOtPZ7OxtDopZbRVfKWPtWmi41pa9T0whKFNlQw9dweoPE&#10;XK0rXcQyBcb13JZBUkG+0ki5cckonlPNZBKT7clzxDitKVglKQFSlKAVqUtYwILWAxAgADECIDEC&#10;IxERG3jI50cfZdiNQeUfUuISbUxZTQr1rVVpL5dOx1a7HiB8ZYlkEvlAM4iOG03knrmYibj0zSoB&#10;v9JXbnQrTtHqkQYTNvmhMyMSvJ66fXzFsd5VhaZMnEr3j0lcexaH3Wxv9hAE1gOO52x2nwz4NtJg&#10;MYii6vSyLKECXtO4mVdHEUVV4njSoPgEGsB52LyeksBr1xm1GdzyEs1bkF9o7MjBUmhH1iku4zeb&#10;39oWV9o38lXIkg59zzWXyVDF1u/y+Qt16avTHKYhlhixmYjvtE7+Aw1XVtBl9jYQqCTeTUa0igQW&#10;rJOqLxrSMiEV9O2XUKdg5T967H8A39AvGmvykv8AQP8AWd57RHvnw7CafbA4+OSruRGBIr0+6VVJ&#10;KJ6dUZ7+ZDZrzEZSYIjeyqjjqzbdp0+hKo79veRFOwLWPvNjCFYR3Mojwu3qDp5S92KKm2+Orzt8&#10;0hL9mnH0y0RR9HQLjDZFawFawiBAAGBARj3CIjtAxH0RHb6qRKIISiYIZjeJie0xMT2mJj3x4Zaw&#10;3TxGR9RcIifZ1kymS+VUMEVaZmdoZWHgA++sydtmY/J1jrWV9+JfNYEzMC1Jx6GpPaeLAmRmYIfn&#10;CUQnD5phOw8zAV7Jbm3Gfgj6SZS/Cv5yI9StwjpSLFkLFsETAwKCAwKNxISjeCEoncSjtMd4+pTZ&#10;1LncXhFWSMK05G2quVklwMsGssy6tiVwYSyEgfCDDltyjf4ONTaXzT12tI57bUGo14vLDVDThsXN&#10;ql6ak2bvnA89TrAFfpM848Seuu8njl72lc5QzKfZV3lFVu1muR1GcAt0nQu7SZO8fJW66Wf2Piu+&#10;hauYjVdLNagyelM3j7DaVyrZE6yDqjYW6vPlMizHAl/ywCDloscudQfA4/NElmoctkLOazZJbNmF&#10;2LIqSirNuYjzB16qFeYIeSfOtt9BthUjZd8XwS6ZTjIzdnK6ne2MQVqaS8iC24mn5B1wSFlJd/zx&#10;Im4O3llw58mHS38XStfBP8FmmMDZx16vYs4iwUajpoKufrnJizKe0OI84mp0KQ2DNfK1WgCOc5VK&#10;d/KavuSEdvSuxiMMUR/hQcW87z6tvdER9RWxea1Dh8RfuKF1OtlMhWx52wN3lx8rNtigsMl3yfRS&#10;Ru3kdw2IZn4S71Nqn1iwmWStyWA5TYpZDTFCTW1RGBgRomYkSn+5Pb6jWbiiZm3QViljH0nlbleh&#10;M99uwLexk/iCdt52jxgMpq3Kabt52/jKVvLV72pifbq3jXJtr+y8dcF1XpkUiaDr8/SIv5EMeM7p&#10;r4MreHrT7awj3YyrjreGs2yO31jugrJVKVrKSsKfSsPDzJ01DWXYlKjqQegm/tdNY6t+Zr8p/wDS&#10;Pj53LdWoH7ey9SB/5TSGPGIzlrUGFr4dGjmLblG5OkOPW+aOWTCSty7oQ6TMQhXPqSRREDvPjexr&#10;fGu3njEY5ORy0zO0z/8AGynbgYnbbmcivfaOe8x4bhsHmZDIjxmtWyaZxrMnuJkcYwbMiVtiRAic&#10;gRiwK92wokiZj4+CtigObKtZxcQUDuMTU8iXDf6DMzXID91wP9r4+CTUtOkT8RhY1AGYujI7UJGk&#10;b6PmBmYPhbcRJrkuDjrbi3p8lyek2yJSOP0O2/O3uiPL6jpCR9p9PWtj+19fHv8AROb0xhs9Tv5m&#10;xnaGKu41MsG3VnF5GblsnocpZwpNnFiiWRHTlrFcTKCjfSWDYPB2N09iq1oePCfORTVNyZCd5GZt&#10;E4pie8TPx6/bBSJRo7UYiQzIkJtxNpQyMx3iYI42mPp8ae/4bnt/46vfHfprOFst0rVYGF3EDeg1&#10;CcxHeYGS3n97w/F0/g3pHjsC/Uj8hayeUAcm1KLFg7vs7H13wbODF2fJWExfXfgQsVVtrurnYr2W&#10;rlft3O5bLr5e81R5bEAzjM+mD9kzIdh5hxbESLIItSZDTlAMaepLqr+WEXGVZbEA0hXWUZSFKoLL&#10;Vu0NYNlJK2wEwqoFauj4ZtahPOnldQCnHt2jvXdkMtcAIkI6cwunOPj0mUz6SLfeDLxTxeVBmC+D&#10;LEXvMZbGPnbMa4v429B0qzkgJrqaWkkBc5la85cElb061uFvxXw5Y6MfQZivKYzFFjvKonHzUNY1&#10;7dEqfDy01ilMqZXlfSkYkJHbt4098COh8fQrOa/G3Na+yqQrDTujMWa76a+QtJAYU+88026NRrZc&#10;141WP6HtOm+xaycqBlu7qm+7qmIkSfKUK1FPSmR3UULdcjkM8pC24OXA5DxoTHypLZ1hq2tp45cc&#10;hKEWK1j64Tt2J0Xix6YE9xIHGPz5Ao+L4TvhauZqvwz+hP1H4LGFG1tGVyaaGKLpDx4WFiqsd0di&#10;YYda4xq4TWE/Hwd/BfmKZYgPgrr1NXXCq9RgXKueqYDU9mjkYia81Mp7Ut16MPSXEK9q5tys0odk&#10;H2nTsqslr2z+BaQlhz32jsIz75jxiNSYrrez8zSTerDZXCrKhbHqRYWJsAX12QaHdJrk9RZdFzlc&#10;GF4+CXGZJpRUxGfRrLNApcvcOOp3qyqogj0wwrvlcqhfygwJr9fonfxnvhB1diI0loxFerZ06i6U&#10;s1Jdpl1fr7JV1GVSqWYN+Nr4fFqI3g7ry+09VqoQ63+FBAspa21JqodaaOGsbfMoHT7skC6aTLhB&#10;hdVeyWOoqNcKd0MfYeRqIYVWudZIajxqUVtS44fSSbvEgi8pew/WOT6R2a3DmCJllImm2qwp/qBi&#10;LKVWENGQalyxapgT7xYs4IDGfpgomPEmWnF02SfOTx1u7SjucEQQhVjyogW3DiKI6YTMJ6c7TCrm&#10;K03SVbTE9K1ZKzkHqmZieoo8g+z0m9toargwAklgQgRDPxMKlQpUycfUcVWqiuTTmIGTZKgGTORE&#10;Y5FvOwxH0R+v5ZgDxXmKmPy4R9G7UeUeUdvu7VJ5z7/URd/ixOVEZKcZkqOQgR2iSmlaVZgYmd4i&#10;Z6e0bxMfh8TU07iaemIaswdbK0WXyESXaCpuOrRrVfTyiZOlZbBcTU1JD3dZsubYsWGsfYsPYTXP&#10;c0pNrnNOSNjWGUmxhzJGUyRTMz8deqivZVgkPH23mQERTSrDsbEqa2JWzIPHiurXAXsEmjZcnyin&#10;sCljaS4TTx9SvSqqj3LrVVAhK4227AsBH+597cwFcYXWycIzKQGIGA8+M+aiIjttN5dohiIjYZiN&#10;u3xox3IvL5+jdotDf0daqg8lWaUb/PHyjUBPeY8yUe4pmPE2MrkqONRETPVvWk1QnjG87S4w5Tt9&#10;A7z+Lw6non2fOHqwK/aNqmx7shYjl1mqhjVgqlG4rQMo6xys3y3g4FK9NnEq/GvFqnf9/qmyP723&#10;hbBzFRABMSVdWIxkpdEcdxZLqznxBbTE9Jyi9RcSGeMiGVagauRq2Dx+UQqC8v5tS1N61WTIz8vY&#10;S5boA5k0GTK0k6ExYd96mIsKU9DRkGpcAtUwJ94MWcSBjP0iUTE+FoQtaUpWCkpUArUpSxgFrWsI&#10;gQWAxAgAxAiMRERER9SOn8MyP1R52s+OuDYg8NjZ+SO7IicOG3akjVjZ2gBJNmyR8qy1PvfCZrh9&#10;elh8DZTWwJXQJi7GZ+yNtV6oAx92zjRlE1ArosEFlxWgEH0BMLFHRtYMLjPWsMlaDrZmxEiQ9ZcQ&#10;c1cfHq5AuBtPglgc2RgjR4m1lcjeydovnWchbfceXaI7usMYyewjHcvdEfg+KjN5xWLuEt2ME97J&#10;KWtCqCH0yYRdzIaNusmWbz1JVJFMs5/eqx/AN/QLxpr8pL/QP9ZdpbFNmPTwzNhczHzuJez1nG3v&#10;H9m8ZkZEvKH/ALZXBIoVX23AlryXXWTDhKR5sOYHfsMdv7I5FY7mYjKL9B51rdY+oly/nAXuntO4&#10;mBjMgxZwS2rIlsElkQzwPhWzNYIm7SifSY9h85T5TJHVMpiDCZJlRhQl0kJV7Fj9YOneVHUiJmrb&#10;CIixVbtPElntM8Jn7Iqd1sH3xygSFuOvh3H1oeMT0bdeZmAemZ+idtiH5yzgll3HwGm8rYmar5EM&#10;S1kxtWsEU/WZHPfpWZKIRvMwt0QsY4u9H1AY/U+GpZiopwvSFtXI0NGYnnXePF9cjgem2UsDqpkk&#10;s5LIhleIxuLoUcWtXRDH1qqVVOltxkZQIQBco+fJxMsneTkpmZ8DlsGNrQuoUFLa+V0qQ0Fw/wBX&#10;FjsevgiJiTIpbQLH2znbnaIBgPE4/SepKmdwlbfyY4+pp83wsmxEDNHN4yWob6paa0WLKAGC2sEX&#10;ESpXPhD1DhMZjK/TY/E18VireZye0SJItWaAKx+NA+zTfTZZbyiVBXQJdQPi0Prw8gv2BpvHFD8e&#10;UnD1ZKjYuWqJ1x36ZBcfdSVhm0GAY3pnzhyei3IfB5VxWVfVrXoy+Dv1bVm7kaL0gHUwsVbFY2ZK&#10;jHWcFLqcrwES6y7Nwa1K1dyWSUyt+qPMtvUK7YkGeQqIXRCyxZRBrmzZTa6YkPylZdewEkt4T9Qe&#10;MzKAVeSJzic2tInfxLjkJIkFyXLa7uAxZpsZ0LEQJTAuUlys5l9QPrtzmW449CKs81UsXWebOZOg&#10;5BrskyEOJfD61CuoeqRtcIfHkdOZtHXxuTR0XjHT6q5goNViubFtFVmu0QdXdwklNATHvHgVo0Hp&#10;1sDt3v0hyhzt+2PJTaIvx7z4rV9G4nT2nc/i7AtpEiojEUrVUh6dmjaLH0WF9jgDqTKuIPUAEa0s&#10;YY4PTFVx2U4XHppRZMIWdkwjk6wS4I4X13ExvTgz6fPhzLblPg8Bk7mQx/Bvm6N3HvMJrXIS1Asf&#10;U5RWvolbmqdXsDvKWtiu+q04eO+Zz+osu38FeaWKre/6VRXu2N/o7XIjvPbfbYZLSzLhj93czedP&#10;ftt6lKyKUF+HurtPeNto22DQuGn+Fi1Y/wCd9lk+KGZpaOoVcji7iL9F6LGRAU26xc67vLxc8syV&#10;M2aAtSYQ0AZx5AMx4x0ZnHVsjGJydbM46LIyUVcnThkVrYRvESxUNZxg+QeruE7Rt49o+Uq+0PLx&#10;U890Fec8rBk2K3mePW8vDTNkJ59PmRHx5TM+MJriWKoqrNC3qPFhVloait02oOiRz11Lq9URNeTb&#10;C2zaWpQ9LqufZj49UadpthNvL4a7TrHO3HzBqmUge8jEAxkCs5ko2ApnfxhNO5c1TlFzbu3loPqK&#10;rPyFplrygtiZBpVgMEtYqeibhYSSNfFh/UApQApaxgFrWMAAAMbCIAOwiMR2iIjaI8WNQfBXlMhh&#10;s3lHQrVWFo521h6Opa9gIp+faPmU0Jv0kmXmYsdOLdHqko5voTXvUtOoYNq5LG3svkIVCZvZGztz&#10;PhzZsuukU0q8c5+QrgZesz+P4VM3S1XOF/VpnKtjF5JNKvkcmnGNsWsnll9C0ZVKzerf9m4y2c2G&#10;JGl51lIYNaPFpOFrMO3kXst5fN5Fvns7mrTGtcT8rlGDD7ZQxzSAZ4qAmtYK4a9xsv0vgm+Eijhd&#10;M38i/KBhc5h6NtmPfYBIMWi23EZXqp+SiAgFUREBCDW53VsM05mvhG+EbGXl4K3Xsr9j1yXargFm&#10;vasrxorxOJpV7DyrLEbx12SuQU467oVFefEM0rgqmfyjHimKt7LDh6tZRqdM3nWJrWieCWgkJqJA&#10;XOhvpaqAIox2qfhXz1G+rEWFXMTobALsfqXrWUgzoWMiWQ5MydhBPZH7HDlIfsgqjm0pzPwkaBw2&#10;N1WvVGFq0M3h71wMY+q7GIoorMpWGWYhxWVY9YbdIVrM56gzHy672BxnwU1NPjlazcdZyFnLU7bk&#10;Vrajr2DrMbfpV1M4H2cSLXTHlwUTJWYYHTmo2KnKUfaBGlDIeFNVrJWraKnmRIhsStbokjDZa5Py&#10;6+a0i1njT2pdQY7z97TguCshswVC4tk9VK8jVIZG0FOzvZrLmYVJsaNldhZwA1Mz8K+pl5iljbUv&#10;x2jtPLdQ0woYERXD/Mb37LD2Nlqw102H9byoPRSSKWLQha0oSsFJSoBWpSljALWtYRAAsAiBABiB&#10;EYiIiIjxc1v8GOsY0dcyTPM3Kf15XWFtjQfb6L6Mn1sdkLCgs2cXbqtq9bqR8pWJVavWr65bhLed&#10;rRKHZHBHZ8tkwWRQq+6s+jRGjcerhNutVE6nmOq2t5dDV0q368APsoSbPsYNctZHtBT6BIokuwlP&#10;bfsJT9E+P2XW/wAOr/veP2XW/wAOr/veP2XW/wAOr/veP2XW/wAOr/veP2XW/wAOr/veP2XW/wAO&#10;r/veP2XW/wAOr/veOmuyhjNt+AOWR7d+/GCmdvSX0fcz+D9d0hmIjtYp5PGsnt2mo+vaTHv39Xnn&#10;7dto4T37/Ug2pp+xRqHAkN3M/wBC68gUxxNY2Yi08Jj1QVes6JGN4nuO6LWscw3KtHY24vE86eOm&#10;Y47pbeZEZCwmfXEkheLdO48SDjPNOMwuPq4ygj7FVppFKomfnGUDG7Gsn1NcySa09zYZFMz97mBQ&#10;YLow+Lq4a21ZCayvIs3bVgBIZmN683Bquj3hYQ5c9x+NeeqUq1zI1EujG+cls1atp8Qg7TkJJR2u&#10;NI7akp66YCw5NqSPy3QaZ2NVZOsJTOycW2MSoBkt4WPs6K5kI/NiWmxhD9kYczMz1btuzbZuRdS0&#10;9rz5Htynk0iLcto5Tv32jf4or42hdyFidohFGq+26ZnfaIUgGHO+07dvonwM2MdXwVaePy+XtAsu&#10;M/O41KvmrnMY+5clAyUwPOPXIKwVKwy5MvZdu3WgKit3nApbXCkZOEK6aFLUnqOJa1jBuafJhfe/&#10;K6jyPevjK0thMFAnasFMKq1FlO8Qy1YNaRLaYDnzKOIz4v5/Muh1/IO6jOEcEqCIgE1q65kpXXrq&#10;EUpCSMuAxLDYyTMqGLRL7Z9Ty2PqS2ZWorDZMgTDThNZZtImuLdaomTc0ojkXitmvhBlgkUg6vpm&#10;u3hsrjvHtqyEdSGFM8po02BKoEPMW5M3U02sZgUeUxr8fQvqp9Vrhqm8DW5a2PNruBtQT4FjD4da&#10;QXxUKwHxqUzWY1DzifLNmJgGOGiuLUBPuLpj5blt7uW3733psfwDf0C8aa/KS/0D/WH3BmJuvnym&#10;OCY5b2mAUw0h/wByrgJOPf0lIgqZiWj4kiltixYbMzMyTXPc0u8zPqNjWGXee5GU/TM+Il4iWXvQ&#10;Lb7fTMp7RIUVlH9ar/dzEz1Xyw+XT6IrfqDT6PlvU3JY1Q/ZvpO3UCP69909A/Zu7VR1uQuRfoPO&#10;tbrH1EuX84C909p3EwMZkGLOCW1ZEtgksiGeB8K2ZqhE3aUT6THsPnKfKZI6plMQYTJMqMKEukhK&#10;u+x+sNq7QN+vB2MY73cbMBOyTL/cLP2JvvgfS7jJKGPDEtE0WarjUwJ9LEvQciYzt801sGY7e6Y8&#10;LJ7ILJ4/hUyEbx1GTA/IXCj3xFsBmZLaBmwuxA9h/cjp+f8A7gTHvnbtkbf0e6Pf3n3z2390bfV4&#10;yZ39FDLFGxEMb+RaHqgZiDjYp9J8h5cT25gJR+uYC7xmZq6kGvMxG/ELmNvnMzP0RJ1Fx+DlIx79&#10;t/ip57WF21iaNsYfWw9RaxydiqYiSH2bLuouiLt+UV/KusEmYkiqsnaFnhNO45FpYiMZByYt5H0w&#10;McvO2eo9cnxgmQklgR+qR3++DMrZEbN15+WxOO5yB3bcxvO8wJyutWXu6y6Y4jEAmC69iuBvtWGE&#10;2xZcx72l85jnHLGsL+yMykp/HP1MUcBjH3mf1xkbLq1xiQ5HYtNkEJEeY9iPmXKIASKYiV2dZXyy&#10;tjaJnGY1jauPCe24NuR071n99PkNv7P3+JqYTFUMVXKYI10aqq/VOBgIY8ljBvbxGBlriNkxEblP&#10;3rZp7RaqNy7RaacvlLq2PrV7CjJbKFNINTDXqMfriyZsQHqQCibyYleK12mph3uOAr5yp1RxZGw+&#10;IKv1zlx4+I3GPPddlSPUdmKSQJsrehi3JcsGpcoxYpqmDBrYtgTImsxmCAxmRIZiYmYn6iE5a4Vn&#10;LMUTa+FoD17xjERxOx3hNFTJKIWy4xUujqFWB/RbwAcjKqWGrP69DC1dpRXZwJUPfYIBfctdIyCW&#10;s4KDkzy9evDGQVPDYeo27fvPWhKlDM7dQxCWuKImEVk8udiwzilCoJrSEBmfC7ToVk9U2Er8/lTA&#10;WLpslZC6phJYlbq9P5QlscUDZv7dSxCl9KnX8aggfmUAxmPGd9+6cdWY36O21hzh27+7ffvtGKwG&#10;PiPN5W4mooi+YqDn5V7Pp6VdMMe3b1dNZcYmdo8Y3T2KDarj0QEtKIhtuwXqs3LHHtL7TpNrNvSP&#10;LprgVAAx43c1ao/CwxCP/lpjxyUwGj+2WYnH98ZmPvPY/gG/oF401+Ul/oH+sHRUXKphIOmG3um2&#10;UjN4vfPeGAFYvd+xvDM3ZXvUxG3l949LMicbr/f8quetP0i06xfG/UGn0fLepuSxqh+zfSduoEf1&#10;77p6B+zd2qjrchci/Qeda3WPqIev5wF7p7TuJgYzINUcEtqyJbBJZEM8D4VszWCJu0on0mPYfOU+&#10;UyR1TKYgwmSZUYUJdJCVexZ/WK+oqq9lXdq2Q4j6QtgPyDi2j/bChkCmfu0x90zxVgy2p5SRx1qP&#10;oiXFEVmz+DpWOHIvoUTfw/uRrZLPVbLrVSrFNZV7ja0TWFj3Cs4X87ZthjIneC32jfjyEv6W3/42&#10;vf6Tx/S2/wDxte/0niNqGSDad/TlrXq7T6Z5yfb6e2xbxHfbeJmcBk8libgwXHzZBkabJ4zwFgcE&#10;WF+vju0HnxDl8gwttr+EyqoTfxz5RYCC5hPpg1sWf3anKMHJLaOSmDMxEzt4tBk8VbHO4digvGnK&#10;WlItosy6atpSYsESz2SarI8IV1Rg1TEN6Kf6W3/42vf6TwrO4ardVeSliVda+6wkIcDFOPgzeZNi&#10;2cJ5HIjAjICM85P9c5iMyKNQYtrZiPmBK7iIKfwR1HLHf8JRH0/HgLiZiU2sLirKpGdxlb6KGhIz&#10;9McSjafwffDqZvIDFohKa+Lqx5nJWpgZOICuMx0QPbaLFw61TlIiT4IhiRyN5cVKdVZJxmMBvWXS&#10;SwoNu7emnr2HFA9ax0VSwVJDhAqCPAoqV32nn81NZTHtLvEelaxI57zEdo98x4A7NAMFVKSiXZY4&#10;U6NojjPkQkrWxFPvMA2ETKOUwAMdndb563cqUEA22CyjHUeXpg1x0+d+0TWzC6qa7k2WmQpWtrjC&#10;JCpoLRbMdhaQwqvjscoJX1OUj7Qy+RlaVTccs1jJXbLPLLjpreUSxrIt62yMD7pDE4ZvItuMfszI&#10;MVxEoPcSTUWwZgYIbvqkRRi8JQRjqFceK0Iif7ptacm6w4p7se9jHMLcmGRTv97NUZfGbjfqYtnl&#10;WDESVdlhi6vmhghMZmpDpsxBjITKvV6d/BGZSRlMkRFMkREU7yRTPeZme8zPeZ+Kpisq12U0hylZ&#10;0ZgDs4sWnyKzjGlszZZTJlQNnlmwTOlCHs63irlMVbTeoXUg+vZQcGBgcb/R3Ax+axR7MUcEtgiY&#10;zETks9lKWJpQXTh914JFjumx0V0CU87Nk1Jaa61cWWGCs+msuM+HYzQa24mnB8SztkFzkrQjyE/K&#10;VjhqqKW9pBrOd3hsW1NnIIbat2HWrTzJr7Nlpve5hdyY1zZJjDKe5EZSU/TPivjcXTsX79tnSrVK&#10;qic9x7SUwCwiZ9IiRmXzQWJMORASmLtzF0MW+zaWNK6vLUjN4JS2TbWS9ba1unzbAk9Ys6bG16xP&#10;Sya64hadRYjI6fMuxWkHGYoh325M6Kq94Y29XFVGxMdx3LaCJViu0HIesHIcooNTUtGDW1ZjuJgw&#10;JggIZmCGYmO3jVOT5cxu6gyzlT2/Y83neXGNu0wCIWET9MDvMzPfxh2zvMY6ll734t/Zz6Q8u3ug&#10;rkTG23rge+3aWTfeF7NEnnR0/VcHnrJFvCTszsz2fRIonndeufQDfKpuPDy5FNrP2cbVmZ2x+CY7&#10;FUxiZKeBdBvmrARy2iLlmx80ZmZKOXg2tMmMYRGxhlJmZnPIjMi3IiIpmSKZmZmd58Dbxt65j7Qf&#10;Ms0bLqlge8F6XINbI9QiXYveMT74jxa0pqd3ncpVqFex2VkFgy3USalOq2xSsAKwjqgxdn59hXPr&#10;7uX1X/eWx/AN/QLxpr8pL/QP6vIZA52GlTs2f35SojEf3yKIGI+mZ28Me4pY1zDa0y95sYUmZT+M&#10;imZnxi68xs6wmMhZ/D1rsQ7jP41KlSP/AJF9P1D9QafR8t6m5LGqH7N9J26gR/XvunoH7N3aqOty&#10;FyL9B51rdY+oh6/nAXuntO4mBjMg1RwS2rIlsElkQzwPhWzNYIm7SifSY9h85T5TJHVMpiDCZJlR&#10;hQl0kJV7Fn6vK47jya2sTKv/AAuv8vW7x3iCcsQOY39BFG077TExMxMTvEx2mJj3TE/RMeMRkSnk&#10;y1RQTp7d7Aj07PuiI+zgz3RH70f1C/Ty83ijztUVnYxA36xZBEOUVhcNqwzrAZ1xmzCyGGeX2sce&#10;iQnP9V1dPXc7iamdvJCxSxFq/WRkLimNYlZVazWC2x1GpcCxUJGcqbxGeme362TGEK1rEjMzKBAA&#10;GNyIinaBEYjcintEd5/qxfR49SdP42be0bT1/MX4HlO88i8rFbv29PEdvTvNmuENJVzT94HQH2MO&#10;lZovW50bxGwkEpA9pmDscY2hhT+v6txxQMlOGtW0cv8AyrGj7Rq/clt8vVXG8RvtPbb49MMOd20U&#10;WMSzvvxjG23Vq0e6P9pBWnb6N9t52+99nH4OjidJ4mGEoLy8vVs3bao3jrRcEDs1Vt3EhFGOp20k&#10;HGXGEzz8xnNWY+GOODtNrpvZOwZT9knq25oyw5+hjPf75j6PCzybMnnXCUEUWLHk6pbbdvL04W3h&#10;vHcTtHvvMTMx4ivhMRQxi4Dh9aV1rYYxO/yz9uu+d+8k5hlM95nf4kIzeLo5VFZ8WUpvV12VA+AN&#10;fUgGRIz6GGMxMSMxPeJ7eArU66Ktde/TRWUtCQ3mSngpQiA7lMzO0RvMzP3uu4y8qH0sjUsUraZ9&#10;za1pRJcG8d45LMo3jvHvjv4bjLi2sx1iWOwmUkY6ORpRI7+sfRFypzBV6vMAxRyt0L8raqNd8V8K&#10;oe0sTfQ8jw9hxBVDKdHhUyapgSNTBkFpuimV+epwK3TLa1FtWcjqDIMsl/WKokwKFONoiRp1JMlo&#10;gttzmPWZTuZT22+J+vcigSuZDrUcD1I3mtQUcpvXFxPzHXLCzqgyNmDWQ4QLo3WQeo1VIEU3WVcr&#10;0xjbg/JVVWbf78stk9/bb7Lt9HxYvLNYX9DNK5fIc+8kIU5yNgIiI7zwBYiER32iIj4rl/T9uKN6&#10;5jm4ybkKW1yK731numt1hMFPPyoqh/AjWs2SqVu4NBtu7YfbtWDlj7NpzH2HML3sa5pExhz9JGUz&#10;P4fjgRiSIpgREY3IintEREd5mZ7REe/xc1LqJMV83l6q61OhO/XxuMKV2WRc3iIXduOBEsrRyKqu&#10;usGHD22K6PvLY/gG/oF401+Ul/oH9XfEZ4lcfTqRP4isC44/9ZaDGfxTPjG0NpmLl+pVmI334veC&#10;y93eNhKZ3+j3+IEY2EYiIiPdER2iI/e+pfqDAI+W9TcljVD9m+k7dQI/r33VhA/Zu7VR1uQuRfoP&#10;OtbrH1EPX84C909p3EwMZkGqOCW1ZEtgksiGeB8K2ZrBE3aUT6THsPnKfKZI6plMQYTJMqMKEukh&#10;KvYs/V5umMbAnJWulHu2SbZamP7ijGPx+/wdeZnejk7SYifoBoJtRt+KTcz8Hq5fv/UfBnpfSGXv&#10;47VGY1CbKgUbtqoPvrUqti95f0TXCzYKebwYK0ruFISvq+MbTvXjyd6pQp1rmSYsEsyFpFdarF41&#10;L+TUdtom8lh6Ak5Ee0R9TrnSOU1pcs6SqIflvL6lyHm1LPKKxNzGUMZausGaTUFl4WiqgoS2nVeH&#10;l2MEXq1for2Toyv+p142o1Dns3exGJTiL3sz2Uu2uK9lzsicZStDorN2YXmGrQqrWYwdD37ea0fq&#10;TE6vedOnhNP0TDB2CGxQSQxk3LsZMLFiMgkqlpd+0kDWczUeoWJevqwMN4D1IH5sM4xzgf7GC32/&#10;F8WS1Fm7IVcdja8uaZT3YfzEVkjESTLFpxAhCxiSNhjG3jVWuPhFdlp0vbyLMlp6u7FZjL53oXJZ&#10;fsOphTrSU6cBT1DRYuj5MRCy6G43GUxhvwf6h0dpPUFu6p1NpKdUZpm5qi1isgu1TXTyHyliSSlI&#10;om/C4sV1EpajiVK6RaH+EDQ9XDue2ptOLurM8DVtdA4u5uw+9YoPorQ6LNi2l1IlBsAVXuYC/C3J&#10;YDkuAGqaoxYtq2DBAxZjMiYGMwQGMyJDMTE7fV5DJsTZsrx1K1eZXpgLbbl1Um81VlGahY8xCRUu&#10;WBzOYHlG/gsJ8CWB1FktQ5SptfyjaysYrSa2tlRrbesP9n+1mqj63aq95asDwtpuMtINCsGXwp+Z&#10;1ULcz7LTZwLFXLWDxx47r0ad2zkCx/tJ8Or21Lnn00qiFe0HiNZfhNCpjU/Bv8HrHps9fLXPMZ3O&#10;oXaXbo3mUqEzAwAhTu1cdzroVcBhe27oxXJdPBZLU+V1bZrEwpy+X/ZMiyYLy6+TLD4qpLl5cLVy&#10;65IH0BseXUhSviyOVOtcuhjqVm6VTHqF961FZJulFRRsSDLDeHBIscpcnMdRqw3OHWdM3Hk6pATf&#10;xt2vNbIY/qxEr8yuCbXkT9QrdWs2K7TW4VtOUt4YXQnsHG5jAZxeEmtFMbgagAco9lJ1iHeYbSZN&#10;Wyiy7ypUVC6spYFcqyR2R+Kq9OhIzGDucVK1CWalFdV/YiKjaopxj2VykI51mNtgNuBdCh3Qzxhs&#10;5ZxWm9F6b1Bdo08ZmsaWP1XZcOQS6yFpQpyWXQ9aqiScITj0m4uIKhskQrJnwh5jCZHI0lte/J4m&#10;i+gryNdXMnXgOYUdviBuedKlQrBy6KqnyXXdnfhDwN7IYz4M0xGI8veJ5VNQJoU5q1l1ce0xBdjz&#10;puy3mwWssb12VDJjbNxT/j0nq1CpC/j8ueGZcVyF0Vrld9+rBmHuGvZotJByUdJtk+Hds+MXlfgx&#10;1bcoZnEVRW3D2XUypZ9YBzBnPIV3VfapH6eWQIaNoDiHtr9PmeBsawqBR1K3HqnMVl9LYLUbjzkU&#10;GxK2OXAPclZcENYaYEOHAfiHXHwa53JZpBtpjlNBXFhkKHFCRR1MXUEEtCo8VCWQTXspyHmXOtV7&#10;mxwqvltDVdBazzWp8UqvYKpiq+NbVbUfVoNm7Nk8iJoqA++uv1/LsVtwMzAjJK8DX1Z8HVCjgdRz&#10;xx2Kp5Pz2p9utVQw/OKfONZbUVkYjGHRq9Zsin2gtcxamN+0/THv/wCf48n8D+rcG/Q+tlrLUejt&#10;W6dyVt+Ga7EOcdXJKsBCL9Sm9YzViwJOtDNpwPpY3IoXWnDfBVrHI4dmvdTWHDm8s/IUPLYjQ2Oy&#10;cvLU2askNGjTggrqoIN89W+pTzFx56SSOH0DQ+EzF6wzSkcgj9UFPIyRBXVDMfgxW0uONpgkipY0&#10;GPfXrC1k/JifT+PBap03qbK4GxiM8CG1ce3pIyMZCu3psubfZvJzVKFV3Q2qwbb+qkjFRBpDL56y&#10;u5l8rgMbkrlpSF1hcV6uFpZyhILStkpavqwla09XnKlgEiMf1Bisdj8Xjb1a5jZvPO5NmHc/MWK8&#10;LSSHgKxDpAZSam8+UiPDbl4+1rDfnF3/AL3j7WsN+cXf+94+1rDfnF3/AL3g108TgKRlyiH9K7ZY&#10;qJiYgghlwUywJ2KJYpi5mPUqYnbxayeUtNu37jJdZtPLkxp7REfggRAYEFrCBWpYitYiAiMZzVlh&#10;TVqKqGGxxkBiqzDHjZyDFkQwLOgynUTBLItjJ4Fxke/68+s2N1WFMSyPwg0JA4/uiU+LtB32Wjbs&#10;U29tvlKzjSfbvt6gntvO3xV/x5rLfpqj/wB37pM+rMpVtj8VfydS8Qqh+Ns0ax2xsIsMEpQM9CF2&#10;uMjDqstSc8S7fEmtXWTX2GrQlQRubGtKAWsY+kjMoGI/DPivFxeXdb6CvMkGUIFTY4R1pUMK3Fcs&#10;5cBKSmB2iSme/ivlsTay6clbvrpU6Fi0m0ixvHWsOLlXF4BWQs45C3brPRBe/acZhKI8reVvVqCO&#10;0lAnZaKuoe3uUqClrTnYQUBmUwIzPjHYekEBVxtNFNMCAL3FIQMnILiAg2lEsPjERzIp8ZmBKJld&#10;LDAyInfifsuszjP4J4MAtp+gon3T8VDRdFtfE6eqYkMTYr1UrZZyiySsbR3rlgWMGHO8wYKoxTEE&#10;2Og+bZLh8/F08HhcpliiZEvIUbFkAKB5TDGKWS1+mYn1kPvj8MeFS/FV8Mgyjk3KXqwmATxmT8rW&#10;OzZ3iJnYDWBchkS4+/xy1FquI9UbowtPfcO/L67vTHEp7bfWRQO07wfL0g3E4gbGRDj/AEXykjfy&#10;XIfu1NMBTTKfeXkK9SC+mO0bfeax/AN/QLxpr8pL/QP6vFq3jc8wLIj6ZhVK2Mzt+COrG/78fh8Y&#10;Afftd5/4JTGf83Df6t+oNPo+W9TcljVD9m+k7dQI/r33T0D9m7tVHW5C5F+g861usfUQ9fzgL3T2&#10;ncTAxmQao4JbVkS2CSyIZ4HwrZmqETdpRPpMew+cp8pkjqmUxBjMkyowoS6SEq9iz9VmPdsfkGdv&#10;o3xtTfl+CZKJL96Yn6fGeX+1tUj2/hFPH/6V/wA3x3s5lmMXQx6oa8kodadPNgJUpNeuDGta57Fp&#10;UAj3M43kR3KMx/4QIup6RzNWsyMfp7JY0W53T+mFwzGApJ3kPqqyN2vcsW7vmKFfIK5GFWzUGw2j&#10;NH4adefCPr4k4abuQMI5Y+ogcY4vPtUnGzk338aFlba/1tXqnZVTmu2qtAeUWXks3b1Da8uNgKGA&#10;w+Tu2WAe3Aeo2vVoqbJyCpVZuINTTAXQvfwGlL2FzmmMvbtrqYxWVUuRssavmtVnhIsoWW9oUpi2&#10;KZzXxsSbBX8S6uB1dd0c9b+s+9SpUbh2EQBRNc5uAU1xiZhvVQQHuHEpkJmPGs6/wq6ptavxmP8A&#10;Zs1c2R5JzsxmbdanYtxaDCtt2Dr0OVqq2If0lzVUiZiTGsX/AIQ5VFVyxofBzpUaK4WMpVCUaGGn&#10;0gmJEJrtUvoyP2M1iQT6YLx/4KCpDpQF7B3GiXaRO2Wl79jlExExPVsHJRMdp3339/x29afCdl03&#10;NEaK8zl8Lo2kpqMfcauqIqs6kY95+2ci2zJV6GPQitWHqDVM7le/kKljI6nP4QsHorDZzJ+bwf6v&#10;J8wujVuNdzt07+X5hRRkGtW3Goeq3Wvyubq0BF+bFnRjc/8AC/a1p5dN1l/UOg6dSne0+kBY3ymH&#10;9iA0WWW8JYVqAEABswa1rS1ha3v6jfrKzFfKhODnKvspylrDnLxVkMrkTx8Vrl2wMIE013865KZy&#10;V0jS04wOn/Pxj4sOtCF/IWb8rY+d2QiHnKqqpL1ymqpKyaTHmJPa1h/VOkvmwpkz+9wnfxnB0T+p&#10;XC4WxmsnayGq886w69Smvi8YuxGMxyAcmXVkr8wlt9DKrWSa2QoRFk2cnrFqbohrjG0MLk5WCb14&#10;EJuttHaWla65ggzmoiwEAbOi0HLk19d2KK/pvA6Ox73IwuPu13VtQZNYV6TNmSkrDcd1SUjzFfrp&#10;THplTa87l0sfndQfCfjcjjmko8rhXYomJdTYME2ummurjE0Lkdum+odeUNjdkWUdarY8amsU8nkc&#10;RewdM9Q07eMtOqO62IA7EpNiDWyUvT1VzEHHFkrd3lUDOj8jnMjZy2Ts07hPv3Dllp6wyt9VXzDi&#10;kjexVQEJKw0ic/p9ZxE0zKcp8JmlejYymQXYwd25jrZliTfTauveYmsvarNlhVEKsPTyrOlHmVj5&#10;l9mzYyFoA8xU0Jp2Al0d0hdXSVVkCLlt1E3c5aCF/O6tRpQuYUTI8W83nbg0MXRXLbVolPdCwj/z&#10;VZTnsKfcIKUZmWwiMlMR4zmmdO5exk8pfbiSq7YjJ1ED5PL0bjzN2Qq1OH1shwjsMkRTA7bTM+Pg&#10;t09X0FqjG0MHkNKKq5jOJVj6uZuYzCWccNOnGxxPtAutZCyZDHRXDiTs6Nq+P1/Qt/B1ikXT9t4H&#10;F5DHZH9WVDnRfVQeTqWju4aono3q1+pEc7nmK7gfsuVLzWg9J46nd+DLF0Eowd/D4xlargzpY9JO&#10;l1gAhLKOSyQZGvXa4Ym06KzqjjUbOt8UaHpaNx2qxzONqZDTKKOQsYzKELgsKaN5rl3qrzC3jciY&#10;glFP626A9QjEjZlZ1BpzS2mdNYugeoX0VWW3s69mLrsudFUidnawGxpkIVTGY62zbAEuDw/w3a6+&#10;E7WL0Fj615zQyOTqDjbdwk4t9NbcYdjJvUu7LceNWkCFMrSNcq81wKCqZfD3a+Rxl9UOqXajIahy&#10;95GeJR7iAxJbVlsxLQNTRBgEMeKdbQehcXqWveGV+1LWYhUY+4XYYyGLKaB+UHaW+aRkSBo7pZ5N&#10;sJm1prQQaqw+J1HdUGXbh9FvvY7F4OuoGtCzqLLmD7zuSYsHaxXmMjQNSceSK1u3frgXwzNdm745&#10;zEfApTeWexDTwVyzkKCdP25dtRb9arvWaSJtVUHAGg2VBmK7SXP/AIKWa1FknZbK2szbvW8jYgYe&#10;1H6o9KOpi2R26h16JIQby+UsmsrLplzjKfi+D74JtMMu4nMtzmK1M/UdcZJmPSpeUTPlK8DPmYr0&#10;fPX7smS6xAkKjSlDLvTyGk9da7+HDWOoKtdD6OM0wCqGOy1O/VZcmKtapkLJSuoIrVkLbvZAlYSZ&#10;dMqiJIdNqz//AIP9wcVn2EmvY1FnXZTVGS2tIU9yqxXbFArVZduvxxt4ksabE1/P1EcHDezsnivg&#10;2wFCSx2nsdo6soMrZq1WsEMtefW8vVr2skLntk4mxaXXmtTeEdCSKvXOw+2SEKSVq1Kps2ZWEBL7&#10;EoUhMvbMc2ypKl8yngsB2GPin8WpMP8AoXfGmMLgcLqXU+UxunsJjG1MXi5r1K12rjK9fybrD5hk&#10;STEuBU06VxZwhpBMjA8wy+Q0vmdJWJeaZxmaEIcYwC2hZrzELayqYOFfKxWqOC0q0iUcUi1v6/iL&#10;encN7Rp1cN5Zrov46tIWZu2mkuV3bVadoUSiEw5xMkQzxkY5fauX8cYD+dfH2rl/HGA/nXx9q5fx&#10;xgP518evBIrd9vl8vif+V8hcd2/5+3u223r2NXZOomjHrdjsS1rbjOwyKWWm1grp3LlDpR5j0R8k&#10;2CPmurjcfXVUpUkgitXSMAtawjaIiI+mfnEU+ozkjKZIpn+oNSq6XTRkbQ5qqW0QLV5VY2XmER9A&#10;XyuIneImTSU+6YmfGnIaPFl7z+SmO/2O5fsHWLvEfPqQg/wer0zI7T8W89oj3z445LVeAqH6vkjy&#10;lOXenblHQBpO3jeN44dvCcVV1Ug7j3zWVyoZZFY37yMBF19BVKeoUcUnD+m4pAVGUsCC+91jI5K0&#10;ijRqrlti1ZYKkqCP2xF9MzMCAxuRnIgEERREuqaMxcFEExcZfMDPE4EoiHVccs4LicQZKm20DiJX&#10;LqglzVCrGWz2oKta+MtqwiXYalaUO3euFIKiLCh5DuUdTfcSMpKeXjzGP1Nmkn9MFffYSfff5StZ&#10;J1dnf/dFF9P4Z8L857Hy4RI9TzeP8u1gxtz2PHNprWZRvsXQIBKd+kQxw8Uc/jtwXaEhfWOYJtO2&#10;qeFmoyYiOUqP5jOI9ZJKfAiLIj72ZSuJjF3URBgqoT3mV2dzyJ8Y78Rxy7C+fzQc5HLflAEmrXWT&#10;rFlq0IUEbm1zjhalhH0kZlAjH4Z8VFZPGYu3mzrxazmSuV61rjZIJJ6EWLAF0qNMJ8uHT6SmCsrR&#10;hDXumdXasx+GoVtP4WCbhqyqQLrptWbIpxmRhBAPl7llNO/kduHKrabIplcIVx8exkHyoaTSWPHa&#10;dxPJ2ek/KtjtEjIEFagYTv8AKUCKJ2OPBao1VZJaMLQsFjKyEOs3LeWtx5ZcJSuITxTTO8ZOttSh&#10;TvLerqmuRNGk9PJpbxMRfzTfNOjfeOS6FWVIWwe0iTbdpe/zkzHabeazVsr2TvEB2rRLSqWytS0L&#10;+TrrUkIBKlrEVrAYEIiI8ApQExjCEFrAZMzM54iACO5ERFMQIxEzMztHilntRU04xOQuhSq0m2QZ&#10;kjIq77PWNCOqtCQBPE4e9dmDYqPL7cyDxnMvl8HispaRnFVab8jQrXSrdCnWsz5fzKmQk+o8D5hs&#10;cTEbTHgVrAVrCIEAAYEBGO0CIxtAxEe6I7R96rH8A39AvGmvykv9A/q8Y3buGYFe/wBOzKVspj+7&#10;0o/vR4wEz9N6A/wimLj/AJy7fj/WH6g0+j5b1NyWNUP2b6Tt1Aj+vfdPQP2bu1UdbkLkX6Dzq26p&#10;9RD1/OAvdPadxMDGZBqjgltWRKaJLIhngfCrmaoRN2lE+kx7D5ynymSOqZTEGEyTKjChLpISr2LP&#10;1OZ247B5Be8fTtjam/L8JQUyP70RH0eM8z9tapB/yFPn/wCmfHUs6R0G3WvWIwueXvmp9CfTCCjH&#10;IpWbF1TJkuqa2p6HEdxMDNiMla1lhtJaQ05mGKxkY3jbjUV/zTzNdRanXr/F6UVyuPMwx/1ulhQH&#10;Pev4xdKx8NOZZ7FrnRyujNM3UV6uHODJF/D36ZtMGjvzq3/P4kk5CTec+YTZ5M1Ljs7ew+Nu4DWW&#10;Vxx27zqlBk1oq0NoJ9lgzI+bC7sPPiMdtt9yn4Wdd1WV8hXxk08dh7Y+sJi9DKEXqhT9DKWBcoHD&#10;HrrWjiC4Nnl4t5DO/CNrN2n7tjzDdKDZiMcni0GLrUok5p1ai4SiIH2Y2xLV+ZZZOwXUjW77eBt/&#10;qLVm06TxWeVUPK1MFkMRLVm+wZi6wb7vlrFsXVJZeYpdplSvYDqwv4TdRlkkXf8AxtZ7S2G0qKJI&#10;rLKti1W1Ff6sLkuNYGY8MengLeuhaSKVzaFBfBTm7EUsPT+D7UNnBZA0GS4vYalWwFpOSxyp67VZ&#10;GfZ0Yu0tjJrzaOveqgqv5qujw61acqtWrKY+xYewEoQhISxrnNZIrUpSxI2MMoAAiSKYiPGqdQUX&#10;XcP8GegsZlLuGeazCde5+mizLslWAj4Fg8f0Rq07RJmWTYuSh0vZarYvTljM6bxGucg/GJP2LeYG&#10;IpXYx2RbWqs6wU8j5e2ihXA961T66tCS1hVTYmFfBtC9GaT+CfJ+UvHg6clSs46uvp2QjKZoKS66&#10;ANUKKB6gy4YQsm1y4QpmRj4TPht0RqibJR5anhKaGuxdkWTDQ81hI/Y+26yq28dLROAMbKYFq318&#10;tg8jTyuNtRMou0LC7Nc+M8THmuZgWqOJW5RbNS0SU0AYJDHjBYDNU775y9fzlq7WApTiqR2Dqpst&#10;GVzNwZcp8uTTJlpCEkzy7TbWS+Jj3T3j96fqNV5tk7RjsDk3L93qseVYuquOUxG7LJqXHf3l4oVW&#10;/CRa0zpjUNY8onCYXGVSsnWywMF8X8gQ1LjIvVPLnC/NNQpckrpnygg+CD4AsFkLOYVUzzdWZeza&#10;XTFmNxi32GTLEY6uriBKtZx4FeknMcxK/OGNgYTocP22u6Ef+wX4/wDf8et7FgojzWGdiUjv6mWM&#10;wQYxQhHvKRm11SiI7LWZzsIEUab0FhhdjPg7wWHDHfCDnpia93P37UHbs6QwTO5rqyi2lWbuiKHy&#10;h71palJ0mZcrYVquMx+OQWO09iatcoVayhos2KVAFp772WJc+3YYYzIxZtPdLZIizcfCmOQwWq/h&#10;FLH6mr6nyy4Xh8njb4RYqKNioFeLbNy9fc9xJTj1cSqW3UToIS2CGYISiCEhncSGe8TEx2mJjvEx&#10;7/Datuum1WeMg6vZUD0OCfeDVMglsGfpEhmPGj/gy0fgMTisnr3VFNLlYbE1kMDD0Hw23YZ5NMEp&#10;Srtmpa6jYlMIq3j48UtNfwZYpUcFxrCoxIftU4yqNaI3/sYuBHhmkqVlGmdFPXXDUOcGwFjOZyq/&#10;ebuIw9AFMVRRKYivZyGReBGbTBeNtVQkn6J+Cr4KdN1MjSdXGzn8JWhfn8tfyM9AH3csQWHVblHH&#10;42MldvWFxXVj29W3I00rKn8WkQ0ZOJnP4vRqSAsz1zx1WJdqTzDrIViBxGinkYsV1QQ83dCCgwLg&#10;eR+DvV2pMPnsbOA9oZurWxK0UE0zqLYFfFSK61lbDPIIRYdbl3WQZwQSwKzFam/8HNCLmQyT9fYw&#10;dMwSSjq6cyJ+2AhcrF+4BkUUrJbkJ/0StNk5Gu1CsFpelC+nicemu5qxkYtXZjqZC7MT35XbpvtF&#10;E/NlvGNhiIjxOTOs7KZe9YVitN4CmBtvZ3OXJ6dOhXUoTbI856lgwAzFQyCFvuNq1X/CyrHMr1/h&#10;co28dn8ned7NydHM0y3cWiA88mQxdewT1km3Qv11RFOnRh1WrUTaj4VPhNzeMjGR8Imj9NYGlhTv&#10;KtZCjlMo3T9K9inShY9aaFShZJRilfmFiCjWhvUEPgmZhUxhMd8F2RTp7P8Amrcc211rw9xuUw9h&#10;VUyddbTxqRZXsV0AnJXK3CSpxZtK+JOcKhVnMV6LsYnJ9EPOBj7DlWG1Iftz6BPSDYXMzAH1JDj1&#10;W8/hIrXR6tPE/AtlvacdQldMlY+rkFkTVmBL4xdqF3KIncRKCE9i/wDBvXft3sjbva0ytnH1XGdt&#10;lbGV89gcbToU9oMorxCFlWq8ikJfKVCIBCl/UM/FqHDT/lUf+/xp4qtOrWY7BYhlg0V1JN7Tx9aW&#10;McSwGWMMo3Mz3Ip7zO/3n09l9OYp+TylF7sbbTV4S4qFvZtdhiZDuqpaBkchn5KLpsb8mMmtWS1+&#10;2KdUDEo09TcLbVseO+13I1XdOmvlsMrpm57I5/XFQoGSUzMZLGYHHpWKKimmquPTQECFahTX8o7p&#10;LGICvUScgsfSECPZlTQ+J80fzfbGbE11/wC2rYxRhYbuO8rZasVeBxHUptHcfExqHUOQyKpnl5Um&#10;DXoQUcNiHH1Ar0RmJWM7jXj1Ry+dMz8VeoiOT7T01kj39TXsFS47RM9zKI7RM/gifADvJcREeU++&#10;do23n8c/eu1p3Tzhs6meskvsrKCTgBONiYyY3huT4TPlqsTEVjmLVvsC6tvT+U9e+RwuMuF1J5M5&#10;2KaWnzL7o+RTyL7qe/g03MlGQyQ//GnD9O7cidwiYsFDAqUpGDhkhcsocatyQp07DPWytjpY9TZP&#10;H4etMjRpRx4QW3zrNqR5dS3Y5t3YwU9CtIVwjW2fqw1UNleAo2kLNTJTIEWYIWgXKFvjpUJjhMNS&#10;908h6BThku6U5U82J48fT5gaoU7MZBgxvBeW5FTB2249Y6u8bwMj8WVcyJFFnUTzrb+4+nQoKcwf&#10;xcwhe/7ZUx9H3sDC1zg6elaxU+3PvkrnTfkZ9WwxwhdSrMDE+uscywtxFdvWd5XKjp6fKYyC7i7N&#10;2Vbm33zv7NpM58TD9kXqb0nzrFtGDpt6eS1ab8fO0FyDDJAZy5wXElxL4dVx0rZIkaL1g0+pEyF/&#10;Hr01ZymZyd0bz7DcgFKpFfy6YorERq2mkILJr/cEkVjblA7cZjG0MDiV7emRq2LtmJ/DLbNny87R&#10;tt9Zx9O++8RFzIWz6lq/asXLLNtudi003uPb6OTDKdviihgcVdytue8qpoJvTH/dHnHyddX/AJ15&#10;rXH0l4pr1JjvJxkFmyo5b02q7elIw5UOQZgLlcwlii4nAmB7SJRPhNms5tezXat9ewhhKchyihin&#10;JauRNbVmImtgFBAUQQzEx4x2G1FkIyacVaZZqWnJWN75Suuv0XPTC4sgEBJix62W5Y1nUsmHAA8X&#10;WRvvZ1RkWlv/AGFDFIiI/F8jv337zP0do+9Vj+Ab+gXjTX5SX+gf1d8hjkVN9O3H7w2BSc/+qt5l&#10;P4onxjb+8xFO/UtTMb78UPBhe7vO4jMbfT7vEEM7iURMTHumJ7xMfv8A6w/UGn0fLepuSxqh+zfS&#10;duoEf177p6B+zd2qjrchci/QedW3VPqIev5wF7p7TuJgYzINUcEtqyJTRJZEM8D4VczVCJu0on0m&#10;PYfOU+UyR1TKYgwmSZUYUJdJCVexZ+ozdwZ3W7JWulPv3SDZUmf7qgGfxe7wdiYne9k7TomfpBQJ&#10;qxt+KDSz8Pq5fvfG7I5fIU8Xj68cn3b9lNSqqJnaOo95gseRTAjEluRTAjvMxHjEalai5j/gh0Zd&#10;Gxg15CtCLGus2g5YeTRUekXLwPKEIJlvqw6qkqiFIv38wvB6Z+EH4OH1cFnE5ar+qgF2CxysnU8/&#10;XezIMiuqQsskIeGYrPFkZatK4lbXLNdrWed1TTRqBGczdjI4Sodi8qMbVusK5aXYiuyqDG+caS0T&#10;8p06qQgmmTmx4bZ0zpnE4e09Hlm26taPOHWkwYVebbZZY6BsWpjFQyAYakmwSJS5HwWhNAUnam+E&#10;bJKJC6dCBKvpzzaGRXyGXuM+sqr1+m4mpaYIxXX5nIlTqNrNsXNPa3PE36NoH5XW13In1MbavOlR&#10;sfFmymq+QqkirGOeYLvBYSmwmV3OExR1U/FOwfwe6DRmKGg8ZZ82m3qLKwE0qmonVbNWs5GPShaC&#10;qJb8si5WFPN4FkAmlhNQ6lwOn8zRyea89jsxk6eNvLIsi/j1a1tqmiyBHpysh6o8I3CIIOXwZUdO&#10;ZwMjiUTl8Jl3VWWfZz7upFV62OWs9grXJRbTTkXr6yhJpq5icTIupX6yLlOyHTsVbKgchwT34sUy&#10;CAo3iJjeO0xEx3iPGtirI9PsZdAVKgAFSL1ypjjmB9IitCLBHxH7gOIDM7R4+DZydf600jWRhT83&#10;jMDfKpVvKfcNq2bKJMg4lDyFlnzyY6kGquqSf1/g20i2cvncTnKNy5lfb+Vs5CzbKIy3IOvukkrg&#10;aSp+Q6bN9y6klAyOwaFw8/wvnHz/AMp9pk/8/iMVp3F1MRjhax/laa+muXO26jS95Gw+IxJFMzxE&#10;R+aIxHijpi9parh9LaeuVr9/WuRDHXcplUSwXtwOk1D1XUU3xTWjJ5GwxXAlkptFw1lpyf1Gn/gp&#10;xMknF2Zqao+EC/6lDW0zWvkrF0VMJZLday+RpXjrJVu9VnE13u4UvMMh9bSlLHHkKOOitg6ORe+r&#10;jIOuoVVEvahb3ihQCOwDES3hCpfXg5sLzeo89lZ1HrnVTosZ/OGuQUC42lGIxK2kxtXFUYgUpWJK&#10;hyk1RKumvToVKfwfjHffXNSdvwzFV8R+l8eHoIyXs2xicsNvk0j8s2o8YTeEgBTpm0KY5UjkeIs5&#10;AcwtpT4qYvQWjrGeKl0qWPwlG1Tok9zYIm5DKZK4QLXBkEsu3SB7mPaHyXEuS6evfhhtV7+YoGpm&#10;A0bimtnTGnIXKmCTOoxp5C8x6lvtfKlUY4IFzL9YayarMJktqdxO7cNmFoW6xibfp9YAXDq1X8BV&#10;dqQxXmEdgah4Jep2nNbSs7GHzuSo4RwWfNQ7AV4rrqMWyRF/kysjcnGDcFVleNmqmatVKkKiwdZU&#10;PsghpV0EcLFzxApUqWT2CGHxCTnsO+8+L/wi60uKyGs8nWbQRUq9B2G0zh5fLauMxLToVrbLCET5&#10;e1kJlfm+pZmVz12MZou7gn1wv6bzU9dFtnSSeLyrsf5y3BwBkTseePruhHp6tY7cgRWFoQ72bVGM&#10;5rW6KwxWna8MbIHZ5jXt5Qk/Yq0MEYCms/aN82KXVUCSdeq5D4S9eNZc+EDVYte5To9OBp3iW6ag&#10;rn7FekFpQwA4rxlNY4moIJGxL/D81qTKVcTjUdisWSn5RnAzGvWSEG+3aYK2SqpVU6y3gXTUXGfH&#10;wh/DNNeMJqPVNcqXwf081SkpVg601W1GW6R2lACMrWo46guz1FMKAuZSvPlLiDs/CJ8Mmc0Zetar&#10;1E1Gl9PaYr1zqNN6rCaj5tnckfZeExxYzHVX5G07icVLhnsQIl3/AI47efblvhVxN5GWnCUEosYr&#10;G4Sv5gWYnGqKC84yrXYNhiEdNLFTkKqVZK80MhayOoqWSpUdeKxYVP1PHwG0nUFmRpxcoVLhmOQx&#10;VZpzlRIWWxCiuEXdrfUr+MTk/T/RHG0b/p+b9eVVWPTv34/KdvxeLOss3ZZqPUXUtJwty+hCk6aw&#10;7WuJGKw1RMQhRrS41WcqyDyV7m3qPBLZr+Ph7zuTv1MbjKdurUfevOCpWVONuW8fME1/TiCIqR8B&#10;+cyY+Tg+3jF5pmPt474JtGZH2np8shXZWs6+1EgONbK+VsEDE6foc5mkR15i4DLNeyRPs3cfgrmE&#10;1FqXT+nczS1Rlxu4/N5jH4q3B9OkHOFXrCCaEdPo9RXJcMSxfLmBR4+C2lp7UVLLprazp5bPWMFk&#10;U3q1fGiBYs0vdRa1TjcjKW3RV3LlFX5ThzXM/FkNK6QrUL3wtfCLXoaTshW5nbTgOXmLTsozn5Ok&#10;oKqenzdxt9CQfwZVoyaMzpa1YK/idBab05k8VUvjNpc5wtN6cxzs3RGzJeUOWutNOa0CuHjRjjB4&#10;+lNfNZqw1aFYrF3rxMaQiETWrsaEbn6dzMRABn55kIREzMR40xqK+8LOSt0jRk3AoEdXIY+y6haa&#10;SFwClG9lbzBAlakbt3rqUiVrF9iVubCEsdKq6ifYZCgk5WhK4k3OPbitQRJMOYEY3nw6vOE1uTUl&#10;KyicXiEbNHsazF+fW9ZLPdbINEEJiXpn3y3TOmvg31vMsyNK6F72a64H1oZ7rlNBFjaTE/fDS4zG&#10;2077xjsfjPgJzC/JY+nUW7JHk/X5estIsNJYzHSHLhyJUs5B8yS3jfxVtP8Ag2R5NRDNjHUcBeNV&#10;pf3UE/2pftoPjPpYtsCsogjUwYMCxmWu4m3grd6sLrGIv/sug3eRNDZ4K5bSO4n0w5hInxHlt+v2&#10;szmbQ08dTESe8hM/nmKlgC1CbGMYwxAAASIiL8G8+CDTOLo4unHzXZEZv32f2XEWLqIj37r6dqfd&#10;8t748BOTDFZqvynqg6pFGwQyUzsp9GVKUQ9gEjqvjjHrAz9fiLePPy95PFeQxVhivN1X8d5kViyT&#10;dUZtJV7cDANGCCeFhNhCcFUqYulkk30Pt3RsPcl/SU4FCusxfIUEfynyzUWR3iNlTxndWPlrcHl3&#10;GCkUMpKxC41kiALpXQma7mGwxUqu3y9pzJ2RXZ7/AOoSDOZpEXoj04ml9fZQu0yPKqjfyonETwbd&#10;KqgpjjDeW0eG1dI0E6fpzBDF+3AXsucT2gwGYmhS7TO4dK6cFxJdkdtvDL+Wv28ldd9ktXbDbLy7&#10;zMD1GkRQA7zxCNgCOwxEfUUNcZyqVfCYtsWsOqwEgzLZBccqttSyHeaFJkjYCzvAvtqUCZaC7PH7&#10;1FpbRmR+vhmPbGbpMEhqf/c2hYDlE2/pu2FF9Z7eUA/N+aGp1GfKkR8z6klMsmZ5FzLlBzzn508o&#10;Kd9+W/fwmpczNlGOrIXVrYrHFOOxqq6RgFKmrVlY2OmMcQZbmw4R9EM4en4lZPJqdV0pWbPXsd1M&#10;yjFTtNKgW28hzjhbtD6UxDFLPzP2NNWqlVatWUuvXroWKkIQkIWpKVLgQUpSxEFrCIEAiBGIiPFm&#10;5QopZhadanSxTbGSqJX0vKqsWmQgmdUJK+6yo5lXUPoD70wmfEllM1hsb7+IIizkTmeESPP0VFjE&#10;nMgUixkjtJRB9olKMnew1bG9SPNXqll9pnRifV5WsypXI2lHzOt0Qjfc57cZoYPFK6VHHIhKYLaW&#10;HO8m17iEQg7FhxMfYOBGDcwygR32+9eb1G+AKMXRa5CWH0ws3S+SoVJOImR81cYivygSkepy4ztt&#10;4/ruQy+ayP4pfdyWSs/+qPVs2Xfijmf0R4w2nUFB+z6kRasQAr8zebMvu2Nh90MssZK4IjIE9NZM&#10;Zw5SvH4hnVpHfr6awExPJPlQsSDsl2LiSrLzsZDqeg/JdBZ90x4qaq0pTiF4PF1qOdpqieqzHYyq&#10;qtWy0DE8SKlVQKshwCJ8uAWijiiwfxQIxJEUwIiMbkRT2iIiO8zM9oiPf4r5nW4OxGHIeonD+pWY&#10;vQQzwmxHacWjeYPZnK4zjwlCBIXSrG4PG1MZSSMCCKihXE7b+tpfZHtKZkjc42NYRERmRFM+MsVk&#10;gFyb+GZj4KYiTuTkUqMVx90fkG3jmI79MGF7hn6jK6Z58Mnjco3I9Of6/RvqQAtX+2JT67gcMb8B&#10;JBf1zt96rH8A39AvGmvykv8AQP6vIY843G7Ts1u/0S5RAJfviUwUT9Exv4YhwytqWGpoF7wYspAx&#10;n8YlExPjF2Jnd1dMY+z+HrUohPKfxtVCn/8AyX6P1l+oNPo+W9TcljVD9m+k7dQI/r33T0D9m7tV&#10;HW5C5F+g86tuqfUQ9fzgL3T2ncTAxmQao4JbVkSmiSyIZ4Hwq5mqETdpRPpMew+cp8pkjqmUxBhM&#10;kyowoS6SEq9iz8WVyPLi1VYl1f8Ahdj5Ct2jvMC5gmcRt6BKd423iIiJmZnaIjvMzPuiI+mZ8YjH&#10;FHFlWigXR27WDHqWfdMx9nNnumf35+NaMpRq5BKXhaWm4hdhQWFiYg2FtEg5iLDGJmPcRR9PgFrA&#10;VrWIgtYDAgADHEQAR2gRGIiBGI2iO0fUuamulTLBQdhi1ABvON9icYjBNKN52k5mY3nxjm57DY/L&#10;liLBW8d7QrhZCrYMYGWgpsEqS2EZjmBcSADHYxGYgRiIiI2iI7RER7oiPoiPDcjmtHYS5fsFzsXf&#10;K+WtWWT/AFyy+mSGWG9ojqOIz2iI5bR4HI6e0piMZkABi13lIlltQNHg2FWLBOarqBuB9Mx5ARhP&#10;pM4nxbx95C7VK9WfTuVXDBps1bSiTYQ0J7GtyjNZjPYhKY8U8Zjq4VKGPqopUqq9+nXq1lClCQ5T&#10;M8VqAQHeZnaO8z40Xr+bvSnSmOzVQ6XDfzjL6TRSKD7dMK8Xcg128zJnFQQGB60z+t6OUm4moGn9&#10;YYzOXoaJSdjGohgW01piCGLUwQSrqx0piDmZ3gQP9ZjGY3VOV0nDHR569hV1/ab6fAoOrUuOEmY1&#10;pHIHF2r8uEBIR2OfBZbGYk72eM2NLP52yzLZbqtlnVcl1j5GpYb1Wi6zSr17DwYYPawZ2+OorPYf&#10;HZhVG2N6orJVE3FItgtiheK3iYc4Bpx3GY777biMx8bM7p68rS2asMJt4Boi/F5JrTYx1hyUsrsr&#10;3WtZ1W2w63VnlDUEZw1WnNOHam8eDwuNxR25HhFgqNRVcmAveZWqZX8iqSMlq4ARnIyc+NRZWMHR&#10;sXNUZKhlstNysiyll3GL40WprMVNdDEOl13rgvzLL9mxbc9jSGQ8HlM9pLGXci3u+6HmKViyUCIQ&#10;dplB9abRwACAnY6hiAwMTEdvFXJ4jSFNV+jZXcp2bVzKZM61pJCaXpjJ3rgLahgC1JiMSlow1fFk&#10;cvijF2snncXX8wLnM0/lX4e1ZXCnJKlYs1vlTouh/J9eCGGktXKdhkZbOnMFUpWbH7KyJ87eVtzt&#10;HKbGStm64yGFHUNfWhMuI29PmZTKc6+zl8Fn69Q6YZnTtwcZdaovmebatMst+X2Ga/UZsviITBK5&#10;LJX6oPhB17na6mgyK9/IofHo5Rtysps8J4EQc1iBiJnxmOXijpnAKYvHUeuQTYZDrT22XssPfZfA&#10;B1Wmxk9+IwCxWlYgpSwHwzLew8P7UbME3JezaXn2FEDESy50fMHMQIxEkyZiBGPoj+o8TpZbdqNC&#10;mGWsqiNupkbRWEJJk8p5eXpjPR2EePnH7kfKIWjD4Omd2++DKFjILBalxux73MIVISuNt2MMYkiB&#10;QcmsWBKvZuiqKLWCnzdSyq0kHHzkFt47MXJQudjlfS3kAk4YYDOKzyZnpV7ArvqiOXmMY8oXeRET&#10;MR1CRJEiZ+ZYBTO/DbwrO4zDHk8DRxFatXbjmptWPnvt2GsogXnJ3N0jBIU9PRUsuYkcj4+7U1R/&#10;jBi2BP8AcIDAo/FIzH4fDK+TcT85gDVUvvP59us+Gzj7hl904wS5Dyn1m2sTz7u/XSMygRGJIiKY&#10;gRGI3kime0REd5me0R4dWrXC1Hk1dvKYaRbWFm+3F+Un6yDaYmGQgrTlzGxI38Nr07Y6ZxZ8h8nh&#10;iILTALt9c5Uvrwi25DPlZpJMZ9aJmInwRmRGZlJGZTJERFO5ERT3kpnvMz3mfA1sVjruRsEYLhVK&#10;s6yfNu/TiYUJceXEtuW0bCU+4Z289Y0dmvL7RPyKBtPGCmI9dOqbra9t/VzQPCN5LaInZYVtIZdc&#10;MgJht9I41MCe08ibkDrDHGJ9Q/ZB7jw5xx8AzUOZxWFRO0kmp1ctfjvPICGPKUgmY24mFyxEb7yv&#10;08SVY9mlmr6pQwbeZIbULejaYaipAhVVMsjqd1smC22LiIxG0dojtER7oj71WdMaLsR5tcvq5bNi&#10;Jb1GDMqZVxRTxjzIFBw29xME+nyZS75ZHxLp4qhbyFphisE1EMefI9+O/TGeMdinkWwwIkUzAjMw&#10;nKa5Yuy0CFisBVPnWEgKCj2lajtZidtiqV9kz/XLDgIleFV66loQhYJSlICtSVLGAWpSwiAWtYRA&#10;gAxAiMQIxER98MJomo707e3cwI77zPrrYlBEJRHH9nWXIMS3nyD/AE8AkrmsLyuVLTseWxvLfi3N&#10;Wl+pkbTsXs+iUkQGP2W9UcE8k+L0VXCvL57fEYzcJPYXbe0rG3aBlFCXQpkzsFptaZE43Gb+p3iM&#10;1dOVejW5QM75PJixQEPLeY6FMLczIxEwbkzBe+Jt3rzQr0qVZ9u49v2NNWuonWGs9/oWoDM+0+mJ&#10;8ZXIY+gnFUbuQt2amNrxsmlWc8zTWAeRCMKXMDxXxSM7ila1QCxVfegW1dOUX5SZYPIIulI1Mf2/&#10;3YGOO2mZieBVOcbGIT8bcLqCkN/HObXeSZNiThlZwuWarCDXYrlPGVGaGrYSGOTy6bTiXW87iK2P&#10;mwiwNSrUuW35m+QhAkOKrWrjOTglq48zPSrVWMUdqwgJg/FgqC7CaUuZNVVt67NpdflPSGxYTXqK&#10;c6A26jF1kARbyKxjt8VPL4m0ylkaDhsVbKuMktg/hAxNTVMGSW9DgYiwk2IetiWGBYnIsCFsv42j&#10;dYuO0Adqqp5BETvMQJHMd5n3feqx/AN/QLxpr8pL/QP9YO8oeNTNwdwNvdFsZGLw+6O8sMLJe/8A&#10;ZPhmEss2qZfby+8+leRCNg/e80qOjP0k0Kw/rT9QYBHy3qbksaofs30nbqBH9e95PQP2bu1UdbkL&#10;kX6Dzq26p9RD1/OAvdPadxMDGZBqjgltWRKaJLIhngfCrmaoRN2lE+kx7D5ynymSOqZTEGEyTKjC&#10;hLpISr2LPivpyqzdVLazkOM9jtmPyCZ2n/a6ikyifu3R90vxU6gTNTGbZK1O3onoGPllTPzd22ZX&#10;uE9zSDu0wJbfuQtmclI2cVinp322hYomtMD27j1a7Z77zyko32iIjWEzPy8VcLC4/wDNS3Jdaf7h&#10;wj+/41TTNMPYvEXL1UeEGcXMekrleU9pmGkxMLGR2LY5HfYp+LSl4tubsDjYbxneOsmstDpj8G7V&#10;n278fm7ztv4VbqKWmM1iEZC0IduV6LVys90jEbR1loQZF7zb1TnvPfK0OXyF7T7mkP4X0rtKUl/6&#10;qrFqPd91/f8AqrFy29VarVS2zZsvYKkV66AlrnuacwC1KWJGxhzAgAyRTER462IyuNyitomWY+7W&#10;uBHKNx3muxkRvHeN9vilubzWLxQRHL6/vV6xFH9gtjBYyZ+gViRT9EeGBQfkM+8I7DjqZqrkXp7e&#10;aveWHb1bySwbHoP3lxEjXp7A4zDhO8Q+81uWt7d9jCIGjVWUxxngxFkRneNy33gv1Q5+/fTLOrFK&#10;WdDHrLttK6FeFVB48Y4z0uUe/lykpnwNHEY+7k7h9xrUazrT5HkIcumkTKAgjGCOYgBko3mN/Cch&#10;ry35Ct6GRgsa0DvN7CfTvXtjRUH+ttVUiw4hkuFqqcQXgaWBxNLF1xHjxqpEDP8AG507vecz3Jj2&#10;MMp7kUz97p0NgrTa7pWp2oblZkqZCXrIl4WDiIOBek1Wr0rIeog0VJMltuo+Lhh6RRTAhixlLMGn&#10;Hp9YicQ+R4ucAzLPLq5NkRntHbdLNQ5bIZazEDLkU+GPoc94IlxPF1w1xHyfUh9czjdnBJTAgFDB&#10;YupjawCI8a6/lG8fcViwfOzaZ3ndtlrWlvuRz98XWbDBVXrqY97T7ApKQljGFP0CADJT+KPGbz5C&#10;RHlsiZVVQMycVQ41cbX4/OI10lVke7ciH3Rvt4wmBkAG4mtFjKEBQcMytv5e9PUiB6gKcU10Ht+x&#10;kJj6PFoqlgX4HCcsZhZV9iaA8fO34KDIW+etiRKcHAToqpRx5ARnh0vVKshlhLOZATDptFuQgCrK&#10;aMxBiyvQGolgM9YOFsTAfMEMDVbxv6qcVU9i2NeIrcW5A9u8/XBzWpTExAmmxY2LkG3xZjPsAYbm&#10;sr5ZJ9uc0sWvhHfjvETbsWokeUxPTGdo+IsjqHLU8VVjfiVlnyryiJLpVKwQdq4/iJFCKiXOmBKY&#10;CYifD6OhcXG3GBHO5eO/Kd+c1cTEfcxxlT7lidy5QyhxGJOxlc1fs5LIWS5OtW2yxk/tQDf0qSuP&#10;QmuoQQhcQpKwWIjHxD/tbT1B4e2ciJJJq4keoumiuVhLidb24Q6I6dZXVsfLMUFV61LGAWoBWsI9&#10;wgEQIjH4oGIj71WP4Bv6BeNNflJf6B/rD6YxEXUT5vHHM8drSwKIURf7lYAiSe/pGSBsxMqHxIlD&#10;a9iu3aYnkpyHKLvEx6TW1Zj+IgKPomPEQ8hHL0YFV9XpiW9ogLyhj+tWPu4iI6T4Yvj0+ibP1l+o&#10;NPo+W9TcljVD9m+k7dQI/r33T0D9m7tVHW5C5F+g86tuqfUQ9fzgL3T2ncTAxmQao4JbVkSmiSyI&#10;ZsXCEUajWMVRoREyk7bQPpX08t+VAeBNasy6qTGKjDnrVrNhjmkb7NpxtYc+pjnvOSMp2+cbGFM9&#10;vfM+FxYXA5PIcLeQnjHUXMj8hTIvfMVQKdx3kYeyxI9i/cjj9XVeJxhh9n5BULLq+TtO5Js8+cjK&#10;q9kunIQuJjzUtk5AZgEZVoudi7CmUcvWRx6jKbdiFqhOYCX1LAKsBEyMsAG1oYqLBHHmMPlaGUqP&#10;XwYKXD1QhofYrVVnCzVbIT3RZUpsR7w8ZTEPExbjb9uicHty3rPNXL0+mecDBQQeg4mCCZGYnxRS&#10;x4iWEu5DGvJsiuA3fOQR3naJDy95Qwf0yBD3IC8G3E2Rt4/E49GIVaUfOtaap1mzZfWKJkWK6tqU&#10;C8PQ+EQxRGmVGVu3K+S8fgLh9T6FvsWaVZcf2xpOzt7+0F+L6vUU1zNfNmJS8gKRnyzcvSBgTIzE&#10;8G7ipg+41mSyiRKfAPrObXeueS3IYamrn3bgwJExnadt4mPHRdqzUrU7bdJmdyhr2/BwK1I7fi2+&#10;p9oObOH0ypsrblDVLHXSXv1K+KQUgLiEo6TrTDivWKZ2iy5R1fA4zT2OVTVsvzD9oK5eYsePXvWd&#10;oZYbPee+y18ihK1h6fvhnjtaezN1+Ryt63VdRoWMgi3VbYYVY6zaSmrIYrdP5H0urxELsKUwSCE5&#10;XXgde1PrVgE2PrZMemQ9ovrzEvdEwXKvXfNbaRhjHetcLrU66atZUbLRXUCVBEzvPFa4EY3mZmdo&#10;7zMzPefqMdiM7kgxtjKJY6q6yJDSgVFwnzFv7FW3LsJPkF9u5x23EwKCEoghIZiRIZ7wQzHaYmO8&#10;THafvdZx6S2vaob7GTHbcaUj1so7afeHlh8kW3cTvLKI7TMIvWk9TF6YAMvZ3iJWd6D44muW8T3K&#10;wJ3IGY4kug0ZmN4iW4qk+Q1BqZT6NLp8upUobCvJ5DmO3RIUt8rTLqA7zT4sV4OKdjhhcS5PWxyW&#10;zk8xH3Hs2hs1q2/T07jvL4+ZH1QVwZ9MbkMRERERG0RHaIiPdER+DxliSyToYSfYNH1bhMUGMG40&#10;O0Ds++VkhON+aej6iGB28aYx2cyuMwq6+MRDGZG3Voi3IWVnkLwKhrA6zisMsnC1dVpxEz653KTp&#10;6FpzlrBCUe2Mil9WgmSEoEq9Foqu2TAuJfXI1FxttxdE9iyWoMpbytyY4w20zcVB/uddIwKKyt+/&#10;SrrUvlMlx5TM/U6kGNupGoRIp+ngWNqwG/4okWbfvz967H8A39AvGmvykv8AQP8AWXapxSt/TzzN&#10;dcTPzeI+0FhG/uH9m8YgYEfNn/tlkoyeNb0rCZ907yp6p+yV7ARMdRLYjYx3go7GsgaAGMWa09K4&#10;kQG/RKflarZj3x/ulZkwUofHYx9JwtwsUH6zGepPr07Ft3GzjN+M2mHvyt01j80o7zbiYFJfZIIX&#10;TIv8L1JlUbU0bHiUsH9lWYLtcmJnfo1pH5HcflXyLRLijZv1NClqTUeKwlnJ85pLyNoK/UBZCBtN&#10;h/J10QRQPXsmlMlyiDmQPjBDMEJRBCQzvBRPeJiY7TEx3iY8WvgrymDtV3FYx9XE5mpbRdXYffxl&#10;fICORpQK245c9aQWwG3D7qOxXrJI3D9TDslkKWOURQAtvW0VFkZe4IN5rGSn6Bid58RMTExMbxMd&#10;4mJ90xP0xPxurZrWOnMfbr/Z6L8tT8+r8R0QaduC/sejvP0R4XQwVfPausMMg3w+OlSdwLYhXORO&#10;pYsHMRJL8vWakxjfrREx4x+XVUyNAL9YLHkctTOhk6ZF2ZVvU2byi1XZBKaMExfIZJLWqkGF8Wmc&#10;dqQrtcdUvu16d9KF2KVRlKKvLz4i+Lwrad1ClsqUrgLMt7RVlbMnSmismq953VwnFG5XUFirXsFY&#10;GrSTbUphXVhdsc0DZGsVdDOBvMKsW7NKHVXpspmTGGoaDlSSzJbBg1yQzK2CSzjfcTEhnaYmPvzj&#10;8Ficl5LF5TCNO+gKtVjLUttWKzQZYeprBSSAEOkjo78m9WWwYiv6mzksqokZfUPlHnXOOJ1MetPU&#10;p12rOIam3zs2CtqKFkB8EsXyr8p+qzunOqCDytBiEuaMktNkZF1VrBH1SC7K1EXH1bR2iZ7eLmKy&#10;lZlPIY+wyrbrM48lOUXEx5BJAY/SDVkamhIsUZrISn6ijqHWQnjsJ8hcrYf3ZDLL36gRb5R9YUHR&#10;w6kTE3LCDMFxTkl2or0qVdNSnVUCK1WusUoQlQwK1KUEQC1gMRAiMRER98rtbH5A8VedXaunkgro&#10;tzSsyM9Gx5WyJIsCs9pYk+PUDkAsUci0Haa+ErCVWeXNayyeFFiXSkoZwyS0tMq+Sq2vkiCE+zGI&#10;HrwxRWQmmC8lgsjXyNRkR60F61TP9bsIOBfVd+FNha2x9I/HdShvVrYKsjChInBL66JY+9txKRhi&#10;7lltZv3fKvwPbhERVxtg/bGnFsASoWfVap19/lIxdrkJKmI2IK1iXVPTxWuvLDb4rZbD3EXqNsIN&#10;b0FMjv8AdrMTFbVOUXoal61PUcSDVAcSMfez2Mk5mnpaoNGI3iVlkbkLt5BobFO2wzTptiYEobRO&#10;NtuMyvL5SV0m5ZT9S5Wy6CXFXHCmSqdYj79JGNVFsvSMLOy+Igvsh5DNslg0YLymHqnPapi0EUVx&#10;4/ctfMnbs+/65eyInpiERd1VbRwuaisEmkRb7+xqJdMS4/ceZvxaKd4+USiq0SkDjxqPOizpWauO&#10;arHltymMnd2pY6eH3UBceljI+hQGU7QMzBGZEZmUkZlMkREU7kRFPeSme8zPeZ8QQzIkMwQkM7SM&#10;x3iYmO8TE94mPd4Ozbe61YbO7X2Gm5zJiIGJNrJIzmBiI3KZ7REfEqtVQ6zYccLShCzc5rC7CClL&#10;gjYZfQIxMz9EeFXtX2Z03jyjnFBPTsZt0T7oMZ5VcdExPLd02bAzErbSXM8hq08bbsW8TlaXnaXn&#10;OE26xA0kWarWqFa7EAUA5ToSmem8UmBGgnu+LW1Tv8jZwVn+x+uVZRXbv7/rXv2/a95+j71WP4Bv&#10;6BeNNflJf6B/rO094ntMT9Ph2cwKeWPIuVzHLjc6JGUR1qoe86ZHPrUPqqb7gM1OXlVXsdZbUtJ+&#10;Y5U9+/vEhncGLL3Gtgks47EMx4XUz/TxV7sMW99sdYnb5xEX7COfwNIkfT1xkoVAsWYsWcQQGBQQ&#10;EM+4hKN4KJ+iY7T9VJFMCIxMkUztERHeZmZ7RER758Mq4bp5fI+secTPs6sYzI/KtGRKzMTG/TrT&#10;xMffZVO27Mhk7J2bLO3IvmrCJmRUkI9CkhvPFYRAxMkXziKZVl80sk4eJg69ctwbk/wT9BLpfhZ8&#10;58elWwz1YFaxFa1iIAADAgADGwiIxtAiMRECMRtEdo+qluopq0vgz+CRAozWVyjq9XE5LUNjy952&#10;IO1dJaOHUOknJIkWANXG2Aa1XtWgRWNTBdpFprG4luRC3jGV7FIsdTRJDGPmsc13wQLhNRVctmsl&#10;aVd5GPGrPhw+EjMYzAXNT27adN0clcSdlWNsN6jbFKvO99ylorow+Oeuqth06tzsabQzLm6T1BTy&#10;/lu9iuA2Kt5A8uENdj76at9aTL0redeEsnsBl8VtmhAwzdRgSSqozwvmjYVzjzCoNFitKrEr3Kux&#10;pyjmPTbAwzrKg7eW0zoFPTmekNTEXWukiHbmIp1C1MgsTMeNlJcjFbA7yVfFXst8Mmo9Q5zUWQVj&#10;KGnsNZu4euxAra+zdXVpX9sjC3HTpQKsdXLq360m8uKq7MZqDUGY11RzOWpIt3ql29iLNms4wiJU&#10;ywWMcdkYER6LiJZmjpkaUFMpWvTtbN5vOVK7zZUZnHoe2ighWAUKfQr1+lRT0+a0F1ODGO6cgogU&#10;vxkLtHHuy9yrTs2KuLQ1KHZCwpRGmmt1iRSorBxC4Ye8By5cTmOM53MV9NUKmqooZIc3UfWGhqHG&#10;XbEWwLIPBBDWvv65y+tlpGycF0F2Zr2kzTRqrWeftx0q2oLtbGLmAZca8MVi1UsXSIlE6StWzngj&#10;kdOoqHXmChEXm+JyPwg+XbjLgdfAWrqXVdSvAj4yy5XhSqvstqxh2OeS123gfmN7FR9ZseLuSvN6&#10;FLH1bF247gxnSq1VE97OmkWNZwUBFwUBsLbiAkUxHjAax+F3G5LA1MjVvI+DTSOeRUXTRXxZ149o&#10;6kK3YRXq5TKWrVi1Tx1hOwsVWU+64FYbz2pPhM1/l/Z+sM5jUY7QmgKOoala1jsLcrxTprzXTaNi&#10;wt432ZfPJFtajXUy1WN5FbCuq3pz4H/hKp1fhCsuxuW1A7KUWsrRK0kFtOHw+ZxvqoJlyqjsqmhY&#10;aZJSVry/XpqVW1Frj4ZdV3LdNwWfJYCyeFxIyHTKUmEn5SajiGV3EqxdOLVeeBEElvH33xD6dqlj&#10;8RTwsV7N2zzYwX+etMNdesqedhnSYo4Fs1ExEH9dEcwsR8/nNQWmRty8sWPpKPb3x0zpXWQJfify&#10;iPcW/fx9m1D/ABjW/m/x9k1BP45ySN5/H2oRH96IjxMyWfPed+JZJO0RtEcY4Ugnbty7zJblPq24&#10;xCrmMwwHfQ0nJv32tu2klMSMdGXF0k8BmYAlKA/upKT9X6z7Yw0V6WrKi5+VIeK83XUk4VQtnzAF&#10;2RPpDVyDIPprjyz90dI6tnF5ek/H36jCU+tYDiYkBSO4z3BqikZlblEaXDsajMJgp8KqU677dp5w&#10;tFaspj7DmT7gUlQkxhz9AgMzP4PFbVmrkrdnJWt2LxDFwQYM5k58zanmQWMlK5VKQ4COMPqTu230&#10;zqffQzppH9UmJA7GHbBAsrUR6n4pxnHGVWxj635koU3hQcvVXK3DWWcU5lZnUFOVxVoD8tciswom&#10;tfqlxIWpKXLBsdO3UljhUxfUbBefx29a7X4LyuKacHYx1g4naJOBCH1X8TmnbgAiwAMglpsJs10Z&#10;jPFI9arWkKKy/r2RsTCKS+PfkPXMDbtE7IBpz2GfDXuMmOcw2tYXcmMYUmZlP0kRTMz+OfihF5rS&#10;03liBOTR84ajpkRRllB74Ov8y1C5+XpkW63Or1IXExMTExvEx3iYn3TE/g+9eVzt2dq2Ko2LrY77&#10;n0FyQqHaJnm4+Kg7fOOPGNo32ETdSZ1tvKNXE8yW1jsllWB33EpQNkhnf0ztMz28V/g8w5Cs7tdN&#10;nOkr0+Wx4mE4/Gr4F6CtSmXWllA8aYVgiGKunxxWAx8b28rcTUXO24qE53dYZEbT0qyYZYdt/WlH&#10;PihiaChTTx1RFOssY2gVV1isf3ynjyMp3IjmSKZKZnxSWO+1vVGOQffb0jj8vajft6vXWHt27+rf&#10;ttPxQIxJEUwIiMbyUz2iIiO8zM9oiPFezkq/6mMQZRLLOUAxyBp2id6mK9LyIt44TbKmmY5ELD48&#10;CgsRR8xlJXwfm7/B+SbyjZgqZxgKSD+lFQVCcQPWlxDz+LS2fWspGjdvYuyY94EcgpVitLO28DB0&#10;HiJbwMG3j3Ix+PWeUn7BbuYegr+Fx6L9h/0/tMnW+j+7O/b71WP4Bv6BeNNflJf6B/rbMhg5Vjci&#10;W5trzExQuH+HYd/JuL7o1ASmT3NMMM3eJqZWk+k/vtDR9DIj3klwySXhv26iWMDfty38RGLyb0J5&#10;c5qlMPqFM/O+tnQahk/cZrEGT29cTETAhl8MDO0QT8e+Vl9G8+WfBjO/edvMhEe7xu4sjSn8Finz&#10;/wCeoyz+/wDvfgnt4/psf73s7Jf6pt43W2/bnb3IpEO/4vroq0d/3/BDiMKI9vS/Ivk+/wCOrW4+&#10;7/hff8EfSQZHJNKuU7+TRtXqfiiUq49Tb8LpYX9l4GpjajrlgvuEhvt/ZMPsCg/CbCEI+kvCcjqI&#10;k3rQesMaEdSmk9xkCeZbeaYHfkrp+X5T73QMFP1WrzBz61rE4mxn6Fuq9tazVuYMJySmpckhYBbV&#10;zXO09wYUdvfFEtVaus5zXOaxefycYXJahyHlq2oHDlHsOKtfoVq2Re8jekbbodde0CSL3PEm4fGZ&#10;7NK058HuptX+e1NkruRAAy+Sx1tVbHaPo1tw9mecVjfalzNtn5V1ahVAhKsAGFzH6L0/cS+OopzZ&#10;bl6zBL3Erzlm5XIJ+jhHH8Hj4Xbq6aVzpvKX8ViAUIgihWvZ3LqMK6RiAXtXxi66pCI6VeWqH0Nm&#10;PjyOoM5bCli8XXKzaecx7o2FaVDMx1bNlpBXq1w+UsWWqQqJYwYnN5p1DLrwOnV5fXGmNO5OxDGL&#10;flL9OxjGkm6RV19cMhGaUSrag88GNd7Qt1lk5za2IvnVzVWXBkNM5hXs3UWObWIV2V2Ma0pI/LMM&#10;VPdUOzWU6eibocJLH4reJyurUryNFzq9utWxmayHQs13MrvrMdQxtmsFhTksBiidBhtElECQzOqN&#10;VaT07rXI57VGIBF0sTp/ITSscVtcu2uvcZXCsV3et5ly19ExrJsLULW3HWsPFX4HtQfCJa0/qXMZ&#10;XFZAHvr6fqZG6jFrKSUNS9VuXaQ00PQ59fq02H9amiWNYU+yPglrYut22G1TuZG3ExM77vnKUUSJ&#10;Dxjj5GCjaZ5+qIEbesNKWNJ5dTzrnVdYQ4LiwgdrqAWfXrCZcgJFlQTBDzSbUmMi+3acuvVqpZYs&#10;2HHC0oQkJY1zWFsILWsSMzKYgRiZnt4z2S1YFkK2MwLFaB01dTbBF3BXV2qtvOs6ioSuyyrZTfWM&#10;EtnUyCHVWWPY4vDH6bpnjaOodN64y9G5ap6eyWb1RY9mvsj5x6zAsPksKALiovBgEPsuXdPJomga&#10;ZL4QfhD07qexpR+R1GrF4zM/qexT7NjDIWZX1IW8T9lvfWPE7+znBFdqyQxttcTEfCPp74QdTatz&#10;aNGZeaVezOftybT9p5WpwZXtxcphXH2aTkrq16vQYwxjkvpglGBx1zLXadYzJLMzeLI21gXGBri8&#10;gDjWSIwCEiMAoPSPb9wyw1Lg6mSJO0Jsz1a15IQUl0lZCmyvdBEkUkdcXwkync1lPjeMFaCP2g5r&#10;McZ/F67hl/8ALeGFp7AY/Gub2ZZWuWWzifeE23y2xCvp6IshMfQEffd+rtN1h9tVhY/NUw6snl6i&#10;kx8vWXHMZyNUVREIAV+dRJ7GVlKE2UZrB2yq3E7gX3SLVc5GW1LifmvrN4jJLLuLAW9JKsJS1eDx&#10;9fHtxlalveyKmOFwuy0ixA9CR25Va1c2dFrBW4ytuAlDChN3x4im7u6pi6FZv0/KIqqUff8Athn7&#10;14zSdZhjZz9jzl7hMxEYvHFHFTNiHfzd4lEEbGPGi+DgZlczW1LFIL7qNPKhVSc7DFu5jLVSqw57&#10;F0hc4fMQsgZNaXCsuUxvdy2TsHbyGRstt3LJwAy17zk2FwWILWO8+hSgBSg4rUALERjM60to+Tph&#10;7HxDDD32nxDck9JTMcSRW6FblAlyG68OQ8SgvFvTlmyVKXNr2Kt4Fw6adquzkDuhJBDh4SxTE9RU&#10;sWwxFySmGgSVBhHpg5EbY5Pgog32hkrYkbA7x349KSj3eAZqvUdasv3nTwSjsuKN47eevKQpJbb7&#10;7UrIxO23KPCX4fBoLIp7jl8h9f5ODkZWTFPfuFMyWUrL2eqoBBJRIes+Xx38HllE2hkUEh0LYSmj&#10;Be5iWj3BgTsQz3GfmMBiiMCbGArhqXGb7psJfTqWxAjZxB1S1aWRMBYr6ho5hJs9EcYnZI5qmrTe&#10;M5j5i5bs07Nnpbz1Iq0adhzTftHpi1NVU8onqztMeMfp7DLNdHHq4ATSg7FhplLH2rTBBYss2XEb&#10;WyC1qgi4JUpIrUH3qsfwDf0C8aa/KS/0D/XCq5Coi5XP3qsKFob/AEFHKJ4mP3JjsYz3GYnwTMNd&#10;sYw/oQ/e7V/eiTIbIfvk530enxPRq18kvf59GyG+3faZVZ8uz6O8CJ9+28+/xtYwWWX+PyFkg/uG&#10;CyCf+V46fkLvU234eVfz2jaJnjw32iZj+/HiBr4PLNmf2uPtcY/fOVQA/wDrFHj10U48P90v2VhH&#10;+Dr+ZsRt+NMfi377A3OX23yid5q1ImrVn+wY2eVlgz791TUL6N+3eKuNpopIj7hC4HlP7ZhfPaf9&#10;mwiOfpn9Y15WrrJz7GjdToSoPnMa3C3QAB/siIoiPx+K1AsU2xrAtPZnFWshQ00Mmi/Y84uiFzNW&#10;QqiYiDqHLoWbHTElxx3jbxjMBqbH+axeZs5ixKTk0t4jmbHlraGhItS0G14dXcExuPH56TmDy2Bv&#10;58s1jvbFi1gRJj+ONxbBg5r9F0Qqq1lorFq0FT62Y9p2IgWNbv8AC/qRWxrzWrwJTomZE1xYzN8e&#10;M/NmNsmJbxETMFG/bjt4XZyzHvu3esGGweOVNvNZywiF9SvjKQet0r6yeu2eKKwtAnMDkPKrqX4W&#10;kHpvSOOemxgfgzr22t80wIfI39RMEliLxB/l/sKrz1HZR5fDIghyHwk46nVVVTW0Phq6V1lrVXFd&#10;Cpo5MLFa4AVQkHqrJUIyIKr8Y4RAhB57CNDT2vKwCVTNok64ZI0KhaK+YKtHWmRUAV0ZNUHdpqFQ&#10;bWqyF1PGotN/CPjrqc/pC/TqTlLaRH2inIoZcWhllElSu3KC4UbLNQuLaF7GMZ1HGdqz4PNW9L4G&#10;1lWLBJX7OLp2LErCYII5tUe3EoiYmNi3+nxmISsEqTiMjILWIrAIGm6dhEYiBj96PDfxapy8f+y4&#10;yf8A3/Hi6GUyVtemqzzt5nA1eKl6kas67MfVydqPriMXVNbm2KKSCLzDRLTHyob/AAg/qQxWLuZD&#10;T3wZY+jisZaseycWuztpTy9SG16ljoLVQczoJSgEESwostY8GFZroXl16bx+b0NQs66zhfBniSt2&#10;sc1TKD5J/m3z7U1Wc0sdAJtWSrqR5Qpsu+XQvJZ7DfC/mtY44mmeZ0vlMSig6jlb0E8Lb1PdZfVB&#10;5MttluJhOPyt4Hkdq0+jYAf/AAhI+n9WI7fvRntZb/8Au+PSOhtFHiKGX1SvMXrOczSHW0YzG4UK&#10;xtinRVIDbvWJfPHrn0VLTIyveyNmprLReqYpWdQ6EfhV3Mzi1lXx2Yq6gotyOPcFMyMqdpKVSq4n&#10;qGqWbGrj61r++eDr4DN2sZXdiJssSgUyLLHm7aJYzqrZDPkuMQBRwEghm3OBkftsu/m+O/1Px9tl&#10;383x3+p+Ptsu/m+O/wBT8fbZd/N8d/qfj7bLv5vjv9T8ajXqDMvyaalKk1C3rQPTa1zAI1ylauMS&#10;CtiDjMTM844lz5/uCjUGNSK8HqFhn01BIroZaB52q+0RwBVyN7tWIKPV51IKWqquT+PHZ7IVWUtN&#10;ULda7LrSjD2x5dwtGrRAx+XrsJfTs2o+QEOotbCfHEfvU+3cemrVrKY+zZstBFeuhQybXPc2RWpS&#10;wiTYwyEAGJIpiI8ZbO7z5KWeTxK5HjKsVUkgqchmIIWPjlbcJbyD7LQieAjEeEVKy5bYtOVXQodu&#10;THOOFqXG+0bmZQMbzEd/GF04jhJY+mMW2hykbORfM2MjZGT9fB1xrjSJfYkdNMbCsYj77WP4Bv6B&#10;eNNflJf6B/1bf0pYx1cMJkaB491WupauCiHYGpngUBZrs42K1iRI1WgB8fKDv4xeAxSyXjsRSRQq&#10;Cw+ozo1wgIJrJ25tPubT2jkwinaPd4u0MdFTVeA1l53HYbKKwbF5vTmQyLWwrCivF2OheYnHkQ4i&#10;1YpeYtuGDf1mU3Bdx2IyIrDNXnOzOaBTFOBN27CxCpD07rdNKkmpVca2vQVlbzrPZWJRfEOUmjUn&#10;JDX8oOQmsmbo1OZs8sNrh1xr9RjD6MH0+ZkXHeZ+L4V7eTrErp43LD1OJwvyV3M4NmA2lm0lNnE1&#10;QbBjHApS3jtG0fU54B+ceGygx++VJ8R4Wyfdb1FmbA/vD5Wr+lWL6j4Vs2rMlp2nqKvVVjdRopry&#10;Vg6V567DamNCy6uFXIUVUVVGWmptrqjMeXUbWIsoOliFNbattK3l8zfadzL5rIugPNZDI3XSTDbZ&#10;YHWNQcKwMIiWkZI5LU+uvg90cjJ5/KJqFmMBXybMTWyCKTHusW8bWCjeQOXOGblXUuuq3xNwCWQY&#10;wb/wu6vdQbjqmdzaXeXZJMhN+1kM1k7FCHkpEtbjl3Ug6ZSovrhRkpfPjHxVEZgLabONsebxWWxd&#10;xuOzGJs+nm3H30+tMuAIW4Zg1mO08OotTFtx2CrtHzVp17IX7jiuZTK3nmRtuZK+35a28pKYgj7C&#10;PYBjed/vnjsmjOpxi6WOigSHUis7z5izYl4EDkzuXWWuQKZjYOYyM7wz7cKn8Tu/nDx9uFT+J3fz&#10;h4jjq6lPfvyxLx2jv3ja6e877du30zv22mW4q9ic3xj9jg08fbP8ELi4MU/w/ZLqv7u/Y1NA1NUZ&#10;LapgyDFsCZEwMCiCAwKJEhKIkZiYmN/GQ1JispcsWborxeSxVlQL9m2a3Tf9kAtrgu6nWrWYWsYS&#10;7y8jFhNn9weP0TUPk0WLy2YmNtlxwKMdV7jMyZwxltmxDwGK3z+pMB8WnsPlXEihkcnXq2CCeJnD&#10;C9FYD+4O23hVA47gToIYmYiJr0qaV1qlRK69aukYBSEJCFqUsI7CCwGBEY90R9626Gw7ZjD4W1Ht&#10;d6z7ZLLo7TW9M+qpi2SSyA9oZkgYyVzFSo4viLUdpZTjtKQFhe4j0n5ayDgor3KYKZqQLL/yUT03&#10;Jq9UgFoC7772P4Bv6BeNNflJf6B/eRtgEKCxYhQveKwFzhRz6ItZEc2QnqM6UHMwvmfHblP1Q0cV&#10;QpYyksmsCnj6qKVUDe03vMa9YFqEnOYxzSgd2NM2HuRTP1bQp1a9UXWHW3DXStMNtWD6j7DIWI83&#10;uP1NaW5nPcpn7+vbVAV+1sVRylkQjiPmjOzTae20DydFIXMkfntYbCmWEfjK4mWQNfK4UndOe0tu&#10;Y2ykq8j37yFW1kJ4xG+0yXaBn9wVzOZA49EdChX23K7kmrYVWoERI/P6ZsbPKOnXU5u+weLmUyDi&#10;sXb9htqy4/ebnHJl/ajG+wBHpAIEBiBGI+Nb0MNLkmDVOUZLapqyg1sWwJggMCiCAxmCEoiYnfwW&#10;GzMpXqPF1llLYPac1WGZA7wo6Ygl6fkRuLWwxYxnmUrQk+gj70lATxKRmBL38S27Tt9O09/GUxuR&#10;6vn6N+3Wty/l1Tel5gxh85IplpR1OUkXOC5ci33n4jcI7Fd1Dk7DC7+qQTRqR7/oga0RtHbfefnS&#10;X34sfwDf0C8aa/KS/wBA/wB1NLF5tOWY+7U86B0KqHpWnqtTHVJtyufMmJOIFS27dpORifH2PUH8&#10;W1/9f8fY9QfxbX/1/wAfY9QfxbX/ANf8cqOK1BcsbelTU0aat+3Zr/PWCDf8K67vd327eLOey3Si&#10;w8VqWivBxWq10jsqugWsacBG5MLkZSTWMPty2jOZqeMqxWICntMblFnK2YJRhP0bIx1sC2j3N23i&#10;Pf8AuBnF0Xc8Lpw3U0SM/J28jy4X7nadmBBrirVPuMqUTlTxtFv4RhaZeXTAzZyV8h5hQoLkYY7h&#10;uPVcZkCKyYmOo9gcyWgXOVT8pYsXsJk071LVkI66rSBCLVWyalrRJSU+Yr8RCZQfTkSKubWeKOax&#10;T5r38c8X12++N4iRNbB+7S5ZGl657NSw1l2KfFbL1OKrYwKMtR3HnRyAjHWDjDGF5ZpbtpNOeTax&#10;BJit0OUv70s+EDBpAn0qkRqOopU9WxUrRsGXiQ+yHSrxCrnON4ooW3nwqlE+E1qyW2LFhq0V66Fk&#10;1z3NKAUlKggjY1hlALWESRlMCMTM+MFp50wVytXN+RIZgh9oXnMuWwAxiINVdrpqpZtHNKVlPqmf&#10;vxY/gG/oF401+Ul/oH+6nACpD2bYD5wKMgmTyF6eEEMTEnAqIiD3iOxT2nx+wrf5u7/ueP2Fb/N3&#10;f9zx+wrf5u7/ALniIVQutmZ2jp1XnvMdpiOIT337eFTWxDcbSaEsjJ5gW0afCJ23DdR2X8p+ZCK7&#10;OXed4CJKK+DxQz01zLrVk4jrXrrBAX3H7dubIWACEdlJWpI+lcfuBbjqb5jUecrtRjhV8+lWmYVa&#10;yTZ3+R4ARrpF89lz1LEgrWSX4EAGTM5gREYkiIinaBGI7zMz2iI7zPhPm0dPPZiF3svJRHVT2Lym&#10;OKe/ako55jvt5ptqYmYkdsjhWAM2uE3MU2Z28vla62eUZvMxECzmyq7ft5ew6O07FDq1hZJsV2sQ&#10;9TI4mpyjlbFmP0EBjIlH0THxVszi2zHCYXdqzvKL9IiiXVXhvEFBRHJRdiS4VtCYIInxj85i29ah&#10;kq42EF6eY77ixDoAjELFZwsr2VwZdJ6mLmZkfvU3NaFbSx7nnys4B4Lp46JmdueLZVTC6YxG29Ni&#10;emXqMLC52UQ6n1UyvazqOsGMx9Y+vTxvOIDzzHSIde/IdVaRGJr1lNlu7bUrKn9+LH8A39AvGmvy&#10;kv8AQP8A3gH01226gyiJJZ08MMNSpw9um/IskKQ7FuLYrstOSQELEwcQMgvO4zLafYW3JwwGXoL9&#10;2+7a0JvT7944Ywt4ifdOwzSy+KtLu47I112qdlfKBalkbxuDBBqmD3BqXAtyGiaXLW0DCPFmgVo8&#10;3mq/YsXio6kKZvt07d+frOuY7T1VQx1pO3rrRJByYjERU0vTPlEeRjzWR4Se8QeRsjtBwOw9SrVq&#10;FPqKNuUQK8p+qjPlkEt6y7LMrdaYny5f1xxDITvMEqRlRBMrIJCZHxpvKZAZC9kcFib1wZGAnzNq&#10;ihzpkBBYhuwyLhABAb8YGNtvvRez+TmehUCIWgPs1y0yeFaoj3/KPZMRy24pX1Hs2Uoyi9ncq3qW&#10;rrZKAjfpVa8dq9OuM/Nr1l7LXHci2ljSNxsYXgNZ5RA+yMO8oxYNj9m5hXAgsAE++vjZLqQ35s34&#10;UK5Iq1kV/ErWGPRPkM3PSynTXPTq5ZQjAuYW+wxk1eqNgiPM1rBsKWWB3+IqGRk26YybxK8sYkzx&#10;9mRBUZSuA7keywWFxIRJvrrCVwbkKWaLdRyrNW0lditYQYtS9DghinKYEyLFsAoIDGZEhmJif3R2&#10;P4Bv6BeNNflJf6B/uoKpZzgXLSzJbUYpLMj0iH5wsemPKCQl6CX5jqCe4kESJbXLuD87CaNmKrvO&#10;1xrn1CDqDIQLW8hkNp33ie+0xE7x4ZkczfrY2iqRE7NpsKXyPsADv3Nh/cLCCMvuRnwasRj8tm5D&#10;5tjgvG02/jArUzdj/wCS49f93xHLRQwj7qB1BJNjvHqgpwwhOw7+iRjlO3yg+OnlsblsLv8A1/ir&#10;I1h/hJryFqPxdOm3tHvidokMlg8jWyVNn9drnvIF/ub1FAurOj7pNha2j90Ef1DmCpOKvayzqmEB&#10;wceQqvHM3hjlBQPXx6bdfnGxh1eaiBogcfFj72SspqUK1nOWCs2mgmvXqLyFjqsY1kiC1i0XERFM&#10;RHfxZw2km2cLp3eAO6HKtmMqMCHUg2rZJUaRNgxBCCB9mttF0hB7aK/CsZhMdbyl93zK1NJuZx5C&#10;EtZxjilASY9Ww6QQkZ5tYA9/CL+ubY5C1y5lhcebQorETggF94ZTYsGUDxcKgUkRNiwNs8LECADA&#10;gMQIiMRAiMRtAjEdoiI7REdoj7z28lkHhVpUa7bVqwzfipCQk2HMDEkWwx2ABIznYQEimIk3bmnB&#10;0DanC0d52FPLabtge29y5AibO3yC+FYZLpy1vhduyBVdL0rA+0rsyQHbkPXOOx20fKWG+kXu3FdJ&#10;Jy2SJ/QrPq43G1l06NJIV6tZMbApQRtERvuRTPzjM5JjDkmMIjIin4spgL3ZGSrEmGcYIq742ZVt&#10;BE+9lWwCnhHumV8Z7TPjIYPKLFd7G2JQ+AmSWfaDU5JTAySLCTW9BEAESmBJAE7jHxJwuZN1vSbC&#10;OIWIib8M57eodyr6eq6sRyZ2qPPbdh2qseY6qrle/QspuUrahdWsoOGJco/mmBj2n8f0xO4zETEx&#10;+6Kx/AN/QLxpr8pL/QP906dFYW4+oVin5jUDq5ABMr2Z+tsbDYjzCeYKJ1yFEmH1bCa5k5D7Kfin&#10;UeVA1eav5C4ivIdN+QtuYNGilMFxlnmApAfU7wFUGWPsKpnw7LZmwRyZl5WmBs8lj0zAD0KSDMoU&#10;PFS+qUfKWGD1nkbJkvEoxeOv5J0bTKaFSxcbET7t111sKN9u3bxH/wAR2oO8TP8AS2x9ztvv6e0+&#10;qNonuXfjE8S26eYxOSxZyUiMZClZqc5H39OXrCGfh3CSiY7x28Jy2DutqWFkPVXBH5W6kS3mrerw&#10;QjZrH9IH3AtmpJTwW0E5uooqrYYVTIUjMWFUvKBZtWJjPyiShoMrsIVmxJjJqWfII/WcTg8Dl7+F&#10;qLwqsm0qDSrMuWLdy7X+UYECbEpXTEQDnKuoTeQ8h7TV/VClh+nhdbiMQy2oR4eiJml0GcoGYI7K&#10;HunqHPU5cJHvq0/7mG08P/MOJjwE37GMzqo35hdxteqZb77bNxY0eMj2/rZbxHeJmeXhGIzFYtMZ&#10;iyUKq+YsDZxV10/NSrIdOvNew6d+ki2layLhXTbsWWLWfjSumgMCcbrectL5/KKWoPIY85DbfhYJ&#10;2SET3jvVOIgu/H4sZpJl6U6cxUFNfFVQFCGON7LLLNwhjrXHHYax31w1iksKSrqTvO/jjTGaWEqu&#10;EMnm3BM10dhMq1Ue3nMhKiEorAUQqDUdpiFtWRjj8HU+VLvcydiAZkr7J4cisWIEdl+genVTC6yt&#10;twV1CYZ/edj3sBKUgbWuaYrUpSxk2MYw5gQABiSMymBEYmZnbw7EYmyQaTpNHoCEGqcs9cRvdtwW&#10;xkoW8vJIKIEQgHmHXL5PwGTy67OP0ughMnSs1NzMwcxNbHmUR8h6SG1eDkKp+RTyfylFTF4ysFOh&#10;RQutVrr5TC1KGBHczkmNOdt2OcZucckxrDYRFP1FLW9BMy2nAY3OQsffTMp8heP3R9bvMqbj2Nhj&#10;aqR6VVpmPj8q8W5LTVlsTcxvOOrVIpjndxksngFkR9R1iJde7t02mhnC2mvlsNdTfoWh5KemfdO0&#10;SSmhOzEPXvxdXcIOSfoYAl2/dDY/gG/oF401+Ul/oH+6fV1spif6PZCqExPKJTQeVCvMT+NFZc/8&#10;28+/xm9UuT1b8XvYlVh7EtCFIpX7HSXt2c1jq3JsyRCChFXTg3dXTGCE46MKuZZy/upaRRTqmUb7&#10;bCI2xD0+82d/o8YvAkyU1Wk2zfcMRJBSqLJ7oGOYTzsSIVFmPKVG8XSBAso8IxeGo18fQrBAKr1w&#10;4x+M2FO7HOOdza9xse5kkxrDMiKfDKOTpVr9N0SLK1tIPUW8SPzGRMQWxTsUbEO/pmJ8No0OXsnI&#10;IjJ4xZnLCrIc1yzpSwzNrIquUYKY6ZaaOlLTa3mws3hScUV8hiPOgmZjgVvH2UhBDE94Z5e2/fjH&#10;rAPX9jDb9ZVQ1BWYRVSaePv1WdC/j2PERaVZsiYSDYBfWr2FOrNlSTNMsSk1tfpnL4/PpETMaluJ&#10;xOSn1fJoVzJ+PeXD5znXKAyUbwoYnYfI57FXsTa2khVdrmnqhE7dRBlHTsK37dVBMXM+4vjyNjUl&#10;1h/qSsW12MrcYbSnEqqDkBbZcXJhlTVL1FM8i8slHci38ZjUboNa7tnjRrn76uNrjCKCJHqMAWjW&#10;WB2ukXTZcOw4Yjq/UBmcvDsfpFDZiXx8nZzLVFxZVx0zHauBxK7d/aQA4OtX6lkHzUq4vFVE0cfS&#10;VCatWuHBSlx37R75IimTYwpJjWETGETCIp+9DtH6YslOLUyQzWSV2DKMDhMUqbIPlNBLOUWmSA+c&#10;euBVM0w53BABIzMoAAGJIiIp2ERGO5EU9oiO8z2jwjL64U6hjxIpDAzJov3YHaB84xZi2jXKefJY&#10;9O4YxEiSIOGeFV66loQhYJSlICtSVLGAWpSwiAWsAiBABiBEYiIiIj6q5jbyhfTv1nVLSS9zEWFk&#10;pofi3Ep2mO8T3jvHi/gbsFMIZLKNkhgYv41hn5O6ERJDHVAdmgJF0bAOryUkovqCfgb3BLjE7eOs&#10;h18fckIkY66NxKC2nbrV2IsbbRDojt4VW1JTs6ftF2m0G9/FcuW0bsUPnUctxn1VGKD19SwMDEkN&#10;3E5Clk6h7wNmjZTaTyj5wdRJmMGM9jCdjCexRE/ufsfwDf0C8aa/KS/0D/dPq6t0pTE5u3aEJGR9&#10;F8vPrIYL7gwsia9vTIEMh6OPjOaWY3p5E7ntqqso2GzWmvVp2eke/qbXJCSYqYEum2GK6gg/o6b1&#10;EpfJKwtYm4cD3XMmNqlymI+xlM3I9W0AfGI3lvjE5HJEKqDosY61YOeIVQurlQWTnadlKd0pdM9h&#10;T1D39PgGqMGrYMGtiygwMS7wQGO4kMx3iYnafiNrTFa1iTGMYUACwCORmZlsIiIxMkUzEREbz4KM&#10;YxdilhKS8SFxRQa7bwc+xaYpkTImkGvmusx9DOiTVka2AU5nPEuJrYrFeSWZD7ruSeEjKin7oKlS&#10;0LOPqgbActhZsX63StNQsrdXUNIKdiRjrJixVuxZWDPnQp4KCWr36bDSgyGTSqRHG4PG28peMDbF&#10;amqWnCl7c2nt6VqHcYljJEORAO/IxiQr28SrB1+YQ67krdaVrXPKTNaqbbLnkMDxhYjHJhrgjWvq&#10;NXqnBYRjTZ5HzGQvnAxYvvs3ag3WN6YiMK8lHk1LiPRTWAsJjeq5nhOMwuPt5O++fk6tNJuZtvEE&#10;w+MbKQvlEusNkEJD1tYARJeFaq16sM/qh4dLGaUK8A4lt9kgXyopUFm2ONUUFfKLDaHYgjqnaqSF&#10;vUuogOhplNyWEmnWiivMPI2TOMxXSgE0cZRkQVYmqGyEdPHUegzexRVWrKVXroWCUISAqSlSxgFq&#10;UsIgFrAYgQAYgRGIiI2+9Hns7lKeLrd4A7bhXLjEZOVVlfZbLuMSUIrgxsxEzATt4sYHAJbisAZk&#10;Fh5ntkMuiNtluEO1OoRcpOsDGnYDhD2iEsryDMbU8riuci3NXuSaI8C4sFHpll1w9x6dYDgWRxex&#10;EeqAelHtXM9ueYyCwNoFE8o8jX9SaAwXeCVysz7mWWRAxH6wFW2U08lT6h4zKKATZWM49SXBO3Xp&#10;tmAlyOay5AJrYso7tw+cqFUtriTD6U2q/ValdyozaOtVcaWdNm0fNISEGCYD9RL8Vkb+NfMbS7H3&#10;LFNsx+CWV2LOY7z23+nwlK82zMB6FBUy1ZeRJxegQibHEckxhbce1zkclMzyZPLxjMnncR7CydxH&#10;VfjZaTCT3mFsMTWtlYrIRFmKbeo+mDRr2GFYW3b9zlj+Ab+gXjTX5SX+gf7pw1zi19UsdUCrm6yw&#10;mWzTWw5Vkh4784q9WV3PTuqrAWCKEVmyCrdKzYp2kFyTZquZXsJLaY5KcogYstpmNxKJ2mY8WcFl&#10;s17WxdtYg6tkKVCwc8DBi2RbmtF0WrNYmtg2YIS9Uerv8Q1MTm3TRCNl0LwLv1EjvvxrLtCwqob7&#10;+isaQ3Ii48p5eNunp/8AtvZtjf8Af/Z+3/Nt393u2bSyWaNWPdBC2hjkqoV2gfzlvlAxYsqmPTKr&#10;L2r2j5u8lM+MrpuMfjKmPxVdF6H1F2AuW71tnRdYvsdZfFhjFoGIIBSKhUCVhCRUtX62/AZiDFRm&#10;NmpZTt16N5QMBFxPL0yQC1gGBelqWNVO0HvEYjFyVlzSh2Ryb1V1279jb3slCwmKyZJkUq7DfNVb&#10;CDrtMmNPxcxmRQFqhkKzqdyufKBdXsBK2rmQkTHkBTsYEJhOxAQlETHmm29QPqQUEOMK7XXXKIHa&#10;Qc9dSLpCU+uZVZQfL5pCHp8ZG/UoUNPYemrzWRsISZtZAbCHWZ8tcuMkihSFyTTkzhah3LbxYt5J&#10;76mnKJFYsepf9B9Orcc1cdX3KFefu/Ym2uJxDzs5AksTX8t4DT+nK4ZuzjVeSTj8QQIxNCK4yAIb&#10;kOLFzwIYExqLtnE8+rIs98+z7tPTtXvHl8XTQ1hR6ZiW3MgFux1B4z6qs1BmCKCXPbZekNW3RycZ&#10;BNk8RkWpUu4u3WT5iaT2IBSnV21k2mLa8JsxYgU9ZgNUtX3kZWvVNQ3LK52lWPwV2QP1QM9C5dGj&#10;jrIjvPI69xoRImvl1Rlfjy2jdLW6jDIh83k6bb1mF8dgNFSt8gD5Mvc4raggIji3rfInkclSynVb&#10;OzMrqg30FgEz1BFIWg81NQOrPSVj6bKyY3WoAgeMBez5hqXKRtIreiBxFY4KC3VTPmVoxmOPVtlK&#10;yjvFRReBWsRAAGAAAiBAAGNhERjaBEY7REdojtH63OOz+OTeR6pSZRxs1GFERLqdkNnVm9h3lZRD&#10;Ijg0WL3CTs6PyY5RQxMxjMqSquQn37Am4IqoPOY4x8uOPD508/cPiVN0hmiKJ23r1fOL/uOqE9JR&#10;+ODmJ+jwLL6qmAQQcoLIPFj/AJ8RwmrUlzALhucdXp/cjPGZLhvmM5lcpO3zaqkYtW/onfbe836D&#10;j7NHpP6CGD8FHsCbHPjv5rIX3T6d/mz5iJX7/V0+HLty34jtFjC6dxlK0O8BbhHWuBBRsULt2ZdZ&#10;CCjsUA2OUe/f9z1j+Ab+gXjTX5SX+gf7qH5Kky5p65YjdisbFcsYbtykrE0GK3Wxm4wYVbNavPDn&#10;0esbWMnyuqcW4PuZsUbdYpj8YrZbgf3oMv3/AB8jmNLmG3zmWsqot/7UcQ7+/wAv7nj+muk/z7L/&#10;AMxeP6a6T/Psv/MXj+muk/z7L/zF4/prpP8APsv/ADF4zVnM3cPYTkadZCgxjrjzhiHGzmybVGlA&#10;DAnMRAdSSme/HjHL+oP1H4ewU4XAvOMkxcx0snmg9BxvEzLK2K9dde/ATuFaZxatVN3i3pfHWWqx&#10;2ZupffqVA+XyjgEVVKz2BEvchRciVTCYUx7ZNq2mKOl7S1Vabpeq0BKpR8vD8w6CiC6lquw1hjg2&#10;nsp/K5zgxdVrxAkzIY1hQbMfet0WGPYTOo9iCKI77QRLmY7+NFMriRM/VPhlSIxJFKX3kos9h7/s&#10;dje/uiO5emJ/dK6tZSqxWsKYixXesGoehoStqXKZBA1TQIgYsxkDCZEomJ8WaWn8plcbicir2vh/&#10;JXbdSK1azYdB0AYl+5eRsLYoJIutKPLsduTOoaV2MiGoqYF8ojOwy1YNfoiYjIiwLsMgRLpsa14w&#10;bCNyrEQIQitk2WNMXnH0+OU4njuX3P8ARVPyKlz9Lby6SxmJ5TEcSJbksByXALVNUQsW1bBggYsx&#10;mRMDGYISGZEhmJidvvfY/gG/oF401+Ul/oH+7l+byxc57px9BZQNjJXpAiVVVOxcB9Mm+wQkFdME&#10;ciZcFMD9UGExXsFxcDHGjbDIUonjAuhzrL1WxX6ianyyjZy+SYHCFmvL6eyKcjRMpWRL3Ftd4xEn&#10;Wt12QL6tgRIDlLwA5Wa3DBJasy+J+Sy12tj6NYZN1q20EpCPwcjmNzL3AsdzYWwAJFMR4tYTQHKq&#10;n7E7U7IHzLY9UODFVWLKK4T2Ecg2ZsTEmVZNYxTblNWol96/deKkoUJvs2bDi2EQGORsYw5/HMzP&#10;hOa1Kmrk9VNHmIkPWp4NbQCJqogiNNm9Hq6+QgIgOZVqfyQnZtm054gsCMyn3QIRyKf7kR4v3533&#10;u3bVud/fvZebp39/f1/h8Wte5IIZFCwzHYJJisgi1ChK5kJgokoNANXXqEPHiZ2T+cC5jx072ewt&#10;I/2lvKUa5du0+lzwnt44YzM4rIl+1o5CpbL8PurtZPu/dG3MKGPaOlJPJqLjG7MezgGURy2koGEi&#10;u72mI5U4ifnbx8WQ0NkbLH1U0ZyeC6kjMU4TYEMhSAp+UkH+bVaSrfpp8vbkeMu2nxazmcsxWo1Y&#10;Hee0ucw52XXrKkhl9hk/MUHqmIIuwiUx2w2rpn6Imlhoj+/7dn/qnwrp4DU5BMx1iNeKAlxv3lQR&#10;k2Q6dvdBGjee28e/xSzeFtBcx19XVQ4e0x3kWKaE+pT0MglPSexqaBAUbx96rH8A39AvGmvykv8A&#10;QP8AdTi8bTw9PIJu4/zzWWXuUf2ezX6KulvA8ZUtkmYnuMkuB3nmH2qY7+MbP+r+PtUx38Y2f9X8&#10;fapjv4xs/wCr+PtUx38Y2f8AV/H2qY7+MbP+r+PtUx38Y2f9X8fapjv4xs/6v4qaffgKdKvZr22l&#10;ZRba1qfK1nP3kWiAmDCFathjkEzJeoZnp/V6bQxx+w5wzG068dle1BuPDIuKNtzb5UsaESRFCw7L&#10;EJY2WeByunr01mTK4t1WR1aGRQs+Xlb9beIaoo5hDAJVpEMM6liu6YbA2qRjWy9ZS/bOGKZ61Fxb&#10;jzXJRHmKTiGSr2F8vQQrf0rMGkX46ltntQrJiSo1WD5Wg8AEuOSswXycxJiMpQLWwUMA+kayiBua&#10;hyEuFXapQRHl8bSHcp+tqglI9SeUwdl0utsDgDXmC1iIgAyZnMCIjEkREU7CIjHeZme0RHeZ8Yi0&#10;1jMNl7OKr5ai+qXIlpurNbqliGq4RbqnDK16owDFbRghlijQ40J1NiaGar9Uevbp743IdGZjmUAP&#10;Oi1i43IFwmqLOyyavfqxqDU2NsC6pb0pet46xxcAs8/RNdI+DgQ8d2vV6GrS2PmkAH2jxpk89dj2&#10;jfXl79bE048xkLktyd1iPko2isB1/Lx5m4SK/KeItOdolgdd+HwMDKkYSnab0mrkmT1cmY9Mb1kh&#10;Z0p3UFcFAAAjqdZz/C3JYaXJMGqaoyWxTFlBAxZjMEBgUQQGMwQlETE7+Hzn2FdsYXJFikZVpEVm&#10;/XGrXshF5hEU2LtaLELZbniVhM1yf1bcWLVj90OrX5ZsLqvwWSx8R92+xkqjaVWsqImJlrnvAB2m&#10;OHdpEAARj8R6kimzI3EULVWhT6o16puuD0SbdfsxvRrr3YKEq52GcRmxWGJIvrfJ4/CLkSEk4nF1&#10;uJctvV1cpGTtrIfuZTYX75987bTZzmXyWWdJSXO/cfZ4bzM7KFpkCVxymAUkQWsfSAiPbxAjEkRT&#10;ECMRvMzPaIiI7zMz7o8KmlpXIpS3b65yYrxKBXJQMt3yJ12MAd+WyFtYYRMqWz3eKOnfN+eeo32r&#10;lqA6S2W7R9RsJXJFIpVHFK5KeTIDqlAScgP3psfwDf0C8aa/KS/0D/dTh7WnsKzJVK2H8s1y7VNX&#10;CzNy20lkFp6NohXTKGRJCUnwnjMDz+1V/wDGGH/nHx9qr/4ww/8AOPjvpWz+D03sSX6N+dv3/d48&#10;xmdO5SlW+m0VeW1R/Ey1X6tdZTETMCxgyURMjExE/FXyuGwU38fagpTZTkcTxLgUgYyJ3xYtgGMi&#10;a2ADAKNiGJ8faq/+MMP/ADj4pZLN4B1GgqlkAbZOzRaAlYrNWqI8tZdJETI4yMR6ImCPaJHl9WWI&#10;vMmpaSUvxmTWlbnULW22/E9pZWdsI20A1BOWMRDlmIGNvB5yoVPIUy2MJ9S2LLuqxXbHpdXcPrU0&#10;e0x2niYkMeHW8LkbeMs2KdvHudUbKjZTuqlVhB7e8SjZi5+eiypFuuSrVdDlwxejdVGshghMNPZc&#10;gIZjeCgoqTEjMd4mJ2mPDatyu+paQcrfWsqYh6Tj3g1LRFizj6RMYnxGXu1xdidLgF5gtjdTsm3m&#10;OLVMbevosBl/bfjBVFizkDOB6Ks9OOv182nq9+XSleNPpz9ExzjlG8TIzy47cy38YDRactXPUd/A&#10;aXixi6xG2zUQHkMlZG9KYJdFkiKxmtbYqw4GzwSa+cx8YqSs2tOdgWsCMyn8AgMSRT+9HhLrlBun&#10;MNJjLr2XWdWyxXIecUccY+bcwgnkljlIpFt+yfuZoafwyZVSoq482TBWLTy7vuW2CIQy1ZZu1pCA&#10;LGZ6aFqQClB+6FOh8U0Tx+GeNvMODnu/MCLlLp9wGJTQQ2TMgNi3WbG0wJ0RkviS51d6k2Ima7Wp&#10;Ytb4GAkpSZDAtgYYuZ4TO0MCZ+dG60IWxznMBSUqAmNa1hQC1rWESRsMpgQAYkiKYiI38JyOsLh6&#10;epGQmOMqiixl7NeREoKXc21Mbz5ejqquPGRIXU1bxPgZwOApV7QxtOReM3cmW+3L6/ty2woTkYIk&#10;oNSOURIqjaNvvXY/gG/oF401+Ul/oH+60gMYMDiRISiCEhKNiEhntMTHaYntMeLlPHLFGOyNZGYp&#10;VgjiFVds3JchcR2hIXKtnoBEDCkytMRsvlOd0u1jTq2KI5mosjmU17FR6qtvpBvsJ3F3K5MmI9UU&#10;g3227/rWYivPIMWijiCONtifVRzsx+PpWHtRO/fkqY90RPi5cC4GFwtMuhOTfVO35i5tBTVqV4dW&#10;h0qXMHZZNgBT1EjsZM2H9R7c2nLVNNKTm83Zq1GKXPl7FUxxBQxsxDX+YqBYNTXdDq2FRydWZx8Z&#10;zJonejXdGKx89vVUxu9eHRMSUSNp8PtB/YPGJiJjxjsrqHJY7Du1HJ52w29aSkmIfsvGLRBl1H/0&#10;PCu8UqAihtp0QMzMzOAo6asPuVML7UZauHWOvXsPuTSWqK3mICyUJCo2SMkqWXXDhLNvR4gtp4zM&#10;jBbdpkeMlET7pkYIZmPo5Dv74+KvY1FqZwGyBYdTE1VxxAwAhX5q3zgWhPODLyzAneIH5nJnM8NY&#10;yzI22LLZCy8Y2nffoVyq1i5donmgo2jaIjcuXHB4LEYn8JY/H1ajD3iImWMSoWMmYEYImERTAjvP&#10;aP3Ree1BlqWKrTPFZW3CBvOO/TrJ7ustiPVK0LYcDEnMQMTMWcRoVL8cp8Sl2dtgA3prkEdQaCNz&#10;GqbeRqmw3k9IDLK3Sea3VyZitOZi/LjkzuvVNWuxjJMyNmRyJ16smRCcmRWN5P508ijdLtUZ+rjA&#10;neW0cWmb9rbfaA822UVVFMermK7Yx83jMzuLshh9DM1xmakB5WtknVbVu5YaakwZTcAcdWWudnMa&#10;qgZVgFjkIIuW5ak+EXL1ML5k4GcVjoC1YpUFxujH0AWbMdj6yeUgqOvePl1bNqLFprmuhmExIFf9&#10;W+XyHG7lPVEiQrsmERVCQnga6S6y2R9lEy3KfvbY/gG/oF401+Ul/oH+6lVbKZrE42xYCWIRfyNO&#10;m5wDvyNSrDlmwB2ncgiYjad/d4+2bT/8c47/AFnx9s2n/wCOcd/rPj7ZtP8A8c47/WfBna1dp4eA&#10;kcgrLU7L9h33416zWvMu0xAgsiIvSMSXbw/L0FOXj69RGMoy/aGuRWN7PMEuPsMOdYaYKmSMQ48+&#10;JzKwvXeDOjj8BakmjJQsX2rVJKVM4zAlLFeaMAPeJlEsiOSxmP1nM6iucejiqLbMAU8evY7Lp1Ym&#10;dvXbtmiqvv8AZGj4r0lEVzNaiysBLncvlbuRs8nWrJLA5BUGw7Np0LmFKhjZjiM+GeX719OYqVVB&#10;OZ55HMWjmFSe0FMFkMtZ61iQCQrLa1kLFCeI6p1Fq7KWn6k1FeAuiik65bZWAn2bNs3rAaymZC/Z&#10;Z1UusrbPlFO6IqYpjcpitMYTLBZv1LVFWUvvq0ppxYUxPnEoR7QJrA5QS1myvtM8pYMhxLxDbdh9&#10;pkAC4ZYaxxwtccVrgmERcAjsA77DHaI8BlmYvIrxTGCkMmdKyOPNxwRAoLkriuTCEDkQhnKYEpiP&#10;TPitYbXVcUiwlzKj5ZCbS1sEzrulJrbCnjErZKmAyBKeBiW0xphePwCNNhg6Nys3G0YTGNFth6i6&#10;lEVLTILNSF81sSJLL0dR0R1ZqVZ32s2UInjty+WaK+2+8b+rtvEx42j3R+6R2WzGAVkrzz6htt27&#10;7PVvy2EfNbCneZ41v2MveemkN58J9m6awdMq/wBgYnGVIcrfeZ6b+lLh3kimZg+8kUz3Kd/vlY/g&#10;G/oF401+Ul/oH+6nAe7n+p/v+Hj7Ru8e34N+e3938H1KMbiaVnIXrJcU1qqiawvwlO3YFBHqa5ki&#10;pIRLGmADJQabL+vmMrKbWW4yE1kNULITUqzAQRBXBpCbDM+q6WMX01kIR+s4XRNVpc3FGey0AZjH&#10;QDrVsZWZx9DRa7zdpiWfYzq0n8fUooyWurqp2GGYfC8ojaSLjOSth6uW4x06YFwiJ52wgp9URh9C&#10;Y7k/2bK8jkEo3abMtfXKsdU6IxJddFFxNCB5SyMqAxG498JqPDBuzF4vHY/VaFLmQdahYLZnFwPP&#10;p9SyUrtjJSuA6DYLlDzb4jF6exr8ja2Em8NhRWURQHXt2GSKa6YmfnsON/cEEXbwGQ1ONTU2dIR+&#10;TcnrYTHl79qlWwuJuN5f7cuqjtASmpVLmTNV0sjCV0I0/kD3OFiqudOsVik0IKOAlWtJQ1G0elq1&#10;8PVA/HSuSPOKtutZkf20IcDZH3x7+O3vj9/xTy2LtKu4+8kX1rKDEwMJ7TG4zOxrOCU1c+pTQNRx&#10;BgUR+6c6V68WQy4Ce+JxXC1ZScDyFd4+YooEe47BYZD+Bw2Ekv1eHRh9N4qlX2ZFcrr7N2zE9+kx&#10;sr8qjb3ExIr/AAgNiPsngozmmcTlP2h4+3aw57f+c6wZgDnf6QBMbdtvp8Fh0Kt4bNdPq1qOR6Mj&#10;kAADZYjH2UGQubVWuWuQ4K7pTPWrg9abc1vvZY/gG/oF401+Ul/oH+6lF/UGFTkrdZEVkuN9xJDX&#10;E3MhUxWspEwhj2nEMEtiPf3xG32qVPzvJ/694+1Sp+d5P/XvH2qVPzvJ/wCveJ4aToTuUl8s69Z7&#10;z37eYtt2H8Ax6R90REeBTh8RjsYsY4xFGmitv+HmSgEjIveRnJEc9ymZ7/rVi5aaKKtRDbNlx/MS&#10;hCya5pf2K1iRF+KPFmzWTM5HVOaWiig5KYQppLp0FOMepxVSpggHu2kFqSbdoAdoKQEvZWlcOUiE&#10;T8rcauJnjElJRFjJXmfTPTF1j7lcdv1Q5jjaGjas6pyxF9jK11ZnHoUByeywyDK5KR3AKlUlDtAj&#10;4z2duqGxXx+OeyazB5rtMOOhXqMGe0hasNVXPf08WTJdt/DGlAQTDJhQta0riTmSmFpSIKUG8+la&#10;gBYRsICIxEeAyTBmH6iyVzIeoeJRVrF7NrB3iJ4zNR9lc94ILMEM8Sj4reOvoC1SvV3VLddndb69&#10;hZKco9tp2MCke0xMe+Jie/ixj26Uw+V1B05BeFxbXV7KCMIkSyd+q7ljI4MFg85K6QEtleuQfKgw&#10;xWCRMyIUrlkrUJFMwtcuY10gEekZa1jOMRzYZblPjVeM6jCxI1aV+VT3UrIm0q4sHt6GWKyyFm0x&#10;1Bqr5RPSHj+6TTelNLNVkkWdQYqpnM4no2aXlLNhKiq4lgGwLZsl0RauxHTrrWa6nmHu61PzeoMx&#10;j8QieXTm7ZWk3yEciCqmZ69psR36VZbWz9AeLOB0F5ipUcELs6kPqVrrgOC6ycZXIRdSGY4j55pB&#10;c7shKKxCuyVjL5kC/U1hXqW5PFojl7pD1fZ4vWapAK6pU+7IF1IB9Ze0RY5jpCtjaOOx14LdwK9a&#10;ihFXjiwrhDfkEwGy4seWED4bTPKN+3xaLCjJi6NQUWnKx5T5RDOvkImP2hUF2RbP3K5Mvo+9tj+A&#10;b+gXjTX5SX+gf7qoXnc/jsc6Y3is18Hb47bwXlE9SzwmJjY+lxnftPga9DVOMJx7wC7ROxxHIztx&#10;CMiqryKdvSI7ycdxiY7+IIZghKIkSid4mJ7xMTHaYmPdPiqi9kaNJ945XSTbt167bjI4xK6q3MA7&#10;BxJhEiqCKOY9vVH623F12cL2qLEYsOM7GOPXtYyjO8TEgxQroMj38b+8bTG8ZPWNoIJODXOPxu8F&#10;/TO+qfMOGduEzWx5Gkh5TMe0BPjGwl4p6DxzYJWOYGSzrAOdpvEqYo4/0lET5ZDTtWQMTiXPp7St&#10;tVkSWasLgb2qbPnt9vXGLqwSMasvWUTBEVy6E7AXC6ImPoifGE0VVayDZPt3LCMyISkerVxaDmOz&#10;YNsXbBpKdlkim6QIpUS69RMbutPVXVH4WvYK1x2iZ7kUe6J/e8YfCV4GE4rG06A8Y2gvLIBRM7zM&#10;8mkMsKZkiIimSKZmZ8cs1dl2QOFlXwmP6NjLPBhyEO8ublBXqxxYU2bbUKPosWiXWIFBWKuGYGlc&#10;UzkABjpk8saZEY+XyxxDFs5QRgzGpxxgJQuTbx6hkZlJEUyREUzJEUzvJFM95mZ7zM95n4/JoIbW&#10;UyHRsZjJdMlnbaEMlCYCWugK9KHtUgQkYnkxxD1Wsmf3R3tG6VbKsKtjKmYyqy+UzBpYYNp0zWyQ&#10;jDkQx1Hx8rkduAkGPJo36+Rx1hlS9UPqVrStoahm0jDFFMTxYO88Dj1AWxhMFETDrt+1Yu3LJyyx&#10;btvZZsvZPvY57iNrTn6SMpKfw+AalZY7Tqm8buceHyXpmOdbHrmRm7c2+gPkEe+y5ckoG08HhKsV&#10;MdSEhUvkRmRGUsa5zTmTa5zCI2MKe8ztGwwIxd1BY1RUxuPJFGnjq3kLGQsV6taqvqCQlappHneO&#10;6+AUzjs2Dn5Qz8EH6qc37S7cbXlqPko9Xq5Y/j1y3DtG2TDYvV6o9Hi1kRtHmsxYiUpyFmstHkak&#10;wPNNVMG7gxxcuvZ6nM1cUCIB1et97LH8A39AvGmvykv9A/3U18bhrEJ1FmZnotiANmPx6i+uLsAx&#10;bF9Rx/WlbnEfOsPXPUq+Dc9jHNZPJjWmTGGX7YzOZIp/HM7/ABY3RmctS/D3jCjiLD+bHY60fIad&#10;EWQXLydpxBWVBi3yzCSAdKrylOFx4FBHQwfVdtMTwZduPmFHtO4nCq628ZiPQ5Zd4LsmE3nZPEQ1&#10;c2cNkHE1DEwQ9Qaj2Q1uOcS4IQaiCUJzDHVrMD05oZ3EsllK+mGBB8Yehkel1WyAGwQs1mwSXiJs&#10;DmEytjFyDC/WG4qt1GVtOoVhkKH1wy+wuveNQBuXUJzVUyHuRTTHtHu8JbdBXn6NCHOrwcROS1Rk&#10;45eUE/nMALJQkmgBGrGUzs9GRQQ+KlFzmOv6hyp2MjbmZklpIjtZG1uUN4wisLSUJRIxIrVHbaPC&#10;a6RCvTpV1pUHzVorV1wADvPuBSgiO89hjv4zuoJIpTcuENES3+Tx1aIrUAgZBfD62UszjgM9UmEe&#10;7CMpw+du0SySMRdDIeRFgJ8y+rEuqLJzFPFS/NimWn0WkK4KQWR8Y8MrYVFHS9Y946lWJvZTjPKJ&#10;Dz1oYQEcZHY69BFgTiTBw7wItt3bNi5bsHLH2rTmWLD2T7za5pGxhz9JGUz+PxXoUKzrly00U1q1&#10;dZNc5p9hBYDEyUz/AM0d57R4RT1Bi7WKtWaw3EptDAmyuZsWLI4kUfPUYkMzBhI7EMdvjx1r/wAp&#10;o1LH+GQtn/0X31tZrM2Rr1Kw+mN461qxIlKqdRczEutPkZha490QTWSCVsYDrFF+PxdMjny9BdCt&#10;ahKt/QLLNtbHudx26rYlKzZuS66AmFCtp6iCxATvKG4jCilsftWeXx6GbT+EGAf4CjxRz60jVc2X&#10;V71QWdWKt2syQavntE8WB07KoKOUIeqC3Lf71G1pgpSgJjWsKAWtYRJGZmUwIAAxJERTEDETMzt4&#10;fpzR73U8CsnJu5UCNVnOCSzQxSx9MoxZQw5gT+XtbKaXl4HpF4UGE05k7S28Ci4VY62PgDkOJlkL&#10;MKqQOxwf2aSJe5iJCM+K9/XFz2lZ+Tb7Fx5kqgstwPpW7ewvt7bEto1/LqneeLGDEESKVGsinTrL&#10;FNarVUCK6FBGwKSlQitaxjsIAMDH0R98bH8A39AvGmvykv8AQP8AdTYUclxo4nF1U8o2iFktl2YD&#10;t6h6txs79/XJjv22jJWM6srWPwVes32fuQKuWrhuGv5lizBnQTFdrJQG0PZ04afQFqH5DOafw1TF&#10;ZLCiq2XkRmuqxRA+Nxba64lJkK2eYhvAWjNeB6wrJgmtyTNTkmDVNWUga2LKCAwKO4mBRBCUd4mN&#10;48Y3UGWxv9EMricbajJ0bTkWem2otqh3A5ruERZxjrIZ6YjbbaNrWCa/zSemu5j7XHgVihYk4SbA&#10;9wtA1tQ6I9PVSZB6JHxqLTTXESpTXzNJMlPFRLZ5TIEATO0dXrUOXGI7rjffeP1jM6gtbSrE4+zc&#10;4TPHrOWE+WrRMzHrtWJVXX3jc2jG8eK+RyM+ZViXN1RlGHtHmLi7EMq8oEl/Zco1T2BAEslqas19&#10;Mp8RhMZY6mA00x1cSWRdG/l9+neudpgHKr8PJUm7EPEbVisyU3u+a1taUcSX9AsQRjsBBuqzlLC+&#10;Xc/WNSqtwbCMjdRyIuqK9YW6xcXeyDqQUTIkI5FycewhIZiRMV2jkJiexRE/HAjEkRTECMRvMzPa&#10;IiI7zMz7o8VrmQV+prCtkTK3kgOL7kSInBUsZ6Ws6kGPTZaOoiR5mLGSMLOAwlCDvkHG1mbu1jKW&#10;p90/LyMDWVMdvLUgr15iII1m3kwtH5gQnhVu5TGtZ9zyvoq2q4F298xjrMh3+g+0/R8WnlNjZq8H&#10;iVsiffBhQQJx/wAqJ++ZMYQrWsSMzMoEAAY3IiKdoERiNyKe0R3nw7H6USrUORCWKK+TJHC1ziOx&#10;rYr5TKjz7bVmV65jHNd4o2gou5++djp7xWqL+So0xn3xWqjPAJL7tpc3siBhrTgA2+LpZXmrJZe4&#10;WUs0iLeKMGlKEVyiO0WOikWWfpFh9CfsG8/elWOok5M6iyIY23YURr40FpZas1pYG0/XvTWhi+UQ&#10;+pNtJwaiMZ9l6ep9Yw4HcuPLo0Mclh8IfdscS4D86QUoHWnwtnlq7pAohV7UUI1Pmx9fy6f6EVC3&#10;WQwik3l5k1EE8bNofVzmYrKnjtAjECIxAiIxsIjHaIiI7RER2iI93xSxzFqXG0SxpiARyKAHcimI&#10;jkUwMd+5TER3n742P4Bv6BeNNflJf6B/upxeZiJ6GWxIpmePaLWOcYMHl7u9d9Wdvf8AO+j3ZbBP&#10;LgzP0VHT/AyziPM2CT29xTTfbfEzsO1cx35EMTl8UXuyeMv0J32/23VbX39UTHbqb94mPBAYyJDM&#10;iQlEwQlE7SJRPeJie0xPeJ8aVd9KKTceUdt4nG27FEfd+2WgDj6eJRM7T28YhYx8srTVfrFtHuPJ&#10;ZMlhM/O9Mcj2mNohkTHzp2Z04iQLT+Sh+8zEwrr0CiR2ieU9eExtMjHGSLfeIEvq8Xo2u366y7Ry&#10;mRXE9wxtJsxUhkbxO1rIBJq7FH9D277Tw8a1rYzrJz+o1YajjcirjHs2qhmRLKOgp9UPNTkqqyvY&#10;1uKLQmJVxgqeNoqJ9y/ZTUqpASImPsMFaxiBgi7kUe6J7d/GH07T2lWMpgpjYjbzFot23LRf2Vm0&#10;bnz+Dnx90R4zemzf5X2rSJC7PHqQh4mD6zSXuMmAWFKJgQQyYQQwQzO/htaMHXYAb9O4vK47ylna&#10;Rj5KSsC9fLeZjzaK3YC32mQglt1LmsfhU8ollWkJZS904+cHPlXpqMu4iwXWxXvByDNun4F2Iw62&#10;ZCO/tXIz57IDP/mGtjhU2931otG8fPky3Kfiu6dycktdniyvaXHJtK6nvXtrHkEHK5mYJclAtUbF&#10;TMQe/ia06dsZYO/TuYP+iNVsQUjvHEQsq398DZroPjMTx9+1PKa4p+ysJUeDzxLWpLIZbpxJghi0&#10;y+KdM3QAXIfKrba/VVXBJMC2r75Fk87eXUTsfQVvBWrrQHn5elX3gnunt2jYA3gmmsPV4ZTrk3C6&#10;e9QDi6zy53Q5TseVcHDzMzHGfKfsRUwMwDGj1y8BmLNdlWg9w16brIMV7QZIyw/Icg+uQrr2Ow4Z&#10;6KeokCZ1XpA/Faw9LPYOFem5k7G3FbmKOG18aJ/Sdoh+WhfrCrDS5KMklP3qfj8nTrX6VkOnYq20&#10;g9Dg5CfE1sghnYwA47ekwA42IYmPJYPH4/FpEJ6NerVXWrQyA4gTF14Xz9wwZfZCGPnb+LGmPhGw&#10;L8I9XylXM4uTyGMyFFjunWyK6vHziazoB8kKjvuQ1LKxh1wYAV8piL1bI4+2MnXt1Gi5LIEpA4gh&#10;mdjUwSU5RbMS0DU0QYBDHhuK5/XWo8hToqEZ2Py9NwZO233x8nHlUVme/fzYjI8SKYViM6p2pMCv&#10;oqrwyxAZPFIhnynlLLFn51QKKejQuMAR6aUV7lKvEx4o5rD2l3cbkUDYq2FTvBDO4kBx85T0ME0W&#10;a7IF1awttd4A5ZhH3usfwDf0C8aa/KS/0D/dS3AahumrNOV7UwKqtVlq4qygjWt87cK6a1metSbN&#10;mwrqLN5Ig219117dRzK9qq5VmtYSUg1D0HDUuUY9wYtgiYFHcSiJjwNfM4rH51ocYG5DCxlgxgdp&#10;68IS6sZzPfmpCI9+4T4yeTTV8kvI37d4acN641fNPN8oBvTVzBUnILmViXCB5bzuUtwK8OnKh551&#10;yq+xdYiKoWAVDK0JXXPmvrLOxE9YJ5vZ2nttdzuXaLLt44I4XEghKwGATXrrkjlaELEVrGTM9o5M&#10;NjSMy1DqViihCKqsJVdPzGOsNVdugPf59daKMnvHYbQcfeW31VzM5m4nH4zHpl9u2+Z4LDeBGIEY&#10;JjXNYQJr10gx9l7F1662OYAFmc/6vKvseXxiyiYleLqfIUokZ+YbVD5l4/RYe34rGqLKy8jphX1t&#10;JLnpvy19TkqGCmOBTTrdawcDMmlx0TnjzGZ+/bMfR6OZ1Jtt7PBv1tj5mOzMq5e8hO08xpLmLLY2&#10;5zVWwH+G5XO33XrTOw852TWVvuNeoiPkq1cfoWoRiSkmHyaZmXivqXWqjrYzZNnHYQtgfkB3hsWM&#10;pyj62x8htAVO1m3zI2lVQsBvCrFgKNOYBZ4vB11QIVySDNnXkqAAhQ3emrpr29NVFaCgTghitgsV&#10;EQxkS+1ZON00KKyAX3HbbTILlgAARMS17FJGYJkT4p4HDKMKdMS9bihlmy9hSb7VpsCEMsPOZIpE&#10;AWA8UoWmupSg+9h1lQpWfxkNtYK4cdocUDLqDS5BxrZGFLSw55RXaKLXBnQlTG0DW52NXaYrLaay&#10;EtWK3dRY2W1hnvRyMCrhDeBqL+vodHDjWzWDuLt1LAxyiJ2dVdt8pVtKnY0vUW4kJREF89cmshOb&#10;NBDJLHaXE8MgfuJvgzllnRG8+ubURTKfpCiqeMd9/FXT99st0tmrsLcmRGZx2QuShCskkoXLpDda&#10;lWq8H05URPEOuuOp97rH8A39AvGmvykv9A/3U4AN/UOn+Uj9MCeRuwM/3ZA9v7WfENp6T1A5RREg&#10;6MVcBJwW+0g1igWcdveJTEfT748fahmvzX/3b+In9SGZ7xv3RET/AHYk4mJ/FMbx9PiYjSOXjjPG&#10;eagXG+0F2JjBEo2KPUMyO+478hKIGc2CtN0eWxsede7cKI236VOtZ22n1RBOer1RE8CCeXijg8Sn&#10;o0qKuAbzyY1hTJusOP7t1hpG1pdo5FsECECMfVFomg81YjCSE5QVMKByWUYKnwFmI2E042OApV3i&#10;LZPYzka0dH4sRi9vr2yocrli7blk76lG8d4EdxrLFNJZTHKVVgme/wB+nW7lhFSrXWTrFmy0EV0K&#10;CNza5zSFalhHcjMoEY7zPh+D0I40riSVb1HtxY36CDDiXqUHvH2gwRdPeaYK4qtmTGERsMpMzOZI&#10;zMp3IiKd5Iimd5me8z3nxAjEkRTERERvMzPaIiI98z9EeK+qNaUuWQLZuK0/bUs1UlGv03MtXYJc&#10;sgXLlXosgfZnGGWhLIFCcbY0RgnrZfvpJWftLIGjSoug1sxg7FPG7bHta5x9b0y4wMtsiysK1iRs&#10;MoAACJIzMp2ERGN5IimdoiO8z2jwy5f4s1FmAWV0oieNKqPrRj1cogt9561suIdR/BcjI1VlP3us&#10;6u0/ThepcaknZFNYPVnqCA3PkoI+VylNYcqrQHr20QVFnmCHHjXtXNOXvLTerFVuV3LGxTsxxPy7&#10;m1meibNFjJdTsRsxRS1MydS1cr2CMyIzMpIzKZIiIp3IiKe8lM95me8z8WmsUkCYV3N45ZwPvGvF&#10;lbLTf7VFYGuOfoEJ2ifd977H8A39AvGmvykv9A/3U181ZxtSxlaiPLVLz0i19VPUJu1aWcoQXMym&#10;WqgWzE8ZPj2/XWatqpYzC6jICsOj1BSzIL4Ors2H5MLa1DaryZT1GTbAdoTEfFSx6Ikn3rdamkYj&#10;eZbacCVxEbxvMmcbRvG/4Y8CMe4YgY/eiNvvzYzGathVp1xn37S2w3jJBWqq3iXWG7cVrj3z3KRC&#10;CKH1oa3G6a6gTVwqyD5SFTEg/IuWInbcRjDoSZFVrHAdAOoE2G+IEYkiKYgRiN5mZ7RERHeZmfdH&#10;ilq3VCueYNIWMXiXL2HEdWAYuzcU5QsjLqH5ip2jHkZ8wm6AFWVVoBLNQ5hTvZ0kAnXpLSagdcsx&#10;JRJTs2YqLgSFjhKW7LXInYuWmnYtW3ts2XtLkxz3mTXNYU9yNjCIzKfeUzPilr3PBHEd3adoHAnz&#10;mRIBy1iCgoGA3kscHZkNgb3o4VpP74ahp4AvrXrrs2UDEdGnkrahs3qleRnj0VtbygBgRqmZ0xGI&#10;rR8VenVUb7Vp6q1ZC45Mc95ipKlj90bGEIDH0zMR4TlsqpVzWFlJDYsc4sVsUDCP61xnyS+DCRK1&#10;3bXyhsZDVV2xUKYb97rH8A39AvGmvykv9A/3U0sZnSvi+9Vm4BVKnmFKR1GqEnT1QOJY1JgMLW2d&#10;+58R9Xj9l5T+Kn/y+P2XlP4qf/L4/ZeU/ip/8vj9l5T+Kn/y+P2XlP4qf/L4vVMC22bqClvdFqqV&#10;aCUwoCDVyKZKIOeBbwMxMe7jIEWSxF5+TXbxd19CxxxxtWTqx9NsqNZlyCGQQblAFMhM8ePEiRgc&#10;Q++V+ytzEeYomhR9BLbDh5kU7ECkkfcYid44zM8uP1F7BZmvFnH5BMqcHaDCd4JT0nMT07Fdog6u&#10;2ImVtAS77beGTNN+XwbGkNHM0Uk1ZBvPTXeQrqMoWuO24N+QYXKKz38D4o15qeoVWEhz0zjrER12&#10;k9JCWYtIIZ6KgWzbGAzZ5ukr3TQtNF1r78Tkc3aECMWeRoLIJv5JquHJVNElEnwlqoe6dkVoasns&#10;CDDky/lHmFUDOMbigZvTxteTKQWAwKxdY4lxfeYuH2JiN+CgSlXxUtW6pSftuN34vFHI9HGgYRCr&#10;dxfHc8nESZJVJ9OjyFhBN4Qmn4x6ymeCtM0emO/pjnkctJlEe7cp2gp988Bifmx8WJ05qiv7JOpU&#10;oYytmAMWUHdBSagHeCAVOP5ceZtGGVFjvLSQAcp3jvE94mPdMfe+/mIJM5NseSwlZvq8xknxsspV&#10;yCTTUDnbsRyHdSZXy5sCJs3bbSfauWHWrLz+e6xYYTXNLbaOTGERFtEd5+KteqNJFunYTarOHbkm&#10;xXYLUtHlExyWwBKN4mN47x4m6ABTzNCVozWNEpKK7mQXSs15L1lSuQthI57mowdWMmEjrN+91j+A&#10;b+gXjTX5SX+gf7qcAPfeNP8AL5pcfVkbkRse3GZ9M8hiZIY4yURBjv8AU6rHae+Oxxb7Tx9Nl8bS&#10;XuiZ5emPeUQUx82fGsvf9smXjvEx8262Pp27du0+4o2IdxmJ8Y78ePy0e6f/ACI57/g93vntvtHv&#10;mPv/ANApjJ59w/W2HrsHkqJXJBZyTO/k6u/CBiYK1Y5xNdBqF7kPzWctTZuO2ABj016dYJKVU6Sd&#10;5hFVPMpEImSNhtsPNtlz3M+Ktq/Vlcl5CIhuGwzokSpQwPTeyIT/ALclZ/IUj/YW8naGL0Qql8Td&#10;YWsp7LyOEoeVQJgo0ZQZcxtbH7eh8WTe5kV2CxgLg2EdfjzYPxaQK8Ji6MOgAhg8Z8mojXjiiNo9&#10;BY8axLL7tcie877z97ZIpiBiJmZmdoiI98zP0RH0z4sOqMmcHh+pjcNHOSW5YMnzOSEd+IzkWjBh&#10;sIT5RVMWD1AL4j1265wyAU4zU4Hy/cMFw6pPZY6m43BqT7QNEqiFVxJTJ8zuIeKWdokRJEhRlKUT&#10;6MhjGGPmaxRvA9TjHVqsLsm0tLJggEgKpmsJbC5RuLhgEMx1FF7jRYVvJIsJOCW1R9xMZ98bTP3t&#10;sfwDf0C8aa/KS/0D/dTEmtZzHukgEpj3+6Zjt75/vz+Hx9hV/gw/k8fYVf4MP5PH2FX+DD+Tx9hV&#10;/gw/k8fYVf4MP5PBStSwk+5SACMlO0R6piI37DEd/oiI+jwRdBO5lyOemG5F2jkU7eotoiN579o8&#10;dQUqFm3HmKwg9u/blEb7eou345/D9/XPlbWwhTHdKuuXPb0wk+mlQ+prT24rWPczmBjvPh9DR9f2&#10;JQLdftSxAtzLx+kkjuVXGwUSQ9vN2Y9LlWqzPQLLFlzbD3FJte9hNc0y95sYckZlP0kUzM+IDDYX&#10;J5OZnbenTe5Y+/57hDpLj0l3MxjtMeBK9Xo4FE9+eRuLa7htvuNbH+bOC+jp2CrlExPLbtvWyt9j&#10;NQ5qqYOrPtLFOPpvCC4vq48SZBOCS5rbcda6LVpsVQrWFC347mVydiKtCgg7NuwQsOFJXG5F01Ax&#10;rJ+gVqA2GUwICRTEeOK+dTTmOayMRjt/U33h7TyG3Y71gPmL7qx6C8qiTYVy5dVQxdKzkLjp2XWq&#10;JN7S7xG/EImYCN45mWwBHcyiO/ivmNdSl5iPUVpxJQ1K3bxKyydpZymz09p5UUQ2qwuMOsPT1axg&#10;pQCtaxEFrAYAAAI4iACOwiIjEQIxERERtH3udo7Fs557PVCC41LeM4jFtkRZLdty8zkldWuhUSJL&#10;ry20ZB9aw/wN66JDgNPMr3bxSspXetC0TrYoTg18etAk6wQyUrrr4yMTYUXglGAmsxlZrIYICAo4&#10;kBBPpISHtIzG0x2nxksehcjib0+1MNMAQrGjbMi8oO+8T7PfDafYimVqU0+Mt4x4VXuWHnpXKPFe&#10;Vpct01XM4JDMJAong6vAh5rpcCtVA6bOoaKvSU9DAch6wclyihimqYMGtizGZEwMJggIZmCGYmJ2&#10;+9tj+Ab+gXjTX5SX+gf+9eVrI6XwdqyczJvZj6/WZMzJTLGCAkyZIpKZOZmZmZn3+I8jpjA1uJcx&#10;JeKpc4Pt6oZKZPl6R78t+0fg8QACICMbCIxAjEfgiI7RH1DrDOfTQpjmdNTHM4LGTLglIMc09oni&#10;pQGw59IARTEeAXV0lqanpdLN8RjZoWUw+J9IZPKyQgE3XD6lrdPRxiDmuiSM7ly6F/XbvKo2gl4P&#10;H2AK0Zcv/jheVzSlfGPsNE2tZDInzdUlSs3YjTFCvduwU9epgIWS+sO/bJZppH1DCYlcwLL9mvMd&#10;M0riO26dKY8E7/MZkrLWbfg6o1kjv+Po/wBzwjDZCozT+ZtF06i2ui1j7rdiKEpuwpEpsMgZ6abK&#10;Viw5Guh77BrWf3sdlbhC3IWIZXwmN97MhkOnMhBDBDIUa+4tyFmSEUp2WuTuWKld97MZSwdrIZGy&#10;y1aefvJjJ32GPcClxstKg2WlIApYisBGKOBwqOtdvNEORQzy9VPKIdduGpbSTTqjPUsNhZlAxssG&#10;NIFlV0/iYIgWU2LltkbOyGQaCwsXXREzAkyFLWtcTMJQpKYIunynww6apLP4CH5HD8I3OzHTjz2L&#10;2+mL6lLlURxLztep64V1RP4q+j9WWf6BMZwxOXeZz7GYzpiFK4ZnIhhp2mVNgY9nOZPWnyByygJg&#10;UGBxBCQzBCQlG8EMx2mJjvEx2mPvZY/gG/oF401+Ul/oH/vbHlM9ka+NogXDqvKeTWyJsFFZIQT7&#10;VggWwxr11tcQLYUBxApg8Zh/MYPTkTPJEGMZDJ7HutmQcqZhK4iIkcfWaSYMjmw+7tXlBXMepFDF&#10;DJB7UyRNVWcwN4JdQVqa61InHBhrDoKKCA2wyOHh2BsWwvwNetbr3ASVeHosDPeUExvSIGg1UxDW&#10;RPDly9XEcYysRBYXkKRoMOxg4LKyUQzHuITiJj8f3ssZzN2l1qyfk0gRRDblsgM1U6odzdYbCzLg&#10;sTIVLa4o6SmFFjNZhxeoiGjQFhlUxlTf0VagT2GNoGXN4idl3JzfUXatg8DUK5fs7ztvAJQkO7bV&#10;pxehFZMT62F7ykFLhjmKWY0kdK3mLezcxl+lwZab9zXVJbsXQq/Nrp5REl1LJgLnn9ROYoKIcNqk&#10;7N8PpCrlep1MlUjtstZk0LdYO0QDmISPTq9viRpzVTnWtLzsupd4ssWsD+CBAIN1nGftqqxN9aPX&#10;TE4jyrEXKdhNqpaUuxWs1mg6vYQ0YNTkuXJLapgTBAwCkSGYmJmPvXY/gG/oF401+Ul/oH/vaty2&#10;VPmc7roY9ZhFrI2u2yUQXuAN4Oy+YkK6vVMGcrUycnmX+lfMKFBUlFLHIOYmVVlzPzj4h17B7usE&#10;AdQuK1AutqDVCG1NNzAuq0iJle5mwnusxkODq2NZHfzAmt1lcxNOYWY2YVXrKWhCAFSUJAVKUsI4&#10;gtawiAABiNhEYiIjtHijt740xj4L9/2jl5/RkfGmKgjJTY1Bh07RG/Y8hXEp7fRA7zM/RETP3ruZ&#10;rM3FUcbQV1bNhu+0RvAgAAO5te5kipCFCTXuMFKAmGIydqPM1MBTnpYXFNbE9JcRsV20C56PtC5O&#10;7G8ep5ZcrpBYsAjzDgTiqhV8cM7283cW0MbWXBwBwDeO1u17+nTRMsKYmWSlIscv2VhVkTHEDslk&#10;Xzyt5K0IQHVb3kUqCN4r1E8UIiTKIN7bD3fUZLBx0xyERF7DPb81GVqwU19z79NdoCbRsM4nK69p&#10;piBGIx4s0L1dtS5TcytarPGQah6ikGLYM+4hKJifj8jw9s6eawSPFWXtGaW7CNzcS3cgqMdLDNy5&#10;UaHs9ZALJlvhS0ZdeKyRwPLF5rjQfzkZnil5l5K3809orWTZtESxS+YRP3psfwDf0C8aa/KS/wBA&#10;/wB1LrNlyq9aupj7Fh7BUlCVDLGuc05EFqWAkbGHMCAxJFMRHhtLTOOPUDVFKyyDXeSxnKPfNb5N&#10;tm4Il6OXCqo/siHNXwI58vR05VDcZEYpXXHERtuJGzI8S5bTEzCxnafTxLYvGAzLuEOymGxmQeKt&#10;4WL7dNL3gETJTAg0zGImZmNtt5/qG4nTWaPBZsQltC5FWhcSb1iXCrbTkKttflbBbCxihB6Z4NAy&#10;EDQ5lPO1MRlzqsOtaCzTmhdF6D6bolmPNVYGQQGJ/WZBBfNGIjbwKM7DdJZGZ243SK5i2zJM49HK&#10;IQvp7LADdOQq0FATIUptjaT8Ju4+3WvUrA869um9Vms8N5jml6SNTR3iY5AUxvEx99LmdzDZCrVG&#10;IBQbTYuWWdkU6q5mOpYeXaO8AoIZYeaq6XNB2Yyp8Y7qo0QKZr46nBTK6yN9t5+6c6RgntkmFAxx&#10;AKeptZoixeMQsY/T7giUUd/Uuxk4mSizaIeBhRIYVU7+ah9menT+LJqid/IUcVUn39pmku7Mf+2f&#10;R233+nfxp6Nt10DtZN0/tYp1HEmfzsq499vnfh7T96ZTlL3mssSjYjC46PMXj47cfMTHyFBZkUcT&#10;utUTBhhVl2OkwYqUKuPslXA5nFaZxPXuCs/VBXbUwI+atAoyFl5qkIrV+fBdZZ2JZVyuv3ceJdT9&#10;TNNgFvxL0hkslXaYyJbbnXoT82R+vonmvwmhjadahSrBC0VaiQQhQR2iAWuBGPx9t5989/q7GqtN&#10;BMapBSYt0eQCnOJrgKQ2JhCKcimuIAo5PpWFJCuQizi3w6nerWKduswlWKtpLK9lDQ7EpyGiDVMG&#10;exAYwUfTH1CBw+qM5RRW+w015GyWPHsQ7TjmsZRMfVOwsrkIl64iCiJiwzVeOrHgU19kZx9MsVft&#10;XeQwIV0qWNO+njDPMGqtVBJzG1gyjy0/eex/AN/QLxpr8pL/AED/AHU0NF0HSn2giMnmTWRiZ0uo&#10;1FOjMx6ejYcpz7Ib858vWidksOGgpQExjCEFrAZMzM54iACO5ERFMQIxEzMztHhbjx1PGi0eUDkr&#10;6lOGPo6iK8WXKL+wYAmPuIRnePGDweZOqzIYysys06TGtrSsbL5qwBuUlkyNSUCzdYxDYOA3DiU/&#10;1CWUqCIUNVKZlRWMbQrIgYryo/j6zjXfkt/sl1gcREB38UcCT+WC1RbVQs1GF8mnJO+Rx9+vvHyd&#10;iXdOm6BkQsodEOE2VqZo8LyGda8ysNhNPH0AU/IWz3jnKktdXWKkhya173JSIh0xMrLa6HRthdXT&#10;+Henh42/e/o5O/8Afjx7CrV8liso0WnSTkQr9O+KVk5oIdWe+BsLStjiU4VxKwmVMaUEI/e4jMoA&#10;AGSMymBERGNyIpntERHeZntEeGeVc8dN48ulh6hQSoZxHi7I2E8p3s2TlnSkhE00+iiQFnXlmN1k&#10;/HVrv9EWKwNTJCyaNy5j4S25dehZKdbqY6X11gtb64MyLlkb2roW6NlWYQrytpLppZOnvMxWvKWp&#10;h9Ip7srNW1bUM/alKjnqqZEfFqy6M8gLN3ULL9sqkzySpjvPaV1x4/2O3u93jU2fMY+t61TE1ykf&#10;ptMm3a2LbaOMVam+077M9URG2/3nWWk8bhcjbmT6w5nJW8eCx2jp9Aa1C1FiSLlzhtinC4EeJM5z&#10;05qee0xpyq0SW6MHbOpJwXGN/OMHI5RPHadvKWUzPMuXKOHEbWrNTi9XV6jqmIQyXWty5T1MldmJ&#10;VJz9k40nEW88WiXr8eQ07iq2OR72mEEyzYPt67Vt0nZsF2j7KwoGIgQgRiIj9ZANRYoLFhAyFbI1&#10;zOrkq0evYQtJkSYoZYRxVsw+p1J6kok4gvBlgdWoNEl8mjL0GLaof2p26bGg8vp5DSrx9HDtvIM1&#10;Pqaza77nTwtcKofc7D525FgyHfnBbU0lI7cSWXjnS0tRc7vu/Jy/LM7jxLjGRbZWrkO4lCVriYko&#10;mPUW4sp6ewdVgzuLK2JoIMZj6RJVcZifxxP3psfwDf0C8aa/KS/0D/dTf6m3D2bifL+/unysb7/j&#10;8x147dttvp38YvzPSkwpZRlOGbd7Y02bdOJ97Qr+YZG3cYAjj5v9Sad06ked/D17l6476FDlfKwi&#10;rG47yUhTiwzYuMCaPeW/HxjsutIWHYy2m/WU0jFU26hdapLunIsJK7IKY5QGo3LElC5Mn1Qb19W5&#10;GsDeXyWM6GKFYTM7As8emu6IGJ4wZNJsxEc2GXfw172sc9zDa5zTJjWtYUmxrWHMmxjDmSMymSIp&#10;mZmZnxD8ZgLCaUxEjkMp/QymwZmI5IO1wO0PfflVW+PSUfOjbxV1RqHLIuZOiDvIUMaLPJIbZrNq&#10;udYs2AWyzIqe0VKCugQPi6WM7LH721NBY1KrfSoXLecvc5nyTlp6lemmB9JOiZX5uS3hfXWqPlhc&#10;IL0bj2yN/OKF+UYsyEq+HFkxFfdZDMHknKlTBnkBUVWktXI2wKKuFrlKK/7JyVziRRUx6iHrnGwG&#10;PXZyhNWGcVnYNYmUDvPj4PcZjUDWx1Gjm6dRA9+AI9jdyKdyYw+UG5xyTHNI2sImERTrKn9C24Sy&#10;Pf6XBlFH22+joL7799/d27+L+Qb9joUrVxn9pVQbz/8AlQnw6wz7I9rHM2/btOTL37z75n6Z8Yth&#10;CMOzL7eYbt9MPZ0K28/TM0qtYvxb7fRvP7obH8A39AvGmvykv9A/3U4bVlWu9i/LMxmWatLzTWFL&#10;wLHOe0QJKIedx1aJaauoYoBcMKS41Mlj3nVu0XqtVbC9uanpKDWcQUSJbFHcDEgONxMSGZiQTexu&#10;DyTA/wBskq1VcyP/ADkIs9Dl+NaVxttuO+5THLTeFkto5SL7wxM/TMDJlMRv7o5Ft+Gff4+1rD/n&#10;N3+Xx9rWH/Obv8vj7WsP+c3f5fH2tYf85u/y+Kmn7WExtSrZr22m+s6zL1TVrOfv8qcgYsMVK4wE&#10;EG5HuUfM/W35HIvSV9lez7HxcsiLGTuKX8msQHdsVocaAt2hWY1gbBF3kRK/m8tYm1kclYKzadMQ&#10;O5ltECAR6VqUECpKh2FSgBYxAjHgVYPB5TKEW/qp0ntUMDvEkx8B0FDExxkmMEeXp35dvFYNSWa1&#10;POXB61fA1zVfsrqchDzd+zWeVaosji0kFwT3m+tIwrpSxyUupY48dh2SuTzeTAq1OUnPdlIDiHZK&#10;eMFI+UE084gHWEcoLwqzNSM9mQ2n2rllg3ps/bUqPqq09vuD2daH/wAqn71RkM5kEY2mT11osWJm&#10;Al7YKVr9IlO5QBl7toESmdojwu5jbtW/UbG67NN67CTj8TFEQ/vxvvH0/UZrOr4ebr1ujj4ONxnI&#10;WzGtUkh2LmCnNF7FztBrUYyQb8oz+dzNgihOls5krllpRLTMbmPtWWyTCGDc0Yd84o5sP37z4yue&#10;ulJWMncbYmJ/rSvmVq4+/wCTrVhVXXG87LUMTM+/w3LYTTmMyGZv4+c7nX5G69T6iUqc2nj141Cu&#10;pdmjVmbFgPPUTh73IWLj9awv5+3Fg0iYVUKUCKtNRzEkquoO8RMiMkTDY09o5sLbxl8PYaKmZvGr&#10;mnymIh1rGsNvQHv9kms+y4Y27ihneJ2gvGpmxt1LdZOLWMzI8vaVpNR20x9I1W2Gbe4uHGdt/ECM&#10;SRFMRERG8zM9oiIj3zP0R4wuKGNoxuKx9Db/AIJUUj6e8z6O8z3me8/uisfwDf0C8aa/KS/0D/dT&#10;ZoXUrs1LaWV7CHALFtU0ZEwMDggKJifcUTHhlrRWQreSZLGeysu5wOqzJcoTTugh0WUxvwXF3pOW&#10;AD1rVpkkzwUFpayyBKY517eNsCe07ch6Vwi4l743GJ298R43jSGa/u1uM/3iKJ/5u/v93j7UMx/g&#10;B/7/AI+1DMf4Af8Av+PtQzH+AH/v+PtQzH+AH/v+KFvL6cytCmGPyXVt2KxhVX1arFqiX91Sw2RA&#10;Qnn1fVB8eHf9bbi9E1tN4bHmAxGor+RZYvFyiROAp+z2BRMJ+no5HdfTat63EaUsyOsddRbsOLlY&#10;bWr2slcsfi85kXV+lx+5+t3CIxxEBj5oNdjHahtD/Xs+4bat/fO2PSuvjyDf5sPrPOB7dQvVJBWp&#10;10Va6+y0VlLQlcb77ApQiA9+/aI7+H512KnNZuy3rNyuobVnN2pKI4r4RfY2uroL4pQSkAxalrXB&#10;7LDb716iBcTLaCkZYNv2uOsLsWZneY7RTiz/ANcQXumL2AyLahTI9etPylK4AkJSq1VL5Nglx484&#10;4PAZnouUU8vBBELxufqhyvYcnc5lfMwG3QYYqK3VKICX8V86LWgixuJ1rFn4sPiYIYblMz1+Mz6i&#10;rY2syW8Y3+h9upvO0xG8fTMT4sAlhLG2jy1jjt8ojrJfK5n3wMtQop47TMDxn0EQzjKb1dXG0N8r&#10;lPnQM1akj00zIyM/XNsq9eYghnpmw434THjVGQfIwK8NdQuCnaDs3VTSqK90/ZbVhS/dPzvwfEp6&#10;GsQ9DAclyTJbUtWUGtqmBMGtiziCAxmCEoiYmJjwnzOSPUFASXDqWZIrDGJHscKyH7MS4g+Y0zsL&#10;FkCxtd8QSz0haxpGKdRZRl6FOhYvEMQmxVtpYAsdAyi7aUJ8GF3AfXIl305Rn3Xc9iKk/vWMhXT/&#10;APR/ujsfwDf0C8aa/KS/0D/d+yxZcqvXSBMc97BUlSxjcjYw5EAAY7kRTERHvnwdZF27qGws+mz2&#10;BWXZrBPGS5eftWKdKwr3R1KT7cbl9PE+JBkBzeC224tu0ItIOJ/BOKdefBD7ygq8RttwM53iCu6b&#10;y9TKoXIQ7oEQPryyClY2qjxVbqkyBKQGwlUnwLjvxnb70vq2AhqLKWV3rL5rEuCVsAvxEBSM/v8A&#10;jMYKxvLMXkLNPnMbdZSmTCLER+1sI6bw93pZHaPd4qZfE2jp5Gi3rVbIQBSs9pGdwaJqYBgRAxTQ&#10;NTVkS2AQFMTWzC4BN1c+Uy1MS38rfWMc+ETMl5ewMjYrSUzPSZ0yKWqZt4x+IGfk8LiQk4391rJM&#10;mwzt9G9VdH9/+58V7UbB+uc/cJKSmPdj8WbK48J3+7ulc6m0Ry6Kt9+EbYvRlRscj2y+YiI3kQGZ&#10;XjK8l9EkXmbLV9iiApn81nf4quOx1dlu9dcFetWTG7GtZOwjH0R+EiKYABiTMhGJmNG6K6sOnT+n&#10;Js22jJcCymbyNu3kOnBd+kMqTCi7SS+O4BMbeNJL/a5PzH5nXfb/APpH7o7H8A39AvGmvykv9A/3&#10;U1sfqHMrxtu2jzSFHVvv5I5mvqEyrVepcSajEYaYSUj6Ynx9tdX8zyv+o+Ptrq/meV/1Hx9tdX8z&#10;yv8AqPj7a6v5nlf9R8fbXV/M8r/qPi1X07mFZJ1IAbZAK9xPTWydhPe1XRBjJendcltPadpifF3G&#10;3tSIr3cdZbTuIOllPkrKDlbV8xoypnA4kZJRmG8di8Kw+Fz6L2ReLDTWGtfVLBUtjmcGWKilTIKU&#10;xhD1OUCO+3eN/wBaIzKBAYkiIpiBEYjeSKZ7RER3mZ7RHidGYEV3MUjF5Fjc36yG9larKxCrG8Z4&#10;Tja9eLkMusg/aFiQmn06iF2Mmz2tmE2LwbccPiyVeypzO8xE1haIVomImeredVTO3GG8yASq4VAy&#10;mpfurViNN1nR5VRRz4HasmKptvEJJli02Fq9PNVdAACxyNkYKdQI9n/0YsNB1nIXnXUQdFC2p6aK&#10;3GWGEUE1bnlq29m0xXnoseOlVJnlW4TJTkgHfplXX0ZQbI+b6LpVoA52mJZwiflJgvvVi9XVxAV5&#10;RcYvI8REZm9TWR1HnMRuw30YmvvO/BePUPumIjxYxA96ubxj4cP4H42CtVm/+oubStvd8v8AhiPi&#10;1TkeXIWZm4lJb8t61Jnkanf/AINXVtH3MemN9viwOM9Khx2Gpg8imBGGxXFltplMDEcny1hTMDtv&#10;Mzt4yXkWoN+ezj00XONg1gpJmUU2OYIuYKK+OrqJjBWXFayKAiI4x4RSpV3WrdpoIr1kLJrnuZPE&#10;FrWESRmUztERHiczmZVa1LcDYen3RiKpQUeXQRrBp2ngW9508Qj0VUr4pZZuaiiduNaMXWX/AGo4&#10;iic7/j6rGe7bt+PeZxjZjfyNHLWo9/aSospb/wDte3ftvP4dv3R2P4Bv6BeNNflJf6B/upwIb+sd&#10;PQRR9PE8legJ/uyB7fvT9VqkJkeqWMomEfdSsLTYbMf2MExPL8ZD41lx936pcxH90bzhL/5aJ8Yz&#10;f3+Ry3Dt915Bvu/B6OXf8G8fT+tNsWGrRXQs3Pe4xUlKVDJta1pzALWsIkzM5gQGJIpiI8XNL4Fo&#10;L0lWYCnvUXNmfsV3Lf12H8wMfXspX5FSeXVJU3WWWg9FepY8lctVPOVW0bflbDa/mqT+PXp2OkQ9&#10;eq7gHVrs5KZxHmM8Y8JxOCx9nJ5B+/TrVg5Fxjbk1hzIrQgN46j3mtK4ndhjHj2lkpRkdV2lyt9t&#10;fylTGpmS3rYuWJU2JaEjFuyYwbdukuFp5Q3Cot5u3iq2IZdcSa1ZT/NstjWADImsDpFXFDIH0sgo&#10;sH2jbuVcsjqErs7bZCLVQSGYOS7VvJyiYKJ6ZRMTPAR4kLORlZr4jr2rd04O7lL3RK64RiOnWGUq&#10;UKqip3MExE/KGZsM548fvVWxwZH2bao3Yu1nEqX1znosSanqFi52IWbg0ZklkPzSEyjxM1crgLk8&#10;+wy65X3X39UydQog9+PojkO0l8p6YgrOdztitYzb0HSrIpkTalGqwlm05a1KjZcdKxDcBFaU9QIJ&#10;3Xnp27U+6tWe+f8A5Comf/Q+GNYXNjTJjCn3kZzJEU/vzMz4WZBDBAwIlz7jgSiZCe09ijtPaff7&#10;p8Zmzp5LLhXqtZRtq8jYrFXzWFq0oFz1GRNZnCenE9JTisnHRSyYAcf5rzZi1S4p9XzBi1RrcsIT&#10;8oQsQTFtCOxqIxKJCSjwamga2rMlsWwZA1mE8TAwLYhMSiYIZiJiY2nxiCcMH5WrlLSoLvHWGi5Y&#10;Ft7tw6smH7Uxg49QxMeNXMn7nKlW923amlNSP+ZHv+n3z38Zax24I01ZCfw835LF8Nu37VTN53if&#10;o77z+6Ox/AN/QLxpr8pL/QP91K3ZLEYzINTHFTb1CrbYofV6Vm9TCCPWfYZiPWX7afH2t4D+J8d/&#10;q/j7W8B/E+O/1fx9reA/ifHf6v4+1vAfxPjv9X8fa3gP4nx3+r+HMxmJxmOZY2650KNWob+MRA9Y&#10;q6lyzjEREc99oiIj3eHWHaewbbFlpPsPZiaBue49ubnMKvJtaW0cmHMlO0bz4i9RwWGpXRXKhuVM&#10;ZSr2hUW/JcWEoBsLLedw5cZ3neP1mZmdojvMz7oj8M+LWn8NYJWjqNkRARhYlm7VSTH2g9gSZzR6&#10;skWPq9WFMWFa9ZSNzprqeQ07irWScMq65qDatTFxSIMu2j416qy4nxJzB58D4cpGY8LbqzUSIqjA&#10;kylggYbml25L89dUsEhHeOY03Ecf7lPj2fp3FooKLh12jHO3bMI4wy3aPk6wfv25nwDkULEInb75&#10;ZWuuN2Pxt5IR+E21mgMf35+PDMYXOzioPB2p5yZc8dARXk5nvzOgyowt953PfeYnx7SThsUrI+v6&#10;/XjqgXflJGWfXQph/wApIjJ+v1SMTPu8awUO/H9UeXZG/wBHWuudt+9HU2j8W28z7/GGlUDwGrl5&#10;s8t+yPZdoYkdvuuuSPf223+nb4tZEUzO+qdQe+d+0ZW3Ax+8IxAjH0RERHbxq3Kz7yPF49Xp93Ab&#10;dh/q/supW9P0cYmd942/dFY/gG/oF401+Ul/oH+6oqjsxOTtr7NRhVe0IVPeJE7QkFDqDMSJpi1L&#10;lFGzVh28Ap78phpPl68pQiExMb7QbaD74hyjvElsEb7EUT4Rdo2E26lpQPr2a5i1LlMjkDFsGZEh&#10;KPpjxj6eoMwjGPynUmnDwsSs4SSgM3OUliai4JwRDbbELL18SnpM4hbx1yrfqs+x2aVhVqufun0O&#10;QZrLtMT2L6Y/XMvilWSpsyeMv48LYhDCrHcqtri+ALscqlnPjvHLbbePf4l2s8vVLGVn+ilhTcTs&#10;msJ3HrWnpRNFLO3UFS22SCTEG1j4uj2dpD2KujVOepVw7KxQt3pEzsigiZNgtg6jbO7memTIu3x5&#10;XRedrlRpU7FSpX1Ct3WqxZdSS945JHADppVZbNSLCitCJD1LIoTDHLB9dyrCWRutyWC1RxvMbgwJ&#10;ISjeJjtPviY+92OLP3fZ6cpb8lXsGlzK4v4Sz64YoD8uufd1mbKDfkwgWJmIOSwGqaImtqiE1sAo&#10;3EwMZkSEo7iQzMTHePiy+NMNqth7Mnij9MQ3GXnOJG0DM7eXMXUj3gOTaxmICBB8SHv3gs5krmYA&#10;J29CCCvQR83/AHRdCHxv6tm99vdHjV0f/ddxf4QFn/8AReLpTHdGmcg0fxFOQxKd4/8AVcUfvTPx&#10;asL9tqXOl/fylqfGbLad51M4ZnbtMDi8XMRv+GOc7x9G8fh++xtaYLUsCYxjCgAWARyMzMthEBGJ&#10;IiKYiIjefDsfoN1JWIx5Eksq2sq6eWePZrUQ+JUqiBbhXkAJliImz1em1aljYLP1nqhvUmi3CYaK&#10;phvv5cjRRTe6W3p3C4L9o+zcty8YvUlRRV/OLMLNQ2Q06l2swkWq8sEFwyBaEkpvSV1UGpvSVz6Y&#10;/emx/AN/QLxpr8pL/QP91NLS2HtFVvZlB2si9EtVar4wXQtAIsLYEq885NlLtoKSrpaqeIt9XxUM&#10;DdtOPTmYthUOuUgQUbtopVVtq6sbpTNlgxdFTFDIFNkuoaemzGY5c7+y8Irre+ONi9ZsOkO4xv8A&#10;Ww1T5DJR8px7EJeF38FfbX2aplimRsLH3wWcFKL1UTCHKZEdMiGV2AAilD0s2OKOfoj0uvEquVJP&#10;qFRvqgfNVCZwX1IWUwSm9NfWQandNfU4D+uT8KOiCs4/NUYL9UXs6D6rahp6E5pcCU9NlIIiL8rT&#10;PyE+02GgqL3tpab1e5dPUzTGrRyPAE0c60uyllChFFHJtn0CnZdW6+RXT6dh6aM5fUF3vXxNCxcJ&#10;cTAk81h8hWCZ7Q20+V11b7R1GjvMR38X8reZ1bmRt2Ltpnf1PstJzJjeSmB5FPGN54jtH0eFadzt&#10;nfSORcXyr5YU4G2yDkbVbjy2pWnSI5CvMcFyXtBRLMLS7omBQYHEEJDMEJCUbwQzHaYmO8THaY+9&#10;ufrtTDbGPpPzGOn3Gq7jkNcJLnePU1PXqzv2kHlE/hili79k7Ok32Onapu5M9mRYMpK7jS5b1+m8&#10;/MWq8ckWQmxPRG20bICYEJgYwQGMwQkJRuJCUdpGY7xMdpjx5DKL4Wa/VPGZJcfXWPsMDjJAUcZY&#10;hnEPMVDLoP4KMh6yK7VEWpNR2GM+UgE4NS0gPu6RlZvpeR/TLFRUX74gXdtyqY2ggK1KjXVVqoXv&#10;wUhAQtYRykjnYY7kZEZT6jIimZnxqyP/ALfSX/Lo1D/+i8It5awFTH38fcxb7bfsVbrSiylji+4X&#10;NiopRM2mA6nI+IQRix2Hy+MyqlFwazG36t4FHxguDCrNZCy4kJcS2naYnbv4y1wZght5O9ZEoneJ&#10;h9prYmJ+mJgvf4W3aI87msna3iPncehS3n8M/WnHefoGI+j76lXbMZTURrWyrgUMJZ9Nhbde9bhL&#10;1UUwO5gLBKxY9PRQS5NymKyt/wAriikJHB47qV8ZHSLmuXLlhtuME9mc7bW7MESUKoEBHxXp1VE+&#10;1beqtWSHz3PewVJUH9kxhCI/jnxjtO1zh7K4k6/aGCGLmQsTys2IAyKQDfZah39KVrifVv8Aeqx/&#10;AN/QLxpr8pL/AED/AHU3RZy4oxmKUjct4lU1+tPCPuR67XRx7eqCL7rxmcplaar/ALBr0ppIsgLa&#10;o2752oGyxBiQNchdQ/LdTcVMPriHXUhqcrkF0aq8rgke06txddY2Ir1PXdry0OBzXOpLjlRES4aC&#10;29OTWMx4wuRzeHxuV9p4fG25e+qHmBl9QGz0rUQNpEgTGR8m0JHco/D4fiabDZjrNVOUx3Vnk1VS&#10;yx6ugw/65KH1nqFnzjWIEfrkvGo8CU+i5j6+VVH7VlCxFV2342DkFb9/61G0di/XTU0AYpgEti2D&#10;BgwDjiYGBbiQEMzBDMTExO0+E6g06g40tkWRXaiXS4sPki5mKPlJl80bawkqrSJ/Sct1d7F86UPo&#10;aQzErb5O2l1jLCZxbyleqnhUTkQLnDnqdJPbbEw8yQVyanrrZYf8WDoWZkrFLD4yo8i33l1aklLZ&#10;nl33kwnffv8Ah+9MW8tfqY2p1BVNu89dWqDDgpAW2XECU8+MiEtMINkgoZljAEoIZiYmN4mO8TE+&#10;6Yn6Yn48y+6cLqJxWQZaZPuCuFRpOKfw7Lgp2+n3fFpi1a5S1VV+P5lvPUXjLtnHoPlMer5CsuCn&#10;v64KJmZifqc1TsYe2OdvZZ0srRWtdKvX5ktD+XAznGhUUJJtxzW6sEMTLIkd7GN1DUqZzIZoK7sv&#10;NlASuqYK9NKgyCJqxpsa7jeU1T3t+uBhEdJSjpoe8sbcBtrC34KVuOk3kptVxrn9k1ec1bPHjFhR&#10;LsdJQWoSHjStVgSth47zxiW8FE5N7sj6oLvBcbUbj9z7to22++bbFhq0IQs2uc4xWpKljJsa1hzA&#10;LWAxJGZTAiMTMzEeH4P4Pj4LHqot6lYv1N3GQmMKo/sYBM9sg4eZGO9VIgK7LjfYax7mlzY5xk1r&#10;Cn3kbDmSMp/CUzPi/r7U8uxWk8YsXqCR6d7URSXTTTxsnP1uu3aOvUHIsS1I9ZjUg+a5h4mYGAiZ&#10;mYEeXEd/uY5SRbR7o5ERfhmZ7+KHwhagCREYmxprHzAz1OcGscvajvIiMTJY9W0ERSu9ygRRz+9V&#10;j+Ab+gXjTX5SX+gf7qcNqNameWyFD2bYbtuobtJjWqEp+5N1V3oGfnDVOR+afixiLxilOpq6aaHG&#10;QgA5Osw2UUnJTEfXUOsVlbbmdplZQjPU7ZDGt+xZCjbos/g7aGIP3d/mnPhtdwStyGGlq594MWUg&#10;YT+MSiYnxps5n5Som1jmRvvx8jdsITH0e+rCD2+jlx77b+MdVXIkdHT1UX7FvINfdvvhRD9yUIJL&#10;e/eRcM7RG0yyVlEAGn8kT44781deiEDE7xxnrkk+WxdhkdvVyH9dztfUkB7CLF2yykn26dRSicx4&#10;TtMg6vw69cxjqLetZr9Yj4Z0efR5l0urAwzp8p4dSBmRg+O3KBmR5b7Tt8VHXmpE+YknG7T9CWgy&#10;txSYivJ2lhG/XVZW+KyGNkY2F7EwYqn71WaF+uq3StqNFms8YNTlMjYgMZ/D+H3xO0jMTET4dltG&#10;5vMzpMmE0RrWXvHFDHTgFZaiyDpsVEn0q12VNEgDjY6BkMNEctQw+ZVEeouk3HXCneP69XM6sene&#10;NvIe/jO/aRJcZjAZnHNIuJ+SZUyldcctoZLGnjXyPH1nAVSMe4hDZ2mbWMsahpDWvVmVblTLLuYo&#10;GV7QGpqisW1VkTyCSEpRZmQ3ieQ7jPjz9PUORzONmeoutTyeMeghLuIHdp15YxO3zZUaWTG09ae+&#10;9ejRrqqU6qgRWrIAVpSpccQWsB2gRGPwfU77Rvttv9O0e6N/wd5/v/F7ONkVcjTYVvE3J+Yq10iX&#10;KrOy2MmlYiY8wKog+S0tjlKYAk47UVGaGFqmuxkMip6nJuVRYO9XHNUzebNqNx5MhZU1dR7FkwFV&#10;bC0pCFqSsFKWPYQWsYEAGPogRiIj8UffL2nqK+NVZ8wqVwGXXb7gDn0KdYPUwvmiTC6dZEsXNl6Q&#10;KC8FVZ/QnTi2AdbB1zg4NiufGzkLfTW27Y9fYNl00wCpVWh4ssu8VdW65pwVcoh+J07bWMg9ZDPC&#10;7mEsGd0zvDK1A4jqbCy3EqnoMRprAGstMYCxJxYTwlOUya1nWizXmI28jSSx9ajKpgLEOfY3ao6v&#10;TXZvJL9TGHsJblzmGAN0ogmqxamwMDMvIFjdhbQemm7muRNijgQAYAAiBERiBERGNoERjtERHaIj&#10;tEfeux/AN/QLxpr8pL/QP91LNI5nF38ldzFHz9Eq/SrpotS8wq25uthki4LCi3Uiu6WV+qqxK1WB&#10;6sEMyJDMTExO0xMd4mJj3TH0T4imOUTlEhx6c5mv516xEYHhFrqKsmO0R9mayYn5sxvO9/KvWhT8&#10;lcsXnrrAS64vtNJzuiszZK1ywykQ5zARPEdhiIh+Gwh0PKvuHe5XKpWWpcxSUshMy4VisoQBSBKL&#10;5TkUfPLe1lMpaZcv3Wy+1Zbtzaye3uGBABEYgFrWIrUsRWsRARGM7qywjgmwC8NjGkMwTRBkWcma&#10;+QxujqhSULQkgNyrKp2OuUfrwfB9h37SUJuajsIdHzZ6k1sIyAneOXyd+4BRHp8iMTInYD462hM9&#10;MRib9wvY2SY7iOKt2eZlReBbh5LIW5iUsCVzVvPYT+si1LKP3qJbBE1mMgYHEEBgUbEJDO8EJRO0&#10;xPaY7T4bewN12mbDp5HUVXC5iefvmU1OpWdV599xVamuHp6NZYjImbKtSpnq4yc88RZ5PhccpGTp&#10;2wqvlkjEbqrRa2KeIkfv8HVydG3j7IEQki5XbXZEj7/S0Rmdt47x22mJ90x4F1drEODuDUmSmBMx&#10;t6TCYIe0zHafdO3gfKaqyjAHaOlkGBlV8YnfjxyQWuMfR6JEoHsJRtGwjnMDjMkHKN20Wvxj+HuK&#10;Zhnn0mf3UcQSM/N9PzoFd197APKYHjk6snXku3zLdGbaxX9HUtRV907xEbTJOwuWxuWUuYFh467W&#10;uCo5GC4N8uxnSPiUTwZxOImN4++8U+nOV1HZQTamLUYiquM9l2co7fnXQc8pUtYMsWOEiMKXM2AP&#10;M6hvFfvGEJE5BalorgbGLrV0qEFqQsmskQGPeZGUkZEU+KutNY0vkfk7On8NZHu2fnhlMjXIeyY9&#10;B4+uz7N+ynLhUV+s3QOnrBruPTH6pLyiGJRVsBBLxKGAfMXWlF1MhMiHCoxKAJnmbIoo4DDoJtm4&#10;0eo3jMqpVIIYs37U9oCtVAuZzMxJlwSqDe1SzoaexY7qqhzs2ZHi2/fZA+bvuiTZMHYONxXzIUJh&#10;VZc9JIRH3rsfwDf0C8aa/KS/0D/dTpvH42lbvXG4H5GvVrsexslkbvpWCxIikeG7No9AyJFtE+Bb&#10;7BCoJ9x87ksclm39kmLJuX/asWB/2Pj9iYqP/wAqp/7viJ8viI7e6covePxTsuY3j8UzH4J8TEpw&#10;69p25HlBmCjaJ5R00mW0TMj6ogtxnYePEiB2rczXXWEvVSwkmx7Yj3b3bVda0xP3UDWaW09jAo8V&#10;cZjq66lGkkK9auoeILWEdv3ynuRnO5MOSM5kymZ/XMrqOyMNKmnhSrTv9d5F89KlWnj6oWbyGXmP&#10;ddcWtiJ4beLuUvuKxdyFp9y04vex9hhNYX4o5FOw+4Y2GO0eGZTMVurpvA8WPAuEpyGUmQKpjmAX&#10;2SuIcrduOJgQLVWcPC34Tn8RUVW0/qDYehXGATQy6F/XFcVCAipNxQxdR6ikn+fGBWtS4nwnR2pb&#10;fLUNFPHFXrB/K5ykkSKUtLaOpk6CAjmySl9+qE2m9Wym5Yb97Jq5XH0slWLfdF6sm0rvExvAOA4g&#10;tpn1RsUfRPhrMT5vTdwongVM5t0YPbaJZQtHM8N9plda1Ujt2kd/DrOOitqSmkTZ/Q3mGR4DP/2N&#10;b8o1sjsUJptuHM7gHItuR1rlaxUsLIhYiyliHLICICE1NETEhMSAomImCEhnvE/EuxVe6tYVPJT6&#10;7TS5Ze7ktq5EwnaZjcZifAD7Z9sVwjby2dTF+C+bEEVyJTlJmIHbbz/GeREQyc8oUvUWAt0ykZ61&#10;rFtC0mD9W3GrYlLYCYgd567CgimOMwPMgirqWjWccwPlsoRYp0MnjsuPPQlTTnlED5drhMvSBEUT&#10;ECxZixZxyAwKCAon3SJDvEx+OPqvr2/Sp/8ACrSK/wD2pj4B9dynpZHJbksFqjj3bgwJkSjf6Ymf&#10;vXZ05p0xt6sNZKe6Igq2noaiCXYb1VsTbv8AygHXpcTSHdl6RiF1rVi9esNt3LbmWLNl5kxz3NKS&#10;Y1jC3IjIpmZmfipaz1nVSVckrt4PBPEHdbrBJKyGVSYEsQhZA6lTmSZLCF1qE9EUt8a06u/L25Zi&#10;N/8Ac44Qr+50uG34tvE5vFJrWpdWKjcp3Ot0LFRj0OYMShq5W+JQPQcUNFRTMylsbhPtXF8q9lB9&#10;DKYt08rGNszy4ATOALsJesetWspjgwJkDhVlViun712P4Bv6BeNNflJf6B/up6/SX15XCutwHq9K&#10;Ck4V1NufTg5koDfjymZ23n+orN249dapTQ61asuKATXr11k1zmnPYFqWJGZT2EYmZ8b1CarTeKli&#10;MNVLcet32dlLC5iJixc2HgBxvWqipPGGzYNtLCYaqdvIXmwpSwieIR/XHvOImE1kBu2w8vQpQkZd&#10;o8Y3T9GBmKaA81YEBWV28QD5q4yBiPU5kduW5CuFgRFx5TltPO6YusoluOezfarlK+7KNiSGCMVw&#10;6IXY4RyOqx64+f4t4+6k69yjZfTt12fPRZrNJL0ntvHNTQIC2me8eKmRouKvdoWq92pYDjJItVWi&#10;+u4YKCGSW0BOOQyO8d4mPErb0KGqMerllsSEkK2L5QEZPFw1jGOxzCIAaJGb8dZMa1qSW2jcvfe7&#10;y2fxFPIjxkQa1fC0jf8A8nuKkLVf/wCRNDf6d/DbuibntFG/L2NkWKRdXH7WtfKVVbMct+I2YpmC&#10;4iJfZZ3llDK0bWPuJ+yVriGV3D+AuDBGZAtvQcbgcdxmY7/Uc8Lmspip5wwooXrNZbDHj9mUpgrd&#10;E8RghaBiYxxKJHt4BbrmNy0B2icljg5zEft2UDoGf9sRSc7byUzvMn1cNpc91lCunWyquDu3Az5Z&#10;d3UWPfkoekR9tnBt3mIxulVz+2ChleUfvdTNGP8AfGfEwGaRjwnfcMfjaAe/b3NsIs2B2+jg4ffO&#10;+/bafaGqM9ZGfeospcFH0z+xwaKY9/vhf/VHiticWlt7I3TiORyRCtcbQyzadPLpVkB6mtLfiMQI&#10;wRyATjsAFhlpiIN9t5kUid2yXVs+XCeyawsmQQsYj0D1Gc3saw/vQ7I5a9UxtCvx61y9YVVrK5mK&#10;1wbnEC4ljDBax35MYYrCJMoibGD+D02IV2XY1QYwLmx8oLk4mo9MkgJjp8cm7hZ36sVq1eQRdNjn&#10;GbWtMmNawpNjGHMkZsMpkjMymSIimZKZmZnfwC1gTGMIQWsBkjMyniIAI7yRFMxAjEbzPaPFTVeu&#10;qbK4IaL8Xpu0oYOxMDuFrNIZEkpIHImrGnANYxe90Yr71rPxBisDRxzM7UbvqjN1ErgztIBiEYo7&#10;ARtYtVBYz2mcciBgUqD2k/HHWp+M7qDK1rGPRnoxysbVsqNLrFapFh3tGVM2KK7vNiNM5GOsENcG&#10;6TSbPvXY/gG/oF401+Ul/oH+6o8aoTzucCJ6mPptBaKRfchkLsiwUMLv9bpVZshEbvUkTUTC9nnj&#10;MGrf0RToLtOiPwG3J+cWUz9JChfae0RPfx1f1VWOUxEbeQxEr7bz9hnH9KJ795gN57RM7RHgYyHs&#10;nNL+781Rio+e33DMcdVQlM95kqzB98QMdtgojJYfPSMz7IusAvMcA5snG24gF3hAeUyvp17nBbWz&#10;UhC5b+us0hpS9LMAkuGZvpEOjmbSmgwE0n8iNuMrMXHy4CoLzxk1S+iKH2KeIxNRt7JZB4V6lVO3&#10;JrT/AAkcitSwGJY57jBCEibnsWpZnEdeat3UVtf9EslXWcL7zz8rWN89YkJ7KhshWh8Lh3k6zWvg&#10;/iqa8xiOKsg6KGoBWIwtd3pxNC/wWvePNgtyLb2nx8wFOPstqd/FTNYW2ylkaTOoh4bT+IltWcSt&#10;yWDuDUsElsCZEhmPEVbHRxuqqit7+LgphVoR2gr+J6hEbKhT3ZXI2WaBT0nG9XRuWfvfNDP4yvkE&#10;9+mbB4WaxT93VtrkLFY/wylg849DIIJIZsZLSLG57GjyZONIf6NVgjvxUK44ZWI77dAE2y3FYU3F&#10;uyTU0DU1Rkti2DIMWwJkTAwKIIDAokSEoiRmJiY3+q8rgcReybOUCU1kzKEzMbx5m0fGrVGf29ly&#10;g90b7zHhb9VZpVFcjMnQxIxZtxP0Adx4xVWW28l002x90QU77xNTT+NVThm02LBSb7touIxJWLbi&#10;NxRMhBQkSCsspLopVE7feoMljtXmun017YLMnaZjqNgYIGPxvlRIVC9fCWA2sx/V6s+cJBprVo8/&#10;q3FVg+kqmPt3Sj94HNx8T/y48DOayOXzrtg5xDAxdQpj5/FFbqWQE537TfORHaILeJMuvgdN4rH2&#10;YiRi4FeG3oGdoIBvWOtbEC2jmAugSmNyiZ+Ozo/Rt+YzhT0cxmaZpYGKT9cJtY2nYW6WIzgsARsO&#10;FcHjAIhQwMn66A3cZXRSw3XlBZjJMlNaZX9m8qoBZZuSr5m6VdDr/Im9ci2Vi3VWpMJlNSpNTd8o&#10;2vzon0TDerhFsstWMlLTGxaBxQUJICWxYT4irg9S4jI2ygiGmq2A3DEI5GS6junZYIRG5kCpEY7z&#10;MR97LH8A39AvGmvykv8AQP8AdSNfGN6efzcnWos7cqVYY+vL4jPvYsZFFf6FvcDp36XA22LDWPe9&#10;huc5xkxrmsKTY1rDmTYxhzJGZTJEUzMzMz4TcOtSwlR4qas8vZJb2IaMHDBp1VWrATwn7HaCqXL0&#10;zx7zH2x4P5sf1q/87ed4+w/N222LvMzMxxjbeXZFlaplqFaGssPw72POvXUMmVh9Z6K1iFQEETCU&#10;twpgSlhCGxStyWGpqjFimrKQYtgTBAxZjMEBgUQQkMxIzETE7+IK6a/buHJdLLCMLX5jcN6uSFKt&#10;gUF0BYJiALXFuvahKlohQ/rdrRGkLkMssgkagzNRm66y5jZmIouCdjtM7hkXrLhUDekJHbO0NFWO&#10;wdCw5fVALmQ6R+Qxqygiltyz6UrnpgZJSTBbZIekgSOYjxCagBczVlcRlM2xURYszMiRV6+/Iq2P&#10;AwGV1hL1yAtfLHRBR8eTwOSDqUspVZVdH3Q8u63B7tm12wD1T9DVjP0eMlp7Kr4W8c+V8u3Cwgoh&#10;la2rYijpWq5reEcuQwfBnFgmMeKeVxlllPIUHrs1LKtuanKnkJbFBAY/Qa2CS2hJLYBrIhlFDX1Z&#10;te4pYrLPY6v1a1uQiB61zHJjq1bDNuTZorbWNslKatNXFQTZ0/mcdllD9k8lZW1ifxWEb9esU++A&#10;etZTEwW20xM/e/rZKqVTKiHBWZx8ii7EenYLESJIvKjhAwNtTGKXJjVbXlhF4N9hftPD9WQVl6Sm&#10;9KB48gm6n1zRMo5RxJjFwayiHGMrJnxz1OVbT2NISy173SZFEknH1I97LNiY+VKJEKlbm5hw0qiL&#10;KMXhaFfHUK4wK0Vx23mIiJY1hSTbDz23bYsGx7i9bWGczP3xIC7iYyJR3jeCjae8d47fg7+G53Ma&#10;d0rjqlESYd2/j6z5k45NiBFy3uu3WTE9BSwsXbDdl1wYyRHwzC6HJ2AwYwSDyAANfK3VDyWI1yGS&#10;nGVJGBMPL9G980CakOok3awtYOzVwtcl9U7XGtbhDmghdyKL5XZOqTmAHUBZTxKLHDym7/CbNZza&#10;9mu1b69hDCU5DlFDFOS1cia2rMRNbAKCAoghmJjxpnM34HzuUweMvW+A8AKxYqKY1gBHYAYcywQj&#10;sEFAx2j712P4Bv6BeNNflJf6B/up8nLOSsXiKCAX22UdiDus90RMycWFzMlMztxj3RERbyORSuyO&#10;nqab1JRyXoyZ21eUt7CYwflRU8hFgmEOJTdoNYT9QbccAprZ6kGYKsPzUXG2LCLnTH7lb2o81A7y&#10;Ise0FwtQLWORx3OITk8G8uEz8+zRs1mp49+8ghlzttM8ZKe0RP6yVzUOXqY+OmTFVzaJXrfHf006&#10;QzNmyUzHH5NciM/PIB3mP1K/B/iMhjRybYqhZgobqHIrYuOVdCKnUVjImZZDjTattlIQyLNUZcHh&#10;GT18/wApW2Fg6eot3uN3iJgcjfXPCoP0HXpy15RP7KqsGRlOLwmOqYygiPk61NIqDlxEZazb1Oey&#10;BiXWHEx7i9bmGcyX1QM6g4zUdBfDG5iFc4JPOWTjskseJ2KJkTCTMF1sfYYVmvzWy5TutxuoMZZo&#10;tA5FVglmVG6Pvh1G5x6FpRD33WUkueSnAp62KDxCaqHWWz7lV1G5k/R2BcEU++Po+nwFjH6R1bXc&#10;uYJVkcTk6JBJRMclWGKRt23iSA+0T37F3bb1nmrqsGVaQThcve9sXzf1E9Ni5NticYgFA0ZCLMEU&#10;n3pbl1l/e8gMRMDGQMDiCExKNiEhnsQlHaYntMdp8Ov6edOmb7Ij61SkG4RhxJTJRSHptpEzcQny&#10;joqrEBIKPOWSwuniq2VCCgYbi79dgn7/AFCu3NOxxjaInmgS9UbDPq4r9uoXp3GwUE9zrFW1cYuD&#10;DkurWqufs0hkuBWZUseEzPL0gdPDYivFWhSVC0qid5/CbTKfnuezk57Pe1xsaXrMp++Tszn7cISE&#10;FFesEgV7IWIjcalCtJhNh7JkR94pQJde22vVBr1g251fL+Y6GC09S5uTTh5CtSUgAQy9kbE8IfbN&#10;fWsuLghVerFemitqnW9cHZYehZxGEkuSsS0D6g3MjxnhZyA8V+XrcirUvlDdD7cp8hrLn7vZMx/6&#10;02EQv/5eR+LTFHjx8np7C1eO8zx6GOrK23neZ24++e8/eux/AN/QLxpr8pL/AED/AHU0Mrw2rZbD&#10;qAGft7WOaxVgP31odSn37/KR+LcgyrRRis5XDHWLR7QunYhwnTtPMiEV1hOWLsNL0qW7rHxBZT4B&#10;izFi2CJrYBQYGBxyEwIdxISGYkSiZiYnePibZsuVXr11m573sFSUpUMmxrWnIgtawiTMzmBAYkim&#10;Ijw+zjzhmJxdcMVjnRG3mgSxjbFuPf8AJvtOb5ed/VVBByIGRjGby39YxuFioX4rGTtqJHf+Bx9v&#10;/wCv3/VoU/MakxPl+rEFp3O3cNLRfw5jaGsXRtx8mPT8ypvR3Z0eHWdzmzcnUOSYc7s89mSKWztt&#10;8o1KEPLtG2/V32+nxNfT2FoYkD+yFVREPd+DzFo+dmxtt26zT2+j9ZdQydKrkKVgeL6lxC7Fdo+/&#10;1qaJBO09xnbcSiCjaY8C2dJ0x4s6krVYvKURcCD1AFqPk9i36I8UycCchJjE+PK4PEY/FI22kKNV&#10;Nfn3kvlCWMG2eRTPJhFO8z3/AHT5DOZV3Qx+NrHZsHEcj4h81ag7dRzjkVJXvHNpiP0+JyDFWODG&#10;BRwOETJWvKJYYgqrXBSxmxctu2NzBV1bDzFYx0l11Lr5TJKXe1dYRE2rZ8WqxXVH10cZ7xCQGejY&#10;uxJNsz1Oma6rOh8WcCC4nkLGJoj7u/LJV7LB7/tkVmx+HbfbxhMOIyU5TLY/H7Rv7rdpSCn094gR&#10;OSIu3EYkt4238CAxAiMQIjHaIGI2iIj8ER967H8A39AvGmvykv8AQP8AdSePU0a+Vot8/h3nt0vN&#10;CsgKpZnaSircWXTMwmCS6K9mRcKJrus43JVmVLtRkqsV2x6gKO8d4mRNZjIsU1ZEpyiBqjNZiUjX&#10;w+pMhWrBxhdZsqvVVQA8BFNbIKtJSMDERxWAjtEdu0eP6b0/m7f0oxvv7er9j/Oj3fte87jM7TEV&#10;89n7t6tBc/KR0alMj3GYJlSkqtWYQSESqWKKVTylfHme9XF4uqy5fuuXXrV1bbmxpwA8jORUlcSU&#10;Sx7jWlIbsawFiRQjECa7F9pzby1xYcYsXWRESK5mIOa1YIGvX57SQhLpWs3GEfu6sqRYQ5tNo17a&#10;1NBjKryQm0KbICUkhpVrFewK2wJyh6WxHTaBSWkcW4vYmnrLAvSPYcjm1TKnTPf1oxvrqo7DBWJt&#10;t+VX5ZkJ+ECwbqrc3mk4PBrWZJaFE62SffyckOzI8zND2fWCDGGVG3WME1urzOSx+Wtvv2MBkoVX&#10;tWmm+zNC8qbCUuc2Sa3oWAtwo2GUhXlNcIFVdcfFprEQex380+9IQW3NWMpGmeQ+8hhmTVP7WCgZ&#10;9+3ipbOJlOAx97Ll29BN4hjqwSW3YobfiwEbxM+Xn3wJR97LH8A39AvGmvykv9A/3VV4zKXItVS3&#10;TksdNdGQ6fBg+WN7a1iG1uRw6FGEwLQEgkYJosKcJqisyvPzV5Wm1Ll/2JPqE8Hfh5xXr/g6f0+O&#10;A5DTBL9Uw7z2SEe09oIPZEsgyjvsImEbTHP3biWc1RWUqC9acVSa9jB/ANm2VcUl/ZTUsR/Y/gYr&#10;AY/pOfERayFg5s5C1EbbCywfzFbxE+XrAitzjqdHqSRT+7q7mA4Hk3z7PwqD2kTyVgDlbWBvHNFR&#10;YMtuH+uCqE8glol4ymbG31NU6t1TnAq2CIZtzkra0DdyzPumMpoVNmGkJh5xtNbfS6I8JLJ9acFi&#10;pHMajsjXs3T8ip648sKaybNmzaydg100oSpthsuYwFnCj2paM0zi7S6eJySHldt1ox6kRjqtikin&#10;jsfP1wsICyazK0FM0CnoDVMW9RetceRxyYrB3VK7b8Unk0WDj7qYiX1RL6B3H3cu/jEYoZ3DE4IG&#10;H6t+NnI2nsOOP3M+XRULeZ3LlHaIiJLVWbkPlLWTqYoWfgChV82wI79uU5Jcl2jfiHedu33rsfwD&#10;f0C8aa/KS/0D/wB+XR+pMPkchjimtkMdNijadVJTqzlWlepLAnd4WnxttsQIIS3jt4q4HX7QSbIV&#10;XramLgtJWJZ0wjLAC1qqKIJXyyH2FTBa65KkHLK8EMwQlEEJDO8TE94mJjtMTHun4tJYMT/Y9PIZ&#10;V6947+ccmpVOY+dHHyNyBnfYuRftfFDGsPepjTuMqr77Ad4lHZP3zHJnQTEzED6VjE77R4DJWl8M&#10;nqok5R+8SJrx4rKMTXLkIz2U11z6dpvEO8xHjVt6jx8nYz+TKvIxECahtMAWjEduLePUH8RfR4Vm&#10;tP3So31gaep01OW1DePVrvS8GKalnEZkSHcTEGLkGgBjRwOtKePR7QcFSpm6AWEAFpsiFdWQp72+&#10;1ps9KLdeUJQw09dAVuvbRq60JSS05QsYvvMjA4dSsWXDf3CTKhs9PpmTko35cpxbv/sjkMxcn98L&#10;7cf/ANVGPvZY/gG/oF401+Ul/oH/AL8uWhQcruD21DT+dymccp3nAGBKOUsxzbkAuYODb0tglkBI&#10;+B+D3O2WOIVmzS9l0wUihC5ZYwpskuZAlYTYxsEJ9NI2anUBKqNcfGe4zunE+Wwqe++3kUx5mPxf&#10;Xzbfbv8Ah+nxp/T0cuGUydZFiQ35rpQXVvtHb6U0lvbHuj0d5GO8ZN9Mgr3riRweEWsoVKrFtcp6&#10;teIEtvZ1IX21xx4cq61TIc4n4/b9iCraa0kxWYyl0l7rtNx5heDDonmG77K1ST2DyGnV+Ubsx1RV&#10;i1dsTyfcsOtOn8LbDCaye8zPcyn3zP7/AI0Yr9thUWfz02XP/p/933/eyx/AN/QLxpr8pL/QP/fl&#10;IDGCEokSEoiRIZ7SJRPaYmO0xPafGqcPUWSadHOZBVNJAQdKp5gzqrjnJEQAg1itsz8uuBdHY9vG&#10;kIw4WGX41BizWNaDI+kq0tlsmdOJmKi6YPO8R/IhSF52PkIZ4dYbPFSFMcwv2q1BJnP9wYmfGQyb&#10;/s+Ru27zu+/ytt52Gd+2/rZPfaN/Fm8e39CMBesK/D17T6tGPo93l7FnfvHfj7+/jF6Wps5jp1Tr&#10;GRkSGV+0ciCCWjtG/OpUWMnPLblcJcgJqLcl4h9mzSFFKIfbAVtba8lX9omKxgenWLI+a8kB7uGn&#10;0BeRugympp1FqKIMTYt27kr63lqlYORkKuYdQ2MJSAjnEQbYMvSM+NU4vA1l1auP0lqBgTIrhtmy&#10;OHsR5q6xQJ8zbfIB1XTEGewjG0CER40zQiOMU9P4artvvt0MdXV7953+b79539+/3ssfwDf0C8aa&#10;/KS/0D/dgeCpYjF26gUKtnq3JtQ82WY39JIsiELXxMOJK5kXfeBH5Wlp+3hcVWqWa9xrH1TtddPl&#10;ar3wXyzjBgsYKVcICCHkR8pj5v8AUNrE3dRCVulPCx5KjfyFcHcYIkRbpVn1mOXvwcK2l0HQdd0g&#10;9TVhbqadyk2LlJUWH07FWxTs+WkxV5lQWFhDki0wW0lEcoNiYfC+unqfuh8xmtM4TJWZDpzbtY6q&#10;dvhuRQHm+n5jjBGRRHU2giKY7lPg8jgdO0MdeNRImyqGkcKIwYQB1mMhe5qCZlcDPp2327eNUGHz&#10;g07miHb38hxtmY/5/iq1HFxRqKlZw2/p2GyUruU5mZ9Xyj6kVR4+87I8u3eL2osHngxjcrY8zfoX&#10;67rKIsHA+YsVbIO6ww44J01WLMAYwhS1NeFoWrAV7r8gssTSv+asLBRGbzsKbxUveAXDK5cBk2FE&#10;fOYXhoT77GnMmof7aLOOf+ikvGszj6cK5P8AcsGuvP8Afhsx4p0VfZblqvVX239dhoqDt239Rx23&#10;jfwpAfMSoFB/arGAH/mj72WP4Bv6BeNNflJf6B/uwZ+RsZ/9P8Y/8nZb/Iy/qBuY1BkE46gqRDqM&#10;gzY1hzsCa9dIssWXF7+mhZlAQbSgVLMxt4nRldmCx7OaZzTGl7csK9Gx04TIrw/L5UZITuW+Mram&#10;xSdEj8ScxRKa+MwdWyeWsSEktwXUMrIxo9uPXssLzA7yPBNRzonqAsGfuhNrSgFqAmMMvmgARJEU&#10;/iEYmZ8Ju4+1WvU7AdSvbpvXZrPXPuNL0kamB/ZAUx4tUnxum3XdVdH4VWFkpkf8kp8ZLB5FcquY&#10;y22o4ZiI36Zehg7EUSty+DlzBEJLMSgpid/Gka1ASK1OosS1fH3rGrdTac/3x6a6Usec79gWUx8W&#10;KPaeLNJUPVt2khy2cgoifpkY4bx9G4/hjxmbhf7T008Ajb+uWsjjh5xO/bZamhtt36nvjbvrCf8A&#10;7Qrx/wArI0h/9/jRSW/MnU+FKfd36V9DYGd4mNikIGfwxM/e2x/AN/QLxpr8pL/QP91Ka2bzuMxV&#10;iyHVSq9bVWJiok46kdQo+T5LIec7DzjhvymIn7ctNfxxR/03j7ctNfxxR/03j7ctNfxxR/03j7ct&#10;NfxxR/03j7ctNfxxR/03j7ctNfxxR/03hl3EZCnk6c4nHK8zReuyjqL63MOooiHkO8co33jfxj/y&#10;dlv8jL9fdj6HQzuptyV7NU/avjj4RPVyrlwfDhyGYor2sv2kCOoM+YEsrqK+dt3rGsgY6VKgki38&#10;vRqj6EqjYYkvU9/GGWXPdyZNnWec5YvDs41NPrPjF3UWTfJQEU0l6l42isG3L19owDgUNSjDWua+&#10;lUxWKqtvZC84a9WqiN2Naf0d9hERjc2MORUpYk1pgsCKFYuWDYytw4vZu0EzKTvmsA6FblAl5SoA&#10;wlJEIE6YOyQLJ0qD90JAYwQFEiQlEEJCUbSJRPaYmO0xPaY8ahxmGc9mnVZZbbmC6i4Rcx1tCr9Z&#10;ME1NiK9mtWtqWq4kAfMKhZnKjYucbncaRHRylRVyv1B4NEWx3U0YkoFyT5KcMEQiwCgSKNimtlcX&#10;arYnUdUegdh6jKplKm48E3STyap1OOZVbK1OkhI6r1kE13U6eo7eZfmcvURYBIDUXUoV3WlSg2rA&#10;mWHsNaGPSBk1cF1Op0lzEDHjTpfh05x/5OTuz/8AReLjs9aGhi8piWY8rzAaSa93zNe1V65rE+mt&#10;oV7K+RDtzkZIgATLxqE8FncVk4uPxNCJoXa1ooZOUpWmpYCzMlM8qlpSDBA4D19vTPjRytt+ORZZ&#10;/MqNu5v/AHOhv+L3/e2x/AN/QLxpr8pL/QP91On/AHcv1P8Af8O3tG5tv+LuW3938f6xj/ydlv8A&#10;Iy/XX3LthFSpWUbrNq01aK9dK45Ma9zSFalAMSRmZCIx3mdvFnT/AMH7m16sj0reqB6iLT+W8MVh&#10;lkINqLiNh9pnwtkcn5NdaFKuWCMyIzMpIzKZIiIp3IiKe8lM95me8z4HW3wlD5DGVIZdRgsl9Zpm&#10;ugZnz+fl0rJVQZiXLoH0+vC1ndk6bDqWOvWGa2nsQJ0dO0OEL6NT0Qy0xQ+gLF6UrMwHaEoXVq+v&#10;y/UP9WWbr8MxmK0Di6rlR1cZi2errzvuS7WTHgW2wmmnArKeVh6h/c/YuLp2sgVcOrNOiIHccAzH&#10;VisthqFzhXyYCIODfI9JW7TAZgcXqXHeZ34zQvMnGZATidiDyWRitYOQKeMkoGL5e45+PUeyGI8s&#10;OLql1exOleKpz14Hb0rZBx0e5dRMA7eOpxFCcvVs0x9rZBuLVaFi2TjXQhsNFLQAlKbcK6avfDYn&#10;rjPFsfUJv45lN+EOjj6lRth8VwxCwI/OrcrdjXbPJl8mrXycuyusoGHWLaxpZ1VeWDLKGdQWrQzy&#10;ydnpcCIIgt6iK8kyMetEgyqEwctbcJ1p2QwDZJtWNrmJsmQEdvE2DZ5RreArjrh02VrXySh81XdK&#10;g6MrInZPiXQwmGuOJm3p8zeldBCZ79iYltto9p7Vy93b722P4Bv6BeNNflJf6B/upRkNRYf2hbrV&#10;oppd57JVJGsLWuhUxRuVhOIa5pxJwRRJztO07ePtY/6a1D/O3j7WP+mtQ/zt4+1j/prUP87ePtY/&#10;6a1D/O3j7WP+mtQ/zt4+1j/prUP87eDxOAp+RoRjKNiEeYtWvlndXqF1bj7DvVxj09TjH0RHjH/k&#10;7Lf5GX65azWcuro4+oO7Gs+cZT8xCFxub7DZ9KkKgmML3R7/AA+kk2YvSgtXNTDDw6lnoEcruZZ4&#10;euxYYRQzygsmhU6deFLbZSd+x4q6w1rTXBBs7D6ftqBsjJAwfOZau0CFT1SQMqUz+WruHqWlpsLB&#10;YfqBxziq41NSpbzchuDb9mzvYRTMonvRQjy75X6etYZ8qMjXVM2buWaM47TPkLrMd255Ky9rpqKO&#10;C99FZVGHd2iefyNfsLyMf3Q29SaSBNPUx9Szeokcrq59vFcek2titjshIrLZnBdW7YZzvGlhtu+I&#10;x03tS6XckjMaM2LSaLffyYFaTLG3lTJyXVEHpkp5iXLafARbdh8yA8YL2hjYUZRG0TPUxraHrL9t&#10;IlEFO/CY9PhDtW/BvjLzkjxHIIZTu2FbFygUV8lj+QDvJH2yMbF9HqkogLFvJYA+YpWvLYw+Bb8I&#10;ghbiTyaFJiS487DK8BwIjgF7FMNwmaxeVCY5fWF6vZIY93yi1sJi5ie0wwRmPpj6ldbP0y69fn5L&#10;J1CFGSpSYlEwqxwODTMlzKrYB1UmCDCTJgJQWJw3Wcdh3mchkbcgVu9Z4wESfTAAVXSPoq1lxwSM&#10;kRS2w6xYd97LH8A39AvGmvykv9A/3YM/I2M/+n+Mf+Tst/kZfrc5PPW4CTg/JY5JJLJ5MwJQsChV&#10;Y1Uu6UuVNhskKa4mJOYHMOR38ixlXHKmBxeDXYJlHGqiNt49Khs3XbkVrIMUL3SUKHo001aqPFbW&#10;esqUEqYrW9O4h8sGZmDCynLXlDIQS5gV+TqNli3AbG2k8ejBeD1YconF58KFev8AXQzZi5RoBWer&#10;yhTDRUC6qmk1QzXibK4I4ewh8KvY27bx96vJSi5RsOqWkSQEspVYQa2rklmQFIHG4EQz2mfGn89k&#10;h2yFiu6vdZsAjas462/HtuiKlpUHnDrTZNSVApDWMrqjgoZn75np7I6es2qoVKtr2jTvr65RZHfj&#10;FB1VS/RMMHl7Q9XGOw8p4yvB5QSuivqtxlsCqZFY/dFCG+mwC+3UbTZZSuSGDZElEfe0q1+nVvVy&#10;+ci5XVZSX9spwGE/3Y8GVfGu0/amO1jBvlC947xyovixQ4/tulXSwh7dUZ4yLHaby2O1AkYIhq2I&#10;9kZEvpBa4ax+PZP3MsbfqRM7FwGCmAinqHDX8Q85ZCvOVzWqz0uMMKpY717iwkwgm1WtXElEcu/j&#10;q1nurs93UQ01H2ITj1LkS+cIl7/nCM++I8AKNR2MhXARHyuZAMmqRDaBjq2Im4HaNvkrS9+8z37+&#10;Fr1Tpftt8rdwNrvy7fMxmQnbafVO85b09h2LflArrakrULJcPrXMizEs5MniAC62IUnHM9uNe06Y&#10;7b/OHcXV2rek+4NSYsWcfhEwmRL+5P3vsfwDf0C8aa/KS/0D/dUV3L5GljKoe996yqsvf9qJNIeZ&#10;zMxArDczKYERkpiPBLpzls0UFx50KMKR2989TIupHI/RyBRwXvHcfV42nTWZ6G0bMixSlvLed46P&#10;KA2222nrzvMzHGNt5gLjMrhCmeO+RodVUzO3eGYxt+YHvtyaC4jaZLYe/hV7G3K1+m6N1Wajl2EH&#10;H9ixREO8fTG+4z2mIn4nZfEVsezHFj6VdLG3l1zia6/lBatkyXKWsZIEA8OmMQWxfPpZfMU6YY1N&#10;G+DbKb9d/rsV2KWoVCcPk+fAiLpdKFz9k5+mP1mgOhdMxm23vMhavwt1wsSS+j0pnHq6fLribZVZ&#10;Y40LNEi9E8l9RmVymndUZPIX56h271Rqo2OeYq3f0a9JKuXFVMYrpqB8itKQCAgDyfsjT6p+eN29&#10;Fy3A+ruCcYNtBF2ieLLidhLvPOJCK+UzNlmqMnXmTUFqqlGHUcwUCfs0ptS9qoLcDs2Wrhoi9aFN&#10;EJDxYzmethUppkVLjuT7ltvLoU6iRgmPsN4mXEBnpIW606V1q72r8z5OzYaclWwmAxwNuRj6fPcU&#10;qFa4Ow8uzL14lLmw31cK9VdetXq5TXTixNLkLfYNchPJ2Vx6hC5ZApVjgbG3Na5ddhcks/I2O4Vc&#10;fQrrqUqSFVatZMcVIQkIBawj8AjER33mffMzPf76ZJYTv5Ghi6Z7ft/KBbmPx7RaiJ2907x74nwi&#10;9RsOqXKrBdXs12EpyWh3E1sCYISj8U/i93i5Vy8L9u4Tyw2rChhYZGtYhkIu9IYFarHNDQtrTEI5&#10;8GqBQOhCvvc6lkKla9TsB07FS4hVms8J94OQ4TUwP7ExmPBvwG+l8lAz0/KBDcWyfWUC+lMiQcjK&#10;N213DIBG0KMREIa3LY6bGKCQiM3judnGfKn01Q5nAGUzI9l8Lak7sIRXLOYSXxTawWWyGJsFtBso&#10;WnVpZEcthbCyEWjHMthZBDG87R4WFuxi86sNon2pj4F0hvG/y+OZQLnx3EWNh3v5GLJ8RFjQqmN+&#10;6NOoyQuf3lng7BD/AHWl4+T0GRRxDuepoCecgPUjjGAPcRZyEC5RLAgTkFSUrH+hOmMJRnl3nIWL&#10;2U9G09o8ueJ2PltPOeQ7RI9PvyiYVmKmMGZ3447F0R7d/TDLirjojv8AQzl2j1e/epkh1XnfYmLe&#10;ss1Zuva/Etr8oJ2LVQZBY52QtpZIrKEw6ksouQxZKrwX3osfwDf0C8aa/KS/0D/dTYzuTgmCBDXq&#10;VVkItvXmiZIqqk+0coWbGnscprrc7pnC5GSyWdunYIZZFStGwVKCDLfoVEBAgEbQEMbtL7HATsMY&#10;ccvEJrIdYcXzVIUbmF327AuCKe8xHaPfPjf9Tuc22339k39tvw7+X93ae/glOWxLQnY1tAlsGffs&#10;QFEEM7fhjwN3DWp6JT9eYx5GeOvB2369eDGIbEDHTtKkLCtuIs6ZMWePz+NkvL3lTJKONm1rCilV&#10;mq2P26HgYco9DRgXKI1MAy/qD2lqbMZ/y9NMRWpIyNapiselYbvaCSpGPVcXNtm44yfIcUy2K1eu&#10;pJ6Z+CDF46zc9XtHVDZm+jnuvcEWWETcuZcJLqdcMTV2X5RVqGGNevqjUV3VM4u/YFFG/dfcq0Ht&#10;YjzAxjkck14SxKyYJ00xWOQPYpMT8YrTV3KXsphc15mpNS9Ybb8k8KzLSLdInERokTr9JqgOK5oe&#10;5hpJ4JYv75G1hQC1gTGHPuEAjkRT+KIiZnxnc3JSQ5PK3bSeXaRrMeflV7bRPyVbpKjeOWwRy77/&#10;ABZKtEz0rWnLcmP0dRF/HEo5/tRJoR9Hys/i2++EiUQQlEiQlG4kM9piYntMTHaYn3+G39PSGl8y&#10;XIpGuqJw1xkzy+uKIbTVMp9PWoksAiSNlOye3jyuosU6oBmQVr4fL4y7tJbTUvL3SZEA9XyzJXcU&#10;shmzWSU8fqYHA4lrKvLi3K2t6uKRtOxc7hjxYYz85FWLFn6ejtv4VZ1dm2ZXj3LGYsDpVC9PzW3j&#10;LzjQ5bz8gFI+w+vblE1cViaaaGPpKFNarXHitYD/AHyMyn1Nawja5kkxpmwiKfvRY/gG/oF401+U&#10;l/oH+6nE4ASOKuKxkXTDnPA7uRacSUridplVaumFmXqjrOEYgZ3McY9j6+KqVm3srZrzAvFA8VJT&#10;XYaHoizYstVAw0f2OFpwwZJ4EqhhMbUx1dalq+t0gDXdIeIstP261p8+9j7Bsaw5IzOSKZ+JuOzm&#10;PRbWa2gl8rX5ykbA4+Yo2SAjrPHtIkPpLjAtBi9wm3hOqdimQBexdhv2ZuNsG0UdeRBaysJNLaz2&#10;KAFMak2AC4LpBqDTRsma9mmvM1lT81diq1VO0QdvnPVZq8957jVDb3T/AFBZvXrCqlOmllm1ZecL&#10;ShCRk2tYZdhABiZmZ8FgNLHfo6X5Ajpr5oyGoHlDEn5paC6ns9vW6VfFETIfwVbthFglVaNXU+va&#10;u9uDh+O0y8QNSIjiSbeZjkYseU+sMXMcEQIef5uNtKrRE+PMtUY6K/beYOMfliLj29PyMMjft2nj&#10;v6tp08f3NNWXtn237RiLqB+n0/KvX37/AINu+8ffLUdkTkH3KnsmtxnY+rlCimchO8TBqrse+Jie&#10;Q9Lce8R8eX1lYgoKxyweMiewzXA0WchY/s+bwq11HG3TmvbD1c/T98n43LUamSoWYGH07qF2a7eB&#10;iwJJTRIeS2CDVHtyW0AYEiYiUOy3wfGVhAjzbpu22StL4xMlOMvOP66iY22p3Jh8SJSu3ZJi64Np&#10;36tmjcRMC+rcQ2tZSUjBQLUOEGrmRKCiDGJ4zE+6fiizbhtXS+PeuMnbGeDrUyLDilQko2JhyuAs&#10;OjlFQGicwRkATVxeKpooY+kqE1alYIWlQbyU7DHvIykmMYW7GtI2sImGRT96rH8A39AvGmvykv8A&#10;QP8AdS9pEUxew+LtLgvcICDaUiH4B6lMy/tyPxnMc5kBZyOJWdQZ/r00X83rH8LIU3qwMe9aml9x&#10;9RTp12dR2Kwletd22mFWH2LNwU9p+fFd6WFvtt1Rj8Piw4ZYK6mn77G8Y9B9SzQQCmzIz2kmdUYi&#10;RKSTvvIicT+vt0fgLO+ncZZj2jaQRiOayVee4b+nq43Hv3hMbEi3cV54JcpWPfFzPMdWymsaD+m2&#10;q1FoGaaQ7ktIiq2pSjvWZrvI79aG9BczSU4C81DfGksXy9VvK37/AB2+5x9Rdflv7o75PaIn5287&#10;fNLxqPPkM9PG4lONXMx6evlLMPmQmY+yLTjSEuM+kLHqj5QfvnpnToT9kbazVkd43joh5GlPH3+r&#10;r5CN52j07Rv34+IEYkiKYERGN5KZ7RERHeZme0RHjAYPjAso45EWto23vOjzN8tv7O455fTPfvM/&#10;fWU6iwdDJ+jpi9quF1Q+vaEX0yu6jbqHMdF4dymff4604/KGvlv5Qsxb8vt+05BIW+P/AOM8v7Lx&#10;VxWIpV8djqS+nWp1VwtKhkiYc7R85jWmbnNOSa9zGOcZtYZz967H8A39AvGmvykv9A/3U0NSYuqy&#10;zdwHmAyAJgZOcM0JeyxIz8oyMe9UFwVEkKrdpxjIKkgqZGg8q12jYTaq2A25JsIOGKZEFEjPExie&#10;JCQl7iGRmY8LTqnAzZeECJX8M0FS6I7SbKFqemLZ2gilVsFGclwSgOIeN/ZOquX7TyeJ/v8AL217&#10;v+ft7vDKulcKVBrYMPaOUaDWpAoiIOvUrT0xf86YNthoBMDPSZ9Fi7de21btNN9my85Y5zmlJMYw&#10;y3kiIpmZmfFnO5FJoyOoyUakOWS218XVlnleQnsQlcNjLXu9Veahe/3frtrPZZmy1cU1ay+nNm9d&#10;d2TWqqY1PWPsTmxDI6dVL3zMAop8YmunalqfWuJTMhWI5jF1HVK55dqnTwYBxNnyVJkwDdzZZDiy&#10;rO1rVuXTtgcCLSpQ/aE5LMrURq+dGx1MZPCzZmdgJ/lk/Kr80sVVgZIqyOGyld4b+lkJBd0N4924&#10;HWiRn3xHKI7FPxYjFDO4YrAgw+/zbORt2GGO30fWyKZ7++ef4o8VrxBxfn8hdyRzvvMpUzyFaPfM&#10;RHCpLIjtPys8u/u++WeMTg6+MYvC1tp34jjh6dmN95jvkJuH22+dt795nxprHSEmn2ku7ZiPd5XG&#10;wV93OZgogTGv0u/ziYKxmDMf3SWP4Bv6BeNNflJf6B/up2nvE9pifp8e1NBgpJvb9eYN7QRVXJCZ&#10;FZx72TAoCWQMTQL5Fct3rGiusawynJaYzKZj+uLpNt1p/DwuU4fUZt9PBxbdpntMeISVG4LZiZhU&#10;1nQyYjaJmAkOW0SQxPbtvH4fAhi9MZmxBdocVJtapE9o9d23CKa/f928e28+6JmK+Z1o2vkLaCW+&#10;thK0kdBDlnzA7754+fkZgJ8oIDT5QQuK6k+H63k7tZMWbFPH3LVeuRSAvdXrsapJHETIw0wgJKIm&#10;Yid9p8LxWoqwaYyrmCqo0rEvxF0yiOIeaNaioPIuQgq1yQWwQN2XNFHx4rAwz6zw+HXalUTP9MMk&#10;50uM45cZ2p16UL9MEHJvqmGbQlVSIsOssxum8GgeMKFCOFOvsyOUQp1g3XWuIpEfMMP5NUQAaVxG&#10;F1HmF4kjnFWMHDK1bH3CCpNi3kWhUQixZbcudSxbC/ZvKFloQrDXSpa/GF1LKWWU49zYtV1FAsbU&#10;t1nU7MBy2AmAqwTVAciBtWEEa/sgjQxGW6WTOJleMySSo237RJFFbqbotsEBIzVVe5oLEmEELGS8&#10;avswfMEZQsWv53EYxClYshCC9w9SowvT6DIiYPz950njvuq2nsSLO23y5UkssTt9G7zZO3fbfbef&#10;vllsy/bpYvHXLxRP3XlkG0V9u+7CGAGI7yRREd/DrLzlj7DWPcwvnMa05Nhzt23Iykp/f+LUGpmj&#10;2qV1YenM+7q2iG1cKO20GpSKob778bJR7p/dJY/gG/oF401+Ul/oH+7nae8T748aiwXAgTTyLipb&#10;jA8sfZ+uqBRtsP7EcqJ4bDygo2HbjFT4PtSWTcs/kdL5B58jRwD0YJzJ7lX4jPskjKSRO2NCZrzQ&#10;RW8aryInzT7VbRrFy5DNbFQONSa9pmODQqw6Nvf1JL3lPjI6lsL5V9N0xXV5B29qZTqqWYFPpma9&#10;JVzlEepZ2K57j6eQYKq3nj9LJOoUDy4ll7MizIlPuieiIVqe208GV37HPPaPGHZjwZAYW5Wz+Suh&#10;uI43G4iwu7auG3sKyEVcK3Ih6to0qgok94Nri3tZXIExpCPvsXrPIygN/wDdGzMDy/Fv4UkPmKWC&#10;x/tQGBj/AJo++SNPJP681LYiGREzBLxuOYmzYLcfm9az5SvAltDlFaj1QBx8eE3Hi/L9bN2O0Rym&#10;+UeVLt7/AOhyqUblvPb6B2GIuZe/UxtSWrR5q69dauLW9libmyK18pjtJkI/j8SdjV2Idt9GOcWW&#10;Kfd7hxYW5+n3/NjvMzERMwIVameyI8p5uTTrICBiPnBFu4lpzM/cktfbeZKO0TUxibGQxmQvuGtU&#10;r5WnCuvZYXBSBsVHXKoseW0Jhr19Q5FUfLGC5/c/Y/gG/oF401+Ul/oH+6nH4xmn2ZUb2P8APTZH&#10;JDT6Xy70QoVTRs9Wd08iKWq2g42gpjx9p1n+Olfzb4+06z/HSv5t8fadZ/jpX82+PtOs/wAdK/m3&#10;x9p1n+Olfzb4ylReCbivZtdFjqnfG5DYczpwEwNSt0i3EpjuyCEd+09o/WtL6kUqQs2ou4m60E+h&#10;o14VZo9Z0emHDDLYrE9zaqJ4zwrbeKA4uHFkyu1Yxw1okrBXpeEVIQMbyTpsdOFREbye0eMxl3SI&#10;sxeEv5FsxvIQdKi2yXGIiSmOS+0REzPuiN/BGZSRFMkRFMyRFM7yRTPeZme8zPeZ8ZLVt+QBJXst&#10;lHkRcJedck4qlTgti2OzZrBXrjAz8tZjtJHPjK5G815Zq3k02FiP7HYu3OQsZSw4iEzlgP8AJCgO&#10;oMlFhxkR9LbxjMLRgZuZW9Vx9bqcoXDrbgQsmkAMIVAR82nAFwXBFxnbxrWnhY5Xm6Xzb8ll7HTK&#10;5kLkYq2KpMuAiFatLCXj6Qj0kCZlMNt2bdmzpOlx5ea1Jg0TG2/pZkqwnM/2IjMyU+6BiZnt988v&#10;K29SjhyjCUYjlxiKO8XJ77QXUyJXChgxEErpREmIiZeIGNt5mI7zAx3/AAkUwIx+GSmIj3zPhOOp&#10;37GZZja1ekFfD1Zav63SCggLz5q45qxgY3bWsuDaJ6cHMcZbhE4qpi8KxymkBFN2+2a7RYkisyKl&#10;o9Q7kCE8tilcuMN+XxU9SWEmvBaetRb8yYRwt5WvxZTp15L3khsruWGAJwkFAopW2yk4/c/Y/gG/&#10;oF401+Ul/oH+6nCOwmAyeUrJwkJOzSrm9Y2Cu3WElkhE9ORVCz3PYS6oDHq2iftPzv5izx9p+d/M&#10;WeI30dqD1Txjjjnn32me/AS4x2+cWw77RvvMb75jBZfGB2jqXsfarKmZ224uaoVF74j0lPft7+3x&#10;ZTOXqal4fO4ugeNuLvULXmZB7SkenUsvYglwZDYXaBDkuGUGENBoB+tEi3XRaQXzk2VLeov7ZbRI&#10;J/ux4Tkaem8DUv1ur5e7WxFBFpHXXKX9GwquLVS5JEpsgUSxREstxmY8a26fzv1NZff+0ioyW/8A&#10;8Ln8Wpfg7zosOrRyKLP1uwkWAq32jerMS2RMRanJY+yczHISBgqcqQKerqPUdG5k7t2vZxk0htMW&#10;KaVa1lK1NqoBQDNgiG1t1XlO0AHEYPmZ6JJa+qX6psOPHeI9B3VA0+/b5Ncmzb7rjxjvPjWRR9OJ&#10;lX9x1hCZ/vwcx40gnaZhOQZfKe+wxjadm/EltE7RzriPftJFA79/vlnc6RCJ4/HPOtz+ad5kdCgq&#10;ff8AZbrUL90/O90+CMyIzMpIzKZIiIp3IiKe5EU95me8z3n6mBGJIimBERjeZme0RER3mZn3R4Rk&#10;9WdbAYrqQXs4wkc1eWPGZglFtGMUzeQ52YK5uBfWQgarE0sNiqwVMfj0CiskIiNhjcjYc+9j3sI3&#10;2XnuyxYYx7SJjCKf3P2P4Bv6BeNNflJf6B/utJbQBizjYwMYMCj8BCW8TH4pjxdxeO5xjbKU5PHq&#10;ZMlNatbJseVhhERtXWepyUsZMtlQB1jY2DYed0o5hmiaw5uiJEUig1OVUvCET6R6/majNh27pMu8&#10;lO363b0NqGu/BXJZSjCZCwYux+ZVdSqVF1Vj9YNK0TqywfyQUp9dlby8vFyhZHnXvVbFOwP7ZNlR&#10;JaP90DKPFrBZdU8lTJ07ghMV8lSIphF2tPeJBkRsYcpKu6GV27MWXjUepXLaAZK1WxdGT3FblY8W&#10;OtOXExHVDr2QR1hkghtd6Y9a2xGrhKN4itjmfT85OZxzRnt+AgifwT7p3jxo6GfN9pkUb/twqWTX&#10;/wDxIHb8fjV5FMDvUpL7zt6m5WgsY7/SRFERH0zO0eKhxET0MRl2zP7WJSCN4/Hu6B+jsU/vT97F&#10;tzWXxmJU4iBLMlerURcYxyIFTZavqHA95EORbd9vCxq6jwdgmwMqBWVombIKNxkAh/IoKO4zEd49&#10;3jf6Pw+C9tahxlIwiZmvNgX3e3v40a3WuH/6iC77R758NXgsRlMu0d4B9npY2kcyG4kMyVi4Qwc8&#10;DFlSvPpLhMxxKfIZA6dHE9UXezcciVqYSy3SVl72PsuNfv2hq0SfynQGYDj9QB4zHFXxxT6svked&#10;XHxHbfpMkCZbLv8AMqLdMfd8B9UIuPUrNagCBIspaTEhWaJycFjazJaNQw7BFmJ80QhvBrgzCf3Q&#10;2P4Bv6BeNNflJf6B/upWq1dqVmO36S7FlKTbtBFPTBhiR7CBzPGJ7AU/cz4/pjQ/O6/+k8f0xofn&#10;df8A0nj+mND87r/6TxNi7qDC1URt8q/J0lh6p2HaSd33n3be/wAWcjjvVjqVVOJoP9UeaRVY902u&#10;BgBALn2XSsCjl0uElsUyMW7Y9QUUMDclpDOwEdmzTSlLf20F8q4R/bV4Lf07T+sQHKOZQRQO8cpE&#10;JGCKI98wMmEFPuiTHf50fHpK9HDzFjFZCoz3c+jStqcjl91w537HDftv1OPfl4rhfYbr+n7Z4Rr2&#10;TJHYroSh9FxlMzJENZ4VSIp5mVYmH3PkVRmUxWOyLKDCbSO9Tr2jqMZECw65PWcpk4gYPp7c+I8t&#10;+MbeNRw1bmeeijQX0gk4Brr1cwY4o7KSPSnczmIlkrVG7GAMtzlK1d09Xwa4uYnUMUwcg88mwE06&#10;ylWeCb6l9Nx5BYSa1CKk2+MW1g3N/BvrShh12It0ps3add6mur1nBfQaCizNV1e2a6b0OisoxULF&#10;tX1jny+oMnsXChgPKb/cw3I36xhv298roP49/dy9/wBH3sdiM7TG3UdttO8rsV2CQmDqtgNmoaJg&#10;M7gXFoxKXi1BsUc0rm9nHv2ZjcqC5FFtcxuSy9/StJnkDUlMFPHrBEpMC8Ck7ts0iuFCorDiWKoH&#10;hCxCT4wuB9MBEcYHttt9U08WKKmMqtFVzLXiIay2z0zKugFibrVuEn1ukAioY6cWLFbrJk1ufT/V&#10;Bkg4FN3MAtyQaO/qrY/byqR5TyDqxZcEwMw+ZjfxAjECIxERERtERHaIiI90R9EfujsfwDf0C8aa&#10;/KS/0D/dTp+fw4CY98/Rkbf0e76ff75+n3R9SKUKY5xzsClATGHPv2EAiSKdo37R4aeSEY1BmpS/&#10;KCDYcuopEM8ljwMZlRnXF7TtNVuB2nMWt1iuiu4v1jy9zrVL1cWTis3j2TVzGGsMlRy/HXV8XJ5M&#10;RXJ6YPo2oSsXgXAJGMPmryc/jomfZWUzFErtXKVx2iJjIqZWvlaCIjzVW1eO2gy5kTEtRYdAZzSE&#10;bbeqxisn9PbtFO3W90+qd5vdu0cZ9/jF2tQZPVGlcjRWVUHzSghZWY2T6DvLBma0CDSJq7ECg4Fh&#10;9eSGAFSMBobO4Z6BOXkkcjXPKW7TxGDtXFs6Vt1hsLEeRpiFgsKyRUhCkK+JlS9Vr3KrtobWtJXY&#10;Q2BKDHqKaJLPiYiY8hnYxEo7xE+FVqqVVq6AFSK6FglKVhGwLUpcCCwGOwgAwMR2iPFTKYixWoaj&#10;x6iRysjxq5On3MK1pylMet1dm81HbMWItepi9jBqLCcgyu7O5iwu3lGVvUpAJXIU8eDpgZeNWGPY&#10;TOIj17TxXyXAsP72txOdoJyFBswUpbyiQYMTAuQ1ZA6u8IIoByGLaMEQwWxFEtvaMuFlUxJmWHvS&#10;tN8A7lEVbe4V7kxHp6bQqs9PpN5nxhtLI07NG4guLa1tLEPXMdvUtgiUfinbafo+oxmnqRwpmQfx&#10;ZZkOoNSqoCdbtEHIOfQrrYYL6i+szgmGBLInxRweJT5ehj1dJASXM5kjJrWtOfnue42OcfbkwymI&#10;GNoj90lj+Ab+gXjTX5SX+gf7qa2R1BRdZt1a0U1sVcs1frYWPcKjiuwOUC2ww4n50TO0TxkoL+k1&#10;r+OMp/rXj+k1r+OMp/rXj+k1r+OMp/rXj1YJ7e8/ZMxmI+n3fJXV9o90fTtHeZnv4/oBgsfjT4Ss&#10;rK1dS6a5mClbb75bdaG8RPBjyHeI7dv1s6t6rXuVmbdSvaSuwg9p3jkpokBbT3jeO0947+GMqUbe&#10;nrTO/VxFo4Ry9P8AtG35moA7DtIVl14nkRfPnl4N2mcnQzyRGZirZL2XkSKIH0r6vOgfMuU7tuVo&#10;X6RmT7s8eV1BhchiW77D5usYJd7+9eztNayPpL112sDcSjfcS2WeH1Pl0LV7qbbbbeOmNxmYLH25&#10;dT78ducJhkDMwJjynxC89gsVnIj+vVXNw1ku3vYULv1Z7/7nTVH0fj8AFu/awViQXJBlKrIRzPhu&#10;sbdaHq+TI+Jm3oj6TON1Rz8Q/D5XH5NMgJ9ShcRaiBP5sl0TPjv+Atp37T3++S16hxFe+SeyLO7a&#10;91Ed54KuVjTZhUlPIkdSUGWxGspiPGSXjZIseF+4FCTOGHNIbDIqyTB2FhSjhyMYiCn1R2n48vq6&#10;wrZt5nsjGkW37DryDrzA/sX2uinff51I42+mfvu5NS/TtOrkQPVXtIexBgXEwcCzIlkJekhOImC7&#10;T3+91j+Ab+gXjTX5SX+gf7qNyKBj8JTER/fnxJV3peMTIySWA0YKJmJiZCZjeJiYmPwxMfFMZnPY&#10;nGlG3yVy/WS/uPOIFBshxTI+qIEJmR9Xu8dD9VuN5yMlvxtdHaJiP2T5fy8F37BLeUxuURxiZjbD&#10;Z7E5M4966d+s90bRv3SDJbHafpD9fOtdrIt1mxs2vaSt6GR+A1NEgOPxEM+DsafItLZDj6ArKh2K&#10;ZMdctmU5kGLljWByal+y1Lha6+0REN9r4tjccJyKczQ+usc8eJnB9QPlas8FnMruqrsHhJcZXwMv&#10;A2KVmxTsB8x9VzK7g+n0tUQmPeI90/R4hQahZlExx+Tzagyc7DG3HzTvr7Yo25fXW+8b7xMlJDFv&#10;TWCsMgYgjQ6/Vgp27lwNtrbee+3Lt4mKenNPVz+grM5G3Efh9K7dPf6dvV79u07bT8jmKmKD1brx&#10;mKoxE77f128q9ZHjt6ZW8PfPLl22VRoas1Z0pcs8jkoy2TVjcTX3GDsEpFmvVFsBHJFRPSbabGwb&#10;fKNGuqxYK29SFLdbNa1HaaACLLBKSIJWTjiWStQisJLiAwMRH3szN4XdK/brni8VxKBb5++BJBqd&#10;/edNXVvfT2rT2n3T8SKlZZOs2nKr10h3Nr3HC1LCPpIzIRH8c+MNgU9xxlBNci7fKP252W+mIj5W&#10;ybW9v23341ffxT3UWL1bn2VLFN7EuXPtS3HWQ9UgxXU7nHTKOEHwGeMeKultdWJtrvMXVxOoOEza&#10;Xdczgmnl+HZ9eyRgmvfFYtqO4+f61V7LmO+9lj+Ab+gXjTX5SX+gf7p0IprTb1BkwbNGu0t11FLk&#10;RK/cWGxynlMghfNc2WgcCXBL5ArWdy97JtI+cRYdMoVP/wBr1R41aod52XWSoI3nYY3nxkM7ddFa&#10;vayeQvWbL2ca6aeOSqvLJ32gBCU2CMu8z7vuRiLmM0rZPDYCGcE3a4MrZq+sRGDNlnrEVRDGwRpC&#10;qNaz0ZEbTJ5MSJtaZMYwiNjDKTMzOeRGZFuRERTMkUzMzM7z8QmBSJjMEJDMwQlE7wQzHeJie8TH&#10;eJ8VcZm2MzWnoMAnr7uyWOSTR6h07BGJ2AWvnwp2WSEegUsQA8CRksTdr36NkINNiscGExMRPEvu&#10;ltHfZiWwDlFuDQA4kY/XmIsKW9DgJbUuAWqaso2IGLOJAwKOxCUTEx2mPD8ho416eyhQR+zj5Tg7&#10;DNx7QIix2N3jl+xhbXiZGBqhETMsxWoMbZx1sOXDrBPRtKEyDzNJ+3St1SIZgXoI17xIzMGJDHxV&#10;sFgKk2br9zYZbhVpVQkYdevP2KK9RHMYM9iNjDVWrrdbehDVv1HbuajtR0yKvzLH4yDiI5R065Rc&#10;cPPvHO2IyGwGqfVJJxuHoVMZQRv0qlJC66A5TJGXBcDEmw5k2Mnc2HMmZEUzP3tr6ervIqWna0Q9&#10;YzHSnLXRFzy7R8oSanlUeoj6LPMrCFkT+fxNzdlPOlput11yUTIzlbcyqjH7WZUobdmJ3mVtSieP&#10;eCH775fOWfsOJx1y+cft/LINorjtPqaQwse0+oo7eLFt88nWntsOLv6muYTGT3mZ7kUz3mZ/DM+B&#10;MCIDAoMDCZEgIZ3EhKO4kM94mO8T3jxjrhRsVujUslH4CfXW2Y/uSX3ssfwDf0C8aa/KS/0D/dPq&#10;NhMk1Y617GrDvEilWMHy7QHb6CuxbeUTvMMccfijJZTOnY9jYwl1V1qrug25kGQLShreBmNavX7m&#10;Kuk1jXpkXCCmgzTvwf6bBlDHX327lpcWHOI6lZsOlLmvYxpjbyNzzRDvxgqggHBMdKaGExi4beyN&#10;ga9cSLgETO5Gxh9+KkrE2tLaZhYFMCU9pT7WqFqLJQEdezdY5dSWb7l5fHpaKhX7hGLE2T2j5/qm&#10;PHH9Rumv7uGozP8AypTy/wCfwcU8fOnrvqJdzEFIBBzHaHUWydRiYLaZBQV2bbwD177+Mjp/Iep1&#10;F2y3wPFduqyIZUuKiCOICwggZK+ZEg5OuyeqpkRndJOmDrrX7do7n8okpYilfWIzvySyTpsiBkIS&#10;2HFMGVmZD+oGYrUGMrZKoe8hDg+WrNkZDzFOxGz6lmBmRh9c1s4yQTMgRDLLeh8ivIVSLlGIyrRr&#10;XkRP3CL+0VLQxPzfMDSMA2gmPOJMl1C00VESYIMuXr1BdOuMz3cxibL2MWHvKKibLZj7Goy2iYoU&#10;4B+Ttilmayuxw3I2VwcjGxmUKq1Zc1VNC4XAqnm2GWm2Hu+9uVz9vaRoViJKpnbzNs/k6laO8Tu+&#10;wSwnbuISR+4Z8XMjdaT7l6y63ZaXvY+wwmsLv+EinaPojt8fsqrlKhakt3bd7J48ylNzt8nXisDo&#10;AriE0UKaw6sNUhrXwcxM7l995xgHIv1Fk6lHYZ2LylUvaNot94nhyrV0MiN+Q2OBRxIviwWnog+j&#10;euj50w33Vj68TZvs33jjMVVNgJmY+UkIjvMRILWIgtYiAAMbCABHERGI7QIxERER7o+9lj+Ab+gX&#10;jTX5SX+gf7p9XV2FJkOo8wfMp3Iwdfe5ZHO0eslsGT7bcpnbt4z1SJHrp1EVhkbxzhVrG0Fpko98&#10;DJ038J90zB7e6fGmLvynl24y3VHtPRFyLUNPYttuoYWV8o5b8QGdo+nGi44ArVHKVkbxM83+UJ0B&#10;vHYJlaWbSXaZjpx6zH6jGpVPJ9TTtVdr0x6CZeyD1KkvnTMKbDdu4DDo4zyI4i49ctFNXT12bEiP&#10;yZ9W3j1qQ05GePI/lwgSAymtO0yAsGf3A4nR1Yvk6gRmcnxLsVl8MRQrlEd4JFfr2DgomDG5WIdp&#10;Cd/ivxcdapYbG197NyrC+qd1+8VKqZcti5+ax7/TPFS4D0E9Z+CzOOaeXwlZnXHJ0oJF/F8CE1Mv&#10;VgKWJ4F829VNqBlfUdNMjUuUU89EamxgTAky0crzSlbQPyeQ9Q2uHdsxkEvsPL5PzqR2IOvgr8G8&#10;Ag7OMs8UZOnv2+uKvM9xifT165vqyXpF5T99sTggndeAxPVZ3+bdzBi5o7bf+R1seW+/flttHHcv&#10;GpNUNDfyVevhqRTE7dW4XmrpDPzea1V6gbxMlAWSj0ifq+9lj+Ab+gXjTX5SX+gf7pw1LWrl7Nz6&#10;URZcIH0lZhIGo1EXHpCVqpXXZCIPqNMbhkEQPM/auHJRw1U171G1BHTvV5nlAOECAwYo9m17CjBq&#10;jiRmTrtsIdOKyemr2OytZoW8ZcrX020IuAJAXUg01GTWsLI1MXxOQ5A6OoxAcqt+m2UW6VhFuq4d&#10;pJNiswXIaMFBDMrYAlHKJjeO8THhNbVmFZdesYE8piTQpljbf5RuObCa4tmNpOUWVJI+UghI7BG/&#10;k9S78JLh7PocuUbfJf014c537Ty6fpndkdt21tIYZ9Wy0WAOTzM1yOrBDxFqMdXOwhlgd5Nc2LLK&#10;6zAerWtrIl+LWQvPOzcuvbatWGfPc95yxrC22jcjKZ2iIGPcMRG0eMtQoHZdqJnQvZlrawqrhWiZ&#10;VTqU3dQmOCvLGE6WArey1vCCTCmH+4C/lr7OlSxtSxdtMiOUiisoms4hHczkR2WsfUw5EBiSmPGV&#10;z139kZS420QcuUJWU8UVgLaJldWuKqypmN+mod+/xV6dVRvtW3qrVkLjc3PeYqSoI+k2MIQGPwz4&#10;x+EVATagfNZWwH+2sm8Q8y3f6RDiFZE/+ToTvG+/iRKIISiRISjcSGe0xMT2mJjtMT7/AA7Vekqh&#10;zhy6jsxiEByjDz88r1IR9XsovUVivx2xcxLFz7OPpY1V7G3LFG4goNVmq40OCYmJ7GuYnbeI3H5p&#10;e6YmPFXE66V0mzxSOo6wjCDKewllKQCPl/7O3TglciHlTrqFjoRdoWUXKdlcNr2qzQchyy9xrauS&#10;Ax/HE+/t7/vnMzO0R3mZ90R+GfGpM7y5ryGWtsrT7/rFbOhQHfed+FJSA3907bxER2+LDmwBGznS&#10;dnn8du4XZEaO5bRJb41NQ9p+YRmMe7efvZY/gG/oF401+Ul/oH+6e3h8vWC3Qur6blHEfh3E1lMT&#10;KXLKINL18XJZEMUYMEShx6Wlefxm0GgHWatPKL3meSWg8kVXkodp6ymL60T6awH8n4kHaP1JuPvJ&#10;WGv2Ve+Y7PrJamfd9Bz22n3THglzp3OwY7cgnEX4MeW+3IfL7xvtO2/v2nx9rud/im//AKv4+13O&#10;/wAU3/8AV/H2u53+Kb/+r+Ptdzv8U3/9X8apG9jchT50KAwdqo+uHUW4zlUy4A+VldhbYD39Oefa&#10;JHf9wFXRFA/lsksL+aKOUEukt0TRqxMemfNPUxzx35AusmJiQtfG/WmQTM1cSZVcNBxPB2SNcjYt&#10;RExsYUUM4LnvEWnwYzDanb4mJcsGqaBLapgwa2LOJE1sAokTAxmRISiYKJmJjbwepMKH/wATmRt8&#10;TqgG3sa5Y6jPLjAdvZ5kBeVPiuK8kqlPKekbfHUwOTahBM6r8c75fGWjkRAidTOen1CAACbCulZg&#10;AERcMDHhVbVlBmEubCJX6UHcxTT2GCZKu96jBHJcVbXxAB3Zb8dXCZrG5Qdt5inbS5q+0Ts5Al1k&#10;FtMTIOWBxvG8d/j6lqyisuPeyw5aQj/1mEI/8/iRLWWnJmI5fJ5Wo4dvxGlhiU/2IzJfi8Wmafyi&#10;MmFJgKtEgXDCjaMkuPllL5chEpgg5D2nvvH3sz94ndG5dqNw+K48eqeSyamIVKYKYiSqq698/fsm&#10;o0oFkxCy8YfCJ36uWydHHBMfcecsrR1J7FsK4OTMuMwIjJT2jxWpVghdapXTVrrj3LShYqUEfiEB&#10;GP7nibF3O4aoiOpu6zk6SFfIlIN+Ua4R+SMZBnf0FEiW0x4CuzVdSwxjIX9YIu3kjvMDzO1WrMqA&#10;uN95KX+7eY3iJ2YjTuoMfkrKglp1FmSrkKGREneUsgmySQIwE3AslCRhElEmO/3psfwDf0C8aa/K&#10;S/0D/wB6/I5vInwp42qyy3b5x8ey0rj6WvbIJVH0sMYnbxk89kC3tZO2yyccpIUhPor1VyXq6NSu&#10;KqqInvCVBH0fFjsDjQ5WchYFXPaZCun51i27b+s1UQx7dvVIhIhEnIjOOweMX0qWNrihUduRlvJu&#10;ezb3usvNlh5fduaZfT9RdxOSQNmhkKzalpJbxzU4ZEuJRsS2D89TQkWKYItWQmIlFvCv6jqnZ+Lv&#10;kuQG9RbEEtkdoGWpmZrWoH0jZUzj8nKyL4oYozWY/NMCkCH6OxDtMdvweOFfVOo0B+0TnMmof+SF&#10;mI8fXOpM9Y3/AN3zGQb/ANpYLxu97nzG8xLmGydy25fPmfftG/4do/B46OGqbU1MhdzLWuSsdTnh&#10;1OLGwJG10jttXrg13yiyMVqLqwrD0J8w856+SyJhAOyF0o2JpDEl0kLj5KpXgihCIjmbrBPsO+9e&#10;F0skvkcPSLI3Ij6b2TmBUBfTuimgGD+K7Pv+jxis9qRxpx2KXkLUdNDbJtueQsJpqBSVsmTl7RIC&#10;OUqAwEmOAYncl6S03YJ0xHC3qI1KWudp5b4/HWXy3aePGfaSd++4/RN3I2IXFjIW7N18JCFKh1px&#10;vZClR2Wvmc8AjsA7DHu+J+vsoplaudVlLT6jGIK4NidruR2n1ggAXFeoX+2etYPstS5d96bH8A39&#10;AvGmvykv9A/969ei8e0vJ4dovy8x6RsZOV7pRvv61UUsmSjaB800t4kq4FHxFqrKp4ZbO1wikhgb&#10;Mx+IkuoMz+BuT2TYMfeFddYfSwnrj6kqBHFXKVJKziLs78FWeMx0bMD3KpYj5Nu0EaZkXrEyX02W&#10;8Xk6raV+i4kWqzojmpg/jiZAwKNjW1ZEpyyBqjNZiU/UV9T6yqRam7wsYnCuhwAqrHPhayQTIC/z&#10;u4uTTkCSNYUtaxs2WVq661VKq1dIQtKELBKVAPuBalwIAEfQIxER97H5DJ3K1ClWCWPtW3AhChj6&#10;TYyRGPwRG+5T2iJmdvGc1C2CCcrkbFpaznck15LhURM8j+wVRSnsUj6PTsO0fUJx2Jo2slesTsmp&#10;SQyw89u5TC1iU8Qj1Gc7AsYkzIRiZ8V8vr4gu3AOGq0/WZB49fGRJftJ4xvcLeJ6lVMxUmNgay0s&#10;jX4FYRsIDADHv2EY2iO/f3fh+9Vj+Ab+gXjTX5SX+gf+9dZvQf8ARa8LqWDVAQze+Si42WCUSHl6&#10;W8WHc/SewI+c4fDrNhhusWGse9zJ5Ma5pyxrDKfeZmUkU/TM/F7ay9flpnENiTBg/J5XIBxNdDaY&#10;4srKiYdf98SEqq7T5kyV9XF2qxWN1LWVwrZAwKUXFhByulkYXuXS6k+i2C2vqxMyKrAfISWNz+Os&#10;Y+zG8r6g7osr/wB2qWQ5ItJ+iWIYcCe6z4tEwH4q165T6mmsPYh+SbYXvVuPTAtTihE/TZJpEk7q&#10;oggVTL644+ZrA/703DwiqL8qKt6Sck2wmkbd47PZVS98Dw5cemqZI+IzIRMmNzE6k0TjVXce869y&#10;ku7bpOWwPwOP2ipgGOxpeoWJeogckzUYFMSrRlwn9KJIGZlIJF3D1BDRx5mahZ6YZKVkQeqVBM8I&#10;JWKjG6cQXaCpV4uXdt/urWQ66t9vTyTUQUd5GYnbbzGczGRyzvuSv23WeG3uhQsOQVHefSsRjvPb&#10;vPxqoYulayN188U1aaGWHsn+xWoSLaPui24jHcpiPCLesL44GpMwZ42n0rmXYv0Twl250aJlBH6y&#10;88SiCBOrPKeE1tP4tFU2AoLN6QA8hd6IQATatcBJm23LgMArqm13T6rWmf3rsfwDf0C8aa/KS/0D&#10;/wB62zeuOCvUp13WrT2TstFeusmuac/QC1iRl+KPD76yZGIpRNHCVz5DxpgcyVo1TOw2bzN3Onbq&#10;Qvy9YyKKwfF5ZMlVxNKVMy+S2ifLqOS4IRE9mXLMAcJHuAQJOb6A4nRw+LT5ehj0DXrK5SUwA7zJ&#10;GZbkbGHJMaZdzYRFPef1llDLUa2QptgoNFpQtD1CQSQ791s4kUCxciwd54lHhlrD5e9g0OOTKh0F&#10;5Cunfb01SY5D1r33ng5tnaS2EhCBCOpk7GWzk9t0usRRrfj9NCE2u/8Awzt4Rj8bUr0aVYOCKtVQ&#10;JQod5KeKwiBjkUyZz84zIjKZIpn71rtraOM1JTSKKWT2kktr+Yhk1cgod5dXEDtFXlfTcmy0T6sp&#10;61d3DUGKaiuZkCMlXmLWMs7e7pW1ekCKPUKLMIs7fOSPf6jG6exALPIZSx0E9Y5WlcCBOfYecCZi&#10;irXW2y+Vra3pKPpKazisq+MxNZU2IUPtDKkqBu5OzxDrPcckwwUZjyVUFpJrjsAbzyMvvbY/gG/o&#10;F401+Ul/oH+6vjmdQYjHM/3CzfrhZn3b8a3PzBRG8cpFcwO8b7b+CI9V1C4/RXq5K1M/R6Yr0m7/&#10;ANztHvnaN58fbNP8S6g/mrx9s0/xLqD+avH2zT/EuoP5q8fbNP8AEuoP5q8Jw2EznnMlYFxorzjs&#10;rV6kIUb28WXKNdW4KWbOPPlIjMjE7T/UDcEOdxM5pBQDcT5+tGREiETiPJkyHzMgYF6QnsYz91H3&#10;sboTDP2rViCdRWVFE+Zs7A1WLAwLbo1Z2O/HcitwFYul5R4O8BVqgdfFV2BOWyxBPQqJ95LWUxxb&#10;eaPatWjvMz1G8K4MYNPCYiuNenTXxj/dHNnu2zYP3ssPPc2nP0zxGBAREfvw6lfq17tOyEqsVLaV&#10;2Kz1z7wchwmtgT+1MZjx+qnDtu0bOQy1THpwwzV9lrgqjTPyq11AsqgFUjYwnWX9RzdyOCOIL4s3&#10;rS0ru/bCYkiEPsSyF+TcEzufqbFSuJDwj5GyE9Tf5P73WP4Bv6BeNNflJf6B/upuZXJ2AqUKFdlq&#10;1YPlMLSqNy2AIJjDn5q0qE2uZIqUBsMRmzRxznYbTcm1aqSJ6Nu/X6hdJmVcszmTNXHq0kO8mE7h&#10;PmZGHT9Vjd9v2BluO/4fJM934+O/u+jf+oNXsVMSI3aladv90p4ujUdH78OQcT+PxR0PqWw/KVr+&#10;1bB5FxhNnHNQhxjTsMkercrWYAVINjTfWbALjqIb9bfenyuNsLjU+WGV40eAv8iiCGLOTesvQPAJ&#10;ldGHQQuuTB9GwitbCCMyIzMpIzKZIiIp3IiKe8lM95me8z45pIMfhK7ON7Kt2KYmJXvWqVonqPtG&#10;JyS5PpVRhbedjqAKWV8PhagU6NaOwD3NrJ26liw2fW+w3aJY05kp2gY2AREfv1j9L1WQVXTtaX3O&#10;JRO+WyG0ks9v/Jaa6/Hed4Oy8ZHtEz4r1Ky5dZtPVWrqHbk17zFSljvtG5mQjG8xG8+MJpxPApxt&#10;Fa7LVjxGxfZ8tfsxHv2fcY5gwUzIgQhJTx3+99j+Ab+gXjTX5SX+gf7qcFpNJRzsMLOXo39QpT1a&#10;ePHb6Qe07xz7tiqr+dvPGtQooZZuXHrrVa6o5Mc9xwC1hH4SKYjv2j3zMR4rt1V1M9lpGDsKXZs1&#10;cUhnpLpICvNezYFU7jLbDIGx3KaqonpxsOj8FP0eukDZ/vt5z/d9/j7TdNfxNR/0Pj7TdNfxNR/0&#10;Pj7TdNfxNR/0Pj7TdNfxNR/0PgcjidOYfG3hWShs0qCKzRA4KDESUA7c4KYPbucbQW8CO369kcra&#10;njWxtG3fsTvtsmmg7De89o9C58ZHK2f2Tk79vIWPp+WuWGWG9/p9bC8aKVSg5eOpMVZnhy3itStr&#10;uXSnhEz0wpIsE37npwfPYOU/emDABt57JC1eHozPyYkMbHkL20wUUqkkPyQTDrrpCsqVBNi5Ut5X&#10;K223shebLrVp87mw52iO0RAgtYQK0pWIJQkASkAUABC8zmgfR0qlnYtiVYzbAn1V6MzsQ0hn02sg&#10;Pblyq05KwNhtFGPxtSvRo1Q6derVUKUKHeSngsIiNyMiMy+cZkRnMmUzP36zGob0x5fE0XWpCTFf&#10;XbEca1QCOYHrXLJJqoiZ9TnAMd5jxeyduYK3kblm/ZIY4iVi247DpEfuYljCmI+iO3xRl3jypaWr&#10;TkC/alkLPOtjVl2+5nzF0O8eukMTyHkM/e+x/AN/QLxpr8pL/QP91NhO/wCwMRi6k/i5rZe2/vXY&#10;nt+H8O/jFE4IZ5Opk7i4IeQw0abErP6YiVy/mBF81kAQ7MgP6myNcC42M/aq4RPv36bZK3cnaPuZ&#10;p1HpKZ9MS4YnuQxPjP6teMzGPQvDUNx9HmLu1m82JkOzkV010jwP7FedBj6gn70Ny2YfARswadQZ&#10;jzOQtCsjXVrB3KSYUCJN49KvBdV5AqCKLOZyZS67eYC0VkwcqrJj0VqNJUyZCpe+wBG5taRuZJvc&#10;wzrZ3XCzSiPLWqWA+Y53YXcc2pyOSV94WzHxIPkoMLBLGJWxaELWlCVgpKVAK1KUsYBa1rCIEFgM&#10;QIAMQIjEREREffzG6FqFH9azWYKJnlv8qvHVJjhtEbSy2ezJmfrbcR29XgVrEjYZQAAESRmZTsIi&#10;MbyRFM7REd5ntHgq17BTVqZYgsWMdlqnFWR8uHDnTyaN56lcXjBdF71IMx69fc5El12XR09li6Y+&#10;zs05KAa5hSELo35Ia1uZPiILnoWWSYwNbfeI+91j+Ab+gXjTX5SX+gf7qfMT8zI4THWQnbt8kVii&#10;Q7/SUTU3n8EEP4Y3wdi4wE1bnmcY1zD4Aqb1c1VyIp9MR5voAUlsIiUlMxtv/U2n9NLL5PF49uUs&#10;xG23msm3oqAvp5prUupHujhc+nf0+MMTQ6djNss550fhG6QrpH7o3542vSP/ANbaN4jf7zkqwyMh&#10;nWKk6eErn8tO+3B15sCY0Ks7xMG2Os+OXlUP6bZW25tNshPpnabyqYHB1zkjXWCYhvRUEfNUsbWQ&#10;sbdZ3mXSxxKvNgcxqKQHqZO0pZLpM2KDHEJIOVQZEumVgiO20eXyilNmsP38uZK82EUsfVsXbby3&#10;4prVVE57JiN5mAWBFtETM7bRG/jM6isxIsyt5tiFyUnKUdl1a/Kff5eqtKI22HZfpgR2GPBaqyCu&#10;WI0w4DrCYxK7eckedUO/0Y0ZDIFx2kbHkN91mYy7FZqjXyFF3EiTZUDRFgd1uXzEoBqp7gcR27xO&#10;4kQz5mt1bmlsjYJeLvntLK7ZAnezL/HtFoFiyUN2EbyUscsQNb0pq4vJSzP6YVApig0xi7jk77cs&#10;ZcIZPiofmY+yZVJEISgqPMnwOR0/ehu0R5qg/inJUDmI3Xcq8z47TPGHKN1Vs79Cw2I3+9tj+Ab+&#10;gXjTX5SX+gf7qauXxVdlnLaeJ7JrpHk21jHiJXAAexNbWJCrCVjyMh8wtKzc0BnwijmaFXUiay+m&#10;Fp1h9PKsiCKY81d4202JEJFcMKlDigIN7XNkjn5bTOXA9vmrt02jv+DmXRnb8fT/APV8f0g1B/0d&#10;/rnj+kGoP+jv9c8f0g1B/wBHf654/pBqD/o7/XPFbT1HD5eq+0qw0LFnyxJHyyG2GQ3oObK4kVwI&#10;HPpJhQE8Z4c/12SKYERiSIinaBiO8zMz2iIjvMz7vGo86s5OrayDFUC333x1IRpUSiPuOrWrrcQR&#10;2g2F3KdynEYRG/Vy2SpY8JGN+Pm7C0Sye07CuDlhlPYRGSLtE+FJgl1aGMpAuDcwQVXp0kQPJrTm&#10;BEFJXubDmBERkimI8cslqzA157/J+0qz7E7bTO1aubbBbbx7lz74/D4irGqgWZPGuDHYvNKrERlA&#10;Qc2jx0V0o5T6rFhiUgMSwzFUc/ANUYMUwBYtiygwYBxyAwMdxICGYkSiZiYnePvHZpYnK+xLlgeE&#10;ZEakXHIXP2TywE5ILsEPpXYPrdDeTFJHASLL+ocplNSuY2XktxeTQ1pn1GMtmpjLlphnvzPzaoPm&#10;cmBFMTCqONp1aFNMbKq00LroX+HipQiETPvKdtynvO8/f5GiKDtshnOnbyshPdGGS2ZWgpgoIDyF&#10;xQ/hgqlaypscLA7+Mfh8evq3clbRSrB6tpbYYKxk+IlIrDfm0+M8FiRz2GfGL07R2KKSd7Vj7q5f&#10;dPVu2zn53yryLpCW/SrwlEehQx8VvFZWom/jrypRaq2B5Laue/4iEwKBYpoSLUtEGqMGAJQVYepY&#10;wORJtjBXyjuSILc6Fkvm+eocwW0h2iwqU2xWnrzXSnJYe/axt+vO6rVNxpaP4RkgmOaz+a1R8lND&#10;cGAQTMeEVNaYdWSV1IFmYxMjUuLVsXrdjCGalxnPjH1u/GCKYmek1sfKDGP1RjlPL0+UyZzibXOB&#10;EpAFZGK/XmIL31icE7HxMumzj1FWENX+3W1Zh/yhKY/5/H15mMXU/wCE5Coj/tWj45WdZ4Zsb7f0&#10;NczMl9EfNxC7xbd/ftt7590Ts3Daby55C6qizIHvj8jTX5dTkIZxO/Vq8mCdlXoEZmR5FG8AW33m&#10;sfwDf0C8aa/KS/0D/dVczmlLCsZlLEm+xi3xxxlx87kZ12BHKg959yiRbVNk77VokzmfP6WykrEu&#10;PXpJjJo9+0TLccVoAEvo6kh3mBnYp28TNjGZBED3KXUrKtoj3zPNcbbeP2Ja/wAA3/u+P2Ja/wAA&#10;3/u+P2Ja/wAA3/u+P2Ja/wAA3/u+MaLUtXM47K/PWQ7R5NmxTvEbDMjIwXu5dvf+vZk0t6V3MQGC&#10;pzz4HyyMHFsl7ermvHBcMZjjIlAlBRMR8WJ1JfpuyCMTNx400SsTfZZQs16vyrZ4pFdhy3k3g0h6&#10;XpUUz2uYrH4/G4HGX676dtfAMvafVsr6T0MfdQNbixctCSXQWyBZ6TEwFnxJo1xZXxFcwbmcptxC&#10;rUEg6i0GQkDMg4S4VUcT9RQ5wxWW0xq0aw8K1KsipXD38EV1ClQ/+qADH7oslncmzpUcXVZbsF91&#10;MBHpUuO3Jz2SCUBv8o5gBHcvGU1Dky3s5K0boXy5BVr/ADatJM7R8jTriuuqZjkQr5s3YRFPh3wg&#10;ZWv6z61HTYtHvC9iTkMqv+E3Zjq5dp4jf3jgxZT8eRwFmFDYYuX4q2wd/IZVIlNSzBcDMAkplFrp&#10;x1GUnWFD9k8ZDCZVPQyGNsnVsr35DzD3EBx2NTQkWpZHZijA47T9Sp9KkWOwx8t85kQJNKeO8fWo&#10;zs6/ucdOZqAxaygoawJjabAY4nXspfhcZHL2toa4EyUqr10DMqp1QIyPphya45GbL39GtCfvNY/g&#10;G/oF401+Ul/oH+7yeDAPb38Sgtv39p7fEY5bU+OF4RP1nTMslc37xAzWx42WLmSjju6FhE78yEYm&#10;YxdTDVrtXC4jzLBm9CVvu3bHAJfKUsfClJUrjX3dLChzSYC5njHxQilWsW3ltxTVSx7S5GKx2WoS&#10;OeRmARtHcyEY7zHhWV19B4zHdjVgUt2ylv37eeavcccj5s9JZneP1gyKBiJGnG4ijWx1GuMCqtVU&#10;KlxsMDynbubJgY5tZJNZMcjMi7/ujHQWKfvSxjAsZ9gbTD8ntB16MH9IUALnYgZ2m4zpHEMpzHxI&#10;xKOojHI4Wc1kBEtqdCDjmIM6TVRdsxBqorbHE2wRlEqS6Rp43HoCtRoVk1Klde/BNeusVKXG8yU8&#10;QGI5FMkXvKZKZn6ks5gqq41dj1xxgJWn21UHbenYMthm0gImaDmGP01WH0zWSHU7tZ9O3WYSbFW0&#10;llezXaE7GpyGiDFMCexAYwQz2mPjbkMqIHp/Tk17F2qxZFGUuP6vksf7xDy8Sk7N6Z6vJS11CTxv&#10;ddK0pWCUpAVKUoBWtSwiBBawGIEAAYgREYgRiIiI2+9Fj+Ab+gXjTX5SX+gf7qVqt3qlZrt+kuxZ&#10;Sk27QRT0wYYkewgZTxiewFPuGfH9MqH55X/0nj+mVD88r/6Tx/TKh+eV/wDSeP6ZUPzyv/pPH9Mq&#10;H55X/wBJ4MatutZJe3UFD1Ole8RMc4WRSO8TExvt2mJ+n9cfUsqB9a0ltewlkbg1DglbVHH0gwCI&#10;Sj6Ynx7e0i/KlpV9hzjCq611dNWDMemqw1bJaVFgyCaeSdMsglDVvumwVZ1005DUWdvqbHFirmXy&#10;FpbI/AYPsGJx+Ion6ipqLVFh+JwFsOtRp144ZfJJ3+Ts/LpNVKg+PlK7iBzradnJUuu6vbZK9OYa&#10;tSYYwLrhc7OQsR7/AJa9YJliRkpkuiJigJn5NQRtEfujdcBi5zuShtPAVS4lJ2uMdW6ap+dVxwsB&#10;z52kCadWsXGbQz4dasMN1iy1j3uZPI2uccsawy+kzMpIp+mZ8U8FhKpWr9w9hj3KSuPstmyzaYTW&#10;QPrc2fdHYYJhABBiqP1xesSFjMZQh4tyF3jx3iO/Sp14mV0qsTxSEmwudp9l7vqmPyVQqWZkABec&#10;x3FV6OlEwoLIkJIupiNgkbC5bCohaHo4gQ9HCLr6ixrmgNe6lyab1Ae+/n6lpo9GUzHrKu20swJZ&#10;jPMmISM6juUcBSEw6kJYGTutD1cxSFc4rAXYRg22Nh58+mzh0yrYDBV5VURJMY5vA7l60zbrXb7w&#10;WqLFtsCASfAAWlaayFqqoQlf3osfwDf0C8aa/KS/0D/dTp+fw4Db3z9GRt/R7vpnv75+n3R9Vqrv&#10;6/ZuP4jy94+adznhvsW08PVtPDltExznf9c2nvE9pifdMeHXsIMaYzXB5DNJYRiLjznqB56hAfJf&#10;Kbj1qEokRYZMTakFALcBmpqFdUlViSpP8wglP5SooIgUYyUDy4MUs4GRmRjePixOIsBzxqJLKZcd&#10;5jljqMgTEzMeqItuJFKZGYIYs8hKJjxAjECIxAiIxsIjHaIiI7RER2iI937pLeTyNhdSjRrstW7L&#10;Z2BKEjJmc++Z2iOwjEmZbCAyUxHi1mndVOPX9a4XHskfrHHLn0QUBMj5myXK1cPkz5dsqBk101xC&#10;phsPVO5fus6alBHaI+7a0vctKh3NrC7AMb/i8QoBCznbwCWYym25tKO41K/bdNJH3Ko+yM3a0jnh&#10;w++dj+Ab+gXjTX5SX+gf7qa+R1Bj22rdWtFNbFXbVX62FjnCo4rtXyiG2GHEz6omdonjJQX9JLP8&#10;cZX/AFvx/SSz/HGV/wBb8Rth7Y99/Tl8n3/FPKyXb6e209vftvuXsi9lsLZ2ngUsDJVN/wALK9iF&#10;2D2/AF9PvnffttfwmVT0L+OfKHhE8hn0ixTVFtHNNhJreg9o5pYBbRvt4ycV8VSx+paE16+Vs1hM&#10;JydBg/WFuQn5JRckOTZTWjp9ZUXDgDvcf142MIVrWJGwzmBAACORERT2ERiJmZntEd/Gf1AMl5a5&#10;dIKEFziRx1QRqUNwPusjqpW1odoh7Gdu/wAWU1U8B6ufteUoltPKMfizappQXu2ffl4EMR/tNcyU&#10;/ND90haR03bhum6DwPIXq5F081ka8n6FMFnC1iKhyJJLh0bd1UXUy5CaFggxGnqJXbcx1GTyBSKy&#10;OUCViy9kiClBy795M/mqBh7BMirjez11YxlswQ7SzbY/J0xnvXoKON4H7LZZEOsTPFKkffSx/AN/&#10;QLxpr8pL/QP910eXkJZ7Bx3neBQUxah12IhkR8w/KeV9Jd+HAvcUR4tJCDJVrT18HcZjgELt49wO&#10;YMlG+xh0RkYI4l/ugJYUfrtnFrMfaeqpPE1l+mSihsJ5ezIl71jWIaUzHqB19Bx82ZjxjMNSHlay&#10;l6rQRG0zsy04EiRbfcBy5sntAgJFMxETPjGYWiMjTxVGrQrxPculVSKRI5neSMoHkZTMyRTMzO8/&#10;uku6D0tZ6VFXWp6nyaeoD7bwYxFnBVykQ6dFfDjknrIpyUlNESCgFscmuhiKzF0hZEZHMtSycdjV&#10;diKWtjYGWiD9jUQOH2C/3NAuer2Zg68828CyGSsQsshk2rlsrK25a1wQI6zRqoERVXAy4DzY1jPv&#10;rY/gG/oF401+Ul/oH+6nFY7F47E26t3GTdcd8LhO6vmbCOCir264AAwoCnmtslymIkff4/pDp7+9&#10;kv8AXvH9IdPf3sl/r3j+kOnv72S/17xK61PT2PIh28wilbc8C/bL83fsV/welldv78/Q+9kbVi9d&#10;snzsWrTTe9x7QO7GskjLYYgR3n0jEDGwxEeM5q2zXYtB1ww2LeW0BZ5OizlJWHLmQoKtQX1pX0iM&#10;3pUyWIsAH67lDS0zxmFKcJjR5wSuFJhjbsKgYgdrd3rtFk8jNPQiTkFrEPD9V4m/WxzlXJDC17XW&#10;ROSmmX1xZRfTJeU6NgSr1TlJiy2losbUBfWlmmte46zmvItSuwORb0NQUVGtbP2ZIsHJQSWDaTN3&#10;m2zBjtkRQa5X57T2QGxx7Wabo6GQpn6dxs1SnkMeqIhy5ZXZP2Jx/uitaa0Lb8zkTltfIahrsmEY&#10;7jK914hodrdlm7VndA4RU4b1/MtbDKoZ7VvncPgmyL0KPdeXzPMxPqiLwIq1J4cpi46OrYgwbVA1&#10;HFjwjE4WhXx2Pr79OtWCADkXc2H90xrC9TGskmMLuRT997H8A39AvGmvykv9A/3U4i7p/H17dOri&#10;IqNYd6pVMLPm7jjggstXJL6ZI4kuD9ZzExEDMx/Sin/G+N/1jx/Sin/G+N/1jx/Sin/G+N/1jxHL&#10;GUU9/ezLUJ27++ek1s7T7+287e+Int4U/V+XXWRxkjx+GLq2+e8cQO7YRNdcbbyfSRY+gQOPnxWx&#10;+PrqqUqaQRWrJHitKlxxEBj8Ue+Z3Ip3Ipkpmf13KXFWOjl8ilmLwkAcDYi7aCVzbTG/L+hyZO5z&#10;2kRYtIF9lGJ8YrTtHeDv2Iiw/bcalJXyty2f0bIriZBBbdRvTTE82DE4/D41PQoYyoilUV75FNdc&#10;LHmXvY0tubWlubWkTDmTKZ8CBmGOztGJLGZYUKMvczahfLpzYbjWGwj6amgSHzFkOps1D3o61vB6&#10;iwdqVEys6VsWXGJiQYHpfUtIMTjfnXuVHRyFiW7TTxevq5os9klqOioZqs7DAvyWPVxOsReuXux4&#10;NT1JHp0KyeXTC9ib9PJU2fMtUbKrSCnaC49VJGPKIIZkd+Q7xvEffNWndRedxfmaablTLsr9XFPF&#10;rCT0pZXJlhJg0CEzZW8uEDJucoOEmq5QtVrtRwwabNRy7Fdoz3gluURrOJ/CJT9624HBMx+l9HhP&#10;TbdPJxF3MxMhzbZ8kFi4msOxRXxy4QLhIyyLWyaU01Xbw/qjzY8D85fSuKdVsAwJ8hQ9QgMw2dyt&#10;ttnyAGLlMxER9+LH8A39AvGmvykv9A/3eMRSbzwmnBdi8dIHzTZsdXfJZFfpiI800FVxkZIG1qNV&#10;oz65+KdWZOvwzeo0x5UWRMMpYKTBqA2+gska13z/APMRRieBi0fjbn8RVD9VGGQTYkI4syuOTBMd&#10;RPjE9awoeTaG8cupyrQUC/0+ItYPL5HEvgoLnQuPrc9pGeLRUYg5ZcB5qcJrYMcWCQ9vEA+3icvt&#10;255LFLg57z75xrMdvtHp3mN9ojfct5nZatOVfxoxlkp/9pyNiP8Am8LqVtQ3+tYMQr0cJjqaHmzt&#10;stHkqfnWkUxvx6rJ7zEen0+L+Z19qPL5DIZgVdDBXsi6+rELBrmE05N70KtWeYca1GFJqIHptlrD&#10;hVP73WMggN8rpoHZSpMDHJ1MRicnVkuJHsVVfmVgHc7NVK/cczEPwl8wrE4HXMY35TH3uHpkXon3&#10;ES/R10yuwMceDY4jt5ujvUyFfYMlimsA3028QnmJDt1qTSKRqWiWnr9NoypbVOWv90dj+Ab+gXjT&#10;X5SX+gf7qcfjLuIvZCb1Pz0uqtSsVK6thEDEO+ys6qY3HkECs+fLeIA/tdzn+Eof6fx9ruc/wlD/&#10;AE/j7Xc5/hKH+n8fa7nP8JQ/0/j7Xc5/hKH+n8ZOpQxd+hONQmwR2ySYtBx9OI+RkoBkHBekpnkE&#10;chmfWIZfCWcBlmtxORtY8nJbU6b5qslRNgWksggmCfEfV6OJ8vVxGtp6nhcpUbaTYaFmwdc1D5ZD&#10;rDIaKSOQGRXAgczsTD4Txnjz/WWYig+Qz+pVsp1pU0BdRx87DfvTG/WCWKk6dRoQEjYaT1sg6kjP&#10;hbbaSjTGHauxmbEzxiwcbnWxVfdbIc62yB80PoFGPh5k4HnTXYEAGBEYgREYiBEY7QIxHaIiO0RH&#10;aPqLGtdLUt8RYk3Z7HVVmU4yyUmxuTUESW2NfvvZABBePbHMY8q3ap8WOwGITD8jk39CuBFxWOwE&#10;1znHtPBFZC22HnAlIpUZQJTHGU1MVUU7IdPa/nHoX7SvtLuySbtJIq79kUlH0UhEcuq+W2G/e/PZ&#10;BpB1W0nY6is45da/kFnXrhx7coDkVhsbx8gls79vip53EOldmqcdRUzPQu1SIfMUbQf1ytZGOJR8&#10;9ZcHoJdhKWhjs/jp+tsgiGdMpiWVnjMhYqt27dWs8TScx6S48w3Ahmf3RWP4Bv6BeNNflJf6B/up&#10;wRYzDZXIKXg+BOo0LFtUNK/dPoyVcGSLRWPUkSgfQQkPL18ftW1H/EeT/wBW8fatqP8AiPJ/6t4+&#10;1bUf8R5P/VvH2raj/iPJ/wCrePtW1H/EeT/1bxqiMlicnj4ZQoCJ3aNmoEsW8zJXKwte7em8GQEb&#10;z055TtEjy1fYqadzthB6jysg1GKuvUYzaMgMGJSwCFiyBoTBd1mBbRvt4oOyGEy9FI4/Jc3XMdbq&#10;qX1ajRVJm9SxjqGBAv6TOJiPcW36xfzOUfFbH42q23adPfipQ8pgBj1MaydlpSG7HNIFLgjMYnIa&#10;gu7gDi6GOqb7xQxaTPydSPokhEybYMdhbbbYdAhDOMV8Hg0dRzPlLNlnKKmPqQUQ25cbET00r3iI&#10;iIljmSCEAxzACaOncOJeVpwZG9vGbNyy4pZYt2jARg3NOfwcVKFVdUClKwH6ggMRMDGQMDiCEhKN&#10;iEhnsQlHaYntMdp8Pu6WsTpm+yXO8pxO1hmuZMHACmT62OVy5xEVSZXQJwKKULWCvHSevC0UwYxN&#10;p2UFq5CZiCMF1VPfPGN54mtcztt4nJNb7W1G1PSPIGOyaQGAw9ONVMbrhpQXOwf1wSi6G4r6kM++&#10;CdMVGQVHTnLzUjMSLctYAerHzf8AaSdq/wA8ohx2BmIIfj1BWZymnXzSzrTPzYc+krzSwn8UKrHI&#10;e6Jby23YUz+6Kx/AN/QLxpr8pL/QP93RaRwVmZ0/h7R+0LKT+RzeTTxHt8mJlSxjYetEiwq12xM3&#10;Rhy1Y98VsLharWmwom1a6ZTVx9aII2WrjuykhAgUKhrF+ZfwrJmXNAZjFYrm97j8xksnYgPN37Ug&#10;AkU8YiE1VwEBUph6EB6jJ1ptmy/78ZDLyavaBrmrhq57TNjJPjiienJD1E1d5uWhiR3roMYKGGG7&#10;HvYxz3MNrnNMmNa1hSbGMYcyZsM5kjMpkiKZmZmZ+JOGw6d2H67FpsM8pQrx86xbYsD6YfchHGSa&#10;yRWESReKWBxkTKq0Sb7BxHVuW2+qxbdt920/mjvMKSK0B6Fj9RL7tqvTQPznWnLrqH6e7GkIR279&#10;58DXZqNVmZMgJuPrW76FcY35E6qhgGE7xAkjq8p93zTkQHHapxRtZMwtFpxY2ycxMxxCtkgqPIvT&#10;MxArmZH1xuExPiCGYISiJEoneJie8TEx2mJj3T+5yx/AN/QLxpr8pL/QP91rAy2dqebXH9L6Zeev&#10;8t9uBVq3UlEzPumzKA7T6u3g06UwQVhnsN/Nn1n9/pHH1GdFZxHuk71kN57q2j1aodn8xZyAqpVW&#10;KQ3aEIZZuPMvLpXwSkI2kIAV9g4AMiC4Gf1m1ojTFkWZawJ189kUmXHF12LMGY+s1TAmMozcfMHu&#10;QUk8kSJWml5McdhkSFZUiWSyzwPyGNTM/OcyOzLLI38tSXPXsTBFEBXVYsJ9k4FBxDD6129ZIWXs&#10;hYiOMNtNEFjsA+lKVAtCYkumuDY02ffgjMhAAGSMymBERGNyIintAxHeZntEeDGmwvYGHltPEhv6&#10;LM89rOUkfw3SEejvtI01V4kFtJ2/iPLgdHBpZxv5tyi6AbbSdenE8YuXeMxPRAuKIIDsmoWK6gYj&#10;BViSjlDbDnMl1u7Z6YKO3bbO0E5kLiZBQJrL+bXQlewR4Zbv261KokeTrVt6q1dQx90xziBYD+Mi&#10;iPBpxh2NS3BmI444ejRGZ9/LIWBgD2Hb1VFWxmSgeUTDOEUtPIViPMfJoq4mpOSybZ3k9hc9TjNn&#10;CNp8tVR6YIto+iMjlKGTcZeoW6iyYJsR1e8xFa9Z82iPSMEuUK47CPH07DcweWWtWQoSobAKaDgG&#10;X11WV8WhuJfJOCZ2907x74+Kx7RabqVbKtq4iW8ZYFZVev1VQfzzQpx9NHUkulAkhcwlSwD9zdj+&#10;Ab+gXjTX5SX+gf7qpdns1Rx20coS1vO2yNpn5GkmGXH+6fsKD8GnS2FsZFkdovZUvJVP7ddVUstP&#10;D8TTon7+3u3YF/O2K9M5/pfi/wChtOBmPsZxW4vtL+na6+zO/wBPYdvAFhtP3nVj47XnhFLH8S+7&#10;G7clNdsDHqIUG1m22wTJDE5a7mb2OcWUqVUDVx5vbCiS1jJlzX1a+5RBwMQrcN5PeT2Av1mxp7T1&#10;oLGsLKuJMVC3o08o5Hd1zluE5FqpKaNLicq9N28II8qnIJy+RazD6ccxjG5NwSy9f4EElFBDZHqe&#10;Zk2DF9klXUS2skLBiCHVcJg6gU6NQdoiIjqvbtEMtWmRES+0/jBOcXcp2iOICAj9+T0Vgbe2RtDH&#10;t60g+9KmUbxjRYBbhatxsVqO0qp7KnfzU9JNWqltmzZatFeuhZue97jhakpUuCY1rWEILWAyZnMC&#10;MTM+EZfXu3CRhiNOV3FB94nb2vZVxkOPz/J0mzMzw69kdnVCRSoVkU6dYIVXq1lAlCVx7gWpcCAR&#10;9PaPfMz758Rb1BlquMSe8Kh0kb3yPcor1Ui21YkfuoQlm3bf3x4Kvo/EjQVMbe0cyIPu9479Kghp&#10;00GJe4nWL4GPvUMz2C22MxlK9iSCL2QYVTELHn1p6cbKqinqbSI1ESPIYEB+S2ALWq8mzLuAwMaG&#10;PiamOjjO8g9zIK1bA9tvRFH07xMHvvBV8FiKGKUe3U8nWWk3THuJ7Yjq2Cj3QTjMojtvt4yeeyJb&#10;VMZVOwyIkYNx9gRWVzkQ69uwaqyIIhEnNCJIYnfxkszdLlayd2xdd3mYErDSZ0w39ylRMKSHuWoA&#10;AYgRiPFDC4xXWvZGwFauE9hgi7kxhRE8EpXBOezaemkDPb0+MdhaAdOpjaiaiY+mYWOxMP8ACxx8&#10;mtKe5MMinvP7nLH8A39AvGmvykv9A/3U4rEYXNWcXj7uHmxYCjxr2WPm5YSR+eH66AekCxAEGnjM&#10;GRSfOOBue1j3MnkxrjJjDL9sZnMkU/jmZnwONw6kPtltPTddpUvTvtJQVywiDgfuoXzP3emZIYlb&#10;tVZ0KkTESdDDL6743+5K/aGELMY7F06dpfL5rCGNyBlDAVX2w7xfyf8ARK3z93UWVrmqse3/AJIq&#10;vHv7d53/AFmxpX4OdJZYDmSrW9W5CtFGoHp+W9jMvGhHyfzIyb5nnIsnHVnCVS+X6oPhAufqt1Cb&#10;V2Ok11qxjkOCRmGWWWpGxmXekYnzoDU47rKo7YW+No++lzA6lnr6TyiqeQpXIUwrmEB9UUGQgkGF&#10;eoe0KlnqoEPMK6pNrmzo+TcDFmLFsETWwCggMCjkJgUbwQlExIlHaY7x9S3Ju4OyFiSq4ehMzvbu&#10;yEzyOB9UVKsfLW2bjEDwQJw+wgTcFQHZbMZF82rtlkwIh13ADLdlm0AmusmRJQA7LVGylcA4wOQs&#10;kGV1KxUg3IyEwikLI+Ur4tR91jMfJsuMiLNgefaslp1vElncqlNjjyVjkfXOSd+DhUXuYCW/Zz+i&#10;j8LY8HT0lSjBJNgiu66E3sq0e8bCk1Mp1ibuI8QG0wNvk7HIokPa+ec/EotzDLGU1AVm1l7MdMIB&#10;gUmn5uxMjwECuPqBKhng2eIASrL6jM/kF7T5jMcHVxZHfmrHAI1I77cPMDZYvaOLeW5TAjECIxAi&#10;IxtAxHaIiI7RER2iI93xo0NjnF0cexd3PEPMRZcJUHRo8vTDV1ku81YH5RU2G1o3GxSMR8RqLO14&#10;/VLklR0EtCOWEpMGfkBiY3XftCX18Xzkr40hhf135j724xtjE08xozM1YhfDnVyVS/VLjdUu3BtQ&#10;U9Nte0tVmrtZiSSl6Og9vgmYDIb20rhlvE3A8tlKYzxjk2vJELlCRgBWqbbNSGGK+v1PT97rH8A3&#10;9AvGmvykv9A/3U0srSza8fboUPIhTt1ZZUdHmG2Ib5lJ9eufy0gfyFoSgF8RXMHLGHkMFZfUD/44&#10;Yz+iNPjH9cMq3J1YPo3uprTv9Hcd/ABQz1mzUCf2BlP6JVOMRt0wi1zfWX9PGk+t3+n1FutOq8G2&#10;mz3HfwxeYqzO3zpo2TiwkN9+wWrhxG3v8R7CztC62YifKdXoXh3jf10bEKtj9Pfo8d4nv9/8LqdI&#10;/K4y0WMuTG3enfiW12Fv9zXtplYwPfe9MzExG4ToTLWI6yIY7TrGSUm5EQx1vG7z2+togrNWJnfo&#10;S9UeiuofjKBLgUjMCe0FwKY7FxntPGe+09p+nxlcPk8zXv2MfesV3Lu4yjKZMGlPVQVZFRwoeMix&#10;AdSFikwhYBHbxXyWrbruiAhX4Y2suRpVInkYUKbbKFSxh7mZus8iMtzYQLWuCqYDLVsMiqE2bi8x&#10;B1stbbAjze4mDM5O0W+wqoFY4xHRqoWlYrE8F8HtLJU0M6i5t1UMsZ+8MzAQVRdUWMxod+xok7m5&#10;hIvrF6JVZ1RjMrTZfMzhuShgvtyHCXT1XdQiPZg+s4Lvv2KQKIXltHJi9fVxG7dy4JZqGi9gT8k4&#10;O68fBjzEfZ/GrZEC4vsyBn9TayhEo8k/61w9MziCs3WbRz48S3TTXM2rEyPDiAp5ix6oJ9uywnWb&#10;Tm2LDj7m17jljWF/ZGZERfjnxQ1zqFH1uMm/A454TEsYsleVzDQKPUnfrHRAoCZJaLwdRJoKfvdq&#10;E8n0YmgCL2Na2diVkwcKK3RnePlXi9tPaN+QWDGYmJnxXyeJu2cdkKhyda5UaaHqIhJZ8WBMTxYs&#10;zU0J3BqjNTBJZkMlXtj5fUuIQiMsriIpuCfJY5Knx2iFuIPrhHEfKPOFxySaWH97LH8A39AvGmvy&#10;kv8AQP8AdWw8rgqnm2f/ABwpj5G/y335lYrdOXlE/RZh4d59Pg3aUzoWRjuNDNh0X9voHIVFylhz&#10;Hug6NYN47s2n0z7ewd2kmC4Rc4Q+gc7xEcL1eW1Zkt44jLYPvtxie3gTApEhmCEhmYISid4IZjvE&#10;xPeJjvE+NQUcpmr2SoUaFI61e+5lwkNY9oRKLDzNqlwsSAkRus91zHDpRBff3U2LAYJzcY19cdt+&#10;VmhI36wx2nubqwBExG8cu3ink6DiRdoWU26zh94OQcGE/jHeNiGfSYzIlvEz4x+ep7D5gOnbR91U&#10;vp2G1WKORTHE/WqZndlc0t9zI+NWt8dX+vMf0qmbhUfZscUyFa6cb+plJxBXYYgTJquEmFCKQ8Pi&#10;XjsguqWnclZAb1iKiou482zAeei0lcWbNdfyc2azpsbIXM0wB0SDm43JKRfx19HUQ8Om3pExReXy&#10;FB/rEHrFvUr2FzMSJTHrUwhK0mu6Bu45nRbBAXkc1i2yDl9Re+5VraoWyOJ9aq6PQwLCN4rZzDu5&#10;ob8nYQe3mKNsBGXUrYRM8HK5DP7RqjVYSRpasy+J1mwwE166mOe5hQC1JUMmxjDnsIAAyRFPaBiZ&#10;nw20o2RhMfJ1cHXOOMhXnhD7ZjtEw7INVDzg/WtXQrzM9DeSzGXVvprDvgXL3/ppkRFbgx//AAda&#10;2LffLtMrNNcP2QTUCACIAAwIAMQIiIxsIiMdoGI7REdoj7343QlF4lFQgy+dgJLmNk1TGLpsmCiN&#10;hrPZeakxPl18e6JGV9/GlLtcpiH5eri7QcigW0ss0cfZExH7J0wseYUBRMeYSk+xAJR97LH8A39A&#10;vGmvykv9A/3WkBjBgUSJCUQQkM9pEontMTHaYntPhjDxA4i4fKfOYORx5ci95HVEDoMKS9REdSWF&#10;O/r9U+M7Z9rqyWPyVZCKw9AkWglNhrB8xHyi5kVFA81NGDMj3SMQH3/1FhRGRVSyliKwyMB9Zunz&#10;NL0x2iJqOTMbbRMd4iI7eJw2TbxwGeaAMOeZRQye0Lq24EeXydj01Lfp+b5d5GIVSE/i1BayO00U&#10;4bJFaEt9jT5RsGrYfVMtienED6pkoiO/1Gmzv9STWq5Wrk2NiKjWv2UUvoj5NdcASmfukrWW877+&#10;MRq2sj5ai2cXk2hAd6lmedE2zvBzCLXUSG0F3ud+MRHgcJZbxxmp+FLYi2BWVDl7NbG89isGR0Nh&#10;jdh2UcvsQ7fEWg8LY7RIM1HZScd/ulYaCj8E8LF/jtPKEVZL9mJmjgqQnAMMXZGyMRMUMYtqxuXC&#10;5bD8mLBBITMdWyxCN4lkeKGFxiujRxtZdWuPblIhHqY0hgYN7j5OezjEtcZsnuX3vymoshPydFHy&#10;Cfedu62YVSqLGO8y+wYCUx2UrqPZIqUwxyOayTeteylx920ffj1XnJyCxmS4JXvC0K34qSAKH0hH&#10;xVtf59LEUqRdTTdJq+JZC1xnbLs594pVN96PEd7dvazDVJpiN34z9ualxlRwbb0lu87kfUcrGfZ1&#10;GLF7jJxI9TodMeJyZCIHMCr9UJ0jKSgfP4zJIXO3LuViKrKy4mB5DLXL94j9knh4i7hsnQytOTJf&#10;mcdbRcR1A25rliDMYYHIea5mDHlG8RvH3nsfwDf0C8aa/KS/0D/dVFzUGVqYxJ8+lDz3fZlXGWDU&#10;qrg7Vsw5hyCslpDyHeI5R4kMTg8tlBGdpdYZXxqijb5yv2Y+Y37fKoRPv7e7f16KHo+nsOoJ6g95&#10;5TvOGgT7bcR4h3idz7+kF5bF5fDyRREuGE5KouJKI5sNJJt7CM8yhdJhbQUDBFxghyGEyNTJ0ynj&#10;1qjRZAntEytox60tiJiSU4QYO8chjf8AcBj8kG+2Wwyep27eYoubXLafp+t5q9vo23+6j4qhWW88&#10;vhuOLynKd2MJQR5S6X0z5ytxIz9xWV2Yj5vxVtNobtc1FYgniM9xxdA1uby+kevb8qoY3HqrGyO5&#10;CLBn4l5rXamMY7oupYBbTSC0ksWc8sxfB82CIuHkVGsUQufMMeTpTXTUpVkU6lcIUirVSuvXQsfm&#10;rSlQitYR9AgMDH4PGrlO24hiW2h3iJ+VpMXcR7/p6yA2n3xPu7+EW6zCTYrOVYQ0fnKck4Ypg/2Q&#10;GMFH448YnMomOlk8fUujt9zNhIMJe094lZySyifcQzHj61IGahysMr4lE8S6Hp+Wybwn+sVN4hYz&#10;Bde0aV8JTFg1f1+5cuP/APOWLNqzYZ/6zXve0v7JjGF9JT4HzS1lqLJiDsxYjY5V90nGqOJIejUg&#10;tmEueL7MsbuQdGA+946cxbueB049gkxbBNORy+0qfaGR7EqmMsp1i5FBb2mhPTePivRo122rltwV&#10;61ZASxznNKBWtYD3IiKdo8VNRa8EDtKmH09NgYsXXcBz0nZSwozW8w2By6lc5VBcfMtZsyt8RWNR&#10;Zunj9oCYrSUvvt6hcF9DH1hdddBFE+taJABE2MIFrYYsq6K09NhnVgE5HOyXTZHKInp4mi0Xn1u/&#10;QJmRSY+gm1ZIiSPO5YyeLxTiIo8839TGMgJKeAeRrLVfuKGJ2W06l2ZEYI3mexFk9S5XVeL3xyRO&#10;KaadjjZcxgJVWTac5M9RrDgQ+tZ3/BEbz8Wp83BtXg/JoxZhz2RbysOVbUXT+7bj6hNjnO3THJcR&#10;5dYuP3msfwDf0C8aa/KS/wBA/wB1NnNWQixYkhq4yjy4zdvtgpWuZ+5SsRN9k/eKFHwgmksCsZjM&#10;2mWrdgp25G01VUczNdOoLWNJNRHMoSrmW28mZG0zMpDE4nJZQ433DHUbV0o2jedxrKZMbRO8/i7/&#10;ABLYa2Ct0FKWEBQDYAuByspjY4A4kS4zPEu09/CcphbjUELUFaqwxg1cihLYbNS8oCHqoZsQT7mB&#10;BlKTWfq8U8/juSwscl2aplBNpXVbRYqMKIjlK5mCWziPWQancAhnGPv3a0Tq44XmlXr1bF5OYgF5&#10;BirdqSx1vbiFe2lcAmge3C6CpS04yHR8/wDFj84EbswORgGzARO1PK9Oucye+4xFtVIYjvBSz6Pf&#10;8VXzLeGIzfDF5Pedlq6h/Wd0vojylmY5n9zVbZ27z8WWyCpmaNQoxON9/elQJgQyPUWw2bBWLYxH&#10;HaH9xguXxVtc6hRBIE+pp7HuDs1iy7ZewBRtK1mP9Dhnfmcec7AFYmfFOk6rllls/wBLzS47nTw6&#10;2dRjS2n0HcckKqhMZ5o84UcSWBfFic9nH9KnjU5aILt1HirM301ayB9MMe0+NVA9uRbcyiORxdz+&#10;TLZtkoGvWgyNNGmrtWpV99tlqHuUiIdawbrJj1XsmWayyC96OFb0cWsxZHXy3ET8yJekCXQUXu9e&#10;9lyy9Mo7/em9lcgyU0MbUfeuuhbHSmrVWTnt6SRNrOmoCORUBsmI2ESnaPCL2PtV7tK0uG1rdVoP&#10;rvWXuNTlyQGM/hGZ/B9TGl8JZ6eoc6g4s2K7Q6+GxUyAsZ7iJVrJhLa1Qx4tQobNpTEWF1GSGOwt&#10;YugBD5/KuBkY7GqnvzsuEZjqnET5eqG77BRPAemDWLBmPr+fzMhIvzt8FleLqAIuXVgR4UapbTxS&#10;ndnCeFixZn1ywMrlBsZMR3DC43jbyRz9EMAShNOJ+dzvOrCQxPT6hbBLMLoTGXcVVbMq6WFS27m2&#10;qYXEWWsmC/6GhtEH1aQ05rfK9S+1Uco9oa2y44iHON1mpWNeUzDyOebCdd6jKKXNMjInc8jPKJkl&#10;zz3gCwuEr+dARGcrdiLuULaZnlFpwz5flM7mNMayi4huv5MOPirofHtnymJkbuZkGel+SaH1tVMQ&#10;PaRooLqzDB369j5sdESKjhsVWO3kMjYXWqoXHcmHPzin3LUseTXuPZaEgxzSFYEUY3Tldg2DrQx1&#10;25C+n5y/YPqWLHCSORHfipUSUyKFKGZ9P3nsfwDf0C8aa/KS/wBA/wB1OKwcTPlsTios8d+028k0&#10;paW34q9arA777bnttvPKKN0mrxGPrFfyhoKAaxcEKkVFMkS4HZeY8i23iuuxISLICfC8fi6VahSQ&#10;HFVaqoUqHYdt+IxHI52jmwtzOfUZEXf4sDjsxQrZGk+c1DK9pQsD+n2T2Md/UtoT6luXINUcQazE&#10;oifFnCpcdig2unIYxrtpsTSskxcBY4gsJcl6LCZNYwLRWLeK5OVLz2nSmZr3McOWVHbYLNGwmqzj&#10;9O7k3R5fRtWH3fT/AFBR1FTwycziE3119QB1zr26lW1sqrarHAmqI82QoZ1gPdjq64gIYTlf0Gvd&#10;HIiMk7C5DpV8qsR+cwEQxg2q47xysU2PUvkIulTC4ferVCFwSoPJ+1EEPIf6aLVk+Si/ADbJDHDs&#10;BBIRtw2j2PljgNT4quEvZPTAMxVgiXF5AQfPzKohUZNfTFXVauxX2W8q9TxqPE7bndw94E++drQJ&#10;JtQto7zwsrUW307bfHTw2IvTktW2sJSoZS7VFoU8bbZjhXkbCbbFwFp4WJKK/leqneZZ5gSXAl4o&#10;Y5oHOLqz5/MMEZ4xSrzy8vJbSIldbwqjvMTxYxg79OY8ag0qqsivW05jNOtrdGOO/tIL8sV042Wp&#10;NZVamCAWPbme87cBEjMoEBiSIimBERGN5IpntERHeZntEeLGL0kKs9lIGB9qQwDwVUjgp3U1RyeT&#10;cv0ehPSp/KRPnWGptbxZyeVuPv37Z9SxbssljmFAwA7lPuBaxBSVjstKQBShBYCMIxmJrnwk487k&#10;DWfksdXjux9lvYI4j9jTyhj2cVr7l4x2h9NG4dKaSGaSi6npy99XpsZJoRHq+X8x0CkyAoax6wT1&#10;uPjHYHHR8vfeK5bwNi6qI7vtugImejXVyYfu32477lHjH4THBIU8dWXWVyncz4x63Nn7prj5NZPa&#10;JM52iI2iPvTboWR51r1Z9OwHu5IsqJLR/ugZR4vfB7qa2E6bHM28e2xYnphh7vMlpydcymYVjb5Q&#10;k7iWnCULd7QE1mu0Nv4srqN9K3kE4qvFhlSjCvMMGWrVyiXGsAUrqdayzcpVWW1gLcYio7Jqw2pP&#10;PLqtbWrWU49VWzbGPkqs3EZC41AMOY5WSolC1wZ9IzgFMy+qdTZynXrlcB+TRUsVzzFj5gIp1KHV&#10;Y7G49dRPla166LIgK4KrqukFhiFYGqKFPrKkquncV8tfYZL5C/INKSlJWZEOdzIMmw7lDBF8D2jF&#10;Yu4jS2MuO8qpaLq8aRLablwWTzVlyhQskuCLU9avUDo844xz5V8prnIlk7J8LB4fHMIKfMpU3hcy&#10;P2e5v8oD4rRXEuXJdlkRyJeNwmOqYuiruNamkEr5T85h8Y3a09vW5km057mcz8d7Ou4st/sPE1Jk&#10;d7eUsCXlwmCId0p4latcfXFVDeEEfEZsXLbmWLVt7bNmw0pNr7DzJrnMKe5MYwiMynvJTM+Pb+cr&#10;j+qrLJ+xmPqwmPZAkNGN/dddtDMgztIfJ0hiIS5ln7z2P4Bv6BeNNflJf6B/uptMPlxuYrFWFcvd&#10;0xSVSeH4B6tVn/r8/GYxr3AqxlsWPkVl77DqLSsNUvt3MaxOfx5R8mlhbTx7T+9Pxab/ALbNf5+y&#10;fitVptU+cPiFUbjFNBsBdm5cc6sXCSgGVhYsWgWzAbJrMRkO9u5HUhOPwNsjIS2CW2bFRCkt/bwY&#10;y5ojPbmiD94R/UOpTzc7YmMHk/aHaJmaxU2iwVjPznFE8UD84nSAj6pjxWyGOsupXqjRfWtV2Epy&#10;Gh3E1mO0xP8AzTG8TvEzHhlbIQCNT4ha/ai1hCkXEsMwTkagcymILiIXFxsKLJRxEUvQP3pw2VGN&#10;gyeF8uXb51jG2m8zkt+/yFyqG23aF++eXatk8XbdRv02dWtarnINUe0jO0/SJgRLasolbVEamCSz&#10;IZC2fRRm6PGtm6Ki+xv79K4kC+UGpfAZanflCmw+p1XzVJx5etpl9arnH0zVQfb5dFZnIwydx34O&#10;lHVGs0hNarMqY0DWJDPkg0nlFs58CbZWFaoOxcZKbjjCtIfdQQNLmPqXzjwrKq8rmUooHazQ0G7M&#10;xpqJ5u6a7EJZdqLqigpcgZf1ZsRNQUKF7Piy2P1AllFmSsLsjnVpdbGUoTwXj7SKymWlglkudXYl&#10;T4YdtouFMKA2at1Dp9Q6hp5bD43H1T5vpVvPUQqh1mQ6vDmoTxsj6AHrzx6ToUzrQXtjKtGnPzcT&#10;Rk6eLXH4JqgczYmNy2bdZaeMEQw2Anj4W2tjSxmMOY5ZXLQdSvw2EuVdRD5q5yAvkyrpJBFHE3r7&#10;zHVtV16jyphENvZasliFT25RQx5w1NUZ2+ewrNvuY+a6RyvxGi9P9KrkcsiZyE04Wn2bimeklQCo&#10;iF2MlHJcduQU4aewy6uz4rGsby9rudCa2MghKDr4hLp6jNi47TkrShZHpKJq1ajlM42TH72Tklhx&#10;TqHFUr8l7gm3VgsbYCO/zoVUquZ2jcrHLuUlPicPkmjOf04CUO7cJu4yY6dK7Eb+ti+E1rfCIgDF&#10;DCgfNDHxPqWVi6taS2vYUXzWocErasttp4mBEM7T7p8ZDAt6zaYlFnE3Whx89jX+pDOXBYG5PqqW&#10;5WMLi4h8BHDj4XaqWH1bKS5psVmmh6i93JbVELALafeJRPgLnwg4eNQ0cjZYV/JXHW7ditYtvU48&#10;pcrzL5ygraBttBAeccFi0czdLhTYVjTWMxFHNrqBbwV/Frq0Kt4JDqrq2SrK8vYqXFH8g4o3S2VN&#10;B4Il4traB1i7hjBc2hi8jaLZuGtQcLDGX2mW3syGgaarfnY9rek05x3T9nfEbWmC1LAmMYwoAFgE&#10;cjMzLYRARiZIpmIiI3nwTahz+p3D9WngFys1ExR9PzeRaLPlIbkWpAxEgSS6aqaWJGwtxsqfCDqB&#10;QmxkdXTFE+BioN2AWXtLNRfLzMCWK4sGUjytzEsOqSfvRY/gG/oF401+Ul/oH+6mnq2gvm7AqOvl&#10;Bgy5li3NElOBW0wXkrLGE2RkShFhjD5An5NF2k9tW3VaD61lBkpyHKKCWxbBmCAwKImJifCNMZup&#10;Tv8A1jcsMzCBipaWNZUELLaBnyruoyRrz5VNeYN6z4cQZM+K2j8M2rjKdcLge0ayme1yi7cs23cL&#10;RuJVbvZkFtrV1WVcYYuwLNiGSKW2bNlszMzJue97j3mZmeTGtawu89zM5+mZ8G/KIlGdzjAs30lw&#10;k6lZPUGhTKR39Ygxlhw77g2ySSjdP9Q1tB49n1zkwTkc2Q/1vHg4ppU+UT6WWrSPMODaChCE7/JW&#10;u/ioyiMzTTisrOZLvAjQOvwRE/RMllZx3EO++xHEeiSH70aZyXHvVy9qlz7dvP0+vx39/q9m7/g9&#10;Hf6PixAkcjWzXPB2Y5bQU3uPkt4ntM+0F1Ij3TsU7T3kS+LKr5fXeej2FUDfuUXQPzpzHv4LoBZ9&#10;W3HqmkJmJYP1GCw117a1bK5WjjmvRAy1fnbAVxIIOCHfmwe5RIx757R4WzG4db7yxGJymTnz94iG&#10;YnqwTI8vWZuMT9Y16o7x2GPidmL8eYeU9HG4wGiqxkrc7bKWRCfTSqJ6tuz02QhMTIrc4kodby+W&#10;snau3GsawymeAczI+igN9k11ycwpIbAse0R4o4UuUUgE72VYBcDVjq0hDZAuB7G1rUVl+n57x7jH&#10;qhNWusE16yloQlccQUlIQtSwj6AABgRj6Ij72YjPLCJbg8r0HFt3illV9M55bb7Rcr0hgZmI+Umf&#10;f2nH6ipD1orlKb1SSkRvY5+w26slHzSINm1zKDFNtVdxLbC+mWNzWOOWUcrSr36pFtB9KyoWiDRE&#10;igHL5dNy+Uytomue4z8Wj8f0xLJQeUudXjHNNGYqp6fL38bL45QMbxvUmZ29PL4tORlVuUXG5NCL&#10;ASthYo7jjoM4lAl0WJLnUMo2dUlDlSSWKKRzNZQrpapqze9PaPadWQTk+3u3ZzqWzmJ9TbTJmI+l&#10;KrxiWV060cNaKOMG+qtKyxtsgj5vUr71jKfs1im9v3W0eGfB9gn72bagPUl1Dh+tqsnuGFGVM6kW&#10;LPDqZMDhYjRNVWfMDeshXG5fVMaZwT0PyZEM8Mi+C6qcOuZjYvMQPK/xnkmlO3JTbNUpBSgFa1iI&#10;LWAwAAARxEAEdhERGIgRiIiIjaPvTY/gG/oF401+Ul/oH+6nae8T748NyeiH18Yw9iZgrfV8iTJL&#10;5VlO5yadSJid4pmliILcUtrJ4JHPWtQYe3RhGFdQr2DgDp2WvvU2l5awuTB/ydXcSWUxAEUHHKYi&#10;OkOj85BRvO7KZKX2Ml/Zm8Ez3GZiIPeQ4sj5MxKQ8zj6mGSRxBNyV5HKA3jkcIpFbf277CQBy298&#10;RMF4Tkrk+386qQYq5bSIVKLQ4nB0KUkwQcDIggtuNtgJESrzWnlBf1BktQZRnTpYysTz77E1nYK9&#10;ZX4X2rBLrpj6WtHfaN58ZLUGUPlayNljunEzKqqZKehTrwXca9VfFKoncpEebJJhGZJw+DrEwpIC&#10;uXDiYp42qRbFauO9wAMQXBcbusEPSrgxkwPj2Zj581etED8vlmKBdjI2QDiMduRKpVt2RRp9Vg1+&#10;q4+bLFiy50zMxERG8zPaIiPfMz9ER4au3nF5K6rtOOwkDkrXLaZ4SYMCkk+20jZuJkZmOW2/g62k&#10;dKJWU/YLOXc688whfJhezMf5cVMD1yP1/aDiHUMdplYnYZmqdxRkU+Ss4bGRVDcomBAqtatc4gMd&#10;MeVstxmSOTb8p4ylbK4xNLK4eENfYx8NjG2UWzeKOC7DnvrWA6JCayc4G8Zcs190L+8edroX1LdB&#10;a8xVGBkik8aXXeKxjuTWUvNKWMbyRsiIGZmI+LStaoMk89QYkh4xvwFV1LmNn+wSpZuZP0ABT9Hx&#10;liarN8VpmXUF7T6X5KSiMlY7TtMAxYVF/wBjXIx260x4HU2Yr/8AxP4h0TWU9ImrMZEN9lQDRIGV&#10;Kc7MtFxkTd0qw8vrjollsMpKNV1FjCzJnQRla65mZp2i4kEWYGS8laPh6+Fe04avFlYqGbxtvGWx&#10;3+StKJfOI+7Sf2N6vwNSbFz9BT4xeQ328hkaV3f8HlbK37+6f2n4J/enwJjMEJRBCUd4kZjeJj8U&#10;x4tZnM2hqUag7mU9zYc/Y69dfznWHF6VKHuU952GCKLGYuyakfYcbQ6nNWPpj81IbCESZzu17ePJ&#10;jSn7gQEfCrlxPTzOoelkbvNcg6tV4z7PoHzgTGVJObDlkAmu1aeouUKCfBuexaVLjkxrTFawH9sZ&#10;nMCMfjmdvBDZ1PSstGZjo4uG5UuUe8edBb0BPbb5VoRv2md/HHB6eyeUnlsTL9lGJTx4/PX0gybm&#10;eraODFV+288vdEyvFJxWADcZFtet5+5G09xlmRl9ORL3dseJx32Pfbbc9WZCP4FdKvH/ACa9VYx/&#10;cjwhlrLe26QHu+hkq9aeuuS9cDdUgLqWcd+kfWNSy2k0OEenOMztHlFXKU021AzbqK6g/KIbxmR6&#10;tdsGlvAiDqLLgRDsU/eOLVGyq1Xlj0w5JwYdWrYbUsq3j3MRZQ5Dgn1Lao1lEEMx8WrsaK+s1mFt&#10;2K6thnnaoD7QqCPP0wU2aquBTtxLYomJjf4shoO835Sl1ctguU++o5ke06Qdoj5C0wbyg3JjPOXj&#10;7Lr9vGZyqGi7HIZ7LxJh8w8dQI1qcG8zPC22XXB32nax8wPmxAjEkRTAiIxuRFPaIiI7zMz2iI9/&#10;hGotb49drNWNnU8LcBbquLr/ACZpO7WYuYLKSUcyWREFQJFRh5jrCECMQMR7oiNoj96I8aPTMj5o&#10;shlGKj7roBWqi+fw8eoyvv8Aj28X8LJfW+ew7fR+G7ij81WP3+4KjMkO22+7IneIgtzsJJZ6gykN&#10;rYCqweQS4OlFm86Pd0MctwtkS7OeVatOwuNi6mMQZ3MxqHJGTrL5kyJryZav5C0XziFK4sXbRdyk&#10;FsKIku3jHadxY/IUVfLWJHi29cZ67d5+5HPUsukj4cyFC+nWTxQlQD96bH8A39AvGmvykv8AQP8A&#10;d0QwQyQbQcRMTIzMco5R9G8TExv9Hf6kdPYG1LNM4hvJjlTHRzGTDkE2wLjBHTqiRpqTylTyltoe&#10;YFXMaec1FLcLpd64sV4jjGWy6in5IqiSEop0mxEsi7aHk5MpZSrWEWBtqmvQVjtP4aoPWtWntWgT&#10;PjAlbyF6wUFYsFAiPWsNI+MAoNlgsBPHaKxrNRXeoCQv2YbWxknJSMxWQMRfvFM7LD01FnJ9RbGi&#10;MCxU6kvWMRp62/qkm+EYumpERFmswMLXWl98Y5wFM7PVbzXBWLIbQ+UvzAv1VkA7keQ+QxkM/CvF&#10;IORINveu/YvhM+raJ48crkcXWpY224fZ+Er06yK4Hl7izCu3pAron5JYtyDYaOzU1DVy5sCJkimS&#10;IpkiIp3kpnvMzM95mZ7zM+/xXVeT0s3mWe1MtBQPUSRjAVKJEMlvFSvEch5bDZda2+d95X5HRVFW&#10;Rw99ku9mpdXq2MQ4y+UriFp6gfRkp51mIPmgCNDq61Vgs2B1FqLpt1JwaupWUwHVsSlwdMy6gjs3&#10;INXLFG1ZyhSGmpfUkyZ8TEU3yOoc0ttXFioxh1QJHjYyhb78ArRPFE7cmWzVwjgtxq81a6tLTNJs&#10;RevRHFltg7FOPx8lEwTyiY679iXTWUGcG0kpbVxmMrKp0KSRRWrJjZalj9H0kRTO5MYckxrCJjCJ&#10;hEU+Jq5TH0sjWn3ovVk2ld4236bgMd9p23238U6WCx6cZUsafp3WV6/PpTZO/lEG0RIi4cl1lDIj&#10;sPo5bblPik+/lKVO7p+knH5uLtpFaVeTTC1X2dZg/IXUALev6VTY8ykfUg4jy1FrQ0vjGz7MryJp&#10;847h02ZS2mS9TT3YFKGiJ1abJHppfYuQzxRvZ2k3JY6m2LLcarp7XyV6lVXmwoFdZh7eYLg6ZVBL&#10;6Jc9xNeGqYzT6JjYSBftK8O+/wDti3EVJ2jbjtjgmJ3ned4iAHJZLL52yxnyFdrrFv5TjParTHkt&#10;fp5emuke3Lt3nwBDgyxVc438zm2jjxHfbblVLnku8d/TSKI27zE7RIM1FqU3DEjJVMPVhO+3zo87&#10;blkzE+7tSAtu++8+l+Or4Zea1XZruGgmzcfdZTaxcrC/lPl11kISUc11oR1bTI4LUCifZT8WmcVc&#10;WSbdbFqK0k/nosWiO25B/gNLHks47wJDIxJbcp+8eqMLaYb9Iv1PkV5HHetg1EOuMOrl8aHvRcRW&#10;YorKVjK8hWiazRJy6FunXu03qtVLaFWatlBwxNiu8IYlyjHcTWxZCYFHaRmJ8bT3ie0xPumPGpMH&#10;tAhQy1oK0RG0eSafmKM7cR25U2omYiOMTOwzI7TOJ1Fj/wBlYm4uyISXEbCu4WajCiJmFXKpuquk&#10;fV0nHx2LafFm3UeI5HU1UaGED0ywhvpErVrhMHHCrj2MPnIyEWDrKkoJwfFW17qkOnTXlqmP0gt3&#10;Pp3s71jjznAQmWRTsLFVM+XR86uyTNipRPxPzWfuDXrrEoRXDid7I2NvRTx1aTCbFlk7R84EoHex&#10;bdXqrc9bM3dUNSupUU8XjwOTClRBjGABHO3WssJhMs2OIdRk7AC0rUoD1rkepW09ozG5PIZTIbR0&#10;QZax9nH1ag793WrJ258vWTyc1giMD6u9zP3IJap+tMXULhPkMWljTq1eYCHUOCc1zmTvze5sx6OI&#10;wzWmUSMZLPqEMSM8SKrg/SyH/wBg3KOiDkfVtUr1Sghl7lx96rH8A39AvGmvykv9A/3U4rHYvH4i&#10;3Vu4ybriyAXCf1fM2EcFFXuVwABhQF61tkpIo3Hx/SLTv/JyX84eP6Rad/5OS/nDx/SLTv8Aycl/&#10;OHj+kWnf+Tkv5w8f0i07/wAnJfzh4zVbKY/F0042rWeo8fFoTkntJfBvmLViCj0GUSEBt2id/fP6&#10;1idYY6Ds4LU2OVUzuKIiitesYkukZcvUFe+ug+p5Czw5RKnLKHVisKKjl8a8bFHI1lWqzQIS3W0d&#10;9i4EUQxc7rcG+62iay9Qz8VC5qEroVsjbKmptSoVqFtFROmXcSiRHgM8eMGZTvxCYEpGdO/B5at5&#10;PL5/lRdaTTv0Sx1VmwuFXm69ZrbdsCJKyr7rrr6zjcBioTHV3wnsoRZqzFscdctInD4sA+x+fZBz&#10;WyNoi79CDdU5dNYRZOfDqOhcf5yeLA9u5UGJRykZgG0cbPB7YGZgxO/5b1BIHSMC5eFZz4TtR3al&#10;QhE6FTqofc6bDhhNTSQPsrGpcuZhfAetMkJnXhahBwHg8KgbwhAFlbn17lD9/KYtO38v1OXygUwr&#10;KPYIlewBt8U1Ma+Gad0/LamNNZ7qv2S4+dyfb0kDWBCKhRyiaiQcPGbLB8J15qGvBY+q7fTlJsbx&#10;cuIOYLKPCY/Y1No8aQ+91sSdMAusvzP3nv362Ps5WxUqusKx1OVxZuGsJKEplpCPIvxc2TG8JU93&#10;BJs1N8IUOwWO5AEVCHp3PJKZLF4vGVCIyo1QhjOVq38p1WG/pW3tccVcZjKqqVCkoUVqyB4rUsf7&#10;8kRTMmxhyTGsImMImERT8ennbj68GxO3KOUSm+855D86ImLA8ZmNi2nb3T8fksHjLuUswPMlUkG7&#10;pL349RxDHBCuUwPVcQL5TA8t5jwB5ixjcAiYiShjfaN0d/oitTny0zH3XK+vvtEb99gPJ+0NQPGY&#10;KfOWSq1OUbbca1DoHx7dwfZeJd4LcfT46GGxOOxattpGjURW5fwhKASZO/eSZJFM95nfwcZfKrO8&#10;MTticfxuZMy2mYGa4HA1ufGYBl5tVEl26u/g6GlVN03jy5iy91APNWlkBBxFoRK8XHr5b0zZcFi1&#10;mrIKHmsmPexjnuYbXOaZMa1rCk2MYw5kzYZzJGZTJEUzMzMz8VTWeqKpApfCzgcVYXsTj+cnKWgK&#10;eQrXtDKKTD5aZXbmemK4b95LNuB2DOYrGZLeILjLFLLFsjefTz3x0GcD/ugzMci3kdK6kuSOl7rS&#10;mhZfuYYK+9kTO7COPLYm2ZGy1ECSq1wvO8Ui/IPLeO8T7p8Z1zMVZxe40lL81C4LIrqVV0oyaiSb&#10;VMrvKsSkELTKARC7EItLfVRWzuV07lKGJt7dK7YryIDymIX5gfstPrSUeX82CPMb/IdTwD8nkLuR&#10;etK6y3X7T7bV1079JAMsGwxSreemqJgA3njEb+Ky7bpr1TsJCy8QlkoQTBhzoWMSRytfI4AYmS22&#10;iJnx8HbtM5bH2MDgta6UYk6ltV0mUcf5xt0mCjm1ljiLWXBhXXGwR7rBvpizS0RiRtbTwVnMv1QQ&#10;UbRyYjEjCbBe8uidqyjjIiTaZxMq8E6F5bVWZZClG2A5Lqp3ZKQNmyqGLp8usQQU1asMJpR6zOZC&#10;zrXNvGwfEvZeBlUAkffIWMlbQ7rGUbCwK9RYKkS6dqxBiYL+D3Q4BW0lgLMndeg1nOos6KwS3I23&#10;qiIt+UAIqpdP2YgN0yaxp9GnijFkYmr9f5x4TIdPHqIYlIN2njYuskKyfu45sfESKD2BSgBSlAK1&#10;rWMAtawjiAAAxAgADECIjEQMRtEbfeux/AN/QLxpr8pL/QP91OIu4CjWs0quIio1jL1aqYWfN3Hn&#10;yCwwJJfTJECS4KeZzExxiZj+llH+NqH+l8f0so/xtQ/0viIjD1D337jl8ZsO220TzsjPq37cYmO0&#10;8pHtuTsnpfJLQA82PqirJV1DG25OfjG3FJHv72mMfFnsyvKYyyq1Wp1XY+uVqcjQeD3muby3VUKW&#10;DVwyUHXdaW71esSUQ/rdm4tXN+AyFPKRMfPGuRFRtbfhGF24cyPwJ5e8Y8WtBZFojXvk3JYJjWFu&#10;N+AXFzGhymR42kL85XAelAvRb+ytuDEeMlp61IrY8OtjrUxM+SyaIKadrt3kBOZXYGO7KzXriRk+&#10;UW8Zka7Kl+jYbVt1mxsxL0lIMCdpkZ2mOxDJAcbEBEMxM0qVuzYyOKoOJ1bD3bt8sWszjiyV10W0&#10;TXlkdjOqaGlEbc9vD14nS2Nw1kV+TyEIrq9u4TJymDW5eUkPNWq/V+XpuNk1rylkm3XEvPUFWvg3&#10;1m5ZaerX2VeuZFxwjbEzaRk6RwuWHiMqNhVqxVcISqLIXwms0L1e6LFkLFsETAwKCAwKNxISjeCE&#10;oncSjtMd4+L9SeIsSGe1BXLzTkkPUxeGkuDi394WMns2pXmB5Agbj4NDhqGY5fKrJeksVaHzncln&#10;l7ID1YxlYoGfkd+l7SaJAYVm9JDAsOFyFV66loroWCUISAqSlKhgFqUsIgFrWEQAAEQIDECMREfe&#10;yVZfLLK/t6cZRibl6fVx+UWncKv0zvcZXgoA4XzOOEzR0vW/U9VZPThwcbmYscthgRbK+lV5T7hr&#10;KKxE7cbX0eDvezL0RZPm7Maha6qLi9PystucrtzeJj5RCbG/GY33CYhtHN4y3jrKD4GNhc8JmeXG&#10;VPHlXsLOAKVtQ1imCJEsyiJnwpx1nYbB8x6+VvoYvqr3nl7NrsgCvM9MhzGRrLPs18FHCRxmFr8e&#10;fBl262edvIWRAQl9hk+73bghXCuncuksZM5Jli05VauoebXvYCUqH9sxjJEAH8ZTEeGoxEt1NfDc&#10;eNGejjYPb7vJtAgYPu9dJNwJ93KJidmIjIRg8eclHksJ1KhEvfsL73UO83cfS0Requ3cvrcRnhEk&#10;UyRFMyRTO8zM95mZnvMzPvn4oq4PFXMk7v2rq3AYEkgUscXFKxCXp6hMYIrFgmciPfxWzOroRlc0&#10;PFyMaPyuLxh+8OrvG2SthG0zJj5NLeUJCzK1XJ+8ujMoIdjXmaDmdu0rLH2KwT33nl1bcj22jgXf&#10;v8VFduwVm5gbdnCNNk7t6CIXYoQU/dCqjZRVWf0jX2KSYJz4W9ldDHJ+wuNQG1X8Gwhkg/8AVmPG&#10;egjGLWbVGBpKmYiWlkfRb27T9ix0XHe73gIbhzgohalm1hb7AsZM52iSnYRiZnYYmZ/BETPx6d1J&#10;lpvZ9+TxtLLTXsN8pjwK4hNga51ahdRkVSnpkLLbFvOGdZZKIUgFHE4+njaa/mVqNZVVMbREb8Ei&#10;AyW0Ruc7kX0zPhumsFdiNU5VfTedcyh2Exj1H1LfWXMTXyNgZEKAxIvUthZCJVK6sv8AFbzCoHO5&#10;wUZPNHMD1FkS5mnjZmO/DHJaQkPIx8466xZcGxEfeux/AN/QLxpr8pL/AED/AHXapqYkEroIzFoF&#10;KR9hScTHmEriJmAFNnrKhQ7Crj0xERGBi9URyKnZwFpl8OpxAIrWqflrMh/XDW53lgj3iNxpe6Ci&#10;f1rL4Wx9hy2Nu45nvjYbldiJLeO8SPPlEx3iY3jv43Ww6mSxN/cGqmRbWvULHpYsu0iaXqggnaJg&#10;hifGPzi543RjyOYR6d6+VrAvzMcQ7QqxyC5W+ny1hUFAnBCPjU+cr8Zq3Mo0aZj7m0qYhRpv90d7&#10;FaspxR32I5jkW3KYEYkiKYgRiN5mZ7RERHeZmfdHjPZfP03YlGaVjlUsbbGV3W+UO2c3LVafXTgO&#10;vKUJsQFo+bmGlSfLssab1UkIE7YWMLkC7+sq21vHFttxk5Wy+BnMwXBSBjkI+hFCy2W3dM2Cw5Sf&#10;HnNCAF+LntP2NVY/IKmRH00dvVMSZXdQZUo4IjpU6sHAuyOQaJzWo19992N4EbCgS6FZT7Jj00H4&#10;hbnk3J5u0Vi/d6TW1cVj1bdV3Tgp6VKijhXpoJoCbJq04dDXiU0MFh0RWx+ORCEB2ky7ybXuKIHq&#10;WLDiN9hu0dRzDPaN/vXLs7kQU8lGytja+z8nc4xOw16sTG0GUdMX2Dr1BPs2wuN5h2F0Vjb+Oouj&#10;peXxKmXMw5RFI9S1kFKiaKj7EflvLigeYNuPVzMgt6syasMo55spVZDIZQ9+8wx8F5KuZTM+uDvT&#10;vHqX37CeKwyWXR/+OWQ+v7+/7YGuiQre6N4pqrBPvkd9/igXpU+BncYcsGRE/hiDidp/H4ixnctS&#10;xi52hY2HCLm77xEIrxu53un7GsuMCRFsIlMMq6NxXULeRjK5kZhfHYfXXxyWCyZmZPgVl4ceIEdY&#10;+RLHr6gzFvIbHzVXM+nSrl3jevSTAVUzxKR5gqDIexkXxcKdWzaPkIcKyGvLmfLgPFQlPI+BcY95&#10;cS290+Ik8UOFrcoibOZdFXt9MjVXDrp9u4z5eFl22Zt3iHalyD8++DBkVq4njaAQMepLODm2bUSf&#10;eWdWruMCPSH18wp4qjVx9VcCIpqpBQ7BHEd+MblMD2iSmZ27b/ee82svqXdPvXnECImRmiuDVXwH&#10;hEz+wntftttJVx34/OjxlMlbUxKM1mOrjxZG3Wq1Ky0FbCP9zbY6yRme5eVkojhIEfgMNj7AuxGl&#10;wZUE1kJKsZZ8iWSeBh88E9OvQHlvANq2TVPB+5Hq3UVXoZ7JLNOOo2FR5jEY7fY2PFi4ZUyV0oKG&#10;JEudelwS+Re+1VQ3UOhfZ9ebQ88hgWyVQTt8illzHP8AXXjzMSHVpsGssGgx63smx0FNr5zC5HGM&#10;SUCc2qrATuXzenZiJrtEt/SammJfRM+NNzvuygFzFujly4FSuvFMT+DeoVY+M+6Dj3xtMnePoWcz&#10;c5IwmLNmxWbG3qsuWM9XyFKNmWmDxgilNWGqbaUXi7l8tbZeyWQedm3abx5Naf4BCBWpYRstKEgC&#10;EKEEoWtQAEBlro/0F0qyrkbIkO8XMhzM8XS7zA9OHIm3a3hokmt5VgRFwWD/AEf1DisYe3KK9i2v&#10;zhj23lVFcncbEbxv00FtvH4Y8GvE43N5oh34u6SMdTZ3mPSdlpXI3239dAZ2mO3LcYOMNhcHiK5D&#10;ED5iLWVuge5blFiW0qkjMcYgCx07SMzymC4jF+zqrO1ECcoD2PYdhaXU4ARKmMX5RTW8BhmzpawY&#10;IiHiJzv10ay1N1Ntt2ZrIWBmN4nuFh7Vz3iPeM/g90z4tTm+DMrg7S6D7gRw8+liIZXtOXEQsLM7&#10;NW/pbAcrhsAvqcY+81j+Ab+gXjTX5SX+gf7rSHch5DI8gniUbxtuM/QUfRP0T4N2lc+JnvM+RzYS&#10;Ebb77BkKgMnfbeBFlL1Tx5vHuXjJ38/WCvnsm/y/RhybHlcbVn5MetXY1ElbfJPPpMOOkFWCkWix&#10;YfrGV1GmpF6cWNVx1SZK+dc71ZFohKBL5RVZrXLGdhNgCBmAzJxUzuEsjYqWh2Md/lqlkRGX0ra/&#10;eqzXkogwnsQyDlSaGqYfjVNbhwTcvzmK0+8TVlxG+XDf7ldhz0be4SUQjuMRMxgbbuOK1V06frKI&#10;WjLr5ezHRynaJsybMeQjHJrLNaS7JGPGWYsyHI5oCwGM4EYGL8glo2LAsX60lUojasKb22sggOQk&#10;wZ+Knr3VNSZszK7WmMbYGOCA2mV5q2hgTvYndbcPEyPluMZDiTypNq+MHo+q9T71K0zL5ZYFMnQk&#10;qsKxqG7D04ZaRasWJVz6y0jWaS4XaSZatS44Tjp06GTuvORFKZxl0BWbSmdxgUXrh77cYETkpjYd&#10;zim440xiTNGDR0zT5jtEWMrZWyecvuGM9CGAma9Ea6ZrrszbN/tPKVhXqXUAhYt84nrUMd2OljO/&#10;2I+/mroiIFNhgIf1PIokfvNDlJ89msk4Mbp/FAQw3I5WyYIrrGCmN1LY5Zv4+rh2H1EPisnLXPP5&#10;VnUs5K1Et6JXbTCe5dQWmcqpVpPy1JUcRXVSqIAO8fE69kLVejTrDzfatOBFdI7xG7GskQHcpgY3&#10;nuUwMd5iPDtNfBJirNhuwE3PGtQu6PIYOa9fIAurj1SUwrzuRPqSJH00VWCFjwWe+ETKvz+VtHFm&#10;xRU9sV5dMBMxdvTMWrfH7HwR5ZIiMCJMVsPgaOGx1PGVA/rFKutAEW0R1GcBiWtLb1ubJtZPqMyn&#10;v8fV1Bm6GM3CWAlzeVxwDtBFXophl2zAzMcughm28b+/w+jo5MYXH78IyjwB+XsjG+5rA+dXHrZE&#10;7ceFm1HEWharlMqFjq9TN6jvtZEPsAq3kWQbC3jzFjZkJDcpKSaYKWO5TIhEz4FuYt43ALLaekZ+&#10;0bgxMb901C8tvHpjj53f52+3GIKCyuTzOXZHvADRjqpe73rUt1nf394uxG0/N32nwHT0rTbK+8Tc&#10;feu8u8z6xtWmrP3+4gkdto27R46WLxmPxqtoHp0KdeoG0e6ONda42+9UiUQQlEiQlG4kM9piYntM&#10;THaYn3+IzSyyFSpNkrjcFXmp7MNst60KWDKrCRR5TIFSD5Lo8Uq6IDMEinUQqtVqpVWrVkLFSK9d&#10;AQpKEqCIBalLEQWsIgQAYEYiI8WKGJuVv1WZIV16qOoJWcZUtjYhmYJEFBfJjXaqnM+kbrK7WA1K&#10;zUyprPWdT5b0WcHgrIfYfulZLJqKPs3uOnTOPkez7A9bprT8Wfn/AHOzhT934czSX2/B9k9/9z6f&#10;GZxlrFsy+PvH7QpoTZCoaMrCQQfNhpd9b3FKrg44Fh1/LAa0t5mPi7qHMsErVuREEq5RWpVVRxRT&#10;qLIj6aEj323kmtNthxG9zWH4/Uxpm7mxpueb2Y7T6WrsWnvgYMrB4xI3rcmCQXEPa2IUuFDELHjH&#10;Wt41WES0uZ289bFTSk5mWFNRHm8h1fp+uK6YMi+yfOkRbqbUF/Kn75q4xK8ZV923A3Nm7ZeMTuXN&#10;fkintHHtPIWXMDgzyCoh9LHsQvO6gsOEhNbE+1GWXVvXsYWWurV1bT0jjaA8V2vrhisRjw4YzCV3&#10;E5FWSiOs9remiLFpu0D1BroBaQWpaRnqscIAMkRTAiIxMkRTO0CMR3mZntER3mfCwyUcMxnH+1sg&#10;j6aUMStdSgW8DPVr1xg7MTHydt9hIkxawYX3msfwDf0C8aa/KS/0D/dU/G4CmzUF9E8HWJPymLS2&#10;DkWJ6siVmy1XGYOFJBG8xA2SKGCOXx2XTia1ZGKm/TRRW9bQJdytXmJJ73k8eFjdp8g4s4cFwJzA&#10;WcvmbiqVGqEkbGT3Mtp4JQv577DZjilC4JjC7DHhi8XprI30CyBGxauox0tCJjmwUgm8Qx86VCZC&#10;RRw6kJIiAE466u1p67YOFpnIEk8cwy34rjILKIUZTG310iuuSIABhGXH9a1Fhtt5yeGyNNf4nOqt&#10;FBRvvG4O4HHb3x485xZaweRlKc9j1dLrWK6utCLFYm7RFyhNhrkBLErsQTKrWpF3XTTymNsLt0L9&#10;dVqpZVvwchwwaziCiCHtPqAxFgFuDBExkY009L0FkyxFpF+uBBL01k2hbj2PGPWIvK1dhMn86Enx&#10;7R4RYWRgxDluA1lAsE1HBiQFInAnExEiUiURPfjPu8VLFyqrGY7GrYvHYxDm2IVL+EvsWXnCxsWm&#10;yAh1V1qwChalwrlDGtqIuoh2FxERlMwBSPBylFtWpmMlBGFuzwW2AgvreHb8ff41rc1JmKeNqYLX&#10;Gewqju2ekK69NVVtWrVBpybjlJySatMTIy5AhPKOHh2M+D6tsBLkD1HkklDORw0S9l4w9uEr+QYq&#10;5keW59ZRYuIFdhjstQxd26uwwmuzOWsxXXccZfKMi5fYLL7JmZJrE9fvE8y57RN3QGPyMWtQZOar&#10;ddX6kMGopKkjYx+mKDmcDalZ2GW8tYBYeaPyVUiGEW6ge2MlVh2A03xsuhyoOteyhfsCiUH6WCv1&#10;XrI7MGBQlLwgLgTP3msW7bl16tVLbNmw44WlFdAS1zmmWwgtSxIzMp2EYmZ7eMxr26lvsHTMRi9J&#10;1bHAlqezcptyqYkRu9D69f7zQ69UWFhg0klHixm85Z6FVPoUoNjt3rJQUqpUUSQde07jPEeQLWAs&#10;sWWoqpe9asrneeB0DjrJlSoJmS808fk2BXbIIO++OMpsZNogmryeiilbTsrheMwVBVCov3wHI2tL&#10;cp6liwyTe9m5FPJplx34jxHYfqFUNG5XEYGuS+VzJ2isnk2Mk5+t6gLpuVUStYwR2ebbFgndMIpD&#10;Wk7h3NTaysW7DSEnFUqm57do2mTv5CwZkW0DAkVadoj6e2wEGDVk3gfUGxmZ9oFBej+tGMVdokIk&#10;IlE8J5SMxzPkKKqE1kB2BNdQJUEfgFa4EB/uR98bGtLGMZfz77SLoWchdt3FU7NYEghlSu5xJXKf&#10;LqKtyFnkuIBS8slalL+LzuosxSxSO/DzDN3v4xvI1aioZbtnER9jrJaf9j4yOlNPYYvZl5igs5bL&#10;dnNTVsLsgVGgotq5FZQpi7Fp7DhETBUkvOCr7GJDPET2KJGeLBgwLafuTAhMZ9xCUFHaY8IxOEoP&#10;yWRs8ujVrxElMBHIzIikVqUsY5Ma0wUse5nEeK1nWSYzucLdr642LC8VU5jEDVBaTSVyU+qTe6em&#10;wy9KeICReWxdChiaSh3lVOuimgRWPzzhQrD0jHqM+/0zPhtdN8tRZJe8eTwnGwkT324vyczFANpi&#10;YYKW2Xq29VfuO7K+KYrSuPYJh08YUtyJAcEPryrQFyziC9LaCqBjMQUTv4ZYsubYe0ubXPYbWsOf&#10;eTGHJGZT+EpmfFbG4yo+/fuMhVapWWTXOOd52AB7+kYkzL5oAJGciAlMI1LquVXNRL3Kjj1yLaWG&#10;PkUdeXDMjdv9PjwYMCipJH0+u2F2F/eex/AN/QLxpr8pL/QP91NHSuPb0mZ9T25QhiYbGMSxYAgG&#10;QccAvOhq3xxLqISxJSK2kLFVaqHWbNhgpRXrrNz3NZPEFKUuCYxhlMCIAMkUztEb+Kufy9Orjsed&#10;K9Vt123EuvEt6olECqobljM2l12F1G7isDgghnHxcxibUHgtPtmjRUkvkW2wERyF1kwRC502erWU&#10;yPQNVK+mImx5t9n4THWsnc6bHeXqKlhilW3Np7elaxkhHmciPUNa4nmwBl9DI1X0rtU+lYq2Vkl6&#10;T9/E1nEFG8TBDPuIZgh3GYnxb03k7TbOSwUwyox5Na1uGdxFYE5hHymjY5IGJIOFVlRSw4pKf1rV&#10;WOgeI09Q5hCo7fYQvv6E9u3qTwKP3/dHu8WdD2WwzHZVVjI4wGHEFVyVRXUtLrxx5GF2msmtXJ8V&#10;lRhqhGW2ZZVsajw67VupHBVxLn0rco3kvKusVGJa+tBSRrU0jhBm0kdInNk2VauAx9Vla1UpabkB&#10;LzSL9yyDrZjdMmW2m2hVstteYa3zflkw+SlSSV4XksJkrmLvK7DZpPYhkhyE5UzhMQ5ByA9Wu2DQ&#10;6I4tWY9vGV/otVTb9WWzGRyPVNzPNWeLGIroXs9xOZv05OqgR7dQPQEjYyST1Vej7vMLXOPD+DxQ&#10;71zj8MXSu/Tx4+Gmpihzt6s6tpuhC997AQtXmiXAEoamNhwPMW8Fu4hVCeTY2gY62RzGayMRHflY&#10;vZLI2dvfO3J1m073ztuZ+KGBTwZb728tbGNvOZSxAzYZ7h3UmBXUq7xBeUro6m7OZF95sZ8GGneq&#10;3MZ59Ish0igR8s9hjVx7Dgt19ZohcuScACqS1kwpS89sdgaURtVVytO95WrzvXbskXEZLqNmYXvE&#10;dNAqTEQCxiH5rMu6aFfJpQHGbN20QlKqdRREPVe3jP8AYqXB2HkuspzQbqDUxGjSWEb0xxyHGKAE&#10;+LQw9Q44HLrAituXyQwFg18BWVblRCrXpUkLrVKiV161dI8FISoYBaljHYQAYgRj6Ij6rzuUZ17j&#10;vRjsRXYrz15uxeqAMt001zH11dIZWiJgBF1liKzvtNr8PoH22zl/yvZe0/8AIj97wnTt3A+ym3lP&#10;LHvRdK8JvrJO0xNgZqVumM1kuMXRyjmuFkHr5j98WZTUGTrYykv+uPKebS/3KtXXB2LTp+hNZTWz&#10;HfhtE+PYPwWYe3EMhgRdnHzfzVnv0+vVph1q+PrDy5dWyuw2N1sMqfE1lGW19nTx8ugCb17TM7n3&#10;RtvANcxx1ke/aCO3aMJ5QVeNu4zRwir1zhwZkszMZG271QXLg0YpInkIz9aVK8bjE7b9/A2dQYNF&#10;m4KhQN5LH07nRAoMVk+qxRMEJjYOrz6YkYL4iw4Kw9SsJpWk7YrVlhLTYuyqSkBJzJK3dJRPLy9Y&#10;Jb0pcQV1B1OMsraMxbMvY2mByWVFtLHAXfYwpDIX7Q+7cWFjp7/O7eC9uZy0dQvdjKheSxYx9EeS&#10;r8VukfoZa67u8/Kd5+IRwOncpkRL/bC6xKpRvttzv2OjSXvvvHUsDvHeO0T4Ra1jma2PrwcGzFYm&#10;JuXGr+lTb59OrUOS95IXkRlfaCAy3X09P4WnSZKxU270hZkLAD9Fi6cTYZH0yPPhy3LjvM/emx/A&#10;N/QLxpr8pL/QP91NpRFMxSxWKrBE/cCSSucY/DHO2ZfT3KY+jaMtkbKFufiMWBUSZG8133H9E3qj&#10;3Qzy4tTymNxFxcdt/GazrfdjcfYsLjjJ87HHhUVtET9ltGle87APLkciEEUMc0pNjTJjDn3kZlJG&#10;U/jIpmZ8ZzURhHmL+R9mKLlO8VKKUvP0wXGIZYtTHcYZ8hH3EjvibKxEW3NPJ8xxGB6hIvXlrcyY&#10;GObJVxTyIiKFoUHYRHw9QQcrs6fyAO2mOAiuzQcDDiSjfZgCseMEUS33QEmUfrJZoB+sdVVxuqnb&#10;YQvUloqZFMftp/Y10y/bXtvdHjD2qwz5fCqvZG+7YuK0FSfSWHKI487Fi0pcCRDuvqnHLpyM+Kul&#10;cOR3KOnj8mK6nJ3tDUNyVjahQJM/MlV2RjUB0euq5GRBfMLEbur6uxNLI5vUSQPLqsiFocfXgpZU&#10;xtZkh8i+tuD7j6098jGy7NhFOm7w6xpoC1Th9+SuhC15euBSWyrFHn9dEqOIS+jz6/2XylaN1rs4&#10;PJJbStX8Tk8Y2nZDpOXcpmjI8CA4g4ME0bHb6RmS7xtPiznswc9JcimrUVIeayFxm/SqVRMhgmTE&#10;Exk+5Ndbnl6Vz4u6gzLedm0UCpAyfl6NRe/l6NQCkunXREz297Gm2w2Te5rDtfCFmSXVxWBh1XFN&#10;tEKENyT0yq1blzTFfRx9Rpq9USJWrYMBgNpFElHtyM3YHfatp9ftLnt+1uQasZ/fvR+L3eCDA6R7&#10;fcWcvku/vn51Gmjt22ntkZ7zMbduUuu1BPE41IC2xZweBZFVKp7Qbb90ciaVlJj6/NBEzI7T32kX&#10;RrPNyYlyiDsQxW/9lXYBIMf7A1yH4vHncxHLL4u+3FXrYgtS8gQKTaTbhKQWpDJRZWp6ljw6yicu&#10;FrcKVfeHJZ+/6k49HMUiQidl5lC61ZclMRze4wD6eMTJ7TAz4zPwo6iWp1m7asrxJSO3120ijI3E&#10;L34pVXXMY6p9knYrQfJ9ESbbzmYfCq9eOCE7/XF+4QnNehTD3ss2JCdu3BKhbasEqrXe5aKqyea7&#10;Fo1Y6tx+tMFh+qPWtsT1pWErriDrzer1LdgQQsyKaiYx+CxYSFPHIFISfDqvP5zrNiVgsCsWWyb3&#10;mIAJMMuICOwx4dZeXBNdTHuKBI+KlBLGFwCCMthGZ4gJEXuGJnt4hqNWYlG/vDJOnFNGfwSGRGtP&#10;90eQz7xmY7+JY/V+EMYiZ2pW4yR9o37Kx0WmFP4IgZkp7RvPhgYehls40Ynps6YYyiyfVER1rMnd&#10;D3RMz7NnYSj3lBBDU4peO07WIo6ZVVTcyIhsPIGXLnOuW5QUwaMfWMRLjvvHOX3shafduWTlli1Z&#10;abnuOfumNZJEU7RERvPaIiI7RHxWNdZBRALEux2CWxcfKCZBFzJrKfVEeg6CSiIgxO7vvHCfvdh9&#10;I6alLtZ6qd0KEFAvjBYz1Rd1Neq9+VeiANOqp3BdxyH8PMDTs1yQjqud0ErT1rB9Ww3phAdV7No6&#10;jmbcmHtHI5ktu/xfqT+CnHjqrPEQjYzELm1p/HpKPW8HVW/Xcp39VgiCgs+MAV85Kt4LUnws5+zq&#10;PLvWEFjqbpq00hAjIoKxXFEipRk7jWxq6VeCLqwRSbBkKGCxdLFVAgY6NNAJ5yPuNxxHUe2e/Jzy&#10;Y05mSM5mZn4ju6gy9PGIBct+XPd7AgoGZRUVDLdmeRCPGulpSUwMRvMePZnwdVuxwSjzWSpSyybW&#10;cITOJx5nwEgKSjlka9jrFMDFIYHmz2o7GZ3KOtRM+2M2TKtXpRMnAJtZGVK8uEnMIr091L3kEqER&#10;mBFup9S1afbeamGrndZ7/mlct+VWBQPv41bA8vcRRG8jFmplssUDsRXcs9XOdo3LbGRj9u/faO0b&#10;/T444vSuJV9jnnYROQbyVv0z62RK03qByLiznzjmXf1FvAjECIxERERtERHaIiI90R9Efeux/AN/&#10;QLxpr8pL/QP91OPy231tl8OsAP8ADZxzjVYD/wBVDqRb7/1zbaNu7Jy59HFZmp7Ps2u8jSdDgbVt&#10;NiP6xBQanTtMrF3W+asoKvp7T+Wp5ZmXuKbeZj7KrCq1PHkqyC7ErmeLbFvyxKD8FZ/PaYGCgRiS&#10;IpgREY3IintEREd5mZ7REe/xpTB547QWZxs8a9KmbzfcHjZypwW4ID6+uT9leJl1hmOUQZDYzcpm&#10;tUWoMfi65wPWVja7XMT5ngRjNlrLDrDoEzBZtlK2GtYnOodQFBQmljlYlf7RjshYXabt2+chePXv&#10;tPaLMb77xt+stw+oMenI0HSJypvMSW0N+D67lEDq7w3KBchgMgSMOXBhiU4zTuPXQrGcNfMSTH2X&#10;CsFday9kkxrOADHeeMd5gYki3HTmna9zJa2z9UxxNbHpC0zGi1y6i8lZT8oyJJrDHHB5dq7FpBiz&#10;itZch1RqoBt6vtQTFKYY2QwYv36mzdzF+VdBTFu4JGKoIq9UyGX2LPxZ7M40+jkMblsZkKxHHIeU&#10;4vHvgGBvHNDlnK2BvHNJkO8b+KdrOHXUuhXhFWhQFyqKjnbzNqFOc8vMWjiOoyTmYWCkj6FxuutV&#10;Q6zYcXBSK6zc5pftVqXBGZfiGJnxUQyg/FYpMb1B1DbPH1a/Uk5IlYzZ1xJGUmxphjoJpsJpyZtI&#10;pBmp9S27hbwRVMMhdJPbb0Tbtxba0J7wUjWrHxn0yJerxEuxWItZhMT0aMAvUGoCZ6p5lF5rvZ/P&#10;1RD3nST71KLt0/BYhKE4bS4tE1YtIrY+z0D5Vm3rUhy5L2iRr1OhWGfnxYIFtiliMTVZdyOQsBWq&#10;VVcYJrWT23MyBSljG5ue41oQoTc9i1AZxTwQsh9wzPIZazEbC7JWQULun/5lC1Jqpme5rQLCgSMo&#10;j7w4X4NcKzerjrEeeMSnpe0WK6t2w6R5hIYfG8gH5PqBYbfRsZEA+Ie/ephcBRRVrIXsyy/pAKa1&#10;VEGS/MXbRxEcmGEG0jfZatcNcJZKx1K+OrQVfD4yWcl0qszEmcxGwTctkIsuPiOR8Uo5kirXEJ1D&#10;kEyvL6jAGLFkbMqYcZ5U1fTxK7P18zaY3UVMGCLUFH1FvUui6ZWqdlsvv6fpr3fRMgI7FrHLlknY&#10;qtbHKcfWAnVmO41EzSHp1CrxVsTYD56ISzrD3GPUrjzHuQx3j3kMfTHgfI6ayS1FvtZyCZxlbaI3&#10;3h17oQyJ90dLqd+34dpy2u87SfkCCJxWkcM0zt5SwUz0/OXDhLauMUQF7RfXr/YoJFTILvMqi02F&#10;wgmGRlC1rUuJKeU8FKEFKDefStYCsI9ICIxEeE5rLV5VpSo0+Zt3Gcs9XbylSIISlK2TE2bPdG6y&#10;qx1WdUVKrV1AivXWCUJUMAtSlDALWsB2EQAIgRGI2iIiI+IbOoctWx8M36CJ5Ou2dpgZ8tSQLLTx&#10;AiGGMBUqTyiXGsZ38eVrZ9NOxvxBeWBmLh288RhL7cBWMznsCod1imYiF7z43jvE+6fvTkc7lnjW&#10;x+MrFYewpiN9thUle/z32XEuvWVHrdYatQRJmMeM/wDC1qES9o6lsPpYCu2epGLwFZ8j0axdJXyc&#10;msaYMFYG1dI7DJJl1xE+7dsJqVKqmWLNmwwUoQhQybGuacwC1gMSREUxERG8+LGk9GTawvweV2dH&#10;N6kKu0W5EBgiZDORp4otegKOFiQtPXPnMrKksOnRjF6foLqrLidqxO7Ld58RPy1uwck1s9y6YSXS&#10;QJStALDt8dlCLLKT3IcpNxIIa2o1iyFdlS7KnVmMQcw0AsJagyGBaowkhluU1JmdWanvvn5V2Vyy&#10;++2+wxNWoh4gO+wLix01jECoAHt454XTWKpNmYLzHl4fa3jtG1qz1njt32EWQMbltEbz98LH8A39&#10;AvGmvykv9A/3UzjTlVfJVWjZxOQYMz5R0yIvEpCJYVayjcHJj0mwK7Z+UrqIbOLy9RlS5VaxJiXq&#10;WUrnaSS4d1uXPaRYsiGYmPiq6nyKZXp7CXFvVJ9pyeTqkLkV1DIlDKtZsLZeIvQfpqDzk3yjTl//&#10;AMmzTqn9y9RY2f8AnoR4AKOFt1qe4S3J5FRUaS1HM/KLZZ6U3Jjb7FTh7O4ycAE84p4HGciVX5Mf&#10;YZtDrlxu02Lbdu0EyYiACJmFJBaRmRXE/rgskAlgQQgyRiTAWcecCXvGD4ByiJ9XEd/dHxf/ABQZ&#10;lFe2S4crGI3tZRyykhAwpJ5NBTCAxCw/o1pIDjrbgWzMN8Genb1TkccbiqntjNEjeY5lXBFihjAO&#10;PspF5zowMmu6vbmNzO5RtfJZbkM+UuZk7uYvKGGcmeasck8xgVdJL7gsMWTE9Ni+kfTu40tNUFOW&#10;Fq9mgNJwvkPVmlRH64utFUkao+t6bTiFHeRvyjoUhqolSueVz96KybdwomSlly5MBC6y5Mhr1+cI&#10;rBO0cmE1rW18MTdVZANxgcfPQxgnt/XMq0CBge710EXgnfblExOzERkYwGOOSjyOB6tMiXv2Gxf6&#10;h33bh6XCL01nblvWES4RJFMkRTJERTuRFPeZmZ7zMz3mZ9/gfI4s8djuRQ3MZgHUqAcOUEKt1FYu&#10;M5DKuFRDoBuw2DQO5jI0eV/MWQXGQzVoBh7pEfUqomOQ0aXOTIECTGzyiLNqzIAQ/eG9lESPtOzI&#10;47ECUj2vWhPaxxIGQcUkg650yDg0kig5CG84z3wgasyQHkbjG0MTS3C3m7sjxs5K0hTD6xFce1Fb&#10;zbmV0iSrPmbHFsTHm70xXx1U3DicWqS6NOuZ9iZvM9e8xcLi1a2GGEOyloRAJCL2QWJacwrlsyQm&#10;W03nyJHWx4RHcgYQwdyfTEVYJcGLHLnxERERERtER2iIj3REfg+plsLXDJ97OA85/fPblP8Af+LK&#10;ZQ72NzIW7bTrW3XzrkunLCKtX8q5c+VCusoXFZBtSvaYWZx6pXb1rkq7KyjE4xOGa6ZtcSWXTuZB&#10;qUGlJ7MU5VNfXICgkX67O8Ji1axWBxdVYV68WH1cdTStcQC0JhhKUMDHEAWH4hGN5jwQqyVnMNGJ&#10;+TxFNjR3jft5i1NSrO8x7weUbTE+7xZTp/TIoKR41chlL3WIJkR3YzG164hyCecAPtFgzsBn25J8&#10;OyeYuvyF9+3Vs2D5HMDGwjHuEFhHYFrEVhHYRj4l+zMiyxjh+yYXIEy1jDHYo2WmWCdM9y6nVosr&#10;mZguHdZUSovPY/62vVumvKYpzFzZpWCWMyQ8S5OoNPnFO7wXFiFnBrS9bkK+8+G+CHC2mJx1J8ZH&#10;Vt1MbwEpT15VvG4HFGsyIED3SWXt1kugW09xTWRCcficPRFYblC0VKNJPzjMp2EFJXyYw5+gjOd9&#10;58U9BaOl1bS0W+TLUpsBN9SJX1s1l1xO6sZTIepjKbRQZtYg7kRfdVrUKeAwiOhSqDMzJETHWbDJ&#10;52LdlhzJG+wzcy9y1jxQgFV1KUHxw3OZvFYgC34e0b9WnLZgSLikHsA3HxEpgFCZltPEZ8Pp6MQe&#10;dyUbQvI20Nr4NRc9j9BnXyF2RESjZa6qC5gxdtkch8Pv29U55lmw5jzIMpcQsTacmQor12qr1UxM&#10;7Kr1lKroDZaVLWIjGVmzmMtewlXDkeSC/cs3a/nHPUvGiPmDb0rR8LbAMOEkivYAimNhn73WP4Bv&#10;6BeNNflJf6B/uq8pmcZRylbflCb9VNoBL9uENAumf9mHEvx+Jso0liOrLYd8uo7QCyNtumm0xyVD&#10;HGJhawFcTvPHeZ3EAEQABgQAYgRERjYREY7QMR2iI7RHiIcpbYEoMYYAnEFG+xRBROxRvO0+/vP6&#10;5OmqgFbtVqTL2Xcoh6OIGZQNBNrfvNjJ9Vx1Fh/WqVthzHT2nw/L53IV8bjq8fKWLEz3LaZFSVBB&#10;us2GcZ6Vautr2zGy1lPbw3H/AAZYN+FwJnKHavyw9J5L9IOZREihFc4VYGyiBN9o4VPAkt3VBZnX&#10;eZv6ty9hnmLi+q2rQbYOeRy9vOcjd2nsJzYqAY7wdbbYRGhhcZRxVMPdXoVlVlcvpMhUI82F7zaf&#10;JhzuRlMzM+H5PMXq2OoVgI22bLIAPSBM4BHz3OIQLpoSJubMcVLMu3h1PROIm6UcwHM5jmitv7oZ&#10;WxgcbLgn5wlbfTMdtjqlv26rF6h1NCz5rWiuyMTUIiIN1KSCsZVL1GvnsDJAZgzkVztMWMXQxA7B&#10;IsyWXpFB8999gxjMk4ZXtHOGqXPqjjBTy4ieodWKAd/VWw1EmEUbxttdumuAnbft5Bm07d58A2pg&#10;U37i55DdzM+03wUxEbgD48qqY23ElVwIZmdp7+IiIiIiNoiO0REe6Ij8H3j00f7XMWR/F66RT/8A&#10;Qdv7vxdKrBU8PWYI5PMGEGqruBGKUrJiptWmcYiEqn5LmDbErXIyVbDYWqNSjVj0jHqY1hfZLFhs&#10;+p1h0+pjC/EI8ViAD9WxHnvbeTDt7Pw8hY4H9EWbnKKaNt/WPVZYDv8AW5TG3hisWdfTVEp9K8fH&#10;WvyG3zXZKwPLny7wylXoTtsO0+qSmxkb1y++d5l12y602ZnbeZY8zPvtG/fvtH1Tn0xb7OTiLYZh&#10;nGehCnSvySjPbhD2XFrYgN+qa0WSCJWt+33myGcn13S2oYhO4x1spaFnl/nwQyFYAbdcMjPNNZgR&#10;3KPDdVZnnOoNVhGSuWbhyTq+MKSsVga13rFtrmWRvGZcmExIv9dWJ8O0vptrUaap2SG1dU4gPUDU&#10;819+kfEsNBTLK6Gc4tGKbjhAloWkczkEQOodSJRasdQCh1DGzHVpY3ZoCxDJgvM5BfEJmzK0t5+R&#10;SUfFZyeH1ZnrelcxcsWq1mwUZJWLsWWywsVZG+FxdbhvHkjGEptL5dMYcFkIJVvWOagC7ENN443l&#10;H4J9mhU3ifpj3THae0+DjEYnLZy0xvJ506lq8XUafqbacsGQvkR8mOeYjG/NhxG8+AxWQsVWZQK6&#10;25GrUcFoMY525hRfaURV3XAT022Iqm5CeqCuubhctVfB4Cmdy6/cy+5RUrDIi25ddtI16ieYwbS+&#10;cZrQoWWHJUytg8Z8qyNnZLIkvpuyeQIBF1tgc2dIJ48K1bqsitXEFdRpwbmeFVLuUx1S1Y26Fazd&#10;rIsO5TtHSS1gsZvPaOAzvP3tsfwDf0C8aa/KS/0D/dSijqPMez7Vmv5tKvIZO3zr9Q09TlRp2QD5&#10;RZjsZCXpmdtu/j7aP+hdRfzT4+2j/oXUX80+Pto/6F1F/NPj7aP+hdRfzT4+2j/oXUX80+LVfTeW&#10;9oupKB1kPJZGnK1MKQA/r+nVhkco2np85Hty25RvdxeQ1F0L2Psup20+yc47pWa5ypy+qjGtSfBg&#10;yPJbDGZjtM+E4bCZ6LmSsC40Vpx2Wq9SEKN7eLLtCuncFAbOPU5SIlIxO0/V3M9ZDr2OQ08VS93n&#10;cm8Tmukp7cUrFbbNo94IayG9Lm+VLNNjOyTtU6hczP6ltOWAWTyOQnqjVdAxEB7OrSmlCA2rpYpv&#10;l1qUcBEFY2v564vfEYJRzFi3MshXWcQA3ytMS5fLMHd5LYmtDWiUBX1j8MVkchcH14vRleSDC4Zc&#10;yBiFkVvMXEUgHWpibRbCl+07mR5HXStKVgpKgFalLEQWtYRAgtYDECAAMQIiMQIxEREbfEmvopmA&#10;qW2y3zWRzvm2xVXAjCQp0qySFrmmZGVmw0lVorwryNvzfWpDk/hD+EO3lmxM/IUKxT0wORk10nWy&#10;GrQXPH7FXxMK5bHw7TBJOtgl5K4qJ+v83MZKwckPGTlRiNAC2/3CmmB3njEcp3FawFYDGwgAwADH&#10;4BEdoiP3vvONTEQB5TGXgydVDGQqLcBXsodUAyjpi5ougkywlrlixE2rEpKIyGuFMxeNX9jxINiM&#10;jdKJmPlzUReSrRtv2LzLfoFIbMKvjsZURRo1QhdetWXC1LGPwRHvIp3IzLc2HJGwiMpmfqm1abv1&#10;R5YOQ+TxbQmqpkb+m5lNjrK2IZBgVhu2VH2ZWH3+G17N72XiGcg9kYmTrV2KLkMhddym1fg1zENX&#10;YbNMiHmuome3xLeSmihxMBLiAoU0k8OsK2THAyV1F9SBmZDmHLblG7dR5TJZzJuolK8ph6lNyZqW&#10;PSQpWjHrv5HJ9UO9ZlExN4nx8smwBpW9Ghvg8wGNQW6xyOfrRmMixUxE7+We19asUN2LpnYyKZ4D&#10;MxPuF1uxIS55ybOklNdfKf2iKy1IUMe4VqWADHYRiPC6uOp2bthpgsFVkm45Nk7DGwRO2/4S2jtM&#10;zO0T4C3qW6OnFFM7URUu9kjDtxk+Fga9XnuXzza0OMQaIkvSvzntjLEPz/NZDy62e/7nHqqMEfo9&#10;Lt+0erfeZVi8Hj6+Nop+amuPzi4iJNc05J1mwYrCGWLDGvbxHqMLaPvPSw9zKV8doTSb3HbdcbC6&#10;NhOLOW5i6e/EepkzAcRRIjOIT5dqw6lhyWlpnTC2Y/SiWLhrSEq9rMeWkoXBJA+NfEjPBtemwOsZ&#10;KS+xCTEaqFZ3IJKNOacsrsOIgiV5HKplb6mLjco3AOS7l7YHDFcV1WAHn1tH4217ClPrvWanIcAt&#10;S5TBkTW1ZxIMWYzImBRIkMzExt4O3X0bp0HnJTuWMrNWEl7+ihoGhEbTMbJWuIjtEbeLmK+D4qWP&#10;yj+Ff5y6UjjWiYXF45nSlNW4YkIrdMolK5c2u9Nsa5x/RGvjsZDXGT7uQy1e1M7mUm6Rx5XnNNnz&#10;x5cZMjjqkuecgSfOU60sLr5fUOWbVptvPES49Sw4gBFSsEmNOmLOmgSayepZsWrD3rDNOzFhE8ZR&#10;haNi1DJ23+QuvGrjHR9HNd4g37cuxbHQ0TjX4c38wbl8n0G3lKnbj5GsljqyLBRvBPey10xmeiuG&#10;8LC3XL1mxct2Dlj7VpzLFh7J95ue0jYw5+kjKZ/H4H2dmnXqUCAeyc0yxksZAL5cRSljxbSj1Ty8&#10;g+rLPT1JLgHF3RXOOzuPFc5TEMPnsB9hvUHdvNUDPdZTIhYqO2VaUINp2Ln3qsfwDf0C8aa/KS/0&#10;D/dTgB+6jT3KY/sSyN2B/wCcD/vfVaqH7ucZQIe33I2nQfq22juS+2/f6InjO2stv/1kzEf3RuuE&#10;v/lonxjN/fNDLQH9t5Fs9vweiC/udvp+rdmi2boT4OGFWxK5lLa+YzxN/Z/H5UG1m9HzSzg+1Wpi&#10;vk1nctDAWXr89mL/AFF4fFQfDrmvj1bNlkRPRp1uYdQoiWNMwSqPUbVT8LGuWsyGosxydp8HmUrx&#10;uLcBiFlSN+mnzK3MChWGOlUocWr+VtT0fikimBGO8zM7REfhmZ93iZyepKDHxvA0Maz2peI4gp4F&#10;Xo9aa/LgQw25NdHPYSaMzG6w0m2zpbEVupA8CUeTyBMkPlbzdmqQK4DZFWpPoljpdatckxX0zi/1&#10;RZDJ135FXtGrbhba04oPXk2N4p3GV04aSGzMSFjo+qN/vYE2HKRDWrQuXMBcMe4uCkhJzHJrS9K1&#10;juZl2GJn4pIpgRGJkimdoiI7zMzPaIj6Z8Nq45n6pcqG4+XxzR8gpkb9rOT2NPaY2kagXGDPpMV+&#10;/wAMRdv+QxR7x7HxfOrTIJ+5tFymxe3jbkNprE8o5LSr3fESMBjWWgWcBYuHMJo1ZICOIsWj+TAp&#10;EJkVxyaXaBCZKN1XNUsjUeRAltirHURhkGs4OI6O4OyEbxEHFzaq4N1toyMzvoejSQioqrSzIKq1&#10;lAhCK3PFhXWlKhFS1j02wIBEQMR7ojwjHGzjT1HWbjXDJbL82oSt49u30t6qjpq9+0Xmfh3giyun&#10;cNeMz6hNsY6qbiPv6id0+rJeou8n9M/h8RXxmPo45AxsKaNVFVUR+CAQAD/zePSMR+9ER96sqv8A&#10;3PI3g/5Nlsf+7wuy8bOM0sk583mIWG9kksVDaGNhs+u0wCOPNdJ9WnIETxayBrNp4TC1F0sdRX00&#10;IDeffMkbGGW5te5kk1zmSTGsIjOZmfqjHNZYDyAjyDDY/jdyrO24wVcDEKnOPmMvuqIL3Q3fwyrp&#10;auvTNGdxi0XTu5hg/h6rAmrU5d+yEG5e/ot7xv4K3mMlfylopmZfftvtt77b7G8zkY2EY4jsMQIx&#10;EbDEeOpjsPlb6/V66WPt2g9PzvUhRx6fuvwfT9RV1OhFirp/G1cgFy+1TAq5GbNd1ReNqHMQNpwW&#10;SC27p8gqjU+XIGsrLd96rH8A39AvGmvykv8AQP8AdStuRxWNvtTGym3aNa0xUerss3qMgj1n2GY+&#10;eX7afH2vYP8Aimh/oPH2vYP+KaH+g8fa9g/4pof6Dx9r2D/imh/oPH2vYP8Aimh/oPDWY3F47Hss&#10;bdc6VKtVN3GIEeqSFhLOIiMRz32gYiPd4c9uBwzX2GE57mYuibXuL5zXMJEmxhbRyM5kp27z4i9S&#10;wmIqXRXKYuVcbTr2oUW/JUWFJFsLnedw5cZ3nt9VV0thoYzUut2ziMetJcGKrMYivaZBwxfSdYm0&#10;qlV5SMET3MgvrY48YvHugbmXJW68cuwsbGXzj19S9aneZYnGJdHTZaFTBrV4q1/lLLUi6zn9Vky7&#10;iaBxey+8uipwlhljtPUolhHXqmcnMJA/RSRZkm+YaLGREREREbREdoiI90RH4Piuav0LqDVj8dkW&#10;+byuKxmWyXVxj0pQHWXVVb5XKDAV2SCCigtUI4eT6cK8qU641HMz05U087lBjf07M6suABiCmCln&#10;ERGZ5TA7+G53WU09OVoCfIYyxeqOzubfuoYr46jXa7gIG5fnn2SA8fW52fKWeIIdVxuNquu3rrgr&#10;1aqB5tc052ERj/nkp2EBiSOYGJmGWslCm6nzAKnJMDgwcfXDc1Yqs6N94Ai6l5qi6VmyIbS1NSs3&#10;wbGGK1rEjMzKBAAGORGZFtAiMRMkUztEd58Hh26prRYWyUnYCtebjRdHaQ9pqrHSmPwuF01omJgn&#10;QUbeF3Mdcq36jhgk2qdhVqu0SiCgluSRrOJGYmJEpiYmJ+n7032I3n2Zex+ScMfdoBhVmfTHZfmo&#10;dPv7Kntv4GtjtT3prDIcUXxr5UAABEBSmcmm2ddECMDCqxqAe8jAlMz48tm9RXrdWfnVVwijVZ9H&#10;ytbHpqodt9HVA9u+3vn415XVC7eEwWwMroIYTk8rHP3ApsdSlUIBKfNOXDHCajqLYpnmAr43FU00&#10;aNUBWmugdhERiB3mZ3NhzERzawjayfUZkXf4q1SC9GNwNJXHt2dYsXLZl+HclNrx+D0Rt753wmUE&#10;uE47LY+7y329Ne0ppbzvEcZEZgomeMjMwXbf72u1Q+xaPH2LhZF+m5AZpNusKWu5WiOXeSdYmXnS&#10;gIj1EgWjW4pFVWnXTVrIHgmvXUCUqD9qtS4EAH8QxH1LFZTJRaygxPHDYzhbyPLvtDxgxTSifw3H&#10;I3juAn7vDqeGL9SuKPkPCg2SyrlzvHy+U4gxW8d+NBdWY7iTWx4JjCIzMpMzOZIzMp3IiKd5Iinv&#10;Mz3me8+Mnq7J0PY2Jx1ArwjkfkshdGCARFFD7OoZ58+pcisMqiTVDtxgrGAyuEwN+9lKrnafyWZo&#10;qvTj8vRWVhK4U2R5KcIE35E02hbXAUNDrEQuTetpymNkwWmlhsujG4XplwVHHFtZSgYBe5MK0phR&#10;EN2aySjqCw7el65z767slelwfiKUYl6P+S8o8Lta1zSLlZcRPsnCeZAbB9p2fk3hXcCR7iS69UGt&#10;35Dar8djj2bpLBJKO0Obj0W7W28Tt5u4NiztvETt1dt4j8EeIEYgRGIERGNoGI7RERHaIiO0RH3r&#10;sfwDf0C8aa/KS/0D/dd7Dp4fGXKvs6tch1s7MPYdiSjtKXCALXKmBxJcmczBchEdmZmrkMXQoqx1&#10;WtYUykb5mZeyV9NvXafL5hmJAIxEeku8RJ/V5nW+TxZZZ2JPIY/TWMfY6NaidUix9A7Hpbsuuk7d&#10;9ikhuzJt5gxJH5lYE2bOZz+btQlCQgyFQbmcJQqOcVMdRV1GltsmrWW2w4ogWs8VsIgwsXDmbWWv&#10;iuAm5fZEc5H0ifl0REIqCz1QkIkvlDP6lOdu5jL462qimgYINNiqSK7HtCVKtCU1T3sH1ISyKxT8&#10;r5eLDLDn2l0sseotRcS69qolOYycBMktlFF6sqtiKAwxE9akV1VnfgVrmPSKDXprS9dI7TwtZu0y&#10;wc+/aZpUZriG3advPN3934/D6OVzhqxbz5Hi8alOPqEPDh0GkgYuXK0/PmvetWldTY+O618PAZHT&#10;94leqJs490sbjMgHu6d6mLFw2NuwtAlWU++u9R+rxi9SVVFX86ohtVSnlNS9XOUXK8H/AFxYPApr&#10;tmAJ1YlNNaiOVB957NG4kLFS5XdVtIZ3W+vYWSnJOPpBizIC/FPhkYTH2s9hbDGnQsUVy+zWTz9N&#10;fJJGN1OWMxHmB5VrAbNglNltVHBOj9SzP9nhcgkPfEfZHIWuPf8ASXu3n3RPhRZFdLT9Up+UZesB&#10;YtCHKYnp06cu5M+kVvdWGY97B8BdIDzmXCeQZDJAvhWLiQ/WVIYlSOxb82lZfBdweMcYj49UnymR&#10;VYpVR77wPlMXSrkMd52jqLOZiPupKZjeZ+LF2J7y/HUXTP421lHP/X978Njpwqcpg72H85anqlWu&#10;+YK9Yrl5Sx8qn63SkTOu6r8tLlwNlPqmCleE1YT+PpWdXELVJ/QJOjMsMR/s4Qc/2E+GVMccaWxT&#10;IkSrYtxleaE8okbGWkFPmJguMxUXSAo+eBeJIpkiKZIiKdyIp7zMzPeZme8zPv8AHk8WokY9E/0S&#10;zTV8qWOHgRBBbmrzFhswIKqIInTy6pQFdbXAp1Or7SzUD8rnMiC2W+ZCMM8kuB6ePRJRPTBXJ8LL&#10;putWO5lqafu7gUccuN9t/N5Gqtv7+1frFtHv2+iN5jDZxG/UxOSp3ogdpkxrvBjF7F2nqrglzvt2&#10;L3x7/AsCeQGImJR9IlG4z/dj732P4Bv6BeNNflJf6B/upq18egLGezA2PJS6IKrRRXlQtt2QhgsY&#10;cy6Bpq26TGA0mnxR0XwVnV2oPTG0QjJ2qYfR711GIXM9vfIzP9+fBT+qXP7lPIp9s5Hci2iNynzH&#10;edoiN5+iIj6PH2zag/jnI/6z4+2bUH8c5H/WfHmMhdt3n8IX17lh1p3Ad5EOo4zPgMzOw77RvO3v&#10;8MLG5G9jybEC0qNuxUJgjvIwyUMXJwMzMxBb7bzt4Wz9UmeklHDA3zGR7FH0/sneO0zHaYnaZjfv&#10;4pZytwB5R5fJ1AnfyOSUI+Zr9/Vw9QuryXc6zkmWxTMR9TnMQjFMrVLGVyF5edti0cKOOtWLFmq/&#10;zilMhjGr2X5VInYCxPSctMAww2oj57N2EwrI52woRtWBmQYdesG5+RoS1YM8qthyZLUVp1liVmPx&#10;kxhCtaxIzMygQABjciIp2gRGI3Ip7RHefDqeGL9VOWDkHCg2AxaWRyj5fJ8TBuxRHpoha3+aTFT3&#10;8PVk8mVTFOIZHB4zepjQEBgYFsQRWbu5buPz1ixHWKZUKlglSsdjmW6+NDI2kVovXuoFREOb0es4&#10;wA5hInuJM26YTEy01gJmDsZnNUXc7qFQbsw+nccuvVps2LgvIZjJOOVE30nAoxVhoKkWkqQcqfBz&#10;UU5NeZ+TVYeFlwxtG/N661QGTy3nca6tomI2nblPSwOFsvVEp615+1TH1wfHIWtt2JWuY6fy3TR1&#10;rDF90pYRAJDOW1Vjq1flElFClYt2CXv3H5c6ilMmO3Ld4BPfZkRtNDT2HFkUceBCBvlZ2XsYwmus&#10;WWLWkGPcwyMyFSx9wgALERj736ttdphuosxw2/3ILz1q/D/WgDf8fu2jt8WmbATuD9PYZwz3jcWY&#10;6scdp7x7/dPf8P3vTZxFaH6jwLTfjw6nTK3TscByFCOZgiTPposolvqhtXoqNcWm8yRfp2qLwIgN&#10;Nuu2s0TDbmBLcAHBBvHIZjcd438ArD6azV7qFwhy6FgKgztv8tdaC6deP7J71jvMRvuURKMhr65C&#10;18IZOnsY6Jd1OUT0r+UXJKEBGJFqsd1JOTiVZBfT+VTjMNQq4yhXjZNSmkEJHfuRyIRHNrC9bXHy&#10;a5kyxpmZSU+MXTHbe9qWrz/GmtQyLS27/wC7Sj379vo32mPGk7vf6703g7E8vnbuxlZk79577l37&#10;z+/977H8A39AvGmvykv9A/3U1gbt0l6doeWiJL7GVvIEZFE9oZL+oPp96wVvO/aKWAfcZRQ5Vmw5&#10;6Vi1vTqqlpAuDmAEmbcYYUHATO8rL3ePVn9QT3+j2dHb8zLv+Pt+94/p9qH+/jf9R8f0+1D/AH8b&#10;/qPgcHjrVu5XnG1bvVu9HrdR7LAEPyC1BwiExt6d+87z4zVbJ3r9IcZWqOVNHy/IysNcBQzzCXRt&#10;ELjbjt9O/j+n2of7+N/1HxdtYrN5W0nIJBNmlcGlKD6U8kO5KrrbDkkTuJAYhK3EDFnMAcfV5PMX&#10;OflMTj7mStdIebfLUa7LT+mG8cj6ai4jvG87RvHjzCdWYqlI/ZK+YfGHsLLiJSELyPl+vtyiOpVJ&#10;6iLkIMKRKIOrpwS1Vktux1zmth0FMR9lvmEnZmIKDhdFDlHsSjt12e4hzmVMcfJcgwuP5U8QvaRI&#10;d6omRWyWY81OyDrlhUzMLaI+nwGI0/Tmw/bnYsMmV0qKP/KLtniUJV9A9ia0/k0LayYCal3UQfql&#10;y6xE2qszywi3yIcoXRla/OKAoPh7QhgGJ7srQQhwzyaiwUqkjEU+KxEF814mmZQsA2gRDqdPbaPU&#10;E/R40vlc9Qo5e+iozH2H5CpXs2Bs457aJuhrAM1ssgkLJEBDJdbedpmY8dCti8ehP+5Kp1wD9+RF&#10;cRM/jneZ98z4gAEQEfcIxAjH70R2j74saXzVAbC/tQGSn/mjxZtH8+y9zz77+pzCYXftv3L37Rv8&#10;WkG/tcNXrfmUnT/+kffDfaPqdFY+Pu25u4ff3dIMYlXp/sus7vv24fTv28aIMZ3iNMYdX92vSUgo&#10;/uEuYn732P4Bv6BeNNflJf6B/upx2Wu5m7j4pUfIMrVUIZ1lQ99gDW5s/IM52Jg5JVgSARgQWW5T&#10;SzuPfmrORohZFJ3rlclcrSTrsYSa1OrEzCGtUAzMriGSRAbRWwPj9t5kMhNyay6peVueXSQJ+xEQ&#10;Qoi6gRMjvBxEwXqGdg437mCi/wBbIKWhvnLUWBWlciULTEKXMRLB6hScsPkUxygIAB/WbFSwPNFp&#10;Dazwn3Gl6yWwf/WApjxfxdmjbZRAn2cbkRCXpt4qGM6Nk3JXCwaCh+vFEKyQyCmQhUrM1IxWJyWS&#10;a6dlBSpWLMn3ke3RWXaJEokvcPEt5jjOyLusDjT+Ng1mVCCXYy1tW8yS9kslNCDiIGTcZ2A5T9bQ&#10;UeFYfAUFY+gmZKFLkzNjC+e57mkbnuPtyY0zLaIGJgREY8ayt/Qeo8soO++6qtxtVM7/AI1JCdvo&#10;9287b+MnWL/aWprgr/gn4/GO7/j6pOn6O0x+CfvnmmR714nIn/yabi/93x6e5TM9M8wuN+/pjNZA&#10;hj94YLaPwRERHu++uApd/rbTY2fxb3MnfXP0+/amO/b9r7/o8aVOfnITkKZRvv8AsTLX0B9Ee9QL&#10;Lb6N9t59/wB77H8A39AvGmvykv8AQP8AdPkcC7GZq7exrAU5lcKA0yYSgdIg073W9EMgD5Vo2ZBj&#10;t23m9jamnX46pQoFdZffe8xuUurJRXlK6QLWx3UsHHK3M8K0yAs3PpfHvPaI8MC3mlX7i/8A43Yf&#10;jkbcltv0ylZxUQf9jatV/fG/g06Xw9bFK9w3ckXn7sj+3CuHTp1z3+5Z58do9/f06qs53M3soQUK&#10;UgNtxMWqXXbTZ8ureE1giZOBSha1iJCAiILAY/WuLAEx/AYwUf3p8bAIjH4BiIj+9HxkZTsIxJFM&#10;+6IiN5n+5Hi9dnfe5cs2vV8764cbe/ee/q795/f8aorfdKzdZ8/vWKABH+TF961Z/RF5VlmOrMi3&#10;pS3RVYr5YJLqFYQ8WIuxdSMbBVW6PMjHGvIO5KtxjM6E6Vzgn0Zr5Bv9D3uiTAgReMU9B0EHrrX1&#10;1iFjAQhtxkFMRMTvE94mPdMfhj6rUZftcDl5/vY+xPx6a5RtLPazfo9x5vIyE9vwhxn8Mb7T3+91&#10;TA5vJDibuQr+YoNyCn1cbc+UJTEpyrVjj5tJLp9WuVgWxFivtEy2I8CYFBCUQQkMxIkM94IZjtMT&#10;HeJjtP1VWP2mmMaP/t2VP/6P4sPv7pvZmR/tfaViP0oL732P4Bv6BeNNflJf6B/un1cq4Um/9UOV&#10;bJzEjzCxbbYQcDPzRNDVkIx6RGYgZkYifGax+Ytpoe3K+PGjasn0682abrEeVNs/JrOwNzkomyIT&#10;KZXzgzATEwITAxggMZghISjcSEo7EJR3iY7THePBjm89Sr2QjfyCjm3ke/YfrGpDrIQU9oY1a1dp&#10;3OIEphidJ4GS+dA5DOHxj8EEGOpsmZj7oZZeGdtuae8xBjms9ddWPl9YIKKWP4z7gmlUhKHcI9In&#10;YFzdvnMKSKZ8AWLwFyKp/wC37w+z6XH9sL7fS68f8GFxf2Pv8ZO7k8pTtuylSsgqlEGyquSGkzl5&#10;l4LN3z5GNlJGO+8HuMh+vahshOx18HlnjMe+CVQecTH70j8Wtqm88TTgbAjvO0So8qs5iPdEl1g5&#10;T754Dv7o+9h5Bc+xtQcJ/olVUEqulERC/atbYfNcIHgNhbE2hHjBMcpS0wvHW2NDG9QwqVr/AAyu&#10;EsgqRL6xbDOrWSwPV0q7qTdjPqpW8WQEBqDTDQn7qzh7gN5fvUrsJ4bfjyB8v7Hbvu7KXsfP7W5i&#10;L5z+99YJvD/8t4jy+r8DuU8RGzkEUjIp7RELulXOZme0RA9/o8c6VyrbD9tVsKeP99RlHxautSUB&#10;tp/JoWU7dnXKx00e/eJmXPXERMeqZiPp+PScf/aDS/5V20U/9f3us4TPUwuUrPGf2r67g5dKzVfH&#10;rRZTyLgwPuTYo4NLWrNlzG3J1V8HwGMSu7O6KXmG9FCnJ6s28W/mSxizSn2bYa1fWXLjFAqVmhva&#10;ZuyAdXzapuY3qyJSYou0oY6QGR2526VOJ5htv6+Ini9T4K7z9wJylOXRO2+xIlsPAojvImsSiPfH&#10;jcZiYn3TE7xP9343rie9XC4lB/iIgba2/wCTZGf7vxaX3iRlk5tneNu06gykDP7xBAzE/TExMdvv&#10;fY/gG/oF401+Ul/oH+6ctS6eLfUC0KTYxzCQpGTQiNlypxdPpXlh8nBWGkpyxUrnX6USTKeQqWKV&#10;pUyLK9lRpaMxMx804idt4nYo9JfRM+DoUc/madJg8DqVslcRXkP2vSW4QgZ+6iIiCjsW8eJIpkiK&#10;Zkimd5mZ7zMzPeZmffPgMfiRpnZOY9NrJY/H9pmIkh87ZQTeO+8hXFrZ9wLItokHasz3l/nc8fhF&#10;ixvzvTPtK2EqGeMbyEY90er7J6fUBYvAU/NBEfX90fP3uW+/MX2up0S3/wDJoSPaNh/W+3/1/wDV&#10;/wBfjy2vsWWd0vbPfH6x0/QOuVXqOMQo5mgbSphaCBkw8vbWTakAxK7VnzKawZHAZOtkqpgB8klM&#10;NV1N+I2K7ICxXPcDGVvWs4NbAmOQFEfHrFxb8VaW1AydvfsGJtl23279u3eO/wBPxa1d+0p4Rf8A&#10;hXZMv/pP3tdjcvRrZGi+PlK1tQtXMx80x5d1tXPqU5ci1R7GsxKInw7KaGJl+rHrZgbDI8+gfeXk&#10;LTCEboD3mK7uFvaOK2XWlA+GV7KW17CTlbkPWaXKYPYgYpkCYGM+8SiJj6fihijNTB+aaykDH6Ox&#10;DMTHbt2nwvyGqs/XFfzUxlbp1vdI+qqxx1jjae0GooidpjvET4nA53KjdpFbVaMvJ06r2dAfkkMO&#10;mmuDK4s+X4msmS4QKWTACMfFpKP/ALnFP/Kt2S/9/wB7yAxEwMZEwKIISEo2ISGe0jMdpie0x4Zk&#10;dFyjT2ViJIsaUH7FuzEdhAR5Hi2z+3QDas7bTUAjJ8Hi9Q4u1i7od+nYGODQ93VrWFyda2nftD6r&#10;XJmYmIPeJ8csdkb9Cd+W9K5Yqzy7Ry3QwO+0R39/aPEnV1pnzmYGON++zLKiB324JyvnEh7+/AB5&#10;duW+0bD59mHzoco5+fxoVmyHLcoA8SeOWB8fSBmhsD2IlsnfllNR5KFDcyljrMWiChKgBYIQhXMj&#10;PporqUkZMiKYDcpmfi0lDC5FKsscTvM+hmeyhqHv+1WQjt7h24j6Yj732P4Bv6BeNNflJf6B/uoi&#10;tnsRRyih36fmkCTU7++a9iNn1yn6SQxZfj8NsaYzT8TvESGPyKpv1YP1biu2LF20qmOG3VG8wSg/&#10;UQmIqNlnCMyFRfeb2GmcjX4x7yJaxi4kI98lYqJHb6e07SJRIkMzBDMbTEx2mJie8TH0x4WvFZ63&#10;5Rfux92Yv0eP7QEWup0B/wCDEgv7L3+ATqvAEufTBX8GfMN/dJFjrjBMBj5xSF5xbb8VTMRBAOFz&#10;9GxZP3UHHNPI/gKIo24TZOBntJqWxXeOJzBDM/rT6N+si7TtLJNmraUD671H2JbUsggYE/SJRMeG&#10;Z34KspkKNkJ6hYH2i6u+B2bv7Iy3VW7kMEIBUyLSMxN5+09+FY3YvI5V7LFNnRfR1BjUNtIYHvBz&#10;GJTf3KJjfqPmZHiQz33nbJYPTt8Y27oC/QdPv5cjm5bV37bca4ce/Yt+0RldH3a/7Y8flUXd+0d4&#10;VZqUNu+/plxbRt6532jUWOxHtJeayuOnGJx9+kSvRkONe6ybVcrVTatUZYMYl0S1ogAxscmPjXn9&#10;rpn/AK9Qfe+SytPoZKA4JzNHijIL2jYBafGQtpD6E2gbARy6MqIpLw63STOosMEkUXMasiuIV+G9&#10;jPU9e3qI21ZuVlrHqOenfhH1OkI/+41cv+XJn/7/AL4zjdRYqrlam/IAsCUNQe23Vq2VEu1UdI+m&#10;W1XKZITISXEpiXX9D3Jy9WOR+xr5rTk1j3njWtfJ1bu3ugWxUd7hjzB+H4/JVLFG9VPpWaltJosJ&#10;PtPFimQJjO0wUbx3GYKN4mJ+o0fH/wBoWC/5WRul/wC/732P4Bv6BeNNflJf6B/urMs3gaNiwcd7&#10;6gmpke3cfr6pKbJwM94W1jFd55BMEUSx2lM9IT6pGhnA5D+GBHI01wQxHzRhlFk7bcm7xMyZZjBX&#10;AqhEzORqh53HcY+6O5V6ikfiGzKWdi9Hpn4tRUMll8hkKdKjjiqV7tploKxE+yM9CXyZpjj2kFGK&#10;y9PMCkF8P1uUZqlA3lrIaOYrfJZGiUxPHi2NvMIgikpp2obWKZk4AG8Gg67ig/VRhg5H18eooyNd&#10;cbzvaxm7GzAjHqbTO0G3qZ0Y7fUa4f35G/Typ/BsoMycbdt993Tv3+iO0d9/vg2y6p7JzDNy9r4w&#10;QS5jJ+6u19vL3t525m0ItSMcQtLjw23KIzOGCf6aY0SLpjMwI+dpzvYqTMzESXy1aJmB8zMzt9Ro&#10;6P8A8HsYX/LrAf8A7/vn5bUeIr3pAZGvciJTkae88vrW+nhZUPPYyTzmu6RjrpaPp8WLuj7f6oaI&#10;7GvHWJTWzK1/KdWOcymldlcCshlPl3WOZrXT5rCLDqORqWqF2uXCxTu121bSCmILi6u8QasuJQWx&#10;jE7TE+6fi0aiwslN9i13SBxsUDaI7S94nvEktwFtPeN+/wB77H8A39AvGmvykv8AQP8AdcbL2Cr1&#10;rZ95v4r+htuS/bsmvEJsn+O2h/0fgjxmrlfNMyVLJ1lIQh1WK768KtNaEPMGsXaMEksOuAVYM5cX&#10;lliQiP662zbo+y80zefbeKgK9tjO3qvK4zWyO/ERI7KitQuOmi0j3+Ld9a053A1VtsNytAgUdeuk&#10;CYbL2PezzCNgAyKUFcrjERE2eZiE+NTZJqSCrkMrTRUaUTEPmhXb5iV7/OWBWwX1I3GWQ1e/NRxH&#10;3ydYGuODzR8pHLY1ID1Gz91fpRKkXo37mW6LRbbRbCPDaeax7lqhjIq5FYdTH3ki2VhYr2Q5Ljqx&#10;wZ5dsrtohqxsoUZcfFcPJWsdheoU3svZSSkrUqR6q63UGPMWj36aQASHqciZIrU6Rp46muE1KFVF&#10;OqqPcuvWUKUh/wCqsBj76qLKrbUy1RJIpZqjxG4lUn1fLvEolV2pDORgiwMyiW2JptrHZebFZDM5&#10;C1qby88lULVVFXGmf3M264nZO0Ie+FE4UnP2ZbA3CfvfY/gG/oF401+Ul/oH+788w/AytzneYsVa&#10;t23Vx727xJSVNDQWoTmNzXW6CymSmQ3KZ8IpUayKdOqsU1qtVQIroUHYVpSqBWsBj3CIxH304lEF&#10;H4CjeP70/uosfwDf0C8aa/KS/wBA/wD0HLH8A39AvGmvykv9A/8A0HLH8A39AvGmvykv9A//AEHL&#10;H8A39AvGmvykv9A//QcsfwDf0C8aa/KS/wBA/wD0HLH8A39AvGmvykv9A/8A0HLH8A39AvGmvykv&#10;9A//AEHLH8A39AvGmvykv9A//QcsfwDf0C8aa/KS/wBA/wD0HLH8A39AvGmvykv9A/3aTjQyNA8j&#10;AEyaA3K5XYWG3I5qwzrwA7xyLhtG8bz8eQx6tI3rQ0b1unDyy1dHXis9iYb04pv6fU4c+HUPjvty&#10;Lbfx9pNv+PU/zX4ytmri7OKdibNdL0PeuyJhbUZoatywV3kkvE1kqOPECgz6kwHhtiw1aK6Fm573&#10;GKkpSoZNrWtOYBa1hEmZnMCAxJFMRHiH0LlW6gtph1SwqyqYnvEwxJGE7x7u/f76JXfyVCkywYrQ&#10;u3cr1jew54gCRcwJYZl6REImSntHf42acPT1zK2EVKtl1gLyKaoK0JMFQDKLJlxV0yk54eoyGA2C&#10;DP7SLf8AHqf5r8L02On7eJsPqWrCHneVcUZ1RhppIRr1yDknqnDPV6lwHH18h+KxWp5GjasVGsRa&#10;RWt13urOSXBqbClMI0tUXpYtkCQF2KIn73SZkIAMbkRTAiMR75mZ7REfhnw0sbkKOQFDOi8qNtFu&#10;EuiN+k2UMOFs278D2Lb6Piy+pLaHWkYmr15rokBa8yYCEqgmTAhBuauDZPLphyOFsKIWXp0VdmPx&#10;5tA/9WNL/r8erRVyI/Fm0F/zTjR/6/GH1HUUxCMvSXbFDZgmIOdxcgiHaD6LhNfUiIg4HnxHfaPC&#10;2ZC7Uorc4a6mXLKawNsGJmCFk4wg3EKzIVjMmQgcxGwz4ggKCGe8EMxMTH4pjtP3tsfwDf0C8aa/&#10;KS/0D/dlisXgaGO3ytFlv2pfB1iVktzEMRXqgxKuov63d1nE8NmcJre4/DDy2qsy1bI2KnWuMoY/&#10;jyYUR7PozXpzMdQh6hJJshxAjIRGI09nucgipkFBe2LbljrW9W/E/RO1VzTGC7dQQntMRMQQzBCU&#10;RIlE7xMT3iYmO0xMe6fEzPuiJmf3o8W7Xf65svf6vnfLNJnfaZ7+rv3n9/4tb1v91qYJ/wCbuyof&#10;/VPxFikMldzU9wMdHHsXs9G1rIlv+0OBRTZHfcLkx+PxFnF5G9jbMbbWMfbfTfG3u2bXYs+30erw&#10;tJZZGcQqNhDUFabzJjiIx1Lqm1ci2Y478mXCMiIpIi8YHM3Ko0rWWw+OyT6gyRDXZdqKskqJOBP0&#10;dTbiccx+aW8xM/fD2/icfTyFicjXoSN4nxXrDaTakLRLr8DfAWFJXKevX5C2flomI3+uNS3MYiJm&#10;RqYEzwyY35ekjpmFuwGxbcbVl8dhn50RPjzhWbBW4YLYtE5k2IavaQZ15LqdQJEZE+XIdo2nt40/&#10;qEZGWZLGpO1AbcQvp3rZFUbfQq8mwEdo7DHaPd8Wp/dxrxiKwbfgXhMdJb9/f1TZ7tu23bfeZ8aV&#10;77C4srWP3eqHYTIiMfi+V6c9tp7be7ePi1BqI5HljMa9taD2gWX2RFfHJLffs+82ur3T8/5pe7x5&#10;0bVgbktJ824cyLMuOZI3deC6vVOSmSZy5FMzMz38RFXUt2/X3H60zZlmEcR4fJgV0mWa6+IcOFWw&#10;gYgjkeJzy8e3czjqlC4rJ3Mdyok3yt0K4oaNpNd5ubViPMeUYo7Vnm6q2wJKW4K6fvVqLTeJTjMD&#10;XxWTuY1Nhdfz2TYuvPQ8wdm2R048zxm4iFY5R11uWkmONUuZM5zP5jLRJEfDIZG3aSMkXOekhrSS&#10;oeURxWoAAOIwAxAjEZPSb27Vc9SK7SAi/wDjrjI5mCh/C/GzaY2YnfagqOMxG4+NSDBSM2G4VEbT&#10;tM75vHtMf3iBRQUfSMzE9vj0rJbckjlq07fgRnMkC/pnv0uG/wCP3REdvix2mUN3radow6yAn6fa&#10;mVgHlBhHaZTQCl05L1B5h4xxgi5DOD1BmcTAnB9OhkbdZJTBc9mIU0UuCS7mtqzWzvBiUTMeMDpn&#10;NJx+er5a7Wx82iV7PyNaGSIHb61QJrPiuqGWGpZRg7Mjx83W3lkfeux/AN/QLxpr8pL/AED/AHX2&#10;Kc2IzWoVicBhMewSlL4j0hk7cc044d9uoBQ27ATzCmyPCs1TCKttRzVyuMlotZQuDG+3LYZOs8Nn&#10;VXyAdRcyMwLVOAPGl84ITM47L2saZRv6V5WpD457duPUxQjBF7iZxid2bT8WMxFP2ImMbQr0IvTj&#10;2Pu2BqhCltfL7TK3VlQBDJCsMGfNm0cogWIs6wvCtqzUfk62NxpcDGRLizHUqrALaexgYmM9xKJ7&#10;/Gd3TuXu4my1fScdRnEXrid4B6igkvES9Qw1Z8S9Q7T4+Uz1fIhG2y7+JxhR2/8AOVa1SxPL6eTp&#10;nt22nffHW88vHpnF1WVaycYmyhHyzOq55hZt3J67eKwMgJYcEqiFxMTM+Mdi0fZ8leqUE9uXytyw&#10;uuv09uXrZHbeN/d4RWSPFNdK0KH9qtIQsB/uCMR8VvTT6b7eIoB5a5nKLIcScssi8zWClIj161fs&#10;hj1vhkWwaApYqIb4HJYDKVMrSLt1arYLpn/ub1Ts6u2PpU9a2RHfjtMferrahyi1WDHnXxlfazlL&#10;Ub7bppjMFC9+3XeSa0TG0ugu3jK4v2fOEv048xQrPtjaPJY/qGJ2BmEohVivujzNSOtwhkNVYeHV&#10;hHjV9fb1Vcb7WCY94+xnpybJjeJ96arQL+wMtpie/wAbNO4UMQymVx9xTshUs2bVU7Arhiq8hdRX&#10;hEmuXcW1ml1WtnnxKBE//ioKqsp7KpYzEVxX29wMijNnb6fW853n37bR4s5PKW3379xkutW7TCa9&#10;zJ2jczLvsIxAAMbCsBFYQICMR4rZLGW30b9NsOq26zCU5LI+6Ax/DEyJDPpMJIDggKYkdtUnZAfe&#10;q7jcRZg/7Zh0fMfj3Fwz27zt28DpzNDiAp+cRcc+hUsVrdqa4s6SHyVx1aa8MOH8V1lH1lKnqcRk&#10;C+LSSJHY7dAssyZ95e17DsiovdH+17CQH+wEe8+/4sPjPITmb90vM5GqmyKDx2K34Q/eQZB27B8p&#10;qVy4AYIdLmog0EzngMos7Yjyfi7O1bJoiJmORVTnkxXbfrIlqogh5GJTx+8jLFhyq6EgTHPcwVJU&#10;sI3JjGHIgADHciKYiI7zPhNHB1X6ogbEBkb1V0VaSEfdnQa1Z+03hM7iuIrVHcdhyEQUGNTJ46wu&#10;3Rv11WqllU7rchwQazHfaY3Ge4lEEM7iUQUTHxZVwjxDM0cZlgj6PVW8g4h7fd2aDin3+uS7/RHj&#10;F6gxhLi9ibarleHCRJZK59aHiBrMq9hcmh4gxZklhwDFlscF5a5iMRvP/wAbsQhnH8Q+1Syfafd6&#10;uRd+0xO0x5DUGo72QpS0HlUmK9asbV79MjRTTXWfCZ5CJjIiWxxHIRmPiHH4DUl/H0QYxwU46Fms&#10;tje7JWm4mwtcGW5kACISySZI9QiKQ83bxOZEZ9UZDFISRjvvI8sV7O2nb0wXH8ElBTvvk89kiAr2&#10;WuOu2OlBCkDcXKFJEiYQoSPFSRIzIVAEEZzHKfFGwQ8hw2LymV7/AET0gxgF/wCqzJBMb799p98R&#10;8V3K5KwFShj6zbVuwyfSpKRkjn8JF22AB3NhyIBEmURLqWfqO0xBWmBj7jmebpMq+qUFeYpYlRsb&#10;RANji6tBkM+YgOUgq1Uem1WeEMTYrtByHLL5pqauSBgT9BCUxP4fvRY/gG/oF401+Ul/oH+67M6N&#10;xgP0rj8bbOlZYhpBmsj0j5C07yT+tKNtfRcqvSmDbXORs27CLBVx8V8n8o3D3eFHPUwmflaBsGfN&#10;KX8wruPLexV32I469SGpXccfhtTRGMZl7PuHK5VbKeMHksS5ppcl5G1wIpWY2PZmxgUhLVcCOI1D&#10;mrFmqJQa8cnjUxqziNoOKVeAUxg9+Lnw1w8i2ZEFMfrabNZza9mu1b69hDCU9D1HDFOS1ciamqMR&#10;NbAKCA4ghmJjwKMxNbVdKJHtkfrbIgAxEcVZKqHq5e8mXat5kl35R3ibUaUHI0dV358iCblfacSo&#10;4+uMmFpJnVcUK5LocHQ4LRrsOrQtJLZJFMkRTJERTvJTPeZmZ7zMz3mZ8Dk9O5W1irg9pZXKOm4I&#10;/rVqs0WVbid+/QtJcrlsXDlET4nL5TF+QuVLrMc56O1DImpSmlZpgZk5XHrQt6ilixbE9J57mmv9&#10;56entP04osydCbc6ifC3zxlrEsRjEbktdhEiMusWxORhw9KsPydmXXchas3rlk+pYt3Hts2Xsn3m&#10;57iNrT7fOMpn8fjHZ7EO8vkcZYGzWZ7x3jcTU0d45osKI0WF7xDUMYuexeKljGYvI5HOWaom/HHH&#10;lKWNtcB6ibN9kSTxFsz0ipVnQ5YTLDqnIjNirYysYjFWA6R4rCBNJBqneDB1qSbkbAuH0vU25NZk&#10;bxFcBIhn9br06uTjKYisC0rxOYDzddSF8IBVWxuF6oC1DKUqTZiqoC/YxcF8btjLYfI47N1kSVbG&#10;oKL1TJvncVrRfgETWjfZljzldYpVMwhl1owB5HPZd3XyOTsFYsHtsEdoBaVDMlwRXSC69de89NCl&#10;hvPHwm3Ssvp265wxFqq5lewhg+5iXKIGLOPoICgo/D4t6Z1FXLJnjsfN1eolgtJgsHqSFXKiMLS5&#10;rerEVXoEbLIQybCrE9e4r7w5fMqoPyjMXjrd8cfVIRfb8qk3dFZFvtJQP3INZtv0kvbwSZ+2MhKM&#10;V1IOvgaHKvikcYDjLFcpZedBB1IsX2WGKYxvlvLpKEj4u6a1bYsDg187uFsJrttHTsMZJ3Mf0kwZ&#10;+XtmfmkzAiCLPmpZMxaiVMraJxgYevMEMZPLAm5k53gog1UxJuOqkO8FxcWSGSHv6dxk8pn8nbyt&#10;8xhfmLbJOQVBGYoQHZVauBsYQV64LQBMOQXEkW/61GRwGVu4m5EcZdTcS+oveJ6T191WEzMRMpeD&#10;FTMRMhvEeAr60wycomIiPaWGgaeQ/sjdSczyNk5+iEMxoRtHpnvPipprSb7BYCJXcy1pqGVZyVoZ&#10;E6tUVOgHRVpF8qzqgMPudMgHhVU53jfD3ZdjTPlZwl6TfjH+rcyBXOJqWC/8pqEppemG9VcdPxis&#10;o6k3GuyOPp3mY95ix1M7SAcVZhhtBEqT4cuITO3qWst1j95rH8A39AvGmvykv9A/3XY7XtFXv6eH&#10;zvCPp7+y7p9/pjnRYe30UQ+n6mJ07p7JZNUn0vNLT0qIn6vSd+zKaS9uM8ubx4z2LbePEHnsziMC&#10;uf62iG5m6P4ealzTp/g24ZBm/feB2jkJZLJagyx8diCbFWjVKd4nlC69WbI+7aI87MbSW+88ZEOG&#10;kMe2QER5W23bnLjG0SY2LLAIu3qKQ3OfUW5TM+IJGidKgQ+4/YOMM47cZ2M6xF3iZie/ffv4lbdH&#10;aWYBe8D0/iSGdp3jeJqbdpiJj8fjZmiNOD/wfGoqT/fqCmY/uePk8JZxZ7bc8Zk7q/pmd+nabbRv&#10;39/S920e6IiOWn9W268Rv9b5mgm5y92315SZR4bd9/rFnLePmbd5YvE1s6mN+TcDbi3Me7bapZCl&#10;kGct526VNnzZ5cdw5Np36tilbQXF9W2llawktoLi1DhBiy4zE7GMTtMT9P1FDEY5UvvZK2ilVVH3&#10;b7DBUG87TxCJLcz9wBBGXaJ8YfTlHbo4umCSbtxmzZLdty2cft7Vo3WCj6JZxjtEfeixbqJ6ma0x&#10;1cvj+I8muqwEe1qIbCRz5iquLIKXHN9yjTVHYp+p8ngsTkMtZiORJx9V1ogHv6mdIShQemfUyRHt&#10;tvv4WzKeytOILaSi9b83d4TE7EurjYspkvm7rsXKpDBd/WMh4As5qPM5RkcuQ0E1cTXLf5scWRk3&#10;7BHvkbASZRy9A7r8CH6mQukM8urkL2QssKdhieUeZBW08d+HT4RPKRGOU77BofS07f7thKFmf79h&#10;LZn+7Pj7UdMfxDiv9V8bHofS0fwOEoV5/v10Kn/n8EP6mF0yKeXVx97IVTGdpj0iNqU7d/m9KQmd&#10;pmJmI8EWC1HmMUc7bBfRVy9cfdvAiv2W/ae/crDJGZ39URw8Nbi5xOokjPoClb8neJe3czrZIa1c&#10;Zjv8mm9YMu3DkU8Y8lncVfxNrbeE3qza5GPb1KlgwLQ9UetckPf3/Uou209PM6o6WWvch2amnIT7&#10;JpF2Eo6NZhWjWcc02r1lU/Mj7x5GjXT08PkpnLYTaNlhStGfOmHbjHs+zDqghvJ+XCu0/s0fUrbQ&#10;0zcRVZtMXMpK8VX4TvswYvGl7gnb31kO7SJbcSifC2al1XTrd56lTCU3XZIe+0DfvTRhR/Nkt8e8&#10;fnBG/ZnhZWk5jMGBcp9oZKQA5gt4gl45NAZD6OM77x2Ll4+S0XhT/wCFJZe/y1tjxMI0XpRXLblw&#10;09iY5cd9uU+U3nbedt/wz+HxEP0XpRvHfjz0/iZ48tt+M+U3jfaN9vwR+Dx8rovCj/wVLKP+RMr7&#10;f3PDCqKzGFYcyUez8j1VAUzv2VkVXo4fRwEgiB7Dx7bGzTmq6Vyd/RVzNJ1CRHt2m7TPIQ0/ft9Z&#10;IH3DMx3Pw5uR05afSTvM5DFyvJ1OnEwPVKahMegN5/22iue3qkYHv9TjkPVJ4fDyOZzBbfJmiowJ&#10;r0imRkJnIXOjXNXIGTT845U7on70WP4Bv6BeNNflJf6B/urbp7TrE29YWUxyb8k+rp1LonazbXPM&#10;W5Ug2ZQxrglYia8hkBKr5ank06d+EG2yzUcyYpaoecm+mxhbjXzE7bupEUz08hv1aU8QsiymXXon&#10;ns1k6tLFCAkFomQcWZYsmqVTFfI7j3gJEhNYWMaMSQDIxMweIponC6WFsH7P5g25kiS3nWsZOxAR&#10;x4cRauhXny6XTu114013r+Jdzyw4HDHHIcplwYvzA/RNGlEeZtRPbZswiqUb8bMlHCRfbqHqfIwS&#10;meazgqbWU1YzE+VxqwGsKiKefC355glA7P8ATHgFKAFKWMAtaxgAABjYRABiBEYjtERG0R+tFTz+&#10;Ho5VBDx+ukCTVxvBfIWI42K88hieSGrLePf4fc0PlWVm9zDD5g+rXnYDnpVsgIddfIumK/Ni/b1y&#10;yzttxjH6jxNrFWigiWNiBlbwEuBHWsJJlayuC7dSu1ge7v3jfxVyeNtOpX6TgsVbSC4NS5c7iQz/&#10;AMxDO4mMyBwQzMSrBa2bUxWc9C6mV7V8bliIhWK2x9joZApKJ940rE8+l5YunWP2hmX87T4YGLxK&#10;Jib2TeA7yKh79GsvcfNXnRFevBAG52XVq72ahyjTt4K4yFWtMqZPkqtH0AM4yGl8leQIQzrlMebb&#10;LRfxB3ydTNYS6q9jrq4Ylyp90/dpcHz0WUl8m+u2BalkSDBgo+8R5G+QWclY3XiMKDgC3kLG0+qY&#10;9RpoImN7t6VktESChhlp9au63kdUtbnMJlXcreNRALnFBuXTLArMxWqEBPCar28bojHmLI2Z85Aa&#10;lx+VpOwRVmXCyROFFauhASdkrhP6fkpqiJebC1CTqyBw8VyJbXtN6Eb5fHEJ1rmox5DatxPUBy8T&#10;vAzVrGEjHnpEbRzz8t0BFdh3xcMBjCKoJ8H5a5M1cTW/D1LcgXVMfuq9Rdm1ETy6HHv4Tc1RcfqW&#10;+HPlTiIqYSOXYeVfYrlk1xvsZ21JLl3q7iJeF0cTQp42mrsurRrKqoHtEb9NIgPLaI3KY5F9Mz+t&#10;eWyNKreRyg+laQt4QY/NYMMEuDAnuDB2MJ9QlE9/Fi7puxZ01dMJ40gmLOEJsAzaegwCt1ebZXLO&#10;hZJArCQTUAj5wY5vGNnH8+NfNVBmxirEEUiv65CJiq5m07VLkIs9uQrJfFhfFW09rtrL2JGFV6Oe&#10;gOpfx0RwUK8lsW96gsPV5mAPIp2Pn54TAaxaouZiivADWG0OUFwurOSyPkvKyjqTbY+dgrprQ1z2&#10;TC1AbJgfFXIaVYeEweMb9a42yC2lll81kws6sDMC64r6cV6ro8mszivbl8zakshjRZUvU+irL4p5&#10;CbqFli+USLA7PpPIXRRtyCZsihvJCHKelX9VzMzEREbzM9oiI98zP0RHg8D8H+SOljaTdrmfq8fM&#10;ZSwo4Lp450iUpxqzDvYVxZkfUMF7PKYuJwmbJGM1eATEJ+x082Kx3J+OkvSFqB3N+Nkupxg7FTrI&#10;B8VOVxgXc5YTJ43ApcMW38uqCrNmPVNTHddRLO2wfX03DVCw9RJ8Tl868Z4DKaNFESFLHVZKT6FZ&#10;czMzMz3c9pG95QPUZIgoA8KqUqz7lqwcLRWqpZYsPYXuWpKhJjDn6BAZmfweF3NW3A0zSIRYNJQr&#10;vZhsTM+hgizylDcNj5MZZcEz020wODgFDhsQs7a+nyyuQ4XMm5q+fF8vIBWhvyrI+s01QiCkRCB7&#10;frbyy2DrpvvWQe18bA0Mmsinl1usoelZaM/N88i2HeRJcjMx4fe0nZHUuPWHU8kfGtnAgY3OFp/Y&#10;t/jESUdBqrTJmFJpMPbk2pdrvqWq5yt9a0piLCWD71tS0RYs4+kTGJj8Hxe1dO3ISbIALlN4dbH5&#10;FAHzhF2vyCSHflAOSxNtEGzy1hMsOZ50yijm6ygLJ4NzImxXntBPql6fOUJPsFgBgl7gFpSGGAk/&#10;A4CVZLVprkT+a2jguURs2932dekZ5V8eO/Hs69K1dFNycD8ImTZaoWz3oajsxzbjrExt5XJSoOTM&#10;fYmPkrnEmUbBfXUlQbL8bBDMEM+6RneJ/emPvJY/gG/oF401+Ul/oH+6qv7GqtnMZxzadLJmjqUM&#10;TCgFjrDOotiH3yAuOOpN+TOYfcd1U0iqW7N249lm3ce61asuKTdYs2GE172mXc2NaZGZT3IimZ+K&#10;nXu5C7cRjk+Wx6bVp9hVGv2+QpraZhWT2j5JMAHaO3b4hxWncc2/Z9JPONl1aaZLj5i7ZPZVdMfR&#10;JlzZMdNINbIhKMnnOlqPUQxM9Vq59k0ZMdpGnSZ9nMYkh83ciSL56q9Wd4+rrY3Ul2zVtW6kXUCm&#10;hatiSJc1G8mgDgS6iTjiW07bT9Pj+m9/+Jcl/oPGQbpq0+0GMOuu3L6b6nE7UNJUDDxCT3hB7yMb&#10;R2/D9U7EZ/HV8nj7Hz0Pgo2KPmsS5RLfWeH3D67VOD7g48WM1orzGbw4QTX4k/lMzQHfefLQAx7U&#10;rBH7QYvLHaCVa2ZYiRKJEhmRISjYhKO0xMT3iYntMT7viB+Tv3ci9aV1wdetPttCuneFIBlg2GKV&#10;RMwtUTwDeeMR8QigG5HBZOxXDK4YYlhs9YB5zGB1FwGVBe61blCbY8a9mPTXdWU6BYENWDIByyU0&#10;IMYLi1RxBrYO+xrOIIC3Eo3j7wZfUjaVrIjjK0tGnUEub2kULSLWitsVKvUMZt3TWwateGO6bSEV&#10;G/OaguncuuiFhHza9OqBESqVFG/CtUTJmQqDubGNsOJtl73M8OxS8hdXi7Lgs2MaFp40H2F7Qt7q&#10;cHFdrlwI8GmuTHjG0xtHxV8djali9etshVapVUbnuZPfitYRJT2iSL6BGJIthiZ8IyvwgFFy1BdR&#10;en6j58kERxlftG0uAZYPeCk61c4rzuIsa4eouVVaddFSqgeCa9ZQIQoP2q1LgQAfxCMR9UjLajsO&#10;rUrN5eOUxNZ1optNRZsgErQJnESqo6ecxxiRiN9yjx/Te/8AxLkv9B4TgsDkLdjIvU9y1txtysHT&#10;rLlrZlrliEbBHaN95ntH1Ta1pKrNd4EtyHrByXLKNiW1TIIGAUdiEomJj3x4fldAEvF3p5NZgLLS&#10;9mWZncj8hYPmzHtKd+FdsnQ3kVrnHpHfxaxeUquo5Ci4q9qq8eDUtD3iUe6YnsQGMyDAkWLIgISn&#10;wnFsv3Txldx2K+OO08qKLDN4Y9NSTmupzImYNoLgy3neZ3+KnnsFZmvdqGPIJlnlrtfmBtoXlLYq&#10;bFKzwEXK5jPYWKNT1qaGI1KFF+NjKV5bNKxyIkmDDSyAaSkeZRJrKa9mErGwmQaIDBbf1W74P8N5&#10;3F0wr/0ftyJ1m5cbYRIUa0ksWeyoTv5l6myGTlzKhDFau3znhb0MYl6WA1LlGS2qasoNbFsCYMGA&#10;cQQGMwQlETExMeHXchbs37tgudi3ce21aee0Dyc9xG1hcYiORlM7REfR8S7SgnE6ehkQ7N3Et6bg&#10;EzW4cUHERyD1GslnAtWlTPS1wkMj46eEowd9gQNvM3eL8nanb1R1uMDVRP8A5LUBCO0EYMbuwvqr&#10;+Lu5S8u5jbtqhbAcRfYIWabzrvAWAmQOBasogxmRKO8Tt4/pvf8A4lyX+g8Uc5imG3H5JPXqsYo0&#10;mauZBuSmRBh3CexRE/VdPN0IC+ASNTM0uNfJ1Z22H5aBkbKY/wDJbgPr95IABmzBm27jlNOtf0qu&#10;arDIwMlv0k5GtuRUrBRHp9TazZ7KsEzdY+E3cfbs0blcuaLdN7a1lB7THNL0kDVltMxyAonaZjwx&#10;72Mc5zDa5zTJjWtYUmxjGHMkbDKZIzKZIimZmd/iq/B5llWMhUDHt9iZAOs9uOCj1nnVyJMJm2O8&#10;sS6lBgkpVCa1OgCGDbhlf7x2P4Bv6BeNNflJf6B/uqu4HN1os0Ly+Bx2hqWR3VZrM2no2a57MSyI&#10;nYo2ITCSArODyHyyC3s4rIBGy8jjTYYoscf6y8eEqt1p3lFgDgDdXJFh3xFZIzxmm6joXdy0rgyc&#10;0embKOPApiGWuie5OmDRV5ATRZJCk14jT2OTj6g8SZwjd9p8LBU2rj5+Us2TEBgmsmZ2iBHiECMf&#10;VTkNQ5aliq3qhc2ngtlgxHlKaiZnrWn8e/RrgxnHcpjjEzGkMpQcNilkNH1rlVwTEixFjIXmrLtv&#10;9yUbx9zO8T3jxOfuacyNfCjWTcnJMAIqeWsdPoOhvPaQd1VdOY358xgd948fCHZXxllecY8OXcea&#10;qWVMeURMTI7j32mO30x4/pXpD+Lsv/PvjTuAv4/TKqeWyaKdllSjkl2RUzflKTbmHrE+3aTUyP7H&#10;6qzmcCKMNqud2mzaQx2YPvMjfWuJhNpkz/TFQSwp/ZS7G4mqzi8tSsY/I02dOzTtLJT1FIwY8gL7&#10;liyBqmDutqjBqiJZiU/FT19qmtPnCGH6axbx28qDB9GZtqn32WAW+MUccawF56Rm0VQ6f3gYlywa&#10;loEpqmiLFtWwZE1sAokTAxmRISiRIZmJjbx7cwq+WkstY4oCNyPC3jEmFjWyUyR1WQDG458+qFid&#10;R/ylcLFz4lYnBU2O9S/O3ZGYpYyuclvZuv8AmLHiDOkrl1bJhKq4MZ6fG1BI5DMsgot5+2hXn2if&#10;zkVvn+Rp9h3rIP5SRErLHmIlH1TruQt1qNOuEssW7j1VqyAj3m17iBSx/sjKI8Y7IaeyCsjTra/T&#10;jmPVvEeZrYXOc4gS2PgQsBiTIRhyjByuSjAy9p4LTuRylDqsT5qosTVDVbdRczzjiQQQzMTEdiif&#10;dMeMX+Tcz/kDPGodPY/H6ZbSxV8qtdlyjkmWSXALLdxpy6FkW5T3BIRtt28f0r0h/F2X/n3xjrjY&#10;GG26NSyyAiYCGPrracBEyUwPIp4xJTO30z9TwyafKZdKoXQz1Va/aFURI2Ahszt5yh1GsIqTi4jL&#10;WsrHWezreDxGdrcJnkdK8rkVHJVhnbzFN0xHKO49VJwL65FAuWEyO/xDnM2kg0jjH/LCXIJzdxfe&#10;McgokSGqueJ5GwM78NqadnON9RaELWlKVgpKVAK1KUsYBa1rCIEFgMQIAMQIjEREbf1X8h0qmpsY&#10;Jsw2QKIgWx3I8VeLaSmjZLuBx66VnjZXyXNqtat47IV2Vb1Gw2rbrNjZiLCDlbVn743ExmN4mRn3&#10;jMxtPx1dSa9rGjHl07GP0+Zyt19JpkluycKkW1USTFMXV6q7JyowtqBR8WIqVEJq1aqV161asoEV&#10;69dIQtKEJXArUlSxEFrWIgADAjERER9XjNP383RXmstbTSqY0XgdvrWd+hNhYl9aLcUdNB2enFhx&#10;Amv1WmITqzG42sy5fuay1EmrVVt1XtnL3Zha4mYiSnbtG/ee0d/FUdR4a7iJvQ6akXAgOvFfpdaV&#10;7FO/T6yuX9vHjR2fwyaD7ghQp9PIqe6t0rNi9znhXs1Gc44Rxnq7R9Iz4/pXpD+Lsv8Az74z9bO1&#10;cNWXi6lJ9ecXWuIIjsues+tNrIXYIYhcceEBtMzvM9tvqH1LldNqpaSyvZq2VA+vYQ4JW1D0tglt&#10;S0CkGLYJAYTIlExPizqbQiHWMeMsfktPju59Be0FL8VG0tsVA2OXVSJlivEwSeqiDiv8VTF4uq27&#10;kL7wrVKqY3Y5zJ2EY32EY+6NhyK1hBMYQgJFELZ0bepMiAMzeSCJ48vnBjqUn6xo09+MFMAd10Hb&#10;atUGmtW+8dj+Ab+gXjTX5SX+gf7qLuYytkaeOx1dlq5ZIWMhSFRuRdNIMcwvoBalm1hTALAjKIkM&#10;jgMpTytM9vlqjhZwKf629fZtd0fdJeC2j90EeMlnMo3o0MXUdcsn6eXTSEl01CRDDHuLZNdXKCc8&#10;1qH1HHhmXsidXH11+Uw2Mk+Y0aUFymSkYETt2mbutu2kpnpog5r1q4h4DL5PlS0lTtCFl3rCxlzX&#10;6m0sdtHYI2Fdy7yGEdThX6tgWQmvjsZTrUKFQOnWqVEgiukN5LitS4ER3KZIu25GRGW5FM/VMHOa&#10;hx9e2sCP2apw2snPESKI8iiTevnxkVk4VLM/RB8vDqWh8bGKTPIIzOUFVnITHeIZWoRzpVS90xNk&#10;shvH9aAvGivhRx8NZX1PjV4jKVxcyyvGahodSWUUwwiYsLBed8skY9Xkm2CACsxz0xQ1LQuUPK4y&#10;x7FXeXKbBYexfsWlzKWT1gCLrrvS6oL+SkIAemIzJ5AvhaweUT7PqO/UunUN5+SMW9DjQnHGfl+r&#10;U5x5hPMhTCGdPqcBgvhK/g6P+b8v4uJtao09pfyqltB2obRVEWuZyMqrmInJNDaCIeO3Gd947ROB&#10;81ncVexeGzNR1jO0XSzFMSKIe1yXSMEYLk5T2HkTQkRGZmI8PxvwfVZHeCX+qPJIjlH/AJ3G4twz&#10;H4wbkhn8B4/6fGT0pqPINu5lTLGYxty0XJ92o9vK/WN0z621LDYdXX3KKbTWqBrUBEPqOsiEUdVY&#10;5ReycrI7C9ccj9k5KQiSZQcwiJLOJuxtgysVoJbr1S7bxOVqOo5Gg4q9uq+NmKaP0dtxMCjY1NWR&#10;KcogaozWYlPhOhdR2Q9p0Kohp64zpqnIUKoCv2c4pZHXyNRURNeQVzs0ktN5E9BtseP1KV89jrGo&#10;Og+xONQ7rNAa3DrrYxcEhdpYn1JpG0bnQFj4RKUtMP6tuVcDnaOQt0Hur26gEarazQcrYcVrIJe2&#10;vziYG2lZ1W+9Tjj4n6UwpwOmMTd+WeO0szOTpnZQdmHLYQFil8/rFMR8sY+ebJTNVdXwOIw4ipSh&#10;6+SydiD8ljau8xDHSESTHuKJXUqh8pYbvMyquqzZQrDYCp0Fehluww5dbyFuFAtly4+Yjm1nDfgs&#10;E1k78K1dCtlx9SJahz2KxHMGMUq7dSmy8FbdSa1WS8zZ48hiYQpk7kMbblES6nozFllrQya/aeT3&#10;RjBIZYHUTXSzzd0N4WY8mUoMC+d4vZe7ZN+q/g/y7L2UQmeii7p/Ik8l2fIpIK3PGAbFqsEqXJpY&#10;61EsY26wzY1uPuJ0nks7jXBcsJNdV+YqY/MBWikbJGGcqdm/5g0AYT0UC1gytYl5lXwq4PSIRYsB&#10;OGyOfvY6xuHGZsDVrTISuxv6T2EzISjjtEEWL/JuZ/yBnjU+Nfk6GGVbzjgLJ5NkpoVNqgHB2WxE&#10;yCyIYXvtPqOO0+KSquqtO6o82tzDbp60VtVTpkAiFgiAJFjeUkA7fNCZ3/BQxOlUjqHNoxdJB2Wd&#10;ReEpWF1UiUGwZW/IysomCXTJSC+i/BRMeOnrLLFbx+qOljR5wpFPE3BYycZNRIQCqtc2OOnZkdif&#10;1kWLjXFVE/qX4PUFTzFZvrQ9fELuPtQMwu7j7EifQtK37TImlwSde0mxVa5DG4bML5BPJmNyKwmK&#10;mUpwWw2ETO/E47RZrEUsrNngXIJW1nhemc28f1KZe3Ei1vTH2LkrMqTF2bLGKheMbAj7SBsmFfhF&#10;1EKLzkW4mJiYmN4mO8TE+6Yn8HijSzuex+OuZKyirTqtbysGyyyFKM0qhjK9XmUQy9ZFVJHznPWP&#10;f+qMd+qPL1sTGWslUonah3SY4Bgj6jlqNVVSxIepZtGmsvkMG2JKN12K7VPQ4IYpyWC1TQLuJrYE&#10;yBgUd4IZmJ+jxN3iFnN5LrVMDRKY4stCrkd2yHMGFj6HNRWul62MbWq80zah67uWylk7eRyNlty5&#10;ZOAEmvecmwuCxBSx3nYFKAEqCBWoAWIjHitrDXFBTbjVA/CYC4HUjHQzfjfy9Vq+mWQJfE6VNknG&#10;Ng+tZXGUhYYz6mTMhABjciKYERj8MzPaI/f8H08yvUNzj8lS06S8jBl6duV8WDjVB64k5m2TIEWd&#10;NLWB0pw/tGnRw2i22ZpZPGqmbViad9QVjt3cowUmZY9knbV5Kvjw6MmlyrBwDYyensSjKZO6297U&#10;wjavmbmQtU7rfNVLfXCTsMegilVm6Rb+bruaRx87xdDJ5FGl8xc1Fk5yORsWfK1sPkm3LJXCbarl&#10;8ipNmWKJiSLYfmc+0TjIfr3Fa5lw25EsXl7eWjG9Oa/pcVr7DNvnuEB8/wAuUl82PGkP4fEf5Tkf&#10;EZl2vdHYd3G2RYXJ3zTlo8qbBEYR05GStQEFW9Y8+oO8x7/GsMnqO7NZbaGMVUrpWT7l5wvtFKaq&#10;B+dMRMc2MJaFch6rV8h3dQ09BaVwxTI71m881aDedifkIgPJwUQJ9HHitii5LK9aX38Y/MGQe1ER&#10;7PziQ4j08nXEeq2Fj2Wq6EhcQMekAf0d5JRfU2tb6OoqUalWLepcUiSHzHElF7TxlQESEPgJsuyq&#10;+soGgoLKEFaK1NjxRy+KsnTyOOsqt07IQBSp6SggmQYJqaE7cWJcDEuXJKcs1GQSvJwK62XpEFLO&#10;UQ9IKvQlbJsVVE57ox1vlJVCcZFEg6uRsZXYcss2nprV0jLHPsMBKVBHvNjWSIAMfSRTER4vnpvL&#10;V8svGWvJXWVxdClvkOoMLY1SwsqMe4WKxOrs2KAbMiUR94bH8A39AvGmvykv9A/3UJ+D7Fv+t6vS&#10;vajJc79W1PFuPxszE/NqjtdshPKCe2n3BlVgyORwOUuYq4H9epuJXMf9zcH2N6p+lLwYovugnxQx&#10;Gcs1Qp0pJjhxyWU/arvRK35RcWDruOtwma4IRWQsjM+jLOBB4XVnq18DQldjOZEQLYK/KNqFZm3T&#10;jIXu4I5TPRVDrkrcNfosqYvGVVUsfRQFapVRHFaUrjYRj3zM/SZnJMYckxhEZEU/GvUNLDqzIe0U&#10;UbS22yqRVXZU+V2pkUO6g9dS68h6Z5WAmJ2gtmjQxmm8aovsReUvXLau0b7tfkIrMnlvMb0RiImB&#10;kSmOUmGS1ZlIQe/Krj2Bia0h6vkzTjAqC4IgttrHVkthk5IhifEoxmPyGWtnPKU0Klm9YKTL3yuu&#10;trJkin37eovx+E2NRuraWx5RBEtkjfy5D9AhSQcV08oj1TaurajkMzVbMGsV4TF+atIGz59jck7z&#10;RnkOPGbilyI16bJCACIpqSPFYSXJ0sazTv8AxZH/ADpkPH9DP/GF+qvydXbz86b/AFPe0PkfPfse&#10;PaXk/wBkeV/r32Hq/d+PhK/g6P8Am/L+Lf6t/wBVXlekHkf1K+yOv1+fynm/a/yfS6fzOj6+fzu3&#10;jHYDEFl16czGQHH1WZfyRZlKrVWVS98U48lNhFgicjpx09gVziZ5eGaEaVOnlwyLcd1shYGnQjpg&#10;TgsnYOJ417FcRsV5gTY4GqFQGxgBOn8ho/VlXVGRw/TtZK5RS1eNHIQ50WKFSz6lXsbYxzAqssIc&#10;2HcrUz0eYoVi9Q4tkMpZSqFhffclHvK7FZm39fqWAbVfH3LlGP0fUnlsQpatXYyuXlCjguMzXXEn&#10;7KsmUiENnv7PstKAS4uk4wrtJqSWwSAwKQMDiRICGdiEhnuJDPaYnvE9p8Vcjj7Dal6k9VqpZSXF&#10;qHpKDWwJ/CJRE994n3TExMx4Vj7GTDE0orgm0jBgyhOROB2a66+GnYLrzvzqpaijxnh5aduU4/MY&#10;5vQvYy3XvVG+/i+swWr5D7jCZHixZelgSQFEiUx4xWo6fEPOIgbtWC5TRySfk71OZmIKYS+C6JkI&#10;S+sSbHCBaP8AVh4zHP6ef1KDqNUlnxdSx/HhkMgPEoYpnTPytNoyJBZd5hRcqpR4VaqWHVbKDhib&#10;FZpoek49xqaohYs4+ghKJ8WtL2sst6rYCk8vKjXnhrQUSdYb9dyQIHjHSe11d1piiMPMeqfio4HC&#10;15sX77hUHY+kgJmOrbtGsGSmpWDdtl3AumsZmBIthmrg8ZENbEC7J5GV9N2UyEhEOtsHkyVr3jhW&#10;rdRkVa8ArqNODcz48xlqVMchaxmNuX00TdKItlUQb5rw6Ft6ZNFciE9Mo5yO/bv4j2Zp7TtEdig/&#10;Oe0cizeduBLJVvHLDj335qbBbx83aYI1s1I7GoOJjoYVKcXtvvvtarh7Q907d7k7bdtp3mYlh3Mj&#10;cdMxEmTrdls+o5iOUsac7yRz7/eRfh8Ke3GxpzHHMb3M/wBSm6Q5wJ9DGQB5Ez4bsR10VatiNuNs&#10;RLn4sWBu3Mxlr9MqWRsWJ6GPdVZxllYMUJGiUkQjPK2dt8bTC2rWxqywgjECI6vx4iIxsIjGEz8R&#10;ERHaIiO0RHu8F+q79X/trrO4fqcnTvsvy/EPL8vaceb63Pn1tvRx4cO+/jF/k3M/5Azxqf8AVD7T&#10;9i+3We0PY3lfanR8sG3k/PfWvU6nDfrenhy+nbxU/UR+qvy/TZ5/9VXsjrdbkPR8p7I9HT4cup1v&#10;Vy48e2/itAjPsnO46rmcQ36OlaSs7VOdvmlQtmxAjvJTV8q453dtFSbmrsPktW2bFcnadwxTfRjc&#10;Yyu5pOt5VPKv56TKlxqTCY6JscltxcrOKrrbupncNwxea5T8o5qw+tciX4faFcYawtoHzYWwCOK4&#10;+pt4PJgAMIDZjcj0uq7FZDhMIupGGJI4GZ2fX6yhtI5pMx5QY5DA5eude9jnklgnG0MD5ybKp7wa&#10;LKpB6GDMiazGYn4qumKuWVXTUVFZeVXX3znlAjiqtN1hmAilcQtb1V13YAY3tEXq8NtW7DrVl5yx&#10;1iy03vcc+82taRMYc/SRFM+Aw15vLPaWVWo2Ofz7mM4yvG3ty7tYK0zUuFuZ9dQWHTE3V7/1Kxzm&#10;ApKQNrWsKAWtaxkjYZlsIgAxJERTEDETM9vFvJqNnsalE4/AoPkHGgo5nzRKn5li+2Sst3GGCEor&#10;HMxWDaC0/l3Lqc+bcVa+usU/f53OmyeKzP7p9Wa9n/z3hmczzwJ5ACq9St1goUEAMR0KNdznklZF&#10;EtZu0za4zawyIviRr3Ulf6wqtmdPYyzXKIvWV9I15o5OYEqdYuYU19M4s2x8xzWuoA2/qK+Hr6co&#10;303ccrIVchYvvDlyc5DknWUjsSWJ336/qBgT794iQrTgMOUxMdXHYs2Mjf6Y9q3MmvePo+T2/F4k&#10;s7qPL5KJ5R0X3G+VGDiYKAprkKq4KCkS4JHcZ4z27eFr09p7KZSGHK4spqmNADiCmYfkndPH1vmF&#10;G9iyqJL0RPOYiV29cZldZUEJeyMHPXewNonjZyb1imsXLcDXVrXIMJ5LuKP3Va9RW0U6NbGpc0zs&#10;W/JU4kayG3Hyy1YFW5TEvawpMjYREwzKdUe3faPsf9WmofaHsny3tLy3ti7z8l5z616/7Xr+j8Pi&#10;l+of9V3T4v8AaP6q/Y3Pnury3kvZEbcdut1+v336XT+68aQ/h8R/lOR8f/FF+r/9UnG1t7FnTvsP&#10;lufkf2dHn+PHp+a+nfn0vufGuLFECZldNUcbmaigiSK1WWd0clUAYiSJh1vrhIAMsbYqqQP2XxkL&#10;V7UeE0vhMMKDyuUy1gOsA2erCQoY2GLdkLBkqRFUMQBFssXS4lqOxjFZMrmj89dPEzcaDKwTHmCH&#10;B5pqHAs67BkoTahnAEV7loz59BU/VP1zpuqsMJaYr2zjqqpH2ZdbJDOQWtYdIMdaPpi75nl7rY2g&#10;lWI6Hj2xp9yoaaSr2qlsDdQvILvC7SQak56bIFqmKcpyzHYWdM2gzqahy7314LknGI+tsXX/AAdK&#10;kqYWRj9Dn9axP3Tp8Vbjz/oJk+ONzobb8ajT+Suj+BmPfxsTtEkdeLCB7u5QDFmLFsETAwKCAwKN&#10;xMCjeCEomJEonaY7x94bH8A39AvGmvykv9A/3T5nJYvHty2Ro4y7ao41IybbtpFc2IrgAfKMljIi&#10;OkmDsMj0V1scQLK7eybm2MjctPsXnP8AszLTWEbyZG0cTlkluOwwPzYGIjb46GFxSfMZDJWArVU8&#10;oCCYf0kZbCAAMSZnPYQEp+jxQ0/R4GxY+YydwR4lkco0Ai3cKPnQJSAqrgUlKaikJki6fKfjYcbb&#10;iBlG/u3gZmN/d28ZLTWS0/gF1MktQm5Hn+uk0WFWUuT1bTFwYOSE9wntvH0+PWtxR/YvAJ/vzXZ/&#10;1eNmaGwedby5eYztrKWT7Se0dGpao0+MQfHj5XY4EJZzMYLx0MZozR2PTPeVUatyquZ795BFsBme&#10;895j6Z/D4wumL+FwlSpk/aPVsVPP+YX5PE3sgHT61ti/UyqAFyCfQRbd9p8UMMzA6eFVrM1cYbgj&#10;JdQVvuhVJgxN6R5wJcoid439+8eNO/8AFkf86ZDwWBD4P9F0WzSrVBztPHSvOQVbpfXfm+UhNqx0&#10;vro4UPVhroGF84kfhK/g6P8Am/L+Lj7Ol9O6o80pagTqKnNxFXgcnLa4QQSLT3gSLl8yNtp98aXy&#10;aMXj8Kq3qGgY4zFKlGPqcVCqRrKmSkAMglsxvPrYXirr/Gq+WoCvHagABndtM2ccffnj23quMqlg&#10;y3I1PqdxXU8RhcRo5l3UmTpqHN6k1Da6pY+0tgs/+JuvRYqEL5jzW9sobK5mlkFZOuRcreg8i/at&#10;kyZkMFLC7KyK1/XtIZKew3a64sKCNhh9Z20S233+pn4QsOmRr3nJRqJClxCkXTiFV8r6ZjgN4oXX&#10;tbBsV6QeZy+4cz8eU08mpZuafv1Cu3XLDdGHyKB+tbbmkUCsL6gZRJQwb7DoqGMQmo8o/qvUDc9T&#10;s451OzONo4+0MiVXFUzMaXTn5rFWxI8jD0kyvYO4b6zDQxZfURncpXgdTagrgbucRLMbiTkHVscP&#10;bdbH8VW8gO8buiuhg8qQlP1Gf0vWwWBu0sc1VcG24v8AVct9KvYKHQu2C5+zkHpCIkY93gi6JCEk&#10;UwsG9gGSmRCCNbCnjGw7lymdt58S+zpmrne20Iy+QveXDscTIrxZY0i5cv68xsDICS+E7zIKwWgN&#10;D4sQDpwVOndU6Q3mdmWIt9du8zMzLWGRTMzMzM+K6J09pwYc9SpKPae8QxghvH199G/jN6Yo4XB2&#10;6uMKhCrFvz/mGebxdK+XU6Nta/SdogHiEekR377+NC560pKbGYzOCyLk1+fRUy3p3OOIFdQjPgMl&#10;tHIin8M+PZj9BaN1CyXOdOSzuOK1f2dxiEi4GL4pVA/Jj6pEiOeW0wI4v8m5n/IGeNT5N2MoZlVT&#10;OOYWMyiuvj7e9QAgLSt45rGShnHePUEd48Um1tLac0v5RblmrTtOaarfUICFlkZM+bFcZEC3+aUx&#10;t+HHoqJ6mdw+Io5TCcY+Uc5WPV5nHD7t/aNeJSsZmA82NRhzxX4tZDL6Vtan1UFj+hKb9ta9L1kd&#10;Ptas1k8bVi2tkn9buGxWYMLNTKbw6nipeefSweVn2Xm1QR9JVOwwZTc2Iy9WMsdN/ULqO8p5tATv&#10;ZKZghmCEoghIZ3gonvExMdpiY7xMfUlmMajlqXT1drqvGZgr+OHd1zHSIifVbtBPoDtE+Z5JEhG0&#10;yfqMDawdO3knWbA4+7jaY82XcZcMAtrn3CMI2C4LWkCEurKa9gKA5/qaaOLq25VnbHkcrkkJaVeh&#10;jI4dVNh4BK65ZRrFUl9Ygh6ZtKDkU9vjTScJjgsbwu5+wEyExV5T0qajj3WMgwZSvaYJaYs2R38v&#10;xlNaspaK9dS0IQoYBSUqCFqUsB2EFrAYEBiNhGIiPqLmo8dVqXLNa1QRCLvW6BDbsCk5noMUzkMF&#10;uPq2398eMSzLYjGUHYiLYKdjptCbVXOhJKd5lzxkVmgTXtESPNn7fx8qiyf9paUv9Km3wllP4NtH&#10;WbKRmBt5T2tknzvJTJT5q+aIP1lHIEhPD0fMiBgVr0zphYBECAAOSEBGO0CIxdiIiPoiO0eNZ6wb&#10;hsIu5pq7gatWqEXvLPDLXBrOJ/K3LeSxLkrpmMbx6oLftZwWTxOIo10Ya1k4dR851pYi3QriufMW&#10;WhwmLZFPp5biO0+/xqfJOx9LLLp601E4sdkV9ajc2y975G0r+uJmZjmPaZiOxDPeKBVtJ6a0t5Ib&#10;AmOnKRUxu9eUyM24Jh8yr9IujMbbQ5njSH8PiP8AKcj4jCu0Fo3MN42xLNZTHE/Lz5o2EJRZ6kCJ&#10;VYOBreguHTHeJ93jWP5NxX+U2/CStptr0dqG3GTVOPla7FeqVgPbNGkTlvTFigTepWA1GuK9ikBb&#10;zJbY7H6Q0ovTuIxEWBVZe87Gay02IRBWcszqGnqfIRIKAn9GSMQsdKRUCq153Uz+nOnjclvPylmt&#10;xn2ZkZjeZnzFcJrvMp5Mu07TeIAxcfU2KdxCrVS2hta1WesWosV3gSnIco4kGKasiBgFEiYlIzG0&#10;+HUIFhYS/LLeAtsYLCdS3HmhxDA/XNIzhD9wCTjpviODh+oq1szRuqXhm+z8RkrKiWnKYkI+tvKk&#10;cD1hxsweOlixlELQhcMN4WBX94LH8A39AvGmvykv9A/3UPyNYQwWpeJHGUqqHo32cfSOXrRwGzv8&#10;3zYSu4Hp5McpcIl9fqpsdBzU9escsru6RyHVQyRGTSzbmo5EZIJieMe74nfCBk0T5q7D6OnxZ/Wq&#10;MT07t8Qkex2mgVVDOW/l12Nvk7O8/UMHfbkBxvPujcZjef3vH+yjhP4uT/P3j/ZRwn8XJ/n7x/so&#10;4T+Lk/z94/2UcJ/Fyf5+8YbUa9eYrMnjvaG2Nr0lqdZ83ir1GeDBy9mR6UWZeXyB7iqY9O/MaGXj&#10;4SMK4q2Xq5GKg0Vcmym4Fny4s9tFO5yPTg+lPed+nPzfGnf+LI/50yHxfCV/B0f835f4tFfl6p/9&#10;F4uYzIJGzRyFZ9O2g/mtr2FkpoT+DcCnaY7jPeJiY8ZbTlvmUUn8qVkh287jX/K0bcTtATLEEIvh&#10;fIE2wsV+UkkvFTIUXHWu0LKLlSwvbmi1VaL67g3iY5qaAmO8TG8e7xitRV+ANsq6ORrBO/k8nX2C&#10;7W7+rhDPlK8l6jqtQ2fn/U3sTkkDZoZGs6paQcdjS4JAtv2pxvyWcepbIEwmCGJ8ZPTl3c4qt6lG&#10;z22u410ydK327QTE7Q4I3hVkXJ3np7/Ff9o5XyWNwkVHXaVeP6J3xtE6FhXM46VdESgosWdrDFzK&#10;1QgZsA8EYfAY6vjMfX+YhET6j2iCc9pybrNg+MdSxYY17No5sLb+rPK52lHmlrIKOWrcVZPHzM8v&#10;kLHEuSuXc6rxbWPeSlfU4mOR0yzI18oVDoz5uuEq5BYSD1Q+vJt8tY6TANiIe+Agx+VLft49r5BE&#10;MwOmZVbsC0BNN3Iny9n0uLBIGAMgVuzHfiCVrPj5kC+qzeoWa/xOJPJPSwsc+kpra3Sp163E2Tl6&#10;0lJdHqfYQ2g9u+3Kf9lHCfxcn+fvH+yjhP4uT/P3j/ZRwn8XJ/n7xXf/AOM7CH0XKbw9npHn0zE+&#10;O/t0tuW22/GdvwT4zWoma9xWGPIzR3xtiktrq3lcZSpRzYWXrSXVit14+QDYWRHq25TobChcXkBx&#10;WawdAbyRgFW4q6ezivMAEMdAi3jygYazbfbmXv8Aixf5NzP+QM8a0/LB/wDYp+LCfkjG/wCRp8Tm&#10;6CeGE1STri+A7KqZYZiclV9McQFxGN5ETtyh71rHjVL4p09kG8s1pYE1okimWXMKUccfZ9XcjqyJ&#10;UH8eXAFVGMLna2+q9tY5ELwOpibZSKggU0coG036WwDAKBvMblWPTyFj1LGYqGXxYrTA5JGKLJm+&#10;IuWFMeIRXrOtMFaQlcNeSkHCFMfXW1my+uBEO81sDS+unAMX8tamHZK/MbfZXbRCkbjEhTqgmqJR&#10;1OlLiY0/6lYh61uS4CU1LQFimrYMia2LOJEwMZkSAokSGZiY28X9a6ZsLw1esSyv4J0lNNh2rAKE&#10;sUwjllZkubERj+La88/raaSU9IvC0pWbnOMVKUoSYxrGFAgtYDEkZmUwIiMSRFMREb+KWLMF+17U&#10;Rfzrw4zLMg4Y3rw0Y+URQDaqjvxLgbxgZef1NvANy9fBhYtUXe0LSxcpflrAugOmVirEy3jwj5Yd&#10;t99i93j/AGUcJ/Fyf5+8f7KOE/i5P8/eP9lHCfxcn+fvH+yjhP4uT/P3jWOlI11irC9Q3cFZPLBT&#10;WKcdOMtjYFbk+1Tg5tcOmuZsp2neeJ7bTYzSdaY3UBOw9rHeRqVFoaEOtUX+Y5jk7kyIeVgJHpR3&#10;bE8422LWv/G3Uf8Ani58WkP4fEf5Tkfi1j+TcV/lNvxdxqwicvQ3yeCZvxn2ghZx5Yi/3G+kmVTE&#10;p6cMNNgo5V1zBrYBLYsiAwMZEwMZ4kBiW0iQzEwQzG8T2nxRy7DZ7Js/0Pziggj542wQ83Cse5tp&#10;NFdtUR6y6RJHs4t1uSYNU0BYpqyg1sWcQQGBjuJAYzBCUTMTE7x9TdxYCEZapyyGDdMLiYyCVlxr&#10;E0xmVovDM1nSMjESS3Fy6MD4NTQNTVGS2LYMgxbAmRMDAoggMCiRISiJGYmJjf4sZrbUj050bnVZ&#10;Rwi++NR0HsRPtTfY7lkGqLlT9FRe3F8W4LYAUoAUpQCta1jALWsI4gAAOwgAjECIjEQMRtHb7w2P&#10;4Bv6BeNNflJf6B/uoyXl29PJ57fA4/gfFq/OKZ520HH5QfL0QfwcG3StMq+sSIN/GF03W5D7RtiN&#10;lwcd6tBMS/IWo5+jkimtzFiX2VsLTHqYMTTxtBIVqVCsinUrr+YmvWWKkrH8QAMR37z757/Uu/gm&#10;foT9TpL/APLv/wA7WZ8Yb/jZjv8AO6fGnf8AiyP+dMh8XwlfwdH/ADfl/i0V+Xqn/wBF8Q6qoJ5Z&#10;bSy2Ns8Y9dnAlPO7E/h9nF/RAZmdgrxf2iTYPxfqavugcLqk1oCTnYKmcj0UHcp+aFyN8e2Ij1tZ&#10;SMiEK5b/AFK9V0lcsnpfebXGPW/BuL65ifw+QdI3B37LRN6feXxYXIMKYoXmexcpEFAx5HJGtfUO&#10;Z7dOpbGpeOPpirtHeYn+rctnr0xFXE0LN5scoGWdBckCAmf67YZxQmO8k1gDETMxHjI5nIs6t7KX&#10;LF60ffaXWWE04CJkuCg5cFL32WsRAewx4BawJjGEIAADJGZlPEQAR3kiKZiBGI3me0eMTg+AxkJX&#10;5/NMHgXWzFwQO38oHpaFXZePrs+7qVESW5bzP1OsP+GUv800PqKH/Dav/bh41d/bYX/53MR4+C7/&#10;AITpf/51818WL/JuZ/yBnjWn5YP/ALFPxYT8kY3/ACNPjJYB0Li0QebxFhkfsTLVxPyjt/uRPmyq&#10;+Y7+VsviO8+LNK2k69um91W0hkbMRYrsJTksj6DWwSAo+iYnxjNRIhjEIOUZKquYibuLsbDbrxy2&#10;HnxgX1+cwI2koMp2HxVyFF4WaV6sm3UsKndb61hYuQ4J+kWLMTH8U/U5bAFC4uyvzuGezaIrZioJ&#10;nTPqStsqW/c6NtgLJsUbdmF+sonwxLlmpyjJbVMEgYtgFImtgFEEBgUSJCUQQlExMb+KOVx7ZRex&#10;1tF2q2PuH1mC1c/RuPIY5D7iHcZ7T4xOepfsbLUK91Y78pX1lwRpKdh9aGc0s9MesC7R7v6nw+h6&#10;rPkaixzmX4FGxWn9VGNrMiC3Eq9eH2jWY7GN2owe4fEeo7yeeL0mK7KecRK3Z1/KMaOxhPPyIg/I&#10;8lGLK9tOOIvQ7afqcr+UcN/l6vqfhX/K+jP86q8ZD/inkv8AOeF8a1/426j/AM8XPi0h/D4j/Kcj&#10;8Wsfybiv8pt/EOqcenjiNUtYywIDELqZwR52w7e6MiO+QHl3OxN/jsCxiPB6QyD4LLaZVHkoMvlL&#10;OAkhWiRj6fZbTCiW3ZddmPH3zP1Q6ipJ4YvVkNts4DsCM2nj7SD0jsPneasjBGXN1h9/jHBHxZzR&#10;Vpsyty4zuJEp7A1UhWyiQ398uWVKwCx2gfL2mbTJlMfeGx/AN/QLxpr8pL/QP9001KFp1TI6hvJx&#10;qnVmkmwqmve3kGAwCExE1qXSbxneQuyPumZiIoayzfEfmrvWYyyh+jYU5ULqhHt8wRgffO28z4xg&#10;6ktofGKF8VhrVgqAR2ZX1XOWr5M3TClhBQAQIRsIxyLfxnta2APqGX6n8ZJRIh0h6F3JtHeflObP&#10;IJBkDHTlNlcGUm0Q+pYW3LiBzxn3TsMztP7/AI/2I8F/GVP/AODHj/YjwX8ZU/8A4MeP9iPBfxlT&#10;/wDgx4/2I8F/GVP/AODHjC6erfB1icE/Ie0OGVrXqznVfK4q9dLgteCpmXWGtNctrK9hbM+qI4FQ&#10;xI/BbhEMsZirjhuDfqSSTbdCtFkVxp0Z5LkurAdYZ3jbqR87xp3/AIsj/nTIfF8JX8HR/wA35f4t&#10;Ffl6p/8ARfEa2ALFsEgMDGCAwKOJAYlvBCUTMEMxtMdp8X8apZRiL2+TwbJ34zQsGX1ty90soOhl&#10;Uo35ysEvKIh4+BMCIDAoIDGZEhIZ3EhKO8FE94mO8T4weUz2Pt47LHXlFsbaGVytlWKVLySgbAH0&#10;sikV24mQEeoxgq5pFbWfUW8fdSNinfqvp20H8x9a0okPSf8AYsUZAX4p8ZzTtiGQWJyNmqsm7c3V&#10;YPnStdoGNrdM0WgniO4OGeI/NjxWpBqLyS69ZdYmU6FALNnpAIdexaZXc/zBcdzKuaAIpmen7ttO&#10;5/O6hzOTr1MovzsZDKXLK4oW96t/itzjUAhVe01rgRWJAG0DERt/VGf1Af8A8a8Zasqie/O1w4U1&#10;e+Psts0q9/3fgn0tY6jA2GbWQ3LXLamtYfUY1te216GtM9yJjFkczJbz6i3s6azmVTdo2yTNhsUa&#10;1S2wa7heCjZRCso1cwDmJpLnwHlMl3nxQtPDlQ00Ht2x6dxK0gxDFq5co4l541249J8wpsDjHLmH&#10;1WcwFj4N8RmnY56Vnk7F6qp1uW069jmazwNshkYdC+9hm8BvvG/GP9iPBfxlT/8Agx4/2I8F/GVP&#10;/wCDHj/YjwX8ZU//AIMeK6I+CbBrlz1Kg/aNOeEsMQ57fqaHfjvvtyHf8Me/xmtPWfg5xOcdj5o8&#10;8rZu1kuteZxlK7HNbMFcIeiNiERvZZuKoL0xPAdDZlNFeMVlM1g768ekhNVIbOnc42KyzFVcSFXL&#10;jBQhUTtv0x93xYv8m5n/ACBnjWn5YP8A7FPxYT8kY3/I0/EjXWOVtQzhBUzAAM7IzClz0rU7ekV5&#10;GqqILYY+u6rmsMmXI28XMJkaV72fhbG+FyzUMim+taNpPxqrJ+hzaFmDZxXJ9JNkFF0xWqC+ptX6&#10;65GhqhU5tc7RARfYwl5ZUT90c2oi6e8dvPhHf3/FX0zgcoihj6p2DQzyFSzaX5qwdpwCy6uysQJz&#10;WFHFMSMmUxPL1eAfd1jqJjFsBqoXlrlVSmqPqLalFVqUKas9iBi1iYyI7T6R209qEZHlk8YhlmBn&#10;cQvK3rZFUT9MJvpsK+ifR3iJ7f1Hi9P4XL5LGLwmPC5anHX7VKTyWRkjCWRWavmVagKJrsKZJfnb&#10;Ihxgz5j09VWrq4+cnK16eShn4idarnbj8Pydhc9vftvE5DUGXMDyOSYDLJKEgVupKq6xWBGyQWCk&#10;rAA5SICMCOwxER4wdIlku9kUjnMrB7Qfn8kpRys4jtBVaoVaf/4tvPeZ+qt563hK2oU17VFM4y00&#10;EqZNmwKRZLGVLoxKpLnH1uW+224+/wAf7EeC/jKn/wDBjx/sR4L+Mqf/AMGPH+xHgv4yp/8AwY8f&#10;7EeC/jKn/wDBjxrHVIfB5iatfAXcFXdhguViRkyyVwa4Nc6MGsFzUk+ouCqWN5jaCXvyixh6ehMZ&#10;ppqcNayE5CpbrvaYJtUUTV4Kw2PKAZNqGSXWmN1RHTnfkOtf+Nuo/wDPFz4tIfw+I/ynI/FrH8m4&#10;r/KbfxZXTlrgBW0c6Nko38lkkfKUbfb18VuiBeITBNqm9G8Q2fFvGZGudS9QsOqW6zduabCDlbVl&#10;tMjPExmOQyQlHqEpGYnxg8tgqtvIXlW4WWLoqbYsZSm6JXdoBXTBG43VpZ0vQfSeKrEDySMwB8SD&#10;mIlwZHEw5RvxOO+xD7ijedp+pzdJKurkceuM1itg6jPOY6CYalRyD5S5Sm3RH1ekrMHxPjwLxQ1D&#10;hyUGRxxPKuTl9VX1xWdUbBr5DzEkWGDty279947eDh2rLtNZ9uliV1sVwiY22B1FKbf4+RWCOJ9x&#10;R22zOnszlclkozVH2hUm/dtXeGQx0/LSHmHM6Z2qTSl7Bjk6KNcWTPSXt/V9j+Ab+gXjTX5SX+gf&#10;7psJgwKCXhMLNg+8+i5l7Ek0JH3R9aUsezf3l1Np+bH1Gm8FKxXYqYxBXxGP/jlajzeR94gRfXjn&#10;CMmMHwgeURttH1LAj3kBDG/u3IZjv4/pxo3+MM3/APB7x/TjRv8AGGb/APg94/pxo3+MM3/8HvH9&#10;ONG/xhm//g94wepsrktNPoYz2l11Y+5lG2y85iL9BfSCxhqqZ2daWR83hsuDkeRRAFQzDcrpOa1X&#10;N1ckwAvZiXyhF8LRCAlghXLZWMwMSwQ59pOI9XjFZTB3MHWr0cPFBo5S1eQ0nedt2N1jVxt0ZXwc&#10;EbkYFy3jjt3n+m2j/wCMMz/MHjV+PzNrD2HZ4K0Uyxti45QSqrfSXmJs0KZB6rK5jpg308vpiIn+&#10;m2j/AOMMz/MHjT2oL+S0w2nicmi5ZXUvZRlk1L35QkHYZCiPv2g3Lj+y+OrUQ5NLM4y4NnGXnBJA&#10;Kn8VZCo7jEs6FhMA/ZexTap1NyhfU3Vcar9UOeDiftXJpX06zYj34zH/ACiacb+oWNO3cAt+NuA2&#10;AfqsHqhIbBmqLMfcmPd5zFSEqYf08nU7K1D9HGl9H0/HpTLScMa7D1kWiid97lCPIXJnvO0zZrNm&#10;Ymd437/1RSw4Fs3P5muDA3mOVLGgV10zt87jcjHeme3fl7xj6iznmr42tTZFjBKQ4l7NxknTqD37&#10;zE2vaDhL5pA4No7cp+qz2pMbk9MIo5R9dtdV65lV2gFVKrWLrAjC2VDPNJTHB7PTIzMxO8R/TjRv&#10;8YZv/wCD3j+nGjf4wzf/AMHvH9ONG/xhm/8A4PeKzzy+j5FNhLSgb+a5SK2Cc8d9PxG+0dt5iN/p&#10;jxnNTYvJaZRQyc4+UKv3Moq2PlMVRos6oV8NaSO7axkHB57rkJniUyA6M0PRuYVeW063DHdsWrN0&#10;MeyMfhshj3eVarHOsHJOtLJXVqJ3VByXAogC/pto/wDjDM/zB4paiy9/TtilXqZBBrx1zIutc7VY&#10;0rkQs4moqRgpjnu6JiPdBeNQahx+R0wqllb5Wq67l3KLsiuVrHZwJw1hQluM9gcyNtu/j+m2j/4w&#10;zP8AMHjHU2yMtqUalZkhMyEmiutRyEzAzI8hnjMjE7e+I+LK6cyUfWuUqmjqQMEdZ8bMq3FRPbrU&#10;7IKsq39MmuBLcZmPCshrNqtSZOOJxjlwYYKqUR80xPi/K+rvBWQrVyGeB0C25ytFdS0ISArSlICp&#10;SlhGwgtYRAAAx2ERiIiO0R9UGaFXK3pnIIsCyI3YNHIsVQurjYZngTiovb82IirBzOwbT8eTwjGQ&#10;TsDmTJa9/UuhlVRZTuO8z67ysnMFtAz7o7iUz/UWp82s+oi9mLc1T58+VJJ+WozBftfKJTxiOwjs&#10;MTMRE/HpvCOVLqb742MgG24zj6IHdtgyeJQIOUia+5RtJNEN9yj6u7pzEPo17ti3QeDciywqrA1b&#10;IOZBHWrXG8pEdg2RMSXvkY7+P6caN/jDN/8Awe8f040b/GGb/wDg94/pxo3+MM3/APB7x/TjRv8A&#10;GGb/APg941tpF+R02WS1Je0/ZouVbyc0VLxV0LFiLTDw4PAzAZhMKrPgi+eS47+LWczV/T9qo7CW&#10;8aK8XayLrEPfcx9gCIbeKpL6UBUZBTDZPlIbBMTMjqHMVcnpQK2WzmWydcH38sLwRfv2LSRcK8I0&#10;BaK2jDBBjAg94Eyj1T/TbR/8YZn+YPGB+D6vbw45rGMolYsOsXBxhRWbbM+k4KDLJbw4OHKmG877&#10;8fp/pto/+MMz/MHjP2c7bwtleUqUkV4xVm68gOs57D60W8dRgRmGRx4Syd4neB7b/FU1DWya8NUt&#10;VoHUUBX61qzYqSoKraQbgmHWqnOvZe8+NaatZw1rpOcA9DTuLVXcYQFnIu+uMpc+n64unHU4cvVF&#10;dXSqgXdaA+q2nvE++PGpMEK+lWq5JraA7TAxjrm12gI778oCo9S5Lf54F7piYj4tKZiS4KrZmoFk&#10;t+PGncPyV2d/+CWXfv8Au7e/7wWP4Bv6BeNNflJf6B/umuamx+oH4zL3Arw6tdR53Gs8rVXUUKpA&#10;1WaUSCQI5jzYcucggefYr2Zxyn4kWAqcxjHxcoCbS4r6u4quVRM+IAy5UrqNrFqE5aYh8WksSW0q&#10;fmqrrAyPODqUJnIWw4+75StVaG8xIjvyKJGJj6l2G09SjUuVr8ItWfNCjD0zIZIkddUOdcuI9AWa&#10;6gQquZkplzzdexUDerfxWGjlE8cbh6rR22mOP9GPaxcZ33n1ctxjYojlE/baX8Sab/mfx9tpfxJp&#10;z+Z/H22z/Emm/wCZ/H6tPhGvJYUVbmZW8aaKdksNt1KPXXWhVVtm7HqoxWro6texSWQsskwyXRyW&#10;+lsu04BVbIvBtCwRTEAFbKwtCpZMzAwFtNMmHsKYZM7eMrqzS3whLXhqQnctYbK4bTfVppJnZWNy&#10;PsYvODBMWirVuwNuQEYK/etHEH9tv/QOmf5m8fbb/wBA6Z/mbx9tv/QOmf5m8fbb/wBA6Z/mbx9t&#10;v/QOmf5m8fbb/wBA6Z/mbx9tv/QOmf5m8fbb/wBA6Z/mbx9tv/QOmf5m8fbb/wBA6Z/mbx9tv/QO&#10;mf5m8fbb/wBA6Z/mbx9tv/QOmf5m8fbb/wBA6Z/mbx9tv/QOmf5m8Y7N6gu+0Mm+3k1Ns+XqVeQV&#10;7rVJjo0kVq8cFjA7iqJL3lMz38XbYhydgMhj8sG07T05ZOOs/viKL5NIf/NQUdxiPiq47HVXXb11&#10;wV6tWuEsc5zJ2EAGP+efcMbkUwMTPhbtS5GhpyvPGSrK/otk9veQSCGLoLmY9MHF9/Gd5lU8dip6&#10;bxj7dmtUOw3zF5gm9rrTzsNKYWC0qCDPitSVgIgMSfVeTXt/qfHeZydvE38TFyKNpKxtV9rvl+qN&#10;mmZq6scqypiVPrs7TBGUbQNi5TTV1Jjq4G4nYlkxcBCxkiNmNswuwR7RPyVGbxe7bfvt4gRiSIpg&#10;REY3kpntEREd5mZ7REe/xp7BjG3svEUKjO23J6q4RYZMRA+pr+owu0TyKZnv9RFJy3ZfUDkw9GHq&#10;lCoWs+XTfkLhiYVEskCgIWuzaLsUVulPVhsYxOEwSS5QmUUivW1xMdpN2Qa+s1gTvMTFFQfQSi8f&#10;bbP8R6bj/qw/j7bS/iTTn8z+Pttn+JNN/wAz+M7ldVZQMhgK8IpUSbjMfUczKb9V/lXY5FMZTXrS&#10;EXBsKdyZZqeWYvpWhPKafyKrFDH07p0aWogLztC4SS6TXPSpI2KaJdBDXauLq2KGLDTQB7DWy/wb&#10;a+r4rqVYOuksfg8vgcqMyZg8L7Mdeu1WHzgCcplyrIJWIUlN6z2PrzrFLZQ5iZbXw2l3IZ0zkOoh&#10;w4bi1J7clsH0mEwUdp8fbb/0Dpn+ZvH22/8AQOmf5m8fbb/0Dpn+ZvH22/8AQOmf5m8fbb/0Dpn+&#10;ZvH22/8AQOmf5m8fbb/0Dpn+ZvH22/8AQOmf5m8fbb/0Dpn+ZvH22/8AQOmf5m8fbb/0Dpn+ZvH2&#10;2/8AQOmf5m8fbb/0Dpn+ZvH22/8AQOmf5m8aqDVOX9qDjU4c6UeQxdLolaPIw+d8dSqSznCFfZef&#10;Hj6OO5b5zBsiJjK4q9RjlvEQyxXYtR7xMTHTbIHE7x3HwQGJAYFImBRIkJDOxCQz3gontMT3ifir&#10;XraaunMbZEWg/LGXnGIONxYrGV4ZYiZ37BdKjuPqiduPLITWydzLZDLDUG9acA1a21PrSsa1FZth&#10;ccrDJknvstjsIMAZOD/qE1HvIMAlnEEQzInEiWxBMEM7T84Zgo98TE+G2NHagS4N5JeMziySwY33&#10;4BkqotBs7ekIbSRHb1v9UkIY7UuMbjrDQJtcpNT69pQnISytZrm1DYifnDB9RfIOqASQxPjUefMd&#10;4xWKRjk7j6evlrEtIwKY+yLRjTXPEonhZneJgo+ot5TKWlUsfRSdi3adOy0qD3lO0SUz9yABBGw5&#10;EAEjKIl9XRWCSaAngvLZ7qzLtpmCYrF1WpJYTHqQdi71JiYl9RRRKvEsVqCtQDbby9TCYYlR3n1Q&#10;V6jcsb99vs+2wx233mfttL+JNOfzP4+20v4k03/M/ijisfqc7F7I2kU6iRwenN2PsMFSx/pP2jkX&#10;qKewjuU9onxiL+bSrNZm6ypRKpSZONXcsLSBZa9WhoXSRVR3NaWSwuT61cnRzl0ORp/Mtx+WOo3n&#10;QcNVGcx0kvjNutWuLuUbnlSMWC4FZGiJ9MbaygiRNIy+EWnlMblWWBx0+wNN1sntWgCd5mlOGNfB&#10;MOSE2UPMDNg8lIkxDx9tv/QOmf5m8fbb/wBA6Z/mbx9tv/QOmf5m8fbb/wBA6Z/mbx9tv/QOmf5m&#10;8fbb/wBA6Z/mbx9tv/QOmf5m8fbb/wBA6Z/mbx9tv/QOmf5m8fbb/wBA6Z/mbx9tv/QOmf5m8fbb&#10;/wBA6Z/mbx9tv/QOmf5m8fbb/wBA6Z/mbx9tv/QOmf5m8LKffIDM/vyMb+NP59aygctiW0XlEegr&#10;OKscoKZ/3Qq19Id/eCB4/NP4jx+msYzIOSAtsnzTXrVFGfAWWbVg1IXvO/BfOXOgGdFTJWUQmzrH&#10;UKhGJgmYvBLJhHG8TwPKWxV0/T6WCqgzuU9KzHGCIQjfYRgY5ERztEbRuRTJFP4SKZKffMzP9X2P&#10;4Bv6BeNNflJf6B/unpUh+dlNRUknG+3yFWrduFP49nqrdu3v337bT4fekfRiMBfswf4H2nVaAD+H&#10;ck2bM/g2Cd/o3+PUP5Dy3+QWPitYvIWLlTGUMYy/asUSQNjn10IrpDzCbAbtlrC36U8RUU777CVh&#10;I7yKXtUMl86RWwhjfaIjfaO+0R+98VDENA/ZNf8AohnGhJBxxtch5phg9wbdaS6ipiYMeqTR+xFt&#10;Q+DnEsAFoitfzy0bCChEBPEYsgGIEBFchkTT7oH2cY7R4oY1qynEUv6J5s+/HyFYw+tuX7e86V1B&#10;jfnAMa4d4SXij8HeKMArUgRkM8KYGBh0hE4nGbDt0xrV5881XHgXmMfIyJIIf19NSlWfct2DhVer&#10;VSyxYewvmrSlQkxhl9AgMlP0R4wmIzAQnJfXl6zWjvNTz9ttldZhfS9STXFiI9K39RQywVw09UYu&#10;R5eewGWrhHb7MdJ3QKJmJiCB3AxmYnaYjt8Wlsjy4+R1DhrRTvMehORrmwZ2mPSQQQnH3QzIz2n+&#10;q9YXxnixGnct0Zn6LDabUV/dMT9nYv3TE/j+LSeMmIILeoMUD4n/AMmG4plr6J/2uDdvo398xHf6&#10;nW//ABjyX/bl4wenlH0py+SrUyb/ALilhx5h0RtO8pRDGRG3eR28ZrTGOfatVMZ7NhT7sqmyybeI&#10;oX2yyUKSraHWmCuBXHFcBBSZRJl4x+HxqpffydtFKqqPunWGQseU7TwWO/NrJ9K1iTC2EZnxj9J4&#10;JohmMlWLEUnDAi4iMerqDOEO8Tz+WIFFEyVe3epTEEpMxGOwuMV17+UtopVV99uq84CCYURPBK9+&#10;o9sxxUkTaewjM+MdovAt4ZTKVDw9VwfJ2OkQ88/mi4zBA55PMFmJQSbN5Zq9NbaP1/P5/MVHY9We&#10;LHIx1S2lqLba9CLTSyBKaIyFWzN4QqTPqdCWugYQVdj/ABq/HBHFaNQZMkjEcYGu+0yzXGI79hQ5&#10;cfj23+LRl0i5sZpzFLafaOT61RdV5bR2iZck5nbaN/dEe7+padKC+TxmnaKuH0C+1avW2F+Hc0sr&#10;RP0bLjb6d/GSyRjEHldQ2eBR7yq0alSuvftHcbM3fdvG0x33mYj40f8AGbGf5Jk/iznwk3LdoLNX&#10;J1qWJpK6MVXInJY6hZs25JRtKedmytK1MTxNAsMjEuHx3tf5JURWxvVx2D6sbCV01f0RvjyiPTUr&#10;MiopsclkyzbjcW1e165XbJ4XF74rBjEz0zqVzLq3ojfjJZGzLLMM4izyvlEM38uPi98IeVWA1qIv&#10;x+BJ3GB8xITGVyXq24DVrz5JLeXApsX4KBKuJeL+SSwpxFH+hmDDvx8hWM/rrj7ud98stzO3OFsS&#10;kt4QP6/VwuDptexzVDatdJhU8ZWM9mXsg4Rka9ZQ8i9XrcURXrA6yxSjEffxER3/AA7Rt4xOSGIk&#10;8XqFIlP0jWv07ambTt9NhVTeN4iff74GPiydCZjp5HTlraPpl9O7Ravbv7uiVrftP0e7ad/vBY/g&#10;G/oF401+Ul/oH+6WzduOXWqU0OtWrDjFSUV66ya5zWHIgta1iRmZlAiMTJTER4+TzN61/AYXJjv+&#10;dV63/Pt4wFDToZTjjLV21bZerKrJOXqUlApgbLmmYcXSfNSxEWBwI5k4Dxre7Iz8kjA1QPadvl2Z&#10;VrRifdMx5ZUlHvjcfw/Uah/IeW/yCx8Wt3beoKmCXE/2LXZQij+7KQ/veL3/AAyz/wBsfxZDWWeV&#10;wymTphmrqi+TsdMx4YDCDziCBzZeEmDBgkXL71t9NeJjI5rJt61/KXH3bTO/HqvOTkFjMl00r3ha&#10;FRPFKQBQekIjxkNWZxIjmclWHLXEFMC4jYMq0/gxL0ly+WFjhmJKvavXd5JSImL+XyLpfeyVt920&#10;2funWGSw+Md+IRM8VhHpWuBAdhGP1sQASMzKAAAiSIyKdhERjuRFPaIjvM9o8Kf7KDB0WiBjbzzZ&#10;pcln35BSBb8hPp9Q86qwLcfXtO/i9qPI6pXeyaW0lVccimNWu4rF2tXbANfZZYsylLGunp11TsME&#10;UQIlvl72pak5C/QygKr1PaNmsPlPLIZ1GV6jksYEvYQyZT05+x/h34afwOLxXp4k2rUWNlg9uzrc&#10;wVp/uj7M4/dH4PikSjcSiYmJ90xPaYn9/wAZGnEbeUvW623edug9itt53ntx+md/iT5r29UbK19W&#10;G4sTgWcY5xvWt2N4gt+8e/wzGaeyxWL6qxWyqWKdukyUAYAZL80lYOkJYPMUmZCM8piB7/1RdxV7&#10;OMO/jrDKttFPHX7YqsKnixXmUomoZrL0sgHlKmQSm8HAwBzuncB7YdkcqFSupr6A16gKG/VsWiaZ&#10;2hdHKqly18EsmXGvmHT5kPjTG+0hV9q3D33/AKzh7/T2/HDyVPfaNt/3p+o1v/xjyX/bl40iJRvE&#10;NyzO/wC2VgMq0Z/uEETH448at/fwf/zt4f4rvwi5QIFVWLOOwMu4wsT4ccplIMvm9FPLHqZvw2bk&#10;IPusZG/kksIsRR/oZhA78fIVjP654+7nffLLcztzhbEpLeEj4v8AwjZdYLUgbNDBNsbCChACDL5W&#10;DKYEBFfPHi33QPtEC2jxkMwJFGLRM4/BqnnHDF1mH0XEs4iVuukR3XhMbrY/obkKhn9cCxhME+ce&#10;c7RlLxBQx89pnkt1mQK0PbjPk12OJTEFEd9rOR1Rq2jTCrVZYYjG1jcG6w5yJX7x0wXHaQ5eUON5&#10;ifxTOH1PEnQ9k2rKEjcKjNi6uzSUlMMWQNPktzi6KjFhcd47DPhdjCaYxla0qIhdxqzvXQ47eoLd&#10;47L1nPGJklmEzPx6iKPm3FYi5EbbbSeIpKZ+/wAmpYe/b5230bz4wmm8/GaHIYvzqmORQS+qanZG&#10;3ardMwtw2YXXsLSXNAFzWXz42YdLGVMzYVdyNlNOoq3jL6BOxYOFJXL5TNdfMygYJjRHeYjfv/UX&#10;tfUmQDH0peusBSDHNc9u/FaKyAZYecCJMOErOVqA2nssCKPk72WtfwGHsjv+deW/5/GZ1FjRtBjr&#10;fkFUl3VqVYFVPHVah8wS1wjDLCnuD5Ui4MHnwLdY+NKD909WSuHO2282svfaH0z81UrDf6ePLaN9&#10;vqEf8ZsZ/kmT+JUenk01PKR+nq695Bv2j1QvgM/jjaJmIifixen8aHO7lba6qu24rgu7bDNvcmsk&#10;WWHz9ylRl9HjG6D06XQu5WkzE1en6WqxobTm8m2Rn0Wcg2yQcp2lti7aereax8cVp7GjyuZW2uqu&#10;dtxSE7m+yyI79GpXBtp+3eEqOY7+MV8H2nDmvbylKMYuQLZ6MJXiPalxkxv8vlWn5UpKB63m8g5R&#10;Q2v+uKx2Hx9vJ3nfYqtJDLDi925cFCUwsd9zYWy1j6jIR7+Ifl2Y/TQFwkVXWxdtysoKSKUUCaCz&#10;j0bJc9R+ooZ0jDiWFxyc3OatX6lizdKa66kViWaQWA1xsWWBDOZnBNbuQ8eMdpktM5+1hgzF/I4X&#10;H3LjbWRtvrxdfXS22uKqbC6g9GxzV0jURL2JTNy5eBpYqhSxtMPmVaFZNSuM8RDeFIAA34gI77b7&#10;DEfRHxao2iOdb2VbDf6OhmaHVn6e/QlsR+Oe+0d/ixWocmFlmNQu/XuhTWDbPSt0bCFkpbX11l07&#10;RIYzdm/RFnATZwGflLeYq/w+IcX+THY8BmdOZFWRok1qCIYNTkPSWxotVXCuxVdtxaK3qWTK7E2V&#10;wSHqYf8AV1j+Ab+gXjTX5SX+gf7pdcz/APgpnh/5eNsD/wC/6jWJ/tslih/5FW3P/wBHP1Dq1hYt&#10;RYUxD1F81iWhK2LL+xMCkZ/FPi1Yx2osrjKTnE2vj5rJuxTA+/lwtOcDnJUW4ol/OxCeAvfYdB2G&#10;ZllTNWcr7ZXRBg2Kiq/R8iVogkJW1nLn5ooKJjtxjaff4c4tX5KJc1jZiMZV2iWFJTEfXPujfxjs&#10;lb1BkMrXo21WjxzaVZCbfQLqAlzBYwugTBHrDA7sVyXuPLlFbQ2OdM1MIQXM1Ib8HZZyd61beJ4s&#10;GhUdyPbtFm0aj2bV9KG3E9TB6d6WVynKN1vbBz7Nx5f8LsLJjAmOLKlS2G8TI+K2jcWFpmLwO1jJ&#10;klTSVbzTw9C5kQkWDjKp8BkS7WrdxTB51wmP2Fb/ADd3/c8fsK3+bu/7nj9hW/zd3/c8c3VnqDlA&#10;82JYA8piZgeRDEcpgSmI98wM/gn4uSa72jE8ZJajON+07biMxvtMTt+OPH7Ct/m7v+545OrvUMzx&#10;gmKMI37ztuQxG+0TO34p+I146hdvsWPNgUqr7RgG+3IxQByI79t5jbft4rYujpzKxatkQqm7VZjq&#10;0cFm0upcvxWqq9Cy4wxwk0+KUwxzFrKvbmuvNajCIJmbvJEpQ76fZVYuovHDG8jDQk7pDJQyzIF0&#10;x8ap1AxVjILwirFpqEDEhiMEi75dQKQv1SmqLYbadAkXTCzftnxBzYwuu8YV3EqdkrVbE5MBYrrv&#10;oQon8Yavy96iwibVcv65qPOtdpXFbCS2YDOEuElmcNjMoSY9yiv0k2iXHcp2CW8Y3mZ2j3/Hqxce&#10;4NS50I/eHKWo+OrH7fDZcZ/wQH/9B/VGqzn3nqXOl/yspan46s/7nhsucfvyoF/9Rz9S7UFfJXcB&#10;bvcmZNVVK7Va5bkt5uwtxhNew2J2sws+i4oFsKW+bDLGL1RX1LfvOxc25Cq2jXStvm6NqgXJgOMo&#10;4haI42j5wx9HjKaosakvUHZSafKomhXatXk8fUx48WG8SLmNWGTuMbEcx7o8fbhlP4sq/wCseMV8&#10;H+nT8vcylIcWuVTxdXwdYRHJ2z25bPyjS8qUn3d5rIOBnWRv4xWncYMzZydoE9TjzCrX+dauujcf&#10;kadYWWWxE8iBcgG7CGJxnwdaXS4W5OiGOKEAbGVtP1ohdtjyAe78u3eswzj65A8kf2SN/H7Ct/m7&#10;v+54/YVv83d/3PH7Ct/m7v8AueJNlWwsI95mlgjG87RuRDERvMxH7/xcUqY0ojlIrAjnbtG+wxM7&#10;bzEb/jjx+wrf5u7/ALniSKpZERiSIiQ2IGI7zMzI7RER3mZ93xLr1ktsPaUApKFk1rTn3AtYQRmU&#10;/QIxM+Ptbz/8T5D/AFfwnMa+pVsrmzIWpwrDG1i8YO0/J3AWRVcpanf5YT8xj1zECqH7eYKIiNoj&#10;tER2iIj3REeFfB3jzPyeNZj0VKIlK02sjk6FO+27b4zPW8up4rTJgU1VhYlAQVh3Vz9pOPuJ/Uko&#10;X5ompsVzxrfProDWfJLjy1+Hy0hquJL5CldIIkqxj4qXcyzzF/HXbOGZcL7LdCmuuxFh8/dWOjYB&#10;TmT6nGqXnMsYU/Gc/wC6YHFHP9ybS/8AqCPj00cfcagwxf8AJyNaf6i0yH0FqBhf8jHWIj9OfqNF&#10;RH04Gof91nJk/wDOX1F3T2XD5GwPUrWB36tC+sDirfTsYcmVzOZ6ZF03rliG7qacT9uGT/iyr/rP&#10;gPgv9s2fKAfL2t5VXmZ/o+ee28v1en9lLy/2T5nr+d28fbhlP4sq/wCseL+pTzDsk5eNcobF+ums&#10;rGVvs12wMgw45EpUATZ2laOqMTxayJymemTily8jh0n2mviKhHFUeM9wN8k288O/GzbdAzx4+Mp8&#10;JWb4IF9WzWxJugoipiakkzLZOd942sMRCFGIwa0VLWxEu5t4yuoGU70VmM8rikHXd9a4qtJDTVtw&#10;9JnElZfHu8zYfMdp8fsK3+bu/wC54/YVv83d/wBzx+wrf5u7/ueJBgEs494GMiUbxvG4ltMbxMT+&#10;98UENSyQlEEJChswUT3iYmB2mJjvEx7/AB+wrf5u7/ueOLlMUUxygWAQTt3jfYoidt4mN/xT8XmK&#10;GHyl5HKQ61PH27KuY7cg6iVGHId43HfeN438FXt1LeBw9GUMyuQyFZtZ3ScR8K+OrWAA7Vt0JdsU&#10;D5WrAc7TBI6yLMY7TmMTSX/X7G3Vv3C5EXO7dPexZmJKeAmfTSOy0ApQiEaizuOnjkEVkVqTemLY&#10;r2Mjbr48LPA91zNbzPXCGiapYsBYpoTKyTq7JDet1MxkLVf2vaKxaKxeTEGzzVxnOJfY+X6MOdL3&#10;+TuHAcEyc4jTN1T6itRFiK2XxFkGq9GYpJt0HGlwAaL+Pm2sXRwhizG3RZ91t8WtIn6MM0/8G1TI&#10;/wCcfqNRB+11Ly/5eLoR/wDQf1fY/gG/oF401+Ul/oH+6XXMf/glqAv+Ri7J/wD0P1Gsl/tcjiT/&#10;AOXWuR/9L/WMrqJ/A3Vk9HHVzn9l5OxuulX7eqQ6vyr+PqCqp7I+Z4sW7LG3L+Rtts2GzHN1q5bc&#10;TWsmBj1Nc5hFsMdyLtHhFZtc2Ziyo8znBV05e2+dcZiionGpceUQtdNQk1dfrw5/MPMMPwxD41El&#10;yWGpyW4bptU1ZSDFsWdmCBgFEiYFEEJRMTETHj5+e/iqP9a8fPz38VR/rXj5+e/iqP8AWvA4HBKy&#10;rbp5Orb61ukqsiuqtDOfrmybZY3qQICtUjxhksMNgFnjGaazNfMIv4475vfWoV31rc3cnduLNbAt&#10;i6TUhqUt66V/MEVEwB9Pz89/FUf614zensUjLWshkxqKrebx6UV0Eq7XslZY07ByPRWk+l0lsaT5&#10;UPyYSb1TASeP09RYMZbMyG8DO0HFCgJemxkGhMFMd1U0kNiz8+tXtIw2Aorp1EjHIvn2bTO8lYuW&#10;J+UsPMiIpIp4hv00gtIgsfj1p+Sm/wCeFeNJ/lm5/kXjQv8AxQ05/mip8eqmx3hmpM4yP3jydov/&#10;AH/HWn/c8Llzn96VqX/1sj+qNWrn3hqbPBP/AKuVtR/7vjpj/uuIy64/fhAt/wCpc/rFi5aaKKtR&#10;DbNlx9gShAE1zTn6BWsSIvxR4yuoGc4rMZ5XFIP/AGtiq0kNNW33JnElZfHu8zYfMdp8Wtc5BO1z&#10;NQdLDQY+pOKS364tDvG4zftL4DP/AJPVEwmV2u97A5tOoKuQoN6bR9lbrYE+pViuzzMdWtYXItQ2&#10;IjkBRvAluMfPz38VR/rXj5+e/iqP9a8fPz38VR/rXjUGMrIzN2zkcPkKFes7GJBDH26rK6eubbMg&#10;CQYwTcfFhisSJanMgFH41InUKL8TlpxjK1ujVVZ7UvOCyu+JapofsoWJ49Rc7O59IoDrfPz38VR/&#10;rXh0cM9Y+SZ9b+yVfL+ifkflbcK+V+Z8pML7+uYHfwrC6dowy1cYx0xM8KeNp9SOrbuvENq9KrDA&#10;EjhcmwyVWrJdbfXrsWNJA3s2xa/aGctAJWnP6Ui0acbfWFLkbYVXVPU6RQNp9pkS2fjT+W9Pf/Ov&#10;jPGsvyav/Lqviz/xnyf+R4v42j/uWCxK5/FM+Yb/ANTI+PTC497NQ4UI/wDWyVaP/f8A1Fppn0Dq&#10;Ig/unjbUx/2c/UaKKPowdZf+Bk1T/wA4frCdG0G7ZPUq5bkJAo5VcEpnAhOPnR7VsAdYJj0lXq3w&#10;PbkHLEabqch89YibdgY38nj0/K3rc9pGJVXE+jB7C2ySUb8mj4om3FZX2BjUKoweHoxdVi61da01&#10;5ux1lsUk42CLHE19SNnGBsX1Pn57+Ko/1rx8/PfxVH+tePn57+Ko/wBa8fPz38VR/rXillNPV7S6&#10;1TDooPsXK6qz7dgbNp/LgtjTlSVvWoDcQnJwwRXChA2oaahcCnLYaS24tEDgiUW4lHE4jjO4lG0/&#10;Nn3eFztqBO4DPSLFK5K7R8mXSuGvcPmz0zMN49BEO0+Pn57+Ko/1rxp2dPVsgHsZeUC1bv1a9bzI&#10;3vZp1wR07L3kFYq1nlDxTxNsyoTEyOV6r1tTcGHfCXYLFy467cmvlB+fuqFfVHF2B2ilEPS26vlZ&#10;4eRZUfbVUpV0VKqR4pr1lAhCh3mdlqXAgEbzMzxiN5mZ98/Hqb+Fwf8An/GeMf8AlXMf5XPjA/lX&#10;SP8AktT49aFP04c1/wCFclUf85/UaiZ9BamkP+Ri8fP/ANMj+r7H8A39AvGmvykv9A/3TfKaKwA7&#10;/wC4Uxq/5LKdv7njTmR0zhl4qbd67TvSmxdaDdkLdVjp2bLlLkeNj1KACOJ2OSgAgfGtaP3Vilhb&#10;cR+Kk/IpL+9N8f7/AOsDpeg3lidKsYqxIlErtZwogbh9v/sdH9D4g+4WBvcfQyJn9UN5PPD6VlVq&#10;OY/J2s0e845EbxscVOB5B3EplTE0gYPC1HxM1Hpa3iMW29X5Zarem2pdnJhvEXVTVrWhWVtXTG38&#10;mG71lbmHPsvKbuGzFRtDJY55VrdV3Hkpo/gIJJbVMGRYh6TYiwk1vQxiWAZYPPlrUaU5rF0sn5Qd&#10;OzaiuN1AWAV5ic3W6pADBgi6C45b7Rt3n7f/AP5lf/vj8fb/AP8AzK//AHx+Pt//APmV/wDvj8fb&#10;/wD/ADK//fH4vaZZkAynlFVHLuhXmp1l26y7Ec60usdEwkyCRiw6JgYPlHLgL8xQbjsXi1t6Fe3l&#10;GvHz7wkoeNRVWvZZK6sjAvc6ErljBXXl5LteXxOnMfEdDG1AUbePErVqfXbuM/8AOWrJNef0Rz4j&#10;sIjEfUa6dSUpebt1LGLolbQT11roZ2r5jqIglx1E1IuuSTiJI2q6luRYWwl+MHjtQFTflcbmcnYO&#10;xVrHUMqZVacVCsAP1mxjGvuJGasIlaqK+ukmO67NF1nhK3o0pp5TVz7wYGJqCYTt23EomJ2+mPiN&#10;hzsCxIyn8AjG8z/ejxdud/ru3Ys+r3/LuNvfvPf1d+8/v+AUuOTGmKwH9sZzAjHft3mYjv4SP6j8&#10;c0wWsSOwy7akyEYgiLzFpvKSnvP4fDWYDAYrDseEKe3H0k1muWJchBrFjBsES9UQcztPeP6odkMz&#10;pbDZC/Y6fXuvpr827pKBCurYHi0+mla1ByKeKwAI9IxHjUeYwenK2Ny2ORVt1rVd9/5MQv1YtR0J&#10;uTXMWUysL+UUYhyhoj1FhMeNKFy2Cw3I0z93q83ibyVj+L5clT22ntt7t4/WK2ice7jfz8Day0rL&#10;Y0YVDfk0TxmCGclbXxnbeCq1LSGjIWY3xenUSxabDOtkbS4iZp4yvsdyzHL0c4D5JHP0lZakJ+d4&#10;qY+ikK1KjWRTqV1xstFassUoSEftVrAQH8UeMe/HuqUNQ4xnSTdt9WEOxreRPqWOglzS4N4vqzxm&#10;FFNge0WDnx7Jz1cY6ok2hfrzLKORriXGXVWyIzuE7Q6u0V2ESQSxcA1JsvZz9UoYRdPLNxQo9kTk&#10;jaaadO2bpP2lQhY7XVgIxDJmROZke2/2/wD/AMyv/wB8fj7f/wD5lf8A74/H2/8A/wAyv/3x+Pt/&#10;/wDmV/8Avj8YRvt8M4rMFeXv7NLGsrspRWL5nnr4tBg2I9XUXIyO3CYnlB43CAhIIUT7mSvE1VCq&#10;sZGOJsUl7GWGEYCmupZmUlzPpoFrl2qtp1W7nMpbmxkr1WD6UpTuuhTSTVpbKULlj56i4nzVuzES&#10;S4X9SzUNxW1Wve05fgi5yJVPYeOpNswKoJjBrsXYmVBEG0q5KGR5QcatwWpIoWKucoCvHLp0fKzj&#10;rUZOo7prdDiMqQ0vM7+c87ZNleoMWF87DWGRjIi7UeUYqZ+7CEY9MlH4uqpgfvhPx6n93Cp7LpB/&#10;8gxFHqb/AI+uTvdt22+nvPjT2azum6mRy2SC9ZsWbD7xcw9p3FVIhPmRQEDTXXjZaREi3OeZERki&#10;9itKYSjdqlzr3EUUxaQUjISSrExLQmQIhnY+4lMT2n+ovIZvG0srS6gu8rfrrso6oQUAzptgh5hB&#10;lxLbcd528fKaMxA/wAvq/wCTPV4zeHw9QaOJEMbZoVRbYdCgs42qx8dSyxrZ3u+ZKIlhiAzAhxGI&#10;AfGmN9udX2rTPj9HQzF/p7779+gSpn9/eNonaPqruUyDhr0cdVfctuL3LRXWTWF+OeIzxGO5FsMd&#10;5jxl9R3OQzfsT5WvM7xToK+So1B+5+RriEMkNoa/qvmOTS8M1ffRA5XUq4GjJj8pWwImJq4z9EZN&#10;6xuF9DEJoH4s0bqFWqdxDa1qs8IYmxXeErcloF2NbAKRIZ7TE+M1mtPOqZfD1rFi1Vxaise2kYrd&#10;jtiBq+lbdSVss4Q8rFuA6qkdQuhGGwCHLrNzGSqY4LDYIlpm04VdUhD1FAcuXGNuW3HkO+8fb/8A&#10;/Mr/APfH4+3/AP8AmV/++Px9v/8A8yv/AN8fj7f/AP5lf/vj8HK9egTIEpAT0xKwI9vSJHGfZIDM&#10;7QRwtkjHeAL3SIAMkRTAiIxMkRTO0CMR3mZntER3mfGm89qtmNViJJWRyGn2+ZLJEqBJ1elbV5eK&#10;w9c4RF1M2OakMcoo64yv6nVMKAmSHsZxQAyUwpWdxhtPaN54rCJYwvcCxIy2EZnxh9OaXbSqWEZH&#10;LWMi+xS83YIHGptWFS/lSGs7rugx6R24dTieolBwNjR2fipAWrFzTM201lshcPxmMrFl2pWbHsCo&#10;p1e4xXUcwhqLE2nvyn49RCM8TuNxFMZ/t8vSa2O/7ZCWj+LfttO0/Fh8TmqvnsV0clbu1JN6hcNb&#10;H2CrwTKzUtARuTXZOx8WcOkyCWwo8fJ6Lwpfw6WWv8pa7wOPw+PqYuiBGYU6KF1qwGyd2ECVQKxl&#10;heo5iI5nMmW5FMz/AFdY/gG/oF401+Ul/oH+6cLcRO+Jz+NuTMfQt67eNmJ7T6ZZdV9I+oR7/cl4&#10;GoTOI5jCZOjASW0ManoZMdh9xGIUG8fpgZZt753+qyOWAw9q2Y9nYRZbTJ5KyBdN3CfnLpLhlxsf&#10;NKEwqZiWj4VXSLrl/IWgSoN5Y+1cttgAHcp5Mc9zIjeZ3Iy7z38YrT6uBWFL8zlHh7rWUswJ3G7/&#10;AEgJbV0fT5ZCYnvHx1EVOE3aGn6VbKGEx2cyxbuVktiC+yhUspZuQwfScmNyCAga2Nx+rc1Wo0lQ&#10;irXG1JAhAfMSvqQZCpcehS9+KlwK1wKxEY+3TN/nA/6Px9umb/OB/wBH4+3TN/nA/wCj8fbpm/zg&#10;f9H4sZXMXbGRyNuQmzctH1Ht6SgQrkU/QtKlqCPcKwEBiIiPGkbWK6UUpwGNSIJ48Uvq1gq3K88e&#10;0NrXEvQ73/KrPeZnv9VlvhCqA+jnENxw21VpUNDJTbvopnZtIlXMbvF8FNhLlw3p7vU1py6L2qM8&#10;pt9mFyo1amMZIezDOKybI2LauHUsks2ehBMitO3y6nRPGPi1bkt9iq6eypK78d7BU2rrDy+jlYNY&#10;7++N+3xaUxnba3qDFLZvvt0fOKJ89on3JE5/B+GYjv8A1XqzGjG53dO5hCu3L5cqD+hPGO88XcC2&#10;jvO3xaWynLiNHUGIssmfd0V3kS8Z7T2JPMZmO8RO8d/q8hmck3oUMXTsXrbNt5hNdZMOAD3saXHg&#10;pQ+trSFYRJFEeMtqO9vDMjaI1J33irUD5KnUD+xr1gWvePnlBMn1HPgtUXk8crqoFur8o9dfBB6q&#10;Ix79vaBTOQKRnZlcqPKINU/HpykwUllHZ07FSS+zqo16FgL8r2KJ4G+xjxZvBLmYHtzECF9bT2oM&#10;lia9lsPfXqWJFJuEen1ukXIBbIQIGwYgmCCxOShS+P26Zv8AOB/0fj7dM3+cD/o/H26Zv84H/R+P&#10;t0zf5wP+j8Vm6izWQzBUwNdXzryYFcWyJN6K+y1k2QX1TEYNsKUJkQqXA5LH1+kGRo557ckESPWY&#10;F2tX8jbZG8lC2LruqqmdokqLoGPTMz9TLcqttbJ4utYZRy1KVhcWsQNs1HdQGLs0zOOXRYPJRSZ1&#10;mIJrZYWEzFi4ijXxVrJn5E1Le4q1imkUdRqnQtZ+amTIV9TYdgkJnmNXF4uomjj6KRRVq1w4KSsf&#10;oiPpmZ3MzLc2MImMIjIin4tW5KJggt6hyxpmN+9cbrV1vfM/1gF/Tt+CIjaPi0jju/Ktp/Fw3ceM&#10;9dlRTn7jvO09Zh7xvP7/APUuIyMfNyWnUiXb3vo3biznl9PyLa0bfc7R+2j4sziyn14vPm0fxV8j&#10;TrmEf4evbntt7/d9M/VU9A45vy2QFeSzxAU7rpAzfH0Z49t7b1nbeBTBgqtVniS7e/jG4Tgz2aB+&#10;ezbw3jy+KrEJPjnE7g22XChXKOUhYsrZIytbJhVdCwShCwSlSxgFqUoYBawGOwgARAiMdoiIiPiI&#10;zKBEYkiIpiBEYjeSKZ7RER3mZ7RHjN5TBGVKv+qLJX8M2mwkFUT7SdYx51GqkTUSA6RIYsoJciJB&#10;MTET4+3TN/nA/wCj8fbpm/zgf9H4+3TN/nA/6Px9umb/ADgf9H4YlmtM7was1nxt9MuBjIlxYsRY&#10;BbT2MCExnuJRMRPjR1nJ9LySs/j+oT52UlhOgK1hhT2Ea1kk2JMvSHT5HMDEz9U6tZUt9ewpiHoc&#10;AsS5LQlbVNWcSLFsApAwKJEhmYmNp8YodPTbXTzVe5bmlZd5ldGUOUuE1XHHmTTszt5pth0bd3H4&#10;wmrErZdz+fwmPvneu9I/ZwZCmt7amMAVj5dcw2VtdMssuHcSbCS6Px4LGCXEsjqGLBR+3Rj6FrmP&#10;70PuVj/DuI99t4nxmclMejG6eaqO3uffu1BXPL6Pka9qNtu+/vjbv94LH8A39AvGmvykv9A/3TXd&#10;KYHDVF2KqKhnl8nJWec3K67MFTpJYsIFYMhfUtNZyaLN6sCAyxk6g1Dkb6WTE+R68oxg8T5jwxtb&#10;pURkS22PodSeAcjKQHbxpjOScLTQzFMrZz7ooOZFbId9423ousREz2iZ3mJjeJ+qfRpPk8FpmW4y&#10;jAlumzdE9spkY+ierYCKiTgjWypSQ9fHrs3sa2yCJnH4CZrYnqD6LOaev5Rw99ijF1D3mCH9lXaj&#10;VH1KpxHxN09pd1a5qxkGu06Q69fTwEuOLmCUdCxk55wVWmfWSiQ6uSSS+lUtpyOZYy5FjKLu5Vz+&#10;T22urbh95jt9ycx/JpM39TCKfpnwJQ3RmxCJRz0xwPaY3jmDMPDBL9sJxBxPYoid/H2bRX+LQfzR&#10;4+zaK/xaD+aPH2bRX+LQfzR4+zaK/wAWg/mjxp8tBezJKtXvry7MVi2Y1BcypnQCeVSoqwQR5ueS&#10;YZ05ORMufpjozDMppi2czkMITYGVtKIj2hjGlBRWur2jqr/Y19O6LAg6Kl2lSzeFuKvY6+kXIeoo&#10;n3/PU0fnJsoPdVmuyBbXcBqaImMx9TldA4GtXbhk2Br5XLOgyfav42+t3HFSt8JGkp9bgVlq3zd9&#10;U14SgQdZZiMlTS7TeVueZvWlA6clRsyhddVgOLJW6kHTHzVeKxWuEk6ubGLGpYU9DAclywalqyg1&#10;tUwYNbFmO4kBjMEJRO0xMTHxTjQLZuoctRo7RMQXlqpTk3l74Lh1KddJ7RP2eBLsXxQQzIkMwQkM&#10;7SMx3iYmO8TE94mPC1Myo6gpBxjyufXN0+Mdp45ADTkuXHsMttOAZiJ6ReqCx2pmY0sUy4dxJ1et&#10;5hXOnabVltd/BRMSyVb+tQEpvUR8rCoe3+p8PFDChk7Wam7CrFtproVfIxW5CwE/LPczzQyK4ZXj&#10;gJF1SmJGDG/qO3UqFO8Y/Dz7JqCO32MvKSFi0vf1bXrFqeW07+kOPxaYzclyZfw1I7M78vrxaoRd&#10;jf6eNtTh+ie3eInt9VS+D/Hu9T+jldQcJ9yQLni8ef0fKOH2i0J2Iehjzj0tnxQxLQP2TW/ojnGh&#10;JBxx1ch5Ihg9wbdaS6i5GYMOqTh+wlsClAK1rEQWsBgAAAjiIAI7CIiMRAjERERG0fFL3dO5nbgH&#10;GGw/PY7Bx6ZtWePqTQRPdrPTLijy6J6kyS353UN0rl5wioO0Lr1Kq+XRp0q4+ivVVyMoAfUxrHWb&#10;ButWHvbp+lmv1NKzFSlCsnGT0+T7RXpKXWDKy3HPmwJG2eDBaa4j5IOML4D9m0V/i0H80ePs2iv8&#10;Wg/mjx9m0V/i0H80ePs2iv8AFoP5o8PpaUnAMz53KTKXsnBsptWCrAebI7S8fWUA+WJgcHN3Zynp&#10;gUwUinO4Uwk4CUXKbuU1chSMhJlWwIzBbSQAxbBmDS4AYO+0iQZHGHFfIIEAzGFayCt4uzO/aewe&#10;YpP4kdK+sIXYXuBii4m1Ur/UTpnDVEX9Q3KYNsMt7nj8bStdZezQRYVYbkGrDmlEklalNTaYTRka&#10;7Q1BQp1b/KuVC5Uty0IdQdYrOsghyiia1oorCKLJrsqSU82VLA/JzQ1FhjIqd4D+TbHGxVeoyVYq&#10;Wl9+FhDBkD4yajji6u19ZiXM8akzkTEMxuGv2K+8wMFb6BBTDefd1LRJD3TPq7CU7RPxKr4XOv8A&#10;ZyZnjibwjfx0CUyRLUixBFUAjmTLyLKpSckXLci3zKMnhq+Pt4ReOJtug5pUrU35uDx8tY5uqGPk&#10;5Jceatw0ZZuSpTHW/qFjOBs4AR9Ne0sZxiZ4BBSIyZe4eRDG8xvMR38GnA1sfpesUdjSMZTJx+2i&#10;bl1Q1NpjtEqxiWh3IW78eBZDNZK9lbpxxm1kLLrToXBEYqA3EUrSBGfTSHFS+UwADHxZvCHMCGaw&#10;sWF7lO528RYglrEfdO9W7ebM+8YT2+dP1WUz+SPhSxVNtt23zj4R8mhf4XWGyCEj901gD9PjK6hy&#10;RcrmVtstMjfcVDPpRWXv36NWuKqyN+8KUET4DK3k8M3qiE5CxzHZtbG8ZnGU53iCCZUwrjwnYobZ&#10;6TI3rx8TbNlqq9euo3Pe4xUlKVDJta1pyILUsBkzM5gQGJIpiI8XdL6OslW0ywPLZDJgBqt50C+z&#10;IXLBB1TFn9iYuBW++rqLsF5J7KrFW9bLqHiCx9yus71D2lVRedKYQ1qITY4x0+uvrdEoV1Ny4DuY&#10;/ZtFf4tB/NHj7Nor/FoP5o8fZtFf4tB/NHj7Nor/ABaD+aPH2bRX+LQfzR41Ff0ytSsFZyBsxwoq&#10;TRTKeACTFVJWoq63NhjQWalHAnHNSy3CKGj9auTNbpjVxeonM6bVkPTXWpZP0dNwkPKByTGLdyEY&#10;teZY2Xj9RfzeVsDVx+NrnZsvOGFAgPaI4pW1pEZyKwFSmMIygQAimI8IuTj043HYwX1sSmJM7s1n&#10;EsyZkG9SUm9hr5wFdSloAuhysyHmW4f4Pc3UVRvU8cmhgcggmeXySsbV4jTsrKD8tkIqo6gO6vlb&#10;si1cDVs+WRd+LE4QJ3Xg8NDD7x2t5Z0uaO0e760r0C7955e7baS8DkMLkr2KuhHGLVCy6q7hJCRK&#10;I0kMmk5Aeok+S2cYgxKPCK2drUtU1uQhJEqKGWncogRXYpBFVhbdtnY9jWlx5P35SQlxIOQwXA9u&#10;Y7xvxLaZjlHunaZjf3TP9X2P4Bv6BeNNflJf6B/um05qEBnhlcU/GumB9HmMTY6wmZf7o1GSBcQX&#10;vCr6N+J7fHprK84OxGPVQv8A4YyGNjyVqSj7nrGnzIR/uTlzG8TE/U2pqO6eczvUxWI4zsxMsD69&#10;yA/g8jXLdZfc221d+0z4x+GxqpffydtFKqrvtLrDIWMnMRPBQb82sn0qUJsLYRmfGJ05Q2lONqit&#10;juMCVq0fylu4yI+7s2SY2Y78IKFx6Rj4m6Z0vYU7VbeHm7HSRarYKuUc5hwPFqHZGwHGFVGKaCUM&#10;KxZgZ8ut9mvhMfezmR4Nv2+l8q7iTRhtmw5xxvJucPI2HyYw/pmZ8faZlf8A2X/WPH2mZX/2X/WP&#10;H2mZX/2X/WPH2mZX/wBl/wBY8faZlf8A2X/WPH2mZX/2X/WPH2mZX/2X/WPFrJZDSeUrUaKDs27B&#10;CkxRXVHJrjhbjPprHc2Fx2AIIy2EZmJPiy/p6+QjmMTz2n6IjIUORQteRQMbRz2VcTvWfIT5e1Up&#10;ZvDW13sbkEw+rZX7iHeQMDGdjU9LRNNhDIFqHrYloCwCGPj1xhszL1f0NY2rerdGbVKxGcqs6yfM&#10;KevdnT6Dp4Q06rbCAarrEXjTvst9y9duZrI+ZvXfLQ0lHTr8a4xWQmegry4GsHG+VuZaYolxZMPG&#10;hyMpIi0jpySIpmSKZxFTeZme8zP4Z+LFaeUQkvTeMk37fODIZqVWHKL8UUK2MZH0/Kl222mfj0xh&#10;ZiYZRw1MbESMDPm3Lixc9Me766c7tvM/hmZ3n+qPaYBMu09lqd2SGN5irbmcbYH8PDq2qrT293Ri&#10;Z9EFMfHldNtZE2NP5LzFde20xjsvycO07/Kcb6b8nMfY4cmC+eO/1GW1Fkp2qYqoyyQQQidhvYK1&#10;NUl6evcsmqqjl6eq4OUxG8+MnnskfUu5W422+fuR6k+hK/wKrqgEJH7lSwH6PCb11PTzmpoTlL/M&#10;eLa1OQmcXQLeBMZTXZNl6jGGKt3LCD36I/F56xAWsvd6isHiiIw889cqhzGGAH06tIXg6wc8Oe4V&#10;1lDnr8FaseYzGezdsVV6yYIu5lPQpU1SUwipXGeKw5cEqGWMP7IyftMyv/sv+sePtMyv/sv+sePt&#10;Myv/ALL/AKx4+0zK/wDsv+sePtMyv/sv+sePtMyv/sv+sePtMyv/ALL/AKx4+0zK/wDsv+seEZfF&#10;kdHK4t7E2KtpTBBoifTuYzJ1ZlTCSzjKrCZlT1GMMSyvaSpy4ymMny92t005nDtYJ2sXbMZkRKYg&#10;OvTscGHQvCsF2lgwSBFuvbqVvjnE5MPM0bOW04lqD2ICUOnMW7pyBwYSqWRuaiAlMiTFgEJlE6zz&#10;9e/lcnZTiwjHLyPkeNKfalFnXg0VFMO3wXFfrLmuEobbWSSGxsux/wAZsn/keL+Kjp8CjzGo8muW&#10;BvG/s/EyFxxbe/8AZs46I+j5/wBMfUPyrRkW6hy9myuSDj9ZUhCgj8Zx5hV1gl2jZnpH7s/6i1Zi&#10;QHgpOXdYrh29NbIiGSqjHHtxivbXAx74HaC9W/x6bz8FxDH5SuVr6N6FiZqZEYneIiToPshBTPEZ&#10;KJKJiJjxBDMEJRBCUd4kZ7xMT9MTHu+ppaBx7vkqUqyuoJWXz7bF743HnxKO1euyb71HBrM7NBkb&#10;Nq9qqLapPB4bp5TNbjErclTI8tjj37bZF8dFgx6/KDbMNiXvHiZmYiIjeZntERHvmZ/B4bpjS9k1&#10;6UTPG7ZEOmzPWVN5QW8z1IxaSACrK2UVhm77AkMVhV7TwOm8jksfLmIG0kFio2q49QVy1i+pASXE&#10;jDkHOCXy5gYj9pmV/wDZf9Y8faZlf/Zf9Y8faZlf/Zf9Y8faZlf/AGX/AFjx9pmV/wDZf9Y8faZl&#10;f/Zf9Y8faZlf/Zf9Y8Vn6jwN/EouMNVd1gBlTGrGDJfUUbAFnCeQgciRiJyEFC2ca2jNZ3C9jmS0&#10;YPO23EUYWeIJTjMgxpTAYTYRCna9I4cvk7H9Cjh2I+PU342YL/54MX4xOUuXsljMgGVzMNdS8oYW&#10;Q6iUQLQsVzZusaqejweKg3fPRJjyZGlcDh4aNGnkdHgHWlUtYfkKC3PbKVIWT7bAK1aIVBDLLnHA&#10;gJQA+JIpgRGJIiKdhEY7zMzPaIiO8zPu8ai1BE7qyWUsMq+kgnyCp8vj4IS9UGNFNcT329cT2H5s&#10;fFpTGSJGqcsm7ZiIiY8rjILIvg94kYA11ZXMl+32jvMR94LH8A39AvGmvykv9A/3TWa+LqzczOJt&#10;18tja4cYa+VckXK65KR5EdF72LT3l70oWMSyQ8CTcTSw6y9x5bJ1gnbt3JNKb1kP3iRBdp9Pu3xN&#10;nJXKWRrZQnp69CHQqtaRAn5dnmAWZS1RSxR8Iguk6JiOHq8ZnRNps9K6r21iRM/QNqtxTka6xkt5&#10;ZZrSizAgO0BQsmU7zHxWbdRojnsrJY3BRsBSuyYfL5DpmJgQ41Ey8eotiTtTUQ4ZB8+K+N19S8m2&#10;eKo1BjFkdSfo55HH7m+v2iOdikVoTYfalWUMlCsli79TIY9wc13Kj1vrkO28/KgUjEj92MzBBPY4&#10;iYmPF65XbJ4XF74rBjEz0zqVzLq3ojfjJZGzLLMM4izynlEN38uPi38IORV2T18Xp4TGNuqUdPJZ&#10;IJn1brXJY1JD6Z62RAokhCR8aj1FXATs43GtZTFkcl+ddI1qRNDkPNIWnKNwQQka4IRKJmJ8WLlt&#10;p2LVt7bNl7Z5MdYeZNc1hfdGxhEZT9JTM+MpdXh1ZkMpUTVYk7pUCX0Gy0GA6K1uPupggJPftsQ7&#10;d/tDX/jKX8w+PtDX/jKX8w+PtDX/AIyl/MPj7Q1/4yl/MPj7Q1/4yl/MPj7Q1/4yl/MPj7Q1/wCM&#10;pfzD4zmBHRiqXtrF3sXNuc8dny4Xq51mNhEYit1CAGFID1gjntM7xEjPi7pA2yWKzNO1kE153noZ&#10;ekCZl6532CLGPU1Vn07tKvS9Q9HYvj1kvkPMsQ8xDeOZCGZrQZQPvkQli4KY7DJhE/OjfSQ7xynM&#10;Xigd+8wNIYKYj37RJDvP0co/DHjQv/FDTf8Amen4yWZvlIUsVRtZC0QxyLoVEm9nAfeRyITABHcj&#10;mBjvPjLZ+/P11lr1i60d+Qq6xzK0BM7fJV1cEK7dlLGPo8QIxJEUwIiMbkRT2iIiO8zM9oiPf4r2&#10;sblMLcltcHMp3JtYy8k2DB9CQ6NyrLF78G73AgTjYeY+rxp2vqPTrq+GDKKs37oWKFylNOiXmjA2&#10;VbFiAi5CYrrBwAZE6BkInfb+qMxgbUR0ctjrVEpmN+mT1EC3RttPJDeDg29xhE+DVOm/IiphqN+Q&#10;yONQnks+E8OFprXrmYmQdXU1LA9a2EJBJX9T5LIYu17Oiub8fi4t2mCl1lVcnE5yKscK8NhrpWpv&#10;AIIpnpAbR8Yl729LGZeZweU5TPAU3iCKzy+5Hy2QCo42TE8a8WBjj1JKPGT1BlW9Kji6pWHTvEEw&#10;t4WiurftL7Vg1Vq4/dvasPp8OXq/GJyGItXXtU/GxCMjia73MYFcQPZGTrVAIK6RbNW50xlj7tln&#10;onz+nMtWyKogesoC4W6hFHzLdNnGxWL6I6q4E9t1kY9/FPQePdvWxkryOclZdmZFq/rKkW094p1m&#10;TZaE7jLrSd4htXtXK2nqYPT/AEsrluUbrcQn/Q/Hl/wywEkYz8+pWtx79vjy2oLJlKXPNGLTO+1T&#10;EIYcUKwjPumFT1XzED1bbbD+Ay2Y8YfUwUxyE4mwbvJk+a0Phld1cg68Kf0vS6SgukzvEemfH2hr&#10;/wAZS/mHx9oa/wDGUv5h8faGv/GUv5h8faGv/GUv5h8faGv/ABlL+YfH2hr/AMZS/mHx9oa/8ZS/&#10;mHx9oa/8ZS/mHxlMu1YpZlMjdyLFBMyCju2W2SWEl3kQJsiMz3mI7+MJeruYNO5drY3L14Kenax1&#10;1wIb1A9xnW5xbr/TD0h3gSLf40TMxH9HNOR3nbuWmMYIx++RTERH0zMRHfxrLeYj+hyo79u836kR&#10;H78zMRH4ZnbxZ/4z5P8AyPF/Fk+gZFjsDvgaMci4FNJrPPWBCfTEvvE+IYMbtrqrbzPEdvFLU+My&#10;WMqTeKz0KGVC3Wk1V7B14euzXTc5A7plK+aF77e/pyLZBQ6dHIAxgLCxj8ljWp5MPhHOHWkPSuN4&#10;k3PSpKwnmxgiJyOC0+rjI4nF1KRmMRENepI+Zf2iI5WLHVcU7RuTJn+o8PqDSmHflDuUfZmVCudU&#10;OjYqGbKVl3XcqeNis065O+wK8kkGktj0w4CyE4TBhPc4uZDzTx7e6F4xNxJFE9pibID79in6cjpr&#10;IHDn0JRI2QXK02k2K6rCrCIki3UQs4/O3gxMGQDBNY+MT1Dgr+BiNP3o5ER/WClRScfP1F18edYi&#10;ZuYk+HjB8gMQ8YrA6UZSZfoTF/PxaT5lEg9M+TxDwg1GHUU2Mg8kNTZGPI9J4CbwYmjmSjS2aPiH&#10;SvuGcXZbO0fWuSmAWuTL5qbo1y9wLZYLv4yupbkiaqFWTrq5xHnLbfk6VVc795sWDWO478Fybfmh&#10;Pi/l8i6X3slbfdtNn7t9hksPaPuQiS2AI9IBAgOwjHiom2np5zM8MrmuUbMU5oR5bHl+D2fXkVMD&#10;eR82Vsw7M+LHaex7CQ3Vbrqrrh+d7IoLR5yrHb0+cbdqrYXL1VwsJ4kLpkfFLTH6lV5UaTrrAue2&#10;SoycXLTbciSPZdyNwNxDyhvqHj6Ynff7Q1/4yl/MPj7Q1/4yl/MPj7Q1/wCMpfzD4+0Nf+MpfzD4&#10;+0Nf+MpfzD4+0Nf+MpfzD4+0Nf8AjKX8w+MZi506vCrx98r8sjJlkTcc1zrgER5GlChGGsIvssnP&#10;Dbhxnn4KrlHMs3dOXpxUWWlJtfQlCrFAmnPzmJE20/pKU1UmZEwyn49TfwuD/wA/4zxRiJiZHLZi&#10;C2n5s+Z5bF+CeJCW0/RMT7pjxhIEhKQy+kROImJkC8nSPiW3zS4EJbT34kM+6Y+LIrSZBkdQ74Kj&#10;IEQGsbSzm9Ygh7j0qQuESiRmHtT3+LHaaos8u2/L5K0SicqoqvXbYY9wiQfJxC+G/KPWYCPIyECM&#10;seeDzYR3AamQmpYPt7pXkk00AUz2iPNGPumTjvtmdQ6qxR4tlalOKxibDKzTa60xLrdtXQY70JQk&#10;KwPE+m3zdhYycrZw/q+x/AN/QLxpr8pL/QP91GYxqUy/JUw9sYcB+yFkaAMIVL7TEnbrHZpDE7RM&#10;2e5B88fGJ1Fjp2t4m4u0A78RcuNwsVWTG89G3WNtV23fpOPbv4x2cxbetQylVVuufuniyPUs4naR&#10;ak4JTQmIkGgYTG8eKWt0WmXsLj6icZbx3GY9jdR5lGQXA+hle65oJttOBepsVAkn15CKXi8jDZe9&#10;jkZOq+lkEV3kKLdeykkNFyJ3UR9IyFb+PXRM8kMWexeKFFtyvj1XLdes2/bOAq0lOaIMt2CmR+Rr&#10;hJNZETyIQkQ3KYjxiMZgiSzEUaKK9BqGLet6QH9kddUytx2C5Oa4ZnqtM2e8viyOByyidj8nXKvZ&#10;ADlTNt4MGLYPcGqaINXPceYDyEh3Gftm1B/gsd/q/j7ZtQf4LHf6v4+2bUH+Cx3+r+Ptm1B/gsd/&#10;q/j7ZtQf4LHf6v4+2fUH+Cx3+r+Ptnz/APgsd/oPH2z5/wDwWO/0Hj7Z8/8A4LHf6Dx9s+f/AMFj&#10;v9B4+2fP/wCCx3+g8OzlS7kMrkCrFVrMv9EIpA39kEkK4rEmPDZcm2CkAghXx6h7/G/O6ETk8hTb&#10;btWcTkcKPPIUl3OfUoXqgSZ7pBx1pfCzqXUwLphDGnTr0x1cvN1kpiAbltQpJNfHUuYdfyNKZrA+&#10;yceoataE+aaI+ZsIXBWF4/E0hkaeMo1cfVEtpKK9NAV0wUxAxJdNY7zAxEz32jxS0RSb9fZqQyGV&#10;4GUSnEVmz5ZJxG0T7QvL5R6i4rx7YYvZ6j+LGm5cljNPEOdyE7xESVRkTj0Tv87r5DodQNp51l2P&#10;d74/qy/irwdWlkqdmhbX7ude2k0OGJ77TIHO07dp2nxl9P3gkLOKvOqlv/XFiXKvYHtG67NclWFF&#10;xHktozxjfb4qD7LepmcPxw+Z5Tuxj6yx8vdL3SXn6vSeZ7QHmvNKDfoz4KpgbrIsY2xGUnDwI9PN&#10;eXU2IrdWNmDYCGEymspOu6zCwYCyldqvIlEiQzIkJRsQlHaYmJ7xMT2mJ93hOSw9+3jL6J3VapPZ&#10;XcP4R5rmOSz22Yot1sH0mJDMx4t5LIWDtXr9h1u3ZbtzfYecsawtogY5GUzsMQI/NGIGIjxRnF5C&#10;hlLuUP2jm7dFwPgL7hHhjz2kjVONrQqsST4/XEWbIgHmZj47dupmM1jK9l5uVj0eTainDJ5ShBuR&#10;LZQBTMJhhGYL4gTGSPMvtm1B/gsd/q/j7ZtQf4LHf6v4+2bUH+Cx3+r+Ptm1B/gsd/q/j7ZtQf4L&#10;Hf6v4+2fP/4LHf6Dx9s+f/wWO/0Hj7Z8/wD4LHf6Dx9s+f8A8Fjv9B4+2fP/AOCx3+g8UcrYy2ay&#10;sUHhaXSeVWvXa9JQaJeVZIvJa2RDOmtiuZCMGRK5rZ8ca70aDbttq6ntPH1ihORRbx61IqZHGmJA&#10;Vj5BKRYqONqs2utqCsjYldGtg83Q1ddpS9JCrJI8nShgehbrbzCus+lBSXOwZzHc+59/FDAOsBbv&#10;yx2Qyj0wQ1yyFvj1F1ufrJFVQJqA4oWVnoealFaXeXVlMglvTy+QGcRg+BELYyN1Zx5sChToGcbW&#10;F+RiWiKWNrKqkwDsr38YrAY8eVvK3UU1dtxX1S+Uefu+Srq5vbP0KWU+MbhqAkNLFUKmOqwc8j6F&#10;NAIVLC7c2SIRLD23M5kp7z/U+F1tUTv5PfC5gxiN4Q4+ti3ltG8AuwVuuZFM+u1VCOPffwrH3G8M&#10;NqroYm5y7Am/1C9jXC2Ap9FlzKJzJqSpGRfadO1cdpiJ4zMTEFtE8Z+idp7Tt79p7eL9nKWX5Wpn&#10;7L8pRzbF8PNTYYRuqv47qVbplPTJK5gJr9B6lpUyEK8V9OWctes4OpaG7Uxj3k6tVsglqBOsLOUo&#10;EVPcMKVIp+VYXT5lJeMZ7fv0atXGSORq07llaCy+TQwJoUUiyYixxdtacjv1lV5RIGLpj46VXLst&#10;VLONcxtDI0iDroGx04toJbhYlqLMJTJQQwwGJUa2DHUBv2zag/wWO/1fx9s2oP8ABY7/AFfx9s2o&#10;P8Fjv9X8fbNqD/BY7/V/H2zag/wWO/1fx9s+f/wWO/1fx9s+f/wWO/0Hj7Z8/wD4LHf6Dx9s+f8A&#10;8Fjv9B4+2fP/AOCx3+g8fbPn/wDBY7/QeDxGGK0/zFibd67dZB2LdmRhcFIrFaErWsRUpSVjECPJ&#10;ktcTGn8WZ0xZcdYcnXCF2VhDCr2qz1XKbunJr6oLtV0y1PVV1k81dVXPqDexmnqmoloazmxuAGcl&#10;ibhREDFtMSpiwYQCI82Ir3OmIg0RgYGE6310rJUfZ1n2iiMo3rZXL5Tvwbb67mXFLSUw822A6lhg&#10;CATtyOPDqdJssxGlwZh6kwRSp16GcsvcASAOMnZEKHIZYp6MbXsrORd8WZ1taUQnemcJiiLbYqaG&#10;LdkXDHHfiy2tFcTg/nVLASPun7xWP4Bv6BeNNflJf6B/uosYfR/l8/nB5Jdf5SWGxjNu+zA/ppYC&#10;f61WYNRZfZbRMUypNi3YLnYtPbYecCAc3PMmMLgsQWHIymeICID7hGI2j4rHwe5JgiDps5PT7mM2&#10;+X+TK9iQGe09QIZkq8Rx2IL/ACkiaoYyeHtgJ1snRtUXCQwccLKTVy2mJjkHLmE/cmMFHePBY3UW&#10;Jt4q5G/ELIfJuEe0sq2Vyda4nft1qrnK37c9/jgsBlDinJ834i7ytYmx+HnUIx6Jl90+myramI49&#10;fj28YDC6f8zpPrEpF5eNyTFsyGVs2YQifaCwr2U49YdMgrRIfKvfForkV6rQ+3dn+OmoP9D4+3dn&#10;+OmoP9D4+3dn+OmoP9D4+3dn+OmoP9D4+3dn+OmoP9D4+3dn+OmoP9D4+3dn+OmoP9D4+3dn+Omo&#10;P9D4+3dn+OmoP9D4+3dn+OmoP9D4+3dn+OmoP9D4+3dn+OmoP9D4+3dn+OmoP9D4s251jZfFWu6x&#10;KUa0znWd0VkzpJ6wpV1T48Q6rVL5THNgDuUZ/C6gvOyk4L2a3H37ZdW75e95wGVbNmflLQpZUFiG&#10;2JbYjrtUbpSuutXx5HPZVkqx+LrHaskA82SI7QK1B25ucwgSkd4gmmMSQxO8ZPUWVPlayVk29PeZ&#10;XVRHprUkb/1imiF11b+ohDmySYRlPiy2tUr5HFZSaw5eiyIVYaNXq9BtS6IyaXo67uAth1YxawST&#10;DCB6vPafvixgCM3MZY4KymOI/cNypBnIjM7iFhRNqOIShFhnAtv6rOq4/auoiVB18FUZEMDmMEtm&#10;SscWBj0FEiY8xO00Cg0Vmr5MG5qLLxXC3b6YQmorpIr10B00IDeSYfTCNuq42NOfnHtxEfCDuNkM&#10;DnOljM1uUQuuJM+tMme/bbHOMjaXcopNuQAkwhjwJgUEBRBCQzBCQlG8EMx2mJjvEx2mPGeyQ4ey&#10;jTeUyTbuNyClQWP+vtrDq3NPIKZKtselNWx0GSpcGhZV5Wc/EOS07lbeKuRtyOsz5Nwx3hdqucHW&#10;tp379G0pyt+/DePD8QFReK1E5gVnajxbDSMUDBnVmsg5YdDKO4wEWlPKFjL7FIKVgK5Jxudo60tj&#10;TytRN6rFnWOdB/QePNctABaIlIzE8YYW2/fvvHj7d2f46ag/0Pj7d2f46ag/0Pj7d2f46ag/0Pj7&#10;d2f46ag/0Pj7d2f46ag/0Pj7d2f46ag/0Pj7d2f46ag/0Pj7d2f46ag/0Pj7d2f46ag/0Pj7d2f4&#10;6ag/0Pj7d2f46ag/0Pj7d2f46ag/0Pj7d2f46ag/0Pj/AMX2qb+QyA3W5Cleq5bINyR465j8fayC&#10;rNCyx1jYWxX6Zipnl7CXw6Yli1FH1DPIOJmnsF1cdhfdAWJkh8/kxiCP05B6Q6BbiRUK9KWKS7qh&#10;HilqLDeX89SlnELSpdXatwStyXCJqb02rKQKUuS3jM8WjvPhVKTjCak22PC3XL+uzgOZnh7M8Yvr&#10;gYIpTwVeXC2mdboBFg/6lsZPLXa2PoVQlli3aaKUrGPwkU9yKfStY7mw5gFiRzETe0npimMafskk&#10;buVvp3t5GK712AipUbG1FEPSpoOdE3S4AUBSKJEviX5xklqDAxXx2b5zEnZmVz5PK9p92RWpnV3h&#10;f19XuiC+iKiOUYfHlkcxi8jXyVNCunFg1CtyLq0ywg5b12y3y8FJ2GIUClssdEJbVt13VbKDlb69&#10;lRoelke8GqaIsWcfSJjEx8aqWQaWp8GHEIpZJxedqrie/kcnIssDEB6Ar2vNVViMAhSO5eMjV05n&#10;r2DFVe3aoYoMxew9KhiqtoFgDopSXmMiRWleasMA2NZMgEpporVkfbuz/HTUH+h8fbuz/HTUH+h8&#10;fbuz/HTUH+h8fbuz/HTUH+h8fbuz/HTUH+h8fbuz/HTUH+h8fbuz/HTUH+h8fbuz/HTUH+h8fbuz&#10;/HTUH+h8fbuz/HTUH+h8fbuz/HTUH+h8fbuz/HTUH+h8fbuz/HTUH+h8V9Q5TV2VbTC4pMvoaryl&#10;vy9gp5V/MV7RJ6i3SJD2U9U7SFiBExg9PajyK1rv30212+j2Ub8fkbeNN4jtEL8zNTzHSj0qlsqG&#10;SEYKfjauk8l6h1BDsfhun8+sMCHtDJ7zMcIooaIpIeZxes0/kyVDjX8VLSuqqvUwNbkullqS97eN&#10;Azk+naqBG1yrBkRSxEDcXuZSF0iiBrZPFXK9/H3F9WrbqsFqXBvIzIkP0iUEDAnY1sE1sETEhj7w&#10;WP4Bv6BeNNflJf6B/unzGAtNahGYx1rHscgpFqYsqJcNDaR5Sspg+ke6nREqcJqMxnI4LKq6OQxd&#10;plWyETJBJB81qimB5oeuQchnGOolgHtHL46t+k461yjZRbqWFTsxFmswXIcufoNTQExn6CiPCch6&#10;FZmj06eeph6RVehe/mUDMzMU70RL6/cunPVqyZnXM5ZjM9jKmVos96LahZAl7oYo/siHD9w5BraH&#10;3Jx4dkfg/uRYXtznTuUbAWB98yOPyhzCXcp4iuvkPL8BgiPIuKYDw7G5ihbxl9E7Nq3UMruH37Fx&#10;ZEclntuto7rYPqWRDMT4x2ExiZffyltNKqvvt1HHA82FEF00Kjdr2zHFKQY09gCZ8fB5pzH9043G&#10;6TA3cYE7do8/ebbuMiPu7Ng2N23nhBQsfSA+M3lsXT9o5HH4+xap0em5vm3qHcEdOv8ALn1J9PFX&#10;r/B4x9vOFY0fXykPLH0lYenR6vlOl5ieGQVbyoSuLdeCC06B9QcQ5wc+MTl87dPI5J1rKrbaYCQM&#10;wRkbClRMIWoPQsYGJ477RG/i5hcLqW1izu51+IxWPq2fJ0E8LJ1aipPiU82cB6r2783HM/Jq4gv7&#10;aXf4xp/0fiMPmNT2b9vHXq1W/RtujI45sWRSRqncA5bLfHyqpAwZG62bdyTZ0/Y8lfyuYr4mbwiB&#10;Pq1mU71tx1uoBgD2RUhAu480iw2IldgVNXZyendX321al0qDvNZkarIeKE2Owmv1BK3hsUT7+UTE&#10;bd8hnctq+yjHYyvNiywM8Lz47wAiClJIyNjCBY9oGCKJYQLgjHUGG1FlHZdNWkrJ1rFz120sJ6qr&#10;Ew7tJVyGYOFlv02QUjPyheMxgcPqO3hqlXMDgqFWk2a9YeDRrxYsEAG1jHNKXOZMMIYnpqHgsA8f&#10;bmP+NVT+TwmvGV1JlGjCbAMxTPbNHnLC4IYUIZWee4RLK5C0JAxBkTyIPFS7lqk0Mpb06mzkqMgx&#10;c077sdDLdbpumWh0Hka+LJk447FMz38a4/4LgP8Atct9ROjMKwTwmDudS/dUzkGUyq1SvguYj9iY&#10;0mvR7yCzb5uHktFVpfHd1zahi6eKB2MxfvGLV+2njcP5vrVUpt4T3iJdaDbeUnEf1Xkk/LMxmZY3&#10;NYmy0jbLE3HGViuxx7ydilb6qT5sNxI8tZdO9kd/jjReesiWZxKojDWGmMOyeKWuZisUEfN9zGCs&#10;olgDHOh0ZZEuQ9721rSE2a7wlbq9hYOS1ZfOBqmQQMCfpEhmJ8OyOjLAacyJRy9mOg24Gwe09l8I&#10;O1iyMp3Ik+bqiIwCqCtyPx5LUeJs48iKYRYmOrRtxH3VS6rnWf29UgLOquJiHLWXp+LStq+np5/U&#10;eoIyOSgvn1a0Yy37Mx09omJQhhWLAzHJdy3YTMmKVz40R/xaxX+Sh4zeTq4otLaZxF9lScovDLSV&#10;hJXfZ9ZguzvmWWeu5ivlcWgYAp+cIAyfGrVamzLcsGODDMpdZFNZIK5OTGxsytXSwxOKqPQwjAJG&#10;ZWIybJL2BgszawtDHY6o3+h59Jtt95fXYyyzvJdOOCkrjYQiDLuTJ8Vb9TVrW1btZFus2NRLiG17&#10;KhclkQSoKOazEtiiJjfvG/jH19Q6xyC7F9bLNZdfJjdHpoYASTfkulsRztC558oEuYwMjyLXbhql&#10;mw0pkcn2VI1CvU12gU0kc/mExINakTES3IAlYzHG1jMFrDInkIq2Mq0GX046vCQs11N6IrSFdWzb&#10;a+nXUtawDeFiIhA+Ptpd/jGn/R+MTgMrqSxnMfkMg7E21XZKwgoHq7WqZNWiwlkGqCWRCuSWUg9P&#10;fiOAwmncs/D1nYs8nabS4hZtOZbdVWtjiEjFNcKxEC0ysWHYObHV6dfpY/MUNaHNLJVU3K0u1Iiu&#10;3pOGDHqJaEGBxvtMT2+kZIdilTy1Fl8n1nSmFYTK+1XBxEpJjQrLmFLGR4cjKJkygRgtj4pnXNe6&#10;nN1L9qoLcjVOpduUIFD6tp4kIC6frg6w2FgMNCuPU6lmHtYz8sZb/wCdK59R+ozB2Ve2s5XYOYaH&#10;rbi8K0OEpHaeKbmVgpWBFBmmgNhgrU6zRtr+PG0JE4xmPMMrmXD2gKVRgFCIPbaG3X9OquPnQJsd&#10;ETCD2/qVz6EvPIabaWaTUWZ8LqFpMLyugPpbZXVk31J4E7ms6ydvNs5fHUzlCZbWmRr5fH77LyON&#10;Mxl6PfEBYCI6tJ/foWgWRi1EuQ2nlcZYC3Qv112athfzWpZG4z+GJ+ghnYgKJEogomPBLz2MCbfT&#10;laMvT4VstV/BKrfA+oI/cotrs1vfuifDr2B31Vhg5HvTTIZiqvvP1xjYk5sQEbD1qBvI9iYdWsHb&#10;wQGMiYzIkJRMEJRO0iUT3iYntMT3ifCFW1SWBwvSyeanbdbliz61xpflJwStkdi8mu4YTBhE+NWx&#10;H/kGp/8AP+P8YhehcDGcyeVtWa7BmhcyHlFpQLodC6rUgG/rjnZLpdvdPum3QzOobGMylNiSfjwp&#10;YKU1uqpVpCpWmo9Bx0XK5Awmn34WZJsMjxqHP47pe0aGNg6xNDksHvamsLun7i6Mv6wrLcCIIE4k&#10;JmJvUtPa0yDLdFAW3JtZYakyhjOlLFcl8SFbJWLI3jj1V7RMTO1i5Z1a5Vaohtmwz9UIH00IWTWn&#10;wWk2FwASLiAkc7bCMztHgtPZ3MvzOPvY+3Z/oh8s+q+kEGBVXxxIBZEyDlnzWUbEIiccppafwGXs&#10;YWlXxNe8wqBdOxbs3G2BmXtnf5JK0AKVBAxyJpslkyqE43MUdV2SpZWhUyNQj1ApZzWuoCyiTCQ3&#10;A+mweQT3Et4+jxjI1Jq/Jq9r+c8n5XLRa5eR8r5jnIBEBt5xO0fTvP4O9vWeQBFnMYXC6hcRT1IX&#10;kH4GvaND7McykWWugE24SQKlpNKuuuqVoVYxuH1pf8/NexkmC/IJxtXpg5QthXBIVkbHYDpoAFKE&#10;fQqBiBDxH/xaD37R/wDFVU7ztM7R279omf3onxiq+dDUmWwjMh7Pyh36tuxjQpNbCWZFbOmolQns&#10;9Fk+IwP2YOBEHi1+WcR/2p+NJ/v57/55cx8d3L5Wyunj8eg7Nqw0uIrWH6TDLZaljubWkCliRmIz&#10;bz16Oij9i4mgPzMfi1Gc10b7z1LBcyfcfvs621pKBNfo10/HXPIE8buon+3W0mEcLoqsISqmuETt&#10;CrLaakuuTIC7mYVm7+UDb7wWP4Bv6BeNNflJf6B/uoTr7F1yK7jgXSzwKAi62N3ny2QIQGfXRYXR&#10;sNL/AGoxUmQrpx46encNZuJgxB18+NbG1t57y68+QRuEQRylZMslAzCksPYZTqRmTq5gVMSvNV6F&#10;ZoLxcP8AQFgLD2Qy7U8xK65NmpVYJuWUp6fMg8Vs9i56gj8jkMebJWjJ0DKJdUaUQfAp2g67+DJr&#10;WAW7psESUdHP4Sx5jH3gkgkh6blMApW+tYVPddiu0SWwdyGZHmo2JJbD8eQ1Hia2RVEF0WmPC3UI&#10;o+fUuL42axfTPSZAntswTHt4yeoa2Qfk4bX8thEXEAL8Qt+/nZZZA+FxzQhaUvCtUldcrCiBktk/&#10;Gkv+DaU/z7c+LQH72qf/APXfGE/4bmv862vFyLmQx2mQy+o7xMyMgqpjcT1bbjBk/K1gUlJQIy03&#10;Cz+vNYxskRf7P+i/47q/z/4kKmUxurkYbI4+6ORQcOxmYIIq32hJosv6iSaR1LEhZkykWdwPcRor&#10;zWa9gzGepuxto6Vy9Xbe8jkImraCih9lajpnbYLwVPFyVRPY5iXFh/hn0lha42Shla9m8vpo2O6S&#10;pl4U79eibhIOmvzILIZlcq57qmIyN4/hl0jqEEJHnhcdrKxkLuQFjlqJKKfM/MTEH1CCR48AIimB&#10;iZjU/wCQE/5xR41clzorJbqm2ttkh5xXWdqBN0huPKFDMnI8h5cdt49/j/Z30R/y8P8A/CrwOLxG&#10;qcbq6rNJFqcrivL+VFzWOEqn1tfyK+okVAZ/LwXysbrHtJaevXnFZuXNF4y1asH9ke9+FS1rWT9J&#10;sMpI5+6KZnaN9vGuP+C4D/tct8dnRWmbW2euK4ZjIVz9WGpuiJmqk4+Zk7qp2k42ZRqs6q+Fptdq&#10;PGPwWIR5jI5OwNasv3DvMSRtaW09NCFCb7DdtlIWxk9h8Iu4OzV1PMVVHkKVUZqXUWuEeYGiFg+G&#10;RqifLpHBVrrB4jFDl76ek69GyjMWrY1W17SGpbRiPVYfcSwRalVRHOw/kMFCwnaJKYicXp3GDtUx&#10;dUEQcxAssu+fZuO4+nr3LBNsu4+nqMKAiAgYj+q7NauEe3MTzyWDZxmSKwsPrih6fVIZFAyiI90W&#10;oqOLlCeM+ycNiL+QyMFIMqV67CYiRmRPzO8QNUQKJhh2CUC5ieZR4t5Z1/He2q6JsJ03XE7DHgv1&#10;MR7RExrjd6cT0EqVYQ5vBU218uY+KuRx9htS9SeuzVsoLg1D0lBrYBfhEo/en3TExMx4A3lXr6lx&#10;4wrNY4DGJKR4iOTqKmep5G3yGfdPlbMsqEbIBTn+HY/K0auRo2B4uq3ELsIZH41sgo5R7xOPUE+o&#10;Zie/jF6ix9mwjD07k37emrA+crOen101VbZsFyaQWYBtmtbjIS9YnXhq1M2Xpn/jAz/N1nxoj/i1&#10;iv8AJQ8al/hsH/n7G+NdfwOnP0834tVpTXUONxOKqgxKoB1nq1/Py22z5zmjNvy6+8AFdKREYLqE&#10;dR4fDvpCqDqqGhVflK9Z1YWKExQ6uedE67UxPTYkhElEMhIxI7eMYNPXWI1wdxNiXPxFpNsKAoNU&#10;KU5ishemCfLWmIF0oiAkh58i4ILNMHD41ujslTyFnG1OXla1XzlFt5dIILqNIUebelIiLHG0UCkS&#10;AQcrC/CzprDviswpt32Z/TK214cmJT5y7RqIJplKmeTGwZl0yYImKCKP9n7Qn+P1j/TeNI8mQ4vb&#10;vqcJScNLpv3ZBz3ODn1QU9y33nxp7/iyP+dcj4xmVu/DFpLCW71RVixibpYuLWPaceqs/q6krM5r&#10;ntPNCS/CA+7xj7WF+ELT2syt2WofWxB0uvSEV9QHsCrlsnMqZPJckcJ4nwiOfOeMDbsusRSzuQpV&#10;OswmeXqLr0GrrK5TPFKzc2Vrj0hzmBiB2jwz8sZb/wCdK58ZP3VZ1DkFtXg8aXeDdEbeeuCJCcY+&#10;oUiTeJAdk+NVRrIycm3lcpabdyF952bdp07sc5k7kU7RAjH3ILARWsIFaxEBEY8V8v5qjVzrubv1&#10;N3N1MGpIrmuLL0c0pyJ/KEdRoQpQyoW21Phyl+y85iL2Mv77Aiygol/eBgqpjyVbXJTEC2sbVlPY&#10;SnwkbiYDUObhOQzZTHyiS4TNPFlPftjVNMTiJkfOOuEBEBj/AFOx+OrSrTme5X8X01yNem+SnzuJ&#10;GfmxNVmzq642gaNmsEciU3ZVryXsLDs2L2rmAYjqrn7qlS283b3+4PgqqX/lUeE4689eQpXkzYxm&#10;USqUBbBXEbKzrkxsosVmGENV1Wx02oZDJ6vEfEad1Ban9SORYUi1nM/YV8/dbVxgi8han0X68DsD&#10;CC+qVyFsLm8d4n3T8R2L9KcdmZGeGcxfCvcmff8AXi+M1sgEzEQU2lFYFe4V7NflJeIw9d8Xrtmw&#10;y7lMl0ejNyyWy1wC5NpKr1q4LUpXVKOXWf2ZYZ41b/wHVH+f8f8AFrD/AIVj/wDM2O8ausRXr2ur&#10;jK+O6dkeaxjL3qeKKwMdvrioNybVQv63aSlnfjt4yY3NdYjQ5001pS/L2k1AyAvNvVUljchRmSRK&#10;lGQD1YmDgi4cR522x8O2jLkrrPOKkZmsU2phZTFfaM22Z60/J/Y2fO+YXu8V60JQwcjiMrWI2rgm&#10;1+kkb0NrM+cthTV6B95A0uZBDJQsgqvs6tThsv7GqLt0L2KzFpE1xbZKpar28ZStjyZyattdgxId&#10;IWQc9TjFJlX4d9EVazKlc69V2s7lBtZBJCVIZRdKXUmJXxWdRqlMrkMqNYEEjGJ8zr/Ba5815/h7&#10;Ez7M57L6Pk+XmeZl5XzvVjo7bdbyjd/sXjVH5B1//keQ8Fi8vqjG6RqxSfajK5Xy/lZao0iNT65v&#10;45fUcLDMPl5L5Kdll3kf9nfRH/Lw/wD8KvGmU0L5bFqFOLdYptmE36LbPQcE8Z4uqWgiDgS5DPyb&#10;I9QgUWvyziP+1PxpP9/Pf/PLmPiY5zAUpQExrWFALWsIkjYwymBAAGJIiKYgYiZmdvBYLBuIdI4p&#10;/wAmYyQznLodiyDhmB41EzJLx1ed5keV13yj116XgqFRnksZREG5nLSsXDQU6HeWAUS1MvsXGINa&#10;FicbQLXH8mkvDbXk/b2HXuXtTDgx/SXH3V2jtNuptHzz4Nqh/wCVT4XcvK5ae06ab2S5iXC5Z5SV&#10;HGxO3Ges1fWtDP8AtRLVzsTlz94rH8A39AvGmvykv9A/3UGpywapkcTWwRNZjPvEwKJEon8Ext4V&#10;Vp101ayB4Jr11AlCgj7lalwIAP4hiI8WaVtcOq3K7qtlJb8W17CyU5ZcZidjWRDO0xO09p8TUr2E&#10;vw+Vh1/CjDSK5Wp9TjNS8Bxyg6zZJKbEG0biVi+SW+X1keIYuW29P3Wr9tYjfeGr7DNylBkAKySV&#10;/Yy5AuwMRXsTw4MTVzWCuqv462O63L94FHz0PXOzEWFT6XIaIsWXYh93x6Ys2GCpFejph7mnOwLU&#10;rN3jYwp+gQAZKZ/BHgGL1Np5i2CJgYZrHEBgUbiYFFmYISiYkSidpjvHjDe1ta1KHsT2h0PZ2Ywv&#10;yvtHyPV63mev8zyK+nw4/PPlv22q6bx+rcXcq1G2mg+5mMT5gpt2GWTg+gxS9hNkwOwR6dt957+M&#10;hll61XiYyNllssfQzOAilXa6eboqg5bDUk2ybBRz6aOfSRC0CtYf7Iz/AOOdNf6DxVt2tb+00V2i&#10;1mPtZ3BLr24HvCXnWBNjpEW3UhTVkQ7jBjvv4PA5vUGGhMOC1Us1s3j12aNxQMUuyiZeSyKFOasl&#10;uWxJgwokOXEh/wBkZ/8AHOmv9B4/2Rn/AMc6a/0Hi6eI1Nj7uQyHos5LI57GE/yo8CXSUqu1FVaA&#10;YEu5QibLGMLqvNQIUm1qJusK2It34WV1OMzOCGrYsgPArnTeLpW94QHmOmQg5ozYIfMNexn+yM/+&#10;OdNf6Dws2fCC5yxYBMTOc06ENCCiSXJgiDDnG48h9Q77x38Pqo1Bp+njMVhip1Uhl6jOjVrVPL1a&#10;6h8wx7j4itKVj1XvZxAYY04idcf8FwH/AGuW+Kzp7TVhFvV7RhTTj5ZGn1NAt7To4Eh2SiNvK0GF&#10;somLuXVsQIVLrbd2y+3aeXN9m05liw4/27XNImML+yMpn4q2rr817mf1DRTZqOQyWoxuFupRYTVV&#10;O0AVyx2ZeePIY+Tq154Lc634XkjoUzyKVklN8qqCuqUcTBqXakOuCygiggE4GYmd47/1c+aVKpTm&#10;yzrWZq1k15sN4wHVf0gHqs4DA8z5FxiB32j4ma/wcLVTyV7jqCjJlyVk7xmwcnW57wSbruY3UwQk&#10;iyaWpUxL7E0/FbO4C2VS9W9Mx3KvbrlIy6ldTvEWKj+I9Rc7TBCtySVYUly4tUyGpmKoBGYwxnEv&#10;ptnt1k797FBpb+XsxH/mnQt8EHx6Z/4wM/zdZ8aQQWo8GD6mCx9S0g8rRW6taRXCG13qN8MS4O26&#10;2CJbSJbcSGZvaZyGrcXUqXyqEx9PMYrzAeTuIuhw6zGr9TK4iXIJ9ElttO0xlzxOtal/2yNEXxkc&#10;xhPkvITalfS8t0Pn+bPnz5fNHjt33HPXdX1cZkZrhXtMx2cw3C6KYgK5uXa8xAtSuOlyVwg1wEGM&#10;yEF4/wBkZ/8AHOmv9B4/2RX/AMdaa/1ef+rwOil5fBM09GNdiWVG5+rJvq2hZFrqWAtrcLrBOa0n&#10;JNJLayTr9HiHEyD4Q3rAjKQX7b04XAZncQ5EjcuMduU9523nx/sjP/jnTX+g8I1CrV6MtepCU48c&#10;jnsONepYLtNyF0/LE54r5qVDzZXCGsZKCeNdqMfZyuqqNC/jgJC7uOzmJhjahkTPKuXYJ6iAHETV&#10;mICwCI45SJ7eP9kZ/wDHOmv9B4/2Rn/xzpr/AEHhOn8JqLEzWW1llz7edxzbNu27jDbDpFy1QRCt&#10;YQCVKWILCIDlyIov423Xv0rGWzBV7dRwWKzxHSt9cml6pJbV8wKINZEBbbjMx3+IruRPzOTsAY4j&#10;CpYI28g+I23mdj8tRUUxNq6wCBQ+lS7Fo01nXM/nbPmL1svcO416qB36NOmqSLoVK4zxUvkRT6mu&#10;Nr2Nafj9XWb6b6OHyMJw+PFs7ty1OEWfOXggNvLVJakqqeru+yJFYX5ZQjb8JHI0KV8a7hsIG7VR&#10;ahFgN4F6YeBwtoxMxDA2OImY37/1Qnz1Gnd8uwXI83WTY6DRIDFqesB9NgmsDEw2KCACidxj4n4H&#10;K8g+Ui1QuL362PvrBi1WlxyEWbA1qmKZuDFMONoLgY5TAZHo+dxN11KwVc5YhhpLaGoMhWZJcPFq&#10;uotTeBx1VKZyWPiro7WdyZwew18JmXzJThp7CrH32zO/sfb01rBcpxU8Us/oVseMEwKDA4ghIZgh&#10;ISjcSEo7TEx3iY7THx6mdl8jSxibK9R0kOvWFVUstuztM1V4a4gX1WipnTGSiTkeI7ltE/bJgf44&#10;x/8ArHjJ6lva+itbyjEsaipmdP8Al1ymqiqML6wNZ3BAlPI59UzttG0Re09mM7grGNyKIRYCM1jw&#10;OOBg1LlH5ieDq71Kek9p4tWEzExG0/7Iz/4501/oPH+yM/8AjnTX+g8FnqWsK+TyI12Vqx5HO4bp&#10;VBfHB5qXV8vyaxe6uTSMRWR8Qgp5RUy2R1ZTxuTrV/JstY3O4iPOVRKWIXZTamwrlWM29FyISwhc&#10;a7EvEKsVv9kZ/wDHOmv9B4/2Rn/xzpr/AEHgdG0sxg2YSadmlaVbzlF7cgN4DDINuM8wME29LWk6&#10;EilAdTp1U10ApQNNfwguSs2GS0xnNOnCgIpkVwZpkzgB2HkcyRbbl38f7Iz/AOOdNf6DxR1CvWi8&#10;paxrOvTRezuDGsu1H2KwY1RQxhIn1qGWwvqRBGJxHHwyjTzmIt3bGXxppqVcjUs2WAgzNzBSlpsl&#10;aokeozjwCTCCmJMInSf7+e/+eXMeCYwhBYDJmZzAgADG5ERTtAiMRvMz2iO8+H6Q0hbL2AE9PMZV&#10;U8fbTQKd6lMo9Xslc7dV3b2kyNlx5AIZkPGKwNAkBcy9+tj652WSquDbLRULHmIsOFL5cz6a2tkY&#10;mFKayRWSMFiIMvXNq/cdO78hkGLWt1pn3K4kVLWlK4gFJWA+o+o1nixNChSozbcVm15Oqit5mwXz&#10;nv6IB1nF90xnI5+mfvFY/gG/oF401+Ul/oH+6qznswz0L+Sp0wKIs5K8YlKaVaJ+7PjJMZtIoQDH&#10;n6Fz4u6hzTedm1MAlASXlqFNe/l6NMCmenXREzO3zmuN1p0nYe5h/EWRxErsVLfRXlsVY3itkq6S&#10;KQiSH1V7SIa7ydsIKUG0+a3oY6u7zuDtbWVAM38TZkByOOIiMB66hIoJTJWUpsKI1MDbeQbzUHip&#10;atWn4nM0VjWTlKygfJ0oNrfJ2KxmsXLhrmNSUMA0sI+JSDGAX27XP4kR/OXj7drn8SI/nLx9u1z+&#10;JEfzl4+3a5/EiP5y8fbtc/iRH85ePt2ufxIj+cvH27XP4kR/OXj7drn8SI/nLx9u1z+JEfzl4+3a&#10;5/EiP5y8fbtc/iRH85ePt2ufxIj+cvH27XP4kR/OXj7drn8SI/nLxYp4sm2bd7oMyuVtTxfdKtDe&#10;juqDlFdFeX2OgpQxxWz5ZlhvJ52dOfB/ZXatmJJu6oQYsrVN+xKwpRyXasTG8Tkoma6I70/MNIbF&#10;ZjnGbWtMmNawpNjGHMkZsMpkjMymSIimZKZmZnf462h9UWf6C2mdPB5N5xxw9pkzMUbRnPbGWmTs&#10;hu/1jaOIZHknm2j94LWRyFlVOjSQyzatPLgpCFDJMYZfgiI/fme0RMzEeOFaXVdL4szHEUCnjLz9&#10;QnlroR77lgfSpZSQ0a3yKvlW3HWfiq5rB3W0MjTPkpy/cQz89L1zut9d0elyGiS2D2IfCMdkmVcR&#10;q6BmHYySlVXIkPIpdhSe1hujpR1GUTYdyvxb+yK6vNF4dgczDQDqjapW0TtYoX1AxabSon0M2BzV&#10;MS2JBqWsH0HwaH263f4kR/OXj7drn8SI/nLx9u1z+JEfzl4+3a5/EiP5y8fbtc/iRH85ePt2ufxI&#10;j+cvH27XP4kR/OXj7drn8SI/nLx9u1z+JEfzl4+3a5/EiP5y8fbtc/iRH85ePt2ufxIj+cvH27XP&#10;4kR/OXj7drn8SI/nLxObm7YzuZCGBRuWUxUXjluSaHeWrKe0ZdYU1qnPebZ6UiFca/y82HY6hNfM&#10;atINk4uGcq+NJgQarOaJJwag4GDl0ANdy2sl7FVQ4bg2s1nbrb+QtluxrPmgEb8EIUOy0V1RPFSF&#10;CK1x7o7zM/EJH1LWm8k1S83jYnvAb8YyVGJ9I36Yzy4dgvJgqjSXMotVamUxlpV2heQFmpaQXJbk&#10;sjcSj3TE/QQFAms4IGCJiQx/VRYXCuWer8mj5DsLRwtRnpLJWAn0zZKOQ41BxIS2PNWAZXT5e0x7&#10;2Mc9zDa5zTJjWtYUmxjGHMmbDOZIzKZIimZmZmfjRgdRQ/LaUjcEyHymTwnu4eTlhiNjHx3hmPZI&#10;krlDqTg6R1LdfK4a/WyWOtRMot1Gi1J8SkDHePmsWYktqzgWKYJAwRMZj4rudo5q1gSyLTs3KaaC&#10;bdYrbSk3PTu+tKesU82L9Y9SSKNuUx4+3a5/EiP5y8fbtc/iRH85ePt2ufxIj+cvH27XP4kR/OXj&#10;7drn8SI/nLx9u1z+JEfzl4+3a5/EiP5y8fbtc/iRH85ePt2ufxIj+cvH27XP4kR/OXj7drn8SI/n&#10;Lx9u1z+JEfzl4+3a5/EiP5y8LmxrLItRBR1VpxNau0w+kVuO3ZBRT9BkhsR+0LwhTH1MDp3DICuo&#10;rD2dJIkc8Qhj2OsPc5xzMDzc9rC7cynxYwGneri9JxPBpepeQzvGZ3O5MF9b4+e3Rxw+o9uteYcm&#10;urT+JT0NYh6GA1LlGS2qasoNbVMCYNbFnEEBjMEJRExMTHgcNmnLDV+MR9cdhUOaqL9I5KuEemLI&#10;xwHJIXEBDp80gF13eXq/eOx/AN/QLxpr8pL/AED/AHVLqjYijncVL7GCvM5TWFrwXFijeARM/I3+&#10;giGuSE2ajU17SxsLU6jcuYXNU2Y/KY9kKt1GyBEsiAWhMGojU1bVGtyXJYxL0sBqjNZiU+Mdl8zg&#10;chQxmVUt1G61W6GC0eahaS5Pyrmh6117fQsGv1iqQjf4q+Ww112PyNWSlFpExBhyGQKNiggMSEpE&#10;gMSEo98eFYrX4qxd0j4Jz1VRxi3cpiFjfrj1GUD3nYrQc6XvY7ySwkpRcp2EW6lpS31rVZoPr2EN&#10;GDU5DlES2qYEwS2LIgMZghmYn9eizqHIwp7gYVLGVhmxk75ABlxr1g+YsiX0vOWzrUFuIFutLIwi&#10;W42pvp7TpdQCx1NxzayCjjjxy1yOEvXw5b00gmpPOYeFogUwfAKUBMYwhWtaxkzYZzxAAAdyIiKY&#10;gRiJmZnaPFWvqXD28Sy6jzFTzEAS3r9PPpuSbUy1PMIsV+p160sXFha5Md/C8pmK9ito+kyCsunr&#10;VjzJj1hijjX9PZixerhknpYJ11clKau0xZqVXQAqShYJSsfmrUoYBYD/AGIjEDH4o+8GS05mAYeP&#10;yiOi2Un03pMDB1ezXORMRsVbK1WU9RbUyxQw5LkyainE5gAapwk7GZOvvNPJVYLaTXv6k2FTIjbp&#10;N2dXIln8pVfVs2PFvVVPBX7On6JmFrJKXBKX0h5PZ0+XXZXrj3tWlqOtW2nzDV7Tt4BqjNTVGLFs&#10;WUgxbAnkBgY7EBiUQQkMxIzG8d/CsTr4HZehELUjO1gGctW7yMzkVSQBkkwMr3evpXwFbDOMk5sQ&#10;A5PTuVp5akXGJZVZuaDIBZCbdcuNilZhZiRVrak2Ago5rHf9efl89ka2Mx9ePlLFgp7ltMwpCgg3&#10;2bB7T0q1ZbbDZ9KllPbxZxOhAZh6G5pLPOEfattfrWRUkmJDjFtiYJTp5ZEI4sAqT9xEmMIjMykz&#10;M5kiMinciIp7kRT3mZ7zPefir6ov6fyVTA2jAE5B6eAz1dui1iZnzKa1jcfK2nJXWsyYRXayTHfw&#10;nD4dUiG8HkMm1TSo4uvsZda2xYlxJvSNdRMyJWX7LGRHmxdHTuEWwKNEC2N7OtZsvaUssW7Ldhgn&#10;2HETD6YKQvfpV0prgtQf1VY1zpRD7eXkExm8KmCc3ILrIlUZHHwTZObqa6a1Y8bWVPnFhDqw+dFg&#10;XvFXF4uo69kLrRRVqVwk2uaX0DH0REbkZlsCwEmMIQEih2Iz+PfjMiiBI67+M7gfcGqasjS9J9+L&#10;kMYopgog9xnbxN3A29kPkPaGMsfKY/IAHKBh6t4kWhyLo2Ukt65nbnKyYs6+OtMHT+pGcQ9l3WR5&#10;e67cA/oVfmBVZJhmMLpt6OQKecKrvWon/r9qhTcOotRoI0TjKB71qdgJMCHJ5GIKuiUNWS31ETYv&#10;rbEKdXRBS0PN6gv81AfOrjK3NOLozwhf1rVJjJiZGO7XMc+eR7t9U/EOL07ireVuyPOVVgjgle+3&#10;Ws2GSFeojlMD17LVK5kIc+RDE2sXlKjqOQouJFqrYHg1LR98TH0xMbEBjMgwCFiyICEp8J1zqqsx&#10;GVNZRgMS8GJdjAZ1UuyGQQ1QGN56vTSTy4VqrmNeB2nJij947H8A39AvGmvykv8AQP8AdWHBq8bq&#10;GhMsx2U6UsFg8Cg8fdXBhvVsl0/lx5WKpqU1cNULatgNQ65CteyqGzONwgSFnH0SUyeF+4zuu9aL&#10;YWVEcfL0x+Wb17ZLihYx2Tp1r9C2HTs1LaQfXcG8FEGpkEM8SgTGdtwMRMZghiYdqnTlmHaZh1ZV&#10;mhbf/RHGMtH0QJTDiBv0if019i88iXr5JsIXYuK+Ip09lDTVa3rWMXZjzOLstlcKlrKhzsDpAViT&#10;65IsEKlCTZBYjEV9X46xpyxAx9f04dlcW2YGOREpKfaVQjPfppGvkBgY+UtRPbwNzD5KjlKpQMxY&#10;oWk2leqOURJJM4EtvuC2KPpiP1pg5PNptXggtsViOORyBkPL5MgUcV6pzIzEefs1A37c/Damk6Kd&#10;O0igw86/jdzBwQ8eYT2p0p7zPEFWmgcCQWo2mJddv2rF25ZOW2LdtzLNl7C97HPcRtac/SZlJT+H&#10;4sfhMaAMv5S0qnVBrQQuXOLiPNrJgAH6Z+mfcMEUwMryNol5jVJLYLspK5ivTF0L5V8WlnKVQuAJ&#10;c3pgLdkWu5wlDYqqs4PP0wuUbEbx9y+s8YnpW6btuVe0neeDR98SSmCxDGqNqMvcFmiah+YVfU1S&#10;8hllfJkGPmuBkykzciVatTEBxUZVdicvp18bi6dehQqLhVapVUKUJCO+wLCIjvMyRT84zkjKZIpn&#10;7xWMJnqgvS0S8taEQi9jbPbhdx9ghIq9hZQO+26rC+Va0t9VrUnY/VZfB+mKBqOtNA+haz/ffoMA&#10;WNbi6o8drcw3zTFnAU2qYU2a1ehQrIp0qigRWq1lAlCErjiC1KCIAAGPdER4uaj0Suli764tXsji&#10;GEdajeEUk1k0S3KrQsc1RCq8rrUTN7TdarAA/GrKYLI2cfaWQSXQc1a7ICXLy9tazGLFc/cambjO&#10;+8bFsUKqa5xEv+aHtnCCAs/B1LWMcwFl9BMOo9faC6dMp2GRdp3OUcjyiZmsLOjeXsIkXVoWIVcX&#10;xgo5SSYH8Ez+tE7UWdoY7jETFc2dW8zeJIelQrw243lAztIJmPx+GVdD4X6ZH2tno+iJ25V8ZWd9&#10;13JbLNuJiOPVpxO4QeR1BlLmSsEbTXFhxmirDpiSVSryXRqI9IRCUAAbAPaZjf48dqvWR18jbaiv&#10;exuDAQfRpSzhYTYvP5GnIWOnxiKwrmmiZI+rbPonXfTu10W6lpRos1bKgfXsIaMgxLksgltUwZkT&#10;AxkSGdpjbxVZopqVaeydn6+VccPPTgkwOqSYa0XZKpAGZ1UiU2h6fQcwtxsSrB4FBhXAye+xYPq2&#10;7txoJW63aZsA9VooSMipakgKlgpQAER/Vm094ntMT7pjx+qHQiatXJ2nsPM4lz/L1LjHEbSyVNjJ&#10;ldW1LC42q3ydV4yL1Qh63edhowGR1LaTAZLNmHeBn1FSxoFv5SiJbc+Oz7pCDbZTC6yKxY3PVORh&#10;BlRyCfk7+OeQEMOrO+mI5bnWdDKrto6qikRkV427ZrXqd5brWKuoLibqgPJW1qsWx1rQR05aI9at&#10;ue1e0+QbC/iRSbYHUWJUcfWeZY91laIAQivTyPUJ9ZaxGOisxsIT7gRx9PgK1u2emMkXGPK5yVqq&#10;tOdt/K5QCmmQwUwERbmjYZP2OvIxM+AdXat6WRyW1JixZx+EDCZEo/HEz+sssWXKr10hLGvewFJU&#10;A9yNjGSIAAx3kimIj6fDa9O03UuSWfTmph43rLKJKCl+TdxqcR4SM+Um43nIRKoCSMH0QaGn8Q0+&#10;1LEOsrsGniQyi7fhgHbBnLdowpCT4DEJEecH8TMdUsooUaK12crfbImyvWYzgI1qnIWWbDZgoCPQ&#10;hfHd7l7rFoYjBVuETwO7dbAldyNkQ4zYtugYk5meRLVGya8GS64LX6fEtKAx2paqZDG5sA7zEeoa&#10;WSAP2XRIt+G+76REbahRDLKLK9T61CvZzVRsliMQJLs08a5TS6eUe0CNVu7sINx4RsvHzPmSg78V&#10;yx/3ksfwDf0C8aa/KS/0D/ddQ0NRdvXxPDJZngXY8lYV9ZVj2n/alNkvmJ7SV4Pu0/Ujcxd+7jbY&#10;dgtY+0+nZGN4LYX1zWyPUIl2L3jE++I8CtmUp5xQb7BnKI2C77dis1Do3T298c7JT3mN9togRzmj&#10;2DPbk/E5MWRPv341LldXHb07RN0uXfuO0b/XQagxZb7T5vGKcPujuJY+5dmR+juAl2n0bbbzMaqF&#10;O2242MVmkz6t/dyx2xbbd+ElEdt/fHj7cKn5jl/5v8TK83ct/ir4XLDM/veaqVo/vzHgoxun9RXj&#10;GSiJtRjsek9p2ghMLl5sCXvjnXE9vnBE9vEjhdO4bFRMz67rrWXcI7duEh7MTzie/I0GM7bdPwUZ&#10;fUuRmuUcZoUmzjsfMbD8+nR6CXfN35PFpDMlxmIKY+pr26rTRZquVZruXOxpeg4YpoT9BrYIkM/h&#10;jxh9RK4Q+yjpZFIf7Wydb5K8nb3iHWiWo37lWak/ccfeg8HVZEZTVnWx0DE+tWIgY9qumIKJ2ctg&#10;UI3iYMbTZjuufqQaozW1ZixbFlIGswnkBgY7EJiURIlExMTG8eAWjUljI1g/2tnADLDMcpLj5i1B&#10;XwHvMRCri4gdhjsAcRHPaSoWv27sTfsUZjt84a9xeQg95+58yvaJ+dO3cRu47UmNKY3Izp0rVYZ7&#10;emDrZArBT/8AikR27zE7RMDOpGVin6LOHzIRG0b92BQYqPd9J957RvMxHj7cKn5jl/5v8SMakZZK&#10;PorYfMnE9t+zCoLVP4Ox9p7TtMT4IaWO1Jki23Ewp0qteZ7+mTs5AbAz23/YkxtMd994hgYLSVKr&#10;2mFvyuQdd9X7cqtRNCI2/aRaPf38434wSXZ9uLrFJbowI+ytxLj8nNlBeeJfbbidooKCMWcxnaDa&#10;0yYxhEbGMKTMzOeRGZFuRERTMkUzMzM7z9SWm7jeWU0pK6yuU+t+Efy9nHHu38mQNx8iETCkJpSc&#10;8nx94ja0xWtYkbGGUCAAEciMynaBERiZIp7RHefGWzsEXs+D8hhllvHSxFMjCrPEogllaIm5Byi3&#10;ldi24IniMfUy3T+dymIki5sCjcclDiiNo8xWgvL2e23Z6mR2jt2jxA5Wphc4n6epXZQtbbx2F9Rk&#10;I2gdx3Omw95giItp5R7Y0nlqZ/dezbtPJDt37x5qMVP4PTPu7+qdt5En3cvjpKImQu4ewZBvG+xe&#10;z5vhvHungZxv7pmO/iDjV1cYL6G47MqONp27geOgo930x3jvG8TE+JOdXVygfoVjs0053nbsAY6S&#10;n+5HaO89omfBSi5mMjMRMwFPEPAj2j3D7QKgG5e6OZDG/wA6Yjv4L2PpTL3D+49p3KeNH8cl5X2r&#10;PaO+0T6vm8g+d4IMSnD6fVMbCVep5+3E/hl2RJ1afxbUh/Hv46uoM7lMvMHLFhduOdXScxtvWqyX&#10;lq3aZ9NdSx7z27z9Tic6RFGPI/Z+aAd56mIuEA2p4iJGwqhCrIJUG0tsU0rmeJF4BizFi2CJgYFB&#10;AYFG4mBRvBCUTEiUTtMd4+89j+Ab+gXjTX5SX+gf7rspqvSFpuVsZG3byWRw19w+bhjy6xxi7BQI&#10;PASk4XUsGDQV0lJa8ogZdVtJbWtVmsr2a1hZpfXek5W5LksgWKapgkDFmImBjIlETEx4Eryj/U1h&#10;ZVbzDO4jbLnvWxAHGxc70iUvINiVSW+YYp51uXmMWpmlbse+cSK/Z7oiNo6mOZ8kufd66hV9+8sF&#10;s+72nlCxt3ElaCqu/jrDC9bepKYdXsJruUZCv1DENCC7AxgjJ/rdWhTVL7d2wipVSMjBOsWWClCh&#10;kpEYljDEYkpgd57zEeF2ta5dFBESB+ysRPm7bI39S7N44CtW9231rF7kJbi5RR4t4nS2JVj87WHz&#10;eMybXtbbt3Ur28tft2DOZq3o5LJY9OtWcYWVJCFcCfUtKNFmq5tewhoyLEvScrapgz3E1sEgMZ7w&#10;UTHjo6fxpHWBkrs5a1yr4mmcCJyD7nA4l0Cay8tXB9viYnCOHq8OxVfJW8pYvWvPX7L/AJGtNnpC&#10;iIpURIxqqhSwg5Nr7Dzjk1/TFCK/3nr53DZLy+cx9CaQ0LpnOOvIWx1hQJPv5C1LHMGWcTrv3X1Y&#10;RIG87GHztF+PvV57rcBDDVciELNcyiIfVdwLovXus9p2neCiMdp3FD9c33bG4hIk06oeuzdscfcm&#10;uqCOfdLC4JDdrAGaWHHGHQfRRCwzVA4VlLDunMFYvNYLQuSxsy6VuCQDsqv0UiIDbyeHuU9R4imh&#10;tp5RxxuSrISJNextOw067FpUPLnXvMczic+VXtET+t4/M5G5RwGEyFdF2s0589kbNSxAMS5NNBCl&#10;Yurl1AmzbSyN17onkXG1jWYo8nau1SrvzOQbLsgsiWQdehERFXHsWZk1RV68Hvwh5vFY+MjpzKRu&#10;6kzdFkQIE36TY51b1fff5N6/nDBH0HC2sZdVLIhOHwGPfkb7vV0kj6UqggA7Nls7LrVVkYQyw4gU&#10;EmAyXIxiWahzeSizqC1SZS8ljmNHG0aznA1i2tKFnknn0KxTzSqtWaJwsLRCi2P3hyuCunZVUy+P&#10;t46yym3oWQTcSaGElnExg4E52hq2oP7G9LkkaitZOvtntOpLlGQpLb5qrX2MiZlKUCXlRTw2bYW1&#10;1XiS2S1ckxSfDdX6xxar9fJAaMDjLoH0vK+tdjKuVuPOXz8njuUfJrA7q95bUcsrGi8s3EWPXPs7&#10;Lky7jjnYpWC7gCV+qMFxEjaORnh348o9fsXUVZde4VYLiJRYVZRZpta5K7KWLmZ4G2s8OLhU4ZXP&#10;NQ9t/wBa9iaerqfbGsy68n2F1kVqamJSyw5hzvIC2whfFINdJNHiuY5TCrWtcqWZdxiTxWKl9LHC&#10;e8biy/uvIW17b91Lxh9/xd0au0fi0UK2MWNbO42iqRX5Yj2RlVrHf1IM+jfnvySSbJcRr2GF4q5S&#10;3x09p1/ykZC6syu3K8hzW3GY/wBEvW7kHTtPbWrSqSek7PCEsxuGqHYZVxdKtQrstvKzZNVVQpAn&#10;OL55yIxvxgFj81S1rgQH7zWP4Bv6BeNNflJf6B/uv/8AigxK2XQCARlqk+UyyBHnwCLi45PQHUZI&#10;VbY2agmZMhHV2OEYDBgzy62MsWLL5Ard647jDbds1goDbIAtQ8QEVoSlIxxXHxaSwcT3uZK/ljjt&#10;6fZtUKapLvv6/aruHbb5Nm8xtG/xYrJL1NRrXr+PqXbGMvY2wnyDbKAcVQraLNrrGjn02H5ZccxL&#10;iO20y46hYPLAtcmMVciSHNkQ5SAhfr1VwUlEiHN4jPpkpDeYH4rVDTqazG0q42rTLdoKqVKNkKDu&#10;XIzIimdhWsuwlM7dt4nIZzTtH1dxSeQusge3fbydZfL3+nq7do9XfthgZlPbNXL17BjcGhNAE2qp&#10;hD6nDzdznstyGg2TVJ8zjpR05mfFa6ieL6lhNpJfgahgtXPaYnsYx7pj9/xSyCfsN6pWuK/g7KQc&#10;H/ypx8Rauy1Kw+w4F+axgP6GKu2lcYC9ZUgAsnYkRgHjFoa1mBEn1zOXk9NHH1a1GlWCFV6lRK61&#10;ZC49wJQkQWsI/agMR96pxuo8VVylX1SuHh8tWMo4y6naCQs03bdutWapkj6ZKRmY8Ze1hfNvsZZk&#10;R177FubToAXUXjq5gtc9CG/KMM93PkUdYzlAT8Wq28tmXKa8SuI95zlbKaTR98f7Wa8i/sRLtPu+&#10;P9Uq88jEda9ZrUaljHMsBaRV4rZam2FtUqjzXXrwsarvsBFLO/CImlkdO5H524jat1SiO3Dbr0oG&#10;ZL1co5RA7DsR8p438DmEjXyWNbCrKgat4RJrByyBqiIDBqWLaPflAnEGIHBBHihgsSkX5HJPivVW&#10;bVpCT4kZSbWkIAALEzKZnfYZgYIthne7kNN48P7K5dst98fcIoSr3bz9n98RH07wzU559GW8rcqI&#10;vU0Y5lYK9a2c1wtjbO2yWbWzqo6M1Ffsjn1vRwP4tNFM7tx67eJb334+QuOVXj8y8tO30b7d/f8A&#10;FinZ2LaX4ky6VjHtXXfYqsNZtoWjNLudQ5DkPGAfXYRHWeqG2BeOM07iqmKpxtJBWX8o8xGAh1uy&#10;cnZuWOEQM2LTXOkYgZPaIj7ypyZ448Pa82qxe9jHFOvk1ick9FmqIyhZWt56tyoFe5Jz1CcZeE1q&#10;6lor11LShKhgFJSoYBalgOwgtYDAgIxECMREdvizgRPJWJRjsSqd9/sFRdixH9jxu2rIbd/dv9O0&#10;eMNpqozoNy1wK82On1vLVxEnW7XRg19XytRTrHS6i+p0+HUXvzg/ZeqcLdGILh56rdxxnO3piRT7&#10;TEOU7RPrLj+PwzN5hONdjEuQh1nH3xd0ysH01TKXLrPkSbIr3BZTBGMzHDkUfErN4hWMTjHuclNn&#10;IX4T1Jrn0nFCUKsvgBbBr9axmZCZEZDiRD7U1XhqUTEc/IU7uSkZ2jeIh84qC2neN+Q7+/6dozOm&#10;7bOs7E3Drw/p9HzKJgXVLXS5s6XmqrE2On1GdPqceozbnPjCLmeKsvXyWJbO+32Wmy1Xj+y53KdY&#10;Nu3zuX0bT4dWsKW+vYUxD0tGDU5LRkGqYBbia2AUiYlEwQzMT28MyicczL3Ov16RZswvJxfcTEKN&#10;aVgjdLR517VsLV9Gw8LfOCM/vRY/gG/oF401+Ul/oH+7Kjka2bPGZPGUzpoRYTD8a4Df1tz6fCzX&#10;bPIxNozYEhFMdAeBEbOlhQzlUI5RbwtpFjlHIo4xScVfJdTjAnIhTMNjiBYZQcDg8FlcHkqdZdpW&#10;RzK8jjrNaAxFJottw4bK1cQtbDQAiiY69pccS+bPxZCpEcYq3rdeB7ztCXmuI3neZ24/TO/4fi1v&#10;Z/3KrgUfnDcqf/1N8V96Fwd7TzlZur+3JSeSL6hn6d6TmuhffqtrpGI5cfAex9K5u0DO42SpNq0Z&#10;7jH9MLkV6UT6onabETx3L5olMJdqLK47T4EQ9Wor+it8F+mSifLsChDPnDHC48YmOXqjt4xOCruf&#10;Yr4fHVMah1qVzYYmkgK6pbKgUvl0wGPSsY7e774Hp92Ts4qYtpvotV1KeHmK63LWFuuziT6vy5GS&#10;02KjeqCSh/ATWznil0NTV+/qx9pVSyA+vuyrkjrbzsI+ms60XI4iImIIvFfG3NL5yrct2U06qn42&#10;0sbNmwYLSpDiXCGywzEYkGSO8958YPTydpHE42tUM4/rtgQibT/o72LROfPaO7J+LUZ/RaThbMRt&#10;tt/QWggvp77mgi37fO227bz40r23FJZawfu9MKwmSkZ/H8r047bz3390TPxZrT9n0qy+Nt0eptv0&#10;WPUQpsD2n11ndN4dp9ax7T7vFnGUNPZfI26lplN8Y/H2ra1uU2UnyelRKFUHH2YzFXD1yUB38c8o&#10;GO00jt/TC2u3aMfk/UFbGzagexH6LL6zOa5EhGCEpnApylrLE683I2LD1Lrqiy5NdBhTrDLCr1+F&#10;ZZdNliwUulrecdTgP3qy+otO6iWbstct5J+OzYFEjatMbYauvkKoSPluqYqrJbTGa1fYSsPkNyIr&#10;2ksm5IlMeYxQBmEyEc/linFnaNKpgJLlZBMhuENEDMR8Z3VeRpvrhi6/sWh5lRK3yFuRbfkBOIZD&#10;adRaks3iI45Lb1Fvw8apgduSYxNmN/wJzeOJn0T36XPb8fvmI7/HpSC25OHLWZ2/A/OZI1/RHfpS&#10;vf8AH7pmO/xYHU2NqOs+16hYq6FZUuPzuPnqVWStcS0js1HymJGCGBoRE8ZIecTS0jlEKkxGX5YA&#10;wqoEuPyo+1TqMeoRLlJVlvmdigIM44+MNqPO6lQu1ibtTIrx2IrE4TdWap3Rdft9OOkXE0uFdGZI&#10;S5LeE/eyx/AN/QLxpr8pL/QP9293IOZqFTr1uxccKMlXFUNtONzIWLMe0hCCOeESRTA7RMz7/H7J&#10;1N/GdP8AmvxfraeC7/RJ6X2337XmXM8usgQuOIJSC1dRxRwTDCJx9RhiKhX9+fbmZ9qpv+URTMsd&#10;cVXW0K8slZsBtWxu3izpyUTESta447xMl+ydTfxnT/mvwGew/tZ2QVXfXSWQvA5aosjANYK0Vq0S&#10;yVc1R1OYQLTnh1OBh988lgcqBsoZSsdWzCz6bYEtpFij78WqZAtVMwQwYDyAx3GSiLWp1zMTEEOT&#10;pTI7/dRzxRxvHvjlBR+GJjt4/ZGpp/FOTqf+7GRP/P4x2BxQGGPxdYKtaGslrZEd5JjWT85jWEbW&#10;TECHM56YAHEI+99j+Ab+gXjTX5SX+gf/AKDlj+Ab+gXjTX5SX+gf/oOWP4Bv6BeNNflJf6B/+g5Y&#10;/gG/oF401+Ul/oH/AOg5Y/gG/oF401+Ul/oH/wCg5Y/gG/oF401+Ul/oH/6Dlj+Ab+gXjTX5SX+g&#10;f/oOWP4Bv6BeNNflJf6B/wDoOWP4Bv6BeNNflJf6B/8AoOWP4Bv6BeNNflJf6B/+g5Y/gG/oF401&#10;+Ul/oH/6Dlj+Ab+gXjTX5SX+gf8AUHHlHL9rvG/973/rtTB6swmbqY3I9H2fqSoFa5RaP1rF5z6k&#10;OVkARjJtD5maqLz2QM+Vrvb8lBYjL6qo42/GLr5mF3VXa6W4+3CyrNr3GVRp2WuBomFSvYbckIYX&#10;Q4pbIY3HpsZc8dk2srI1GzD3quHm0BVw6ATZSq8yROyvzJ+TBVUdjccQa+X1Hwo4SzfXlNFYHN5R&#10;KHXKkRZxtleUt1aWMxlqsuuBoJS3dcLsWyhVBDKxrJ1hlnr5PIUccjfbrXraKit590dSwaw3n9/w&#10;uxVcqzXcMGp6GA5LQn3Gtq5IDGfoIZmPizZ6ZZXXqBWNstxJW19avN1S5YpbFz2mHcelEzuIkcHM&#10;TA7eMrqHVNPHadDT1oaWQzM3RrYS0XRGwx8edOPZvl1urDYW+3YXyctoPGG9BI3Mzq/A1VMQNlIB&#10;fTctWa7Fi1bqlGjNm7bWxZgazrV2wYmuR35jvYraYzqrd2tBmzH2EvoX5QEiM2k1bi0tfW3MOTkw&#10;wVSYA/pGUD8emSyun7N7T2dsWKt3OVLoQ3EuTAEIezJrHN2WKMnbecqz00v6cNYELKi9txCF5I66&#10;qE2mDVK2+0uW166V2Okw7TViRBWgevMAfyfoLYn6i1DiMOAjy43ryEvZ2KYFFWT8zZYUAciqupjC&#10;4FxGeM+PaWmczSzFPqMUR1WfKKarh1FvrshdmuwYYo+D1LKVuS2IlbVkXxYHSV/BVcppbV6KSMFY&#10;xvUDMoyTXTTdFqX2PKvWu8SZsiKq8V8a9NpbX2EWKzrtijT9o3UVLLqmP64VfPWlJM0U/MtglV/M&#10;tgU9dgyCufUOJEZ8ZPR+X0/f0hrHE+YmzhbjvPqYFVnB8176qtYeadwNoWEVxMHJOi28vqmr4s1q&#10;O2snVsJjrOSekGKU1y6q5YSUk4hX127cEARR1XEC4nc48J1Np8JSy0u4sKeRFoeXyNX0FXeYgPmE&#10;LaaepYp9RcifEC6sEAhq7VSE6OR+qIdL+ZsWDdirGRZWTZW0LfSGaNWRbxdYyMKpVTCRO+excV/B&#10;ieAq38VkE03UMvjLL2XaqbGHHIFbvo6ba7a4vFgH0zqwima7ctdI9JvxOt27CatWusnWLNloIQhQ&#10;RyNrnNkVrWEdyMygRjvM+KWH+CPAO16qiT/b7a2KytxVr7lVfElRHzEdLpWTLIlXdTf6CqjZQJNn&#10;GZLJ4d+n8hcqg65hrTgsPxz5351jeALFvGY3FnSURBIyalHusfqJw2nW0M1rx1iktOGIH3k0Aa1T&#10;GFllUnV2A2xV3VUpDbVfJlqpahBVdyJt/VWishoy8hwJWq71wDJrlUEd2tVuIrXqi+rzHo2AcPDp&#10;MTcsczhXx4jQmeoNrIzmPp2qOfVZ80sLV21cpqqXMWiudyutj6gpTbEnCbnj1VV6qn210dVaZq4i&#10;7SpZRKdQ1smqyZlTubIqlWOvYR0Yi0UKYc8yhjqxQs1C8DwmoTx7sVOZxtbJRj7Bw11ZdtcNUBsg&#10;F8t1EBxPTDsUbjE9vqMxXqaey+IPD8ZZZdKr2LcBnwBY5OtEIG7PdnlJj5RES+u54A3p6mzmLy04&#10;TJ00VIoXQrVrbPMvyFRAVlotpemZtwwq5MlJFWUxloZWSeqGPzmtELDIWbNkaNwErqsy+KX0xRk3&#10;00gtNY3P8yoISpKbFdKbaVQqwBH8U1dQar0/iLkKh/kr2VpovdEuXBsUib5qQPiUAUKmDkZgd5if&#10;BwjMXs64PenCYq0zf0wUcLOQjHUWb77bhaKILeCmJifFLUmE857Ov9To+epupP3SwlNiVtjiyBYB&#10;D1q7HVzmJ6bj4ltqL4NvJKZFBjvY+bxlmLdS0NGopuRr347dB6H9dQtQTFSwJqmC2Lhr/wDfCsfw&#10;Df0C8aa/KS/0D/XPNZW8iknvxlpetkxG8ihI8nPZt36aQM9vufBKwOMKxPfa3kZlSd/o41Ez1WhP&#10;9nYrFG3ze+8d8qVMPoVj1hViPf8A1wYmzPv9xvKO0T7+/jlZyeQsF+F9yw2f77GF4mZneZ7zM95m&#10;Z+mfHKtkb1cv2yLdhRf3wYM+I45d1sI2+TyAhdidvwsdE2P7ouiZ+nv4BWexnT3mIm3jZkgjftyO&#10;o8+cCPzikLLS234qmdonzGKvIthtHMQLZyt/ocg+Lkz/AAgDv9G/6xlc3WxVvNtxdRl32XRJY3LS&#10;kbFYiv1fSbVo6jhSPJr+n0UAxxrAr1FtN9qnWspm9h8i0aGXx1oORVLg+zb7HLUfqmvbU6a1ketV&#10;ZzNd2qvRGAq4ulcxGitIVhzlc6w2adMEJzFvD4+yo1mr5OLWKdWB5TEjZ5iM8PX8Go508bhsHi9J&#10;ncoutSnH472mNjUp1AOwcqqp6VtddtYSJW9yFL9Z2FrYeEwWq8FmMmFebU1cZka92SQPHmam1zYh&#10;3T5j1BS0zXHcxGInbxLvg7p4C/mxevnVz52ASyrPpZ5Xo2aavNDJQ3e1bUnpLZEQxpAHjI6q1Vrj&#10;SGk6lOm1jcdjcPVv3ptFJBVpUTt8677diZVFf6/268yJiaQlhhrPVHwoam0QnUIP1Jna2Ptjhq8r&#10;ttYyvbydzzCosMsU+laBdhMxWO2xSQg2N6hZrFa91LqFFh7utkaOUwdnqW94ZYh7PZD2RZ3aLGi+&#10;et8qLD+yDM2MThsnnchVsMFkRmr42hrcTezhTQlFarUFjLLWP8ugOufFjeTIk58ZDHV8tbz2Xr+Z&#10;rezMJi79g2WQCYlK7jkV8czYt4NirbRDie/qHj4PRWP+D+tl9FZy3m0Z7Ul3KKpgsMlXCm86ymKZ&#10;1W44VrPyy0WnWWQAwdKCiwvHyv4Gr+tck3OWlWdXez8TNXF158rAKq3Mp8j1awGxjZY/HbdQlRYI&#10;OXDX/wAKFivDmI1ZlU6bIOQVarMkd21kLCwBnBp+RyNVCBMZCupxmHJhrNPi7lLkWJq0K7LT4qVL&#10;N6z0lDyLo1KanWXnt9ypZT9M7DEzGmcLpnDZ7JDR1XUstsXcdNChfb0rdMMPXJpMfNu0ZMGQdVXx&#10;hZbC2YYILyetdHL0lmV6vx68fSLIoyjehNaz9ewalrKkbwm1XOmzmfBIvIvlQWqjU0f8Ced1xqKc&#10;apFfI5XDNr4bJX6tTaxYheWdytilgw+50sMG62DL2gbeXjI5HUGFt4vVGXdC7E3LFNvHGoMpq16y&#10;qdqx0RkvrizNmE2GNMA6fSrLM/EX9RZnGYSmbOiuxlLtektr+BshCJeYdd8rWw4Srm2QAygdhnb4&#10;M8ropFzXLNMHlhZjsZVu1zvZC3sunWpHap83yDExYKwis+v0oE1MZ6uOAyenvg6S6/ma6xs4nPai&#10;o46/jss4tgxgVtoXfklg60LPPU2+XX8tWr2eVYVW9V6m+Cz4JruaW+nQtpbTXqt9auSDaqhfJrLd&#10;sa6JBbwjLglfmFlNdTyqMRQx2S1De1TbSBSeZyHl/MWRM5NY8q4B1AUEisGtJr27dRjZ5cR8ZHS9&#10;illMXoPTNKNVa1zHyNYtR1cdVPJ08DgLLmzV6YOQTsrauCsqlmrVJKzBZeY+DfVXwa6YdgMDpTT+&#10;oMRk1ZbK19M6aGJ6MDhL+caU0rdOs+MbliFo87jHLbM17dW1ax+D+Cupq/RuTx36tF6h1FiMLWyr&#10;p9n9Wxfylhuq7tNOEyJUqK+KqeM2Gxwji9/ln+Nf/DRqrPYnB08nabp7SWPc76/PCYxdCuVqrh0K&#10;9oOGKVPEVEjXoExUjbUYxuMmeX0zasWqarB1WlZoXaJC4PoGLaVC8ZHaepWJy4ndRkLgYoPHtb4S&#10;NVb0x6EVNOZrV/srTqH1F8udbDIs0JtXGzyc/rlba7fpyM1hWkfhM8u7OZfTdzJtHS+F0zXnIV7N&#10;UslZNV8VPuV6oeSoxTqRYa6LLFu4QJTBANLUClXMbUt1BtnXzVecbeoDIcyXkK7i2rsWPqkuoaGK&#10;kLFdzqzVONeFt63wg3mSYfIuZapINe/NdzKVFOxlFgyJDK7lxBQcdOY57DMMUYMWXzTWUGBd9uxD&#10;MxPeNu30/FUoYTVr9I0JlpZe3jKKbGbuBPTFNWjdslKcWrj1zdYUhl2XeVlLkpVZRd1ljM9doWsD&#10;Um45mezFD2nqRfm66L+OChcrLbebk7Db9atk5AOhZELV5yKcLI0ZRWmfa0+yJX5hl7GNqoMGyQqN&#10;NiCan5TiUihxpt8II/LwAlMfFey+VtLpY3G1m3Ltt2/TRXSMmw5gYIynaNgWsSYw5FawMyEZzH/h&#10;FfCkb8FirjpxvweUrVC5YanElHlquQmrSRdbDGUmCms6JhNp9nK5IAisdJ/jJ4DB4nU7BzNnGrRm&#10;7uJ8hhomjkaeUmAsOdLXtcmocKUCYnbdhSIjsWFDRfwXYdGLDEY5ONyNzUGJvRZrIr11KsB1Mtil&#10;Ep6QmRgV9pMJhkwshZUfrTEUMJqD1Bco427F6n6NhiwpkG7pDYnk0a02bRVwkVnZccEXxak09itQ&#10;4qvrVwUcMinZvKotx55/5P2m1lkJXFfH0PMXnOCGCgoqrcSTt1pPC6Aq5Sy3q8mZPWgYltbTmRzz&#10;XdG2R3bBLvElRiusm9NE8aigqsTLwrFhhp74MJv2aeEpWquZ1pkMfRsZJ9Y2pZOMoLr0uq1lmajG&#10;2BrPR0Ds3cS82gCGmvDU8L8GOqE6OrRVxdfJZJZ6fSuvXVABXxNZtO4m6aayzJa35CmxvRmD4QRP&#10;XitTYkbi8fl63ma679YqltcQZqNbklJDyBqzDqpY6q+Ih9SxYrMU4/FLWy6aVaho5fG4+bkLWUW6&#10;LYvtivcSwDVYFb56g8x9USS3dVXEB+BOadfTOEdW1LjGamsYilisS0FcsGdq/kl41SZTEeXe6CaG&#10;wcGdP5s+KWD+CNQZq/qOvMfqyHl+pbTGMbNmpayJZIDGLGbpsWXlsVWGw6o8RZkEcvLUMhqXRmlr&#10;L7er8O8P1Y28gm55+46CmRNdx9SpWfj6r7DadeKikwUrm21JzaG5a/3wrH8A39AvGmvykv8AQP8A&#10;Wt57RHvnweP010L1iNxblCnqUkl7tqoj6bh++ety8sMwPGLUEUAdzIWn3LLPnOsMJhbbzMAO/YFj&#10;vPBQQK1x6QEY7eAdQx5DUOdvO2iGtW22j1jJ/KuDvEb1lO77/tS4gWXzDnT2k0Y9IpH6PT5h/VIo&#10;33jfoLnb9rPiOWNbaKPurN23P98EtSqf7ofjjx/SGr/y7P8A19fx2xZ1i225VrlwP/lTcxW/4+Hg&#10;ixGYsIL3wq+oLAT/AGPWR5cgj8Eyps7e/ee/g3W6PXqBvJXaEzarCMbzJs2EXoXG32SwlQd4jlvO&#10;3hdqnYbWsKKCW5JksxmJiY7j9G8RvE9p+mPCcfqjppKY4BmAjgs2bxAxdQAcE8u/KyrikJ25pUvm&#10;0RMCEwMYIDGYISEo3EhKO0jMd4mO0x9WU6XxVKlrn4Tc5WxlHytXzFnI5J7lBby9xJ2FRNHEhZPI&#10;Xmya68WrENs/KXnMPLaf+CvC4/4RdYPsPZrzOag1WGJ1IvLVyJcWMrjsnUG5bxcmX1seNt+TW+wW&#10;wwVnzL9K6D+EKjpLUTmKG/On8bF6jjsDUtrc3I9DN0mJzir043Hja2s5C/iytFQ8xVtglQijPYDA&#10;mnMVYeNW9ZyeTuHXGyk67+kmxbOqJGhjFdXoS2AYYiyIIt/DrVpyq1aspj7Fh7AShCEhLGuc1kit&#10;SlLEjYwygACJIpiI8anLTbHr+DD4OMXlMjezYn0qepdTVqEnUrU+ojlZiobR9I9RQ0iZcY1B5LES&#10;3SVfVGnPhF+ELU1qvjiyWXONT5nC43JNKPNq8sOVG5aUlqYi+CMZkKdjgUJ6yolQfC4CF9NlLU6s&#10;QICbYWFOnZzEIX0pLh6C5wJkMtGNxgtiKJ+Kr8HWkaFP9WmtVb5e9VqJC5itIoghyF29aGvz8pYR&#10;XfUIJsgw6a7KViZMStmlNOHotlzSGoMvmE19VU7LGMpXYl7rHnqaEWZWhRVunJv8kqFs8z5khUa5&#10;r4zV+stZaP0LnMrmZwuQwuZrYXTuQzK3yeQxOduFRh1J1iiVd1cbzzrWgkhU5FhfRijW+ByzkdPf&#10;BTpewKMhmsnYsWsRq17nLfmrVbF3Pk8gy4IeRoOqjJU6aE25y9E7dVIeJIpiBiJmZmdoiI98zP0R&#10;H0z40Bp/RrxyVnD6+oTZy7ad39TtbMi1KaeOZZgExeKTcx9saTvTXUULbJnMq0BpTUmYyGsslltZ&#10;WdR5RlHFV6zWYzEI42qGNw9X5OKldGU+tV3LbWMNLGts8ILy/wAGLMJ8H+sqFutkrB40s3WjT13U&#10;QeZxVjyOItAy2qOiSN/Og900mW1mKt2euu7H/BHgqmPFsE+pczuNfccjkO6otzqGiKGcOUQ3yB7H&#10;InKSEZWdV1qqVK02ullmmTVOKo81iTaxOQRpbKGSS5YoyWfHkEyMx4/o5Rx1ytU52IPIoQwKnEPl&#10;Xg18fW2y4nqNEg+T3gy4b+MX8I2H0qZacps1AnTmDw9DyjLOnMJiMjXtXq9QQUtXyD7mTtmuJTWs&#10;rvLnqTUZBaE9pZ1WldCUvLZDT7LlhmIzWu9Q3vJtdU0/Lyq2K9XGbVMd5+Rq3DyNlisUu4VhNmlH&#10;wM6h0ph85pw8NVvYrM1LFmhqfSyooAyzePKPZdG3PXQaxohXrhaF9DzhWYBwuyGAt6nsajx85M7G&#10;EF6Wp9l0DSvlUAGWrQKg7HVcSa3TrdUjsCENtNEfC/g4pWWpDInjbGvMxVpNyX6mNNWL9ZSpZXUS&#10;hK3dca2jXK0hh1lhW9M5Ws9ektJK0dm8ZoTS2LxF6dd0MJVyt21jLK3vr4rGPyl2jRr1rz3FN2zl&#10;LY3rmbiQ9k2FpCMp8K1p78BpDSeRrY62eJqUiZqzSeksmCh877Dw64rrZldKrfY+XKt5nIzYyEMp&#10;KrtX4+CS38F1Oql+rs9QTjcpE2L85BZDSXUbZqZYjGWDbspm1Tsqrz15ZWuoEhJa011RELSsVjsC&#10;lxsMbb9NAKSG/vkVLWuJn0gMdvGQ0/lxezGZRMIuLr2XVGsTDAbK4sVzW0ROVwLREtmqk1HBLMhl&#10;2cLB29U6iv2F4vSuIyt65aC3mbQyCRHH0RUqyiuvnbsDdW9bTAKqSVZt01+NYJ1dp3Oz1M1RwGRz&#10;GOoU7isDkMdNxVnH5B4XOwFYKwa4rtbNsKDW1EWTAwVlsffl2U0lqjCK+ELEV0PsUqmTsZJFS+p1&#10;gQ6bm1/r3MNWP1u6Op02TAy9bfg30ZonA43E5jUOatIcdFcutilzMZSredImnbYonWzamGFI7VrM&#10;iQevli9PYlXRx+Ipqp1hmZIpFcepjCnuTXMk3NL7ppkX0/EvIZDW+stOU0KFdylis95PCOrhvMsZ&#10;SsAyomz3nlb2nlG0OW2AXw1cGfZX1HojEYoVYUrYjqf2hqBy8ExwkNVU1bjFmWdBjLKwoIYvpNMb&#10;E14Opj/gx+BPUuUw6ogVQmuOGp10RAcASjD4zL4+uBBygSm0ta9l7CzlxhN62huMkqoWbNa8daHY&#10;/dUMcm22tYsU+dX1A5iLT624ESnsVxZMEMwQlEEJDO4kM94mJjtMTHeJj3+F6by9CzhfgwwFivey&#10;hsciLeusumOtVoIGnfYQabrC9FtzbaRJt9HQ6EW60Mx+Ux+Tssy2Pq6uzGPoVcjxtJq4+orGyuqA&#10;N5h0fNda3C4EVA5pEtYzvJar1hi4lWg/gxXQ07pqykRBObzuWy+GRlHLGQ2GkmgQ9NapA4UGHsTI&#10;xabXDGaP1ORT8Gmqh9p6TzpgsF6duZAhuX8XYICL+hybdz5U2wB1+sN2Imuyz0xMCEwMYIDGYISE&#10;o3EhKO0jMd4mO0x8Xwe5tumbmrYtaZvosacx1Nd6xl3ITn0VvrQxkXiqbqW3Cd1FhQpyRLkFEJ/A&#10;GnKaKuaIJueytb2LlV416YVGRwDK7lVazBllXfY3VcjRx/Ub1kSh9b64dl/g+z3tunqXN3a+Tva5&#10;1B5U6+r8hk5iVWWtpuNeIqCyw2rjkdBWPrJrO846vel3XV/xpxG37/lsn/7t/Gm6+3HoYHDp47bb&#10;dPH1wmNvo93h+Hx+pczpSy1imjlcC/yt+OjyMUeYHZy67W9ObHlmJcxYSnqdJjQPSlTN/CPqrWmd&#10;1VqzG4NFW/bsxjwS7qw6yNa7dyr3PS1lBKj6oCMuIyCdwX4+BTCYfCpEc7q6lRzM2TbYblsdUv6f&#10;pmF2SmEfKjfZFjorR5kmkZwcjuC/g8+CHTuJta1yLv6U4WihWM00NhMGea1AugqFKsTXFba9e1wc&#10;9UBadzrglNuviNaamDI/C1rOlYu28rbK2WOrhdtdX2fGVvcAbkM1dr2GjcuTFzI2K3QIarLlFOT/&#10;AN8Kx/AN/QLxpr8pL/QP9ZIzIQABkjMpgRERjciIp7CIx3mZ7RHefDsLiD44cSiH2R5c8kQFBRty&#10;ECXVAojYNt2kPMilfEfCcdjUFYtPmeIRtAiI9zYw52FawjuRlO30dymIldvLQvL5PaJ2MeWOrH7/&#10;AK3QwIlxDPufZH6BNaK5b77R2iPdH1ZWa0eyclPvs1g3Q6fo8zU5AEz/AOdVKm/t5ZAiPgqGUryh&#10;0RyWUTzTYVvIi9DI7MWW0/gMZ3BoAwSCFYzJmdjBMLjG/I24siLu5HGCYdXed7FWIOY7uqj1eoqy&#10;qwhgOQ9YNS1ZQa2qYMEDAMd4IDGYISjtMTv9Tk9QZY2Lx2JqNu2ySk3t6So3mFqXEkZlOwj7hiZ3&#10;YYBBHGpfhezVc0U9P1w09pKnPTNdEbYWycmHrWsnPpUbTismwPlG54iCeCwWuNeUtQVdKfChiUrP&#10;Avqv5Xs6pTPlcRkcMPVDIULSrLFstPqx0Cmr5m55BbKztZax1nlqNH4Rc1K8dj9PPU3HQFLpVZd7&#10;NG+xhWHwqlUo16QPZkKtKnYY7rJtyYfEWnb95emfg5TKpyYY54Wc9rAoMHjX6nS6eFxiSAIOJl1h&#10;7YZzSxMqJWewun8dVxVGwmjgqFOtBDBHftoCyxrS6jrNo6SrT32bTGWLRhJvebTkp0yNTOfBxgcR&#10;j8ZiVVcQGLyFqLGPr1K0IDIESOuLnKDhbijdqzEkZIaopHp/D7Qnj8nrSXjtExMz7a1Wlv3Ren0K&#10;4x743nci+jxZZRrhauLQw61ZjvLhYeITK0k+ROFQwth5yPGN/VtG8xrfWOoLSstrHNYvK5nU+dYA&#10;AtCq2MIhw2Ik4J1PAYxFZaqyGuc0oVBubILrIrV7xzAhVPVNwymYGBGvbuMKZKdoiIhe+8zER+Hw&#10;GkdbWV23aiy+XOlp7HJflNUWmk6UUreIxOOTbyQ2Is0mjTu+WipD1Gtzen1gmtpPXaLus9F2YYWl&#10;dQRM1syGPX0nMRA3hg7Z0YuIQ/F5FyW44mAmtkPIJrVoGrgMm4Mp0oaeHydR1K+vcGskIL5ShaYC&#10;0tYYULtvgtZMLYI5eK+OtaizOnwpuJ5lj7JeQtILj5hWTxxNVVubLD62e6epROTJcyp1lL/gXw+g&#10;rmFsY6prNFwjxeSp5Oxb4Px3PIXbVZrTstaw53cU9Md4SiFJBah1v8NWDoVb+H0Bg8jgfg5VkxM6&#10;Ges457P1Q52gVW4kXVTR7YqUrymcbc2qiZZ1sXZqr0V8JmAxGjNPI03OcVgzy+Uu21Ps2o9nXLjq&#10;tWo94zUs1SKotq1/KqWbF2a+0u1PoTUFrHavxWEsWhzOdXWRiowjEbrV5Hy9evFlNm0M0xoOrMsE&#10;QlcXaSita63gPgvwQ5DF4y6hFzXWqfLdNFPT9jzXQxGJOwSYyN/NvqMq2GVos1qNYWhZhsm9Kfgx&#10;0vg6gUsfpz4PskhFZUyS0KdXzsKXJsM3NfILh9h7zN9hj+u5rXMYc2amtGqxePCufsJOI41s4nI1&#10;uLqJaYr1iQUXK9tdZoQUrxYGCpyxhQ6xeMvkPhJt5OlrzUmAwiNOWdSV2UBy+n1KWiGUbN2FzbsX&#10;yx9MgZHpv+We5DLLytcPE7dp+ifftP730+MjjqEufe1DqXDllMzkn+ZzOfy3UdkH3shbPYnvIKTz&#10;FQQFeuMs6CVxJ76iYz4SsjWjROh6WaxWksTXNNjDF7JZAv8AafTXVqnefjX7kjzGYKnbNLX1sexS&#10;rPwf6mzdTUGIzOV0vqZR5grGTymmtaWEZK9hX18tYu5HJnjrNGjUm++o8KuJu3nqcpWNmri0ZXG5&#10;CXZyfgowmqM2ekboVSbgamoLqsYrJxUuHZ6TNP462KsjB0OrahAUWMqPXYJzEXsfbrX6NpYuq3Kb&#10;1WqtlJ9waiwgjU5ZR801mQz9E+LucyxuXQoiuW+XrPuWDN7l1q6UVay2vc59hykrEA+ccScguCMV&#10;fCj8Ja5GzUKT0FopsBNbSNGWtKvayyJhq36lNcVLhNhnKjfjqFAvq4ythfh6r5CpVymJy+vrvWrW&#10;1BYrWq7L+ZcHNZxIl88GBPvA4FgTBCMxovKYk34XSFDS7dN5WcFkPZF7G1scjJzi00elxZKnnbq1&#10;ZEeqAprlDl9PsdbJxSzV7IVLib6bd3O3+tFtDosLfM0jpQRw4YZMzG8lHfwID2ERgRj8EDG0e/v7&#10;vHktH6xu6Pyqmyzr1p6SLyzCVzXtW66pylPhvzRYoPHgfLrV7BdA6yrnwnfCLmtSCsufs6pYuvk2&#10;brmCLMZl1lvSKOulyk41DyEgYu6ktx8av0j7FpRjh0vRdphGQSGS2aungLNh6HXfMNG23+iLjbuJ&#10;fJ2RiQHgEwIxEREbREdoiI90RH0RHjUdcrVdeSz9T2NjqbHrXYuBdfXrZMq6SnquGrjnuY6VgUL5&#10;KhkhDBLxozMdXrtsYCgm23n1OV+gr2fkORcjnn52q/nyKTgt4P1b+L+SfMCjH0rV5xFOwwqog3sm&#10;Z+iIBc7z9HgdK4m0vT+mMvm87Z1bqwGJdlLKnzUS/TmIx/pKu64jdtnJMiK4V29Je5Adazd0n+pb&#10;Rem/g4pW8XSpNxuQu38rkJ86q9U6csJRRbJ6jsZh96kJ2XhZYu07kLbNvCfCjrGjqWhkaGPs6d8l&#10;gqtO7pfIJSXlr9O+iKUOia7vL3aVikyLC44Lt1xl/mF18F8JdC9puLHM8FnMNZuoGv2Dggxug+s0&#10;EiMDNGxSrm0YNleR+T+L4MNbaX00zU4Y1OWxM01Wopgm5bq3uLMhalT/ACdKa1hrvMyolTNNlYzU&#10;6xW6nwY43W2nKOnbuBK3m0Lx9hlmozGLErxM80THJsO62PGuZVWyEG1SmLSxbfGNXqXH+ZZiLq72&#10;Mtqade5UbDUsepbg+dWuhXBVysyDU0BBsCFqvVsI0No2sRzkNRaqCwlS4kpIKdcscMEEbcudnOV+&#10;kBFHUNc8e65kVJD5ilgoP7VYwI/80eLGRyVutQoU1E61cuOXXrV1D85jnNIVrCPwkUfg9/ih8KOW&#10;p2sfonS6WJ+DnGXknUu5WzZhLLGrLSpnkFOx6PZwb8bS69FvBcVmzf8AgOs9BpY0NQ45SHCBkHtE&#10;9R4g3omYmRhpIXVJYcRNkQzjLOnMLy2qMwVHEVI4OyV4ULCxddAimuuekHXv3GQIIrL+UaWwgOwj&#10;2y3w1ayxSvYnmOhonGWflFbY55VUWCTvIPjFQiQJzY6FnMncsKrhNcIV/vhWP4Bv6BeNNflJf6B/&#10;rJ6ZxL/rdc7ZeyovszR/2gBjO3SVP7L98m6BRuMKcLWJxdJ91iUm9opHfgtYkXqmdh5Hx4qDfm5m&#10;ylCbCgZVaqtZWt1mQamhMgxTAn/64IZ7TG4lExMx4irakK+brhu9EekLYD77VWPwf7snuSSn6VzE&#10;/rLMfkk81z6lODYbFV22wvrsmJ4MH8cEDB3BoGuSGSpXRk1HJFSuiEii6kdvWvffi0OQRYRyIkGU&#10;dzWamsXp7KOiMZZYXkrDC2GhaZMl0yIp2CraZM/iVZPqTsDXMH6i9iclXG1j8nUsUL1Y5MRfUtqJ&#10;FhUksgYPNRkPJZgwd+QEJRE+G6DpZPOeRsWbFp2Up3jw+alj7S7G4X8V5VqtgQmqyRn5eqJ128kM&#10;lPhWUTp1V/LKIme1c1Yt5m8bS5TL2syDnAx+5Ts8l9UI2ECEAWInm8WacJrCOgLclIMOtl69dfRX&#10;XyKBYI9dSoAK2QAfMQpSqr+tWXX8qFZWutOMxw7x5bO3r+fAI+dEKl+HO4uOXp4JuoCBKe08RjxV&#10;HJNqvyEIXF11Gu2pTZZ4x1jq1n2rrkIk9+mttuwYjtyaU9/i0lVVkFU62Hz3msop0NmLGMsLALcp&#10;6TFzNtYK4VxmQ367Pl07eqG6ByNCjl8aMtr4vJUkPxWZEIDjjbDZldihHATGu+q9EQ0gF5Cnc1/C&#10;Zq3U2JsYf25k5U5L6zKguzXtLI3MqusiwZWRRjnWJRJFzXJulMPa6tYgPi1Zp/GltkMphL1ejG4D&#10;DrfSllesRtIFqC20Bqm4ygUg0mT83bwOgKt1OP1TaU69bqrscVMVcyZ5Junn3o4iDG1jCpeYsppl&#10;Yh9Tr2caZvcF+Y9r6rsKmLWbtKECqLcAdShjKwteqogdpFrxY23ak29Sz5YlVUinK42jklDO4ru1&#10;U2RHeRmeMOAuPLgPLbblEbFvHbxIYnFY3GBPaQx9GtSGY9/caylxPfv42nvE+MTqXGNDT9Nt2Har&#10;xtBBr9pcOb5uUTCyC8dctMWqpZ8tXEJ655TYroOi4nBUqiq2Kr0YxyaaQEFLqQro9OBiOPcN+Xb1&#10;TMkW8zPgcM/4WNQ4ehVu3iqYzTHTTW8u60xy3HaeC3E6wBwdtB1pUp8tWtj08WFlyxmfz2VHNGD7&#10;qstOMYB2wmZ85LkY5N47GxGPylw0fKtOUy0+pHxZPVbCv19OO0YY18wggUVW1axv6n/Z2OsDEyrI&#10;IPzOXAyW3oxsbPsyIKM9doZDU+bFsODJ6sy17PPFgzyg5Vab5Rxiz5UGWKzWrZ61mE+PZeWiauRp&#10;i88Fm0jJ2cPad0eocJ6il26lny6l3qTigXpGJSyrcVWuV1D/AONyu/FLaIzj79S7qFJ1I4j01BlS&#10;A6HoGJAKNlQgfbkQEyD8YzEXbz8f7NzlLKi1IwfVSHOvfqmM7TEvovfCGAQym3CGFzVDFH8I9/R2&#10;qosar1tevX7p5XF1WhaxLK9tKdNV2nNllPy67ljydsI6PNdGp5WrWWbPGkdD6xdkgRTB+QzuCo31&#10;IrXbV++7KRj8jcqIi8SscdiVSvG5Guhj+oRPugFZwzom5jkVsQmupWJiopa2YR1VcrpW8ZPH5B1a&#10;JkP2thBvq2YZXsPWa7WH+EjKuxR2OrktPOxCYxmSGQhZ81zkWjXucBXC8ghcWA6QAXURySXghEpC&#10;ZGYg42mQmY7FETvEyPv7xt+HxrhOpqlitZsapJCWWoPlkRxyZBuTQw5nzNS218yi0JGDiBswZbT9&#10;VjssGTt6a1RiNox+fxyVm3ZbYfXG2EHVsP8AJvjrUTTeqtqMNhLP1zHiFJ+HfPGkSKRJmV1Slmxc&#10;Y9UBlnTMbBGy5aQBPLhtzOSi7rT4RstmLW/BjkoN1k6wx8kqLuVtXGBIHLC3lTQ2LiKhncyq6c0+&#10;p6sbUN7VjZsttOlllxPcZMbP3TDmeKxBcfchEzMzlMLd5+Ty+Ou4y30+HU8tfrMqv4dQGr59Jpce&#10;otgb7cgKNxlGmPOxkWrv5K664KpSLpt2ilHycyUiS6YVVM9UxLQMh9Mx4xVHS9V+RtVtT451jGIM&#10;RKwq0uxjVPnnIr6dO1dSyw1zFVqdMrN+0xdeqxq8fUZMSyrSq12SPzZNKAWUj+KSGdvxfUA+Vrly&#10;1sUt0gMtBTiUblgzbkK2khBMCJgTJKpKJlYbNxGYSTEyXXqvUZJt47ILWwKuToPCYOvfok2XVHj3&#10;U2ILxX1R8Jupz1TV0kYBpZrrbsizIkmIdSt2oyHN1AKTX+Y6MS6weYrm3zZV0Is5HwamgDFMAlsW&#10;wYMGAccTAwLcSAhmYIZiYmJ2n4saeE0RZ1rlTviWPXDaVXH4i0IdH2lkL1nq2KYhVs2ui2nRtMZs&#10;ysR1euDJp5z4aM3TDE0i6lLQemHWxoL5d9rl6Wx03eokWm0ys2npEYRlK8doTWrKBFeupaEJUMAp&#10;KVBC1KWA7CALAYEBjsIxER/vh2P4Bv6BeNNflJf6B/rDbCZj2hcmaePH9q0xmTszH7WsvdnumJd0&#10;VltDN4FYQb7FhsAI9zY1zT2iPwkbDL9+SnwCdhLJWxW7Jv7Tu7j2rrL6a9XkQL/blLHbDLeAuzuC&#10;TEZKIll6iuNoyER3J6Bj/b30mEfsz3x9c/shVqq1la3WZBqaEyDFMCf/AK4IZ7TG4lExMx48rakK&#10;+brhu9EekLYD2m1Vj8H+7J7ykp+lcjP6y3Hu2VYH5Wjb48irWY90/hlTY+TeH3QTvGzAWQvqWlEi&#10;zWaaXqP5y2LLiQztvE7THviZGY7jMxO/iFWj5ZPFcK1sp971TBeVte+Z5MWErbM/OepjO0HAx/6A&#10;dj+Ab+gXjTX5SX+gf6xYrCcFTw+9CvA+7rRxm8yff65sxKZmO3Trq7b7+H56wEFXxXyVTlG8HkHD&#10;8/8ABPlK8yXePS19doTyX8bs7gkxGSiJZeorjaMhEdyegY/299JhH7M98fXP7IVaqtZWt1mQamhM&#10;gxTAn/64IZ7TG4lExMx48ra4V83XDd6I9IWgHtNqrE/R/uye5JKfpXIl+s09R11xAWNqOR4jEfLh&#10;BFUsHtG5E1UHXMzn0xXrBHzvFE5ZwqXjHH3eW/DpWDGAZPftKXws+ffiHUj3FP8A6Alj+Ab+gXjT&#10;X5SX+gf1eSyRf7SpWbMR+2NSiJYd/pNnEI/HPg2sKTYwyYw595Gc8iKfxzMzM+MVVkeLmoi7a325&#10;eYufLkJbdt0iQI/tVR9Pf6h2dwSYjJREsvUVxtGQiO5PQMf7e+kwj9me+Prn9kKtVWsrW6zINTQm&#10;QYpgT/8AXBDPaY3EomJmPHlbUhXzdcN3oj0haAe02qsT9H+7J7kkp+lciX6xlMZx5HYqs6HaJ2tK&#10;+WqzG+39fAPpjtvG8fFh8iRc22KSvMF+G0n5C1+H/bCmdvfHun6m7Xo5ClcfjbJU8gmraS9tK2AL&#10;Yda0CjIkPAGrIlNgTGDHeO/9QCMkMEe/AZmIkto3njHvLaO87e6O/wDV17CU81i7WYxkROQxSL9Z&#10;uQpQXDYrNQGS9Q/KLiZMIiCMRnYpiP8AfQsfwDf0C8aa/KS/0D+ruhEzE3LNKr27duuNko/eIaxR&#10;P4RmYntPjGUNpmLuQp1SiN/mPsLWfu2mIgSmZmJjaO+8eNo7RHaIj6PqXZ3BJ2yURLL1FcbRkIju&#10;T0DH+3vpMI/Znvj66/ZCrVVrK1usyDU0JkGKYE//AFwQzGxRuJRMTMePK2uFfN1w3eiPSFoB7Taq&#10;xP0f7snuSSn6VyJfrGcqDGwLyVolxttspzJckfp9ymDH4/f4dXn30cpZUMb/ANacpFmJ/Fu1rv72&#10;/wBO0fH1a1K3mNRZPq0dL4KlUfcflcyS/kFthMhFfH1yIbGTttegUUwZ0iZaKvXdqTXl34W14zXW&#10;shrHmNKacTjHsblbFiw5dXq+dYSa+KrNn+idWuB1eFyvWs2huqltPSmsPhVxGrNTZJ5Thqgzbtur&#10;K5H9ZP1PYUC8tctka2Vq1s4vqKZpIO0IrTW+M2tMFqWBMYxhQALAI5GZmWwiAjEyRTMRERvPjVGU&#10;PU9qro3M5DMUtP4267Ivx2euY0KqaSMZ1SCjSvBiTXlGIkurIOXXRTsx8vT+POZDEZrK4LIafKtn&#10;q9nE3rVBjvJM4tq2GVGKYaDS9jVhy4hdRUse9MeNMag1VaS3J38X525bhK6a5rwbfLWWiM9ETbSW&#10;mzaYPSTLmNJakJ4KCxq3Smp+bNP5bFW6WU01nTJLCblq2OanzGKt9BhJsMVZWRyZ1rNISTKz5b6P&#10;yeavHkspldPYzLXLrFpUbmZSsGQjdaAUkYUFgUjALGOK47b/AB4DUQdROXwmpq6cddQyVNQvIVbD&#10;bECY+sZ6+OpOWYEJrYgSEo7728+FH9UuT0/g69q6ixcHHlciohXtS6ywFSwMGpQ2LxqCvHW6cqCV&#10;c4IdK/C1ojLal0s7Eak8myhNgkJsNPktpWK9eyzH5JFe3WhSDtIauzUsWq9isqGvreMJay8pnKWs&#10;Tj7OR8uqUoi7YqqdZBCiY0lqBxkCxJrCgBjkZFvPxWbjAcxdSu6yYVkss2DBCyaQIrpEmvcUDMKS&#10;oSY09gAZKYjx7KxmhNc280297LqUMrRp4OLOSNkor0+U2r9pTXWOK+mdDrhynkjmHTmkdz4MMVgN&#10;HsZxujlciypla6DEohw2jeTmuQRA7ojprjYFR1SOobhtIyuK80+uvJ0LdPzVGw1L1dZZr5qfXapk&#10;SJfOgGhyjksp2KfGoPbmYuZanjsvWoYmL7StWKkRSh1pI23SVg6+zqvRQbCXW4lCYATmP1hGnNQq&#10;zi7lzDe1se+niWXaeRdNl1ROFplXYVg8vYan0CVYMeEOR5jIIJnGE6/hLdD6NBlCjGBz7iWd/TC7&#10;BOemcKtbmFmGg11jz15dGa9i0KKl469cljl9OfB/oLL3td4vIvxmQr5MqXsHCSm2VI7928u8hlhf&#10;XAwUjp1N5W42uAFLG07W2qNeTXvZa2WRzmn8Esm0so17QsGvJWXeXrQUGPTd5THtP5418j0yIm/H&#10;R0vqhmRxDcjURbqZh9GSwLIe9tbpTeUxjVMQxcebY2qFWqtqmOsiElIai1Lp8KDcliMeORrhlEvb&#10;TNKnoK3DVJsU38/JeY6MQ4OL+nzExglkjUN/D+yLYWW4+x0j54+8+sC+tcxvMzsqqmwiHy9mTZWY&#10;JJ8zbgPMH8epvhIyGexWldMaNuRjEXW5KvjG6l1FTx842yqv6lHfRwi4y95eXlZpRRQYNr32dOpp&#10;bF58rOQvsBFF3s+8vH2rTY3XVXbakIhx/NDqCCjaQpFkunp/G3UOJ0ozVS6ZE3KrDKKxkYzHAE9T&#10;InJVbjbQrbKhNFdEmCSbbYQIrNLxf1lpzR2lcVpXH12NuZhuWrZ6wg4iuQoWivk67V2wiyqHV7GI&#10;ZKSP658twKPC8/rnKaey2HzdJOQwTqCG08xWJjD6lW9VXi6FCa4B6FsWbm81b9a0p0OjT2mfgou2&#10;a9rQvnQ1Hngc4sFUtX3I87Ry6BAqlhNFeNiuSWdRtzIOs0ASt1Dq/UZLJJ5ry2kCjUuNspmRcmKX&#10;9MIFgyJiE0eq+eJRIuq12xvKojxpLLaNy9e3qr2HRe1uoEFlDzVmutle5Tdcs5Cl5Z7bgTJZKyVu&#10;eKSCQIneYDP4fX2lWafz+nmVOdlNZ6MbkE3fM8BR1GWVeYrTWmGlXuWEtg4kYVIGH++HY/gG/oF4&#10;01+Ul/oH9Xi07xueXhkR9MwqnaGZ2/BHWHf8HKPw+MBE7fs3l3/CCmHH93cY2/H9W7O4JMRkoiWX&#10;qK42jIRHcnoGP9vfSYR+zPfH11+yFWqrWVrdZkGpoTIMUwJ/+uCGY2KNxKJiZjx5W1wr5uuG70R6&#10;QtAPabVWJ+j/AHZPcklP0rkS+ry+0xPUHHsmP2szjqkTE/jnjy+j5392c+vf5tqie38IqwO/93p/&#10;831FTKa4s6nuaB1XQO8FGjbzLK8akprTU9njWoSJMBo16zPLLPl9eRBENdcB4DUvwcfBTqTM6G0/&#10;UXi5xFGma6uXzI87DYzrchGTVCYm0BMqvlryCnjyapEN9OkcVqvQdP4LtPU8Tbsuo1LWKTbyyFva&#10;b/ZxLRTO6+WDjKNuuitYZhKzRyFjpRkaS3JrJiYVXUtKoIzaULUEAEExpG1kwIxubDIzn1GRFMz8&#10;f/iY+D0hs5LL8q2u86qDajSmAJy0Xq7IiVKO1bUbV21nYiRq70EpZcya3UL3/g+qRmMXmNHVk5LG&#10;37dVdfIHd4qtxqzDZOoRqKyL76mWIdFBjwsMQmqdRbugfwbfDMJYzMY7mvHa1d8nitQUFssBUv2p&#10;NSekuytHGvkw6i7TYYnILoX69jqov425VyFG0ENrXaVhVqpYVPuYiwgzS0J2nY1mQ/j+L4aamLh8&#10;TpKMtp22bYHjZfWSrnaryEkM1itxarqnlJGFaLGwg9Y+E6kzudp534MLPwZ0chTr3IrqyGJy9+hX&#10;VicDj0cZZZ6lu2uvze3ybaPJp9K2kEP1XpV2jNYV89qTI4S5nc9kMS2lhaFDH5GvZwlaGM3YUOiX&#10;Epjk1OpZyRABuWpPPSSo0/pLTOjKGPw1YmZZ3nrmSw60KR5hK8fkGXIvjQWL6ynLxdZttgdVnljI&#10;EeLx4dNWzlRqvLHIvOZXpuuQsvLrsvUtzVJJnGGGCyKB32/D4oF8I6dNYPTj9XYrH0sNp6fM3blp&#10;6sia3tvubkOj5ekq1se6wa4ok6QxxHxqPRlLD5jW1BGMyk5D4QtYZ7G10sw9zGsm1GLqps3cpain&#10;UkpQVhj3eZ6/UXK4roPTnERHa1Tf6YiN2N1NkJMp2+6KWlJT75me/jCnqT/wjs1Go2zjLC9NUM/j&#10;cKXUlSpijVwhX3IGu/jKhrDiBVYCTBld0mzl8WNxOL07nNXaR+De0I5tOBUqynL5y5KrNnFdfrAs&#10;RkaQYps7tuoJWXKrVKI5sf8ABlmPg2KlWbXsY3IVcZll3rmArgkl235W0Xk6JUa6mpr2eidS2h09&#10;Gqu9km1sYzVtKzfs26WL1S7HY1Nk+r5NSKVeWAg5HmCWc1l5cS8stkMalKje8m6gL6Z1ncj+9g8D&#10;/wB6f1j4FIw9OtkcunI2rdCjceVatatVMlh7VZL3hvKVm1GxM24j7z9HLxonB3r+kGv1ZDYDSeLT&#10;bPEUKIulbrd3INrFlZthXU+zFtZ2aiWVWkNFiIKuz4a3fBxpHG6im1q59XI3MnkFY6ji2JyedL1L&#10;OxUdbO3Yh5HNYykOjEnE+ZUfjU9fE6uxmiV6dt1qd7Hji1rEGvbegAr5RdHIXm2kTSau8Pm6yePl&#10;jSsoc2Fooa4ztHUeaQ5wjlKNMqnVpenywXN+A2bavlBK0utV6iehDgfaB9214ymlw1Blrumc5jbu&#10;p5xWQuWLVeq65S5kNWGtKFLRfUYVVgIJRTkK0KmVA7xj9HazmkT9Rusp0+kjWvM+dpV5u2LeEbwN&#10;9ZtNComzYGPKyDV0L3VVfGrZy2Fx4SioOOw+lcPXJzDLoy+rXhXWbLGtJWMr2WTJkRN6MwReqSjR&#10;mKNZKfGGTftLP54XMubMtaWfcvUp901e/tAQMbRERHxZLPL+EzXmTyWdzPszA6NDURNrznLxgxtd&#10;YB1PK4/HLcdmaQU0iAMo4sLFObdZ3ivqvO6HD4QtQIPGFqsbmftU61MrhsGzapkiq3rIrXLCMfw6&#10;Hy4NHI2ZPyvHxitU6M0pjdPVcslrFwvEVqOQjpPbVYFmwKRa8oNJD1Yc9LIjdD3J4MLw2w9gJQhZ&#10;uc5hQC1KWMmxjDLYQAAiSIpnYRiZnxmKCNTMvvtY7IUhVXwed4mx9dqIHq2caiuQER/PhhLkfVEz&#10;G2+pdI09GanvjYHLtyWpVU1L09R824Okxl2WETiUFYVNjprkW8EjJTK+WM0t7Ks6Cw3sDF1cXral&#10;doXchkMWSJXbKlUNoWcVeths2rkIrtKuphwg6tyK2RXpT4KPg007XzWPuhV/VqqvXZa1BFvIWOAZ&#10;K1mBtzAtxNDjknVbtKtjKeOsFE2a67QvxXxV7OK0FqHWnXFvUnC8ejTYMjCV2uiq9fGHTM/LLxzU&#10;qEe5yZcPF7H4X4L8dpTH5Kq6lZPVFt/nCp3kOQ7pDajE8CEC4n1MebN2BK0zENJeYwtv4SNRaVT8&#10;HmZPEtwGEv3FWadhl6y626rwtprUvMW0ZBY2fLNYVlcsODGvCTUnqNd0lLX1XFzc3gMD1GnEDyae&#10;3JhcY3KZnaP98Ox/AN/QLxpr8pL/AED+rxzdt+nmFjM/ghlO57/wdwiP39vGAKfpvCv/AAq2Kj+/&#10;J7frDs7gkxGSiJZeorjaMhEdyegY/wBvfSYR+zPfH11+yFWqrWVrdZkGpoTIMUwJ/wDrghmNijcS&#10;iYmY8eVtcK+brhu9EekLQD2m1Vifo/3ZPcklP0rkS+qzHu2V5FUbf2OOq8t/xwclHjOs/bW6Yb/w&#10;aWl/9N/5/qMhRryn4OdHYWw9Gb+EjUlQWZCTdWsUTHQuJUZZGw99azZpKyNeK1y2Nti8W5G0udU1&#10;hpHFWMPpy5WqYXE6VylNq8rr/TOFW8s3qvUHEz9j3gsLGxUyw0KnUm1Hk8c7GVc4l1f4XNRauKmr&#10;D5A6undL6WeSLOnFVGeZTTymSdVrtm2cv6txiqhTklMWa7iaUox9T4k4DSNivp6vdVJZfWNjp2bO&#10;PrEfSKjgMaDhceYavm2cjc6FOgqFDV8zdsy/Eni9PobJWW+ZyWUvMGxlsta9W1jIW4WrqSHIoUpa&#10;1V082EtQsc42av8Awh8Hlaf/AFt9Lj+iW3hVPOqai7UmSxuao9MMlQ5EJMWBMBi31X8eL6tgDXP2&#10;RXRsit4JyGJ1xr1MrZ1W06eVq4+hdmIj0X61ej9dJ3FckphSJ9MILcY28ZqzhkRay9fE5F2KrFvI&#10;2Mkqm46KC2gp2bZFS52Ep9Xunx8Ir9R13VM5qRVzKWatrfzlWrM06dNV2JIpi02RsXjgp6oDdBTw&#10;Cwtox8EGTzUWboad0fpy7jMWbzHFhlWYShCcw2qvhFrIUl9QKDbROijLTdSGu82sbqT4PqK807OI&#10;yWOVcYWIs1cdVmjkluaR2rkVyYozqmis+ul1e2ezKzW1ph84fEXvgvyOB0snD11o1JfvyoyVVoKG&#10;nY8k+kjr+0OK/kazD8tDZ3c+EER+ByOqcsnHg/qxSqxEvyGRNPT6q6FFXJ9jpy5EObAxXrddJWnI&#10;Bgl4wWpHYmtp74Mf1Z1qmDYy2U5nOXlBmlhnecprnRoro17gQqRTKLLvS7IQHWrZHF2PhiyVKjjM&#10;Y2jpj4M9KWkIr1meVGKOJy1fDhcvZBdtxK69nLiu8xVh7Zu/KEzxpz+2xc/39RWvGMLT3wWZzV91&#10;KqZTfDF23UTamZBhCGWuSVh4tRJTyxcKdvsx8shojSy1MbYVb6BekL1K1jrYiW8bPp3VIspKJifn&#10;riDHZipNRgZW6embtPF5a5A1VZa4s7A4pLi4WMjXpiPG9eqJkmUaj216rLMLmw7pCS2Zc35FOd+C&#10;p+Mv5+1duqoVM0GqhrglONU0XLsW8hm7S6aa8ui0jy0z6a007Vhmd+ELKqXOqPhGsPzawMemK6DG&#10;WrdHaZ6hKXlLVpuQLiRCVM8fJxJp8Zs8vXdVfkNVZB4LsiwbMiijj6jGNhkRPrsofxLcucDz5TBR&#10;41CH7XWNkv8Al4XCR/8AQfFlM7kSMaGHoW8lcJSyayK9NJvb01j3M+ATxH6Z98xHfxkb2Kp3cdYx&#10;NsKt6he4EYDYA2VLKnp5JamwC2jtuL1OQ4WKhXl32fqNP4PReVoYrMaL0k3LNyltScgvFvuuMTI6&#10;JA4SsRXyGKZXVYCYkrKnGvo7GTvhj1r8I+W1Dk9M4a6+3JYzG49FioqhaA8eoJmyIKcTzCrXqrS4&#10;3tEEnDmcp1Fq/KqNNzXOqshmwgoYPOn2hbtmLXvDbrciSzDmtiOicH3kR+Fxn7fXLh/5LMhP/wBM&#10;+POZGhirmoclj9MI0rhsVj4hjMnqG0qk5dbkvmSkpZceq0fA2rKs0AURcYlmtNclVymvclJnBhLH&#10;UNI45qQUvTmmwc1yaiEr5+fvVRXYyll9k7T7Ql1WU9OYnGXNTaK+DKxSz+vgwyxsMcz2gmrlKa3c&#10;4WbqGNN9VaVuUcWW5jzA8MYba8ZXS1+LC0wgLtFy/L5HFPaqGDVvVJmemQ+tYvQb6Ng0u8lbsgoj&#10;+K/n87cTRx2PSTWNcXHqHtPSrIHubrNg9lV0KE2tYUCAFPbxndT5XTD8OlWPvazxmGyMss+Uyh3M&#10;Xj6+QsjaXG1pzLFrL1hla4rW4r2KGyatVnjWmAs/BBlMPgQW5VrUl3NoYoaNa4tla8tI49dcyYSU&#10;mSK967tzlINMuLfGjrlXWmA0xo5GMxrMZilYurk7NzFsgHkVxbaEl1ryp5Gc5UWKNpTXCrPxSJRB&#10;CUTExMbxMT2mJiffE/THjWOpa+ntP0c9mKbMRRupxmMVkrWWyyypoJDjULGNpqJ+TNaykor0bDoA&#10;unPhmGupZXujgMaNusYzDkZHUOfq3LlZsFPpOq/JOW6N/R0SEN9hHx8HGM0KNGneyWl8cq3qbJEh&#10;tXTtdFFGzV4tkMZk7tsplNVfROojg11z3JS7HWdHDTyOuNUZhA5DNZ9bLt29j8cuLOWMFzY5169u&#10;1NRNwEviZnJvaDRsLpMqYnJ5XEvwWRu0lPuYeyyHPx7yj112Mhaecj795SotpjksC3GPCbHwd47S&#10;V9akvZkv1ROyEWh4Awx8iis6nWKIEfUb7fLqSIDXMJNiw+ETOfCWWnMLicnbotwlTC4pGOsiga7n&#10;FYdaaxBUyVcGtDriTuJYthV2IatVx2P1NjbdO7oj4XKxYizksdZi7jlalRbCmwvMIN1cnqyqaw2v&#10;lhCqrK3zMBmtMf74lj+Ab+gXjTX5SX+gf1eRIR5FUbTtxH4gsAphf+qlzCn8UT4x16d9qd+pa7d5&#10;+t7C29o+mfR4EwmCExghKPdIlG8TH4pj9YdncEmIyURLL1FcbRkIjuT0DH+3vpMI/Znvj66/ZCrV&#10;VrK1usyDU0J4MUwP/r2IZ7FG4lExMx48ra4V83XDd6I9IWgHtNqrE/R/uye5JKfpXIl9TmrozuD8&#10;ncJU/wDmIcQI+me/REN/x+7x5iY738lbsRP9gqFU4iPxQdZn4e8l+9HxqWnK2vh1+EWu647DYAxr&#10;RoPScB6nWLOOxHQqPZWUmEtrPylt8nWhmSbTsdJz9efCTq/U+A1zrjOYr2RjbeJu1L2I02jLbY+M&#10;Vp0ahEoGDGStnasJgV+WHZC1weRs5HRXwlfBVlLuK1lOl8dazWHQ6CRqFMpAqVhFa3zonbVj2RFj&#10;H3Fto5CFpZXSnJQ4skujqj4Hb+R5TxjIUh/UywBgZ9TwzbSxrzI+MbjaxixDeeJFHqidpjePdO28&#10;finaZjePxTMfgmfj+EY952DS5UQieXp8irSFc4GC22iWIYfaOMkRFHLlyn49TCf2XKljcTWjv3bZ&#10;yFdrO8RO3GpXss77RMhA7xJR4+DJerc8rEtvaF0qdVHlMhesNXGDpxLYRjalxwqghkJcYCqD2Dly&#10;IYnI6U0k7K5bLWreMcqV4a6pMqqX0ubuVgFWI7R6I8v3OYjtM+KtLAfBLq+62pRq1lWL9a2lJkha&#10;kyRJp0bRQEiJHHF8zvAh25yYW7OR0pm9J5DHuSizUylS4FWxLVc+tj7tmnUCwMFBw6vA+Yqx0SfH&#10;CwhjKf6q8FVyp0DgqjyJ9a0oeoLDRFqo1FiazZH5WsTJSe8zw57FGN+DqdL5nBZDGahRksbLEY/2&#10;LkMFTqZnDU3Yo6dsmx1Scrp0poqiuAGqT9K+p8JeodNaeiMnlNNWa21gpyBYhF2uWPuxiGWRbZoo&#10;6V59q3xeUmKRGThCFLX8HmNPkL8zdpLBcxtM1678vkib32+T+TrbTG+/WXPunfxh+mIgJYygWwRA&#10;x6qip32jb4pyep8vVxiZF01lMOJuXzQEGaMfUievcdHIIkVBMBLAlpLEuXipndZ136c+CzD5Fd3T&#10;Wj3B08tqNtXgSMznAdVnhTylWxZSSeqDK1QjoUlCbLGcvKr11LQhCwShCQFSkqUMAtSlhEAtawiB&#10;ABiBEYgRiIjxQRqm9Yxa8ryXTvljr9nHdfvHl7FunXsLqNnbmPmekEqhjefTS8l6vT34r1BVbE/R&#10;ydjgEv7sQgd/34+K5bxmm7Wrbk8K6cFUdUrzcK0UIiLD7s9FNKCOPOu6djoVpY6a7AWceM3duKoV&#10;MxqvJ+1r+Kw61Kw2CQHVjHYPG9NSesvHIcS22yCJsukj9e3Xd8eSzeQIhp4um+7Y6YE1pAgJPpqU&#10;ESbXNnZaVhEkxhCAxvPjUPwgavUtesPhBujk31wPnGIwkCJYrE/2DFAW7o5EXRCih8+YrN3jAZi4&#10;jEfBpTOjctVsdYIszq60o6tryd6elEY3F0nKaMQl/Xc+U2oiTUgqya1VKq1auoEV66FglCEqGAUl&#10;KlwILUsIgAWAwIDECMREePhSLb52ubE7/jmLEzH9zt/f+POauyuRnUWYfkLh4C4/zEuoUrwFNqzb&#10;mwxpvzNqbFis+0bn71xlwsht2wtVjTWmKL/g70ym82pktb3r1JmbydRe6nTpzF0Wus0gZMdWpkGW&#10;6j3qNJi7HtB6fA6fwFWegUky9ct9Jt/KPPeCfkHLUoXTAz0lrhYJSmIWtYxvvprW/wAGpdLAZLNB&#10;T1LgAd5YcXirwsPKsVyGa1nCdJRNVRZs+lk4xw0AOOg3HeIzvwjZcdRY/F37DdN6QqVvJ6YqVvmV&#10;rGWqOOzYy+UIIg7UusRS5yaBQdIvL+Phr1M6jk7+P05pmtQmhgqHnL0IxFnT2MseXqxKB6SGofZs&#10;Na1VetVBz2OCurlGe0rpH4OPhEuuzdTyQXDwgymufXWXJo0H5D0/J8CmWBAbzMz6Z8YDTuD+Ba4u&#10;cHgsZhxvZXz1nzB4+iqpNuaaxxRK6xK63l+uzp7yvrM+f4v1PhC0K7S96itTa+TUDUY3KQ1rRNAU&#10;7LbD61isEImSG5bVZ5tPan0wU3wGpvhAsYycBpq41mh9J4xjbKFWl2Rheos699auFrIMTXE61Tg9&#10;NILEdIq1lT/MZrT+PbCsl8hkMdB/Y7FvHNiwFNk7jxi4InWFszxS1i3FBAsgLS1DXGTrJyuNwFeq&#10;GKpHFnIZO7Vr7srY2vEwTVg3jWK+3oUFGaitWK4tDwr4YvhJqKTg1R/8Q2kWdZtYFB0/L5NibESM&#10;0exPWZiLc1kf6I9GpikUEXfivaWpaL07iazbD64Z2qDHY8cY5xqXa9s38maGjFaOqcKxVbLcZ39k&#10;17ZLqDTXrjLX9WnVd5tOEC3cp6XpWS3lkqpi0HWyMpjqObNZdiI4OpyBGJP0liq1HGWMaCbWmAUh&#10;VenSu0FkFaoILCBq1LNcmUGSkfkFuhsAzpdMtT6T1Qm5ifhOxNAtNVC8va/olLQDGnlCsCZ+RzNB&#10;E2Ll3rmqq+yFe3jibFo8dT0kBERkOmcCMkZSRlMYurEkRFuRFPvIpneZ7z/vhWP4Bv6BeNNflJf6&#10;B/V3sez5l6pYqlP4Ieol8v3x5co27xMdvD6zh4OruYho/tWKOVmP9whmPGNOZibFFcYyzHKSnnSE&#10;VqM5n1c3Vug85n7thbe79ZdncEnbJRuy9RXG0ZCI7k9Ax/t76TCP2Z74+uv2Sq1VaytbrMg1NCeD&#10;FMD/AOvYhnsUbiUTEzHjytrhXzdcN3oj0haAe02qsT9H+7J7kkp+lciXx5O/yiHQgkVInf1W7PyK&#10;dtpiZ4EXVKImJ4LOd4238QIxJEUwIiMbkRT2iIiO8zM9oiPf4xWMnbnTpIU3b3S/hBWCj3/OeTC9&#10;8+/3z9Q5OIxGMxSbDDbYVjqFWkt7WSRGxwVlLFrDIzIjOJIpIpme8+KGb0zYr6Y8zfGdUUlpLytq&#10;oZBLruIUEEmjkxEWDNaUxQuMcNgyqtQ7z9TH1A6VSjVr06qvf069ZQpSG8954LAR/ufU3PhBRWlW&#10;fv4YcLaNc8UPXDlGVty/cdyVVadQXenaujiUHJRIfHc0xctHQNjq9yhkFr680b9Up6T5rdVA2Vko&#10;3V3JJgbqecrNbhU0MJg7+DxmXoaeq0KmKDL0Kd86oY2uFWqxcuRMLcKlxEmkV77ltEDPHxCKFKpR&#10;QPYU066ayhj8ELSABH9yPqMC3P0ytFpvLrzWN4OYna0oJiAf05gm1SPovYjkMNZWRBySuopjq71i&#10;1FhTEuUcbgxTRkGLKPpEwmRmPwT4p6We0sMnF2qNnE2aKFn5CKayqeXCtJLAq7KDXVhVzEVH0H7H&#10;5eFkmskeKa6loUP7VaggAH+4IxHxVbVmlUsWqMsmlZfWS19OW9PqzVcwCZXlnSV1JUQ8+mvlvwHb&#10;4sjpzN1lWKl5Jis2L5nSt8CitkK07gS7NRhdRZAYSUclHMqYwSnCvtIv5W7ffksrdrCwUG4xWhCU&#10;dbZspr1krGJIF8mk5nTHn+t6uTftVbR57WWXzVMqvU9GKb0lY8bMMWHTuEK2OepZOUrqgsXMITn9&#10;Z1NrXHjZDLaqVVXkVm0Cprmv6mtqr6UNWy6wVttc3sXJrGUrTufP6m5Vx2Tdhbz0kFXKIrU7jaLv&#10;uHjVvpfUftPYlOVIkMzESBcTH9UefPJ641OTIeea1Xa8/IuFouUVahAhSSNcgGKwkp01xjgkgD0x&#10;9UOXp2Q0/qlQdM8iuollbLBApWscysBVasOrJQFencCzzro+RYq0pddaMNhzsldPE4rHY07hrFJW&#10;yo1E1SskkNwUT5V1ZWEyISXEe0f74Vj+Ab+gXjTX5SX+gf6xOTWP1pmo68TEdl3FCAWlz+Nnos7z&#10;86XMiI+T8Fi7LONLNcFDJT6FZAN/Kl3nYYsQR1S4jubTrcpgFfrTs7gk7ZKN2XqK42jIRHcnoGP9&#10;vfSYR+zPfH11+yVWqrWVrdZkGpoTxYpgT/8AXBDMbFG4lExMx48tZ4V83XDd6I9IWgHtNqrE/c/7&#10;snuSSn6VyJfFXwFVsFXxfy13jPYsiwZGFz22maledtwLsy09RxzV2rOMfrPESvI2JmPTLFnE00+/&#10;3sfEHtO8EpLYmJ93/oCWP4Bv6BeNNflJf6B/rFnH+mLQfXOPaXaF3VCXTgi77LdEkhs7TxWyTgZI&#10;R8GpgmmxXaSzGfSanKORIfxGBjMfimPHRsl/RfGgpV3f/bITHFV4fomW8JiwI/Y37zxBbUxP6y7O&#10;4JO2Sjdl6iuNoyER3J6Bj/b30mEfsz3x9dfslVqq1la3WZBqaE8WKYH/ANcwQzGxRuJRMTMeHNNU&#10;DqZfCsuvwnyrWHE/0Rie8QlYiRsrzPLrcExPSZ1RJhybn2GkZlO5sa1pblP4SMznf8MzPhSGxHtG&#10;5tayJR9DSj5OvH9jVXsv8BN6zB7M2j/0A7H8A39AvGmvykv9A/1k9S4lO9pQ/wBFayx72EgP7OCI&#10;nfrIGIF4QM9VOzfSSS61fI490otVy5AUfNKPca2D7jUwdwYE9iGf7viCGQRk0AHn6PukS90vrwUz&#10;LKpl82dyJW8Lb6uJH+shmK9pFPL2mR5jGx87IiUzE3gWETKWBIz13MgEWNvnxb7WfCdUZVUjAzyw&#10;9Zo/P7Rtkijf5vcopwYxvMebH0+WYX1Wn8k/S1jN6eyWQ8jl8pUyKa9jEl6TWCqDa5xdfYrxafXh&#10;lulWNlOarrNebC3Dp/F6hbksPGpqla3jMrexzU4OfMmsJRYym/l67qnXQeRk58vjk2EuuPSpglIm&#10;BQYHEEJDMEJCUbwQlHaYmO8THaY+oyCtM5+nlHYu0VO6gIeh62jz9QJtqQyzWZC2Sm7WF1N3Sb0n&#10;nKmQP1PHNat05i2TBSKbuax9ewcDty6ddliHM48h34AW3KPwx4RksTeqZLH2h51rtGwq1VeMFITK&#10;noI1nxMSAuJekxIC2IZj48lqHLE4cdiaxW7ZV67bToUExHoQkSMu5RvPYFjuxprUBmOMy9LUuGKh&#10;mVuZjXOv16hWfLALLaxRaNLxsUhMfPVjWNilM8bS1F28fX2tsO4+cr6OIY3Othg8twYOFVf6Mxwk&#10;Zl8qAS2EigiGJXm9M5NGSoGcqMlzxdVeMCRVrtY9n1LIgYM6DwBnSYtsRK2ARfG00Kh7hUwkplnS&#10;hzYGZWqWyJwqGFsMskS4b8uM7beM8BYazp3J6aahWXo2rHnEo6/mhgovxWqq9LKVoCBq1NjokfDh&#10;HLwrI4fI0Mtj39SEX8bbr3qbpUwkthVqqxqGdNoGpnA54MAgLYhmPqLWZ07phmr71M1EzB17rKV2&#10;xUkuL2UOlj8kdq0ncDimKINqetKiNwLrvfm6eOu4ltHKWsPkcbf4y6reqrQ8hhgwPUCUWkTuS0mD&#10;eqklx0+Rf779j+Ab+gXjTX5SX+gf607O6fSRiRc72LQmOQSRbdeipC43XG/yyIHkGxOgiGTgE26b&#10;2VrKD5pekpBgF7u0x+GJkSj3EMyJRIzMeF09TRFSx82MmkC8o36I8ykOR1jn7pi4KvvuRRWXHgLF&#10;V6bKGxyW9DAapg/hBi5ICj8cT9UbXMBKlxyNrTFawGPeRmUwIx+OZ28FV08K8pb3kSts5xj07ftO&#10;PBlyf4Mlp9xQ5nzfDb2Rstt2nT63Nnee3uEYjYQAY7AtYisI7CMR4Tm8+gk0RKG0sc5fyl6RncX2&#10;lMGeNHfuCWD9ex6iHykj5qIiIiIjaIjtERHuiI+iI+qdoL9QWRzzn4+tewTcJkgsZDK9WuTmwWLK&#10;lEoBRV8gBSNp7YilDeia7O6bGAL4Jk6ZoticqRZjUNVucL2KDcgz2VjXzhbrHsBJI4ji73JTGjxC&#10;SiwjD65+GD4RK+b+C23Vp03aarYLzTZZ1TxlZJ2aFOtZw9zE5EOVjKYzqZFyqj6UWfruYnH3MI6r&#10;YxFiog8a6lIzUKn04hHQ4ekViEQEBtHT48JEZGYj4/hJ6VVak4uvqazWFSoWmu+zl8TWngICIBJp&#10;uW4EYiN4k9vdP1EjPuKJidpmJ2nt742mP34mJj6PGvNF6qx3wh66q4/JMvaf03p25btAda8XtSbG&#10;XqndqJYjydrGqczltZtNFflni+IDXF65/wCDt+o/GVdMZX2ZqDM36960rKOrnWx0up3WoydMiuWE&#10;wpuNO25benPNK4l6V51li7NnWDfaLaLnwVGoilYu06LqlcR2U+/V4PtukzN64pLLh5aAj4sroXSV&#10;xidM6d+vfhU1dVqPvUcTVrzyXgU+T5uyFzqhJ3qVMY42FJr3r1HH1dRNpYzK/B5AXMJp/J08zjcg&#10;XmrL7nnbw4XMOtjeAWdV1owO/WfWSmudPoDVrKSKQy8Hnvgc4X9J5atjtNaU0NkrVkL13HNmiJ5s&#10;AcFK6u41YWou5m/V4lb3WT+FpdLNTWhWW1dM5K++erzZSr2LasMqROeELCqw7K5WAwXnTmZZ6S+J&#10;z9JYejnMzBj0qOQyXsuvKtiJh9fou5s9IrWmZQJEzmdhYhMFnNDBmdOfB3f0zXVeyKKVDz8kh81i&#10;rDFt8ZgbDOjdrGfTs0FsGd4V2YAaOBd1fwh6UzpYrCah/oFTxdnBXFLAMnqACxoBFSraWpuS+vrd&#10;2mNmbOLWup1cYXj4Z8VpSzhsRkdQ/CVlMCOoc7mqWHoYOvXsXJe4QeuxavW7KbM0qqaFY2VmPi5J&#10;waEpsW6FXLZHLW8qdazlG2ThePi3XWxfLGY4NxpAwGQLjY6zZs9JHWf00oUnxNj4PsrpnGNqqfYv&#10;e36VpzGKUsj3qWlzYqolYxJSqxjH9Y+H1zWADF7tV60+EHWNapRzbai8Zi/LYrG2eiio7ej5N6wX&#10;KYb0Xv8AZkFMlwTaN67JCv4MNH/CFpfDuRp+q6oOZxWcvapZUSmFlYdmMijJY3NZMkLZcsWBdWsn&#10;3IqzDTcth8GuOymd1DrvOajv2slaDE5ENLWcZNeaxWMnj5r9U6i19K3kmtr2ca2yONNUWazom3ED&#10;G+0REd5kp7fhIpkin8MlMzPvmd/99+x/AN/QLxpr8pL/AED/AFtl+gY4zLFvJnAfWdwvw2lDHIGz&#10;/wCUp9U7lLlPLjI9DK0m195mFP251X+/uiwG6j3iOXDeGhH2QAnt45YrJWqXq5ktbN65l6Y5MrM5&#10;12FsIxuxRTtER7vAhlMZTvDG0S2sbKTpjtuRRPmUkfvnYASM+70e/wAfXNLK1S2+hVd6/wB7kFkT&#10;3/8AkUR29++0T9lyH73kS/vfP/8A5ePreplbRfwNdIf3SZZ5d/xLLwQYrFVacT2http22R/ZQARX&#10;WM/ggurH0/i8SWVyVm0O/KESfTqhP0cKquFcZj9tC+c9tynbxFfF0X2z3GDIAnop5FA8nun5JId+&#10;5GUdu/hWQzRKyeRDY1IgZ8hTZ22IRPvbaHeRa4AWEzBAiGrB36xGduhmzp6S0VFLJP02FNuTxrs1&#10;SyNCveHzjk10FVLVVBiDef7KKnHEhbEToxuU+C7U2oB1DarNxd/Weqb2Q1llS8yoUZtScZaVi6wV&#10;SOLXkMjUvrfAkwcnWVPWr3//AAese9M4LVOu8JqPFOG5UL2Fhcguw/I0Cr8lDTOsQpuIoFAG5VSH&#10;VqzDyiGP0/p5E18ah5RhMDRAOENZTx1q/NdQrDiMjRx9qwbD4ARBxkpe5YM+P4WZ+DWtgX5Vlqym&#10;8Wek4VVx7b9U/M19npEmBYBMHBRYngXorn3kcfndZ/CtDFVyrHYwuJo1SpWlCYHap2ETj6OPiHq6&#10;9TzSKnmlSxd1NgG1wUXx4PNM+EvI/B9mNZYZ+BMcel6LV/yk1wXNTOdCaWMln1rWZFmwh5OCp5M5&#10;NpB4ofBzqDUnwsWcxqpeMLB6qy2Ur6mxBtdbJZofi1Ip3NmWK81WkTnzSb5LIN6VKGGWL0XTvY1F&#10;3G4OpNLCRbSOQ9j048gq4ugTiuFThiJTNniYdUSA2yzf4m13DyU9ZpaO5DyWwZAx5BIkO4zMbjMF&#10;HviYnxi/gF+C+tiaGo9aP3zoh0a9elhzqtfcsZe8UE1uUydet5u29nn81ZxtZxSl9vJ4ybFrROlt&#10;P4/U7n198hjc5km1K2auWYT7Se24KxlLDhMRRFcU1qJdbdtfgbvDIyeifg/0XpO9YVhLKMFjcRl7&#10;8psr5RFmLdi/WbBeXPhYUmu8HcCli3dKxGFp6y+E7S+TykoSQDSq0Me3F1GJT5XDXMVg+uinYxY7&#10;1XQSavSkOixfJUtYm1VemzWsqB9exXYDkPS0YNTktXJLapgTBgwCkTGYIZmJ8WsunB5rUR1uO2K0&#10;/VXcybuU7SSq5uTzFcetkLk28Y+SU09hnXeY0nhMRpjJ3K+B9vY7WY2mljMUNPGrrrNVI0WDsW11&#10;lWTWrpM2KAhtfufj4OsBiNW6iwCdT4HM1cmrA3eAFGICxlmFQp3HRQRkLfS8qGQbAvBfSFryQrp+&#10;PhG1VgsJqmhrPS+QpzlbWp8g21aC/by6RuQPk7C8baiyubgPJ1MLVazuXTgOibtCB5izalmnqVmW&#10;W3G9g+aGbEVxNkzI1qYsipTTHor1EIQuIBYxHg0Y9VZj9Vld02TTu9C5Sr3MZb612lWEJY+VDHTJ&#10;8GsajXV99zeqR+DLQURpj2fmk2YDStRUWuOPC2VzJZbJ5ivXm4edaibrRZQZaxoxWXIY93JlXxlP&#10;h/cNepkJQ51/Qtuiu9cr6Dq0lbY6LPSquq6jGK/tB013oXXNfTeeQWVjHNtfC2n4YK+iNb2LFylh&#10;6ty1jKqsdp+k0nK00GOtRQtX3wq4jz+Rg7lOxfgiVHlml4qvjL4C7qGtXX+qChg3P6NK0X0qrXZ8&#10;9FM+0KsF1kG2GqVZdKjn/ffsfwDf0C8aa/KS/wBA/wBcOvbQmzXbHFiXrBqjj8BLOCEv7seCZjWW&#10;MM6d54rmbdTee+8oefVjv7hVZWAx2gNttt6RUcoHfbpP8s76fnBb6ao37fNefefwd/E9XT+SLb/y&#10;dE3P+ep1t/7n7/u8cPYOa57b8PZd7lt+Hj0N9u8eI6en8pG/+71jqx+DvNroxH939/3eIm3FLFh9&#10;15iyL27f2K6XmAmfxE5fb3zv28C3LWH5hwzBdP8AYdPtO8RKlmbmfRvyscD27r2mY8BVpVk1K6/m&#10;JrrFS4/9UIiN5+kvfPvmZ/WKclRv5vN5ex5TBadxCZs5TLPGVQ81Kj7HUpC5TLttkilHUSuS61mu&#10;tnwj3fhK1Fjqes/hEpFms9Zlxvp6cUu/Wdiq9eqTbVh2Mw2ZdSTYsq5LWuK1KtYBddFlmndUX858&#10;IOW1D5Z1DD/CDbL2rg9LW2q6SYnT6shTsLT5B1ocfiGHYw7emNa3Wv1fN1JuZ+1msvk7GfZjcq34&#10;UZXa1DmVZE7G6su8ahSqpiqktdXyKOVaFU+aLF32ouvaH4NHXrJ6703pbVA46pqTBwD8e9GUQivc&#10;tZW5WWsxu0sKcWDVnEVcpWW2QvQDsgRu+P4ai/BER/y71Yv/AKHxJFMCMd5Ip2iI/DMz2jx1a7lP&#10;VMmMMSwGhyWUgY8wmR3AxIDjfcSiRnvHxWMloWhRy2ax70W2Yq6DTnJY1UlN6pShLFF5817HWiD5&#10;HwJaga81KPR2eTim4y7R+E7GaeyNGyxdoVTew9207ytkYXFqlZAK3qfWrO61dqyRCwBr/g2y+SFx&#10;0MBpbNZd6atZly24gHLJoop1VCROtPyM1E1x+TCGHBG1YjJxZ+GLX1i3hclbIWae0vQsnWsY7F8Y&#10;CnT1A1AI6nSpQCLOM/2y2WsyWxyynHivR0lgbWf1VnCdVw6+kQ4jHkvoi/K5y+XCvWpUfMLZFaWj&#10;ayBbrrjCV3LVT4L35PJOz+tNS/CFVs6l1NY7W7bjPGh5Wke0Nr4yj6Bpp39M/KQKRlddFrWtjX/w&#10;pZTSzMqv2xgdMZRWLZp3C2es2xdriLxp30U7RBWRXZjlMCo9U3cnC6Bver4QNJ5nUOpn2Mhj1ozG&#10;fzLL1pS7Vgl3KlistNSui0k4FDgOtDAlfeSmYYWnMnb0bRdayOBxF6y3zmWCG2LePrvcyFrvgoOb&#10;GEXFYAA77AIjtHirhcDj6+MxdISGtTrDMLXzMmsLcpIzY1pm1rWEbWsMmMMjKZ8JDU+Sau9bqWLl&#10;HF0qdi5eurr+nYOmEVK0ub8hXPIWqSGthny0Al5q1zrv4PdP1sNhtchhE1dQa02GMbSx9Hyh2K+L&#10;oPeV+806vVrqhjai+pTO1zqWxfHwV460bMgWmtDZTIZPLlV8mu/Yt0c1jbVpVVQlXQJWyoz0ltIE&#10;zZ6HOZWMs+HfNpWx6Mxrq35U0hJw2sWSwMjZCY9JVl+dMzcMyIipveZDbxoKLapS39TtEhGZGd6x&#10;xJ02+mZjZ9OUOiPnDDIg4E4kYs3bJENaohtl5ApryFKQljCFKAY5kiAzPBSzOfcIzPjVuu8/j79X&#10;KRilh8HGiGlI3cBia96nftZDKIFxoDU+oaiGjcxsATaCOhj7Fltta043T+tNWax1ve1fXw64QfnK&#10;2KLCHcqM5VFCmodnqY7zj63BljyzYiVWKZVfrWNUZXUWudeauuUsJmL9UcrnXxT51MdZekbCN3us&#10;fKju3e0IGPp6Y7lJYbPah0xTymVt2suDbVh12JJdbK2q6R6abKk+gFRHKV8590lMREQzIab0xi8T&#10;eama5W66SKz0CKCJQOcbTWDCEZYK5HqcA58uA7eLV1/Lo06z7TeA8z6VdRNZwH7ouITxH6Z7eMX8&#10;KeX/AFJ2tFZfIY9U6WoouIzNLD5a6GPpXK2UY5wWMsl7UHcptWVZo+aFJVfkyr/77dj+Ab+gXjTX&#10;5SX+gf8AVnLaOW22+3fafo3/AAdo7fi8fC1mNR1LVHTIafzXwZ43qJ6fSTOQXCIRzkZc9HlrGZs9&#10;2ArIX1cGguEB4/8AFz8MWj8hn9P0qk4/HapxtGMviMzg1KOFpv173BDJrJFKWqN8vSuR8zVEQW+z&#10;o5vwYA2cLi6WQweotF5PGSjT+VwNmxTtrrzWseZrqt9VdvfIKUdzexHUY1E2a9nK610IzPVMBrby&#10;rQ0/mVdMMTYxljIrcNQygisI52CQlo2ba4FJD5yzPav4ov8AgqyuLqkHJeRo2qePO8ySYBLt1LWV&#10;VaoyABBKbWNCTgSJq2PMgBH9GPhEw2BjcfkhqYU7XGd+e54bAQvkPp2iLcwfq9Q8R55LOWvhiy9H&#10;LZmI9qXMDVu0LF44kJjzdhGXqeZWPH7GaR3PZm4zvuXtX4V9WZIiiRmbaTsDMFvBQQ2cs/lEwRRM&#10;cu/Kfwz4O5Q11fyOEtIsDkMC7HeXq27JisalqIG+5SLFXhO9mFG1y5iv8kuJkvFXH1vg2zWpUXhX&#10;NPKVr3l6VlkgcvrL8rjMu4bVeYGPL2FIY0JNy4lQiTMZjsJ8AmQ04qvqbF6nmyVlVXzlrGLfWiGR&#10;cwmDiJchvR82ZGQpEYjkqYjxR+EROgNN4zI0NPs03Wx+SzlK5RCs2zZtNu9Ornkvi0c2iTv1Ijgq&#10;INJbDPiCqRpXFTyguliJwRHO2/oks4WRHjMzEzxbBTxiOXGSEoP4QMDTwGoK9p9UwoXUW6mQrKgO&#10;lklAl9nyXXKWLmoyw6fkYtCawsjWr+PgZfh6dm7jKOqDjIkiIlWOZNvEX/O3PXBdH2fjb5w2Rlav&#10;KGnnD7iFOdWsLFqLCmIco+4MU0JBiyj6RMCkZ/FPi58GNf4M16Y0tczfnsBqKlnWZHHXlot+bKfL&#10;Fj4Kpfs7Sb8e+8LKcTMJC1VFVt2icfeGV3KOk9PVLCyEwJTa+KqqJRAwQYJq48DEwEoIZiYifiWj&#10;N4qlk1KfWtKi2gGSqxTb1qzlM26izUzeRkCjsbAncGGJMayV1qdOuTDnaAVXrV1yRTsMbCtSg90R&#10;sIj2jxkcJ8Eek72Zy2Sxj8M34Q7uPsYjB4eq82QwKeSs1V2siyNnlU6ZJoIttq5ASvqByZw2k9E5&#10;5uM1JgAPIGyWdXEalyVyq8M3jsrSuLOlaxeRO04KicjTsJrAuqt4EHmDLNaV1Zhhw+sdLRtkYrhK&#10;atpYWSqGXlWGxlO1XZ012Vix1Z0nFisSVnFZPx6uGI3ktMZ8Yj8MzircbeNLzPuZY1AY/wBrGocm&#10;v9JZfHIlEEJRMEMxvExPaYmJ7TEx748UcqhWXmlir5ZXE6Wfl7VnSWKyZ9QyvY/CWOoqs3zDW2wE&#10;WdBNg90KWsVrD/fbsfwDf0C8aa/KS/0D/q6RKIKJ98TG8T+/E+Os3Smm2O35dU8Fizbv+HqFVkt/&#10;x7+IiIiIiNoiO0REe6Ij8H9QRWyVKrfrw6vZhFxCrKYsVHhZqu6bRIOrXsKW5J7clsATGYmPq8hn&#10;qWKpVMvllJTk79ZIofkArkZpK50+I2HBLCjzDRKxK+CpZK1rEfjbXeAtS9Zpco43BimDIMAo+kTG&#10;ZEo+mJ8UsNh6aaGMx1cKtOoiNlpSuO0d5kjMp3NrWEbXNI2uM2mRz/vv2P4Bv6BeNNflJf6B/wDo&#10;OWP4Bv6BeNNflJf6B/8AoOWP4Bv6BeNNflJf6B/+g5Y/gG/oF401+Ul/oH/6Dlj+Ab+gXjTX5SX+&#10;gf7sm6d1XjbNCg1arOMz1TqXKzajVx6rVWFDZGVWAsIZ5OLkwQr+S4mRim9j7Ve9TsjzRaqOW+u4&#10;N5HktqiIDiCiRnaexRIz3iY/3qbH8A39AvGmvykv9A/3ZaYxMCJ5dXnMgZxHrrY5/CuAFO3uuWEG&#10;QxE+nyRSURyDlXx9x3V0xkrK1X0uKeONJxiHtStOxSvob87SoiQsIhnph/SaETE7xPeJj3TH4Y/3&#10;qLH8A39AvGmvykv9A/3Y28jecNenRrutWnH81SEBLGHP4dhGdojuU9o3mfGU1BaiQ86/62ryXKKl&#10;JUQqnVifdupABDSGBhr5a7jEsnxVweHTLHumDsOn7DQpQ1a7F+0UyOyK/VGZiJ6jTJddAssNUs6d&#10;ITNg06teqLGbSxg11CqDZttHMoHctoiN5n4vMZTIUcbX7/L37aKiu3eflLBrHt+/4WOOzmKum4QN&#10;Sq9+sbzFg8gKEQzrbGPqH0d47x/vS2P4Bv6BeNNflJf6B/uBDF53K+yrTQ6iZvUMkik8Pk+U18md&#10;OMa/p9UIdCrZykp4t4EJREWsVkKWSrTt8vRtJtK3mILaTSZjBcZieM7F3939Qtt3bKKlVAE19my5&#10;aEJWESRsa5pCtYCMSREZQMREzM+HYjQ16bmVfPSdmlL+tMer+uTTN4bWrTI+TW1YFXTEk0Gk0QiA&#10;21dlvRPKObFM3n3+vqKLqR/Ys5D9G23jAZy5X8rayeMrWrCemxQdYw+UYhbZJkVXlEvqcjZvWYou&#10;ozfmX9VfqDxFiCQggbqUwHcWWQJNmjjQb7vrUhi1d4QX1x5ZHUBta2nwMUUnSxAHI287ZSfkkcfn&#10;rR8zz1uN4+tUHuPMJsMrqLq+Cp4wArK9Dcjk7jAixcaA8OvcsHxARjeemkOnWRzPpLGWHJto4vzW&#10;p8sBkgauMCQqeaieIpZkXBwODL0wzHoyPq9PGZ3jwXsamjReEeBwNw+ePM1zEh6brwsZczn1cLWL&#10;p1wCRieYFESV7VWqdcW8xmeVetVSxBsO7cecQNaLl/INsvhQeZtsKAEorIcyFco2mnjaKpfcv2U1&#10;Kyh97H2GCpY/i3Io3n3DHee0eMXQs2CuWaWOpVLFs53O0+tWWltg52jcnmBMKdo3kvdH+9JY/gG/&#10;oF401+Ul/oH/AFb7IlFrM5UA52a9A0CmlM/MTcssOeFgxnn0VqaYBsTenzXzAL+m8rTQRRBOr2qt&#10;2Qifu5UQ1JmI98wJyW2/GCnYZVlsHdXfoOkgFwCwJFgbc1NU4FtU0N45LYAlG8TttMT/AFGyxaem&#10;tXSPNr7DASlQftmNZIgA/jKYjwVKlqvButCXCFefQvqlx5bViaQBb7f+Sk2I2KJ7iW0EMxIzG8TE&#10;7xMT7pifpifw/E2tayM5LJqniWLw4jcsAe+0i90mujWJfvap9oLED3BDJ9Pj+hulagVBZP7OyDm2&#10;WqguxfIISuuww94fXQrKdubYjecZnaYuCtk6oWVBYAVuDfcSFgA1wCQmJRsLmR+Ay9/6zcbWSLb+&#10;BZ7Zr9vlJr11mOQUuYiZnlTI3dL+usrqj58BsrI4e/axt1PzLNRxpZtvBSs+M7NSfGOqhkGlo+lg&#10;EO8eKOndZBU5XpCrSztcIqzN2fsS8nXGfLfXp7JW+mustL5UB1pU07Ff9elN105DMkO6cJQIDtR6&#10;IMGXjmenj0FzXIm/5doFLKtazC2ceplrPTx6myyjh63ooU/TwEuPzrNnhJ8rdmWN+VaCehXKEDjz&#10;yyZpWcmiblfHuggvLpdQ1Ls265wJ1RsmB+UE45uWtjpFa+iTqklWZ+p/H2lOzN0hjodNWzfIARxI&#10;Ns2/SrpDBytTJewenHqFaxEAAYAACIEAAY2ERGOwiMdoiO0R2j9dxVfUVixVjLxbJFhVVtpKopzX&#10;hs2Br9SyO/mQ6fTrt5bHvtx717tJ6rVS0oH1rKDFiXpaMEtizHcSAhmJiY/WGipnSaSzFTeMF02S&#10;MwDOJRIlwLYuMxMTttMeLmn80I1dYaf6iMqoeApvxVfNR1+oI7cZF0AN1MAC1OcuU/JNgFeCuZW/&#10;SxlMSECtZC0inWEjniAy+wa1wRz2EZLcp7R4Y/EZChk85kR8viE1LdS1CJYB75SyINP6zqwMyGwH&#10;5i3KK+0KNz0K1h8IljyWKnlkDx19xJtXIKefmczaca5p12lPVYBn5l8T8qVflPJGnPg8w06ivDAU&#10;semhVYnEq4wMKRSq1VxZuwI7gKKakK9Pyb5HwNz4Qs8zBYmThqsGjiRjtvwkcag4pVyiJnjYuts3&#10;h3mGL77+IZjsMl93tPtDI/X9uJjafkSfyCrtMRP1sCp/bSXv+L2Hj3QeF06bEwQTEhcys+i7Zgx7&#10;GpG0U6/vj0WGgUhYjZGu86n5ewjlp2mwY+RrvH+nDImN+rYVPDHx2garGWZg5fWJH+9JY/gG/oF4&#10;01+Ul/oH/VlxtRXXtLq2GVkz7m2AURJVPu+yMgR98e/xbuXmMddt2X2bjW/ZW2ntJthjO0fKG0jI&#10;+0eqZ7fEN3HHNmi2YHI4dznDSvK5BzLiMyCbwgHGre6TTr7zErcg212rzGEf1ElMrfXbsNui+O81&#10;riYIuk6BmC9JMUwZhiGuVIsL+ocziyut9jYS6eNp49bSirDqXyNqw1Y7A2ydsX/KsGTWvggZ4r7+&#10;MdndU5SQq0Zygeev2Da0q1e/ZXXQBNI3WGjxmpSqq5tMVpqVlFMLX4s43Fk7DaZLmqKYzA3simeH&#10;fKuWZxsUjM+TrHFcQZKnHc2hvgVrEjMygAAIkjMynYREY7kRT2iI7zPaPCcnm5PT+FZvIC9Zhl7Y&#10;duLa1RqpFNcu5A+1IS0YAkJYlw2Bx+IoBwp4ynXpVxnuXSrrFYkZdubD482n7zYRHPeZ/WctfyjR&#10;Tj6tC0y2woktk9IoKICNyYZ78FrGJNhkIBEkUR8VcutFbi9U+YkSOEbGM9aQATM4V8/iIkRbbQMz&#10;28GGJ0m5w+qFWMjkwrF/YGynWq2o7+8lje9Puhhe/wALsWMm3For8vLUMK2zQrK5bbmcg+X2XTAx&#10;8pYczh6ugKRMxka9DN6ruOJgcE1Mll7DCcXZfFaXGUsLvAbRyn3R4wAaslk54KfG51y52eAubFLz&#10;jOREy75Hy3nGMmXFZ6svkncyn9YZauWE1ayY3a+w0EpXEzAxJsZIgO5TAxvPcpiI7z4fhNBtNS9y&#10;Va1HIxDGR7iDDrOJlQT3H2g0YdPcqa1cVWyEB83k8pkbMDG8ttXbtt57RuRSbXOac++ZIime8+B1&#10;rrvoZLU5cowWDUYsWm3x3WCeQzDrYRInayBLKtjBn63F1noG8ux28pmbfXtuEWFVxdHqABunmwpr&#10;4zGpIFJWTZLjCKqybZasWUcFi1CCKihhruEC27b4DFm/Z235WLRxzPvIrjilXFClAP66yhVYLKmn&#10;K0YvmBcgO9JS/IzExMxulxDSZG0TDaZxO/afH6kysy3C36t20FVu5xUuVl9fq1J5fIw8YOLAREgy&#10;eJ8YZHP9ZLUuNHbzflM2lW5Cq2iyryeUqOKN9xtWK9zn23X1gYI8hCfGPzmLbDqORri9JduQ95Bq&#10;WREzxfWcLK9he/yb1MCe4+Mnp+96FX0SK38IYVS0EwyrbWM7bkh4gfGCDqDBL5RBz4t46yTKWWw1&#10;wlS2s1izW5JbrsVXj02cGDwfXcPCSWYHG2/jE0/hDymcy+nanFLUUbaaTR5M/Z9gRqMHJPrARbda&#10;BtMEREba/X1cR8KPwT2GDUpqS3I1JsWb9PIYm5K5GyQuPzLKjOYryVeWxKl9G5X8i+kx/gMlT+Rv&#10;V+FfL485iW0rnDf37D1atjYmVLAjAsGDWULsJsJV49mY53HUWdUxNSQn10KP2O3kJ27gzaZr0Z9M&#10;+Yknhz8mwPE6l1Ets6fqWJJanCzfPXROeY9Qo+UooZExdYJTLnb1I7+YlURERERG0RHaIiPdER9E&#10;R/vS2P4Bv6BeNNflJf6B/wBW2ddYFUDTe4Jz9BQAA1HOkVxk0CO26rViRi6ERJhadFn1La+UfEvF&#10;SReS1JVdSavlsuLlRbLtGyQ7esw6dmovvG3nzn9dz02M7lcXeXfISxo2UNpVEBH1lXCmsrGMkQqE&#10;rcgFnXOZe9jrBsaXr1ZkB/gF0q3/ADVqqo8CYaosviJiSXdrULgMGCiZAuvVMxgvmySjWzjM8DGe&#10;/ith9V1UYfIWJhSMohnHEvdMekLAvOWY82F6VlLbCCOdiNHpibuTushNTH1X3LLC9wJrrJrJ/DM8&#10;RnaIiZKdoiJmdvF7Iu+zX7lm63vy+UtON5+qe8+o57z7/ix2Ks3WsxuIFw46l6QrVvMOZYeYqWIC&#10;TnOaZsezm4t9pZxiIhGNxNKzkL1kuKatVRNaW3ci2GPStY7m1p8VJXBMaYgMlFTK6jrVcrqSJCyE&#10;MiXVMS3YShSVywq1mzXOIIbsp5KfEnVOOK2frTLFlyq6FDJte9gKSoI95MYyRABj6ZKYjxOk9L3I&#10;dgxgZzGQTwJWWsQxTk1axyHPydMlCRvWyIuPKQgfL1xZb6OPpW7zvT8lTrOtM9U8R9CQMvUXYe3e&#10;e0eK9/UFVeI84chSo3HrHJ2uPHmxdBcsetKt/lW2YQATxXM9V1cHJ9l41iqDSnnmLsFXxqQDjyPr&#10;SMk+fWMCqqt7TnfYeC2mtbdQG/Ut+JE5hpNo4xZgcmPSp1mw1sbcQbFy1YS/hv5dQmSvA1cbRqY+&#10;sEQIV6VZNVIxHuiFpAAj+9+suy+duDUqK2iPSTX2GkUACKtdcS17SIo7CPFY7ueSkAxoSnc8fp6s&#10;1vkcUozHrDJxK7WV4tJdu7AgPD+sU9zCrHJj3WFY/E0bWRuun5OtUSb2zG8RJSIRPFY7xLGnxWuP&#10;UZCPfwOUyXRvapsK2ZZj1oxa2DsdTH7x88omQs3NoNsbqV00ScOz/m7DTq4rJ3sTja0kXQq16Dpp&#10;l0VSZCBWjr+YecbE1hblxiAWBRhXweqHBB6kVZLjfHouMU9BMzx9lh1h6Tq3ISJwxcIbXyKv13LZ&#10;0pHzCEdHHrL+vZKz8lTDj35CLZ6zY/3BTS+jw17jJjnsNzWHO5MawpMzKfpIimSmfwz4va2tQa6t&#10;UG4rFRMbRasugZvWO/q6VVPCuMwMra6w4YODqGP6zpzUIB66tyxiLBx9K7ivN1ef4BUdOzAz2jlY&#10;mJ3mQ8N0ZkLE+z8vzsYiGTHGrlVhJtQEyO4hka4FO0s4RarKFK+rcaReNRZRExNWbvkqhD81lbGq&#10;XQU+J98xZiv5mOXeIbx7RERAYjA05t3CDrM9QrVWrCxa2WrLTmBWhROXBF3KSMQWBsMAKjo7KWPa&#10;QjibOOyDNo4NG/5ibKFcx710jZOrXlgciQtZMDlJD4jCOsl5S7kLel8hAzxS+wNhleg7pTMjzHIr&#10;UIHv1FJsPAT4tYJ3s5lW9KnRTJz/ALo9s+lFZA/dPsNkVKj3ci5FIhBFBncY4RvPKzfeqIYrC4VB&#10;bAhHLgAglcrp1eUcnWWQ98Nax5lUxeOQutSooCvXQsREQWEfgGIiTOdzYe27GERluRTP+9NY/gG/&#10;oF401+Ul/oH/AFbbx11YuqXqzqllRREwxNhZKYOxRMdxKffE9/GXwVju3F37FTn2+VWs56D42+iw&#10;jpuGO0xDIgoid4jxo49+O+osWnfv/tm0uvt2/bdXj+Dv37fGb3tWlKhk2taYrUsB7kZsOYEBiO8k&#10;UxEeJr022NR2YiP6T9E6IzvPYr7WgotojfesNmPUMbx340c/jOQouCUGhu3WqWUnK7FZ3HtzUwZ4&#10;l7mqlbg9DB/WBHUGFp5EgXKlWDElXErkufBN1BKtKHl6uINiN9+3qLfI5jSmSszNCsy4eKyZKZ1E&#10;1wNlga1xYKmGdIeSQeBQRDIE+OpBL8CADJmcwIiMSRERTtAiMd5mZ7REd5nxofRWRl0ZbI4fG2s9&#10;1ZKWwrGrrwmtYPl8rYm6EFYIupu6lJyREQn8Q0cPj7OQtFHLp11yXTCPe1zJ2UhI+83PNagjuRx4&#10;/U3iqvnskLzQ3y89SsjoshNiw+zEdNdSuydmWvsM+npEzqK5hCQVczr08clmiXHXbzlZsq1Zn118&#10;eLFLkURPypLBz+TIHh+sztPGdp2nbfafonb6dvweCfqjXWpMlXFxsq49C6FGnTGZZwhVYVOq9YAP&#10;pFa8tD2hGzCnttzPEuyrPoLK3HWB98T+x1TXrT7to5pKdt+/joY6jToJmeUqp1k1lyU+8pBIAMlP&#10;0lMbz4PPZDCVMnlTgR81lOpkoWKy5KGvWusfUqwmfsXl0K4TuUesjIoiI2iO0RHaIiPdER+tXMJj&#10;6NnKaiq8QaqwptPHUyYpblm9rIB9qCU5bVhUXKnrn9mK3Ei9oZy66/aKenWTEcUVgMvTWpVV+hIb&#10;7RsAyxpetxtbMnKxo6evIQc7TeyajxtIB+k+raEJaMb+6sD2T9yBT4LY4yGcuCM5LJkERHuHanRC&#10;Y5JpJKJKJPd9lpG50iHl61U2tMFKUBMYxhQC1rCORmZlsIAIxJERTEDEbz28ZXJaVQxWPsnze49x&#10;XfyMsZNzI1klHNCLZSJwDNmGfUsGCpf0V4/O0UtTicOVv2jkDBg1WdSoSCxq2cek62yLaWTX5bqT&#10;9cltsrn+u09JVW70sGA3L8Ae4sy9pc9MDiN43o0TiAnflB3rSyH0R4p4ugkn3b9lNSskfebnHABH&#10;9iO87mc+kAiTKYGJnxicBTiOjjKa68nEceu/7JaslEfd2rRuss/s2l9XbzuAf0LmLv4qy3dQuB1S&#10;byUuruAomeg2Wh15WS2dKC2aETM+IylAfK2kH0Mni2Nhr8fZ25CMs4K69d4fKVbQqAHRBhIrsIsI&#10;VqOvA8n0qntett86G4ufNnARAlMkyst6IGI3Lq7RMTO8VrtRpIt07CbVZ4fPTYrsFqWh7/UtgCY/&#10;jjxX1GpqE5jU+LnH06y3QswyDN6GXdUGZNsrxZxZaJd+BxWBxgTY8UsXQVL7uQtJp1VR25usMhYR&#10;JT2Ady3My2EA3MpgYmfCauNmvbvWhBmYy6jFxZC8vkDBB0RHGlUb1k06scYSPMmQVx1pzZuXy8xk&#10;bAsHFYpRDFm6+B7EW+/QpKKR81bIShQzxWt9g1V20Hr5MyV/OV7XJYzv5p14Xm2IjfYQOSYU+4Bi&#10;SKdomfAYbDkbNPYmzK6UK9c5fI90HkYAN+S/UdfGh6ylBG/0HcJCVrtLX7eynC3mXD6uJerytAS2&#10;j5Oio+JRG4lbZaYJSBht/vTWP4Bv6BeNNflJf6B/1dQzaggV6gxsdWYjbnexchWcXv7/AFmzHx7o&#10;9307/Fowd9ttUYNnu3+w5Ku3b3x87hx3+jffv7viBRh7Sz1tcnSxKmQHBfeIuZBvqmtU5RIL2En2&#10;mRIIDguw+uz2plGpoFJwvEUCKpjVrL7g0rLlcn3/ACt47LY5GIEC56ceNWoL+l67eKajv2845NwL&#10;fGN9u6EUuc7R7l95+5/WMxQrSA2b2LyFOuTJmFi6zUalUnMRMwEGYyUxEzEe6J8ZRmvq1mrWouir&#10;Sp1rCxHJH2Nl0baGk3yghxBcQtZOlxetTK5r8LvYnTlNVxP2C1YKxkH1y584Yhl91kkuiewvXxeI&#10;brhkL9PjCZLTwpsWseFilaqOcuuRV3ELlPUxsiuekwWAxczznqrIInifhbNS5Crhq0Mnq16hBfvG&#10;uIHj0jCfKLk55DJGbOntBdNvKRFHwQ/BdTcGTyTEqz9ipsVy0b64KXjztzsR2rCdn5N8dCvUrcUw&#10;yIdfXWSGey2Oo5nIrRZy1l7VlasWOntNSipYecfjqbOqCOKiiSl1g+BNkQBVTG52/X5bNtAmrX2D&#10;eYkkpsWgY2do5QLfLb7xEkM77Usvi7A2qGQQFiq8d45rP6CEog1sAt1tUcCxTRNbBExKI/Wk2qr0&#10;2a1lS317FdgOQ9LRg1OS5cktqmBMGtgFImMwQzMT4i5nrvTNonNPH14h2RvkvbkNWvyCJiJIYJzj&#10;TWXJDDXhyHecpp3SSaWAix5OMrmEXrwtsHBEoBdVbRpIdxS/nX53Z7fZI29RxmtN4vJz26R4+3Zx&#10;Ej+Hq9ZeXFn4uAo2/BPv8IzuIlsV2maGosBwsVbSuPVrOgZIJIIMCglmYGBgQl32j9YFuUwuJyTQ&#10;gYFl/G07jBgC5DAnYSwogS9Q7T2LvHfx/Q/GY+j9H1nSrVu34PkVh8ZYPDFiMLpUjhVljcizz+Ui&#10;CgpfchNQ5TRjtCcckiYwgNtxhw1KKpJyZ2vhI1NUZK7NNAjT03SsDI81GR9QbbEwRKP15JJNCQdU&#10;puAxBFe1o1NXFBIrgMZkI61SvHaOhXZTRWdKx7CrnTCf2648VMjQeNmlerpt1HhygXV3hDFMiDgT&#10;HkBRPExExn0mIlEx+uX9QXolgVBAU1xmIZatPOFV669/pIy5HP8AW0gxs+kJ8XcneZLrl+0+5ZbP&#10;3brDCayfp2jkU8R9wjsMdo8X9YXEF5bEjNHEmcR02ZGyBRcav6eVKmQrmduO9+OJSaigfq9S4yff&#10;bwuQBXbfawNY2Vi2+nhYBZ7fTt7/ABUzNBh9KDWrJU4KIDIY6WCViqfKJGCIY3Q2RmUPgGx7piWZ&#10;PSzKNn2xi7Hs2cpDYpQ9gMQSMkFbqOGEPhiLi1cyE1sAZn3+LHmgxmMhSDNU2bsN8xYiPRVGKouk&#10;ORdisH8iMeoCb7vHkLrnHONN1QEHY66qsg0ocqvsxiRDqxMz0J6Zz64kt9/EZnUNC5agKrUULVPg&#10;w8bYsbIdZKsbE9YDqMekiFpMUsz6dd5sjp1NJ6Sx0xdU6+Y5QK85XKuTZyljILGvj+g2qklpfFRx&#10;NXkJIIliyS6RYPtbWd+xilWODLFjJOPJ6gudPgoQJbXFKZ6C+Auuvk0DCeNR4biP6lNIVWjnspUm&#10;czl7FjzNqthbYkpmMBnbotynSErIgCuFDkviS8mfg9T3088Xp1oeUg43Cxm9oajb8Ps4JG4X7V50&#10;p7xJf71Fj+Ab+gXjTX5SX+gf9XUMoMfKYfMK5Tx32rZBR12er3jvYGp+HedomPdMeNP5h3U6OLzW&#10;LyD4V3YSKl1L3CEbjyk1AQ8ZKILfjM7T4dQ0RTdL2ga5zmSWKwrcw2htChuZOcPKSW27KlqaqOdK&#10;2s+1i/esNtXLbjfZsuKTa5zJ5GZlPvmZ/uR7o2j4q2Ox1Ztu9ccFetWSPJjWsnYRj6I/CRFMAAxJ&#10;mQjEzFHC7rO9PK5lnq7g/JWIHrcDlaiNKRBdZBGAnKEBJRBTP6627X4Fmb5+RwyjiCGLBDybcYE7&#10;8k0VbtkZiRY+a6D2F3KL2fpEL8/cVaUGVyHK62sy/JTdyAg7fzGTbM7DZuFYTANt9apYY9ba+Y1v&#10;ly6YxQfmOvmLJlkcwCK0v+t17MIA8uuASVsqy4HpLQMqien4JBb7Y3PZKmvf3cGKpZH0957dS+f4&#10;PVv2+mf1h1q05VatWUx9iw9gJQhCQljXOayRWpSliRsYZQABEkUxEeH4DTM2KOnjkl27Zj0LuXX8&#10;2VSMGRIxzO5dKeD7SiELa1D1K5YrTunsfUxnszGVMdGTtnGVul5VAp6yQOvVoq34xwW+pcgAiAIm&#10;z65LI5e7kbGNVYgczn7TOcrDeXzjcb1t1eYkWbIq11TVxy3LaxAplSXYvQuldN2n1smYhC8ZQs2V&#10;Y+liLFS5x+QFh+buXDSXVbzN0DdY4ic2DlL7OlNQKU/7GU4m93ntsJRCZlZzv2BkAU99o7TsqtlB&#10;JORytxuZtVT+dS8witXRVONo4uGvVUywExyU9rEzM9OP1x1u7ZRTqVwlj7Vpy69dC497HOaQLWEf&#10;SRlER+HwzSmi1XU4e4R0ONVZzldRCzYSggEOvVpNGDHya5E7FU2e0Z6bTpoXmdbV0XsvMqdTxYuJ&#10;lTFbRy5WSUQpuXoKeMjEvpIkOajsHINVqyvTSuvWTnL4KQlYqUrZ08gWsIEAAT5cRGIiI93jSlI4&#10;4sRp7EC6O/Z00Uk737T9lI/oj96P1l+Kp5zD28pWJw2cbWydJ9+uVY+lYF1NTisKlDfk3Qa46TPQ&#10;exdvi3mdoj3zPujwjB494PxmnBasmob1E2cpZ6fmy3H0H5QVLqBO58Gxb4lHUKPix+ncPp3GcKfV&#10;Jtu1YstbafYabnvMFRXgTJhzCuRNhSQUn1wveb2QjUGWxxZCwVp1XFZPI0aItIAApVVXb4hyhY79&#10;5nt7/d4qYvTOoM3ayNp24g+xN9UR6IN93z42leUrjHMpsCSURLJAYJx9RcOITdCwhphHECZxjmQj&#10;34jJbzEbztHb6mYnvExtMfinxmsK0ZAsZkrlSN9/UpTjhDI37yLU9NoTPzgOJ+nxaW+C6FbUN5VI&#10;i5bSk6tB7IDl24Dac/uHp5kcfPE/GTygtAMi5fkMOuZ9bMjajgDAj7rya+peZHaJCvIcuRhE5K1Z&#10;bYxuGqV2qRkAAC8xmJ6fQrCLI+UQkCl10l+oI6KoISfBg/G5mowIBm1a8CzmjfVO8rdVsbcDgwjc&#10;lb9VJQanADAKI1TV2V5hOQoWJLYOtKbNdqxiS+ySoTqFMRPoEiKY7kXhjVHWdqC4PDD45syXMpOB&#10;ZdsLXMMinVDme8yEWHCFUWBLJYuTOX5XOZy9Efc9a3dtsgREYjgpcSRQAAMLQhcQAwtIRA4/EddC&#10;E0UdS/fsSqsNi875S5acZHxGDdMiqDayU1gRXhpikZ8Glupa9xwBz6eKRayYH3KOIXKaW4/n6Z9J&#10;WxmI4lOwkMzxwum8lk437svXEYoNuO+4QpWUMti9PExV9M8vdvUpZnT7sQm1YFHnkZD2gqt1NhWx&#10;yvJVmyvqTs2V8iWHrEGdxj/eksfwDf0C8aa/KS/0D/q7V1co36WJbkI/EWJNeUGe34Jqf3Y3id4m&#10;Y+o8rg8VeybvpipXNgL7b7ubt0kj/ZOMB7xG+8x4W3UFulp+t6ZNQkOSyMj75GF1zimE/c8iuFIT&#10;O/SPbad8RS62QKJhuYv9KxkyiY2Ja3wpY1Ul90motIM9Mu6pDBfrJad0j5U7tE5HMZG0nzC0vj/a&#10;FVckIExX+23HBiB/IBHUBsjXwuoVKw2fb8nXauTnFZM4CT2WZ8ix9iYEtq9ppqZIjCbZOcFWPisU&#10;EMjNahASGMbULkio75SB9p24+SRwYGzaiyZfGCCSQpbBd49qZhsMZt5elTQPGtTryckNesvuUzJF&#10;ubDk3OPbmUxACNfU+sqoPyM8XYrCt6b6tNRrAl3MiqQkW5Dcp6FaSJNKIhzIO7IRQ1bajtMYG/XX&#10;Pb0supmkqdp7ellgZ/B4p0K0QVi9ar064zvtLrLRSqJ2iZ2kzj3RM/inxTw1QwVSxySOzcsEKpe8&#10;5ltu9ZYRcRlrJIu58EK4ICYUoIghfqzHNIdv6XxZygzvO3pZjUWll+PY+0d57eF08dqWpNpx9NSb&#10;abmOJh7b8QLIVqyyIvuIE5ky9A7n2+qs5HI2VU6VNRPs2XlwUpQe8in/AJhGNyMpgAiSmI8WsbVM&#10;sdpUbEeWx6/Q6+Fc90WssyNyaZnEWRoiXk6pQiONmzVG8zrYPC2LFTlwm+7hVoc/XuIWrBLW4hJc&#10;gyEdWUlIdbp8xmQt61yQsiNijEYdhwBf2NvIsWB/iNVRQz+0ueK+OxtVNKjUXCq1WuELUoI77CMf&#10;TMzJGU7kZkRnJGUzP67JFMCIxJERTtERHeZmZ7RER758TpzT7i/U1QZPI1zxjM26/ImXXHvAxjKg&#10;jJ1BPivYGZGwU/W40xy2EMcjnTLy2dyFirKrdK3KkOZi6nVWJhjhglGDUkQ3i+VeUNV5SmRnMCAD&#10;JkU+4RGNymfxRHfxCFyXPU2pTmTH5wBk8iTGu9f+5LabZ5fQPePALWMACxEAGPcIDHERj8URG0fr&#10;P6r9MUeteWvjnMdTT9cXhidwySFLjlYtrienaAYJz1QpgRJJPmyrOsNUBHLYxPNZLqgQztIcysdZ&#10;e0xsSxIY98EPefE+0crkr+/v87etWt9p379dp79+/wC/8a/Y+n8lYQ3jtdOudehxKN+fnXwuvI8Y&#10;5ehhEXaAEiIRlVrWGUXRVygixWKmLNowjj6HXy+tq5T6ony67kceMi2CmYE0aexaqUugIs2ZJj7l&#10;rp8pHzFp5MccQRmQrghSElPTWEdvq05iy65i8j8ku/Yx3Q/olXVwAYeL1sGLakB0K9yImQXwB6rK&#10;0oBaqVQauKwuIql6mGuvXr11QTHWbTz4DvPrfbtvLm1kssWGGwzOQ8lNrH/Bzp1ppDKGgkHfYXT8&#10;0VMHRMNyFzgIo6occVj+lYuoXasRRuVMRiKiqOOoq6VeurfYY3kiIiKZNrmnJNe9pG57jNzTNhkU&#10;lWvVa12ue0ki2hdhJbd45KcJhO0943jt41jYrY9d+m7K5rH2cZ1oohMIyzprmpo1rHRKvxMAGEyH&#10;BpjI/N2s53NOFluxxAFKgwq066+yalJJmyU1lblMDzMzabbDjbYc5pryOj8XkbWSBZrr26eInJTU&#10;h8+XOwsmVrFesW3Vr+bOI6Ik3ixZRzEbesM3FKJ7/wBFsk3LXFx7o6NOqxtRcce/DzdeR34yETJb&#10;RY1xqSzkrPCNqPW8mdko2/YuKxstymxSQxJlcJCoMZa1Y/KeAx+k9MUdM4GufP0IVOYyZx2WzJ3e&#10;TWQlMbymguw1QtI3PdaMavla9FASOMqMTYzV6YAl1Ke5lASJlHUdcJRVq6xhk8ylrA8ul5h+4ijh&#10;NVZR+Js5GnF6q88bkbFAlFYbVgSt1K1hYMhqi6gl2QuVteSltWRV7tGyi5TtpXZq26rl2K1mu4IY&#10;l9d6iNTktWUGtqyIDCYIZmJ8a20RqjCY6lktIWbG+Sw5viharecirUWVa0+05bmLibQviwQ2FHxO&#10;tRZX2sfHm9Q+Rs5KMNjLeRmjT4+YsxVSTZAJLsEbDyYzicrVBshbZGFld+E7Q9cEOx+Ux9K1Q1FU&#10;JnBntKjUuVtqV1QtFg3UGuymz3qsP01rkSNbRmX1k6dO2dYVqbgx39MDx02KXmnueVaJYzG1myur&#10;N9SJ5HZqsZXSBt6HxTMztEd5mfdEfhnxLsjfpUFR3lt20iquI3iN5N5gPvmI9/vmPHTLWOOyL534&#10;V8CNrUDGcQNs8ZwyLqo2BZERmwFht6zHeN8phsN7UpZbFw1x47MUCpWrGPUdZU5JHA3qivLrSlwl&#10;7VXx3g21FgUT8bNVUMErPJp36KcmluRnHeVo3HxWiyBxVtS0yttq1BCA+TmzD5hgKJZUNZVJdRw9&#10;6k29J5URpHUTWloXCtSZ9Na6rEPgrHUmsxavMpaysa3Hltb4JVTU1fH4ycrVCrkkrp36gGPXcrIL&#10;CyqQTX61j5MGE2U9AI6hxtjtV46pbo17/mVzVujEOS+nZZUsCLA+RsJ6yT6NhJSJhtDBRZF9ZPx6&#10;Xx17TEZHTOpRiuGXrZDp36+RC4pNsPJlWJTBrVrNVq0m5E25cXTtB5dq/FXGaoz9fDXLtfzdULVe&#10;9K21+qaOcWU1WVo2YsoMTcJhHEjGAMCKtksXcrZDH3FQ6rcqOB9awovcamrkgOPfE7T2KJGdpiY+&#10;PUvwYZvTPs+/iDuWKWSoXfN1m4xUIfVZfW1aDQdmnaqOBqZbEtsjXOsjhLJmp10+aFI2CrdUPMRX&#10;MzWD5Tv1ISbFsAW8eBGBjE7jMeMr8Htmhl8JqfH5PLUK9a7VJtbIpxfVZFtVqvBjWi1TSVxUWxSg&#10;1ysK9u0b68N+ObebyuOxFWIOevkrtekqemPI+J2GLgpEe8iO8/i7+LLNMagxmbimQDbGjZBrq3V5&#10;dIno7OUt3BnRYa4W6VNhZFKmcdOTktNZHKYbNMuruZajbprOgysKiWitRd3vWWiZsMbFjFoBQjKb&#10;NpnXVXqX6hyyrerIt1mSDFSyvZULknKnAtq5JZiXBoAwN+JgJRMfHV1Tpmngr2PoX0hqJOX855ny&#10;tt9erT9nRWchcc7DSXZY0mGnmg1V2hD+GC1SeMfiCzFOLM0XsW6VzDDVJqauflKzpXLqjGAlp1jW&#10;bUKOZCPqMJoTReExGpfO4qtctY5631rYOsuuD68v7QGrTWtKE2JN9DpqWwYk3m8RT9TnvgvzWmqh&#10;+RvZUaeXwrHDFXHVJJ9Oxlq9xzIIX02VAbYrOTwutBYUjF8dD6km5vNYzFAKzd9fXUVzlSxkmGCm&#10;HDGCAxJFwAuIxJT2ifD/ANS+osZmTrd7CKtiPNpDcY6rKbYXbBBEUCFiU9Az3AGSQlEfHg7uYxGV&#10;yVDL3LNNj8X5eTpGhQOHkFptdTWWBJkpVNhO8IcXL0+MfnMPZG5jMpWC3SsjBB1UM+bMrZAsUcdx&#10;YloA5LIJTlg0CCP6qsfwDf0C8aa/KS/0D/q7L1Z91nF5CvP7zqjVz+l8da1qRcahzDErZYU/eMTV&#10;aUAwk160bFZhJRKvMWymLI7n5SvBykRrUqtenXX8yvVSuukP7VShAB/uD+t5yldhkjau2cpRsM7z&#10;coX7L2osct55Ty6iHT/5QlwzETHxewNb23HUrIczHZxnVtPWKQN3kLsRDLFjkMSui0ebIPpVJAgI&#10;DU+hgZdp3BF1FcVMj2rfTJGMHctL/YotTI86VMyBZSazuXA4l4kimSIpmZmZ3mZnvMzM++Z+mfGb&#10;1617ktqF1sXR6XydvH1HCvJ23GUc9tib5Xp7RBUm9TkLwJIRg9QZPHqWUkNVdkmUORFyIix7+rRO&#10;SLuXOuW/ff3z4xeTtgmvb1OWCCwlUlCpcJzkXSgTkj6ZHjuqCiJhKXMCTGSHULBZm+l1irispTyL&#10;U1+PWZ5J42FiHM1hvLVhvyOB2335fNkqjZ9k4HlEjhabjIHcDFgFkrPFRZA1sAGLglJrLMFsXVBw&#10;9SfC0pWbWtMVqUsZNjGHMCC1gMSRmZTAiIxMlMxERv40/T1A5ljMJoD51jrEW2wZsYxajswxwvKu&#10;k1olgtYBdPcDIdp+pyOna9+Mc23NZgvNPXUZU7C7a0OCDAxU1qQgmhJGnsyFu49E2Z/XtxGb6RKj&#10;5WnajCY2WTw52Er602wk54zZyIKor5jBVhbwb4QzHMrNoyuIqnTJRVekHogUSn5LgHHhEB2Hjx7b&#10;bfFV0dl5OpNunUcOWkomlXt3HNWmndHjyrAQApnnZIq6+uE2fLpBjxEwKCAoghIZghISjeCGY7TE&#10;x3iY7TH6yd/K3quOpKJYstXHBXQBNYKlwTWSIxzYQjG8++fAOSwGqaIsW1ZCa2AUbiYGMyJCUdxI&#10;ZmJjvHxZDP3B6vlg6dOrBcCu33bjUqwexcBYz1ObAnKa4Od02dPhOFxjMj18/rT2zks40SEopYOx&#10;kr1ZONrrKZKsq0oRQsP63Vr2FRJdaGRqLJZ3JrnWOocHl8XgcOlbLbaNSysas2LXTQS8ddtN6oT5&#10;iwohx3MAg2PsIDWCeXcLWHZw37x1FZAeW39l0tt/p4fi8aoyO8CY4mzWRMzt9c5CPIVvpiez7Ky2&#10;id527eLOUaoTVgsW1yyLv0710xqV5iPdv5ab0xM+6RiYjfvH61l9W1WLwGUo13ZK+8F8qWRVXWbH&#10;9eoEjtedt8nYRsb3+l63G3qh4BawJjGEIAADJGZlPEQAR3kiKZiBGI3me0eK+RzdOtkdTWgTYadp&#10;CbC8PPGZirQ6gF03rg+Fq0M8mMiRUUJiOf60xLlg5LgNTVNAWLatgyJrYBRImBjMiYFEiQzMTG3g&#10;EV1LQhQwCkpAVKWMe4QWEQADH0QMRHjnnMhEWjiZRi6Y+aydiYHlsFcSEUiUfNfcZVrbzA9flMRJ&#10;1fg+00zEY+SlZZSZW1scT7zOVvDWxlYpAJ510rdZHchU5h8J8Dk5t0NQZa26w3IoDIHNqCmIYDyv&#10;ZTy0XXPLqC/kQktnTkTsCwzSrLa8aooScsXgKrYYkoDbieUujPEl78imnVmQIYXLrciTqviaVSyn&#10;JWUbrDFacWhqkkPp4MsLlePrQE+lgQ0nr4zHl5kePhiMNKtM0JmYjyez8mYd+zcg0Pkp9070kVGD&#10;MbdUhmfG8zcyWQuM+nrXLlps/wCEe5k7f2RT4Raz4lprEFwYXmBEstYXPEuCKO+9QjHcJZf6RoL1&#10;eUsbSuVYfBUwp01lLC27tsPIRE7Vt3z7FlgrWBNZMl01rUPFS1gP33JrmApS45GxhCCwGPeRGUwI&#10;xH4ZnbwS6jG5mwM8eNKONaJ+ne43ZZjt7irRZiZ7du8jtjqFDHh+FnUvO/F6y6Cv/Z/we7vE8izb&#10;lR9A101a4x/g0CU/vkUz45/qhyu+223m2cPfv9j36e/4+O+3bfafG45x5+7cXpqWImI+j5ZBzG/0&#10;yMiX4/G2QoUMgH4V9Sk78frGXq/9n/D7/oFdw24ewU8drscq0z9G1xW6wHb3lZGuMT23ntMg5LFu&#10;UyOS2qMWLMZ9xAYzIlH44nb9ZRg9bLxhLuNJWKO1aTRySrs8C5YW0RrsBa9C5YqvJDYWMJtJfXIl&#10;Fp/A/BvpRes1YimrHl7V1EnHX1rSIit/TfXXXu9WeqThXdoxV+TXUqNTPGt8JNq1rXTHwUZLI36M&#10;anm0YZGx5gYtb43Bgqtk32fKzLzt2aRiK2hVXGQ2sK6+EsM1erXcurkf6qE161QMjHWZHHoVZkVn&#10;SmJouF314La5je2uQ+PiYKjhbZWcLYQ8xBkjPA5DeOcCW0yO8cttt48Xka8/8IrT2AxPCxMYvD4a&#10;lWy92oA8GoHG1WLyp+YXEixXmMqINb0hBwFATmSrqY3nqTzroWBHMV0Z/Gqa2YGJ+TVFfmw/mgAk&#10;RTEDM+EZ/V2v8JrPOWkJdasai1fRp9FkJEJrVsDTvVJrVEbSutQsxdGsECtBdIEwGvsRXYkqunM5&#10;C9PdBcCpumYSGPquWwd4dDLdCzc6jDlnTyCQiIWAgHjIYDNV/NYvKV5rXEdRiZNfITiRakgYswYA&#10;MAwKJExifxeLNzPW8rqlItllOi+TooUgecwFkcYY2b7+4b9NldTJDj5SRZIeP1Gf+D9pDGY7U+Rp&#10;XFZzKWsd+pu1oVS2eQN+VOa3tB+ZgwcuuSrFltKyFawcWZNSWVdU5DI5bUusFHYsnl7lpqK437qz&#10;XcsqqKPquNwusiZZO1f6vXY0ohvCV/FqrCfqlwzcvkaqatPGVr6Ld1rwvU2kM1qpOaqBWMkTHCtY&#10;x8443jxQw3wf4VGVzWAweIwGWxuqa17GYW5M40EZWa+RQtlK9D3eaEa/m02NuTLi6y2IJ/wqooZP&#10;C4TSmNz1/HahxbRsXsu6/wAcdSfRoOMTpggw8rUK0JDZcvzJnM9Gr403n9U/Djbq3K2JptdoRWoU&#10;Mp4w79SHtxOTxAOyLnIR502eXChSlFza0h8mmHFXy2DyVPK421Eyi7QsLsoPjPEw5rmeLVHErck+&#10;LUtElNAGCQx4l1p6ayh+c17QSuP3zZIjH9/wiljtUYW9qnD53H5TGVsbcRkLKyCSr2hYdXrqQMV7&#10;XmCXYMOqVdewnK+1DRWZ+C/M5PG3g2nNmtThw9nol1rwWECLcSmGJJXna+RFxD8iSmcyQVbTOEbf&#10;dj6ti7YWeRteasb3rbbRBEwCkqUvqdMF10JCePXaLLbrNh3gWak1Dh8JDBk1Bkb9es94j75r12HD&#10;7G209kLZPbxrDVGn8VnNV4/UmPxeGx9rD450HVR5TALu5CzWveTcquD8TIR1Vg5g/Yo5GKnfA8em&#10;NQVIzk5VuI1G3A5Zc5Cvj6t/HPHHZGcfZh9bzdW1l63SsSPVSxwEs1iQTqPP5XG5PIy/R9QMfUwl&#10;AbuQs5R1LEIGQV1Ex3o1bazebPSGw+7aPGQO1ojVmkYpGvpM1FS8rXyCnRPTmmxnRe1w8TmwAVir&#10;pGU/XbDb0w8LrnqbU2lzpSxoXtPZmxjAkDgOuORrgcVLyeC4kCsj1Knrms5IutC/WWoNaWQyPwa4&#10;G5fxtHU+oNQ28bbvW1WVMojL1XKomtmMI7tpWyzBl2sCWsmSjxp/UWgtK6eyGmNQ5cMbmruFurO6&#10;9ZUm3ccyrlOdzz3BQXHrTZaded+INqzbl/jRrVASpvaroSobEcGK85hcmQg6AlnEh3GGwMntMTtJ&#10;eFIXHFaVgoIjtEAsYAYj96I+KdE2tH6pyWUsIouw84wMc4Mx57kI+WWV0HAkWrdXlpBLOvXsQVcF&#10;ALjzqLnwV5LS2nCPDnczeczVIbqiHNUZrpVgxSFspdY6CybJkIAbJIR4RJaWr6dL4NsJhh07iZw9&#10;y17TZlWY4qSmVH2hIcrQi09BAx/1qAQyZ+TX3HxmtPanSrO1MVWO1+qunXTVlFltsxr078IivSai&#10;8sbBYwqtSvZWNJkMVZSRupfFgNQ4/D0c1iH5dmMzlaw2xWtx1qTn4+aV1XVVT3ZWsddtmheAvkkg&#10;KjZB+NYa2oab0xpbUGsWSpeb1LkVX7WEwogkKmOx1THxeTupdWiLbWSxTiszQTJVAGT6miquX10G&#10;qbeublGq7H2jtfqY6lm5Vxjaq63STFAUPuQ0LWKx9EuMJeddnUfT+oci9rnTSn1msRYrrylezYS5&#10;RSDVMRVJzQYs4kDCQ5CUSMxvHj4StfXKmXzD85YdhtNUsJWB52MWFlZFfslZdTWkHV8PjDWK4s2h&#10;lrhlcABNZNS38FeoMDgGg/y+fa+WJS5XTMIvjep4kIS9JFMFRO68LHRQFewsnWq/xWEJsHUa5DlK&#10;tKgCbWYxZAFhYsglkaSmGBDBIJIYgomN48Lyh/DNrTP+2c0nGY3T7LeZB1krCnvcW6c0yvsnpCAp&#10;RjhAiepIQHp5YjNa1pagTn76m28hjWZ1bRHr2XMrlZsVKqWE99WUvaIMSaSbNd0HYU1zGjpXT9HE&#10;m8IW+0HVsX3rHjspuQuMsXTTyAT6Mv6XU+U4dSZL4yLM6gwmIENoMsnlaFCBmSgYgptPVEblMDG/&#10;vKYj3+NL6awepcTky/VGGSyN3HOnJV8ZVRTs0eq06UOBvL2ibeigzeQ1p4LncfFLF4LT+tMzWp46&#10;mjHPr4UKdF1ZKAVXgWXrNa3t0QWXUDHEshIZXy7xCvaXwW5ypidohxY6w/K34LmESShfjMTWKBXz&#10;OFkweZiC+ouDloItK6nSspU9fVUxDeDghgdRLhBqWcSjmpoAxZbiYiUTH9U2P4Bv6BeNNflJf6B/&#10;1cxRfNas1z+8YyM/9fi9jnxMPoXLNJ0SPGYbVcaGRIz3GeYTuP0e74sPlVzuGSxdC8M9/daqqf7p&#10;2mPn7TExExPaYif1zMXcpXWVrBU7F/E3O4vq2yEV9MGBMFKLZdJb65TKGkNdrFkysg1gpQG1rTFa&#10;1rGTYxhzAgAAMSRmZTAiIxMlMxERv4xuAfhsrSyWUaoK1W3jrVewa2FsVkUPWoyrqCGNa7soFqYZ&#10;mIARQ1jsjn60qRLG2ou0hSrpBzY7puoN4qjiREJMKRXvHU39fiphcVMtLI5EKVI27DMg13BbWxuM&#10;Dsv5RkbxttMR4z2KrcK9KhphmMqDM7b7V4rIHcp3Nzj2kpmSY1hERSRFM/FgtN2prKw+nkIVSrV0&#10;8SY1Nfy/mrLzk2scQyz0gS0D1J2VvEF4Crj6lq9aZ9jrU0NsvP8AtEpE2F/cHwLRwc0AlnCfar1U&#10;GBGwz1SQ2ev0/VMelZHuBej5vLfO6kpV44xsGKrutlB+mZ3ZbinG0eoOy/fMM39PTOLtFFi/leHD&#10;2nk2i5wRMwUxXSsE1a/qGNjFM2IiIjrz6t/qrFK6hVqpaSyvZrvCGJeloyDFsAuxAYzMTE+CTjyP&#10;J6QzEnYpULtndduuqQ6wdQF/WWUpE4VlZUiVuWaGNU8Z6S/1YVrHDGJp2bd8T26+OKksmXatoIn0&#10;vrwEzEe565U9Mmh6jLL6gtRxbk7ZOhf+41wEU1K+/wBPl6iko3+66e/0+EaJzb2txuSaKsC9hwQ4&#10;3IHM8aE85g4qZE5haBXJwi/KxFHC7Yej9Y1PRTG7hoRfVEbbyeLsJyXGOXbdgVSV+PntExvv4TTc&#10;Z39MPfHnccySI6YsP5a5ip5RCbA7y068/W1z1gcKcwLaauRx9hdqldQuzVsKncHJaMEBxvtMbxPc&#10;SiCGdxKIKJjxpnToTE9V9rNWY+kegHkaU/vH5i/v/Bx7/oxOJsSbKVcRtZCf9zxWP4c1D6DEIcZK&#10;rDuPGWWOReopmcLgakL56fxpza6YwMIZk5rtTT2iI26VOvWsDAxwhdsIjvygW39P3YrMsJ8vaS1S&#10;7FW0mDhgi5DYkeSzjdbl9N64JgA0VucDKNVtYKGUfqKU5FKSOa76uOreZBqOU8uMtuUuqByfTcmS&#10;7CxO2ocrIbHezKqUFI7SSsbTW0dp+6CGZJsdu3ODj3xP62Ogccfb63u6iPYJ5fYreNx0Tykh2mFZ&#10;Cz6BL9gdNkjNgJ8FrHJJA8bhHdLGLZ/X82EKaFnjIyJLxqzhozvExdOsa53rsj9abYewEoQs3Oc0&#10;oBalLGTYxhlsIAARJERTECMTM9vFnOCuVYW5aMdPw2ude1Zx1f5Gcm8GFzWGQsQ06STAT8iuvcPj&#10;N3y1Z2Sy96tjqKNurZtMha4kp2EI37mw59K1BBMYWwgJFO3gl6EpL0vpZwEo9V5uDHI2QlxpY7C1&#10;q7DkDBYmauQ92QHO7SmR8efzAWNW5dkyyzez5+ZS55FJMb5ApNDJPeOXnSvH236m5FvJFNelTqq3&#10;kildetXSuPfMzwUpQDH9iIx48tp3hqnI8jAyQ00YursMcTK9KDG9yko4BQ6iigWQy2g4GD3fTyFb&#10;EP8Am04mMBgxXM/dosOW/IQJq5AVqcg9fL5MhWY+OWe1LTqnt9hxVV17bv23sWpo/c9pGETsU7wZ&#10;QPrGclZy2ZMTkpg7EUUGM7eggqCLto23iQsgXqLeZjjA8MFhMdjPTxltassbDI/87amCsu90fZWn&#10;7o+/LKdeIyeXHtNRZ8U1Zn6bj4EoEh9/lg3fPaD6AmLfHLJ3TJMTuumn5GkrvvHFAzsUx9DXS123&#10;aWT48vjKNm83tyGuomcInfYmlEcFDO0+phCPb3+BPIWaWLGdtwkpuWB39+4I2RvH/CvH15mcg8tv&#10;fWTWqxv9PZsXJ2/Fy/u+NvO5zfffl5mjv+9t7O22+n3b/j8fWeZyKC27TZTWtRv9HZUU52/Fy/u+&#10;CPH2qOUGN9l8ppWC/BsD96/f8dqPHRydC1SPfaPMJMBP+DZt02x/ZLIo9/fxzxd0wVM7sqN+Wpt7&#10;7+tBdhKfd1VSt228QyN58Lp2uOMy5emKpnJItTG3eo+RGJIvorM2dHeA68DLPq3U8Ln7GmsgcjKs&#10;tWoY/JMTxneQ8pk0vqsBnzT9Isgd+k1R7HGjcDd1vq3Vuttd6mrUadnOXlrwWPoU+SrlleJUqVV4&#10;QzMplddViC2ZZKpw3sJtUfgisaZ+FzWlzTKuI2scNmt7SsV5MbFq5cvWV+0+dlB9KxOKs0OqfHEs&#10;n5MfGvqem/gu05nW4m1VrKx+vclFheky6mRV5a2gWQGWsnYr9K9t0zXNIlRFbrmIB8E+r9N6ZlsU&#10;a7K8aCTZVT04HkQuAu+q7aJQUIpypk9LpsrnYQCfN+ZShXg8FcyGTxRg8LtDJYq0yvYp31KcpTTW&#10;JCu3Xlb2qfVd2YphdFlazCbKf1d08FV17n8flsf7UyOpDlZhUu2ZQTsOkYtVsbdG2ymK7hpvWh6j&#10;yJxhMKjH6e0HoP4PNC4zLIt38XjNT6tLOXG18oTcm96sfUWu01LFWCepVqu0UUyUMr8qsFDrPT+t&#10;/g80YydKE1NrKYNN7CkOV9pvqRSmjQuV6DajBq3jQ1FOkVcagg0HeZHo2KmlsLTwyLbAdaGrDJKw&#10;xYyKyc1xsazgMlAQRzA8i4xHKd/j0meMEaVfVOA55KvVEUKszcrZ6hMOBcDDIK5iaV2eW+9hKz+5&#10;jb4rNG9WTcpXEMrW6llYOr2a7glbkPSyJBqWgUgxZxImMyJRMT4DSWidMUsdlVU/1TamyiQZdLH4&#10;vqFTx1Hr3Lbyx038m6mLIQCD4vx4CZJuGh+MO7q74SdG0dMVNO6dy+ldNYLFzYQTcMLMXnKubt2c&#10;IZYrUFeky1UK55mxDHRK1DROky5pbHU9N6sdQz0Xsu7E/CdqGpjVaktiFi03MWrWOZUXUQQAlrGv&#10;Yc2jqCBWHwbN6Xwd6t+BrR11mSKlxPSdvUF92GrZCIsKyF52QyuQrZClWpsXYvsRFEUVpO0LGEEU&#10;ijFadxdTEY6HMseVpr4Ll7tuo0u8kbD4jEkUzPERH5ojEeCyfwg6u9n5rHoSi1jqOeJlsUwtbkrd&#10;g6yMjcQRpYDR8vVrtsLaLZ6kdMoy+kNG6DyvJ+MydMNW5TDPu1BJtJimvRlLmQt3MfaELMHW6qsa&#10;zqSuEdI+j4zGh8pxHN/B3qDI4O4nmbCGs63acgyI4j0jeDLUkjHYU0V9hiYGPi9oaxwunryceIn5&#10;/OVaRDVUuWcYO5aGOnXgnsnpGzoSbJmQkp8fC9bweNoZj4ObenadbMJxisrTc7CooUcc2np3FYrH&#10;xZt2rmWEUwG9Gm2oNlnmum9TvHwPL098GGV+DzHRncmSLeYrtq29Sq6dAlOlViWWRigPqiH2GkPt&#10;Dj8mUFHjUhaCxGLzGeb8H1JELzNvylCpUKxhybebxahlnpMBKoqqephdeWQUwqRLIf8AjK/UhKjh&#10;R4z9Ts3vOJZMl10XBcvyhV4Hh0DUwnwzqwwmgQSvxlNGaXS+7lrmKfe1VcoF1J0npNZIi7dvihwO&#10;W3IKd0q6Cj5ajF5u20K6lfVOknXtRX8+eNwOnnZHIncjH3nQNjMuDEoIVUcg+tTtHaS8GTSv2kio&#10;K+6leNG4G0+0zOZPVtLMZVTbz31a1kcHnPMVsfUMor1F1pvpS86yAO2+OrZY35CF6LkpgQXrfGyR&#10;FMQIiGKym8zM9oiI7zPuiPj+DD4TELLqaW1UirflK+bHULBryIrZvHHpjGOu1w5MX68jIxPI4kM7&#10;hMHhdXM83YxHPK3MA+lh6gVstTtcrFtx7hLSrxWSEriTc4I7eMRpfSvwPZ2Vr0disHQ1PdtkkXrH&#10;B1qQ5ZGOmkgQ6nezUj2q0NpUZEXqDwGPzWDs4TOWMrkLeSG2WPM7ckYrpvUdG3bPywUgQiAueWsD&#10;ZXbka3ljRZs/FVrjt1H6twiV8vdzYnIDG+0TO3fvtEzt9HgG6k+F7T2iavKOKdL4tnSEyENkeav2&#10;MXaYIFEwEHdZJ7zJcvSI/wDg8e08q3NX6WoHxby7q1ak28dXM6Qb5g61QQrIn1/NUO3beZIt5n48&#10;jmV6N04/W+qrJYrAxOPrdazmMjMDZys1ZGa7G0lmd07Lqxg3InVXaPne5Hh8PldS6UoZOvV6mYtM&#10;yWNG5byljlZugOzitWBSwir1gCDny6VcQ8OwmmdQhkcklZt6HkMnU6yVR8q2ud2nXW5avccgX7WY&#10;3AwIviyWgsf8GWX1Bnq3B2NXRy6ulk8ewQcOQIgxlkqSfLERHyB8KeE1mmE7sivFXS+nsZqDQFN1&#10;nH6T1PayLa+Ecq9jjfnmPrxQVevzZfjRT86uSE1Xqx7JTFudSaEDWuG07kdMQ88hao6ex1yhM1bS&#10;6TkKbaqnbkpc4ZUXS4MFTeTlfJjY0/qa38MGYzNyzlWVk0q9c6NBRhVJxNdSKy7G31+np+XtY4l7&#10;HM7eohnC29RDTDN28dWtZNWPU1NOvasrh51a4OsWm8KvOK/M3slsrlvbnxh1Z4ySXrNLRgzDktgy&#10;JjzWQnHIZmJ4lE/j8Xspbxtm1ThbXsTmsswsZjq658wZiceWaCkCv1Ot2nFCBOHNIDbz1F8I2N05&#10;jsboTAc9P6NoxjloRkXguQt5m0l6uVhkJa1vVtfLqO9XryXPGSIDj8rqvCUbPWiudGhzyFiqyYgo&#10;i7Vw6LjMePGYLncBAbTHq7xvXyOLu1chQtLFta5TeuxXeso3E1tURAUTH4J/f/qqx/AN/QLxpr8p&#10;L/QP+r9Tr47BZtJyK5/bxkKiLRl/h2NGf7IZ+jb4tJmwuRRQamJ/83Xu2q6h/wDVUoBj8UfrmP0o&#10;id7ObfF67/5vHY9gkkSjeJibV/pkovVG1GwJbTIz4u63yVZUqVyo4EnDyKHRvGRvq5ekOkPGmp0c&#10;pIjuhEr6Xymd1tqDM1sbg8FRdhtMhab9m5n0SdUUvqHY6iPOWrPQBkq9oVBYcD0YPK4HS96zdv5S&#10;IotsDTs1qy6Rn9e/KWYrmfXQJVxgFmJC6ZL07+FZnFxXjIVwaNZ1hMWPLE4emxyllPT63RJiRMxP&#10;gLTMIF0LauXZjK5LLN3Nkedt2LUL25mXSWwyBKwiTmAUILUG8CIh28DzgiDlHMRKAKR39UCcicCU&#10;x7ikDiJ78S93jDxo+vk1VxxQe1Ty5wV5mV81aFvMVGdOF+XCsxJU+KyB2zAB4MGHH/5Pp3Iu/e3t&#10;Y5H/ANP2/W7eByccQdxdVtCIE6heVv0LaOcTsQ8jU2I4y2s19fmIuKfGoNJPt2aQHYinmselxeUu&#10;HTcLUMkewsDcQah0CJGk4/rbCGfGCJFRrqWIyFXKZKyIl0KiqZzZR1mx6RKw+uKkL35NLlsMgDZH&#10;9YIDGDA4kSEoghISjYhIZ7TEx2mJ7THjUOGTy6FDK201uQSBeW6ksrRMSI+5BrjkIwtnz1/JkPjJ&#10;07HMqONzTFY5hfNDzNdVq3UX/Yqc3zUx7+d4p+mIjNRE7pxMV8MnvvtFNfKxH4vr51vt+PxrDXmS&#10;2BQSdeDOYiYqYmt5xwp7SXK5ZtLRAeomOrJFYSXz7Wo8g1TLGZyeRa7gfqixHl7LtkSRGmrEXVrq&#10;bzw4rNK5+QnwGKwdXrMmR8xabzXRoLLlPWu2RA+iGwHwGBNzpCQrqcz0eMDpHFdQ6+MwvnrVp3Hr&#10;XcplLTvNWmiMQIzKKVJSxjfghKVblK+oeFOR4nffk7xfj5ZB9dZT3n5yK6pj8W0TG8frVvLfJNyL&#10;frPD1Wz6X5Bol0yYEEJlWqjBWbMCQSS19EWLY5ZeLWRv2GWrt17LNqw2dzc5pSZmW20RvM9hGIEY&#10;2EYgYiPFdL7IU0NepbrjAc1dVRsEWWWKrg2wwEBMtIELY4xGRWBnMDOHoaeZXfh69JcU7NY1tVbE&#10;tzZc6qplbWW3Eyw5gz63MOf1rGfBThmyE5GAyusri574/TtZimxU3GOQuyTOkPY1yMHUUyDrZBkh&#10;5/JvXQxmPSqpUSO3VeS0zFXH0UzMS+ya0z01D7lrY5pAhTWhU13rdRIwAcLWj9J9aZrqT/WsnklS&#10;mBsnaHjYSyTgmxITxil5dPiBGIERiIEYjaIiO0RER2iIj3R8SK2eqsvVUEZjU87er1DM+n8o+vVs&#10;JVYarpx5drhNleDfCCCLD4Z7MXVxNHKLASf7LxXn7dbuYiq3eUtzVPjjJTVbY8wAGDSUIOWR2rOn&#10;r3mYpPhFlLQKvaVJBBqaVVuzxru9YoeQQtrE2FhMmhsD9+nYPTj5hkT072WQyRlcjPqr0GBMTz3j&#10;i2zE+n1An1fKiCK6m2rVhnFa1iTXOYc/REbkRTPef7sz4Vd1QcyfY4xFdkcB/FdtLkupv75VVIIi&#10;dt7BxyX4CrRrIqV1/MTXWKlx9G/EIjcp27lPqL3zMz9Uda7WTbrs7GmwsWrL/wBU4mN4+iffH0TH&#10;hl3S0yDO5FiXsjgzcv8Aalppj0uMe5VgiCfoevbiTK9lTatquzixTBJbVMH8MTsQz7pif3pjtt4T&#10;g9R2JKSmF0ss8953n5te+w53nefSq0U/gF/+6/VHYtvTVrr26j7DQSle5QMc2skQHcigY3mNymI9&#10;8+EVsRqzFO1tp7P4fLafHGXFvsV7g2FLdM3kyVSqC6tibhy+wAQ6omS9a441LuMzWIzLwq1YyZYi&#10;9WuBWvlXA3paKDkq5dSSkVtBZcNi47THj/wjaLL+Wwbj1tyxmXxN61QvUMmnO6rt1bgeWegnAmSr&#10;t6Tfk3LZ8kYN4uVrjWHwgmdzP5Fw4HH5KwxLrGRxuOd0bGTiROXKq3/I46KgWVV3nXqA6QJbVHPx&#10;ZxJzsWQyGCpq/GwMtVvzEf8AyKi2f7njTlip/wCDhlraVvx9uzqPOapCtlJllgLL8kvH3LNau1qp&#10;IrVZF62RTPCudhQBBx8O2PCZ4vzNu9tP4V6gyUz7ojsJZGYH6YH3zM7zPxpGzar1yss6NcXuWont&#10;236SYYQy1m3fgG5bfR4+C6ovafI4zHQzbflDX29QPIZ+jby/QKNo+7LeZ90fFYtYnDWs/lJ4ox+N&#10;qytcNtv9CDu2GmsKmNSzZl+38oxFaDJKLDumhmtspqK6rOa/1rkcEeoNQQs9mWZz+NyPsfGdX1Jw&#10;+PVSYusIrqxYFCmFUqrXVpU/IYzGzdzRaQ0nYphVUqb1k8MFO8quuZ2N/FR5AUVokjkrbwqhL7HE&#10;8Hq4fgsy+cpUMO726rWWtqq8VdvLrQllmq+5mKxY/D49iWkqgk1IStS1T00rBS9Z611BgMRp7z1T&#10;FYfT+Pwzk28aGP8AJ07FhuNsJNy205UjGJGyFhhPshfB3rVMl4s5TLXa2Ox1JfVtXbjgr1kL3geT&#10;GsmBHcpEBjfczIQCJMoicuild03nNY2qq1YbIUMaGRu1pXcqvdE5hNUxpiaYauIO0MnJmIj9lkdI&#10;6f0zo6ppTBYzE46jZ1prBjrx2hqU1DZbitNKbi7p9azJez2te7HnVVInYQZhCcJ8I7BItL67rLwe&#10;uPJrYFJOZBQfXyVMcyEzPQTk662EywaamaSDpKyw40/kS2yYam1BgMDiIpWESFss9YAQuJdyIHV0&#10;0utdCVcxscFLg1A7zC/FiPhSzyW/BxjLTLmKw2nLRUKmU6Z15o17FKN7aOaW2ByFy3Zt5GuwLdPE&#10;3lVrNbIB8LNH4LcBhLt+jp7EKq4e2ya6UYmhjsDX/odVU2tFmxXa2mIIOwlcgR7kTCAS+BVnwg6q&#10;Vn87fyGUuxjKNRNTF6eqEusKq1MVIrE9jmA4LNlqYNnk0BJtlUuZqXDYTV+U0fZRoil57J4Xfz5J&#10;gMMwseLAsVjq9aLlS11gOTHohsPr5Ceov1ba1zmQerp2wyuRrupXfdsy0o6jbBsX6oUzzcNAGtXz&#10;6bWifjMZzK+zMdTKtDc5kbCkKGxXrq6C/Pt4c7cAovLV1M6pTziukJk4Camq8PhCwfwTaDt2l6Lx&#10;r9zPPZ47XnchlHDdbauSgbcpbJOPpiNTF4uvO9DIIrYevnBb/QTM0sxUNRTHKa7Qm1SeO8c6mQri&#10;Vd/EgaG4OSwTX303/wAblf5my3hDo9zUqZH7xhBR/wBfxPx2Up179G0MA+raULksiCgwmQOJjktg&#10;ixRxsamgDVkJgJRnliMCM3MAoRGNhERzNIoiIjtERC9oiPd40Eg9pJOi9LKLjvx5LwdEJ23iJ23j&#10;tvET+L6jRmBFrEuzGs6jYNW0NhFCpZSwlltMiwH5KoYEPeCGPo7TFvXOtMnl7SVHLXaq1yAtPiME&#10;9n2StZgi49Vgg3blM7Dx4jHwJhorI07undPXM9Xquq5FmSVVVRt6U+QK5ZfYd8gKu3WbPFPT4bJ4&#10;fHfz+cuKo43HIN72tNYSfAZkK9cWGHXuWCiE1Kq5l1l5AlIkwxGbXwo/CNi5HShVW474P9I3TLpr&#10;xjxkH5i2hYKhnnIImIstYbrlgysLFeNoYIz+CXDaexCkVNS5lh5upbNmSq26o5GhDq/lbrGJQmaj&#10;LighArlXOGK2YlMjKcBg8RhVFGxBisdUoQcRMz8p5ZS+p6pktz5TymZ98/HotdfjvZ0e6lf2GeXU&#10;Khqmyv8ABuUAqjMlPKOlHH3x6fhO1A+g9OIyencBFC+SjCtbYyriF2AQ0hgHMVYxlrzEKk+h8l1u&#10;EvXBf+EDn77k0sfjcqS7N+41dapWU3JZW25jrDiBS1LVRhrmGcAoNiZMRIz4+CbR2m83htQDe1Gf&#10;tFuJydHJoqrtWcXTWNgqjXKgiQV5sgZwfTV2AupHiIiNojtER2iIj3REfFZ+Cv4O7Ahp9U9L4QNZ&#10;AFuaS6ouhdvTtC6FF9bzj1C6fnSrI8fKhZXUDISWuNM6vzmqba9B5xmBVgK+ffWw/lStZFRyymA9&#10;Ueduja/Y7q6Ck2TKyZ6ogsBpyjj8tbzWNqUrh2rdnJTt5izbkX3bT7DVyhbAcuJlI9VU8B6aOGJw&#10;zHPbftgOYy0N4wNfJ5CugrNSuAiOyanAa8Gzk5xLJpyAkCE/1TY/gG/oF401+Ul/oH/V+JzQhPQy&#10;uIisZ8Z4zcxz2we5e7eatmrED2n5OZ7/AEeNIqZGxFi4sx/aXXuuKn/1lvCf7vxiFvK42qZzxAbF&#10;6skiLfbYYY0Zmd+20fT28QQzBCUQQkM7xMT3iYmO0xMe6fq5IpgRGJkimdoiI7zMzPaIiPfPhycY&#10;XUDJ5JWIxRfPUnGU/kvN7ct+h0l2Mq+In+uOkYjeBhGm8JPl7ORrTgMSHP5ZVOFx7VyElyE5MUMk&#10;JeE81379d220T4wuqcYBs1B0LGZvUh5M87iLW7akVQECYVtFNdZ4JHYWeYshHJsLlnhGSy0zhtON&#10;Uqwm4J1228iDdigaKRNvSiAndli0ECB7KBTWQ6ERWweHqVplXSdcNcOyFsZ5c/NXm8rDYOTOenzh&#10;C4LglSlQIRqerjB4UK+dyiaq4X0RStdxo9AFcF9METEqWPAdgCI+LllbC6lfK4m3iF2nmK66bLbN&#10;G4nrtOYFYNmjNcSnt1WridomSj9av53KtlVDHI6zpGOTDmSFaUKHcYJ9h5rQgZIRJrAgiGNyjLag&#10;t9nZO2b+HeeigYFVWvG8lPGtVWlA959K4+LBxpowOtFcPaMdaHWFZo0qbkl3vUUqtdU4Po7AMVzr&#10;kgIrGnf9ZYWSwmKusaBLY2xRrMeSziYMJfK+rxOJmCHnsUTMT758Ix+OrKp0qwdOvWSPFSQ3kuAD&#10;9A7zO0e6PdHbxqY2/ZT1BmTZv7+ZZGzJ/wDy2/jUehrGQs44qmcRdl1TgUym0Cn1ItIZO1hHnaNk&#10;yXyTvKkyLBNfKcH18uvKszJZb7FTKqFcMdOP6fc3uJhui7ucbBCpDjEs+f41gzjHObOGCT27yIqy&#10;MwPL8AyRTt9HL8fjOL+5ooxVNffft7Mq2T+jt8tZZG3f8O/faNK0GRs1GCx3WjaY2c2sD3RtMRPZ&#10;rDid4iZnvMRP6y+3acqtVrJZYs2HmKkoQkJY5zmHMAtSliRsMpgQGJKZiI8Msj6MLjCsU8GiOcb1&#10;Zb6r7hZAyNrI9NTWhwHorCvWnnKJcyvTqJZYtW3qrVq6h5tfYewVJSsY7kxjCEAGPeUxHh2G1JVX&#10;czWXgbN/JK6fmsVZgPrdGIs8S6QUd55l8ou+43+ZBtI11V2cCbvauEIwtjSd1FY/K0mc+F2hLBae&#10;LuTuarU1+quLaOlZjIqrVzlWYwtjqLLYLNZnEbdCztudW2qCLgwfuSGSU4NmpYxcwX6xk8/eIelQ&#10;rGalSXErVovTVqL/APOWXyCo/axMsLYAKYzPwk64b5fMamazMX3PgJtBTaZFjcfVX9kA7nIXJoC3&#10;0iyohgJKrIKnN50XJ0hpwhbXxX2SmI8wJOK5ErotfkTUNjNPIeu+qvyqyQkcfFUVrEQWAwAAEQIA&#10;AxsIiMbQIjEbREdojtHhGcxuAHPU02uOYHzbKzadSVlwsD06ln5LrcRdYPca/oiUsh0urbY/SFZD&#10;do2ZczDba4Lb1fIooUimILeInrjJRHKYGZ4xYGMoeLxq+TbZ4ZXsqtXAYieLsmMlcES7LXWm7J3W&#10;tXVBVl7kpJaELfcuXHgpKVAyxZtWbDIBa1rCCa57mlAgAwTGMKIiJKfELtCHt7K9KxmjWfUATVL5&#10;qVBLeRmKarBLMl/Jm4nGEyJQU7zMRH4Z7R9+S07iHcbjlz7Usrn5SolkRIVVFHzX2AmSaXzkokOH&#10;rdyTMLWbJEDYUAMlIrWMmxk8YnYFhEkZT2EYmZmI8IymNZC7CJ+acckvUXZlewveOaWj2KIkTGeL&#10;UmtwLYEXKc9KwriF+gZQT6Tyidomdh6qG8SmtZgRFwiUSK3rehP6wRSI1sspe1TICMc/Tyka9n3d&#10;WsUzPaZ5JKea5j1gyxjsgkkWqx8TCfdMe8WLL3Gpg7Gs47EMxMeB05l3crKlx7Kssn12VLieVRpT&#10;85yQiCQXvYqDAvWser9Rf0/nqgXMbkUkpyy25rLb5KzXOYno2qx7OrPiOSXADB7x4ipj9K4q2zjI&#10;uyGZqVsvkrHL53UtXEs4AXbdFYUVvTHyO8b+G5jRtnI/BxqbaZRlNK2bFOpBcVBwZikPrqSjireV&#10;4luKknT13E4uUHmrODrYjXNLN3/auSuVqFa7at5Bi11yfZrBOM1ATzBYywFFcpAzq2YKH2bTXIjJ&#10;6O0ppnDco83k8zhs/UsCskkyJq45upF2bLOXTXI9NQCw+DGrkG9P4tF4vBnHk06kn2yJNkFVq9mq&#10;S15ZoQB9QaAhZRHATaJ5AYhcqN7FW7OkcVSy2Vx6FsqYm491ZdyvW4k+pWYhTS862sBpoCcCmbRK&#10;6xwvlv8ACjr6/QsY1GQt36jqtjrTNfK5LMe1rGMhjVKkm4dK1oeBrUxQ2K26l8+MfHYwGo6nXrO9&#10;SLSemGQxtmJGQu42yxTorWw48efTMGoJtWwt1V70MtZzU9lVrG6TlyNOPAnwWXZYrwFK8tJCxVen&#10;Wp2LIvqeaJtbJgKhFtcRsu+NWL0+Iuy2NzlDLVqjHhXC5Apt456pa4gQslpyJ2oNpD2QQQW7Nirf&#10;Bj8F+Ayz8zRxlLDZfXF2q3FafxAIoKQ32VkbcKG3kpEeXXricVIIJpjbtT9aZLB2spZ1B7f4nmqt&#10;r+kXUKqVWyqhiz5AAWkn5e7YdyfkEoqi+AXXUheLs6KPLZn4Ls7mEDbwXGzk6mJVdtcbdBi5N76b&#10;66j6+Mzgyo7BLSjJnehVlVzxYoZCqi7StqNFqpaUD61lDI4sS9LIJbVMH0msxIDGZEomJ8WMlhdP&#10;V4uOsHYS67M3yociUyE0CtdQ0KWxK2J3JjUnG62jyLfxkdOZ2tFrG5JEqaPuYo4mDRarntPSs1XC&#10;D0M78WBG8EO4z8G2kc5cyGf0hgtY4vLacsVK7jx/Qfmca2+ULgWNqOXCt2UXvcmkxlllI5XcsPse&#10;LeEzCZdSuBtPA5W9Dg9Ve5VdHdFym6AsVLA+pFha3D6gjxrrPZm6F+rY6uGwd5r2WcllaNmxSy5Z&#10;K4bEr4M4jVp2o5lJ5StkIGDqpqW7Wg/hCVkASjTFa3WyVFpOk3wuLbsWVABAkwc27z4yBNYreuuv&#10;04YQ7Rr7VORpH7Ct4QmU8vLBmvZDKtxo46kjkfWOxVDE3EWl9PjU8kBMlab2MK38Rnr3UlnM6XRb&#10;e/GaNxiGYPGBHVPyjsndqXJyeSupqyCSYVhSRb5h1NVQbUpXXo0KtejSqKBFWnUQutVrIXHFaa9d&#10;IgpKljECC1iIDHaIiPi09pZeoMtq7SWfzjXaXpZDlkcrjcy0nB7LsZSzFvM30orXT8k6zffvUgxa&#10;qDpw5lOpy5+Vq163P9t0FCvl/d47/HqLF4ak/I5KWYixWpVVMfZseWzFFjgSpQGZnFeGntEe4ZmZ&#10;iN/GDxTJiWYzD4zHske4ydKkmsUjP0xuudvxfUY2jn5uJ9lZALtWzRbCnwspAb1OeYsCU3kBCyLh&#10;1UsBLll6DW1av1Hos9OJjq28hlnNPeZKZYXnhg53ntuPpjYR2GIjxp23oiK+N01cvArUuJfcsCvE&#10;pBcNfksXJxaayMgir5E60bsTk2UGR/Q51t2JiI90do+KdQfCFlQz1XG5JtjSulqamVdP4ZAASK1m&#10;0BF1svlnBxuWbNveK1yZTR4UQFRWF6R1jo/Aab350C9kCzIJXE8BpWl3cbl1M2V8p5mtKYNgwAqQ&#10;vfxjc5q34Y7h5jEAwcZbwuBXj7OOJ0jLJqXKV/GkvltMSQ1wOd/nRG4lMZn4XNW5ffbf2oluQidp&#10;iY3i1mW+6YiY79piPCcBf1TktVjVYXkreUStTqdPaIVQUUMe9lZG3yEWbLyQE9BEqqLRXT4xes3Y&#10;5E6ixFK5j6mQhaur5a6MAQtKVyZmgOsFVkEJ113Lygnp23AXjPFVxVUf1UXWZDPwwJsBk7LqqqbZ&#10;sLsS0JSaEwJVREavM7Dej1bNg25LWqbIlhK8vs6WxIlPVx9vI1+lbizIqUsq1HrX0Y2vEHI1mUmO&#10;sOsoZPxLw9jLZLG4hr4LM1sUY1bWZpjG44w8lETboU2vhZ3ZoEmzbrgdKbC673ixeI05iqeIxyyl&#10;nl6i+PNpbQTnsKSdZeUCIk+wxriEQGT4iMR8IOaxOsr+itOalZTvKu4Xy77mUewRbYrNTNpTqJUb&#10;LLnCztu2HQSpiDauFWtU6x+EDU9pXL15LNVmAXOPVHy+Ps3AiZgS+TujvIDykojbxTx4Wbtwaddd&#10;cbWSttv37ELHj1bl18k6zYP3scyZMy7z/VVj+Ab+gXjTX5SX+gf9XuHHVWW8xibCsjjkJ+yviJ6N&#10;2uA/dydRjGgqPWxyEgG5TESm7q/fB4sZBhY8TWzK3R9/Snpka8eBR883SVofmRWGZ6gJRlcpVoDW&#10;rqTUxaZmxelKgFaFppJ6ljpwECAtZAJjtzaMd/B19IYpeNTPaMhloC1fmN/nKpqYVKsX0T1WZCNp&#10;nbjOxR/RfUWVuDyIukVti0RJbb7V0ytAx6Y2GFwI9+MRyLfxo9diTlsadxM+vfkIHTUalzv3jpKI&#10;FwP3MDA7Rtt9XkeiyQyGb3wlHiXFgebWfnHjMeoOhSF/Bo7cLBo9UEQ+MprO2oeK/wChGILn6upM&#10;dTJu6f0bLKqhRzvy6loYiOO80cBSNrsPSurwypUwpWNGm0nZ3JLjuoSZws8HRH1wmvRGSnZcRlcn&#10;X4pdWpjj8OoOnHG9ZiKlCFrORE11JKLTVD38rVdxieO3ivVVydcyFtVdfMpIm2bbhWHMp5FJG1kc&#10;i7zMzv3nxjsTWjavjaNWintEeiqkExMwMRG5cORbRHqmZ8Ms23pq11Dya+w0EpWMe8mNZIgAx+Ep&#10;iPFrG6Ox9TMXiMhZmbtMPZSj5DzZWQYw7JNn5UYayK9WD6bwO+mZCSOeMSZSU8ABYblO88VrgVgP&#10;4AARAY7DERG3hVeupj7D2AlCEgTXOc0oBalLCJNjGHMAABEkRTAjEzPjT+NunLbmPwuLpWmTO8nY&#10;q0kJcXKZmS3YBd5mZn3zMz+tBpjHMgsTpywzzLQLcL2ZkOk4vftK8aMtpqnYZ67L07sUSCipgaBQ&#10;jqQVi7dMJYuhj0yEWLZLgglsjzBSE81w+y1CSckWS4LmBcwrCBBVvHXCCF+coWInpt4QRbEtoPqO&#10;+iX1myEcJHx9escWnMpsnKoCJZ5c/wCsZNKo7y2tPpcK9ydUNowtrgrQNe5UcuxVtJVZrWElBqfX&#10;eAtS5Rj6TW1ZCYFHYhmJj9ZyOdwMVTuYma95yLaTaqzQVYX55PoYslz5eTZ1YncRWUDxIoMPaePi&#10;a1lDZRkca0+b6Lu8r3LiENTYVs1LwHgXrVOzkuWDs7hcfbyON1LbZYkKNZ9p1TLPmDtIatCimBuO&#10;M7FQu8sknK+cmJPK5PNU7GPv5yzXEKVpTEWUUceLoSb0NgTSx7rViemYQcKBRT8/iOh4/FqX/n9g&#10;fyeM46NuqepGrP8AD01YvGkr+5yc3b+741Egdyl+dTQjj87cArUtomd433DaN+34vArCOIAIgIx7&#10;oEY2iI/ej9ZbofAWtqtYyDUdtB/smyE7eyAMZ+wVi5e0I79WzxrTwis8X+F6x1DV45m4G+GqOiee&#10;LouXtNtoT9jv3gMoENpOrTmIIhfZeiv4NVYQjOYrq3MM0veZyMeZx8l22XkAWAbz6RsrrML0LKJH&#10;K4Sx5ayOybVd6+pWuVxaDGUriC2KVMJcCUrJNlXcq70N2ZCEi5WJz7JMDwVqwMvMlhLJKg6QSN9X&#10;SEmfJgD1wtnVQADBn9ViNL5mbM6X0wyvk81UQrkzJ5E6c3lVRiTXEi2m2vj1Ok1xXnI3WEXEYmK9&#10;GuhrEutynAaepRstIeuEm+d4F1oK/M7d+wQoQM2WL8lS5LCjhK8AbxHzGStCPGbuSaI+ZfP0yMbC&#10;lEFMyFZSg39PxnkC0liCsMZLTgkkVaTKeU/WJHNGImfuRrwH4vFGnpzOYvC6cQsuppyKrMdR83zA&#10;/On7OWwMg1nGIALSVBQ6MTV3O3ZLxOS1DqfH5bVkA0FzUBlssetsdI1UqVXzJpe4JNTLtuUmSial&#10;fl0nZhxBg9NX73eYh2StoxwfT6xVXDImYz22EjQXGdy4zHHx1snamvSXLYp4qmRqp1lt7TBRvysu&#10;JewMe/kRRvACpc9PwhdXIHksSriE4bKGyzThAxA9Oocl18fwH7D5UwSJ7S2u8N1lXzmM5Lgimvdq&#10;Mnk2hfWCzfUYWwwzjDFsU2IGHIYpvFclKw++tjIlsVkvregmf67caJdPf/zahEnt323WshGeZBEu&#10;sPInWbb2Oce3ra95ybC2GPnGwpnaI989o8Rcupgsxk68eahod6lVvE4x/AvdPYSt7x6nR055CkJl&#10;ucwapLFlMncphG846Z97VR75ozPvj/av8B9iTk8Y7pPV6SEtyRZQUxLK1lcSPVQ3jHIdxICEHJNb&#10;1qaEXKc9KwriF+gZQT6Tyidomdh6qG8SmtZgRFwiUSK3rehP6wVusH9Gcalh1JGJkraR3YyhMR86&#10;WTvNadtxf6dxBrfCnqIkWargasttjS9BwYFtMdiWwYnaY98d48Vr/pi2uIr5FQ9oXcXEcyGPoW+N&#10;nqjeeIMgJmSGf11010JRNhxWbEpUC5fYMQA3u4RHVcQLWJNPc5EAiZ2GP6ijkIlxKDHlETsQ/NKN&#10;/cUfRPvj9bXLVLZKWdVMmAnKmwJBDV8ongyAMx5jsXEyjfYp++9j+Ab+gXjTX5SX+gf9XsQd/wBs&#10;ZIO3s7D8LRif4LFrmNOttP2QScVgY3ka5zG3hlfFkGl6BxI8McwmZEhnfseVMFtCY+g6KaJ9u8z4&#10;Nz2se5hcmNcZMawp95GZzJEU/hKZn46uVyym4zS8Gp0ubErs5dUHEmjHhvDBSwN4nIFEJHl9b+YO&#10;DhYKUArWsBWtYRAgABHEQEY7QIjERER2iPq8fpPHTNgcTFbHoQuJnq5rMEkmxHHfqFwKhWgYGZW0&#10;HDHqIo8Y7SWIbA5bI0yxVdq54NiGDzzuY9PAwMyewUGMixNm4hgbxXKIy2srITuEzhsXyCYjeRW/&#10;IWQmexTtKKwGPu3tLmd94jE6SQXyONVGWvxE9pvWxNVRZRv86vT6jYnb5t/3++PGGu5vJ0MVj8TL&#10;sqdjIW69JRuqrnyiQbZYsCbNs0s6Y8mGtbOI9pmHV9LROosr8qsHEt9bD1mDyCGOawU2LwiziQro&#10;xCbSuXHIo3AyKznsrZuR1SamnzIMfUme0RUpDPl0bB6OpAdZgxu5rDmSn4k9SN5HD5SVb/7pxUM/&#10;v/JE39anTeCf/wDFLkUcn2Fe/C0G7jDuf3ORsxBRUAZ6lde91nS5UvMIqVVG+zacqvXSuN2Oe84W&#10;pQR9JsYQiMfTM+I84Ci1DlNrGWePA+gP+18alvTAujWDYnRuYndOwYGSehAL1DTTyyOmiNr5GI5t&#10;wz9vORPbc/JsFNsORcUpi9IjybPxDoXO2+C3u5abs2GTwF7doLC9Qy4Lh5/K40PTztMdUEidYpon&#10;6ocrbwD8xpiYELdzEHyymIbG+7bdJ/BFik/sIWBtVRqmEhYkpsI8BFXUdKpYOYHymWL2VY6hSMCo&#10;fO9JL2FJDAxVc/lPYZmYLbVC8ZVbln3cFer1a1GOu2xNpBJEq4qhkvJcM6wrVBG3hwX6ijxlslbx&#10;l3H4U8UVN5367anmLvmkMrDWB4AxxJFdnqmuOkkT4tKGMSJfFpGrg8au5QWrIKm0LDHyVmy2l5hu&#10;UMwhFen0E1yqEs3Pca7w9HkNcWozmidQ5AMjQELGrUKlbsfdj1/0QrUbSWq446WdBgsVPWoxFpor&#10;NDIZgW3TO5bvahXmMk7iEdTy75yl1hAAQpYFCT9AAChiYWsQjjEfrDtL6bs76heHG/eSX9JEnG/B&#10;ZD/8c3DPoj31Fz1Z2aSdpIpkiKZkimd5mZ7zMzPeZmffPirq/VlX62jpWcHiHQYy8omGKyN9ZCMF&#10;W+YdOvuQWd+pYHowK3fG7K11ccXqWWZBMjE8F3/T7TRM8YGCJ5+cEYmfRZ2+5mI8Qn2sOYQMRAqz&#10;qZvkO30+bhiL57+75S2cbRG0R4HzOnMG0vupQ2/XiZ+niLHWpH96SLb8M+FYvGaCVlrj5jp1qOUc&#10;ghXBDBse91NyEJHlEHZfKa6eUE0tvqLVzD42W0M4vHFGTa0BoVCqY6rRf5xgc2ogPLQcD0Ta7l9b&#10;g0twEvL8chmrQyF/NNQKnMVJCcU6ocmzUpQQLM0i0ysOAXWDPp1wR8batR/6o8sHIfJYtoTVUyN/&#10;Tcymx1lbEMgwKw3bKj7MrD7/AA9D7/svFNnaMTit66enE9osWe9y1Mxx6sMf5cyjkFZUTw8ew230&#10;4Wz5d7h89Wuta46wi06dapUQ6y68dfqtr1oCCsynoK3e1Kzdj8L7ey9tIj1LL6I40APmmCKMXxu3&#10;SUfPph17FNgMNUyDN+JBSx+Ay1myydoWFGxG342MMBWkI95MaYAMdyKI8JPKZvEYzmHJqkhYyL0F&#10;P3EwMVa5lEbcpCzIct4EjGIIgwmNY2xEuO3cuWOMOuXGgsGOIQiAWECpakKHfpIWsTNzeo9v319m&#10;KL60wo9DaJ7HdbAnaP8A+R+it3j0klsxOx+JydlfKjheDtijcXXz38oH4JhHErR7TPE11xIZF3xS&#10;JRBCUTBDMbxMT2mJie0xMe+PDc5g1SWLKZO5TCN5x0z72qj3zRmffH+1f4D7EnJ4x3Ser0kJbkiy&#10;gpiWVrK4keqhvGOQ7iQEIOSa3rU0IuU56VhXEL9Aygn0nlE7RM7D1UN4lNazAiLhEokVvW9Cf1gc&#10;vVXA08zJmyAjYVZAe9jfvP7JifMR7t2dfaPT4HHuPanmuNWd59I3R3mkcf2TDkqv45sDv8390Nj+&#10;Ab+gXjTX5SX+gf8AVnXzeYx2KXPzPO20oNvvnilRlDXntEzwSBnO09u3g1aZp2s/amCgLDwbjMcE&#10;7ek58wrzzuM95T5WvzgeMWA35Q1OQyZVMazlHsnGcqdGVzv8m/iUvujt74uOeO8biI+IEYkiKYER&#10;GNyIp7RERHeZme0RHv8ACrdlKtPY1mxRYy0MG21cxEwdfHAPXLfeJGbM01mO5Awu0Sj2dqyu5nus&#10;+dxjKwe6PUjoWrU+/f0Ht22+U7dxnNamyNmePrXi6taj6u/zXW/aO4x2juiJnaZ9O/EVsx2n6jLa&#10;55DeyO+Stwe0R1Fsty0a59v9qggY3LaI5Fv9XkcxdnjVxlKxdft75CuomSI7RMyZ8eARETMlMREe&#10;M1r3PNBVLT4ZLUeRtEHGp7Sv+ZZyZJQULVXUd7IdmdRZ1UfOHnPh9qtDXpdaXidO0ojYop9fo0gF&#10;c94sXmn5l8FMzFiyS4LpLUIYfAI2446mC2lE7wy2yZfddvsP2a217fmxtBbbRt4zebaUlOTyVu0G&#10;+/orm0vKpjl6uCK0KSET3gFjE9/iWlKza1pitSljJsYw5gQWsBiSMzKYERGJkpmIiN/AXtXvbgKE&#10;9xx1fpHmnxtMesjhtbGjvxKJau28tiWdRG4t8Yy1p3DVaDKOYq17NlYkdt9SxUthPmrR83PnzQVp&#10;jqs4jJTw23gZ8Ynb3TSy8H/a+znz+nA/rPksY2vY1RfGRq15kW+zEEPfJW0+qO28RTQ7jFlsyfFq&#10;EPCZ4jay+bzNwimBHqWbduwUmc7DtEfSU/NUlcTPoUHYc5m+je1O1cdLaIOvhFMVs5FWfULbx8jX&#10;Zvj/AFqPLVOCDtMu+GIcAtS5ZqapkQQMWwZAwMZ7EJjMiUT2mJ28ZDDKg/Z5wF/EkwpMix1qT6US&#10;cxEmVdq31DP7o65FvO+/iCGZEhmCEhnYhKO8TEx3iYnvEx7vCNMapsCvP/Nx+RZMAvM7zvCG+4FZ&#10;KPcsR4rtjsKxF8QDvqWJcsHJcBqapoCxTVMGRYtiyiRMDGZEwKJEhmYmNvDrmkb8YR5RJRi7sOs4&#10;w2/+bswTLtEJ95fJ3xH3KUsNhh9pIZijSr/XLMnp/IuOjIrgeb3eTaDVgEdmeerJ+TAykZQMl44u&#10;yNPNL4jArzFBbOG2/fr0ZoW2EW/ql1hvujjt33FWosHdxEzMD5ug0cpV93djVEFS0kd94gErun83&#10;vO88RLBZ7HXzIYPywPFd4ImN/laD+ncV9P2RA94mPon4nVbSVWa1lTEWK71g5D0OCVtS5TIJbVNW&#10;RAxZjIGEyJRMT4yGWwlJq7V6JWPmHTYGhXI5M69DnHUUthcecsY1kipYdTjy5/Vnp/TthFjU1lZD&#10;YesgcGASXp5tiOQTk2d5rVD71x2t2l9M6q7Qorqt5LJ33zxWsW2rluy0pM57c2uaZcjMp3mfUZT7&#10;58Jzutgr3b4wptLBjMPp0Wbc5PJFtKrtpc8RFC5OikhM5Zdk1TX+ouYK8ZI60c6lwIkjpXF90WOl&#10;DFeYWB7dasTAF69x5qPg5bcVmaxLmCPylwBPyeRQMxtZpuIYhgbEPMOzUEXTcAH2+KrqnV62TQsq&#10;luMwkj0xvV3qmFXbrd+tCDA+vUUjpGz62tea6e6DiphsZRxlaNvkqNZVYS232JnSEZYe5FMmySOZ&#10;IpmZkp+qp5xGMHKKLMVKN1ROlEqpvVaYbVnAn8tJpWlfICCCbucTEbeCKjgM8+/w9Ne37Pq0+pt7&#10;itpuXHcIn6Yo7lH3I+Gou3/IYo949j4vnVpkE7+m0XKbF7eNuQ2msTzjmtCvd4mvjAGvj67Fxksv&#10;Yj61pAffYRiYK1bIILo1FTEkXHrtrIkrALs1qEZLKrlRxlcnA2bCmqHbqUllHRozy5M5ICH7ntLy&#10;AFCGb1FSni2rq69fqSEyvcauUYSN57z8otYw36C5H6eM8fFfILWspcgGJfID1ei8BOIhm3KIIZje&#10;InafvxkMie3GlTsWu/unoqJkD27zymIHaO877R4bYecsc9rHOYXvNrSk2HP4yKZmf3/GOSQxFi4M&#10;5K122+VuQJhBf2SqsV0F396p93uj4pEoghKJghmN4mJ7TExPaYmPfHhubwipLFlMncphG846Z97V&#10;R75ozPvj/av8B9iTk8Y7pPV6SEtyRZQUxLK1lcSPVQ3jHIdxICEHJNb1qaEXKc9KwriF+gZQT6Ty&#10;idomdh6qG8SmtZgRFwiUSK3rehP1eUrCPJ9dXn6v4evT3bxj8bVQ1Efwv0e/wp6SlbUsBqjj3gxZ&#10;QYFH4xKImPGNyQ7R56lWszEfcG1QkwPfP2M5IJ7z3H3z9VFKbNeLhK8wNSXL8ySOUh1oRy6sq5xI&#10;9SB4comN94+8QVZcqLLFm4K8sCHmlZADGgrfqEtZMWJnA8RIwiZiSjf+q0V2PSuxZ6vlkG0BdY6I&#10;wbugqZg29IZgm8ILpjMSW0T/AFZY/gG/oF401+Ul/oH/AFRXwWJxmOtpTUr2skzIeZI3eZLkKKfl&#10;3IisQICd3ui4JG4frcIQXmJ9o6UvosROwjSyNe2k44j6pN6KRqmS5fJ8HcRgflCmZiDHCaWq1529&#10;D8pfbc77R3KrVTS22neNotlv2nePm+JF2obOPTPboYbbFD+Pd1XjcOC9xQyyYzHbbaZiZdae6y4v&#10;nNe03MnvM9zZJFPeZn3++Z+KLtfp4vCQ3pnlronItkZKGxj648TvEoh4HMGmuLN1lYFgkMLsVaft&#10;PLhxL2vlYVYsqZH3VFfCEY/aZLiddcWuBdN1p0Rv+uU9NV2RFrUNnqWoifUOKx5A04nYoIPM3Zqi&#10;EzEg1SLa9p78bmk8eRVizOadczNgPSyxjU0qSaWP57fYGWPNtsjE8igFK36LXg1uesp50tNphypN&#10;fJR5W1zXUjeZiOddcPtDMCfSauuc8ClZfFZVhlUcli5cU07XnkVTiuU7gNhFlkMFqx9DOnLxKY5C&#10;Zb+AbqjN16KttyqYkZtWt+fzJsvBddXo+6FVmIKfmzA+ofYeHrptQvpnk3x5nKNgojqcrruTQFsj&#10;BMRX6NbltxQMRER4ymnr0yCMlX6XWEYI67gMXVrIDMxBFXsrU6AmYg+HCZiJ8Nq1cN7XrwyYr36V&#10;ukKXr3ngZLsWUurlI7SYNCICZ2hhx6pPUOfas88+uyrXpVzhtfG12yEtI3x2fdbw6cyr5BKpMRN8&#10;t5B9W+nhLNLNal5dMKqyKxRoT923IuQYDMhG8RTS+LEs2hnRDc/FnNny6N+0x2Q1Hk46VQ2c9mjV&#10;BYR5klREqTVpKGrW4BWI6aRDjHkUDdy5jMWc5bSHnmcvnKr/AD/I1dto8ugvlOIzYN5jB/UIyOJT&#10;1s5p+XOUkfsl7HNGJu1Fx72WAJSbNQZmfmWEKCW24+ITApExmCEhmRISGd4IZjvExPeJjvE+F47W&#10;9Y76h9IZykIDcARHYRuUYEFWpKffZSxDI+7Q8plkAzB53G5CSAD8uqyuLq4ZEyEPoskLlcp2L0OS&#10;BbiUbbjO31TpyeISm61fD2pj4CnkV9+UMhogSnGM+7zSbA7emRke3ht7Tlj9UtNQExlUE+XzCxGN&#10;56VWDaF/aN9hrHFphbAqmc+JW0H1LdZnqBgsRYQ5c79xLixTAKPp2IZ8JCvnG5Cmn/aGZH2lXMeM&#10;xC5c2YvqWG8EA1btfbjA/Y9wlatT6esVmcVCdzCuCyg2T2azyNwkNrJHsQiN28zaZjvIxz5J1TQr&#10;T7iXk+rizGf/AMfWgD9/zlGYfRy3iYjkWstNTH/m8zRbP/JU4y/5vEyWp0PmO3CnTyNqZnv7pTUJ&#10;f0e+Tgfd37xv7Ewti8d2UNsL6+PelLARESzZnq4SIzv8vChLbiJSZAJfHa0/oZoFI9Wte1DIl6Gd&#10;wYvDRPGJJcxI+0jE1lO5URIejdmck4XU8U5/mbmdyvXgr/WcRWDomxbGZK0wuqRv7oFu/mLEGUCb&#10;F4WsZ27EQNvKXSB2QsDG09OWitYJRyiC8vXWpUlEGYmyOf1bMXm6CMjRaQGVd8TtzWXIGAYSLFMG&#10;fcajAtpId+JFEharaUx3WXMEHmZs3lwUd4LoXbFhEzE94mVztPePECMQIjECIjG0REdoiIjtERHu&#10;j6u/gcssjpX1dM5UUA9LBKGIs12EDBB9dwg1RGti+Q7NU1UmspCvntPtpb9rDvaKLMj32maYUrKo&#10;L3bj50ojefVO3dVnU2TdmzDaSoVQKjQk4Zy+UbBlbcvhHCREq0zPKd9pgYTQxtSvRpVx4Iq1VAlK&#10;x/sQCIjeZ7kXziKZIpkpmfDrB/NQpji/tVhJz/zR4Y5hcmNMmMLtHIzKSIto2juUzPaNvGk7E9pf&#10;prBOmN99pZi6pzG+0b95/BH34uiM8ZuWKlP/ANUnQ44/9ZaDGfxTPjG0O8xdv1Ks7b78XvBZT292&#10;wlMzP0RG/iBGIgRiBGI90RHaIj8UR9RIlEEJRMEMxvExPaYmJ7TEx748NzeEVJYspk7lMI3nHTPv&#10;aqPfNGZ98f7V/gPsScnjHdJ6vSQluSLKCmJZWsriR6qG8Y5DuJAQg5JretTQi5TnpWFcQv0DKCfS&#10;eUTtEzsPVQ3iU1rMCIuESiRW9b0J+qmJjeJ7TE+6Y/B4ymPiNhpZC3WDed/k1PMVTv8ATyXAz+Hv&#10;37+Ky5LlNG5cqe/eRjqRaEZ+nsNqOMT7h2iO231GA/UbkW09TZvUlbHU69bG08rav1/K2ScmvVuV&#10;rcSybZY5QdJDWmbxQIfLcgxM6vPHnqQqvPKzi1NRSFzGGa1LW4jODTXJKbBbwDLIOYoFqIFjo/Su&#10;l3uxmYwGNqFlNSUok7OIAHPzfWnpmHT9m1nKZV6z09a/lBqekmL6wjyI+IwPIvnFtG3Itto5T757&#10;R3+NGsdCXK+ZwmORC83ot2ITZaxfP1ZWrZrr9q2JGC2spVZUNNSQsih6vObUsVqPEaqwuobeCwua&#10;jCTgrl6yXtiqDypV/KhLyfj7Esx9vzlXHzFtLFwHISEcZZyfwYaqx2k77iRGVzEqxeWfIxzZNLDN&#10;AllK0ytsKt5CsTJIlMmqS5maeQrc/L3qte4jqrNLOjZULldRLYFij4HHJbBEwncSiJifjzfwU5Sn&#10;lvgx1VlVWx0PqNdpeWp5npWeONsLdWpx5P2hCWm1E8oQlb6h305CUJZmcb8IeJW/Xmau3NG6Rq1m&#10;1PaGogvqGieSOvi3v5njurccLq9emFxKsfuK/N+0XY3TWr9bIzmpHfKKxdjI0rFjEr6MH7Gpslh5&#10;DIxTiDljWMalQxCKS1U0ATfiYGg8xQw2olWEvQzJ1F2qFxAcxfQsSaLJVobBw0LKkMYLUAr0Kcxg&#10;akxGtNOewtQ6UfSr22KRaq17nnCvht5Wz1fL2K80PlZC21NrrC2utKx4+MPpLJacTkcDqFGNLG5G&#10;hZaOVS27bKg3q1CW5dvo21ltWT5czQ1Rg1jYlJfHgS0xlsji9QZDVdKvTHFlHmrqRo5GXVyTxM7N&#10;eXlTiUgBwdg6oGJQW04IdVuTY1JGLqe2nV1qUo8h0hmxsCBCvBwXpbNcF1ybBlXUtMgsfqLehPbF&#10;bI6UyVaM0FS/UVzxmK9n+ZOKLq4JeFld5bKK4e2zXag4cxcOkSTl9EL0IzI3KVWnext5mqcViKF+&#10;nZrAxlq7ZyVdVXDpVbYNFcts2Zezf0qMlJbgdRZnS+k6ulspYlAYiplmZe5YiFTY+VziAVXSxlco&#10;mq+vTaiSUTDQ4J6c07TqrqLrNWvYbSscZfTY5QsOq+Qkg6tcilTOBSPMZ4zMfE+5bcFerVUx9h7J&#10;2BSVDJmZT+ARiZ/D+Dv4+ETUefmK/wAFlC/cs4TUmV8tjhx6hsKr1cVCwqgV3qUujYPY5bRsmSLL&#10;r1nIVuGic3onKWb+bo5Po5y5hsZeXkJRWtY6cZNH2pTrVr92ua7fs6FGxBmYwyZBgl4o6X1ToLUe&#10;mV5aKUYl97dmXdN2TTTZcwo0q5pG9ZgUKis1/TZvJDIb9P6tjSg5FYEZQtbHMmAiSmASkTa09o9K&#10;1AbDnYQEimI8Kj4PCs601XmxuVcDhsbjbjX1bqhgBt5ui0at6tRU1gEIwvqX9pitMV4fcr+0vhxh&#10;ppjIU6WLuUt8xnRC3DTZGoprlNMATPTCo9dhtlvGwqyvqjWK0rT/AMEGGzmD05Zat1n4RckdvTSr&#10;yFMIhHDtkAyA41hCkm2aYtyVsZOmyjWqja80yhrfVydX24auaVoaE17FREKgWVn3yZ1crEtjqKfZ&#10;rLthMt6tiwBpVV+I2FzkVgRzC1m05gY3ngpQm1h9vStYEZz6QGSmI8WS0zmU3nUikbtFi30slTmD&#10;4b2cddWi2tcn6Bd0pSRxIQyTEhjTemsjgCvYXUNJLPadO1PtGtbbfbT2CgaOjZSuRr8lxaU4oebA&#10;mZSCLG/4fwxt/wA094/en4qdu9pnP5enbmF+0aEVAxleyfW6VOxZc/qhaYCGNEYrSvpxHysnPDwr&#10;UlD4LwwOnrpVwo6g1Bct36jRvQZUrIIqVsYwwaqIdApKyPpKINm4+PN6/wAXg8feYSm49+Cu+Zr5&#10;DHvSLVWGJhttdcvVHEl3nRYguXQrQEdZtX4P8i+9ojT9OhjdWi5pWtMuGG2vNWaRq6tevkzJ5Djm&#10;obXsZB2Hb1JtY5Dkl8eF1igmpyum8umqL0kQl5LJ/TyExlbEX61M67Y9QSbIjbnvGk83oDL1r2Zo&#10;6ex9rN43JY6rct6nJuOoGT69goXCryzG08qyhT5+X8VMW1SkWKGT1Xp89NZ0uom9ji6kLI1bRFyq&#10;LflFVbcT1kJNtk0DPRO1ZIJaX9U2P4Bv6BeNNflJf6B/1Rjs7CD9n5HEoqTZgJ6cZCm61zQZxHGD&#10;moVdi4KeTBhvGNlFP1NfUOsUNqYadm0cRJEm7k9pWYOtjx51cY0eYiHNV2zt1BhFaUusqr11LQhC&#10;xUlCQFSlKCOILWsIgAABiBEBiBGI2iP1y5lspZCpQooOxZee8wCwjfYQCCY1hT6FJUJtayRWsCMh&#10;GbubOGppzxr4uk04LylFIwC4mB3CHWCgrVnjJxD3GAmSwX8WKpsVKsjfWOVyvMIBw3LqwPyzO0Fv&#10;ST0qswUlsajmJjlt+vK/UqWAG3znrTqAMiyv0/Tx6Q45imc/nb8y2+bP0TEspZrWOnMZjHRKrGPw&#10;Q5EK7Ul8/qyVJNuyLPmnWsXJryIx2jkfiLeRE9SXxKCWWSAIoo4lBB06AbrYUbeo7RPgvuVq3mPA&#10;LWArWsRAAAYEAAY2EAGNoERiIgRiNojtH1VnN6VanF5iwx1m5RsSfs7IOZ6yNZRymhYYzeS2AqzT&#10;PchR6mSdO5pfOdQG9EWIxtu1Vec7cfK26ym17MFyjbosPvPGdjiRgWRgZxyiKB6mVs16Ux32kprk&#10;ZXOI+/fy3qj7Hz8B1sxgUH92MHdaA9/uTioJH6dp7rX6vTvtHOV429n8pqC2RQ59jI2GPTXPpgvy&#10;uMB0m2tQXARxUbWcmyx2yur0Q+rlmQreSyvp6eaoCtV/YIgRXZmQILqYEYCAsCRLCNq7E+/x1r6g&#10;vYdjZXXzNHkVafVPSXbWUdWhZMOJdNsEgikl1rVrpMmPiRRx9V925ZPp16tVRue49pnita4Ii7RJ&#10;TtHYYkp2iJnxXdmPJaepGQy6LLvM5OETG+6qdWGqhk+7p2rVY195YPIemRVcUBvuWeE5HK2uM27p&#10;jvxH0xAIqrki6FZfYI9TTe+Tefgb+RTkbcuOVVaeMpNuWbDYjfjHHilI943ZYcoO8QMkcwMuxuPw&#10;h6P0nZKAMsh1KTrNWZECi7YcMXLiynqMJGOpKrEv5B82NhY1dzOnGpcpHSPZ6YVi6xgUM2TTkmE+&#10;YZEQTrLJhoBH1sgGOUYgAiAAMCADECIiMbCIjHaBiO0RHaI/qXVVyO5V9PZhgRvtucUH8I32nbc9&#10;vo+LSDf2uEq1vzKJp/8A0j78YlX7fKyzb+DqPH/6b/z+MCMxvtaYz+6mq90T/ckIn6qRKIISiRIS&#10;jeJie0xMT2mJj3x4bm8IqSxZTJ3KYRvOOmfe1Ue+aMz74/2r/AfYk5PGO6T1ekhLckWUFMSytZXE&#10;j1UN4xyHcSAhByTW9amhFynPSsK4hfoGUE+k8onaJnYeqhvEprWYERcIlEit63oT9VnRiNt3Vmf3&#10;XUarSn+7JzPjMK/aZFTNv4SsI/8AP0v+b48hax9H2nfrUrT6WN8wNPz9pKTZXpebJbhreZaIp65K&#10;bCufOVntxmlr/SvwdXs+nTND2Jp5OUyNTF4DBZm7XrtzeavXue+RtgFryyMUHqGh5XJiQXoUhevl&#10;68wWOr39Ft8iB4MnTGR1HayFvH43TFfHnYuutXLdqrYGu+pZYMVKVmzYEVKZZ8ZzVFDFaLqaj1xt&#10;fy+Y1Rdv2LlAbbSuBQpUKYz7M8sbNrdWyvJDMqqJDgNPp+E/BvqPM4vWcXPKWMmXSr0EUsedEchY&#10;v4x6cfQJLaqJnnTOo1NwlzXUNdzxup8UixPwfZ7WabfFZuwrV/WlljeklFhAotW4FnafMwia694F&#10;rAKR5aZx1DAY7Q+Q1U8Yw2BrWVah1jY6bA+Vtyyv7No0mk6unoWqNa51Bs8/k02hq6KHUmVrY/Wr&#10;Pgf1OF/M6dXxTUtBOqSpuqLtCa+tXS4IssWChZZ67Kk1w8vKdHZ/VeQDKZBnwgWqtS55VNexONr4&#10;rK1gC1KBWuw+LNSxJWRWsmr6PX6tgGPaBD82RGR2920x22/ufFgdGaWfcRrTVmYxPsx1QnVyqV6+&#10;TQQMixHyTGXciutj5pn1VtqNueaCA6QPqYz4WvhvKhYo05zGnrGA+D+oWRarIWLOIP2ZlaOEh+Oy&#10;jFLNVtFULExXsRHmGJ63jEZPVunfhq1pph0ljGaq1Xl24YLW5e0IRh8ZFXH+1EtlCWnNnJYtv1ou&#10;d2TVVPjFX/g1xlXQOjKeLwmTralsuyXtHL3MmkcvGQxdArJ30txqmUq8V7c4Wa91VkhaU8RXQoZT&#10;MPz+QqohVnMWa1em6+cEU9VlapEIXMDIr9PIigINrGtI2FD8pkaONSU7C6/br01TMRvMQywxYzMR&#10;32393hi8dcfq+8AwRI06IPpJEi4Q21lmkFEVSciv61O66GsUJJiD5RjdTYWLUY/KJ6qRu1iqWlyM&#10;yDkuUXKOdd8MQTEMfVaQE2pYsViU9nwL1Ijck1335/taVi/eif7nkSn+58dm9esop0qaG2bduy0E&#10;V61dASxz3uZIrUpSxI2MMoERiZmdvH/jowWncVZ0doutddpHGam8yTchjqoPtO1pUwvGgZQ/oKvU&#10;lXnC8oRjzRVuCoWeP/GHlvhky+nMZhLljrY/GYleOp15o9G9bCyrdGDyVFNYvQ/IV818n6bwcosV&#10;yi7a17p16uIenG315m7PPjEb4/DxcuiW5xziaw9P1EyAEDkfYSbmTxjmsFOPu5igNXH5NxTsCazk&#10;2LLUMP3LjJIoQ0pBKpOwxaS8GnRORw2KzROD67zlKxerDW4N6gpCu0elZJvQ4ucm4kUw8Jqkw1tT&#10;Zx/wyfCX0t9JoyWVzOLbXwSzjzivJabqRKOLEx6LnBdCHMhcv6EGsrPjVfs+2vUOFX/4P2atUr9n&#10;IMzk2n46nZs4+6zI2nWX2rta6itY672lYXcTElxYvaPgamSmPMawLKOJrPSPmjzjymN/StQK6faN&#10;o7SZbmRlPxOxmYzVbS3wXY2sOS1JZrWdsxqBVZbbdqs55DFfD4ajCgZaYyXss8TKVwsAmNbs0DV0&#10;9f0RXyz6OjsNrIbcDWqsvm1lOg2sVbr1EYiyAX0ZG30/N9AqxicZBFv4MEap1PobDSnOFbheiKaR&#10;Xoxk3NPzbymTrQxg2W15jrU4aRC0MfY2mOswB1d7R+ErMZZenqdMMRm4itSzWZpEbkvfVoPGGV8Z&#10;VebAZKkyKfaFMHbFcCDs4itqTUOfptsQ+srO2UWF4yPVLVY4VIVNddlpk+wvmSid8qta2nYN/wBX&#10;8Jo6E0RR1A+/qi2huZyWYq4jG4iKVi15NDUws72QE/PNsHXQdQQWn5JrGNmE/CerVVDEmnAZTA0q&#10;+exvVrDdvM1RjDmkFM+QHFSrDDm2Moma7qQMrm+XWD0yK/gtPH4rF4fBafraiz117KmQtrw4Qi2v&#10;HVU0neUteVa5RjdYli+A+aBrAHxh886dAFp6+FO2WMPr1Utxt0Vu6wMCvZy1awNVvNXUe3pMgfMU&#10;7GxpPxqj2FlbWFy9bEXL9DIUzEHLsY9U3RTzJTeKrXQmq4gDqipxEohZAlGPzepr3tHJMv5Ot5zy&#10;9esba1WzKU9UKq0oJgbEHVFQEwRGW8282m74R8I5lTMqHIVM5jKFlR46zlsikWtu3a/rbUyDatwb&#10;FmvBrTaJlPIzXCwT7F74PMFAQ6vpjDqy+S7AwVOrHksykGrMZjiZqxIfTP12MxAbc/isZLK3qmNx&#10;9QOpZu3rCqtWuElAQTXuIFLgjIQHkUcjIQjciiPGrsFT1fhMlkb+KNdKpSsecl1oGqeiBYgGJEoY&#10;mCiTYOxDHflx8af0JjqWafksfGJO7fHFMVhKr1W3vtAV9hBybLXSndaiFryLZhR6pbpejgsn8FtU&#10;a9LG5bN5+qdm/dwdinZQ1elq8Lrom28a4JuXLNhXsytbBlHzNpin1v8AxI6X0/FnC0qaETnMcbL2&#10;QVmFVfN5BmoDFYolAMbKLTa/AMfkCYDAgnOTU+LF4G/pK9l8fmsWFnHXsVcUd9+Sm4yqePDGGqOe&#10;31tscWIYR2BFSmzvAagwFP4HrWFwRoi1ayedyiQvQvEsTlhbRqH7OkmmdSFJ8v7QW7nx3kDOB018&#10;I2ofhrt4XSuHooOtSo9GpVpVsQYY9lPKrbKMJ8iVMqxFcoZIrXoY3k15DNe9j7da/StKF1W5Teqz&#10;VspONwciwgjS5Zx3E1lIF9E/1VY/gG/oF401+Ul/oH/VFzA5Ze9e1EEpwQPmKVpfevcqlMTwckv/&#10;AFWqJtdsEhzQKaeRHzNB5HOMzCVkNW+mJnbeJ5eWuiG02aRMYSZndbbCJXYb4TUpV327Vg4UitVU&#10;x9h7C+atKVCTGGX0CAyU/RHhWe1bVrXc8fBtXHtFdqrhdpE1nPz0vyYlEF1h5rqHEeVOTHrl+u6d&#10;WgpHDOydmMjxmY53grgeLWzbtIdIckyAneJYoT23UMx40rStLhqDyi3MXO/E4prZdgS294yVeOQ+&#10;4o3Ge0z95WJcsGqaBLapgia2LOOJgwCiRMDGZEhKJgonaY28Nymh2JxtguTHYK0Rxj2nM8pmhZ9Z&#10;UZn1carAOpuQiplFK+EjSnSmRFknAdWfLzTHeduRXgcVThHvkhcUbd438LvXBXc1RaV9eXfeFEWD&#10;HPH0O+3SD5rrO0MtnHKeCoUlf9TWDqpXYtAhp1q7XFXU94gUpSywCbJIWxnEDcNawShmThLZjgU4&#10;HNizSeqktCtYwOaMFyVphQsAxuR9NPKKsHI+RaghO8s1OrokGDM/HrCf/uHcH/ljw/8Af8WlIn/y&#10;O1P9wsldKP8AmmPvxhm/tMi1f+FrEX/0nxgp/wDP2B/5dG0H/v8Aq5EoghKJEhKN4mJ7TExPaYmP&#10;fHhubwipLFlMncphG846Z97VR75ozPvj/av8B9iTk8Y7pPV6SEtyRZQUxLK1lcSPVQ3jHIdxICEH&#10;JNb1qaEXKc9KwriF+gZQT6Tyidomdh6qG8SmtZgRFwiUSK3rehP1Ocn+zpD/AMjG0w/93jOO+k7t&#10;Zf8AgkEUf9tP9/6jVSNHa5x+j9P1PhDzXnx9g1MxlX2oRjxIlRfSyt5YqwVwBcsXMNWwj6gFx8fD&#10;gANxzMzW16y/g8xksUq/Xx+eW7U6aubXjZaCusnzbzSHUlaur3FoRKz1PoXX2Fr0NU6UWhzbuPAl&#10;VbVYugna0gmuALjTYF5FioYVLtWzPTpUvJ8reXkJEpx2kVm3ad+BHhcYvYvwFxvLnafuSifp+K5n&#10;tQXlY/GUV83ObPci/raELj12LLy9CK6oJrTmBEfGstS2sC8PhJVpmvnPgzxGbxsWMfQ05QvFas41&#10;lCXruVcrlsWUV8XZCV9R+RydiDrHfp2QP4Y9R4AtO1KnwR6pxzaT2MmamZrIv06tTl0y6as1dy6r&#10;uKMpITrk9Umb0fL6a+D3RVZx5rReqEXNQKvgCa7K+orObFGYr3waQ+UxzLpquVJrFemsM21AYVWd&#10;SnUNs2Dq1a9cnyPCXElQrJsjuXGWSPOR5TtvtvPxYbPZPFVreX08Tjw15nU6tErHTlkhAGIHO6gk&#10;OsDOkXKVcJM+XwXYKz8pH6m86V8Bk1kuvZx+oZUYuHaVODyrnLYsobXIVuiQnpl4rty+auZagv4V&#10;xpacHIs69xeOpaby52GeZZPmGIN11QClsRFU1lC4FbRAaRB8wqlYg/tZSEj/AM3xBj9VYWrmKypI&#10;kQ/qrdWJnDqHUt1mJt1DZCwE2VnKMgjhJcZmPGWxuncLjsNXtZHAVOFGstRv6ORXbHzD4jr2WR0D&#10;Lq2WNZMyUyUkUz4wOHERAcVhsZjoEY4iPkqSa20R9EfJ+MRnbNY7uH0XgMdjM65fqHDKz/m6/tIp&#10;kumoknqah1N45OTMpGORCwU2a7QfXsKW9DlFBqclowamrMdxMGAUEBROxDMTHxRk50lm9WVHGda6&#10;rEKrOVTUa/n5IGGT4q2N+l1F07FcfUNk0yaBfqsqvwXlpHSbMNaxt7Najs2RLyGT6eKgMbWbTxPU&#10;tWxvrr1YQu6hTj+yHCS8YpWG+FTHYPTFhRWW4Knicdlbtb2sA2rFbKgQREstpfDlpu2n/Wb0FKVC&#10;ya4fCdp/M4XEZHJ6V1bFPzOQx9ey4Ky5vVK5Li2LyUrnj7LUHymflm7MLkUznr4V6FnFaJwmKt1x&#10;UtJVWZZVHGppNCFbpMqL7bnKZO0ps0EyEbqEo8f0J+FW5p3SdglTYxVCmNLIUwGAFq6eQxvlbdwL&#10;EQRSN+7sBmUfKIKELzmP1ou9qDTeGx2OxM5bO1GZyu3Vd9GPuzdzO0kvgKAylVNeajl8K5zKSmsd&#10;kvhT+EoG0C0jndCY/TukvZra0pMtQewcV5enWrs6SqFakm7chioCu9VkHI6pdVc6X0dhqKMdY+Dn&#10;U1XAZR7DadK9Vs1jrrzKp6PXS3GDFg8pSYOxg1Vis6WviggAkpOQAR5l7y4xtynbtvPvn4s3ovQL&#10;4DSmma923r3VYMWePs26mOZkaemqDk2Ym9sauGVVXFsqtnVG1NdFdo3KlPUWl15bHIrWccOB04Ps&#10;5+WHCXY8q9QjdpLVlLN2v5y06LVdDrvVtSIQ2VePg6DSvwON0P1c9A4irqkLP/xZ3iv4OE1spSth&#10;VJWPr2pGsxY3TS6tkmSDa28iOSZ8KV74KNJY58Vjo08LZr4d9aRmxBpYtvTS5XJ1eETNmw0PlI3K&#10;W7+EZDG3KuQoWlw2tdpPVaq2Fz7mJsJI1NDtMcgKY3j4sEnUp3ueesNWmMfWG0VOrXlQ2cldCXKM&#10;aaDsKiYQL7j/AJXydWySGiNe3WZDa1pCrNdo77MQ8BapkcoidjAhKN4ie/ePqMhlbpwqnjKNvIW2&#10;lMCK61JB2XmRT2iAUsimZ7REeMpa0pldOaTw2r8tk8oeUvV7lzUDjcTMdY8jxX5arVR5X60b0/My&#10;8n2V2giVLVpf4GamTq5vOa51sg1HVoFSbNfrplrXqO/a6vTuzi0LcXll+XWzlt0ZLxXop+w08xp+&#10;on+DrpsKD/5QPGEXEbQvEY0IiPdHGmkdv+b4tYZKzOyqmms0yfdHM/Z7xSoeUjEsc4gSsZKOTDEd&#10;+/jTnwZfB5Apz7YzlrVuq7SXFR0Ri7mZvxXelcdKMjnrteYZiagPgIbCzd8gNyxj7DTZ7PwWErNv&#10;X7bzbYs2XTEFauPMpN1zJ5Kx8ozju25df6RljNvGq9X66O1gM38IQdbRrsynyuLsYZuQaM0qmUeI&#10;AwwiljcdRL5JDhoEkXPsuUqPFijfrIuUraWV7VS0oH1rNdoyDUPSyCW5LQmQYtgkBjMiUTE7eLoa&#10;b0niaWo9T36OCw9jouuXQbYfDbvlLVxz2UeePXarESmpAvMCo+Qlw8aX00MAuat/TGGEAjsxtDE3&#10;WPOeO+8mdQ2sZM+thcpIjPvhdMaCpRjiy2JqNymvLliuNTTlWSQBqx9CYbayeXsVxs8IgK66cFXY&#10;NjqOl9DR+C03gv1T6l1Xa56nypqY/P38dHRpwnGJ6hMF+Ryphbp48Lc1mPoPrtiW3FXKqH9Niesl&#10;bei7hDldQIPpthZsCGBvxPgww5RPEyjvPj4HlYLFqzebpdbKUsS20mkFl1fILtI6tp/yddQlj2tl&#10;k94hJdP5Tj407oXVVDSa6uoaJ5B+IxkWGhjcTAZQpfOUmXNPJLDFsIln1qFrqLTA0ysc6vww/A1Z&#10;Q0jyWZr2tDrTVZ02YrUb02LSRIA6Yqp0ASKYAik8idmsAjKz6WAwNjq+0ZROSywtYZ9LJ5LazarA&#10;JGS1Lp8hpwKIWthIKyQy97mH/VNj+Ab+gXjTX5SX+gf9UsoZWjUyNJ23Uq3a6rKDkZ5AUraJDzAo&#10;g1ntyWcQYTBRE+O2l64eoS9NzJe8Cgo+dcL07x6h+aY7gcEBFEkeBwVDHuPflZBXVtzE9pHzb5bZ&#10;hfv+ShsL7zsP6/eweWT16N9PSZEdmLKJglPSUxPB9dog5J7TxYA7wQ7jLsXlUM6PUb7OyXRNdTKV&#10;w4TD6pzyCSEGq8ygWMOo0+k2d+JEWur6eFCou1SwnUAxK1eZEItXkcogTq1UFZpdQeYnbY4BIW0m&#10;j+4AE5qqUWq4lFPJ1ZhN+pygvSLeJC1HIuc1ng1En64CD9XiSo525ndKrnii46uGTQhMb8FXkWhs&#10;2sVxktoJNgKhzAAD5+wDEX8Hgbm33SIvUjmNo98zathy987wuI7/ADe3iByekLNdXDu6jl13GSe8&#10;bRFaxQojATHKeXmpmJiI4zymRzWLxHtNGWyQV6i6eQpQEimbiStsJ1Z9mrt5VbYX9cc+bF7r7GMe&#10;NJfR/QuP+ew//r9/34J23ejkKdjf8EM6lSf7/mY7fvfgjxhbkzsFfJ0jZM/7l1wh3u/81JfrEiUQ&#10;QlEiQlG8TE9piYntMTHvjw3N4RUliymTuUwjecdM+9qo980Zn3x/tX+A+xJyeMd0nq9JCW5IsoKY&#10;llayuJHqobxjkO4kBCDkmt61NCLlOelYVxC/QMoJ9J5RO0TOw9VDeJTWswIi4RKJFb1vQn6jN2xn&#10;cHZO305333UDiWqf7qwH973eCf8ATeydp2/9ioU1Yj96CQc/vkX1GqEYn4Vc3pzFZbP3szjqOABt&#10;NpTZECTOTuKs17ENQQjVYNYzS9KAsRCmOJCsyzVOwah1Bnrd66mGrfKk1SKpXJj1cltO2wbOQE1m&#10;QeWuV94B3WCLGEz2Yo6ey0U6rxfnY9j1MjSnqmqaOXvQijfXWax6zUq0RV7JuXwg5Z4+Fb4SQT/Q&#10;049hY5/LcWJZZqjV4bTIkz2bg6bHSO8L8wIiUizv4p5rU2QnK4XBEizprSg1+hiauVhez83mYlr5&#10;zuUWUkGLNnlqOMqMNaseVptu9b1OtcxPs7QSqbJj3dXjgLRRv/YjbgS290xIz3iYgfgz0fZI9JY+&#10;7TufCHq6mwWY40V5J6dL454/J3Ldpwpa9tdvGuxAcuqpNxJfDLjQZWr3E/CBfXFLqgLho1reRTX4&#10;pIur0gZ11we0xvExvvv4xhY/MorZm3qbBx5etYUd+cXSuhkcoU1hIneTNNUaVuZDpMC7FVkz5ngS&#10;npMWpcsGqaE8gYpgwazAo7SJjMEMx74n4ma9cJO+EFunrukNJU0NE7Nh2XG4lL/Z4zDnLpncsGyx&#10;E9lyVVe77CgPQnwXZ9wZDCt01T19nsBkATfo1c/Wv5Ny/I8gDy7lHWq0rRq5LuU25HH2YtU7jecz&#10;M7RHeZntERH0z4sZyyxLWL1HqKgBoXCw8mjJtbjA4j2npYuxSV1NyJsBDWmbjYZeNDYilSsWAvak&#10;ZkZYCmNSy7iq4JoY44V6mNuFk3MXX7E7ysyrkS5kGa5+FfOy3VWcp+S0/wDBhp1oBTqC5lUgqVqX&#10;Nr8plBeoPaWftut18b5ixQxjWrsoVd1xqX4RkOjL/C3zm9jGLlD8PhwOz7PBcGHVr2ZlirSFly8t&#10;XqYqCALC7C/F/wCBf4SrsULGn7rq2mNRXjkKF3GtZDKNNzmSfk0tQ2LuIsWX+WCk32U4qTqVVFkW&#10;LITAxgwMJggMCjcSEo3ghKO8THaY7x4NrTBalgTGMYUACwCORmZlsIgIxMkUzEREbz4x2jNKy1nw&#10;ZaeySsjrDVYquJpZjIUp2nAYp+yRs8UWYkTg5E22ByiwmrQovyGH+Ez4I61gNS1CqYvN4imwuGUx&#10;0IRQqtlRWEyaVoQmjkkrOCKvKMkB1X0H3J1pnNS5K9Om9RFRyVXH4bIFSluTKTK8nKqKufXXUdHW&#10;x7AKNxtFJcGgUeHZHTOOuVrr0TWc5+WyVoWK5co5VXWZpSwe8Ld5brKFjgWYi5sH4WshnL6qycAr&#10;TmlKXVbk8xbe8ateBVXS9ia5WC49YwiXyttekNm5xrlqSx8KFKnk898IFt2c1eq2Q9KgHVdYqU13&#10;Utg67KHVZcO1VsKmnacS6z5CmmyemtC6PEj+CD4LbuL9s6gaTmo1HlcFVlFHAYa1IsRlqtdJIi/Z&#10;IlrYmyd9BSj2K3La5xNu/UqZmr8IedZkKdu1WTZADRQroZCyOGeXJlOyoTLtNhNqInYfHwUYnD6g&#10;W9dnUjY1InFZFT64Y68teGrhlloaSmB1sg66pLhIlHj/ADKxB4Vz8NQ2OSnLNTB3IeS2DIHHIZgh&#10;3GZjcZgo98TE+NWVsBikUMditJ5zylCgqFgJnj7A9Q/eRmTT69y06Wvb8rYcbWSUlo39Seu36PSv&#10;IZ2MjXViqNub9cs7kOo1N16WWqtkBiFo6c+X35k0SOB4/BHg9Qa81Pq79Uubmq+1krHlyxlb2nhV&#10;25wqwmwFCw9LyLqDy3aipy9Ko22PEZSz/ZOzmRiZ/H9btrj/AM3huI0tQPH0X2juuUdy7c6ttgAo&#10;nkVyw+YZKVJTMhw3WlQlv0x+KjoPEaRm7m1TWtWNb5Gq2viNJYuyck+a+RW1TcjkLUV4CMMqGpPe&#10;HvGJVBBRxtfl0MfTrUkc53Po1EghfKe25cAjedvf9Rj/AIMtNc2ak+ECyqi8kw0/YulU2Ue3c7f6&#10;SzhePgSVjmQ6U+aVbtxUJr68qmthsBSO/Gn8L5fGUSsChuRfTrFKknabyWht+wOxvOOko3SfHpjx&#10;8WfhR+EIElrB4NpYDCJeFzH6MwcE4a1KvYEAi5kyU55WrwitfK5a6SQJ7fA/2WpsRH/8DIF/7vGL&#10;+j+h1L/Jl/FYwOm7sV73tHH3WU2PitVy9aswuVG26Y2EFtNWSVy3XNqgiCiC4MWFGlSyWVZVFNrK&#10;lise29ls3mbhVqrXJpVuqfCWypSV9Qk4+gqDs2emixbmvk/hIV+pf4P8e+1OL0Im28cvlglqek/U&#10;jaFkUqM4SDlyFs3UzAk1qqIc65ZjTLKlfFsxlf8A+Je3RSFYcFZQjo1FqQkIVOKkICvbxsBCjq/s&#10;fy1xFO3WzukNdVrax01kK9XT9mz8sluNcpvKvj78em5QrGkTqxJE2om0FWYSgK9dPhWv/hCqUqad&#10;O+Zr6A0uhsWZxY2mTLs3m2ATazs41I1lgus5tOsaReoYsVq1jxjV6crvyGQxOfqWvZaJ9VtNtbcc&#10;TBEiFfOoy0pxMZMAip5xpmACc+KF3U1v64CnWqVMdViTvZS2isEMXTSUDIj6Zkn2ehXV6Rc1ZmAk&#10;fw3/AAjoFN22PPR2F4SsaVIwYFa+aJ9UV01WyvEDalj3dQ8q2OfkXn4datOVWrVlMfYsPYCUIQkJ&#10;Y1zmskQUpSxI2MMoAAiSKYiPGpvhixNWqzC6Yxl7SnwexkTJQ5jIVVGp1uCXv/Q1s3svtbiVQJ5K&#10;ugeo2lkIXqn4YdV6av4PGaYwytJ1MOiG5HJRqKyNJNbE14NFLm655m64rVoKGOoxkafnbi63UveC&#10;+Gy+jGY/PacOhktLaFRjK+RyVDCUrRXYVfsNQibWRxsmWQms5Vu0953fJLxTxqY3xk9YzaRWyuBx&#10;M2czptzlouqyXEVKrVBa2POUr981V8fdUUwyHqCwNa71qitMahaALfmsDisnYWv7GuzcpJfYWH9g&#10;t5sAd++0RvEf1TY/gG/oF401+Ul/oH964r5KjTyCIOGQm7WTbVDB3gThbwMOcQUxBbbxvPfv4WlK&#10;wSlQCtSlAK1rWEcQBYDECACMQIiMRAxG0R+4EgMRMDGRMCiCEhKNiEhntIzHaYntMeG3tMGvTeSK&#10;SOaorksM8p27eWD1Y73TtNMZQO/apPv8eX1Bin1BI5CvdH5bH2/nbeWuq5IMpAepKCILSgmOuhU9&#10;vj0hH/3FrF/y+R/+/wC/GXx225WqFgFduXy8BJ152jvOzxXO0d5228TExMTE7TE9piY98TH0THjE&#10;5DlyayqCrP8Awut9b2e3vjk5ZGO/3BDO8xO8/VyJRBCUSJCUbxMT2mJie0xMe+PDc3hFSWLKZO5T&#10;CN5x0z72qj3zRmffH+1f4D7EnJ4x3Ser0kJbkiygpiWVrK4keqhvGOQ7iQEIOSa3rU0IuU56VhXE&#10;L9Aygn0nlE7RM7D1UN4lNazAiLhEokVvW9CfiymSmdjRVOEd9t7Lvka0R/8AJmBvtvO287dviw+P&#10;mJE69BENiY4zFhg9WxuM94+XYztPePp+qLBZmWVjWzzWNylUEFcxtsY2g1S5ZwVd0fJ3a26/Mp9M&#10;NS4UvVV03p2uSqVcmOa98qO9kLjtutfyL1KQNi2wQWrn0wFddKKqFqrV0KX8WpNX3aE3rmq8JVwe&#10;Xp22E3HOroOvLGxXKfS2yvH4pR8ZgFxQg1CDLNomox2Ko1MbQqh061KjXVVqoDffipCRBYRMzJTs&#10;Pcpkp7zM+HZrMYmwjL2eHm8hi79iky30whYTYRuykbIAYGX+Vh5wIwxpwIxC3Mp5rIQsxPy93MN6&#10;B8Z34sioqowgL3FHUjeO3hSEKWhCFgpKVAK1KUsYBalLCIBa1hECADECIxERERHi1Rx+Yt4G3YFY&#10;qy1FFKxbqcXLNnRVka9upMuUJ15JiCJYtJiZW8FtD9U1r2rqnVMEBjqLVeQZl8gk1hwE60HC6tch&#10;iZlZLr80fNrkpYiA4zUlDO5jSOrsOialPUWEcY2JoSTz8jZT1VQ1HOzYn0MURC9yXS5B9KCq5T4e&#10;9ROoMAlOVVxb6RuUUTHBkoz4wQl/XBPqdRfJU9jmfDsJjbtzIlcvHkbt236JdYJSkR06oESa4ApI&#10;D6N2Htu1h7Bx8VvPUqlzyVpV+n5qumx5S9X36Fyt1QPoWkci6NhfFq+U8CjfxY1fZxjc1qWxcO7G&#10;Wz121lm1mTv0wpV7LJo1FVd9qQpqjNMYWFclglIr8V36mxAuuVQlashTPyOQlXfgl12vAvsV0yTD&#10;TXebEKNrDFfM5nwzE4fI523jSb1K1TM5H2gvHegQlOP3Ss69coAZ8vyNQnyNYgbXSyxhszXK3jbf&#10;CLVWLNuqNgAMWdFx0312srmQx1q5nKHhut62LmRmtjMVSrY7H01wqrSppCvWQuJmeK1LgQHcpkin&#10;bcjIjKZIpn6l2cDD40cy+YJ2VilX9oGQ1QowU2+n1+Xk1KqTMHuVZS0lutYDEYvNLfZx3Xhz6Srt&#10;uoi9EKcry2QCo5PnaU9aWFTsc65PVXfK+rXSQKp0a6qtVETCkpGAAeRSZzt9JsYRMYZbm1hGxhEZ&#10;EUuyec0+JZSyQFZyNO3bpWrBLEhCXkhwg2YAunyYsilYJXM8K6BXWyKNNlctU3A+tOTyWRuoBq53&#10;Ajpss+SscZ7wFmu5fLYuO8RMeLFK2kLFW2htayhsclvrvWSnJYP3QMWRAUfSMzHjH6ewVQaOKxie&#10;hUrjMltBGTWsYZTJtfYextiw45k3PaxpzJFPj4MtTV7VVCdEZe/eyCXk2HWq9kKTURUgENA3Lt0F&#10;QUOZXCEtYcGTAFZfrHtDytbz/l/J+d6C/N+U6nW8r5nj1vL9b5Xoc+n1PXx5d/jXp3ClXC5Ofw9u&#10;TtM6aVVQayvbsFPvKKqLR2iUG7WgkloFjiBZLUHYFgKxj8AgMDH/ADR+suradydTDZJ0iuMlao+0&#10;vKJLeHNq1SatBXhHvUK2NmmDYgrNO0qJSc6l1ZdyXwh6oM4ZOU1SY2aqTiT4+UxPrrAtfL5BVoro&#10;1CAJpeW4jEfEeIzlabuNa1LX0/MWUJs9A+oC7Q12q8zX5xBFXf1EyYrbw6qlGCKOPqVqNKqoUVad&#10;NCq1WskI2BKK6RBSVBHYVrARGPdHjYYgY3Itojb1GUkU9vpIpkin6SmZnvPxN1Do+7V09kLjIZk8&#10;Y2vPsqyyecuuVOhsVO26ePVTw8pYZydJVmE026a0zkbib17EY0K9qxXEhr9UmMcSa/U2YxFXq+VS&#10;9gJOwtIvOvXJkoX/AFRY/gG/oF401+Ul/oH+691O/Vr3algOm+raSuxXcE+8GpaJLMfxEMx4fc0g&#10;48RkYlzxx9gyfjbUlBFFZZGXVoeviKmcnpWPolO0wxY4YdM5VFnqitrrdRyKFYSkd3uvyE1uiIlz&#10;5LYyTHskWnsM4PBm0XsxWLpUWuCJEGtQgAawIL1QBsgiCC78Zjfv9+bvEONTIl7SqTHzdrBTNhf4&#10;BlVrrDC4n0q6JdoOI8WtN2TiF2+V3H8v/KgCItIiffPVQAuAfmj5d0/Ob3/WJEoghKJEhKN4mJ7T&#10;ExPaYmPfHhubwipLFlMncphG846Z97VR75ozPvj/AGr/AAH2JOTxjuk9XpIS3JFlBTEsrWVxI9VD&#10;eMch3EgIQck1vWpoRcpz0nq4hfoGUE6k8onaJnYeqhvEprWYEReIlEit6noT4q6arHuNbjeyPH/d&#10;zCYqVy2neOmkysMCYkS69YvnL7UQIOVSgUZG5M/N6dYolS5+ietY6S+O/dcsLvAz+6Gx/AN/QLxp&#10;r8pL/QP/AHq5Oqvnk8XJWqcR85y9o83Uj393LEWLiI3OwhAbiJFPhFuq0k2azQchofOW1ZQQFH0d&#10;pj3TExPumJjwm+viFkNk5CrE969oY9W0bzPRb9lrlMzuueJT1AYI/rEiUQQlEiQlG8TE9piYntMT&#10;Hvjw3N4RUliymTuUwjeccU+9qo980Zn3x/tX+A26ScnjHdJ6vSYFuSLKCmJZWsriR6qG8Y5DuJAQ&#10;g5JqepTQdnUyMXw41vY7DibAZJgz01lt05ZS9Jvi4EALKymRAhcA6oWLtpkts2nMe5he8mMKSL96&#10;O/piOwxsMdo8Q60vhk8rwtWon56U7fWlWfxrAiayNokXPYueULGf3Q2P4Bv6BeNNflJf6B/uHymB&#10;ZR1DkbOJtMo2rFCrQ8lNtGw2UqO1kq1gpq2OpVaRVgCXJZKZanptP+kGqdv4LE/zr/7/ABOCxVHO&#10;Ur/lHXB9pV6IIYtEhDBBlXIWy6kc4LY1hExvsXb90Z6gxyi9nXmcrq1hMhRuHMRLJkY2XWuMLceU&#10;7BZIljMCxC4C/T+UWWy7lMykU3K++8rKdi6bB7kh8CRJZ9yxRNSxOSxzYMDiIcrf5apY2iWVrA+8&#10;WLmff8xgcWqk1GBl+sSJRBCUSJCUbwUT2mJie0xMdpifHtnGEpeMtv6Z0iYIHVssgjgaglMS6ucC&#10;RdIOR19p7dCN1eBzuRVPs2gyCqLYueF+2EzsUch4sr1DHdm0zBPgVFuIuH6rDfqpyBY1WduMpU7M&#10;1nurA1QARlbakDiqmOouJaz0Dy5nxUtrFovULVa9StqB9W5TeqzVspZHIHIsJI1OUcdwYsiEo7xP&#10;i5h6GosJcy2OeyrexlfJ0236thLOi5TqgOl4Gp26WRIeh0EotmDIx8dv2Xk8fkvIXHY695C5XueS&#10;yFfbr0bfl2M8vcRyHrVncHL5RzCN48ZTTVDNULOfwsQWTxIO+vqq5hEy2UlxJiQm1XBrk9RSXOWh&#10;pg4oDxiMbqjO1sLZzkujGzcVbGo3y5KFxPyA1zoUVrl6uTL9msv178tonZbksBqmgLFNWUGtiziC&#10;BizGZEwMZghIZmCiYmJ2+O5qPP2Jr42jKIaQDDHEVh666wQnkJOZJsiemvc+AmQjPHwGY0xlquWo&#10;lPAzQWzqztoKa92qyAs0rMDIn0LSlN6ZAyBlZgZfUWNTZTH5fI0ar66bC8NWTZspGwfCLDRsWaiV&#10;1llsLGm6OJGsdpk/C8/pi/F6gTSrN3WxFipcWC2OpW67hE02Ei5ZTHqWxbFvQx1dqmn8dm/fsop0&#10;aSG2bduywU161dISxrnNOYBa1hEkZFMRER4Tk8LkqOWx1jl0buOtJuVWSBSDBFyDMOamCS2hvzUw&#10;SWcCYzHjI/BdarX6ebqxTig8klZr5V9nGqyzFK8mD5qDXx7vMk+6SVSCnbksxAGfHkMxYrX7acdW&#10;ZaZWxlRl++4FxvIVaifW5k/g9IDG5sMFiRw5Om8tzv1lw1+KvLmjkxTPvcus2frpCikQe+mdhKDN&#10;QtMJarn9RkM9mXlWxmLrlauPFLrBLUMwO8JrgxxzJEIxABPv3nYYmYczSmeq5QqwCyzV4WKt6sBk&#10;QQTqN1Ne0K+YyEN6UpKduDCggkvqLuSunKqeOqWb1tsAbJXWqJN7zhahNjJBSyLgsSMtthGSmI8W&#10;Lek8yjKhUlUXFCuxWtU5eTxR5qpbUiymH+Wf0CNcA4VGSyIY3+oxGnsjl6lTNZ7qziccwi8xc6JC&#10;JcIESENyPirrEvrkDoR1JQ7p/Fer6f1Bicw/GNlN9OPvIstqlBkvdi1nJ9IjAxU+IlDZAukw+M/H&#10;JsIQAe5GcwIjH4ZKe0f3fEqyetdK0XCPOa9jP4sLPDch5RWmz15jkBDGy53IZH3xt4oafo6yxlnK&#10;ZN3lqKlhd8u+zP2Ov7QmrGOW6wXyVVbbQFbeS69aGvapZ7x3ifvLY/gG/oF401+Ul/oH+4LKaZwu&#10;mofkMW6a7r+YsEFXq9EGAaqFTZ1hBdSDEyu1SNcRsMdTktwnqV2Lrt91XCIRjITHCBmE3Eh7U77S&#10;e7L7CEynhIjxEcbZyl+3aTqVo4XKOt2G2Dc65sjG2XsdLCI69zy64sHPJNVlgOoCTbBfFquz/wCU&#10;akzr/wDC5S0z/wCi+LCLmdvN081Xj3+qYxVqzt+LtWme/btt75j4rNyycKrVEOs2Gl7loQsmtOfx&#10;AAkU/veMzqunl8njb2VyBW+pTuvqtXXWXDH1SKuwOa6NQVVVCUnELXt33neBZl62cSPuRnKKrH4Z&#10;mZtVJo5A99/65cLbaOO3ixh34KzjMtToHkHOQ0bWJNK7CK8x1T6Vmu8zshKkEp4kAOnzO4QJ/udb&#10;XsKByHrNTksGDWxbI4mBjPYhIZmJifB5CgJ2ME0+x9zbjjZOwotT75SRTwr2Z7FMil0w6Vy+LuLf&#10;0znYXJPc61pcf1uwrceY+/iUSLF7zKmAXfwFdpDjMrOwzSssHg8v/tKxPEXb/wC5FC7ETvELMB6h&#10;fVmhZjk8rG4xRrNHigo9/nbEcxr8f9ygWWJnj8kIFLRm9lH8yiJFKFxIVqq5nfp11SRcR/bERG1m&#10;0SxhzG/gL94WV8Eo/Uz5jL5BOxIq/wDm4KOD7PzQnktcy6C6Sq1ZQIroWKkpWMCC1hHEQEY90RH1&#10;WVJgjJJyuDaiZ94Nm+tMkP8AZdFrh/tSLxihr6u037H03jcNhrdlGYp2l1rc1BWpLpQ5pzZtEmw0&#10;R2k3dOw0eQqaQ4nWGlb+qb2uKVipZO1oek/fJKqyVeK2SbeZRgRfX/oY21UXasTSbWrEmxTEU+Lt&#10;nPfB1l9D108fJuydvqRf5cfSuvaoYrIRtEyfX8lNMx24WJZuEeMtqTI7EvH1jKtU6nTbkr5RI0MZ&#10;Xng0vMX7MrrrkVM6fOXGPTWcxq34Vr2QwGR19qLV9BeotMoySInGjZzjb2V0yaal20uhqCxW87aY&#10;Nqm+3g0ramaknWt8vhZ11jRymZC7oFFChb01UvX5pXjw1NF62zIVuCcSqiWH6R5SXIiFwdmobEk1&#10;k/8Ag/8Awc5/KMzOVydc9S551hPRyFHTr4R5MbjVnLHWkYSlkuVy3wt37MoKw3zBm5iq9dS0IQsE&#10;oSkBWpKVDALUpYRAAtYRAgAxAiMRERER8SEaIw+IyGSty4Dv5/JMpYjDiAjK7FqvVU7I5GXEUiFa&#10;nCtuBm2wHyYN0NpX4VL463raiqIt+zMXkb+DweH8yVuvkSxiwgnT7PDHHaNnQovy4CpDW1exIbX0&#10;lh8Xiq1mQKxOOAeVokc1LKzZ5MdZlXyoDLmskClu2xEe/wAcYnPapwWFyM1BvxVymRrUCmqZsWDI&#10;Kya1zzNLIBcH1S4zMBMbT41bpujqqpk8tk8HarUq9CpkbqG2GxIpj2gmmeNCYYHKedsSCOJ7dwmc&#10;Vp+p8Huv87lgdk7duzgtPKdjLzreQsNrtG8u0VhxDQ8lWNh0uQ9CFBzUtZTa0plMHa0jqEH2l0qV&#10;23FkbnlOXXqmbKtB1XKo4M6uPOufZTCB0kJqD4rGE078G2Az+EvKfX9o5LPCVV1ViZW1WUx7FUej&#10;FnkxPQB11cr+zMAT7au0XhNT6Q0XdpallN2nl6/tK9Zv+UAYjBi5rVXKoV1KIuxugGIYZn1dh1hr&#10;TI68zGFcvM5HDV9TY/Gvov1F5Bnst78b5e9SWOGUFMqHFLmBEoisXyiHrC5QyeuczrKu41FSDLoE&#10;PZkD1ZbCGnZuWjiwTIkwZZlK+kHRUuZbLPi55HI0aARG8ndtoqjt+Hk9gRt4yGvsfqiqWavLtAeP&#10;0/Yfmcd17sAVllRGJS6ombEgw2xZtTTFzN0eWmAGa2nKGF1R07rUIq5OMeuyuGvJSgm7Tpufcq1/&#10;MtCt5gF2RFrFk0VIInB8c8tuO08t/dt9O+/bbb3+LGvp13icEmKNwY0RQhDmVnWqaa0kqrj2Wrvk&#10;m8bdkKnkFRF00dF/RTKSu1tLZNtq3j1i+1Us0LtJwVzPpg8ZsJFLVkz0fJNNgTt1QCDCS+INH6nn&#10;KYF9gKh0s3kaEr03e8504jo5QWHwXXazoXbdlCMfSYDPM3FithBqnPWnD5ROCt9E17MF776fJY5S&#10;5jcC83ctVkrKfk/lYIp4bz4HJai1VikZ/VN1lu9Sqf0XylWvUmxXxVG1Wwq79qqPQW68Pn4RCG5M&#10;lM6TC4y7TuNbkcdkORRjPbNdFVWbEOfL2carVietxDqxUtjVsmohlK2GFhaPiThFV2X9H/BfT21K&#10;aJEouZDqMt2sQieoES6/cRWwTUkddoez8s4G/ILnxT0Lp/4OfYuqMhG1CNcZavUWyC6ykSuulqF2&#10;fMPQxdY15eYsmHFUN6nIVI+Eq1peNQXLLpx6cEbly2sCuqaGrs7DYt1tjNh0IJQ1+HPclm5vwgDT&#10;rRVq4vE3smpVeJXXCzlQ0/DokR9EQ0srbcKvmcvUsI6ccfi+EHC/CK67dUzGxldBusFqHJzXdkPN&#10;5LoNqYRNiy9NJzHyUWkNx8KqOK0JlY9emdK4L4OslktY0svjB13d01pObWU9hU717mMZGqnzR3Mj&#10;XrUjlLmVlHaFssdJok/GgcBd+D3NaM0zpzGllMnXzdZiLV3GNcJwNl8IF3LI+za+OgbFk7kNnIFy&#10;W5LmTAxG0DERER9ER7o+8tj+Ab+gXjTX5SX+gf3/AKWncjnq0Za5dTQKujd449r+IrLKvD5DHL5m&#10;oS8wwTCGQ41xXBzlfFN+AiAzmGx13lG3qdWhuMZE7d+UBSTMzP0GPf8AB4BizJbFkJrYBSJgYzyE&#10;wIdpEhmIkSid4nvHioK9JW7mSinXi4b8milVm90wi0SYVVuMKv1eZK5Co5HjBAv6N8dgNM1EcduF&#10;sMpffB7zuXXVkcevbbjED5btMTPKYKBGxabt1bL22Gcd9ubjJh7bzM7cinbeZn8Mz8WO1JigrMv4&#10;w3GgLgNZWLr1X1GQ0EursIelYP5rg9W3eY3if6K6YwFyOXbyDcjjZ49u0zYflty+d6tojvHp9M8s&#10;zgKmn72HymXrBSJ03UXaa6rWr8+HVhdR8y6r1q4/W+0w3ctvd8esM6UfZHYzEoLb3dELFy3G/wBP&#10;Lr0u30cfp37eLN+/YTUpU0ssWrVg4WlCFDJsa0y2gQAYmZmfH/xP5ZTLggbG4m1tVyylgfAmlSMu&#10;bExMhu+vLkD1VibBM4H9zhqcsGqYMia2CJrMZ94mBRIkM/TExt4bkNLbd9zbh2HERH4fZ7i7RvP+&#10;1nltG5dJ8R00Q2taS2vYSUg1LgJbVlH3JgUQUT+/9HfwCBtjkKge6tkYJ/Ef2q7EENoI27AHWJS/&#10;oV74kRymOuY8/pNEher7/h/rDx39+0JZt7uRe+dwzldf4Ysrs1Jj84SuJ9/vGSj8fafH2xYj8P7O&#10;R/3v+b3+NzztZn4qwPtTP5upn/Pt+H3eCHGY+7fPadjdwpI377d56z5j8O6Q7fTv4NM2hx1Q9962&#10;Ngkch+gW2ZI7Rxt2MYaCmd91bbRC69ZLbD2lxUlCza1hftVrXBGZfiGJnwrIao7bTBrw6yieXukf&#10;PuCfd796yZ7+nqO+ejwCUrBKljALUoBWsBj3CADECIx9ERERH1V2pRyLsRcsV2KrZOumtYfRaUbD&#10;YWi4ttZpLnvwcshn8U7TGIxmY+EPUuuM5k4bkLNS+6KuLxGLrthNW17Gruatb71xzUVLMlCIGrdX&#10;0ZaSDU8vgvoYDI3dUWKGJwi8TSxufnPZyfsi7ynquKteUo+0GXEWwgaKysLEKrWxHjT+G1lb078G&#10;Gr9WizHVs7ovAVkYqk9B1ej7Re/FvxeMYSbFdOTa+Bpp3vWcbYqKrRZp2dHfCNjAzWPKjYyGG19i&#10;qYBjby1EkliyzRSnFtRar2FzU+t6F9Jhxsrt9fqV/C9a6uqVGq0VD8pQuWVQ1tG0/pVx8iBTAFet&#10;v8rXpjPq85NaVSDoAx1R8N2sLWLxmY1jlrOU0dhrlKc7TJ1tt67jafsuPL17eSvuVCaZ3l5DG1cN&#10;Fq5lMZa6rk19AYP4SNQa59pZOkzM2NK6Udj8Tp/T6QepeLDMYfTmOrLbWyddGQLIIqRUyOIUuvUY&#10;qym15jxrL4c8blsVpccnRsTjMdaxplqDF6Mx5qrYSrS85XsVsRaytRSrNxNfpT6lvFiXWn1K9P4Q&#10;8lmNaWs5qddg7iM5qNmQx70otWatWyFRYJB0GoetWO8s7FPqGqrI1y52PDqGPyGh9N4oLG6c3RQl&#10;oWKhDMwBVcovPXgeAnEOAaqI80vZFw63yzKunNa62yGocPRi/irWpbDk49Vmxjadh9itieqpdbH1&#10;PbTvL1QiLPXiQaEnFxQhpjTfwWY/EswmvjXVGNRty+RFmpfN16PmDeOWrVqkTWuY/Yq1euLQhk2h&#10;tjWr+Xzuq9S/CyFFGDTGQRg9I0LOKrMOXKQqtORrvxt4h6jRkJu+0eDNpjvAkMZrWuWLKryFxk6f&#10;OyoRyIY6sR1nHcsQlJWRfbWw6pumw7oxy8wSmKUnxpLXbag2p09m62OyyNu1/DXmxYhD+0SQqs1i&#10;Sr5ZQx7Ssb8iMJDWI4azpCgzJ6ZtxSTjjxNa1dO8iIq9JNfjYex8uCY9JFPLmXbefGk8VmtRBGYp&#10;424TcVSpZC/ZFpX7lkUMZVqsqV2sFy+I2bKfneqY4nx118JF+Kb9R3NQWUqTMqbZxC8iJ5K5bUMx&#10;1UxlGXmU12eK+qvH3ELLjNkPjwueqabRqDDWb78fmJPInj7FRzK/VxkKIKlyBXYJVrq2GIYsCSqv&#10;sLLajHQ2TyfwbVdEXctnYRj76tRUr+Wy1i6qnXSFoqmKqPR0lVKJV7ViXypfQBYekgDStyzn9HVg&#10;blEYejpjSuJm37RPy5PY297Sx3mnMtNAl2xx7wIrN0WpMHNCV4HKahooxmbv42vZyNGt1OhXsNHl&#10;IqhptYAFHE4Ubnyrl0+u7j1T8ZPT+SmzGPy9RlK55R51rE129mCDg7jzH0HG0ixcksxICIZjQeZt&#10;6jyGpugpyK+cs28Xj8v10xY4Yy7jquMRbcpbQgkouSfMTSPVci0K/gw05oGhUwNjIDjJeqrHVE+v&#10;qAlLsXlWHEV1fCs7qqtGS7KkSmeUbx4haFLSsfmrUArCP3hCIGP73xmuZKIMSCZWZLOIKNtwYEiY&#10;FG/pMJghnuMxMeDtX9b/AAg2qMzBBjW6gNwhxGRje3cXasn34s33iYPltsuYWHwl1NTYjGZPG6Wy&#10;KK2O9pwXGvL8hl6vqZLwBoGnHLjp24sQJxzTKiJ3XirgsXjcVSLicIxdOtTrn6BET4VQWBz0xAYP&#10;vPCBjfaI+OaeqWsoIxRMydfNVm1q1nFdJJ+ZZNm0pyIosTH18lw9EwUtvJTq6HpxlUMZmy+BfSOn&#10;MZrPJ5FKLCsxritVoMdisJg03ix9oKqqCpt5S7YbWttJihT5Mhq3LeU1H8EWisMzKV5etdLO0pqX&#10;U5ka4NXQtZW4GUJYdJ6mR7PuWKPyvDrJMnEt2rtXWf1Ya7v27GSu5awvo46tdtslrpx2NCATG0lI&#10;w9y+w+mrWoJny8eK9DAV/aWt9TuLFaRxCwlzG25gfNZRyQBhez8JWOb1thB0dxSl5pU43q+GPAZ4&#10;fb1LSCKepstksRjn2s5ev269XqhBSUsfRWsmOa68a04/jcyVhtWs26a5zuS0oqpqr4TnFjNGZ3UV&#10;vJ0sRpfH1FJqVj0pFOjZvWMqIFVNOqkezor5WHFjorOZdbPwe/8AjCyFe9qHDfCj7GwOepGK8ja0&#10;89KDRfe1HHhbdYxqnCwoG9wVVZdkrvWaz4Va/H7LpOi7lv7unX0V6dtu/LzG++8bcfdO/bw7y0qG&#10;z0meXJ4maBfwnpS4FmsyVB8ZYIGBkG8CYz38Ym7rAvgO0ZnHVr9XC5fNdabHkksS+2KLnUzc10dT&#10;pSvzPSmWMJaY6zWgWu9Q3/hMyeKzmQdcxpWNB6ddbyWpa4NS21cw9mXUK2NxzyoA9Je0aFowFNgg&#10;QASnxT19hPha+EPLXaL+laHItUq7UsSnYqWRTeLMoaXRZziBfdqFBLKCaPafvLY/gG/oF401+Ul/&#10;oH9/bGez9rytFBAuOAE6xZsN36NWqkfU17Zido9IAAm57FIU1oWsfhZLTOn2iaJRWOCyl1BbjM3c&#10;hAwSYcHz6tHpAIkSGutj6y8fqbzdsI1Bp6uALY9vymUwyhEE25I53ZZpdq16Z5EQ+XtMMmWG8HVq&#10;ls9S5RMyM1MPsdUGQQxIuypx5KPee/lZuGJLkGLCZHelevY6ljFY1Dq9OvVJjmdN7eqXmLLOMvOO&#10;IRHFSVxsZCsepP64/DHhKmXw1m+eQZANmjklPcmvXaQ2YW9LwhdZcil9fnvHCLS1yMAmvTyfsvLN&#10;mBjDZrhSuGyZkRCq3mdK9LOMktdSy2x09idXSU8In4PsFa3rVTg9UPSW4vtjwZWw8MGeMrpz8vkB&#10;jn9edCsUqbSsqJViu1iLCGA5D0mSnJcooNbVMCYNbFnEGBhMEBRBDMTHhON1yos3juwDmKwCOZrb&#10;nPrtL5BXyKgGYH0jXtCIyZMtnsE08pjLK7mPv112qllW/ByGjyA43iCGdp2IDEWLLcGCJiQx+5vp&#10;ZagqzIjxVY7rtJjff5Gyvi4B5eqV8pUc/ZAKO3gmYHJw+PoqZKIW33/RbQPSOdvoKumO3zu/afM4&#10;S6Q77dSoHnl/T6uVOXcYmI3+U4T+GInt46blMSf7RoEsv+SURPxcEqY4/wBooCYX/JGJnxHlsJdE&#10;ZnbqWl+RV9Hq53JTBRETv6OU/giZ7eBZnsmNcfpq46Ia7bf6bTh6S52/a13x39/bx08VRVXIh4ts&#10;T8pbdG+/ytlm7SHl6unEwoZ+Ysf1jJahzdoaeLxVcrNpxbb7bwCkpGZjq2bLjXWqoGeb7LVJD1nH&#10;jJfCdrUfJ6s+EDUmnaVDF7kQaa0sYm6hjOixamKunFZL7qpLf5FMvBF9l8fGWPTN3OYO/cs3LeIy&#10;Fa+M2NMnkBrBer4TqoapFW2qlUruN6LWQKqry5XTTPTj4PPgi1QSS1Fo/UVnLamzaLNAE5fE1VVM&#10;jj8pWr1FpKjcu4cmRGOgRehrFWXp6bOVcQARAAGBABiBERGNhERjtAxHaIjtEfFY/VR0Kvwd6TqO&#10;ydLEpsnNvVedHHS72jlyXxGnhsP1GVKdASi1bthds2imk2ouPg/qo0Da1zl7ee1YjT9meo2lp51i&#10;4wbA2EJyFAjRZVWtZIBtH7L85jRm8Q8g8Wk6Tw2DxGrtM51eF1Hpm1bVazGrhzprqXFhbqcafkME&#10;7HtylergKLa2MGGZKyu5TSQv1FofHeey2lvhUXW/Uui1ctXT09qCMxSPO4yu+84jCnl12CsikrDA&#10;C28WKUofOm3TunllBxhcNjcbLYiI6zKlRSWv9Pbd7RNpbfSc/FHwUfB5DbGuM9Th2WvVzUtOkdMv&#10;KE3cnatG5flr7VMEaagmLi1WF2q8ruvw43NG/Bs6n53Ds+DSyzKWf2Ndv5Yn6mYeZlq5klXBetBV&#10;vW0a9evWpT1qyuBaZZUy2T1KnSPwgoytB9wIEsJiblXZdTkEsFNSctTqbFAiqLeQgQXEnETc07l6&#10;fwf6YwuQYg31RuXTtGurcVeqrfaT7b9S3V0EZ111oZIdwASlfjA6ezPsibuGorx3LBjcGgderuqo&#10;yPPzNmbLK4rO6ZbC25LmLBazFY+MrpjLxPlMnXlcOCIl1OyEwypdRy7dapYFbgifSfHpnusyidW3&#10;sXpin7Sx2nbHlspbJ1u9FgVgoLXNpyoLMzsUmlKo6kyYiMz40Zes6awFi8+hYN9x+HxzbTj9pXY5&#10;tsHXJrC4xEciOZ2iPHRo1K1NPLn0qqFV185iIkuChAeWwjG+2+wxH0R8VrLYHS9vWGRrmiBwlK2N&#10;Ow5RsgXOBs1rhl0A3PpJqva2dhEYjkY3NM/+JR+AqZLyzgyWb1PXqux7qzl2UWIpXsfi7kluHRNf&#10;lyKVtMCge5R8GuH1PT0szIabh+psPQ06GQymSinpxKLL72fC3aCrciKuJsvkaJ1gseVyHLoD0ojA&#10;aw/8bWncnUxdgnYgcfg7FdGMyCnKc2LFA11zG+s1o5jkFGyUQmR5VnCTamaj4am2LCJECi9XyN+q&#10;deWc2rPG2bZU3wUbxtMKPbYAenYSEeoQkziPMgGVgR7eohCTZIDM9xGWMkY7SZe+fF4dWPXjaeMC&#10;clVz/XCnc0/dR3r5OheMl+Xsqbw4jzgLE7IYJwfHxjdT/CHqInwjGvxWg8zkcW7D0tRNoG3DVLcc&#10;pmtVdaCclcap7zX7csnTW0bQ160/UXvZ/wALGEx2AsOkqqk6aohdqoLbZMRONe+SX3HrTmJJ23U2&#10;RB9BXwgxqfP56Iw2owrWoxLalFeasTZyRnauKdVuAE9VRsWC4+S8ycLMNuU0dN4BTkYvH9by67Fp&#10;9tkFZey1YOW2DOY61lzXEC+CRNhdNYRO3xZLM3er5PFULeRt9BRvd5akg7DuklcSbWdNZcQHuU9v&#10;FXSGnvOVvgxwPlM1q6y1JobqWUuBlTC2A5iaMfasB0orkUMdCbd4hmalUQ1XeZKEb4S1iMan5gnf&#10;yaCx1BClBG5Qs3Q0lLiIGulpkSlLNgac0RrykOMxOvFDqTSWoCjopC3kEUQfgssJKX0XgfQOHsMz&#10;rldqLsca1hM1PibqLyKjzbaasd7RdzfYRRURs8pTlxHFCu1hy20mlCAttFbbUOYtZD/4QdjHtSFk&#10;LmKx9Z7Ql6FW6kZaju5S2KJgKs0/llC1RFwIOYF3jQ1X4TvhLovoAWU+udMUK2JbpDDUOjZWNWpQ&#10;rG9dqzOyKIlVt2vrZSlMunEAOhVaay+pBwmhtU1m+19ZUba7WpMdV28yyi1i61m62nIxjk2rFWsu&#10;WDZSxxOrskvhBD/yjSdVUfj/AKEaKsf9SZn4/g9tSGPM0au4R7VHfGyLa4sMMj7i9nnNcPOjBRyR&#10;Bb+6Ns3jS18icc/Teon1tO6b+DA8Vpm+qMRZcCVZaxiqWSpL8tDbirVtSt+iKyunzis/zQqAW5HU&#10;GVc1sAMMbCIrVFwZxHI4XCCgIKZ47lttvPxkZTsIDJFP4BGN5n+94L4SY0dhj+Cv2hKhmMu0dZex&#10;Ivezv1RzW4Tjen14k/Y+8XoKfL9Xy8TlJBgTyBgiYF+ESjcZ/uxP3hsfwDf0C8aa/KS/0D+/uY04&#10;/iLLtaSovL/auSrz1qFjePVABYAIfA7SysTk78WT4s0bijr26dh1W0hnY02K7CU5Rx+3WwCAvxx9&#10;VE4DTuWyapmY8zXpt8lEwXGYK8yAphMF22N8T2L9rOwzeHDYQJ7l53IxZcO47/Y8Yu6EzBbCW7h2&#10;7zHLbvPtbWK1s9PEcfiicA+/nEnZtokt/TxngHHadxLlHH641TnGT9PRr0ER/eMLG39+fH2w6m3/&#10;ALbF/wDV7O/9/j621ZmFfw9KlY/Qmt/1+I9j6vqO9PccljnV9z3nvB1XWuI7cY49M53iZ5TvAiZp&#10;o4zMiEb/ANCcksiLv9wrILx7SnbvtAbzEbREltE9LOYTK4g+fCPaNCzUgy9X2M3LAGwUARASyITG&#10;JIJke/1WH03V5D7QtD5t4xv5THpiXX7XeJHdNUGSqD9LH9JO+7I8VMdRSFelQrIp1K6+wJrVlClC&#10;g/sVrARj8Ufuf2YsD/txgv8ArifHU8hS57bc/Ko57e/blw323jx8msF/2giP/VEfreIsZWrNw8Fk&#10;lZjGAVm2FZGTrxMVrrKinrq23VZKWVCuJseUd8tX6bfX4+DXF16rG4+7qw3WGgEltkq4Va+LqxtE&#10;z1LKb+TIA959AuMFxnjcxGk3aV0bp8uSY1Has2cnqNyo23dTqrqlSoS/1BAMhllSp66rta1ACL/Y&#10;2cyU/CSOSjUNTXuSuWxuuzgtGxPmTqmb69Ww+CdFtU2spTvGOS8xeNRVns0x8IHwaZrP5Cg3y7cr&#10;pvG2gtWlhIh5waiajcXkuvsxqrGPdjabRlYgkNjOaWVGjk8ZFxPUmhmaZ4/J1CgiA0XKpyXBgGJR&#10;yWx1dwcX1XvrMU49WY/C/wBNruncxVx0enc7b6D1pVHL0wTTKFiU9gIoL6PHwd4Z+CzFHTmldP6g&#10;1fnKuNBbL2pMjmMpmqtDS5i+1To+crU8hWykULdhcJMSstmLlSjC/h8zP6iTzdfMZnDswGPzblYO&#10;/Vy635YmD7SW1p4q1j12lPyIVnn1a/1i2LAWSQzKZD4U9QHmtY5DF+zsUeNI1YPSS1TWfW9lIcrr&#10;WbRWq8zkrr+M3az3V+nDJO44tLZbRmR13pfFv8jRuLlI3AxyD6VZ2KycOYDqs1YhqcfkwY9MdKn5&#10;nHiolwhxKbXlyVtlDo4uTLAgpU2ImeLV78DiJnYonafFtGIS2X5G43IZXJ3XndyuXvuIiO3kr7t3&#10;WW7kUBEzCkjMilYRM72VNQa14bS80q0zHz6xYJV2X/g4FbybwGd5+iJ2PcBNLlg5TBkGKaAsWwC7&#10;EBgUSJDMdpEomJ+p16Ed9tOXm/3EDDy/vCuZ8aEUcbSWCTZ/9S41txc/+st4l/d+oLHaDwOovhAz&#10;kkSlVsbi8hQxosDnzKzlL9MIhQ8NxbWrWVO5B027FzjIfCT8JLajdb5rGBiU4ijA+zNLYeHS0sXV&#10;kbFtdhriFTHPh7+nJWFDZsdew99r4UPg5bvpPMXh/VVphgsPFVrNx/pNlZXEEY+xZZ06FpUpfiLd&#10;gaFc/I3YqSpGowvaRvzCRIrSjyGJY5nEZhN6itj1ALN+TL1KohauJk/7J0wYsxYtgia2AUEBgUch&#10;MCHeCEomJEonaY7x4pL0E7SlZzGWBydnVC8o/oJ6X1seNTjpEWP62/U83MqgeMwB+qPFa/8AC5r7&#10;J6wTUcT6+nsWgcDgVlIwERI1ZFk+jkBurLpXSHjyuT8p1F6Tt41FGrQrAnBWqSFBZwJpSpCDoFMd&#10;lQpCE2KxT07SFCtvqBTFnpd1C/rDA1N14s7GKyGVxtmrtuksblay/Op4CSxZjW2mRS26AoWPBhU8&#10;dmfga1Ti6z9luztbrjSQ3aN2tTmqOJSFURFrGyvK2rYxC0V6lyw1az8ZHTi/gczGQ6FuwrF30Xsk&#10;5OZpKMejfpjW00wGC1bEk1SLD/KOZNVrSaspnrYL4IcTjqkrH5HUHmK1vnPKeXLI6g07MRx4x0yp&#10;cgOC5FPLgOZZgv1JYFupcjOYyfnbNS81dpnULoDxVlEACZczaFy7vP2dsbeNrnwo4NPu9OLyuRwT&#10;O0xP2TB6Ux/4O/ynqjcZ3GZib2I+EbK4zO4pNdU4bJLyDr+VW+D4sque+nXfarSr5TrXTOypgitZ&#10;sSfFDEuAWJcs1NWccgYtgyJgUT2kSGZEo+mJ8ZIfg40TktQXdRZjzJ49WVo1K9UpDZAWcjkmjNHD&#10;0xlg1+lXyVkDcfODguYUNRfDHk8d7Ixd9GRxPwc4afNYJTEKMAjM9YJVfbLJ6j+o3Ji9TbVOHIoW&#10;poqt6fyPFFj9kYjKdLqtxWSAZhVkB5rliiiZTar9QIfXMx5A2FNXOkczobI66xWH6dUbVdGROy6l&#10;BOVUuYrOSBrsUySuOK7lDrLWlKbUY62VjnRyVjF38K+2iGtxWUFI36R7zEqsRXc9XLtyHZm/TIZM&#10;FM5KDx8LSNQ5XP6VyOQ1Qm3h8rQcSE5ZyY1C3zlqElwyOItjnFMYhDUWFOGQlyTByCrWbNINT6gV&#10;6mZjLq5qFsjxnyOJljaVRY95VLIt3AmZ3ulsHC2zT1ahcy6wAqdTJ2XU6ViRaEtSyyhNhiCOv1RQ&#10;zomA2JV1YhXOYzmZzmCPT2V9j3IzGHKWH7PCjicVh1TLGCMsB5rpOB0R0mxZBiCNJrIvFL9VmSdj&#10;vaPV8pK8XlbwM6O3UiW0adhKijeOK3MBjI5EsCEGSOlKGkrmTyNjD6nrZe6SsA5pKorSxJuTUyik&#10;17jBY1UBVswNd5TCnlCynxZu1nf+EhqS/Zx2QoppNxVKlpp8XaL6YosYelbyaSpBLYb5er0eLQFy&#10;pFwwXilpar8COrskdJ96x7WfR1AhLPO222tppL04cj0xZCuXn55cOew78YsnltM5fS2dxbFpydG/&#10;RuppmTecpfjrdpCeqLADd1VkRapnPE4akkWn+Np7xPvjwFAM5m50MF72nHweOmlZ04NyLU3wgevW&#10;Za8hGR+vCoG1imlyrOllFh1S2jtEdoiPo+8Nj+Ab+gXjTX5SX+gf37RprzEWsWa+FjVdV4PxVXIG&#10;UdKv8mBeYpcPs+UruNKGyA9NiPMWa4OSYNU0BYpqyg1sWcQQGBjMiYGMwQkMzBRMTE7eLGYz99OO&#10;x9aI6jm8yIpIoEVpQoTfYaZFECpC2Mnf5u28+M1qDBUW0aF9qpgXcYbaapK0NvGkfTXK5K+sSeRz&#10;ymWMLqsOI+IMfg8Zcyt0/cikg3FA95k2SMcVLjad2NIAj6S8Kt63yKcTV2Uz2TjGDcyRzynqotWt&#10;vI09hgYg6rMlz5l9hkIkwPH6Zo2LQ7fX2Wictb5x/XVle6yqpz9Pkk1h9/p7zvtHaI90frBJsKU9&#10;JxsanLFqzj37EBxIlG/4Y8FPsJeDtSMwFrT0ji+Hb/yJYFjD77T66Ul/ZRvPhlnTb6+qqEbTClxG&#10;Py4bzO8FTcw6zxCOPyle6TmzynyaoiN3UcjUsUrlcyW6tZUaXLMCkCggOInsQzG/u7dp+PJWdS1H&#10;QGVpIo181XWVksTA2YbZB1UPljp3I6THuqi+0o6KFrqOGww0171Gwm3TtpCxWtVmC5FhDRgltU0J&#10;kGLMZiRIZmJjxay+ZvV8djaQdSzbsnwWEbwIjHvJjWnIqQhQm57jBKQNpiE5DCAs8LbW+fYkZGyr&#10;fPVOXGDRHFYoyO/rLFc7DZRPWQ6xCrcVv3VVfO1U2vI3E5Cn1ghnl71eDhFpUT81yeofTP3hM8h2&#10;KIn6uxNSrXrTcsnctyhK1eZtsEAZZf0xHq2GCtYm49zKAHcp2+pLVkYytGojxg4c8rsXmZxwu8xF&#10;f53T+ybbt4dcgEEyyUgAR9S6tZSqxWsKYixXesWoehoytqXKZBA1TQIgYsxkTGZEomJ8Jq1UqrVq&#10;ylor10LFSUIUMApKVBEAtawGAAAiBEYiIiIj6piLClvQ0ZBqXALFMAuxAxZxImMx7xKJifEMp6X0&#10;7UZE7wdbC41BxMe6YJVYS3/Hv/U9/UFbF0UZvKV61XI5RVZQXrqKcbVl2bAjBt6QcF7lMkSk1lHJ&#10;LqVhV48nmcbRylSZ3mvfrJtJ7xIl6HCQ7GEktke5ijNTIJZkM8cXisbjR248aFGtTHjHuHaupcbf&#10;i933osfwDf0C8aa/KS/0D+/VjRui8gxFBBEjO5qkwILJHHAvIYy7XcRhjwnkq+4Oiy6wTqCU47re&#10;0PDcTZq/qkwcLn2fj7N2abcVY58pKpd8rcPyTIk+rjzUS4bwdVZUmbUWzyGbuHNcDZ7OxSjkcfjE&#10;kRSK0JjiJugS4NutErViBGGskAWAeE06NaxduWWQqvVqJZYsvaXzVpQkTa1hfQADJT9EeK2V17Zm&#10;hVYuGjp+kU+0ig49EZG3t06JR2Iq1eLLti4MdVcJrgcdp/FU8VUj3rqqgSaUb+uw6d32WeqflbDG&#10;M27ctv16aeosVXuekYTcGOjkavApMfK317WFDBEUyrnKGcihqmCRRNnJaaazUeFULHdGFT7arLCQ&#10;9Da6AkLnECYyX1xUMgg+SFMJKmEtgkBgUgYHEiQEM7EJDPcSGe0xPeJ7T8RKSPtfT9iTO1gLFiUK&#10;65D6bdG10bBULMFAw6RS1FpXIX1yaNaxWBuQ+sMRVLljsHXaR1axcZGbDjkVzcukMkM2WLDgBEuu&#10;pAGYkDFmS2LITAwKRMDGdxMCjaRIZiJEoneJ7x4TpbVTlJ1KsIHH3+ylZ1aw9QnG/AMsMDLDAOK7&#10;Y8jStZgSy/3xbH8A39AvGmvykv8AQP785XBttWqS8rRsUTtUmdK0gbC5CTUX93YgL0NCSUcSBz4s&#10;4HMq2NfytO2AlFbJUiKYTdqlPvWfGRMN5NDhYhuzFl9RGNwlf5BJo9p5NsT5LFIf1ZBtko7ybBrv&#10;8sgPlLBrkR2GDMJGgE5DLPnlbzVxa/NM9PHo1hH01KoxJQKwkmFzPrObvG31ej409nMlh4upzc2o&#10;oWTRD5rni+jLIGfVK+s3j+DnPj7dtRfxi7+XwvH5zUuXylH2PkneVuXGOT1V9Dps4FO3IORcZ+jf&#10;w+hkdXaco3ap9OzUt5ihXsoZtE8Gpa8WAW0xOxDHaYnx9vOk/wCPsZ/rPhF6hZRcp2li6tarNB1d&#10;6j+a1LVzIMWXvEhmYn6J+pbkcZKcDqTuzziq4eSyDOIDxyilALikhWADaUcmjuzoWJIwN+F1BQdj&#10;sgjYpUzYgaot4XYrOCSTZrs4lAPSZrkhMN+YGI/Gp0Hax2Aw702cpmK5kiwDVzDa9LGOiO2ScQiU&#10;NjtQRvbPdnla9r/fFsfwDf0C8aa/KS/0D+/TbOoDWjL1WT+pZoRBXjyLOHWqKiPUVKwkP6IcvkFi&#10;tNid7KakT8UP3LG6aqvEMjliGebNo5HUxgkMrfcmOIkZz0akMhzOqUDWdVwmCpLo4+oOwLDubGTt&#10;1LFhs+t9l0xya9kyZz9PGBiPqvaOoMrRxFPl0xddeCeq3gbOhXCZ6lmxK1mY164McQgciEwM+AwG&#10;Bwqps26CL9bP5A4fRbWs8ohmOqIKPMEsxYEtsvAAavvUsJMDP4O715sNzeNjUuLzRbCEusqLCMTd&#10;4DAiMXarFNLpgCRs+ZUkRBUAKV5nDazdqaKj4dYo2seOIK7u3yxittobPQ49DrxsJSXV6cDEjHhf&#10;5Cy3/wBTeNZ/laf8nR8Wif8Ai9j/APso8U9G187WuZm4T1RFSZsU02kjJRSffXE1Btt6bgGvDiaD&#10;1xXaK3NSB/UHis2jZgcjx2STAxexliY26tdkx3WfaLFU90WBiOYwwFNWeFzAgYmHmMdkEfsXJUpM&#10;gGwrf1KYJDIWKzPlUMj7tJpe7wPOZEN45SIwRQO/eRGSCCmI9wyYxM9uQ+/xgw0YSW6fOoLallX2&#10;S0wvTafcn5/tCbIsC8tsCyvZBlUlq6HSD/fFsfwDf0C8aa/KS/0D+++Sz2TZK6OLqNt2JGNzIVx6&#10;VKH7pzmSCUjvHJpiO8b7+Hr1dgV+zH2mHVs4Up83jqxn8kh9eycLyMJHsdhbKbZiJKK7CmAi1qKh&#10;qPGsxNFUNvvZYGsdCC7AF2vZ6T6rWHMLSt6wJ7JgE85Id7WZb10YxX1thMa4xKKFAIGO4h8nFm4Y&#10;zbuFBNnqs6AuZXr1+PiFFL6OnaJQeZywLn5scJ9nUDMCROTsiccepyXURzuNU/gqpap4bC0k4/GU&#10;EwirURE8FhvJEREUkxzmnJOsWXGyxZebLFhrXMMy+oFmbzeIw4GXACymSp0BM5EigAm05XM5ECKB&#10;HcpgSnbtPgxXmW5ywETPl8HUbagvfttcd5bHTvMfc3CmPfMbTG/ltH0k6eQceu9bWnIZUZhnYUdT&#10;qY5YMVHysspvbEtkEmskjYbN7N5S/lrZb/XGQtOtMEZnfprlxl0lR9wpfFQRsICIxEeNKpbXbjNS&#10;6Syk4etksvVehGR06QKjrC4x6rl1U+WASVFiSs45yumHm5crSlevkrOUvZZWWZkbTVrr1+VOcaKQ&#10;qVR5klceZby6th5nMxPIYiBhGIP4K9N5Vo03I9v2sY5uTfNjqkNvrinhLU9WPLlsUCK17ye0zK/y&#10;Flv/AKm8ajuniq+cGrnusWJtql1a9AVVTKHqgTk1T7ziI34x2kfnRRFGgcHo7yrmkT8PRbU871QG&#10;ITYli459Lpyaogu3Jm4z2kcRo7zh4bCY3EY+rFPH86zsjWOol6LGQtQcvcFpLQcNdZJqSpgQaGHH&#10;UmvcqNOvaqPVZrPXOzE2EMFqWhP0GtgiYz9ExHjG59fELkxNLL1hmPrXK1YGLIbRM8Vvgl3awzPL&#10;ylpHPY+Qx9RZw+ZrLkiWyaGQhcTbxdzhMJt1jiQP5M5iWI6kJshul0SBT4u6fzlfo2qpclNHvXvU&#10;zkvLX6bPc2tZGNx9zEshtWyCbaHoX4nCZuwf6lcw2IMzM5DDZEuIBkRHlwGq6IFWR9PKAFNkS+tm&#10;KscsxmEtuSvqIxGMkL+UsRIyQbV1nAVwbET0rF51SqcxxF/Lt4x6bmGqYrRr3eTssNjLOVr9c+Cc&#10;q+zBJrAmvPTZYqKqsldcrXF9xo15gTAoISiCEhmJEhmN4IZjtMTHeJjtMf74dj+Ab+gXjTX5SX+g&#10;f33qaDx1iCrY0l5HO9P7vIksvJUiZBeoatZs2HJ48OvYRJfLVtl/Hj9O4kfl7hzLrBCRIoU1eqze&#10;szHzUoD3RMjLnEqsuZc9QlQ07hlSFOiud2MnlYuWWTzs3bR/d2LLpJhbcVKHjXrrTWSlK/qNO5ej&#10;lMpWx+UoWMfYq179lVTzmOd1odNcGiHVsV7whJcdiGpH3W8l4XOC05mcmppEAWatCwVLcJmC53pC&#10;KaoEokZlrwiD9G/LaPAN1Lk6OCRyZB1622SvceMdIh6ZDUjke/KCfyERjtyOemt6sTGZyIjH9EM7&#10;wvlBcdiJNQgGhXmZ3mCCt1h32607R8Whf4DUP/aYbxXVp4bv6i/Z16ESFPTRo9nEdrz3y1lBXuPO&#10;bXOTPqjO8DMbDsv8hZb/AOpvGbPS/L9UI6kCcRwCsw/OxXT0uIXIKqRfgFwyEz9HjEf+M0bUVxfb&#10;9k+ZrYOv8tIJ83w9kqUZ+iE8utuI9uO0z30Br3HJmbeL03icfnICPsuMPtTuSMR3OlZd0Gs+dNaw&#10;vnPSpjxRpTSXwfxk9WZ+iVDOZfJLblrzXmZbp05VqTNhUGtangSvLGlscDr25SFwn6O1QluLr50q&#10;lG9UtkMez8qxQPxFsvXKwGwu0NdpCWxLtIawtqwxH1Lq0rWvPY9T34C/OwSu3w38m9m0z5C8QAqz&#10;GxdKeFoAJiBEreNyFc6t6hYdUt1m7dRFhBytqy2mY3ExmNxmRL3jMjMT9Q3SmUsw3L6aUHkyazex&#10;bwUlC0ztPqP2YwgpGcbwCGUBP1lyP/e+KOaOxTH2Afonx89H+AH+Xx89H+AH+Xx89H+AH+XwQEad&#10;jGRn5EfcUbT4xdVO8Kr59yF7zvPBRvAN5+meMRvP32KALicjMCUxygS27FI7xy2nvtvG/u3jxeye&#10;pFzka+WvWLcaipi1mPtPtONsi4ijlRtFyn6zs7fNOKrLKV9X6gb19MxqbUCa9nKdUZhuPr7SyriB&#10;EvsRV4ZLL20CTLhStksXUq8PqL1ilasU7A5TEwL6rmV3RBWdiiGKITiCjtMb949/gV5DJ5C8Cy5g&#10;Fy7ZsgB7bchFzDgS27bx327eImrbtVpH5sosNTI/T2lZDt/c8fbFnP42v/6x4+2LO/xtf/1jxhq9&#10;3MZS5XKpmJJFrIW7CZkcXakZlbWkEyM94nbtPePAr9v5rp+14Dp+1L3Dh5zjw49fbjt247bbdvGh&#10;f4DUP/aYbwNVOYyiawjKxrqyFtaBCd9wFQthcDO87jA7d58L/IWW/wDqbxrB9Zza71ZiSW5DDU1Z&#10;eWRG4MCRMZ2+kZjwAX8lfvAuZJY3LliyIFMbSQQ5hwMzHaZjvt40pjryAs0r2lK1O3XZG631rFWV&#10;OUf9iayIZ+nv28amw2FtQg7lPytPJPqpc5uIsvCzTyFXkMqVcgFnVacAalt82ML6q0sU69kLdm/d&#10;sn1LFu49tq089ojm6w8ja09oiORlM7RHiq227qZ3DcMXmuU7sc1YfWuRL8PtCuPUYW0D5sLYBHFc&#10;fVT8IOGrcbtOFJ1ElCv2VT34JypCpfIrFSSBNtzC2mjCjIgGn6vjxWuA5YPCU9zW+2v156rYHoWq&#10;lWrMwc1W1WsMcg0OhDoSdTqtCWV/974/7cv+ufqaX/GW1/21j77vo36te7StLJNmpaSuxXeovnLc&#10;loktgT9IkMx4z+K0mJhi6Nga5qlsuSjICA+0K1Uzkm9CpZk60i4zMHqcMF0oXt49v30c8LpYlW/W&#10;HyVvMF3x1bvHE4rcSvvgZnhKaoNHhajf6mwWv0ufpzzlLrrRN+D8z1frWf6GNTb2hvv4nx/bxI+P&#10;6V5L/Ca1/nHx/SvJf4TWv84+P6V5L/Ca1/nHx/SvJf4TWv8AOPigOgqF1GpZTe8oxp6llcJ8m7zf&#10;KMncdU71upEcgkt9uG09/EbYzJe0POxtPU1h+zOv7/6YdH7N+Lpf+r40L/Aah/7TDfEv8hZb/wCp&#10;vGs/ytP+To+LRP8Axex//ZR4jUeOR1MzpYWPMVju23hD2m+n6ORUtoyK95ngpV1agJtmI+KldsNk&#10;cLk9sXnA3ngNR5j0r3Hfjzx1iF2OfEmeV82hW3mS8QQzBCUQQkM7iQz3iYmO0xMd4mPf9TYp2lC+&#10;rbQ2tYSfzGoeErasttp2MCkZ2mJ7+Mngp3mjMxfw7pnfrYm2TJq77kR9SsQOovk9pN9RrBjpGsi8&#10;X0ajpRkMjToqyGBq2fXjiJDpG+yxX+ZZsKhtQ6qn80QPmmkomrSa/wDe/P8Aty/65+ppf8ZbX/bW&#10;PvtDsVlMdk0zEFDcfdrXVSM+6YOsxg7T9E79/Ge1ERDDaNIooiX9dyVmYrY9fHgzlE22qk/QQiqG&#10;MZssDKGOcw2taZMa1hSbGMOZI2MMpkjMymSIimZKZmZnfwIAMkZTAiIxJERFO0CMR3mZntER3mfG&#10;FwzVivISjzuW48p3yVz5Z4TJEX7GiQqRx4gXQ5iA85+qu0sVj7uTuHk8UY1MfVfcskK7PIyFFcGN&#10;kQHuUwOwx3nx9pWrf8XMx/qfj7StW/4uZj/U/H2lat/xczH+p+PtK1b/AIuZj/U/GHu5TTWoMbTC&#10;plxO3kMNkadYCZjLIAJPsV1qGTKYEIktyKdo7+Bd+o7VPR9rQ3q/qfy3T6fnOXU5+U48OPq5b8eP&#10;ffbxoX+A1D/2mG+Jf5Cy3/1N41n+Vp/ydHxaJ/4vY/8A7KPBAYwQlEiQlESJDMbSJRPaYmO0xPaY&#10;8XaKFSOFyW+UwZ7Twim8y6lLltx6mOsQytw5Ezy0VbDNvMj8U6eyDeWa0sCa0SRTLLmFKONCz6u5&#10;HVkSoP47wAKpsMudrb6qNQU1c8lpUytt4iMm7DNjjkR325/Wkwq/9kgIQi1us2EuQ8YTUlaJI8Ve&#10;W9i423fVOCRerRv2jzNJr6/L7nqcvo8VbtU+pWuV02q7NpjqIsLFqj2nvHJZjO09+/hVa/mcVSsv&#10;atCa9vI1K73OcYqSpSnOBjGNYQrWAjJGZQIxMz/vfH/bl/1z9TS/4y2v+2sffXKKUzp2tQORp9G2&#10;+/SuQx2QieP3B42tbQUz6N3CJb8oEgdXaxDlzuDUmSmBPu3AwmCGdp27T4Vi8pqLN5LHJd5hVK/l&#10;LtusDoHgLIU9xhusd4V2+S6jenx6zefjGlYCSx+nh/VBb7eg2UXKjHoIvmfKZBldhqLfr1kWQ48e&#10;RD9Va1BhRqFeTeoVxG6k315XZd02brW1Bb7fNmGRtP4fd4/Y+mf4sufzp4/Y+mf4sufzp4/Y+mf4&#10;sufzp4/Y+mf4sufzp4xunswrCBQtV8i1s0qNhNjlVovsL4sZdeMR1AHl8nvMdt48RR6GnOlOQipy&#10;9m2up0/MdHff2jx58e+/Dbf7nbt40L/Aah/7TDfEv8hZb/6m8az/ACtP+To+LRP/ABex/wD2UfFZ&#10;XUT1M7heplMNxjdjjWH13jh/D7QrjwWPaJtrqEU8Qn4sXltK4m1frVnjUzjf2PjRxVqQG6q3ebtX&#10;Bgq2uV68Sy0x1ZZ167iDj9VYp2li6tbQ6tYUcbi1D1kpqyie0iayIZj6YnxnNOP5SWKvurqM/nOq&#10;Ts6lYn0hG9imxD+wjHynaNvir4qdS572ZUTFetj4y18aSUDMyKwrQ+EwI8uIxw9IQK42WACI2Aaw&#10;LAMhwPEyFwuEuYtFsTzFgn64OJ5QXqid/GAz4f8Ax1xdS0yO08LBKiLSvTvG6bMNVP4JCY7e7/e9&#10;P+3L/rn6ml/xltf9tY++ultOAfanRt5iyuPdJ33xTqSXp2gljQt8Y5b8X7kMRISXx5bUbA2fqDJ+&#10;XSc798dhxJK5HftHK/YyAnw3guivkUkECv6p+m15EMWT7dOz5s6024GKjepx6IurzPP3b9WOPv2n&#10;3ePt4rf4vt/nfx9vFb/F9v8AO/j7eK3+L7f538fbxW/xfb/O/ijqY9UIyY003kzTDEnUI/OVG1oK&#10;HTkLERwlnLbp+qI23jxF/wDVpW7XYudL2E3/AHfrdPqe1P8A1efD8fH6PGBYjNow/sZeRAodSZc6&#10;/nypTExwsV+n0/Kd9+XLn9HHv9utL+JH/wA4+B1E7UlbKBFC3S8qrGtqlvZ6ezOqVt8ejp/N4d9/&#10;fG3jN6jXqqpSDLXJtDVPFOeSY6a18ZbF1cHPo33gB9+3j7daX8SP/nHxgtPMsDbPD46vQKyC5UL5&#10;QPHqQqSOQgvfxky2/DPx5fU2TJz8XesBdr6dRPlqo3GfKXjsuTANmq1+5pp15TC+Rc3muYQCcfjK&#10;dbH0aw8EVKaF166h/AClCID+Ge28zvM7zP1eC1GoCgc3jm0rRd5DzeJNfAi7eg2VLiQGOXrGrMiO&#10;4MmfjdiTn5TT+ZuVljvv9Z5DjklH+LlbsXx27/Y99++0f73h/wBuX/XP1NL/AIy2v+2sffX20WUy&#10;GHzY0104euF3KDFplkpl9FsrZyHqSP1tcrDI9yAmTJ+LeSWqrn8TTAnvt4lhTYRWCNzdYxzxXZgV&#10;xEk3yvnAUuJaxkLEyH4tK4eViptXC0ytAEbDF+0vzmQn6JmSu2LBSUxElMyUxEzt9Q/O5+xKaqtl&#10;pSqBO5ftF9ipUEma4fabsRQMsWC1A2w9iqyHOWxemcRjcLU5HC33oLKZAg3jpnPdFJJFESRq8vag&#10;OUALz4dRhEWrrK95meNehia4D/YjCaAztHujeZn8MzPfx9uWS/wdH/VPH25ZL/B0f9U8ApWr8oxj&#10;CEFrBFIzMzniIAI05IiIpiBGI3mZ2jwjOa4u+2c/Sx6vMDtXqMv5e4UzVxUHWT0vkJYNVt0K5nNe&#10;q7INU44ZzrY+8z9TefdK1DQyLB8nbsHMDAY7JbAlpMYQgmvZirbawoWhL9uU5fWGmvhFdj8XSDzV&#10;vCZOvjemqGMWoE4u9NEyMmuYKq1K3EmbDBS7ZEQL8fbjd/NMX/qHj7cbv5pi/wDUPH243fzTF/6h&#10;4+3G7+aYv/UPH243fzTF/wCoePtxu/mmL/1Dx9uN380xf+oePtxu/mmL/wBQ8fbjd/NMX/qHj7cb&#10;v5pi/wDUPH243fzTF/6h4+3G7+aYv/UPH243fzTF/wCoePtxu/mmL/1Dx9uN380xf+oePtxu/mmL&#10;/wBQ8aWy2UslcyF7FrfbsnACTmkbIk5FYguPdHYRGPxeLlwR5OwGRx+VD8PTNk42xHvj0wq/LSif&#10;9xjb1RHxIq11y2xZcuuhQ/OY5xwtSx32jczKBjeffPhVjUVulpisfGZQe2SynTnv+xqrYqKmR27N&#10;vQ1cls1EEJB4upw7r1u1lJrTkr150ST/ACcP8sC66RXXQpM2rEhsBOnqzDXtgV8P97w/7cv+ufqa&#10;X/GW1/21j77ayscuMtxfs6Pp39rWa+MkfdPzhtzH4o7zMRG/xacxMh1ByWdxVEx48oldq8hLeUd/&#10;RCzKT37QMTM9t/G0doj3R9Ro38nZb/KanxUfhFtXbXtHKZRSKmPEUjUVjzfarix08Tc17pqy9cix&#10;QCloCSyKJL4/1T30wWH0sYOTzjcbWeKIKgvaY9Q0B3yJkJQSrK8fEwQOLZelce+DxWlzYFvpluFj&#10;PFuu3y/DOND6xj6V2JvR914rTbT1MHgOllctyj5N0gf1hjy/4bYDcx+6qV7e3eI8UtBY93yGPleT&#10;z0rLsd5i/wCh9E+Mx2q12TccsuQE2zULs2r/AFAmjj6lm/dsn069Smhtq089pngmukTa09omeIDM&#10;7RPjTWCv8PPY3E1kW4XMEAWePUcoTiZhkJM5V1B9LOHMexR41TjCgi85gcooIH53V8m0k8d4mN4c&#10;ITG8T3+JFlX2Su1bl7+7mo4Md9tvuhj6Y8U7q/sdyrXtB/aWFA0f+Y4/3vj/ALcv+ufqaX/GW1/2&#10;1j76/Ka0whfwFgrX+TLd4u6f05nhyWRs38aZpXQyqVzWrviyZRZs0U1S4mtXph2/v29QzHxaOVMb&#10;8MhYtf3aOOu3Yn+5NeJ+p0b+Tst/lNT4tFCPumro9v8A6z6BuL++TJ+KrQpJOxcvWUU6ldf2R9my&#10;0UoSG+3ra0xAe/vnwutVNJZkUeVqntE+f1Rkgkn3OBd2IqTDLEAf+0qSa0lykfBGZMfYeySIikmu&#10;c5pbyRTO5sYw53mZ3Iyn6ZnxYy+XVEZlteMrk0z9mfmr4gnGYXsUztT5V6j+mZKWQZC+OyyZPi9l&#10;cg4rF7I2n3Lbi97H2GE1k/ijkXpGOwjsMdoj9cBFdTXvaXBSUgTWsKfcILCJMyn8AxM+AYzFowVY&#10;j4y7OWPKnAxx3PyiQsXJid54boGD4/OgZgpwQ3svWyjs0GQPjVrNSut5DyUTHUcySd1Zuf7knjC/&#10;uuewad1JmVZS7cydSbNmv7ROtT5eYeHERqgmxEcRGO1mJ2GPuuRFw09gcdi994JtdETZOJ47wy23&#10;qWmRPEd4NxfNj8HxSJRuJRIlE+6YntMf3Y8X6Pq+s7tqr6tuX1u81erbaOXo77REb/FpnG5XUw1M&#10;rQwGJp5Bb8blxEbdSjXr2IiwGPmqfyoT9ibMT3kdxjfxWo47V2FfcuNXXq1iteXdYsNKAShIWYTJ&#10;uccitKh3Y1hCtYkZRE/73h/25f8AXP1NL/jLa/7ax99NSsj3hgMwcfvjjrE/UYQpiJlNLNMHePml&#10;OKtK3j8E8WkO8fRMx7pn6modW4FDPYw4Ghasy4qU1Gn9e1nrVymOr8m4HwtjBZWWqOC3OLx9sunf&#10;+Tkv9U8af0DXyGPRkMRXwCXXXeZ8mz2RT8s2VQCSd8rO0r5LHt87afH2y6d/5OS/1XwGpNQZPH5V&#10;mPSz2RXohZ4KuvEknbseYWuClFc2DXCBPZzYsbgyurduNpN54PS5vxtOQKZXavchjKXtvmzE2F+U&#10;rmMmDK1VdhZbWSjxGcvJ54bSspulzHddrLlMzja3eNjhBAd522/HoV1sHjZjwjR1B3LG6aOW5DjP&#10;osZ1q5Ehn6J9mVjmuMxtI2LN5ZR6B/XJCr9Y4Om1cZTNOA+iqOS5OpT9MjayUpPqhX5AtYcTstSL&#10;FdWEYHGhFsh2tZi3xsZa5PEBPqWyGJSkumJeTqDXpCfJg14YbDPOalWpb7NCsA0kvhkoO9beqnS6&#10;4qIGEgbD1m8AYozUJgLkzMMH25qC9kcmduzbUu7daxiuury77VapE/IVwrjcql5SqCk11OQK1LX0&#10;x8YOo+zdPT2Xbjws4q417aM47IuSr2njVSzpKspCPQ5G3MkHTs/MMF/Hq1Ue5Wps8uP3gytof/d8&#10;ekGftNUYA/8Ak5WpP/u/3vT/ALcv+ufqaX/GW1/21j76anH9tp7NR/fxtmPqMP8A2VDNRH7/ALNf&#10;P93tE+/9/wB8R+s2mVHdPOZrnisNxnZiWND67yA/g8hXmTWfeItsqCXY/CKlVRvs2nKr10rjkxz3&#10;HC1KCPpNjCERj6ZnxSo5G9Qx414G7n8tdsV6VQ8rkDUthutONSIAGFWxlMjKJYlFUJ5NL1Mc5/wV&#10;Oc4za1rcjpljWsYUkbGGVmSMzKZIzKZIimZmd/Hz/gm/PtL/AOsePn/BN+faX/1jx8/4Jvz7S/8A&#10;rHjUxYRnwdRmBxbixnsW5gjyc3okZrRVCk07JETOInADMdKT57L5THjVP6vj0xEirD+yI1O7HpRM&#10;SeS9oTVnIkCpaO1HnAF1OBe6R5THz/gm/PtL/wCsePn/AATfn2l/9Y8Z8NN+R9gptLr4qcb05pzU&#10;rVUV1kpi+z5LpzLbREx1t0ss2HOe1jTq6i18La9NootY/Ty2CD7aGgLluy7VzJ1VGBD/AEPWSru+&#10;42zqkBVzUhWltPCpKwUsfY+PLitYwARyKvJTsMRG5TMz9MzPiK1CpVo1hkiGvTQqsgSOdymFJEAi&#10;SnuUwPee8/FqL/hGD/z5j/FavnsNjssleospYBd6qp8C4RWoWRzHflC2GG/7WdvGj6VNC61Snp7T&#10;FWrWSMAmvWr5rJpQlQR2BalAKwGOwiMRH1GsTj3HqnUBf8rLW5+PSYx7y1Lgh/v5SrH+8tOLz+pK&#10;OPyAqW86hDZe5a3byqWjVQ/pEYxzFbOLJWQN49NiyL7cKf5ll/5v8WLWmsxVyyajRTZmv1BNDDHm&#10;ENS4FOAWDv0zlfTZIMECIlMgfvIf9uX/AFz9TS/4y2v+2sffR9WwHUr2UtrvXuQ80uCVsDkEiY8g&#10;KY3EoKPfExPgpq5/UlfeZmBYWNsiG/uGPrFByI+6ORyW3vKZ7+G6kpaht5KE3qdZlSxj1J2XaIl9&#10;Xrrsz3FnTjbo7Fy+j4tIny4wyxkKpd5iC81h8hXEZ/D8owJiJ7coH8H6xvPaI98+Llis3ng8RJ4v&#10;BwPzGVkn9cX4mJ2L2jZg7Cz2EvJ+UUY8kzM2NZ308sdpw+hjecbg/OuVBc498T7MqMF8wURI2LdF&#10;qy3UXizSuIXZqXEOq2qzhhibFawslPQ0C7GtqjIDGexCUxPjJ1sHg89mNNwqMjQydXG3L6q9FgkT&#10;EXrVRLEJfQYt6mdYlmddabprWFkY+Kll8ZpdljH5GuFqm8sphK0urtjdbYTbySLACwfWHUUHMJEx&#10;3AhmftSn+O9N/wA8ePtSn+O9N/zx4+1Kf4703/PHj7Up/jvTf88eK17U+DLGVLdjyld3nsZcE7HT&#10;N3SmMfdtEEytZlHUgYKALaZmPC0pWbnOMFKUoCYxrGFAgtYDEkZmUwIAMSRFMREb+H6l1jg7lCrg&#10;pAcZjM1j7FRlvKnAsC4VW6oCOtj1fKLmV8TutQaz3qMH6nUX/CMH/nzH+MXVZjbWZyFzUOdEq1d6&#10;ai6qq6sc4jc1otZJti9W8uK6xpbHmeVhbK3SZozP0YlAPwOm/NVHMWbaFkstfsnWeS5kd4TYS4Cn&#10;hJ13JcS18+A/HmLgzBDbymQsiUTvBQ+21sTEx2mJgt4n4sDnr+qMgo81iaGVmrVx9YBQOQrLtAmG&#10;te+WdNbRGWdMecxJdMN+MYzNe09QZGzirte/XRafSXTOzVZDa5OCtRTZKFOEHCA2gAjARdDUyxLP&#10;95D/AOuf+aPDa+ltKigxmBi3qNxGYlE7NA8VQNXAx2kRL2qfq7mr0yBFDdT2sckomOhhQXihGC33&#10;2fVEbs9p23O0cxtHffv4wd6xZZayNBZYbKue0nWDvY6ADq2XGZsbYtUzqXGtaXUYVjmfct/i1YXK&#10;ZhbMUge+8D0MHjFkI/gjqCZbR91JT75n4tc1/pbX0+7/AADMwH/1THxaaweByt/FZKzZbmrVjG23&#10;0nxUqidSqhjK7Fk2vZsOewkHyUR0VkY7iPiAdkqOdWPzQzdAGlHb6bFA8fbZ+Hdtg53+nbt4o6Zu&#10;6btY3K3vNdGzSsjex3CrTfdNlnqBXs1IkUSkIEbYy01ybFiU8PvAcwB7SRT8wvw/vePsZ/8AJL+T&#10;x9jP/kl/J4+xn/yS/k8fMP8A5M/yeKMx3idS2pifwxLrHf77asXxmSrVauQDbbcfZ+QqW2F3+joq&#10;by+njM7d/i0nkuXAaeosO5pdv2PF9EWRnftEGiWBM/RE7xMT3/WDxNF3DNaoh2PRwLZtbG8YjJ2+&#10;08gklMGmku0wyzLVzvXnxQxGOTL72StopVVR926wyFhvP3IRJbsOfSAQRlsIz4xOnKO0hj6wi98D&#10;Azbus+UuWz7b8rFgjOIneQXwVvxCPjeOJDopzWNr56zWiYlVa9ctXkWhTG261vOp5zpzJQDLRwrg&#10;jpKXhcA3SNS/OGx6MaFwMu6nD0VB6NYirlQucG+XFQvmHkDXQbQBAGKF/aMj/GFn8zePtGR/jCz+&#10;ZvH2jI/xhZ/M3j7Rkf4ws/mbxjcSWArYavQvlkTMb7L7nuiuyskRKa1MEqAH2JbErcTSlMiaYUcP&#10;1DqewPVymNbVx1GJYXGqm0prbDpTGwmb5AAWbOXT6LOnAlPL6rKadyoEdLKVpQyVlANSwSFtaygy&#10;Bgi+rZWqykjW1fVUPUUwOQEinlm1bdTIFbLFX6h+m5XqkmCNtc/lajhiwnqoKWCLJIUvsLGHHhtb&#10;6ilKsAkk5TE0waDrGUsVrM9CbIBuNektiOoxbC6r/QqVQsmzHxZ/LEXGMZhcpf5fg8pSe/tt3mfR&#10;2iN5me0Rv8eIx0++hjKFKf8A8VqqR/8AQf7yHkDe3O5UXQuzj8NKHTRGCjqzcssauspoDy41RYyz&#10;LYEGrQspcFLK42yq5QyFdVqrZTMytqWjyGY5CJjP3JAwAYs4IGADBIY8auxkRxBOevsQO23GrbdN&#10;2rG34q1hUb/T79o32+LNU6+LTmK+VZWsKVYtnVXStoFi2PiFobLvMqJQNDkr9jJkTj1QWyq2mKU/&#10;tq2MukX/ALZlbY//ACvi/nMs6H5HJPmxaaKlpEjmIGIFShEAEAEQGIj3DG8yW8z4tXtOWUIZdSNe&#10;2uzVTaU9Sz6i4mGjzCQPeYJRrnvMFMx28L89iNMXkx9lgKuRqWWRtO3Fw5NqFzy2mZ8mcTESMREz&#10;yizqOzUihDK9SpWoDYK0NSvVVA8IeSkc+o8n2Z+RXEE+R2nbkXjK5Uo3DD4JohO3zbORsoSud/o+&#10;tlXI93ff6Nu/g83mZa3m0a1HH1enNzIWj/rSIaawFag5PsvMoFKALjDXmiu7ngckPnQWJ2cRcjy2&#10;UqzIwRRNcp2sLXvxOzSOzVgvT1uXb+rjWeYvCayIDj2Nk52IZ2KN4rzE7THviZj8Hj+nN7+Jcp/q&#10;3j+nN7+Jcp/q3j+nN7+Jcp/q3hqwzN3kxZgP9BsnHqIZiP8Aa34Z8aa/KS/0D++ozqXOVce1i+qm&#10;n8pZyD18pXDFUKoOtEomCS+vKoRBCfJowByOY09p3TlixVy2PvYt+RzThrbJuIZVYxFCmTjLcGEx&#10;LG3q5hMBJo3mRHxBDMiQzBCQztIzHeJiY7xMT3iY93jT+bid/auHx14/d6XWKqmPXMRJRBLdJrOI&#10;KYghmN59/wBU2w9gJQhZuc1hQK1KUMmxhlPYQAIkiKe0REzPjJZvmz2cB+RwiD3jy+KrEQ154T3W&#10;y2XO9ZGd5CxZYuClYBEXPhAyKY6VXq4zT0HtPK0YyGTyAxtvHQSUUEHEyJzZvDMQSAn4zy+es9MZ&#10;5Lp00xDLuRswEnFaoneNynb1tYS66ImCe1cTG8ZPLMSq7mblKgsUrKKtFBMXVrpSuTI5UgS3nkwm&#10;NLmZnJnM+I5awyclt3mMZVGJn6domyW0fi5Tt+GfH235T+Lan+n8fbflP4tqf6fx9t+U/i2p/p/H&#10;235T+Lan+n8ZrUdPU9227EVot+Vs49AKeENWDA6inySy4HJAXE45RAzGxchbbaht3B5RS62apI4R&#10;YkEmR1rtTqEsCt0pY7ppa1aXqsPSZqM1WEVc3groZDGXYOa9pYNXy6TDSwSU9anqNbQMDW5S2DMd&#10;x+q03QwuUrZKxgwzSsn5SZams6y3HitPmIjoNbE1HwwEsZKpGIZxkojxg8Hj8mh+XwWP6eUx+zVW&#10;a0nZcUH03rX10fKBE2a3WriwoUTYZ6fjz0BPF2WOlhlT391uyB2onaY+dQRbH37bzHKCjcZ8VbgA&#10;tp1LCLIqdBElhIYLYBoiQESzkeJwJgUjM7EM9/CkasxFzDWeIw29jv6I44j32I+h6b9cJ+dCxG+Q&#10;/N6hdpk7enMzRy6VcIf5R0E2tLeUrG1XLjYqkyAOQGwpZHAFxieM/u6kimIiI3mZ7RER75mfoiPE&#10;EMxIzETExO8TE+6Yn6Yn6J/qPN6Upza0tiMbbfjbFNJCGTvzWdt5i3kFx1QTY4dRVeg4KrarYhrL&#10;yyFs+Mhp7VLLRYLY72IZXRNl1O6Z72acBExPl7vLrh3haLQNKf2WZhNfRePVgq3ykFfyKk3soXeR&#10;VKkyTMfW2D5QxYu7PUkQE4BRFYtZbL3HZDI3Tg7NuwXJrSEBUG+0REQCgBYCMQILAQGIEYj9aZc0&#10;1lW45ljpRaXAKdWtgmTlYWq1hbEtgeozjMjzX1DlZgU7+Aq65w3lz93tfBCTET79psYyw0nK7RHN&#10;ta1Y5nM8Kig7Qy+HWThMfBVMDSbECaqsyMusvASMIt3mDDXbEXBY163NkVxMk3KVl9O3XOGV7VVz&#10;K9hDB+axLlEDFnH0EBQUfh8WtMairFk2Y/HleDUawWkxUD1JCrlFhC0tazrca1hAjYZCSmwmxPmL&#10;of1Zd/4XY/7Y/qA/th/6/Gmvykv9A/vrp/PgEwvLYltBpRHpm1irEnyKdvnnWyCQjee4o9MekvqJ&#10;xBskrOm8lZp8S3kopXinIVD5T9z1XXELj7ga3GIgID6pekKD4HK6lXJXoAvlK2BAyBslH0Rk3rKm&#10;P0MQm+H0eMVp7GjyuZW2usudtxSE7nYssiO/RqVwbaft3hSjmO/jGYHGh06WKqKqIj7o+EetzPwu&#10;sNk3uL7prDL6fiLJ5OYs3n8lYjCqcK7eUsjtygZ4smvTrwQndvmo1VhJYQLrdipUs2s/n7PmLln0&#10;rWHIKlGqElKKFBBEfl6dfmXAOZsYZNs2WvtvsWGiYEQGBQQGMyJCQzuJCUd4KJ7xMd4nxEfq0zfa&#10;IjvYEp7fhIlyUz+GZmZn3zPj7dM1/hg/0fj7dM1/hg/0fj7dM1/hg/0fj7dM1/hg/wBH4fi8tqrL&#10;3sfZ4xYqNsbKfAHDBFsAIcwgxEuBTIzIxMx2j4uorqXsDdMfa2GlnEG9oGLlSS3FGQSMRxPbjYWP&#10;l3+npsTTzuDtBao21jPvDrVXcBJtO4sDPoXK/OBemSnjO0jJrIDL49TXsa469slUqIWFma2pXkcj&#10;UpWDUa5Ewb5Z7RWYlEgZQcfN2mpqfB4exmaFrIXMcSsaM2blZtQFHDLFUPlug/m0QcsWLWSONglE&#10;+sLtGOb1qGTtJwOaOmZStoVr1yU2MbkAWXzWlVct9cp5ioxBsLsCUB8WltLqZHyYW87dXv33ZPkM&#10;cW0FtHYMn84d/VHGYjly+PO5wojnmcuFUO3fy2JRsE8tt+9i9ajbeRjjv75KI/dy6tYWLUWFMQ5R&#10;xuDVNGQYs4+kTApEo+mJ8ZfTNa4ea0tjMm4Bw9lsGIU3CLkBTtsF76T6ymgJrWU1TsC2XVyMuQ0s&#10;7h2yyndXygWQI2KzR7OqWlgbBXZrnuDREzCZjmpjUmth/wBQ4zXdJYiGRleGzXHaJm8hJnjbhREc&#10;il1JLabTmYBcUaQR6nfUeWwWGyWWd33GhTdYgNtt5axYStIxyHcmkAxyHefVHgGZ25i9N1yj1AbP&#10;auRHfbb62pENKY235b5QCgoiOM7zIqLM5XOZt4x8qIMr4ug2e28xXQp91fumNvaZbCXvkogvA9HR&#10;uJdxgY3vi7JSXGNty9oOsjMz91O3ee8+OpU0bpWszjw6lfT2JSzjMxMjJrqCUjMxEzG+28R+DxtO&#10;n8JMfgnFUdv+w8GdjRWlGsZ89pafxXWLaIGN3RVhu8RERE8t4iIiPDALStWoTIiOrj33KZhtMT8n&#10;C39IJ3GN5hfeNxncDMSk9P6nymNLkRdHKVa2WT35cVLOvOKaoYLjEMZ5o4CJ5Qwp5eDbVpU9RVhm&#10;fXhLXUsdPvxkqNxdS0RzG3JdULXEp2gjiOXhtHJU7FG4gpBta0o0tCRmRn0nETtvE7FG4l7xmY+o&#10;q5NwB7U1aNfNWGRtMjjmK5Yatzj3iNRs3ZifUt996534R/Vt3/hdj/tj+oD+2H/r8aa/KS/0D++p&#10;5FQST9OZGrkvTx38o7lQtxPLvwjzKnnAd/reJ7xE/UThXlxp6qqFS+54jkaItuY8jIjHaDHzlQIG&#10;DI320jxiNzH4p0i/M0q+oPL1rIY97gUbhtdTpKSZT0ztyK+p5Ll5voGqxCZQ0GT4uZO+4a9LH1X3&#10;Lbz+aqvXWTWnP9qAz2jvM9o7z4y+pLfIfPWJinXKd/J45PyVGpHeRiVVxDrSGwtsk+xtyaXi5r7I&#10;q+XyQMxuBExndVBbf6IXo5dt7lhQVkHECa01bOxEq5t8WR1HmDOKePWM9NUcrFqw0xTWqVw+l1h5&#10;guJKRUqJJ7zXXU1gWc5mXTJMmQpUhMiq42nBTKqdQS+aAe9h7QT3Sb2es58amZqut59+PZjQp1va&#10;dqjC1WBtk1/ClYqvZyNIr5MMlRtMQMHvPj7XY/xhz/8AO/j7XY/xhz/87+Ptdj/GHP8A87+Ptdj/&#10;ABhz/wDO/j7XY/xhz/8AO/j7XY/xhz/87+Ptdj/GHP8A87+Ptdj/ABhz/wDO/jMYbTUcMVVGj00e&#10;aO55ZzKSGWUddxtfPFxHPFzGMHlty48YhfM2WNM5F6hzeN3koEC4rnJ0g78MhVXsW0bDeSvyjpH6&#10;3sVqt+k4LNO9WRbqWFTut9aysXIcufpBqjExn8Ex8eov+EYP/PmP8J/LmW/SR40x+RdP/wCfst8e&#10;fzaGdWgVryWLL3DOOoDFWswI98DZ6ZW9p78rBb7e6Pj0tiDCF2FYtNi4MDx2u3971oS7DuS3WDVJ&#10;THKeHf8Ad1ldQWeBTTrz5SuZSPm77fk6VWOMSfyryDqEAlKkQ15bLUZRcyNs+pbv2rF2yz/dLFpp&#10;vcf/AKzDKf7vjU7GicYNtyjFKSmOBZNaXe0OiPv/AGMWOiwZbDPFArkpB3H9eLC4Y02tW3ETIh2Y&#10;vDJZEdO5dH3ddgzzp1S9RREPcMIJXWtW3ufmcRmbrL2fxth0kdi5YLd+WqNPfoZUv68z7HfAQTcg&#10;pVUfUHUNHL18vZsgA0sFVar2x5lgzPC/SJkNx6UbFNmxYgVbBxqnYa2uDQyWorYs8uJro0aoSjHY&#10;5LT5sXUr8mFuwoHq2HtfceKkA+wwK6BX49n6dxrrhjEy6xxIKNWIGSjzdyR6NfqbcFwwokzmIjtv&#10;MDc1ja/VHd33CggWVcUmOJjxb6/MXi9UHymaqwKIGFHx6hroYjHUsXRVy6dTH1U06wSZSZyKUAC+&#10;RmRGZbbmZEZTJFM/rUVtQ4WhlVj9iKygZeifw17I8bCPx9Jo8o9JbjMx4be0JkYerYZjB5UuNgZ3&#10;GD8tk42W4dpI4VYSox4cYe8jiBdjstRtY69XLi6pcQyu8PwTIMiJkS94HG4GPqApGYn4q9G012Z0&#10;rLACzirBk11FG8QbcI1jB8q1ceqKZl5Cx6xIEObFxK83icgrOZG4r6wwST6V4HyO/HKhMEWNSguz&#10;jMSlm31nFiJ5eA103JdfJQJVZpkMji/ZBuhx4QKgl8nj+QgUbHNnrgF07DL0TYleVxJSlwwIZDGO&#10;MCtY+zt61Hw+yKmd5RY4h1lcTlaiKVj/AFTd/wCF2P8Atj+oD+2H/r8aa/KS/wBA/vrexORTFnH5&#10;KpYo3USbF9araUSXr6iiBq5JZlEMUYNXPrWYHEFAn+p32k4Y26uWvXbkT7vnVesuhM9vf5Tf3xG0&#10;TMTnsPp7A4zG20VZyWMVisfUpEy7j583CB8upcEd4VnUnn7yfBkUSMFHinkabJVboWq92q2PeuzV&#10;aD0Mj8YMAS/ueMPqOpwgclTW1ygKC8tcH5O7VnYi717ItV3nlsMFPv8AGU1HkO6qFciUmJ2K3bP0&#10;VKgT34lZfIK5T2CJk57D4yOaybpffylt120zvt1XnJyKxmZ6aVxMKQqJ4pSAKDYAiPCaOTOdUYQJ&#10;4+WyLz9o1l9u1LKF1XcQGNl17Y2UAGy0wgdpihgtKndT7VbD9Qrt1yruqoqkBox0mJEh/mLOz2HW&#10;a1fSrABFEuNcYjTlTkPnrETcsDG/k8cn5W9bntIxKq4n0YPYW2SSjfk0fFLGY9I16OPqop1EB81V&#10;eusVKCPw7AMbzPcp7z3n4qXsqvYtV6WerW8qqqJsYNWKd5CnmsPUddVly4b2LgbEtkeKyYv+lt/8&#10;zsf6Px/S2/8Amdj/AEfj+lt/8zsf6Px/S2/+Z2P9H4/pbf8AzOx/o/HfHXvzSx9PaP639M9vH9Lr&#10;/wCaWP8AR+P6XX/zSx/o/H9Lr/5pY/0fj+l1/wDNLH+j8f0uv/mlj/R+P6XX/wAzsf6Pxo+rlFMT&#10;cXiQkkughapLXOdUWwC9SyCmxESsoglbdOYiR2j4tTjWUTiT7LtMEI3Ia9XL0XWG7ftUpA3Mn7lY&#10;GU9h8WdNapc3F+Xvtu0rwVrl5dsbsfLKYmlWcyudY0hsc8geL47LlJSeBt6dTYKqLcBgaJWF9Jt5&#10;sZVjIdCO5qBj73SUB/KyACZgsjlQ+L/l3CvLZ7fC42N/lRiyE+ftAPEv2NS6mzPSK7Da3q5kAl4x&#10;2IpATLeTu1qNcAGTmWWWioZ4x9A8uRd4iBiZmYiJnxjMHc05hspXxdGtRS3IY2pYslFZMJ60vYon&#10;C5m0mZgyJ3Mtp28Vr6sAdJte0i10qmRvjVfKGAyFNque5MIZw4tCuKOQyWxQU8v3I+dyttVGpBcC&#10;svmRSEyJH8oe0wseIFMmfEI27l7vHWw+Vx2UVHvPH3a1wR+j1TXYzjO/aYLaYnt7/wBfbdyFutRp&#10;ojk61ceutXUO+27HOIFhG8xEcijeZ28Lx+g5qWwrsPz2WuVmNrWJiA4px4SxBEoS6ousmvi3iuah&#10;Sqescad1BVpMi/XsNpWcfWaiazqiTsMCwPN4khqQKBYUrlbhAeR9aIH+pw07i3c8Lp9zOqxbOSch&#10;l+PSc8dp4GqiEsqVmfSTLpgRJcE+K+X1HLMNgZkGAj3ZPJqkROOgMxI0658tpsOiW9iFdb+ujUo3&#10;cjjMBQp1YCjQlu9gqyfTvWpB1b9yeX2Ri1PYxpSTSJpzMljvg20hkNRNXvLb9wCr1hGCXG66655y&#10;M9SPlLVioS/eVcw3mMrqLV2sKen8fRreYLDY60ddhmXyKMec4dHRbNqy5VZcPyNxZOaBMKBWJRiK&#10;Gnc5lF3Lt+rUr1pv3ZosJzYXtdrgZgdQYKTfMqLpKE3DxIIKI5bcto5bdo3+naJ3nbf3d5/WsvOl&#10;RplqGKTfZQ352rTZ/H9x1eHPy0O2rFZ6MWiGvLSi+7MlbPLHbsTkiv8AUi753qlFmLQu2aDxbBC0&#10;GRBAUSEjG23xrSlZta0xWpSxk2MYcwILWAxJGZlMCIjEyUzERG/hWc1yuxisSUcquE+Ur5W/H+6X&#10;PmMxtb/cw/Zj/nSFdMLOwnGYejXx1GuIiqtWXABHEBDkX3TGSIDBNaRtPaJMyn6rEZGjjamTLI5B&#10;lI122uUKxCsT4MZT3mdx47T22nx9qeG/Pbv8njPuv4unjPY7scpQ1Gub1fOBcI5OXe7j5cYGBj6S&#10;3+j6ryGosau1xj62ur+QyNIu+x1LgR1A2kpKUl1KzZ+zIbHbw2+sZzGmCcXQytYDJtNZF8kvMogI&#10;8o37jzIc6Ti4bNU5sVR+PFK0TuV97Bi8tvL2b7KEx847LbdhpIWW/Uj646xLVShlxyEt/qm7/wAL&#10;sf8AbH9QH9sP/X401+Ul/oH9+NR0MPYQ+lNybYrRMSNB1yOvZxxbEW003mxUDvuK+nEiM7x8VzQm&#10;SecIy5zewHPeVKyKUmV+nvtPT89VUL1cpBPXqMAd7N0IN9WyoH17KWV7CWDBLclwStqmDPYgYBEJ&#10;DPaYmY8XMXSFkYa6lWTwssMmkNOxyBlYmlG5FTtqsVw5kx01grtcZMbMz8Vy7bwK8qrJoVTfcSyV&#10;5WlVFnVYFLqF5VinMFLH12QmXHXRPmlwvafM6cyyLZgEHZoH8hkqe/b66os2eAcvRDxg6zSiei9k&#10;d/E4fMZciyQLFj6uPrNvlU5ycCu2aN1V7EwHPyrDiyKjS4lQp6jP9nZb+J7Pj9nZb+J7Pj9nZb+J&#10;7Pj9nZb+J7Pj9nZb+J7Pj9nZb+J7Pj9nZb+J7Pj9nZb+J7Pj9nZb+J7Pj9nZb+J7Pj9nZb+J7Pj9&#10;nZb+J7Pj9nZb+J7Pj9nZb+J7PhFT2xbpzYYChsXsbaRUA2FAjL7HExrr5THN7eCEjuxzFrEjjwxT&#10;Bg1tAlsCfcQHEiQz+KRmY8PuUMjm8Ml5yfs+sypYpomdvTV81WOytW+5cG2LHGSmFkC4BYxmaZX8&#10;rmQBq69/KMSXkheEqd5KvXQhSjakjUbmdZ3SY1QMBbWAXhsULEP0/gBPG4cllMpslygshkg9RDPn&#10;bACtTV7C6jUonx5cpnxbyl6zXi9gqEuxFBjxB9mzdF9V9tVee9ldCr1Ybt9gbbqt48oEg++dazfS&#10;29cvtlVLG1WJBzIAeTrLSaW6qivSsmgtxddqVwvYjNcQ3RzhqTMcmrzYHZGNu8wgsYtbJgu0RNle&#10;8erlE+nwWSwNqXApnRtVnB0blN23IQsomZ48x9SmgRpbEFC2ES2CH6+RmQgADJGZTAiIjG5ERT2E&#10;RjvMz2iO8+Ixj9T0yf35uqrs3aSij7hl6ol1SDnvGwtLpyMw7pzI7oyOLuVshQswRIt1HA9DYAyU&#10;fBi5kZlbQNTB+ctoGs4ExKIdcu2UU6lcJY+1acuvXQsfexzmkK1hH0kZREeDTifNajsjMDM1BmtS&#10;jfflPm7IR1eG3vQpgHJDAM25kvFYK7gcfXp5Wz5UGVHWitVzJZysylhEtwdQRhmyk8VyR7+nafq7&#10;ePupGxTvV3VLSD+a1FhZKaE/T6gKY3jvHvid/GRx6bVmlkcJkWoTcrMZXcQKZzq2lmuROAso6Nlf&#10;u3Bg8h+jxQw2sulkqFy0ur7aEFVr9CbEwpTLQr6VS1TUyV9cumm0pEvsdS4YLrH44NelZyPPixoA&#10;XHfblsUxPHftv7t/Gy3KZO0FsDBKeM+4thme0/RPu/Wjphtl9QkE9LF12R06szvxbk7Eb+WDeN4Q&#10;MHbZ6fklqPrjVRY62UuGfDG4jHJIatbnAQyUI5HwHYYOxastOQCJNzxUHpfi28G3Kr/KPCsUvgbg&#10;7A+oBiPF7K9jnVNleW1nNWR032axJeyzms1WUrOZoEdJcjBWcfi+AuGsw/el9pxQy5XH5vl6ot+V&#10;VIh+t3dFWnPx+Yr3lY+qVpUeSyVpoDIIq2VEzpv5lCYXcGtDXEtVc3tZC/1jAry6eppDUNXyhXFh&#10;EOw2UrWC6tsz/wBsVGotU/MVy4tUpDbVOXGplSwJgUGBxBCQzBCQlG4kJR2mJjvEx2mPDsnl7iaF&#10;Cvx61qxPFYcygAjtEzJGZCADESRmQgMSUxHhOnfg4uxnc9qKZrE3BnNixi6HJIPYXTAvKtt9YagO&#10;bKSrAx1gWJapTBXqH4Sr9O5nnLOcZgqsFdhI/MbK0eiLzyA+kx1gVY2vyNcMcRA7w1GgMMGnMJLh&#10;UepclIscMBt1wWRgyr1fV3XVRbcqIjayozghPL6yyF3V2YssCxZmy5yaU2dgJhHAHFq7u2C28w6E&#10;kjio6naZJVHGUquPppjZVamhddIfvLUIjvM9yLbcp3kpmZ38VtEY5+6Kcjez0hxmDuFAlQpSXzo8&#10;qqSsvHfgTLFeJ2ZWmIHWueRwyNtEjgqbQ2ZRpvCRbkG8u4WryS6VcIgZTRJknJzd4V/1vGalrvVU&#10;1NknxVuY5PS55OotJ8cs5PMWKmr0RpnbgGeYlldJRuqWD4RVqodZtWXLr1q1dZufYe44WlCErgmN&#10;c1hCC1gJGZlAjEzMR4RqLV66+Q1ExIHXxZAt9LAkUzM7s5MVeyMBwE3BHlqp9ZdUrUcLhfVBn0Id&#10;qJdnIuxFT2Y1UUZyKUm8lWskXNaVcFnENrqumRCcAk4W2V45t1FellsXq+xDqdbl0Rx1zH2DxrAl&#10;hSwyiFPrvMtubkS0RUDgSubbdSZoNT+TacYgcKJ47zsScJT7T64l0zGAIz8t6CKV7lA9WfhcIZkS&#10;HFrmJidpiYxGdmJiY90x9E+P6aZH89s/6TxkF2blqwEaUyJwD7DWjBxk8LEFAsMogtiKN/ftMx9P&#10;hdnUWWrUIcYLroMxm3ZJhwvdNaJ6pLCZ3c/aK9cIk3tWEb+BYshMDGDAwmCAwKNxISjsQlHeJjtM&#10;d4+NiHrW5DlmpyWgLFNUwZBi2LOJA1mEyJgUSJDMxMTE+Lur9HIluAiSsZXCpAydg18Ylt2ruZlY&#10;xUFzZZCIg8WEwziePBzKPxUMrgnBfvZxK35rIlCosjcCPViiBbHeWVjSIlwiWTLDkrZ/ZxEf6pu/&#10;8Lsf9sf1Af2w/wDX401+Ul/oH99iKfcMSU7RJTtEbzsIxJT+9ETM/RHi3g9IeZ0/hhNld+Qn5LN5&#10;MI3A4+bB4euRb/JJLzxQI9aykWOpR8VW/Scda5RsouVLC+zEWazRchwT9BqaAmP44jxSzSuCr6/r&#10;PM0hnvUySRjq7DvMxXsxxtVJ7/INECnrLaI0bCcoeLzOJU9VIzVDqFhdggYabgDEWB9ax6NhDJ6M&#10;E7nWs8ghcI1Fi2V0sZK6uRT9cYy4URy2r3Ajhz4RJ+XdCrIjEyaB+PHFgm3E5mbaFYw6DDVc8484&#10;SgK5rkThjTZCoiJ9XPjPaZ8ZDB6y6uU9WoLGSILLq5W8lXeUNeT65Kbsdg2OngQci239O4z/AEgt&#10;fx3mf9d8eUytzD461x5eWu61fWsQPIh5Sl2WFkDyEhiZHaSEo94z4r3KmIZaqW0qs1bNfP5ZyLFd&#10;4C1L0tXfIGqashYtgTImBQQzMT4sY7JXsbUvVDlVmszVOU6qGx85TYG8XBoe41l6wL0nEFEx4/pt&#10;i/8AGjL/AOueEU6uTxbbNlgpQr9VWUCWtZPFaxll4R5sLYAHfczmAHcpiPDbFjCuQhCzc5zs9llq&#10;SpYybGtYd6AWtYRJGZTAiMSRTER429r4r/GnLT/zxc2n+54/pti/8aMv/rnhWLw1mjkci+GEinX1&#10;PlSsOhKyc3pLm9EslaQNpCG5QpbGbcAKYLI5ymOKoiYK8ze1HlUKlrN+Chk78c2lsUisORyIkW3E&#10;SmP6bYv/ABoy/wDrnj+m2L/xoy/+ueLJadBGYilKht+R1JlXFWl/UlHWCL3JcO6TekRRxZ0mwMzK&#10;z20/kdM17VL2hatUrVZtx1xBdFQvW8JtE14N9UrOId0iCA2UJwZHolrTNrD0rgpNjCkzOfZtfuRF&#10;vJT+GZnefqG6doWRjUepKxoBYGUOoYdvUTbyMyuRJRO4sp0ikhk3ddq+fk2j8abdKy+nbrmLa9qq&#10;5lewho9xYlyiFijH7kwKCj6J8YzSGrKTsjkbzl08bm8etQtYUx/8eK5MUvZYCbGXqccuARDKTD52&#10;C++Ssha6hY/IYqqGLZO8qEaW4XKoTPaDVZbNlgDttF5Zz3ZvPgMrgbk1X7QD1EMNq3UcoIq1xBel&#10;qj298cHKn5Su1LoFgqzNASrtBk1clj2bkzH3gADNHV4gNlBAwG1rSxgXKOOYIshYqo/Wl4q7l8bU&#10;yTkDaTRs3K6LLa5NNItWppiRgTVsWMjE7kBRHzZ8bWM1iUT+B2Rprn+8bo8SdK5VuBHvKrYVYGP3&#10;5UZR8VHG07DK55zJFXtEopAm45FVxWq/MdpgHsbWW4d9molqDglNMZ8anymeu8EuyyAxuOUQsvX7&#10;SKQzaGlVkx5bC+nFiwcrrpgk9dwcl7y7JNmvjEtI8fhUMLydMfWKzP5vm7sKOQZdaAkXJkJXXQUI&#10;GMbgKJ2mRK/M2C+TpUFMLj17tmY4pXEQZQEc7DumY1kvbHTlGafcsZjPKQawcwVpoUzcHBrKVaBJ&#10;3V6ZNRD32GbpYXFKjn9Z1Bk6KunW8wukBzIzNn2YhWPm36O3Gx5bmreSKE9PlO/piOW8jv3iJ2mY&#10;+nadi2n8fGdvwT4NVKcTil7cElXoeZsrCOwyTb7bSmu47dRnlhAi3IUr34w+10snqHNXTArBortt&#10;2WcQFK5IULmFqWpYLD0gpSlwMcQDtiNRZRc4ClS6j2xL0Nt2gISUVBlZL5la7IF8qTfsYTGwS3sH&#10;1b7t2wmpUrLJ1izYYKUJUEbkxrDmAAYj3zM+HYjRPXxlAwkH5xnNGWd3HtjoBkezl7QYy8udxkGM&#10;q8iS56qsLgq4utGPWcxrIVWp1BYpTrttveQrIly+fTBrzkhVXS55rUbtJ6ReF/XGUq9HP6kH0W8b&#10;XIhYIAvewuk6ysyGtTrvh1ZYJv2zY/yTWV9cZ6uQU6jRbp6m4P2bZDfbKNAw/YtU+J48hnk62HmP&#10;SquvzP63ks3fLjUxlRtp223I+nHoUvftLXM4pUP3TDGPp8ZHL253s5K7ZvO7yWx2XG6RGZ78A5cA&#10;/AMRHujxpy9k3nZt9K7VKw2eTXKoZG3Srk057sZCELA2nMm0hljJIyIp+qsXAXBvwV6rkhn3FCCK&#10;aVrj+GICzDTGffCd4iSEfDdL5J5Myun1AVVj3QbruIMyBfGJ+Vn2WfTqsKdxFLqI8t5mIv4fIr61&#10;HI1m1LIRPEum0ePIC94MCdjUcdwYInHePGTwT2fXOJucQek/nLkQs07AEPGRJldiXbek1kXGYEhm&#10;PCv1d4odWjmmUcYOSzL2ZCxijkvLJsSF0mqtVog1KeDdm10KFtQt1TWsKt4ZBv0LqmfM2MNz9Ne3&#10;W+TthRYUzKX1wet9bqTCbKXRUbB+STYrVMhSaL6d6si3VeO/FteysXJZG+07GsxLvET37xv4O0Eq&#10;bnMhzrYSmyexvjj1bjRjeZq0AYLmxtEObKKnUV5jqrZrfVIst4tN51hIXOoRZ3Mw6HMtWJYG1ugl&#10;5MKz8pIW7wTWd1VLuJL9ZNrTBSlATGMYUAtawjkZmZbCACMSREUxAxG89vGQGvhaWS0at/lacCTq&#10;uXYpM8DyUWiN1c/Ml1HrqHTVHl/KolyXDYsOv59WZFTqFYnFgLvCnnXWOPyNKpUMyC61zOK+vRba&#10;qI5dSy9KgYQXdQZqwTbNphdFPIpRj6cMMq+OpBP2KpVg5gB+cw5ZYeTLL3NYClATGMIQWsBkzMzn&#10;iIAI7kREUxAjETMzO0eA1LqSup2rLavrVRT1Q0/TemINARIQMZZ0GxV+yMs6SfrKoyFMunc+NhZL&#10;L4zHCoebZvX6tSFjx58mS9q+A8PVuW0cfV7vBFY1hibUjHZeJYeYM5/APswLQb/jIxGPeRRHfwSt&#10;K6at3i+UHzubeFFIkMxAGujTm26wpkci+Ut0GjHHcNyKAYjLZpiMcyJEsTi4nH44gLfdblqKXXA7&#10;/NvPs+6PpjxrTRlrG3Y07m0LyGHzraxxjMZqrHT8iY2PTLPNAtSL/lfMMBVZaTFcWPXhLZZexlcv&#10;lMrNe4ULGtjkrVTc4V1q+7HGYnPErLnzzGN1or8jEpUPwT0n4/2dYD9XJafy52oHqs55D2uG2N3r&#10;s3SLOHEBXCzKWCTJ+F78lB/mfO+MlGO+DKnr/d1eXPt4LK5n2b6GdNQTjOPl/M+syhxF1OkPTgeB&#10;yepc3pqonG3px96rdgqfUjA07mYx4FKa7/k1Mr3vJUFeaS8F9bgSOpxNbLuTuXMrkrZxzsWmttWX&#10;GU7AESckW288VqH0jGwLGI2jxOl77uWW0qtaK/KfXZwJeiiUe7f2fP8AQ4oGNl1woSUybp+pZrHS&#10;NExwVgmMzeLrLjoYJ8yP13TWE8l4m0RFzrCvo4pw7JMKD69Wj48rkWuPSmXaA5RPy7Rxzi4rHMVq&#10;y5ndq4FYXoUlj7NJcAANciqHglYy0OrMpIcl1sK9Z48ZIeQeazMdWoAz7iinF+wstoZXCJ38W9P6&#10;lq4+l7Tgm6dmjBqBB11mbsdZOw9hWmPQHWQ4YWXmAsL6crsV1VP6nu/8Lsf9sf1Af2w/9fjTX5SX&#10;+gf33POUUGOF1UyxfEtyNdfMEctydbeY+RhzGRdrrkuPBzV19l1ZBfxryZAdjEX1jj85TAygipG0&#10;Di5XXyhR3qBD1a/Vj5RZWacMrxcN662RxtpF6jcUL6tuswWocovcQGO8T+CY94lEiUQUTHh9HIVa&#10;16lZCVWKltK7NZ65963IcJrYE/tTGY8OyGh7UYS7PI5w90muxDi7zxrP+Ut4+Sn7mfN1o9ILVWXG&#10;8eztR4qzjLE85TLYgq9oALiTadpclXtKidtySw+O8QfEu3h+vMmjenh2HTwQnHpflDVxtXOMxswK&#10;FdvTSXcfOP5hMPo9s9/Cav8A8uLwvBYbKrw7yylSzYtsOyEeSUuyD1QNWObiKWgUJMlqPh62DtHi&#10;ngPak5c3Yatk22/KeRGGWLl+v0Vo8xangsKgesnTJkRTxCNgjRX5Drf9Z+JoawZkMZjxzjkZ1qgn&#10;2jTT5k4ssECr2ilwfO/Y75L3wB7x4+3zXH5kX/wO8MoaDuZTOYZvk14511B+0bNp6lw1EIGjQMy8&#10;2RKQIUxI44wPUn1FlIvE/wBoRprAheJ5kVibMvxQW+uwikzabJZDpIik5kuUzvPi6j4QM7fwGNXQ&#10;ltKzQ4wbrsWEB0DksZlI49A2s+xL7h9k+5n/AGStSf8ALV/8EPGn4xj2tpJ1niox9k9weyqvNo8o&#10;8/k0ELTVCzL5JMwc/Y1z6Y0WO88Zv5kpHftMjXoQMzHumRgiiJ+jkW3vnwZ64ymsqWZi40QVglY8&#10;6M0ummUM3sULbOtLJeLPlBjYR2CPnFZHHak+EJN/oH5N16jjbNMbG09PzCEY+q9ioLbqCt6S4z6D&#10;37eMllcLrBWUdVwzqlnENxb8VdZWuWKpxcSLrTvNVa76q12OnBRXc6r1unLq/V0l+V7/APkYeNDf&#10;8VMF/m2v8dvPZuyKa1cShCeYRYyF3pNajHUQOY6tyz0j6YfNABY9xLrpc0MjqLKl9c33bgkSKU06&#10;wRwrUq/L3JrqgQj6WFyce7WGU/Hc+EDIJj5Xr4rT8MAuXASgMlkVFPo4EyCxqzGJLkrILmRj5/3y&#10;t4PKrGVvHnWtQsTsY+4G/Qu1SLuDVzMicCQdeubqrJlD2iV/EZBfSu4206nZDvt1EHISS5mI5qZt&#10;1EsiOLVEDB9JR8WXxHMvLZDCna6e/o81QtVoWfH8PQtWY3j8UTE9uP61lNVYWq/PUMnKXsRV+Xyd&#10;JiqqkEnygxDbSPkI8rNUWsBcihi91w1zKtyu+rZSXB1eyo0PUXv4sU0RYBbTE7EMT4C1Qt2aVlf2&#10;OxUe2s8Pp9DUkDB7xHuLwGkNTNm5kGLsOxWWORh9mEB1mULQiI9RoIBz02d+RLUS2wRQLCHD1SE6&#10;ellNoywSgoPKWSWzJ8ZgtoivKq1FgSMGFmnY5TI8OPxeaaZ43TdZ3TuZPYZa9gdMjo45ZfOskBxy&#10;sGJVqkTzOHMgKrkYjCUlUaKI7AuNzayYiDfYbO7LFhm0dRzSIy2iN+IjEfVje1Fla+MQwuKYZ1G2&#10;LBQSxKKtOuDrdrp9Vcu8uhnQAuo7gvcvFvTmgNO59tS6sV2swqlcO5Zqny69enTqJaSEWB4Cdpr5&#10;Y2ubkeUTyhsgyzTp4JBTHry9qBdw7bzFSmFuwJ7b7LsBX3KNpIY9XhWJwtPM6ozbBibOQ8uGC0xj&#10;BaI8drF3csu6AIz3qX0BWasIsKeUnSldzWl9V0o6RxicZLYrxINFnGxeZCjdDAGEuUquAwLHQuxJ&#10;dJ4hSxNCrj6oCAwqqkFRPAYAZORjkw4CIHmySOYjuX6weTztwK4cGzWqjITdyDVBzmtQQZr6zi9I&#10;9yWlcmEvckJ5+IE+dHT9NssxmHg4mIZw6fnrxhA+ZumMnAcuS6KmsRV+y2n2gxmIQUrA0Tkb5cYr&#10;Y2q1sAVhssYqGsgIaxNNZ+ZtQlvRCRU0lrxuKQuXktPtLJyoQuZSwuD+Wsn6j6YG13la3UNVQGEC&#10;95Jhs1COVr2a15uYyFpoWlNS0/N222AfxcImS7AMhymbcWrMWBMiUT4tpdjq+LyeD8mmxWpSXkG1&#10;XqOKz6Sz+UrBB13pKnJ2PLitBeZPrwC/1vGaLqN9dmRy+YEd94rqKQxtY+3CYc8XWjXy6geVqMmO&#10;DRksXgaIETsjbUkjGJmK9flvats2idlVa8Meydp9ITsJFsM0cNi09Chj0DXrLkpMoGN5kjMvUbGG&#10;RMYc/OMin6fqshja9pTb+KipOQqjM9WpF9ZOpy2NvdYWsyXMbxPAvpifGUxThE15HH26ZCcRI/XC&#10;DVE94mPTJQUTt2mIn6PFDM14kbWKuSNivO2zk+qvepn9GzkE1PL7gphoTBgJQOpotBGGnG+1vNzM&#10;cRp9DzEkXedjEOxL35QyJX87t4y2dtRxdlLz7cr5c+gDDno1oPgvmFZPTQBcB5AuJmInxT1XrBTB&#10;Aulcw2G5Gop2nmi9k9oE+O/TfVpwezB4zcglEVUqTX9Pzis7VihMz8r8pWtRaAO+8hKhg2R3Hda5&#10;nvAz4uzlrAIraRt31scZfNxzAHJqIpL3l1rFqslcTPpUlYe8R8KTvbTipYUqVuH9BdOVmB1m7RyS&#10;Np/IOZz1YO/ZSnkxIqiKmLxtZdShRSFetXVGwrWH/ORlO5tYUyxrCNjCIyIp/WVaOx7NsnqdJlfI&#10;D2ZUwQMhbImIKCj2u4W0wmYJZ1a+SWWxyufqF/CFn6xcUNIdMU3rmBYyBiDzkiUbMBcmScbM7xDw&#10;dcgYNNJ31DMpm76Mbj1GtbLdmZhQG44WoZmIL55zAx298+KOd0vmKGVXkcUivfmqz7FepNYkTeR8&#10;OItpnUACLYfrc/XtGw7LZQH+HymMqx/ftW0xP9/v4UzUnwq6Vxa5jdtbG+ZyVqJ3n5PqsXUrB24z&#10;LBl8RMzHAtoKVWIz2IzuQV3i9qCyV/YuUHyChFZOLAgIY6LfJFZVEdnyUmRJo5HUmKxrJqVbKKzC&#10;Jf1lYVDKjFgKtoUatpXEbbD22jbbxo3I0HhapXcsVqpZXv0313YxhqaG8RMgYTBDO3eJ8S6PhVqo&#10;R7Pef6iZyeZh87GzfH+SDfF72C+VgOfGRZuYw2SX4+F78lB/mfO+MhNf4Sq+g9nIgkWMjl6PtH0H&#10;s0YxXLqeX7hMvEePVjpEW7IDV+DyjIy1HI6R1DQt2YMp88p2XxCyuKafJkMbv5lD9+qDODonqDE+&#10;M3pHC4zE29UXb1TFYLL5CkixdrhYYfkLWCO6wKNezlgtVoNlgHCJD5bjBwXjDZqxmcXmcsXUs6qo&#10;4m0FuUDdttjKYa40ONfzx1enZEh+Tr3yHYTCqLHU8lQcFmlfrJuVLC/mOr2Fi1TB/tgKJ2nvHumI&#10;n6h9S0oH1rKWV7CWRyW5LglbVGM/OAwKRKPpifB2agc9NZyxZs4hiwmApFJdVuId24AdXn9aer64&#10;pwJx8ouwK/irXajSRaqPTarOD56bFdgtS0N9/UtgiQ/jjxjM9HTG/wAfJZquv0jWy9URi0IhzZK0&#10;2OS7tQCYZjUtIhhdTnt/U13/AIXY/wC2P6gP7Yf+vxpr8pL/AED+++U07b4CdlMtx1kon6xyiRIq&#10;Nvt6uC2zxsCGxOqsejeOrv4sUX4uMHUp2OhZy2WkkVS24FyoKgZt5GGKLmk0Iirzjo2bVVm8Dep2&#10;nWcrnL1CzUjPW1JkMeyzXNBPxuHPq0lyPPqKO1Ny9WZHVpX6jxU1eR09mFdO5j3SHIe6bKCjnWuV&#10;y+6r2kEDlb7GMF02gtwMWPidLajeUabyNnq07pzuGDvO2FhM7chxtyYCX7F06j4m3C4ixcZ4FiyF&#10;i2CJgYFBAYFG4kJRvBCUTEiUTtMd4+JuMzeOp5Sg759W6gHq5RvxYMHEyty991OXItUXqWYl38Uc&#10;Hh6w1MbjldGqgfuRkyYZGXzmtawza97OTnuM3ONjTMyz38Jq/wDy4vix/wDxTxv+c8140fIb8408&#10;rhtG88tmcdo77zv9Hilb1hXu5TFlkZZnlQ545Cytpl5tnW6yXlahhy8uT1m1gyJsjnM+PtU1f+cX&#10;/wD4SeLDdDU79DT8prQitkiI7AvhIxaLdlq6zpk3eR5vmfftAhxjxXzOfxsajMtFadbl8fkmNUWR&#10;beq4xV0rLoAnpsQx52euI9ZVgIaJAwYMXDqXTWp8XThEkhuJzoZRp2OoEQpirNLHwtXSlhdSGMLk&#10;Ijx77+P2N8I//Kof6x4077NW8abNY4jyCXeqyNY81X8qtvEmcnwqQE+Jnue+xF7/ABoudp2i9mYm&#10;fo3lGP2jf8M7Tt+9P4PDK+vtM5PLZz2jYYNqqLyV5AlV4Qv5PMURggYL946G/ffmW/bL19OaPzNT&#10;OtpsDFWmDZFde7O3RcyS1A4emBeo4lLYIIkekzfhL5iJmB01kyKYjfjHmsaO5fgjkQjvP0lEe+Y8&#10;aS/K9/8AyMPGhv8Aipgv821/itZLJWVU6FFB2bVp5cVJSuNyMp/6hiJIy2EIkpiJnp86umsY1q8J&#10;jt53YO8hOUvR2gr9wY3he3ToV5GmqWHFm3c8VsaXIMPQ4ZDPWYg42x63AM01MHjAW8iU+Xr+uDWH&#10;mLgg0ajAkrGlWs0vkBCIFG7b2IfIxER1UuYVquZbREur2JCN5YVRxzO+N05ksU1NC3Z+uNRU/rzD&#10;px6vXas+bEYhLulBxUqXgqWLNjprhcCXOKOIxqBrUMdVTUqpCIiASkIAd9tuRltyYc+pjJJhTJFM&#10;/fTH6hUGyc/R6Vgoj/44YqFoIiL3R1KLKQhE958uyYmYiePhX5Gym/8AeT/7/i6mdya1WCDmjGo2&#10;fkrMTO0SqoM8oCZiY67pVXiYmJbE+HVtMjGnMXMSAtiAdmHRPvNlmeSam8fMCovqpmS+vG+mQymm&#10;c9kbmTm6pmWx9i85lpyrKOmFysLWybBQ5Eg9aeUV0HWb0hE7J8/q87kb2PqvvYymDMfeJIecqMK1&#10;XHimzt1gUySjqpg+k3t1ALaPDLWCxBvpqmQm69qadU2j85SXWTWL2D93CucL9zJCZGJLU+oW14zF&#10;WvZHC4+o6bAVH2K76zLF5kBCWt6TCBCEm9Iw2WmcugBVYdaIytNc1lkm79UnmZE4mb7TzlklJ79+&#10;W/g9TansxpXRdZHmXZm7xW62othVGOrHuxvXM1AhxL6dk2LVSi284V4sZWvQs4nQFGyxKeu4vaOS&#10;FXKUolu7OdlhStmVakwTXEzq0mgcKJVXG0EV6NSuuEVKiYFSwAd54LD6Z95FPciLkZTJTM/rIw5S&#10;2wBcxhoCyBPaR5jyidi2Io5R32mY+n44XnM9jMa6R5RXsWg81I7b8oqhJWJH8BdPafo8B7H1Dirp&#10;MOQBIW1rtEY7bjFR0rs/dD/Wu8FEx2mP1i9Xxt6cZkHVXLpZDoJteTskE9GxNZ4kp4rZtJqOPWO4&#10;xIzsUMv53WePyD2TsVyzOStWOlyIhWC2rAFKCTLp1lMFConiuBHxHtjU2Vtlt6oxtWpjh3/FNqMp&#10;MxH4ZGOXv2HfaBxuBxyMfW7Szpxu6yyB49a3YPd1l23bqOMpiPSPEIgYasG17mprCS9mYneWcCna&#10;BuZOFEJV6S5LmIGxLshwNNQvRYfWfqnVL06fo5E4sW9SapcnFVijpD0YrV3kl7V+WAYqdNQUoQqI&#10;iwsIDezX0zncbqO+/oTmspSvVLROYrqdEOhVsWBpV1dZnRTJEc85JrWltMfrVzJXWQmnQqvuWmz3&#10;6desonOPaO88QCZ2jvPujv4y2ft8oPIWjYpUzv5eqPydStHee1esCldvfIyX0+Mjra2ExNmGYjD8&#10;vdKAYJZG3H4eb1rpqONpGUXQneGR9XhtWYZxKm7iah2E8ihGQilYdWt0bi/msruqeWHf7Ioyh6JV&#10;YSlo1s5hn9Wu75NyS7WKNwBAn0ba/wCt2EdQd9t1tWa7CDbXclp6qqY4gcoswxoQj1xFi6K7VmsM&#10;Dv669t7q0rj5hrlcR6dvE/B8gD4vyD2vvyzh0cUxwW5xddYbkXmL/VsWbBMWMoa2n5ZgtJ3jNZ+6&#10;hdrG6LxFjPMpt9Sr2QQl78XTevkJHVNlRzrA/MYFfyzPTY8Y65YsFkMnkcbVvoxOLjqn9c1xbEts&#10;mUVa9cWl0jOXMdEi2FIexLQgblXDus1KPUrU0VImvhcWJykmgd64wK033DNdtqTd5mwIBKkBWSpK&#10;naBqZDrirIee1Q2oQeSuZhakrTjUtiOtYp4PgYmTJWuxlm2meWIKOPsyL7yOGoM307eT6kD1aioi&#10;fKY2JGZ2hAFLXRvy805oluK1QH61GVq2IxGqEVxrqvTBspXkKkyTWyVcZ3jhJmK7yI8ysC4NC4pN&#10;dCjw+oqDKNuB6ipmYZXt1+ZAFqpYDdb0HIFEEM8gKCW0VtE1j4o4X1hjlfX+asDy+Rxdcw6wCcfM&#10;fbkhqVi+5a6GzEgs/CKlVQIrVUqr10LjitKEBC1KAfoBaxEBj6IiPqMnjcNj7WTvtu4o11KaSe8x&#10;VeUxhQARM7AAyRT9EePtI1H/ABZY/wC74+0jUf8AFlj/ALvj7SNR/wAWWP8Au+PtI1H/ABZY/wC7&#10;4xtnF6Wzd+uvSmmqjHVqDmAFmtjgCwiZgezEn6GD7xLtPfx8E9C9XbUuU1UK1qs8JW5FhOC6bVNA&#10;u4mBjIlE/THxfC9+Sg/zPnfiyX/FLI/51wfitrbFq/oppsenkun6WuwZHLIdvEciZirRdYIiQgat&#10;q84inorH4rWgck35fHAzI4AjKeTaJs3yFCOXbem9g2q4RJGabFnYRVT+pyenbnFZ2VSyhbkeU0ck&#10;n107Xb1SAN2GwAyMurG5PIepvF7E5FJV72OtOp20l7wfXZKziJ+6HeNwOPSYSJjuMxPxCyin2fgx&#10;ZIWs/dWXkwkPnqqL3FmQtR7ukiYWBbRZsV4ISn2VhAcZvIHZK/ZYR2cjaEeHWYO/RQAD6E164LUs&#10;O5dR5Oe3+prv/C7H/bH9QH9sP/X401+Ul/oH9+rOpLzkY7M6dXvjbxlwm6DmjzwjY7zY8yW50R2k&#10;61vcwNVd16G/EjSOrnGeBJnHF5cyNh4ST2HydmJkuWImY5KNcc8eZM5Q2oyPJLclgOS4AapqjFim&#10;qYMEti2DMiYGMwQGMyJDMTE7fHnMpqSbNGlGQ1RSezyr2MqnZtuJRurAM2eEyEBMLUbIlgzw48pj&#10;7ZW/xHn/AObfA5HUB1crdCuFULNvT+oiYNdZsYComKAxwE3NKI295l4rYzG5yadCmqE1aqcFqCFI&#10;UPuAInHTMDG/bv4tZG9Wxli7de21bsFpvUEG+y8pY57OFARlrWSTGntubCIy3Ipmf2Bi/wDF3Uf+&#10;o+AaOPw8ksoOIZpjPOXMjO8c1Ox5qYP4QYBAUdiGY8Mrv1BLkOWaXJbp/OMU1TBkGKYs8XIGswmR&#10;MCiRIZmJiYnx+wMV/i5qL/UfH7Axf+Luo/8AUfC8niFY2lkEwUItr0znTcjnGxEg241nRZI7h1Vc&#10;WdMjXy4MMSZjc3lF5Oi3hJ1rens6wJlbAaEx/QzkMwxYFuExPp/B4/YGL/xd1H/qPj9gYv8Axd1H&#10;/qPixGnbFPETakfMsp6azgOfAfMBr5xkuNQd5WqT6QERmAQTDktPUNMXn5AqNy3btOKjbpqWLEgk&#10;F/Xqa7TYU+r5NZr4xPIxLYZ0QDBIDHSmB5AUSJR/Q2vPeJ7xP4p8W8vmbqMdjaK+rZt2T4KWMlAB&#10;H7Y2tYQJQlcE57jWlIG0wCWVldXHaTqvE8Zh56fWaSYaAZLKMDl1Lzhaf1stpU6K5BCeu4HX7fiI&#10;koCJmIki5cR3+6njBFtHvniJF+CJnt4xuP0+5V6vbSrJWMspgtjMWraFSV8GB6JrsXCxqAHpXVBU&#10;bmfNrPvtOQAd24LKU7u8RuXl7MljnD7pnhztoafcY+Rgpn0/FXOy5aFnicoHUcYrWMwoW+ozmBH0&#10;qL3z4ZjdIWKuczLgIPaKGDYxWL5D2fDRg0ZKx3+SQk5rAUc7LC4eUfYvX7Drdy00nWbNgya5zTnc&#10;jYZbyUz/APyjt8WS1lZAgr10HicZyEoh9h8gd2wBSMCQ11ANfcCKOdholEEqP1hqHrBqXrNLlMiC&#10;BimDIMWYz2IDGZEontMTt4RjcTSrY+hWHimrVUKlDv3Ith+exhbm1pyTXMImNM2ERT4bmY0/hvaz&#10;mQ1mRnG1JuE2NvlfMSqWQ2ZiJJkFBkUQRTM9/FbSNbJFU0ni8gCsxfSLWRetrdAWnwCwYdmtjYFg&#10;URBcqs2epZ3cnybVp0p8GOGt6fwmLrt6K8XXLIZ19FBbnduOQlnkyaRebvNrRLYtOZ1slYgyJk5N&#10;uQvMyUnDZyDLbzvS0YgRZNsjl/MRiBg+pyiIiInaPGmstbb17b8dCrT5LkbrNFraD3Mn/dXNrExv&#10;/nCLtHu/WLGXzVxdHH1YjquZyLciniC1LXBNc5helalAbDn3D7/GednJDF6brVwXg0JQ+5kb9iHn&#10;8s2QVEidlAyzgUV6tOJXXa5rph7RwmhcbfxhXmrrLulxfnLRPKFrq0KdXzAVXuMhWJJdbsnJQNfo&#10;s2KWZjVJWbGtcy+kNDpuZtjbljhbdRYAPKva6VZFyL910NCWlC6nE+i9vjTJZ4rJZUsYsrJXZKbc&#10;iRHNabMs3bL/ACko6vV+W579b5Tl+tuq08Tis7rGRGZ6tVDF4sujI1nZK105abgjhK8epoPlH2R1&#10;NbEG2zq3WeZbRpeXOzjurAPJ4SmD6dCipwV8VTGFgLSkIaThnnXa7rNjSsUnMSbckKncCKOpTlbC&#10;tpOB+cs0Ce4l6d9in5u8frVTQ+PdxmyAZHPSHzuhB74+hJfRDWAVywG0HsqlsXTYwTiJKBiZiORb&#10;7D/ZTxgi2j3zxGZ/BEz4q4bSh2sxZxmNTTxwTjrVOox6gEetdO15Vow0+dh8qFpkZFtvM7+I46Wx&#10;kRv33v2inb6dphQ7Tt9O0/h2n3eDy44q1ijr2jpWFNYFiqbwiGb0rcCo7AQhiSd1KteUuYSI6wrh&#10;7PqNMZYVzMU8heosbG+wRfrqcsS+jYix5bTPuntHzvCcL1XTQ1BUuIZW5z0BuVKx369uV77dUV1H&#10;VYOI342ZifT3GdSWsRifatdXKcy+nW82ldcOzfNGHNZJTHDr8oYCI6fOFRx8ZudLYoDm7YyWQpUK&#10;wJpgnG1eUoiRkgQpsoFC5jcRbcbAjESyI8WU8rePsj16NxW7qrx9XTs1LIehkesOD67Y+cPEx3jx&#10;iNVZOk/L37RXOrWvv5Y+u6pes1NgpoFQOAgSLOF0rQz1N+MemB/U3p+VJ1Ddq9OquoILVgqJ+mbc&#10;griKrBhzHHJGI4M+u2R0lAqyvJXVxOE04xN6yJwMjdvQXOhR4lPyi+qHmbnoavy6orOgPOpL4tsp&#10;qbD1j3kej5xT7ESO2+9atLnxtvG/yf0+Bx2H1Jj7V49+lVKXVXPmO8jWC4qvNk4GJOVo6hwAkfHg&#10;JTH6zcqIZB4vTMThafEuQHZWXLK2O3bkd3lV3gpg00kF2mZj4k5O4nhmtUQnJ2uQ7MRQ4z7KpzvE&#10;FG1dk3GgUQQPuMUe/RH6nI5nA3Sx+SRcxa1WgUh0iD7qlNHp2VOVPNZSPqXO3vjae/j7b7P8XYX+&#10;bfH232f4uwv82+Ptvs/xdhf5t8fbfZ/i7C/zb4x9LD6kfSrO0vp2+xQ08Y3lbuY8G2XcrFJpxLWe&#10;qRgoCJ+aMePgrymRfNm/kBo3LlghAJdZsYPqubIKEFjzMpLisBCN9hGI7fF8L35KD/M+d+LJf8Us&#10;j/nXB+HVrCwdXsKYh6WDBLaloyDFmM9iAwKRIZ7TEzHjJYSRZ7OM/PYSwe8+YxVmZJEc57m2oUHR&#10;slPGTsVmMgYWxczi9QYw+F3FW12lftWQPpdXZt702UEyu+PuktMfp8YvUOLZDKWUqhYX33JR7yux&#10;WZ7vlqlkG1nx9DlHH1NDX2PT8neleJz/AAH3W1rn2ZfPiM/Z66zovacisCq0FjuyxO/jL6Gts+ZB&#10;ZzDcv2sytOUrDP8AbFWtLXE/TcZttBT/AFRd/wCF2P8Atj+oD+2H/r8aa/KS/wBA/vzayWStJpUK&#10;STsWrTy4KSlcbkZT/wAwjG5GUwAQRTETPQJtbTGNYQYXHl6CZ24Myl4YKYO7Z79MfmUqsjWVuybd&#10;m38acPmJfltJSXHyu8Fcw/M5I3YszmOSZkpNuOacJMvXXKs03E+vmcDfRkKFiI2Yk4kkskAYVa0v&#10;59a2oWB1qzoBypKOYxvG/j2tl8c5eRKNrFvH2Spsu9hECucRKHmoAhamTHMVQKuUrBYh9gzf8bH/&#10;AKHx9gzf8bH/AKHx9gzf8bH/AKHx9gzf8bH/AKHx9gzf8bH/AKHx9gzf8bH/AKHx9gzf8bH/AKHx&#10;9gzf8bH/AKHx9gzf8bH/AKHx9gzf8bH/AKHx9gzf8bH/AKHx9gzf8bH/AKHx9gzf8bH/AKHx9gzf&#10;8bH/AKHxWv8Asu5fmsyGjVyd47dFpj83zNWQELC4n1Sl3JDNuLlsXJBI285b2e0SHHYmts3I5A1j&#10;PpQjf5NA7cW3LEqqJKQWTus1Kmy3JumpiEulmNwFZp+QpQMMBTWb8fO5CFMMW33AJTLXDWVUrHFU&#10;PjVpHUtnbTFx5ez7ri9GBuWGSZ9Q5+Zi7bjk7G/ydOwZXJ4LZbPxvHeJ7xMfT99tVUIiCN+ByfRi&#10;d9vMKqsdW9289nrXPaJmPfET7vqJ9g4S9khE4AmpXsgSmCn1WGytAxHHYiJkCEyAnMExcEu7ri4t&#10;VcfV7FxjpY939jbyA7LQO/zl0+uTBn020F4rY/H11VKVNIIrVkjwUlQRsIjH/XM7kRbkUyUzP1dW&#10;iFIsxmra5seSCyFZNSrBcBdcfwewCfPPyqV1z6kJcTWIGFdaEoKMZnQHd+EtOCXF6SMm49uy4yNc&#10;YA5MlrB6IjlZrpA1EzwbWmC1LAmMYwoAFgEcjMzLYRARiZIimIiI3nxd0/pCJyDrNa3UtZ4G9GtU&#10;66JUBYuYEytuEjkysT0Uq6YxXJ5N6tUkrPyWHoyssrkpiJlYl82tUCfs1x0RPH+tVw+WfP2JT8vG&#10;HpJqppYe3Zt2iBMW7vkKLjF1+yC1ddkDBeoogR5HMQPM96GKpDBW8lcrUa0Fvx61popXzkRKRCCO&#10;JMoGeIRJbdvGOwKLEnVxSGdW5ZkV9VrnNt3LB9+KVnYc0wCTKEq4r6h8OcypusdMCwSkCD25jZkD&#10;GdiE9rM8JGYmCg9tp9/gbeNvU8hVP5lmjZTbrl/auQbFz749xfT9S7N5gzhInFeshQ8n3bpraxNN&#10;EfNhjBSwubJFawAzMogfCWZLpIp1Tb7MxNMZ6NbryIzJHO7rdpggsTcyduUF5ZFYGSrwAJwbscgg&#10;Bk3szyoVBBnzfnAdlpft1167mr7wwBnt4G+4/a+oDWMMyDR4oq/NI1Y+tvMAPOI+uHc7B8IIZQMy&#10;rwlObxNDLKrNlyF36qrQKZIyEkAtEojkM7F9Bdt49I7VeelNO/WRQVXbD0BhMxttxgURHH0jPEtx&#10;3GJ23iP1sdN6ebA6itqB1q5wFnsmkz5nAWCS5vW4ieEEJeXr/LSMG2scTq/NORnsmu6YjjWGTU4u&#10;0Hr5ZNDBjzWQODF4Q2W1lwyJkDtByTqbIz76mDybF9+O7/KNGuO+07c3Esd9p2390+FXpDdWDxt6&#10;9Jfcw6wv2ckfxlMXGmMf+akvuY/WHBhMvksNnaa3PxNmhkbNFTLXT7Vr61HCX1n7Qvm5RsqFPXry&#10;M9QWtxeTYmxarHIMVn8TK8hWngPyToVNB/KPsn10JumT9RyHEYKQzqaKyHj0aWKxcDHv9Qss1LNk&#10;Snfbs/6I2iJ3mbGTylpt2/bOGWLTy5NaUCIRJT2j0gIgMREQIjAjEREfEtWGwmRuCwgibI1XRTVB&#10;yMQx1uQ6Cw9UFMyfzO8RPgLWtckuAiRKMThmERGMr3kLeQapcKMWzAmuot4kIzwuRziRrYzGVU0q&#10;FNcJrVa48FKCO/aPfJEUybGFJMawiYwiYRFP1GS09dPojdXHQtQvqlSuJKG1bYr5r6nScI9RUNV1&#10;0y1HVCGyUPz2av1cjkxWytjV0hfFeotowL7Rtd0ibYcMmgVSjpoVyZ1GsdEVlfBlpMGXdTajEByA&#10;1i2jH4g9yaFp0TAom6sZ8xDJ4rxcuZYgF2qstiqrp2cvbBZZjJCG3mXiTCFaefygVa8M6KQ3ET4e&#10;ZJK3udvfyuRxQRl102tjI1GHUtPKrVMUDbJXptCIitcE9bGipSlAYrWIeMrg34+1fvxadcwEx0vI&#10;AdpSxYnIF11WF11PX5ofLrcx8vcqTrRAMi5lcnZZbv3nE+y9pSRGZe6I3+atYwK0rHYEqAFLgQAR&#10;hGnvg80q2us5KzczY40rlm7bscYmyy/dWvEIUIwKqiyTPSrrWJOewWvaV3XusvZlOeJ2U28o7Ikk&#10;J7MjyyWqw9cdu3yVrp8pn0/SXszS+Tyup8vz428yba9fC1ukQ8hoV1Ved8n+sCd5w6yxEDQx8nPH&#10;T6McBx5HJUsrdtRB8KVLHWVWnOMxA4Ay6cJq8thZbahUkEHzH6u1h9L5KuGOxNGlXuUrFClaQ7Jt&#10;Hzj29Y0RciRRYrViWu3CwNLNhhhH4em9p7CutnXctFyk63R6LzAhTYOu+ciLukciZKg0w3jIwS4L&#10;0kxhEbDKTMzmSMzKdyIineSIpneZnvM958YPDOUTMeLpyGW2jcYxtCOu4Ge/iFtkJoQW3Zltfu9/&#10;iIiIiIjaIjtERHuiI+iI+put1xRu5HTsWqEWq1AmhYJ02giqUEm5RZxB/CS42B7e+CjePH2oar/O&#10;cp/8KPH2oar/ADnKf/Cjx9qGq/znKf8Awo8fahqv85yn/wAKPFMdW6b1FcyU4DCHXbVfdFY4o6QT&#10;jklCM9VHqqRsDZlZFJxO7Wdi8fBqzAIdWwZtrFiK9mSJ6cdOGnyi3SbrBywUcIKTe0t/nMKd5+L4&#10;XvyUH+Z878WS/wCKWR/zrg/iZkqKepnNMC7I0+A7ttUOMTk6MbRJmRJXFqusYIzs1QQuI8wXxXtC&#10;3SYdO/zyeILiZjVvBALuVymN+km4rpMCZ4qCykv65c3n6jM6cuxHQytJteDmILoWI2bTtDE9upUt&#10;rTZXv25qHxcx1sJVboWrFKyqd912KrTQ4J3iJ3BgEPeInt7vGK1NTV5huNcZHVlnRG1XellazWJn&#10;BvCGocYwfTZ0z4sgZIY8SOJxOBxATvsZrs5GyP4NmNemt27770537e7bvqWlqe9F7KY6xVu1G+Xp&#10;1P6H3Rasq61U66IIKdivvLG82bXFh1JEIiP6lu/8Lsf9sf1Af2w/9fjTX5SX+gf35sUbtdNunbSy&#10;vaq2Fi1FhDhkGpas4kTWwJkSEomJifEZKgR3tKX7PSpWjmJs0LBibAx9+I25FwWzy9sB4PBc9SFO&#10;9BeLSdNYybY0lSy3aa1VWmieJSlJWbBAubNkh4IQMkye7TgKynvVZxWZo2MdkajJXYq2VyDBmPcU&#10;fcsUcepL1EaXrkWpYayEp8Lymnsgyo0Z+XrF8rRvJ3GTr3ahT03KZAwPKOD1dmVnJcC2jXx+pCRp&#10;jPMLpR1jP2LcOA5QSMgz0UpZsUDXyDA+U4ITatOaAz+vOu37VajTrBLbFu29dashce9jnuIFKCPp&#10;MygY/D4ZjdAoXl7cgYHnboOXjabIZAfWlIwU7JHwhpC5h1qaz8uwYyKiYoX5bN37GSyNmY61qyfI&#10;5gY2ABiNgUpcelaVCClj6VgMdviXg9P1YtXTUywyTOFV6tVPGG2rTi9KkARrXy7kbWqSsTa0AJ2F&#10;1BQbj8gmBZ0z4mtyD36dms9ckmzXZIkIuSZhzBii4tUwB8VtZ6uqsViadgHYbD2UyM5iwkimLl0D&#10;kSHG1nAEqrmuRyjILrfWCyVf++xrPuLAICj8InEjP/NPh6JnlKHNTy2236ZyG+3fbfb3bz4xmBpm&#10;tVjJ2hrA12/TXvEmbC27zwWJFxjuUxx3jffwtjcd7evBxKbma42Q5x3+SoRA0QDfuMGlzY2HdxTG&#10;/gFKAFKUIrWtYwC1gEcRAAGIERGIiBEYiIjtH6zcytqHtx+cXWfjrR7yqPL1U1n0RPuMFVNfKFem&#10;YS1J8fXylNunYfUtV2C2vZrNNFhDQncGJcohYtgz3EwKCie8T4eWqazbGo8fKK9cKKwWvOCatgtm&#10;UskKjwNTCycwoa8dRLKKZl3kq8jlLfl8bBwacPS5qx65AjlRsCTIrNgYOY67yKf2grjYYx2AScpX&#10;YIm3bMRv5WhXHqWXRv258Y6SIL0zYaoS9MzPjL4TDahylIcRkrVdUItsis9PMpQ19LeabScg1tMG&#10;IIRbO8RyGJ8anzOZhcZLqu05LkiCxvRbdj09eEhPFUxXyLFtGOMF5ZjRHYxHxh87crttIxVmbnl0&#10;cIY5qlMmsEEwhEBmz0uoz1StfIxW0hhR7XWeQw6mSdTCVGF5Vc/cttnsBZC2MRtD3DAK3Z5RFWHN&#10;E/Fy5UZbTppVN4Zffn7PuXJEIo14GfkjvoJnmRYMdVFWHBLAC3wf9RgjpZuvj62N8yD61pLWB9cm&#10;mTto6P2SxAKhfRb0wmBji9fI91YIDS3VsKU8b+dT07lvqyvY8O6wldLj1WCkVYs2PEhlL2Oepx/F&#10;iLGWTZenKXjqfWnTJ6FqTLGW+iwg6y1FKQaIsE4h0EEGUQskZLEXq2Qo2Q5ps1WQwJjvEiW3qW0C&#10;ggalkA1LRNTQBgEMfV0U5fKUsazJtNFHzrwrjZcuBklgbJEOXrCIgijkRgA7mYjPxaxZXYgsBpLE&#10;WKeOSAyw9Q6ntW6ldDGuifRj6jk20q8v6WVSfkCa+SqoRlNf/CHec8RfYnGJmtYsuzGpHCdgXsFC&#10;ZQFenxJgC86tVlnprA5XUfXLWNbnOxIwrxVv29B5JZnA+7f5RYlP9rE/R4tVBKIbnMhRxo/tumLJ&#10;yD5iPwdOj0in6OrEb8pHxlM6Yj1c1kugouPq8njA6Y+uY39Vt1uJGNx+TGd+UzA/rEldV5LNKQSq&#10;OcrD9co7wQBaVBrXkaolH2CxPNQG+Kb6hvYybtHrKs+St2anmUcuhY8u409ZPOBLpN4c18hEuBRv&#10;ET28UsXj0y+7kLKalZQ/duecAG8+4RiZ3M59IBBGUwIzPiseQx1LM5+RA7mQuri6lb9p3Xjk2FQq&#10;ugORcGdCLTN93NKBWK4gYiIjtERG0RH4Ij9ZuZCljKFW9kDJl65XqpVZtGfT5k5wBDD6kqWbNy2N&#10;g9Qt2bl4L21kgm7C4avEUuFnKuGZiB41eoEJE991tuNrIOBPi2ZAo8MTojTgacwTwIPbF/gTGLnl&#10;BGN66sKxC5cgPRxuPtWEERTFsh+UXVVUjE5RT4V1bVe/CF0zIIl3mAuhWealt5iDKqrBtXAMlKjM&#10;kLXkdcXsLczLQQwmZXpWa1ZwDua8Jj3J8xZ2eJkNryhW5FYyIV9mDJUtF4XrwAyteRykeWqhtGw+&#10;WxleYcxf7WXPqSPHaa5RPbq6gzFq8An1E0+UJx9cvVEEigmF1VsgDJfX6fmDDsxp+FWLdUtO4jmH&#10;UuZVTE2mqmY5zRxxDFh5cPUs3+VqM+5sz7vA4rDqncphl287jNzIWNtutYOIj0j3hKA2Ugd4AeRM&#10;M/qnWHFAJQpjmnPuBahkzKfxCMTPjM5t/Lq5bKXsiUHO8h5uyx4r987CoThYjE8REYEfTEfHqTVz&#10;RjqWXqwFEpXsYJrCu9kJFkx6lWGuoDsEwPUpFz5FA9P6m/p/CxXnIWbWOavzTugnhVtre3kzie08&#10;AnjHGd57ePm4D+NS/wBV8fNwH8al/qvj5uA/jUv9V8fNwH8al/qvijkMWOI8vX05gcWzzOQlR+Zx&#10;9EUWNhhB7r6kTwLf1R32jx8HulsaugWU03XpLyXWuwqvBV8VFM+g6Qnqx1vm+kdx7zt7vH2DCfxs&#10;P+h8fCBisyqiNvUVAUY3y1wXrJkY/K1tmnxHpfKWk95jbaZn7mfH2DCfxsP+h8XMzn144aT8Dcxw&#10;TUvDZZ5h17G2A3X0w2Dp1W7lv2njG3f48xc9pRiNGvsBerJqCDMkZ24llyhVg+SaaKz+cJsPB2yT&#10;SsKreJnHkdN4pFESj64s93X7he+Tt3XSdh3q9Qrk4QnfihSg2CPqb1pSyGrqKrXza52+T8w2WVb4&#10;iXGI5zarHZYG5EMWgKezA+PFIk+NbPV7mFseraN3K81T9PuIpv1Kyh90xDS2n7kv6lu/8Lsf9sf1&#10;Af2w/wDX401+Ul/oH9+reJy1RN/HX0ki3UsDyW1Zd/xEJgUCxTVyLUtEGqMGAJQC6OXWnRLiO26w&#10;XfL0VdYtsPXSXVG1YkJWCck6QSK+q96WOSurdrYTBUlUMfVH0KX3Jhzt1LFhpbssWWzG7XtImHO2&#10;87RERHtWvFbL167K+PzlYdrlYS5ktboE1xeqKcZOCpYLgBm6UEgnuI7unMqddtmr02A+qzqJsVnh&#10;1K7hidmKkwn1JcAMCd+0hwM/iUqrlWZXEhI8sNmSO7U6cfcVGmXm8f2kpEab1olkwx1d+3HwqrqA&#10;XaVyJcBkrW9rENYXb5PIJDnXjfcim/WrJWMj9csnlsFqhbrXazPsdio9VlB/2jkkay/uFP61N3O5&#10;ahiasb7NvWVI5zH3KRMub2fgWkTZM9oGfDquj8TYzjo9IZPI88bjO4QXVTVkfaVoRmekS7C8WXOC&#10;ITMIGWdXUGVa6uJ8kYyt9bYut+DpUwniRx7uvYl9nbsTp+O1VC8rG43FBWflLMxDbPTssYK006+4&#10;82thDvlT+RRxGWQckCzVh9P04rIGFzZsHxK5kbIKBRXb7xEOrZbw5FwBaAmZGulKtlwWJzaNmL5M&#10;x2STAxexlko26tdkx3WewxYrHumyIjziGLS1VjJa5bTyeOxls4xOLR66+Z4TE18hlImd10xj1eyC&#10;5TZsRxuMKio62R+/Go8Uc7+TzF9YF7uaZsGdc9u+3NBLPbedt9t59/jS+RP7HXzdDrT7tq7niiwX&#10;/qpac/j227e/9b1OeXrJsLqYyxZok0IIq2W6RoxtmuUxyS4bLwVzXIySWtSUyprAJOGwlbzV54OY&#10;IzPBYLQsmGxzp+TQvtC4Y2RDqsWvlEmPjI6f1VXjyenao2Myqpc5Abrao9n1POU5LpsbJzYJfUS3&#10;pVXj2mNvGLDB4xtfN5a2yFSeQyNkF0Kggdt/B9hq4b1W1a6oP0kt9khEjTBqyWs89foYv2vaKhTs&#10;37KqoTQpFAn0zcwROX5DrL4APOZpx3L5oakyuNd5ihcyTWVXwJhDlCILhgiwQOBPhyHkIztMdvAa&#10;YG3K8GNkrp0ViEBYukW/mrB7S1hiIqWAc4SAqCRVDZaxg4fBVYtXSS2xIk5SFrQnbqNY1xAAjEkA&#10;+/eSMYiJ38CedzuMx6533VjwsZCwPo9PKWrpogoP5wgbRkY7MiS3EZyrcnnmRM8obYLH1i3iI26V&#10;CV2I4zEzH15v6p5bxtsqji6VXH00xsqtUStCR/HwXAxynb1HPqKe5TM/VHWrcFZzHFN3BWiMwhdq&#10;OEsrkQkMCF1a+j1C3hDejY2no7SWh/hAeSclTssx1TL3mjBxYrMYl2OzFljOM2FsDpIuEUy8o6Tz&#10;J8gx1kKjIZicDB4mgQzBLexbJ8/dCR3ghsWYkFGJSLKtesyNpKfCcY+W2MBnbdatbqczIadt7VV1&#10;5askRZPWAOK7S1BzuVxAZ5srVYD6tOTUMyzA5SvZbtEz9Z3BKi73fgsNpnJd9hAvo7xR0bqOz1cP&#10;YmKuHv2D+Uxb52itRa4y741sx0K/LeabDUEENPtXzebPb+hmMuWwgvcx60l5ZX0d3WOmqO8dzjeY&#10;9/ivi6vJ1nLZCohSyneX3ntKvW5FO5cpZaON/p6kzO87eNH/AAbY84YyoNfI2z2jnKqaH012GjMl&#10;wPJXHW7Owz6PLkEbKkRn2hgcnaxlvj0yZWPYWr9/SsJKCRZVyiD6VhbF8xE+PMBmNHJywLC7SXlb&#10;FtiIgE5DqWhp1bvRiOKGQNKyliQKR6sNeAqU9SVaSrcOEniEXTHjxnnk5LInyjt6uVqeW/ff3/rM&#10;4jHWJXntQLbXTK+UNp42Yld26Jjt0mlE+WqnyFkNYb0+qrMj4LXmUQUel1XTglI7TBdStfyXGPXv&#10;tDKNbnxiRO4zpnvWaP6xjdI4RvHM2xXlMlZ48gw2n674h9oxJTFstZBg+zsciZHi5s3HckVpRZdb&#10;uWE1atZZusWbDAShCVxyNrWskQWsBjciKYiI9/hydBwzTOluT0HrbJ0+VnKcGsqN/U/jmGpkJHZj&#10;AuMlbxesUMnG2VuX4nIPrP1FmDLmzLahZGRfLJ95gkxiqBx9y2UnZGP9sT4WzOZJVU3R9aUViVjI&#10;XNpgIGpRRBvZHORX1OAoApjqNCO/gqPwfaTyOFxjOqHtvJ1yVZdEpZx4Wm8cdQLf6FMusF0IKbal&#10;kYEWR1jqtK7T2dR/RizmrrIkoIwbasspqU2d2xEr82pc8SiGRMgINtNzeWISWUruXK660yE7zHSp&#10;06zJA/uwY9m8RtvG5b8sHgMbj2/+Urriy5+9Nx3VtTHefTLtu/u/WclibBvUjJ0LePeyszpWFqu1&#10;2V2Ghu09NwgySUe08TiJ2nbbwT9IZ6tkVxvPkM0Pkre3fYVXK4Nq2GT6Y+WTQX86efuGbeDzdSaO&#10;UoEsbVWWof0pcldhfytVrkHBpctkStpxsXv33j4tJ1On022MWvK2YmJg+vl5nIz1YLvDFhYBMxO3&#10;HpQG0cdvqLGL0Vjq+dZWIlMzd5rBxBOEY38hXrkuzkECyZArU2KSmEopqeaqtTcmTXksZUGZ+w1s&#10;PTlY/igrQ2Xbfvtkvx+PtuL+JdO/zR4+24v4l05/NHjEYJeqpKsTouZUyweAlacVUIWXCZ0sYlkQ&#10;2ONRfBqil9hIwwJnlFfTNvHWckA1UPy9yi9XVxLLMyaK/lGRHm2zVldtoS+r0kuryBWCaQJXkfgz&#10;+ECMPYRy5MVjMVlEExsCQ1Mzj8rRZfouDpF0ZSyqQA83sr31+W45HEs1vUuMxt2zRbaoYbTzaTm1&#10;Wklp1WtwKDajmBdNvSGGD6w3CRmftt/6C01/M3j7bf8AoLTX8zePtt/6C01/M3j7bf8AoLTX8zeP&#10;tt/6C01/M3j7bf8AoLTX8zePtt/6C01/M3j7bf8AoLTX8zePtt/6C01/M3j7bf8AoLTX8zePtt/6&#10;C01/M3j7bf8AoLTX8zePtt/6C01/M3jHZrUF32hk33Mmptny9SryCvdYpMdGkivXjgsYHcVRJe8p&#10;me/jTufBe7MXlnY9pxO0xWytbq+qPuxixjlDHvkJbPGNjOfisVdN1Euil0Cv2bNtFWvSCz1YQbeo&#10;XXZDJQyIGqiwyOO8hA9/GJ1BqLUB3Mli7dfIJoYcDr0QtViFqepedxuWlC0eUiNej1IiBPcJMC/q&#10;W7/wux/2x/UB/bD/ANfjTX5SX+gf39yecyJ9Oliqb7tifuiFISULXH3TXFxUkPebTAI7z4yuoMiW&#10;9zK3G22xvuKoOdk11zPfpVUwuun8ClBH1Pm8HlshibE9ibj7bqpHGxjEM6RjDIiGHtBwURynb3+F&#10;hkHYzUKBjjMZKkKLPGPdtZxs0/X7vlHqsSW3q3KeXgAz2lL9GdxE34y8jIL27cm9GwrHsCInlPTh&#10;jygY7GZTt4+WyOUx3/DMPcPb+L4vf83iVq1fXEoHnvZxubphtExHZtzGIVJeqPRB85jeYHYSmN/1&#10;aYb/AAjZn+9Cd/BrPVqzMNt+hiM/YCdxgvQ5GLNB9p78WTxLcS2KJiOKH5m99HOvimLX++Xm2VmQ&#10;P4dlEX9jPgwwWjiKNvkrWWykDO/f59CnWPt7p9OS/DG0bbyUJy6cFWmS+t8JVXXnbfcd7j/M3+Qx&#10;6d12ViXvkPwNuX7Vi7beXN9q29lmy49ojk17iNrC2iI3MpnaIj6nGZRrJHF2i9mZod54+zrZhBPm&#10;N+80nCq7H0z0JCPnz4ghmCEoghIZ3EhnvExMdpiY7xMe/wC/eSbAcByVHGX4/s/rUaRn/dZTPfbb&#10;vEz87eZghmRIZiRKJ2mJjvExMd4mJ90+I39+0frWJ0hWOOpkme1snEH6xpVDldFJr4zuu1c6r+XI&#10;SA8YEbELC2y2uciiZy+WppvCg5P7GwvL6eokH9bh77Y2bTBHqAq18pvFWIjKdbAty+oNR3pzOQyu&#10;Qv8AllsFyhmnwrKqGTl7Mc/lD0DEvlYDwGNgzGUVWrGmoqjXrVOt0EoUbW9us1pSxjXMJh7xv6Y4&#10;xx8DRwlC5lXIBSyKJmUUkTMirr2WlCKiPn9OGMAZ2OFxMxMeK2OzykrfbpLvJms7zCZUbGKlfVgR&#10;HrJYohcEb8dwOCJbFkWLwBUsXXrYp1h4WqlPoZC4dj/7I2YZMW+j6/LkS4YuGsDnIcBDKv7bJ0za&#10;H8fJuTxO234uIHv3+mPf9H6zitW1zSjI5Kx7MyFbv1r/AEKvKvfiOXH6zSgadguO8w6lG/p+Klqa&#10;0HQ0/hMjXsQTOQlk7tRguCvV9MwSa7BWdxpbBPaqG5m0631eZw7FrbGSxtynANKQDqPQYJKTgGEv&#10;g2QOGiBkshgxGSGI8Vq06auIaywlY2hfVbWrkZjEPbbp2LAKWrfmbYKenAzPvjbwnHG2Wuy2TxdB&#10;x7RHWGoJ5FrZGZmYiX0Uz6d9iMY3238UrFzj0sTj8llY577QyvX6YM2j50p6/WiPwr5R3iPGez8+&#10;aiLlxYYxbJDirG1wmumHR34MlKkH0VeiGusGTSkflnjedKcNhwr2cmK5mLFvrmcV6Sjj7FD+i3rP&#10;35rUEwqOoYmGSxWNrgijh6uHw9CsjeRWqvjKkwkI25TMOawZ3kzM9yIiIvGPoR7qVKrUj96sgE//&#10;AEH6xkc5k2dKljaxWHT6eRz2BSFcpESfZeS61cJKOo9qw39XjIZ7JsKXXHF0UcuS6NMSnytBGwrj&#10;o1VbLguAk4+dh3Kw5rCyDcPi7mRXiq3nMgVVJN8tXk4CCLbuRFPIhUHJxKVYdASmu811MdhVrxFz&#10;FU1IPTjXAdirWriCRbVPiqb9OPQJWwUJiwx80tLGr6n1eSzuSPhUxtYnn32Jp7wCK6//AD1qwaq6&#10;Y+lrR37eM38JGs2KpZXU0lncrZeJcsbhQARxGLWMAT5FNWFdKqsCstYxFTptsKWPg8jkV2cT8G+G&#10;vRFTC7yNjU1xB9QDybQjpTXXEAVmshjV1zPyqGtdB3xWlKwUlQCtSliILWsBgQWsBiBAAGIERGIE&#10;RiIiNviN2azOGG9XDbywMr3MsMDyZADVT1LYRM8uHIQCTnaJ5F3sez9O4zyPWb5TzjLU2pRzLolY&#10;6L4TDpXxloL5AJ8oEyjafGFy92p5C1ksZTuvqbzMJOykGyI8vXAzy5AJ/KAJQLPXBfrus7kzvE6j&#10;yiFzvvuilaZSrz9HaUV17D9zHp77b+KdFX2S5ar1V9t/XYaKg7dt/Ucdt438IqpjimslSFDG0cVp&#10;CFhG0bR2EYjtG3x6o/4u5v8AzbZ+L4RtXZIWG3T9UAw3TY1XTuqSVmwxvE+m5fTbWHpGsp+6gg9x&#10;/FmPhF1Anhk8vUi6muzYH+z4nhg8aG+/FuWssG2ZDt8hZp9cIKmW1vJW5ZdyuZvssMhYGbH27jt4&#10;UhQ8i25nCq6A34hC0rjaBjwnF1SWvWGoAJB2EyPV9sXVcsjcBox604OqUVaTduPVCkRDEvZv+uxV&#10;0/hsjlnSUBPk6zGKVM/TYsbRXrB3jdlhqljvG5R4w+n8g1bcgnzVq90Z5JXYvWm2ZrqLaOY1wYCS&#10;Z3hjANgbLIRjVQSO51K1bJKntuBY+7WssKN4n/a4OEttp4EUbxv8WXx8zHSyGm7B7fTNilkMeSvp&#10;22hLrW/aZ9220ct/6mu/8Lsf9sf1Af2w/wDX401+Ul/oH9/bunfaVjGMaarSHKn5BtmryOsjIq4k&#10;T6EvkGsWEiwWqQ8CkkwBlVz2NOEe9GWpi2xh7YyXGJRe6S4g+Xzq1kK9xfJZMrgLVSfi1qrWdArO&#10;NvA2lhMaw214sK3iLGXJlc1WQjqRNahK3JPddl8wSyqsJtvRWZKQ2eyMRmeMsguPJKKuQUKwkJZ8&#10;n9dqElK2M7Fhgz1IoakxNnGuZzmubIE61sV8eZ1LapOvZEOa+p0mESuoENECKI/XGHgMXM0UnCnZ&#10;W6flMYDNx5KGyYz5hyxKDcmoFhygkSNcdRXNVzWGTPPuCefs2kLKOL39EwLncvPWxgoP5s0hOJGD&#10;XMQUEjM4St0tLZqRUlYb8MXlFqmWUJmd56VhKpuVDMpYe1xZfsbqM8C+qr2VhBYAuzWQU2ESMwRF&#10;5BOwTkWDERHBTAVBGENeqJkoxeEC5bvhi6SKQW75iy24EDwCWmIgO8DEAMQPpARHvtvP360/qhIG&#10;QIl2GvTEbisWzNqgc7fMGT86siL0yZoDsUxBYrFUUkwYsot5FsceNPFoso85bZJTEbLE4AB97XsU&#10;kdzYMeJmZiIiN5me0REe+Zn6IjxNduY9p2hIhOvhl+0OmQzxKGWBIaYzBbxIeYlkbT6PBDjdIOaH&#10;H0uvZgK5QW8/OrIx9qJHjtPa3E7zMfc7k7Kzj5xtmneZQtV4b10ywVJeLUN4rKQNTw5CYCS2QQ7m&#10;PFhfUte4xUlKza1hzsC1rGTMyn6BEYkpn6IjwxzgYeJsXCt2QlpK8vpvF8FKTExsajsrivXLoRBR&#10;buk70bscOnPgvws/7eolkOiPIQv3dkUUkIyOy8fSey4+JmFQFhZES/LlMYrJrldDIaeHHYLEwCw3&#10;ydQuK/ZrS7HM1UKs5GucycK6dwYDe2bApYW0Tl4+E2buSZWMFvGpWX2hRGtowTbTKyJmQnYGkUd4&#10;jwGNwmPrY2kEyXRrBx5HMRBNac7sc0oiIJrjNhREblO0eMdeTmMVisdh8ZYEyvQ7n12u6r2MIFwt&#10;dUUKTPUN08JhnyUR6psUa2Wx+aWgyDz+L83NNkiZDMLO5VqEzbj9lSLqrImCr2XrmDlOcxwqb8kd&#10;O9VcPJdzHvNRvRvEgamQaUvQ0DHhYQrqQ2v1kNTYDeAepbggo2Li0IMeUd9p2nvG89/1h1h7AUiu&#10;pjnNYYLWtShk2MYxhCtYAAyRGZCAjEyRREb+G2o9GHxxPp4NEcv2J1PVdbzBZ+YyHAHMEgHohCa3&#10;qlEsNZGBgLgliiIZGGrhhqk1zMbGENUxckO8dRZhvyAohWgMpMAxXmrGAtkYwLQI/MvxJDxgusJn&#10;ZuVmSZQxXVr/ACfQri79YLB+erRlxqBf9nEyBtFSYbFRZWotiamGLMGGrnCi4w3hzDlj8gmOSsTm&#10;knbj9qm4htUG/vRZJCv33R40v5GJI22LaXhy4iVMsfb85JeoYKE1oZYEZ3+USEwMnAx4uZLH4fG0&#10;r93NYrzVurTQh7+MWvsjFgMzvvMn+3LYj5TET41he5fJmeHqwG3vNQ5Bsly3+iHRG3H6d9/o8WKR&#10;TBrsa8Gs7vvHl6uSBdge2/qFCGDt+2jiUj3mP1j9TeHeJ6fwtkpbYVO4ZXJgPSJ0Ft6qlLdyKpL+&#10;SsEbrUE5RVDCnhMRXmxevM6ah9wAMRya9x7T00IXBNczaeIDO0TOwzXwlIRcyRhuTuyECeSvGEQ9&#10;5juXFX9brokihFcQXJMPqNZV17pIn46vaucrnkpNfsjLnJGNpBhPyNTI7mMq2hKbEEkZ6VxFZSMF&#10;qKU4/UkQC679xXTzcwMRumNhCtkCnflS+xtn1U57zWT9UnS1y4mvo3Q0e39bWbLBXRt21SoKOKYX&#10;PZywe4EuT72uZYSK5fWV4oaM0/vT09OQMUbdWfNJrkclnMiMgkxUmoM2K9AoHpEXTImWTCQoYbGr&#10;6VHG1VVa4e8uCx25sLaObWlu1zPexpmc9ynxdw9p1quu2vYLNKy+rZq2FlDattTEMVMnVsgqwC2S&#10;SGGoReti5IJbj4z93M4yPSq9a1LZCsxcxH2SlZuNevb3EELbHbsReJxOUyS8pqSUpYyjQS4cXjU2&#10;VMLq2Mg4q9i1cGOkytURTCv64fZtEK/I2kaj1XUbVwdc1upY20mQZmyjcoJqzmDXjRmAKea/r8Z4&#10;L+Q5GTbudytWmKg5DXloFdsl9yqpTgvMWGlvHZYTADuxpAkDYJou4fMY+hJTCMhPl7R8e/ErdJBc&#10;0bx74rNvTBTt3Hc4Vk8NfrZGi/7HYqshgco25LOPnKcG8QxLRBqp9LAGe36zjLlnFWMs3K2nV0V0&#10;2F1AAa6oY5jHmt0xtzUIAKC5cikjDjEH9baIqq/h886x+hiq3i1dsTBWLlh1p5RG0E6wwmtmI+iJ&#10;M5nb6PGi6vbizVGD5wXulS8lXY2PdPeVgW349t5iO/1GphASMy0/mREAEjMynHWYEQAYkjIp7CIx&#10;JFPaI3+L4UJ+mchmY/uRhMDt/wBc/FQxzlkWIobZPOH34+RrGO1Xl7ud98rqRG8HCjc4d+gXiroT&#10;FmMY3T3TsZPozxW3LmnZNTiPycqxlNgxHH5tm1YSYidWPDtX5BW+L0wURT5x8m/OMDmqd/d/Q2uX&#10;mz/aPbRP3b+Llis3ng8RJ4vBwPzGVkn9cX94n1e0bMHYWewl5PyijHkmZn9ZFaxJjGEIAADJGZlO&#10;wiIxvJEUzsIx3me0eBsZqa+k6JcZjz8ebybBON+S8ZXaPT4+4137dF4ltsoo3mPOaryuSuZCxWuK&#10;xq7FpqiyF4F7wdfH4tYWOlWN1frGT5rJE1RYPk0epkI1x7LivkKVejjWZehFyku4y6ru5jEPr0Vc&#10;YiWW7UprJGOo5ywCTFaqSa6KojHRVVWtSICe8dMFRC4GffHGNvi1jU902NL55Qzty4meLtQBcd43&#10;4ltO28e73x7/AIq2o6VRF5iEWqx1LBsWtyrSZXPyi/UEgXBkTxKPRtMd94HzWhknG8cir6gNUxH0&#10;yIMxDd529wycb+7lHv8AGH1LVrtqJy1Xr+WeQGxDAYxD1cw9LBB6mQtmwSxfEyUoilY/1Jd/4XY/&#10;7Y/qA/th/wCvxpr8pL/QP7/Px+Tp1r9G0HTsVLaQehofgNbIIZ2nuM7biUQQzBRE+KFvDZK/iMZF&#10;wGZXEtksgDaQlzOvjbbWhbqsbERX61p17pCfmNmErourUaaF1qdNCatWskYBNetXWKkJUEdgWpYi&#10;ADHYRiIj4sXihncMPglScb9htZGw57PT9G9ZdOZnfv2/B3+Knka1TFW/OU69yKK8mCLqPMIB8VrA&#10;31U6wWV8+k0QssULRKIcQbHMw7RmXPb/AMkivfj+5NB9mJ/uTP4PBrYBLYsiAwMZEwMZ2IDGdpEh&#10;mJghmN4ntPxV8di6dnIX7R9OtTppZYsOKBk5halQRlxASM5iNgASMthGZj5HR2QDfv8AXdjHY/8A&#10;y+7W2/env4vany68UNPH9CbVWteO1fFb7C63VhaaxVpWo2gTp81uCplm0iB8fi1ZhJLvUylLKgH0&#10;7ZGpNRhR9Hb2WqJ79tx398fFk9PZVfOpka5K5Rt1az49Va5XIhOAsVXwD1FIGPIOLAYsjAhvZ5xa&#10;syKXQyt5lM08XXlTSJR+zQsO8ychw6oXn2q28elH3XgQARAAiBEBiBERjtAiMdoiI90R2j7+Wq+q&#10;pojhZlTLJ5Fyq9cJSwXLLrtIYWXINoISFm0kIz38NwvwdYFd3iUlNhayoYon/Mlrnticnk2hAwMm&#10;wAE1QoU3SXEcWLy+XYFE5/pVQjyWOGP2hJXPOzEd5ibrbTI3+fttEeIEYkiKYERGNyIp7RERHeZm&#10;e0RHv8V6eTV0Mpkbb8ter78irG8EoRXOd5jqLqVkS4R2EHEwPVxlh/U3E129O9nmjh68x84UuEmX&#10;2RtMcfrNbEwfvBj1zHfbxmPhDzSvrnKKh9ZW+zjx6j6GLpr5R8meTvMJskO4zXOo1kfIztmvhBzE&#10;9eah2eLjiZ6mZykFz6G5TwXSomwIX3FIWKoK2gfTS05Wdyqafq87IgfonK3tjbBwJSJFWqBWAOfr&#10;SbrQRA8i5an1IyPnMrYWsz3QMKHz9+J7/T1cdPujjxnvPLt5LHgOo8xuYsrVLal06Mh0/wBnXIF8&#10;wwoZyUiuh3PpsFzKvokpXl70Jx/ycxiMdDKuM5KnkJmkmubYOD9cFae+QLbp8IEYjwnHZWSmhTpt&#10;yr647x50atiovyZmJCYKd5j5QllDOAzAyMzyiIiIiIjaIjtERHuiI/B+sO0FhXc2ESy1FcSyOCxG&#10;eY4YZHuTSKFtyEwUCsICmXUJltaKuLWJBj0bW8zc29FWgufUO/MJl9s+NWsATLObJfx6CHmuvYwt&#10;NabOjUc6iELEeWGABG7WiADcuiADdDv70v2iTd4TaqubWs1mrfXsIYaXoek4YpyWrkWKapgia2AU&#10;GBxBDMTHjqWySOfxchXy6FRw6nKJ8tkBXxgQC5AHyBe4LetwxAB0x+qXirmRr07z19Wum2U1YtDy&#10;gCio58LRbasiX1k1mNcjqplwBDlSfjReWx9oqWZT7YUL6rujcittS4zyXs/pCTLC479KYsPXMT1C&#10;icRey9ZL4zeI6eUrGuPL2D2Opd+SntCXsWwwDvwA4iCnbl49pYai+cj0X14u3bbrTRTYNZkC1lI1&#10;lTELhQuUgLHRJizaYtZyqUzZtYu5yrNdexbmFVFk3lvEcYhfNe/KY3kx2377Oy2o9KZNmmNQ3qxp&#10;vI4ov1HipghLaFzo9WrkEwLKb+rXV8jPyjYtI41srAT0nZbPagZBxsSxNd60nlA8xghsvrjPqkYn&#10;3HPbf6u1oXTzmhdLiGoMiouAortTznEVy25G6wDAK85ZAFdX1lu1rrQU0UaNdtu3aYKa9ZASxrmF&#10;7gAB7zP/AFRvM9o8Tbvgl2p8mqIyFgZhkUq/KGDi6rf9zEhBlw1+mzZAfUxNarMeMjhciHUp5Kq2&#10;q6Puhhkelq5n5rUs4uSX3DQAvo8ZLC3OS7mKuMrye0rk4AuSLK+8yIWEyqymYKfk2BMT9PheP1Il&#10;mpceEQCrR2OnmK8c5mZKy0WxkYgZ4iFmVt7D9eQI8JE35O9jSKImU3cTfNgTPvEpxyr6dx+ng0h/&#10;azPiOnqusO5cfl6WWq94iJ7+ZoK2Hv8APn0TO8RO8THivksVcr36FsJOvbqsFqWQJEs4gh9xrYJq&#10;astmJaBqYIsAhj4snp/Fhcu38lmbh2KsNkAc+tYtFNq7zMUx5bq2Cl7/ALD1W7FEsmCbzYF7PZDb&#10;2jkIWMCCxKZVRpbj1V1Q9BO5GU2bMdYtgFCk/E29k7tXH00xu2zbcuukP3zYQjynb0j84p7DEz4Y&#10;vTen6eochWmFIzeZphFAIjc5mqueOSesTKRiCLHRzljAkw4k215bIZltVCyZYrYMSxuPq1w+dDzp&#10;9CJSuGcj869swEdRhcFQQGNhimtn5Q2JuVrwlJ95mbFVz1Gcz3L5SS3+d38dOlUs22bxHCqhtg9y&#10;34xxUJTuXEto278Z290+MtZy1S7icA2j0yp3ua4u5EnJmvaq1t9t0IU4DuTG0rcKl9XnJJ/WNFf8&#10;OzX/AGGO+PRW/wD9nqk/3Y5TH/P9TZvXNIYh9u5YdbtPNJ83WLDCc5pbMiOTGGRztERvPu8X9PUM&#10;FRq4TJmxl/GqE4rWjatSWE0ee8yakJAtpjcVjHj7S8L/AIE/9J4z+fwWExuKe8FJrprK6c5LKzDV&#10;4xDi7sYpBtdYMOWy68W2BEFJbrSvq5DM53Jcd59TreQyFj1Gc7fOa9smwvdG5FPbwvQehYpzlrFP&#10;yWRydizNIOV3c85fWXBjpbaIm1qYfOqVmL2b9argvdgP41L/AFTx7sB/Gpf6p492A/jUv9U8XNRZ&#10;gcT7OolWGxNTIdZw+btJpqkVShfKOu9cFsW8RPLbaJ+KhnscvEBRySuvV81kek+U8yATIAS2B58e&#10;Qxz5QMxBwB8gj3YD+NS/1TxjI1ENGPa8XJplRt+ZifIeV8xDPk1kEj5xHHtsXKdp9M+K2IwlF+Ry&#10;VspGvVrjEmfEZMymSkQWtYRJtc0gUoIk2GIxM+FmWS0igjADJLcjlZakiGJlTJTg3Jk1z6TlTWr5&#10;RPBhjsUsymeKjltUvOYF9brMoYuqB/JJozYWg3vdIhZsW21UEs+nWrhEVztXPGN0u6100trYbH1u&#10;fLppU1DLzQ9PcOs5rYJoxJBzg+DOnATlNQ6hPGqGpbxiaoU7ZWzseba5Dh4wpYqEZJDeoc8vT0xX&#10;PMyXo1lhhNMcYdYSOd5hFO7aqVl/2qayFJCPoABj4s7E+6cNk4n96aT/AKjR+8SP1rkI2nb3Dmcl&#10;ET6ZKNiiOQ999pjlAluMf1Jd/wCF2P8Atj+oD+2H/r8aa/KS/wBA/wBwWY1ViaXt/H5DyhgFNqgu&#10;0wr0kVYrTRc/quhfQjY6nUlsnLJSqZKIKpl8ddxloZIZRequqs3Cdi2FwBJRH7Ydx7xMTtMeNPYV&#10;qurSK5FzJDO3CcdQibdoD3iY42BV5X3TuTxj6fj1PW93l9Q5pG38DkrK/wD6H4tMz241hzNk9/wD&#10;g8isdu3v6rF+/btv332ifGUwl2N6mWx9vH2Pwwu2g0EYe7Yw581lExImIlExMRPi/ib6+ldxtyzR&#10;tL7+l9VpJZtvAzI8gmRLaOQ7F9Pjp4DB5TLzEyJlQpPsKVMRBT1ngEpTtBD9lMPnh+2HfKZnUiq+&#10;NRksZ5IMX1027ktG0h67LzqvZWriICwVrg7DS6rIcNSVjDvv7JZ3O0KDOMnFUnQ28wYiZ3XQR1LZ&#10;x248hTI8th33mPDK2jcTKvnD7VzUCR/g518chhBH0yB2bB9tupVidx8Tbz2Xu5N2+4xZdPQTv74r&#10;VQ41aof2FZKg3mZ47zPjzOHwrppbbjfuEFGm3vEfIOsyHmff38vDYjad5ifBJjE1CgeE9aMnShBc&#10;pLfiRtEvk+MScSEFsY8IOecADNQZ+jjw9518aluQf759HWd5NCpmNp5iNmI324z4GzjqTbuSH/46&#10;5VvmrcRzhgwtYAmlX6ZQPA0VFu9IyxrCGC+rweiKLJNGPOtjClexQizfldvM2t95ifKUQR1423Eq&#10;LA4kUbeMZoHASHsXSopQ1NbiaiyqEzSTUXxGZ/oTVmafEDjay+2hi+dcJ8IXcji2hjbWdzczIjtb&#10;muV26EltEbVQCKgGX9brhJeMhlrhydrJXLF15TO/ylhpNkY/sA5cAGNoEIERiIiI8Rh15bIKxXym&#10;+NTbemiwmycsN1VRih7T5yBNcBslUAmS6S1gK8fhcfZyVxnzU1l8to2kpJh9lqCIGZljTAIiJ3Lx&#10;ms7mMsyM5QxNrKJxlJSmVVTTrTabVsO3YVphwtihKtKgEuBxLo3D4kDHufiMoov3oBbv0kj+sWNO&#10;YNxO1PYUS3tTMCOCS+vJKsMaQMEr580sr1BCZFPN7m1p8p5gcfiUNeRtEshkmiwqlAHSw5tZCzsU&#10;BzhbiWBT1rTAJaBYzt4jF43ew5jJfeyTlrG1edPu58I9CEj6K9fkQqHeeRtY1rJEoghKJEhmN4IZ&#10;7TExPviY7THi9jEgcYuztkMMRSR/WFgi2R1DkiM6bhbUKTKWHCgcf2WN6+cwzYCwqJS9LNyr3abC&#10;AnUrQRMSSGysC7SJratblEDVAYhlcSziwOK8hj2FE2sbamN+i6I25LPYirWRiF2FxMxxYDVK+ofh&#10;cynqIZ60PDjFqlaEShVuo0hLpPVyn+wauTrvFldrVH/8S2XyeXxKB+QnGW4ckQ9Ows05kGuGGxx/&#10;2tXuAAf1+ORD4TQ+EHSGB1M/Fs2iclRfh8xXZEbNWxlbpioWzxJ1XyQIMxAjTMgvhXpX8Te0wtC0&#10;10qrIXexlVC1wAKT5IEvBKBGFrWvHRELgOADHpHq4LNY7JxtuQVbKyev+GrTMWE/vNUE+BRkaVS+&#10;kGC4FXK6bKxcMEItEHAYwyBMxg4jlxMx32KYnI4HJDvUyNckkQismoP5ybKOqDAGxWbAOQcgXFgD&#10;O3jMZS1kV5S3agqOONaJTCMX1FuI3QfKYuWWLXDFqMlKBPpa7rTCvqrWmcDPW1LYqh1LoGoq2EVZ&#10;6wkRdN0u9sAsQbWqsUtagsIutYwRGrYiji6tvL5a8xjSiC6jWGZcnWbVl5wCx5nzfbtNBYyXJrY3&#10;38Dk75KyWqHKkGWxiZrY0GDsytjYOBLco9DrpiLnBusAQk2rZ8cavwNbrZShW6eXqK26t6hX5Euy&#10;hYr3fdqDJCyCPqOpgtaYI66lM8UsNiaxW8hfb0ayB2jeYEmMMynYVqSoDc9pTAKSs2HMCMz4rv1N&#10;ZfmbvCub6iHMr41bxCOuoGAKLdquTeXEmeWOVwESsZ5861KokK9SohNWtXVHFaK9dYqSlY/cgtYi&#10;Ax9AxEfHbvIpVU3b/S89cXXUFq50FChHmXiMNf0UgC1dQi6YDAjtHxX61rNxireNuWqdmrkq9hJ8&#10;6lhtaWJNa2oepsqlioW2Xwog8whDJ6cOoaMoRkWjEhOayPNVET4x3p0h42LcDJTHVsMqBDF+hNpB&#10;iyU1mOyOoso+SmvUEhCtWDf1ktO6aGPrBy+UcXQSO8S1nffweW1xdHKMrKOyWMok1WMSKQ6hTYsc&#10;VWrnGBmZABqp7SJxYCfDdF59U3sBqas/nQJzkqHK45R3aV4GIJbV2FoTbrhINXB+YiD5yCog1lgZ&#10;u8mEyDuX7xsXygY6YGp6fk447jB85iZKeXqnxFPB4upjUbREjXX6ziJIo6ri5OdsRmW7WHPIyn3l&#10;O/6zp+NMUl5G1ir9s31Jt1abZRcQseqo7ra9YoWdeIYM2Bb8oHTWyOfD5TR14v4CzjLX+TXnb/3P&#10;FqjZgIsUrD6liFOTZXDq7CS2F2KzHVrAQYTwdXa1LR2NTDCRKdENLfb9U+GT2+jzN1Nbed5jtHV3&#10;L8A77RM9v1iNOUXcsPpSW1j4F8nazbNoyLp2nicUuAY5XMeSXKvksuna8XNeZBP1vjZZjcFDB7My&#10;DF/X10OUd4qVmRVUcbgTrViImG1eytT6PyFSMVTEEZvHuxiLb09R2ycmppqOZRuwa9tZEEI2Q4IK&#10;DsSv+mmN/iah/o/H9NMb/E1D/R+P6aY3+JqH+j8PwOayVVmMtMQyymvjadYneWcNhIE0FdSAF61O&#10;2AhmSWMTPDkJeKmDxmVrezqAyumuzjKLzQmSk+jDiTDDATIpHrEwx5cIPpisA/ppjf4mof6Pxp/F&#10;5N68leh5UMRWrUkVVrbkmIiw0/Kp5yMwhBWGnzBCK3UgQiGyUVaADby1hY+1s21Yxaus7TK1fOmr&#10;QWcfW9MDmI2hjjfYk3F8eA/4RgP81+M2vAZ7E5g6uQwZWQx16vbJAtvxCyYKTKRE5AoiZ7bx40f/&#10;AMDu/wCdr/xapslMCKNO5t0kUxERC8bZPeZntEdviRicJRfkcjZhspqV4iWHCVG5s+qRGIBSzOZI&#10;ojt+HaPA8dJOXEzHqsZPCIgYn7oobkhPaPfOwSX4Ime3jTeAykKHIY+myLYIZ1lrbYtWLcqhsRAm&#10;SuvC2EHJfUEumbF8TL+pLv8Awux/2x/UB/bD/wBfjTX5SX+gf7g5r36lW6gvnIt11WUlvG07rcJh&#10;Pbt7vd4t5XCaexOLyF5fSs2qVNSGErn1CUHCIFC2s4seCIULzWknQcpVIfFn83ic9hFU8xlbmUWi&#10;6N9b0nfaVp6j6Ne0EwFhrRAhZ61wJcFb9IPth0x/y8r/ADb4DUeVzOJuKTj7tZVegNwmS+1C1wRF&#10;YSgRWKutMzHIuXAeOxSQfFdzztNYixl8hIFbu2qi7TGkuAES42eqpZfJLmZUASRAJlucb+BWsBWs&#10;I4gADAAIx7oER2iIj8EffudPewPaSK9RDrljz3lndW0vrKXXX5ZwcFrlcmRnuwmSMQvpbtgpwWoo&#10;s7d1QONlEF+CLHn4OY/svLRP9j4MMBpyjRj3DYydl19n9tCK8UVrL37QTXj7pnf5vhg3NS3koZ2m&#10;tjZDGJ4/tJ8iKGMH8PWYyZ90zMeCMykiKZIiKZkiKZ3kime8zM95me8z48than1uoxC5k7HJePo8&#10;hI46zoEiJhQPoQkGuLcZ4QG5wu3lt9TZJc8hO8oV45RRwmJXjeTQYQyM97bbI+rssZiJ8QIxAiMQ&#10;IiMbCIx2iIiO0REdoiPd+s5PN3i41sZTdaZ+E5Afk0j+Fj2yCVx9LGDHjUOqTCX6gymPy8ULYiuB&#10;pZnM2lS/JyJ7x8hWZfJIQDIKwSVsDoEyYqPu9SxWxBFqDINd1G+Yeh65qrc2Z9TLF9i2nDSLrqVY&#10;5Ccc/Gbw0MhU5bEZLGw2fcqb1N1aGTtE9glvKe0+73T4Yj2RVgQOIGz7VoeXcMzO7VzD+rADtvIt&#10;Sp20xxUXfYLGr8z5jbaZxuGglr329zcjYCGkO/aRTUSXbeH9+3k8FiqWLrzx5jUQCycQDxFll23W&#10;tN49utYY1sx7z8OrvCGJsKYlyy7ixTRkGAUfTBDMxP4p8OVhsc/UGKJv1ldqzXh8rkRKBt1Ot1Es&#10;CZlZMiOiyQ6gyHOAhuqNSwNTIsqupUcSJpedZTjXLLdp6GMVDmAvpqrrM+mphy8odPSV9VYxGl7V&#10;bKajZBKmymQt47Derg0nsBnTfkBjmKKgSwK7x55CIFcVLS8tmIdiMVcd5u1k8sTJymRF5yxz6lVn&#10;Oy5z9+rFu/5eu6G+YW613Ak4nBUxQoBHr2SgCvZBw772shZEAKw8iIpjsKUCXQqqRWBSQ+Lz+PT1&#10;czp3rXqwAPJ1qjIf0QpriIkjZILXZQsdzY2v0FjJv+JOZwzuDBjp2a5zPlr1Uvslayv3GE9iAvnJ&#10;aIOXsYR4TVyZnprKNIVwm+XUx7WTEzsnKAApAe2298KPIpEF9QyiPAuqvTZSXcWoaDllE94kTXJD&#10;Pbv2n6no57DUMmMRxA7KBmwqN9/re0PG1X/HKHLmd5j3TPg7eisjNc+JF7Iy7CYgy3jYKmQBcuT6&#10;eXELa7PNsjztpXMyA1cvUt4i+G7K7RZtBwM8etUt1zkGR/ZKZuMFHLjy8AsspGbqBxjy2cCbhcY7&#10;drsErIb7e7naMYnaeE99xVqPCX8SzfbzOPYGTqfN3ljAOKlpESW4wtS7sx6Zk9pLhDUavwixKIna&#10;7bHGs7/hVkfKsGfwxI7x9Pjc9Y6dn+BytSzP/JrsaU/3vHP9UQ2vVw41KV9x7zEzvt5Ydx7fPjcI&#10;naOXIhiaWVoMJtHIVlW6jTS6uTa7wg1M6VhanBBhMEPMB3GYKPTMT8djAaGdJ2ubK9/UEgQhW4cl&#10;NRiQaMEyxz7TkSHoKEJmkNgnLt1hy+aa7CYd7esy3dW08rkuc9Q2U67uMlD5nvftHAbs6yl3eJB4&#10;jH4DHrqL7S98/K3LjPpbbtH8q0pnvA7wlXzEKUuBCPqYyGQotqXe8usYkkUWWyL3suTFc/Mt93yr&#10;d2RAxEFESUE5uBx8ruWFdB+QtPZauMRzBko6hzwUomLWZrQtQsNayZBSsOP1V/O6VsY6E5V/m7OO&#10;uMOqSLjuRXGJYKWLNLm7P4lwMWOaMRwAOSjz2fx1BO4y5OOU+/ZkYKeSxN0U0LIgiOLflxAimZUy&#10;A4nFHA0Ar7/Z7bZ61+2ewQR2bR+uecrEuivp1ll9hQqO3jV1kS4mGnssCy/atdTahRd+28MYMxv4&#10;0gYztM5qqn/1bG6Dj+6DCj+7+vavo7REV9SZmF7b7dEr72J98R/WTD8X4JmO/jEZL3ez8nQvb9+3&#10;lLSn/REz/W/oiZ/F4ghncSiCGY90xPeJj9+Pqshk1MGMtcj2bhFztynIWQLaxwmfUFFUMtn2kZlS&#10;1Ft1R8Y7CUeT8jmLwVwM5k/U0uT7Lyn1cEr6lmwye8LWw58YnTuMHaniqa6wFIiJvZ3OzbdAbD17&#10;tk227HGIGXOORiI7eLNK4hdmpcQ6rarOGDTYrWFkp6GgXY1tUZAYz2ISmJ8TrHTdGphDw0062QoU&#10;krr07lS5diquxCljEReTbuJGWR9lq8hZv0FbZqpqzFus2r9tFivdViaWQGK6U9Pypsa4bIz1DY1Y&#10;QskbSyZMDLif9KrX+LNP/SeP6VWv8Waf+k8f0qtf4s0/9J4/pVa/xZp/6Tw9OICMdX1Xq9isWt6w&#10;WNFOdzMjSByq8mtcVgtLFi0EQDASKpKIifGJnG4WieWxVeVxn21gnLPe5LFXLJ2Z5MCbUPePSE+k&#10;lDPLKgUAAx9Qj4RNMJsXQCrXjIBTDrW8a/GLPjb8vxLrUG1QEWxwbAmDAsBKrAR4Zg9NUbV87JVm&#10;W1IiBSAA3ppddsFxBFZbHyRS1gq3iGlEykSDA6bl8WWYqiKXvGJgG2WMOxaJUFEFCfMOb0eUQXS4&#10;cvVv8Ws38oHqYdlHeZiN/abVY3j3mO5eb4xHvnftEz2+K1b29GN07fdy/A2xZo0wH8O5Le6f3hnf&#10;6N/6mu/8Lsf9sf1Af2w/9fjTX5SX+gf+8RV1RConF5SpUoFYgx3DJ1Rfug1/PHnTWtiz2kC4NjeJ&#10;HafjRlMhBYzTAsAjssgxtZRcSyDViw47SPNXSdaaS1qhnJEWWAaxTi8RTRQoo34IrrFY8inkxhcY&#10;jk1hephz3Kf1stC4dvNNK1BagsBKyS63X4EnGrMZKZ8k/kV35shcUFefVXbHxKyFhPTyepSHJWOY&#10;7MCjEEGKRPaJ4dAjujE94K8yPojb9bYGMtopXJ+x2LNQryR/DyrjZqSX9jPWjjO0yLI3CSqah+Eu&#10;fY7Jnq47EYQMetoSPGUs6VtZWFb+rhdZcHf7nsPEX06U5HKREcstlZCzZiYKDjyyuAVacCfcCroG&#10;xtAw2w6Rgvqn5rTj62JzTja60hy5GhknNNjmuaxIkxFprjkzsdJ/UkihkbcJXNT9Tv0nta9oY3yh&#10;CHuOHRb7QztwExFvq9aw4nwE7+cwtFhDE9FQ27pBM7+ky6Vde8RtvKyYO+8RMxEEQ5m1qa3bcA7D&#10;UxovxlZhQxJh5shtnN1HEXrZVcrosh8F6SVHP6o8bm8fWyVM5gujZXBcDj3MUfZiWj9DVEBxEzHL&#10;aZ8OyujTtZrHhxI8QY9bMoieXOa3QUA5BQTx4rWsbkCW3TscDbJqaBLYsiWxbBkDWYTxMDAtiEhK&#10;JghmImJjafiYOFqR5OuwF3MnZKE0q0ntPDnPqsPgJ6k164sZAyBMgBMSmtkdT3Pb1pE8/ZoKGMMT&#10;Nz264OXL7ixiQmFH0lEYT1gao+iMRHuiNo/ejxbvoxt7MOrBBLxuNFJXbREYhxTD3IX6OXVb6+cJ&#10;BkqW5vBJlj5p19A6WfJKtV7NyDyFysRQLPNzWE7j91ScDRgcdSsepVozCQbCrLEe3swHE/aWUWsl&#10;qbAREzQx/qr1Q5xLFy2bdxRFt50ogdv6i1MUe9wY+rHfb9k5Wko/on+tyfb6fdvHv8aXt7zHltQ4&#10;Z07Tt6V5GuRR+8QxIlH0xMxPb9cIzIQABkjMpgRERjciIp7QMR3mZ7RHhiql92pLg+5GDXDq3Lfa&#10;OWSdKaUh+EqzLUxHfhO8b5nUqqHssMs9TvJdfzPSJdVFcyl3TVyJ5pKwUQuIAmyseUDBT40nl+pD&#10;mWcHRC0wZ3ib1RUUshHvn5t6vYGYmZkZjYu8T9U6vTd1MHprrYrG8Z3W+xzj2pkB/wCE2FAhZCUg&#10;2pSqNHaTLxd+EDIJ9drrYrT/ADj3V1nwymQD3x8q8PZyi9LA8tfCdweM/FMzO0R3mZ7RER9M+LOg&#10;dPcLdNNuszMZlbhOvYfUIm+zqQhEi1SLEIY651disIJClSseuzG6oHVNfGBkiuwFMsSy2S4pX7NC&#10;ZJ0ZCtEyw6pMiIX6RKI3md/H281v8X2/zv4+3mt/i+3+d/H281v8X2/zv4+3mt/i+3+d/CcYrKLy&#10;FzGRjMvVvrqzWiG8osp3rm5+0qar/dSgoiJ7b7QFis1dfN1Ur9s4edxbUbPplqIIimxQYf2CyBFt&#10;BCuxCbG6o+oylrOZKvjk2aVylWl0lJ2bbqjunXrpWJue0tpngpZzAwRlsAzMZmM5lKmL9p4pFSkd&#10;1nRS6z55M9HrlHRWUxO8dUw5d9t9p+OjiRn5XOZuuMjv/tTHKZbcX4+NnyMfR8/ffttPjKWruFbl&#10;VZdNSqbq1sEWaKa7HNZKUMSSrfXM1bgb6vHoxMMneR8Vq+OzQU8laIFKxOYH2ffJzOMAhXMjqWnm&#10;RcRXSt2ZMuw7/wBTXf8Ahdj/ALY/qA/th/6/Gmvykv8AQP8A3iLmHy9ULdC8qVOUce76Qaovep6T&#10;2ahwbMS0RYEwQx4YdCrZz2DOeVXIUq5NesZkB6OQqp5ml4kcDDAgkWBjqhK56qEBVr4PLtsMMQBI&#10;Y63LJIpgYjj0vwzEd+34fFbUOtqzKo1mrs47C9fg82r9S3ZMUxyUsWdNyqw2Vu6ieFxXSMlFAjEC&#10;IxAiIxsIjHaIiI7RER2iI9362URPGZiYgo94zMe/+57/ABlMLluc3aVtoG8uf14BFJpvLk/WSrqi&#10;Gysi9fFnr2PlEVKsbzNmyivHH527miv0+/v6u3ae/hSEgK0pWClLCIEFrWMAACMdoERiBGI7REfe&#10;Bt1ySxWbZA75igMQxvDaI87VmRRdnh6OqcBagRWEWYWsQ8L9pamrHiBZu4qNVq8k5UfcLF/VrVmH&#10;7uqR2hVvy6LtuE0sPiqy6lDHoFFdKxiOw/OayYiOrYeySfZee7LFhjHNImMIp/qNOW0kyjkIqJYN&#10;3S19K1DlInchfRyoyLqt5XzBQ6Sp2Bnv0mB8t5HIOPS+eQMDew2f+sjr2h5RYrqsvhKn9EwL541r&#10;Mr4myokuotYtSwGrONwYshMCj8IkMyMx+OJ+LKR/ul7EBH4/r9TP+oN/7njAq/3XNYtf/LvIH/3/&#10;AK5ksYyeK8jQt0TL9qFuuxBFH44g948WqVkeFinYdVeH7V1dhKaPfaexhMe6PjymnGtibGn8nL0L&#10;2mJHG5eCev6Nj2yCcjJSMzIdRcHA8lyf1FhdR8LzuoIdjMTAls5QSERkcgH/AAKu0RA/uLdmpPjE&#10;6cpbweQswL3xG8VKS/lbtsvo2RWBhjE7dRnBUepg+KOJxyRr0cdVRTqpHb0JrrhYb7bcimI3M/eZ&#10;yRl6pnxJFMRERvMz2iIj3zM/REeLOjtF3SjCx1K+bzVY5D21vErbjqDBnecNtyC3ZiY9r7ylUeyx&#10;lmV8BjsNqjO4ygsmGunTyVpFZZNLmyVpBkAvqHMmcBEQRkRz6iKZ+3jU/wDHFz/S+Pt41P8Axxc/&#10;0vj7eNT/AMcXP9L4+3jU/wDHFz/S+G5HL5C5k77+PVuX7LbVlkAMAAk5xGfFYQILDfisBEAiBiI8&#10;Uc1h7TaWSxzxsVrCikZgo3E1ntMdRD1Edeygt1WKzWocJKYYyda0NfHapoL6mQxqpKEWUcoH2hjI&#10;abGlV5EIPSbGuptIAabFtQ53x4nSDLhLrTXxNCmMmUKrhbVN62YRxaAPeRSJP6RzMLrwyDBADGV1&#10;HqVCMcNGzi0VUru1bpXfPOcl8bVDbCvLz0D6jWBvy6YKbzJlfSN7IWGWrbMaSm2HFJubFS3ZpqJr&#10;C9TGdFC+bDmTYW5mRFMzPihglTBL05i4h2x8tr2VkLbh4xMwG1ReP332OZ33jjAfHpdBLk0Y+5Ob&#10;sTHuWOHWV2uR94mRK+qonbvEy2IKJDl/U13/AIXY/wC2P6gP7Yf+vxpr8pL/AED/AN5hNgHBjc/S&#10;Wa6uR6UsF6OLiXj7giQz5bzLIaLoFja27ukBdZgF+qHVZ1m3ce0/ZFKm6XIFnGIjIubxXzmINg16&#10;8gPTKOuzc+nC/vv/AETr+Vyiw41s1SFYX1QPcFOIgkblSJmfraxvwgmeWZWayW+DuKO23HbFCdQ4&#10;UrCVwuZjcLnRLr48/mcgeXlzLsiw/gUj9b6vzhRvvEW7rMiMe7tA5DzQwPb5sRx9/b1FunB567Xt&#10;Vk3FXusuompZa1KXpAXTVhKDV8uTJDy8fKis9/RHjS4x751FhY/v5Kt+u5fyVC02tqAhzdLoVjZ1&#10;m24CckK+lBczDIk4mDEQYw9MmOzVkdi8rSGcXUqobZc+7TPHB0ErlzGL9oeWl4wuJmOhDJKYkQ5F&#10;2+Kgmy3p43UcewrklvwB1kxnGOnYZ2kchCUEwuIKRZexhCAzPxZXUWTZwqYyqbpiNpY90/J1qqRI&#10;1wb7VglV0jLFjLGRzYsNzFFG279TmfMYicfkmCNSy3aOXs7Jemu6JKdlos+UusneFVmiMs8SRTAi&#10;MSREU7CIx3mZme0REd5mfd4vX0MksNjt8Xgx3nhNKuZc7nH3c8hYllrlxhnQKsg9/Lj4sa0yKYHI&#10;6iDoYuCiOdfBKOC6sdoICydoOqQzyiatSi0CjrGPxVNEYh3RfnabrOcdHCWDh2EdVNEOUFxjIsCz&#10;5g46bBTWFYyQWmcQIw6gQQya+UjzGJ9Qco7jyjtyjvG+8eAiMVTCIEYgP1HK9EbfN9NUo9Pu7TMf&#10;gmfH9Laf+Jy/9U8f0tp/4nL/ANU8f0tp/wCJy/8AVPH9Laf+Jy/9U8f0tp/4nL/1Tx/S2n/icv8A&#10;1TxhK2isepN6tfe+3YVg1YqBqTX4dEmcFMZ1nEBwAAYfITLSCRTB0M9h3+WyWNd1qzeMGPcCU1bA&#10;LsaXpYxDgn56mGO8b7+MJqVAQqMpTFj0QXOK11RFXvVhL3mCLiXqWZQJGsRMgCS4x8WA/wCEYD/N&#10;fjJ/lLDf5cHjR/8AwO7/AJ2v+L2UvNhNLHVLF222fcuvVUTml9HuAJ2j6Z7eMvqC7+yctefcMOXK&#10;Ei0/kq4lxDkFZPTrrngO4LHt4p4nFVit5HIPCtUrASwJzmfNHm0gUH4ZNhgAxuRFERM+JnJ6RzyF&#10;jvyeGPfarRt797VQX1o/F8r377b7T41RqezXlfFdfBUTYMie8tK1lBiCGJiBNGPCZifnw1cxuE/1&#10;Nd/4XY/7Y/qA/th/6/Gmvykv9A/99IgMYISiRISiJEhmNpEontMTHaYntMeG3MLx0zljnnyqJ54u&#10;wW8lMPx0EsUyfu6tM0wH2QkWJ9M88zjpKjJSA5WjztYyS58AgrELCa5O7EldtaGMGdhDmDRXpGvV&#10;Sb2/qhxLyBcciivUuKt22z/5uvVQ57S9wKWZT2j9d32jeImIn6Yidt43/BPGN/w7R+DxMTETExtM&#10;T3iYn3xMfTE+M5hIDhS8yV7EztsJYq9JPqCP7by0SVFhdoJ9VswMRtHgTAiAwKCAxmRISGdxISjv&#10;BRPeJjvE+MTnJYBZAV+QzSwgQ6OXqQI2d1iRQsbIyq+gN+1a2neBLcBpXMeaJ01hmzdzdYSdF1ll&#10;jUUqT+AgSm1a0WWyUSQSqTNxQYgMq8ZPSoZltrEZKiePgb3OxZxyGzEOjG25YL68NRzqyozdWBLW&#10;dFCncHBhNPMcFeras9S80miooo1461laeRRJWXgPl6whBF1mgcj0xOYRVrKBFaslVeulccVpQkIW&#10;pQR9ALAREY+iI+Knn8fnF4q8mirG2q9uqdis9KG2XJsLYposS8ZsSpi5WxbV9MxJJrPzH224j8xu&#10;f9/x9tuI/Mbn/f8AH224j8xuf9/x9tuI/Mbn/f8AH224f8xu/wDf8fbbiPzG5/3/AB9tuI/Mbn/f&#10;8fbbiPzG5/3/AB9tuI/Mbn/f8fbbiPzG7/3/ABi9Mossu+QFxOtsgR8xatPZassBYxHSTLml0EzL&#10;DUmAWx9gxJx/FjPhM0rXuXoTFCbE0VHYsYu/i5Aa5urp+WbQup4ARgBqEl2E25UL68OoaXfgWmHn&#10;AsDVxWIu0RsvADBbL77Vg0AhMGbOTmIrKL5Zkx0xIdPace4LFjGUBXaarnKStuM7VvoSxamFXGy9&#10;oIJilMJIgTFrOZGKujqZT53UfJ98o47JxNVgfJlBAXqvWdoDhMEAVXcpHmvn4yOr7K96mArlSoEQ&#10;9jy2QXxYay/+08dLhZG2+9+uQl6ZifE7REbzynaNt5n3zP4Z/H/U13/hdj/tj+oD+2H/AK/Gmvyk&#10;v9A/99Rla0ldiu4eDUuCGLYM/QQlvE/+6e/v8MuYHA08fbaEqKyPWc/pFMSS1tstcalnIjzBUgJc&#10;R5RO0fr05TUeQCmouQ1q4x1bt9wxE9ClVH5R5+oOZelCIMTsuSr1+K+Q9loxdPGobTx4curebXNv&#10;V537HYCPlua0KCFVeowIN8yTz8ez8k+V6f1HKadyS+x0r0FxoZCdyiFrEmFXtn7vLt6p8vLBtcx1&#10;5Qvp36r6dtBxuDq1lRJcso/AazIZ/f8AD8Vm6FumwGNis6xXYlN+uB8Rt0zKODksjjO6zPpkXSZx&#10;aJDHgTApExmCEhmRISGd4IZjvExPeJjvE+E0c9vqrDBxD67dIZiqvtH1vkpg5swEbl0b4OI9hWFq&#10;qHfxmQ0dmLGKrVBZYTjV2quLRQxsWejWW4uMttXZ5x5hxy0pbz2lNcUJD7aW/wCMSf8ARePtpb/j&#10;En/RePtpb/jEn/RePtpb/jEn/RePtpb/AIxJ/wBF4+2lv+MSf9F4+2lv+MSf9F4+2lv+MSf9F4+2&#10;lv8AjEn/AEXj7aW/4xJ/0Xj7aW/4xJ/0Xj7aW/4xJ/0XjTmL1nl3ZStl3U4dQsW62Qq26Fy2VAyU&#10;8Vy6part3aslyouotUOh1VhqZ8d7MZJw16GOrNt2WlIxxWoeUwPKRiWHOy1BvuxhAA+oo8ZbUd7e&#10;Dv2JmujfcalJUdKlUD6NkVxASkduo3qOmObCn4o0vqCj/QJ111sMtSCSuUXWYWJ+brD3u1vkxnmr&#10;67QO4iFoempdbJ4q5Xv4+4vq1bdVgtS4N5GZEh+kSggYE7GtgmtgiYkMf1Nd/wCF2P8Atj+oD+2H&#10;/r8aa/KS/wBA/wCqSrszk3rC+XNWMqWbcCQzI8JfCxqc+QzHHzG47bnxiRmQVOYZjWGHLjlab6oB&#10;Pb5M7Iw6oJxv/u/CeM8TntuDVGLFsETWwCgwMDjkJgQ7iQkMxIlEzExO8eLNy0yFVqiHWbDZ3mFI&#10;QsmtZMDEzsCxIp2iZ7do8U8Nh84VzI3zYFdHszL195Uhtk+TrdBCR2Wk/ezuW0Rvv+v2s1mbPk8b&#10;ShU2bHSe/pw96qyvkqy2uPk5yw2Wsp9W/uiZ8Ox2ncv7QuV6pXWq8hk6nGsDUoJnK9TrAWzXqHiB&#10;EXq3223n6uctn7sUKEOVX6/Qs2J6zt+mEJqJe8pniU+lc7CMkW0Rv4uo05lPPsx4qOyM079TZb94&#10;WwPO1q/MeYmBcfUJD6hgTWR/HZvW2QmrTrutWWzEzCq9dZNcyYGJKYBYEUwMTPbtEz4p4jGZ/wAx&#10;fyDehVUWMzFcWOn5qutZoJSJH3gORwMlHHfkQQVq9bZCatOu61ZbMTMKr11k1zJgYkpgFgRTAxM9&#10;u0TPinhcNnJu5K9LRr1/ZeYr8uhXbaZu21QQkYFKGT6md5iIj3/rbq79SdN9drEuD2RnGcGqOQYP&#10;UTjWKZsQzHNTDWXvAiGYnx9s/wD0LqH+afH2z/8AQuof5p8U8dR1CVi7kLdajURGIzi+rZtuCugO&#10;bsatQcmMGJIzEY98z+vJyWor3s+k+2FFTvK3LfKyxL3ivp0q9lsbqrOLnIQuOO0lyIYm8Gm8lOR9&#10;mjWK3Pkr9SF+bl8I/Z1WtJyXlm78ILjtG/v+KlOpcn7OjIzYin9Z37fVmr0ev2o1bMhw8wnuyBie&#10;fp32naxe07e89Xq2SqPKa1qqQOgRZHydtKGSJrMWAcDMbTxnZgmA/UUY1Lk/Z05HzE0/rLIXOr5T&#10;odf9gVbPT4eZT9l4cufo5cT4llNP3vP0RsMqE7y9qttYUKzYuVXE13RsDVlv0+MwUbTP6/dxl/UH&#10;Sv46w6pbrjisy7p2EFINV1UY9lc5E4kZkGyO8fO8b/8A8vB5DL36uOpr2grFtwJXznfisOcx1HM2&#10;mFpXBNZPpWBT2/dhjtfU+q2uCFYXNLkyIamzjLGW1jO/BLzsOq2NpBYWPJyKybbcf1A6Yy1lf6oN&#10;PpBVfmZ9fJ4ZQLWm1MsmerYqT9bWuJTPDy7zjdpz4ZjM7jamUot+dXuJFowXuhipn1pcO/oekgcu&#10;e4GM+G5H4PrfVj1GWnspYgWbbbwvG5NmyzmS2EU5IkxA7keRIogCbjczj7eMvon5SrdQxDYjeYg4&#10;FkRzUe263ByU0fWsyGYnwrzqOrgMF0sjmYON1WPXPkcaf4fPuWcsGfnU61zvBcd9ef8AA3f55jxj&#10;8P8ABri1MqWcZ5i5l2Vqc+UtzacmVxbyrxxo8Uwp3Qmu587yUQY+nxRwme1LcyVF6cyFqq4a0oM6&#10;tKw8CXtXAk8HoAglPSnhuv7GZhOmsXp7NWsOi3UuXrZUChFp7QcCEQdmI64pWPV2Us1raZyTxbKk&#10;dLHZZPwu4qqnJU0XVV7+sshWupXYWLQCyjyJ9JsCUchgzj9qRRtPijVvfCQ7KNsV4uqbhc/ZylMY&#10;Bxr6ViXoSuWcl8iQS2BKyDnvB7eKmp8VZHGZfMU9PS2xVCN6vthCXXIpdfrSktiNKXTJvQJdRTRs&#10;Ct4W8liPhIZTRTueRYOY1HkqjTbCFP5KhVS0Br4OGJnnBQW+4bcZmc5k/hJ85UGyiqa8TqbI2rIl&#10;Y58GSp1OqPSgh4kUMkoIw9MxvMamyOavllL+As5IKVy3HN5qVik31LtMjiVjpvM9mMnqysoXJyIB&#10;s6lHwm+w3tVYveYzeeLBYsiEw5Vq3lkTXU2epLE1UoWqEqbwgRXA+Gt/8eOlXSpTGQlPwhuJzeAy&#10;XTUJVAgmHtxCJIYkpiJKPf4ySdUZJuZ0/ONIie3M4vN+SyYuT5MRdSvW31vMV/ObrLZLeny25rGf&#10;Hwc/wWN/+eEvqC0DhHCWNxrxPUFpTOUXMog544yNh49HFsjnZ9bOpkNlyCix+7vjrDkJeGRzr5zl&#10;umbOSqXmFKVUSCtoFTyoprHc3iW9eZQZSNdUD/U13/hdj/tj+oD+2H/r8aa/KS/0D/qijozG2GVg&#10;yFIr+bNU8SsU2uOvVo9SPUKmFXsstriY6y+gs90mwGKzjchUwuOtzPkZek7dm0tbWpa/y62K6KoY&#10;rZXVYJPj5URhMrY1+Yo36mfqUlm68qultS6iusebLIVzJwPSoYIn8H9YB2MUsDqEodE3ndXF5QbT&#10;8ZDIM21MmlINlSm8tl07NSs+SQQkMWgUaOkTrPXzn5Hyf+RO8aW/t8t/mHKeIHeORbzA79529+0e&#10;+dt43/Bv9RIxMch23jfvG/u3j6N/o+o47xy25cd/Vx92+3v237b/AFG4zBR37xO8dp2n3fgntP4/&#10;i1V/waj/AJ2oeM9/xen/ADlR8TG8bxtMxv3jffbePx7Tt+HafqPTMTtMxO077THvj9+Ppj4m4bAV&#10;F3Lrslj2EtlpNThXSwjY0TfxUcgXDdcsXMrkzCTMBS3Us6hoqqryCcUNRirtS1DSrFelsca7WGHG&#10;LAby2F7z8znG8x8ef/ImV/yF/jSf/Dn/AOQW/GZqVAFlu1icjWqrNnSBlh9RykgbZgumJMIRJnEu&#10;ETy2nbbxp7OZfFIRjqntIrTQyWPeVfzGIu1FCSk2DYZE6yA/IC0Y2KSIR2KfimImJ49p2n3T79p/&#10;B2nf6ieMxO0yM7TvtMe+J/HH0x9H1GRvzm9Nj52/ct7QWTjtYsMdHp8iXCfX3Dmzj7uqz5041+Uy&#10;GNujk22VKihNqZCawKMpZ5iuiNphsceMl7p328XMnjMji6aqd6aJhem3DCZCE2OYeXrOHhxcMdyi&#10;d4ntt40/mG5jT7kYrN4rJWFrZkYaaKN1NpgpgsfwJpQriAmaw3n1MHb4pHeN423jfvG/u3j6N9p2&#10;/e+ogeUci3kR3jeYj37R7523jf8ABv8AUTxmJ2mRnad9ijtMT+OJ7TH0fUYn/jZS/wA0Zzxrj97T&#10;f/5++LR3/Cs1/wBljfGb/wCMz/8ANeL+PtMT3mO3fvE7TH78T2n8E/Fpf9TtJNocaOZ82bbtWr0p&#10;uey+hG1hiyPl5VvdfPbb18fTJeyM/VXUujlr7xWuyi1BV29GFtk65GsepIHIr5ycBwlnAyJYfU8d&#10;45bcuO/q292+3v23+n6idpidp2nb6J2idp/BO0xP70x8UbzEbztG87bz+CPwz+L49S5ijh6zKd/M&#10;23059rY4CdVa75J/Bz1Ev5OeTFtgGAQmAw3YCZ4zFDJZG1epYzUFqpj6j2b1qlbzs7KSgYFUbBML&#10;lnCXMWIQ1h8Y/qaxjMPQZqSzVmFusJthTxougyFyQtdGybyTxjc0oKuclxB/pKfHHLaSIESRfLY/&#10;KQ1wBv6Y8tZqJBpQPYi80mCnvADvtCsxgrY2axz02hMSFipZGBllW0ktjU5fKJ7xwYsgck2IYthD&#10;nTxh5UZyFWiVcLQ1JAbEOKXy0kv34QraFwvczMYkgHkY3sorFNxQUshNDgy2u31SiumxzghUiQ2F&#10;4xIyG37Uy7wP65Z0hOlbLnozScOuzGWrh1+s1KhsQmahCvnLeS0lZ+Zw6rUGRgr6m3bhcumrVfZ6&#10;MFAS3oKJnTgy9IyfHjBF2jfee3hGAVpp+PJlO1abanKKtAjywCW3T8nWJgmRQuDGYOCIZlXDmQfH&#10;RxbsA7KDdxvn4sryC6vAvMur9DpFUfJbdGWE3mO3MBED9Ujic/5MqHtWoNuKhuCwSRMigY6wCAsg&#10;hiGDPAC4lEGsDghgdGRpd3VnU7NOTe9rLkRFd86E3vLzQHfaR6xVuv2DeBeZxEF+sV82eMLKi/K1&#10;saSAtjTlcPr23zY6hV7PPh5XhCuA8yZHygREz4+1C5/G6f8AUPH2oXP43T/qHjF4pek7YHk8jSx4&#10;snLInplcsLrifHyQwfEmRPGTXE/tx/XKWXZizyoW8orGykLY05V1Ktuz1uZV7PPaKsjC+Ib8t5YO&#10;2xXcuvFnigqZRmNhR2xuS3p1alrq8hRX4drcD0+BR6d4YW8iPitpP9Sj1ufqKMCVr2uohVHnppTb&#10;6UUI5yG3VOvDo9PIQecwPP6izpGdK2XPRm04ddmMtXDr9ZqVDZhM1CFfOW8lpKz8zh1WoMjBX65i&#10;bTcO3LBk7NivPTuBT8v0EiyJ9SLEtJklEQMQAiImRM3gAZW1COPPGBZfaSNZlgLU7VXEiWQ0Fq7E&#10;Ql2JQFExPaR4mXSyNvzmUIgBeFx0qsZL5WBIDsJ6gxUTIGLIZZIJaE/WwWC9H67kcJk1dahlKb6V&#10;oO0F0rC5CTWUwXTcveGIbEclOEGD6hjxktJ43CXL803xKsnw6OLPHP8AXUunknwmnEMT89YnLYsK&#10;s1gWb67FxeZkdRGzVE1pZjq+OWuMOqyA8oq2m2wG1cGxMdGLITjorSfVJVkQ4HaxuRrOp3qTjr2q&#10;rwkGocudjAxn8H0TG4lGxDMjMT4oZrEWTp5HG2QtVbC/uWB7xMfmtS0JJNhDIJVhBsQ4DUwxleRr&#10;SmtlqvFObxAtk24+zMnC2RzEDOncAJdUfEEuflK0smzVsgHj2fqPE1ckmILomweNqqRRtLKdtchZ&#10;qn+GUsHl7jgh7eGYfCCZKdds3XWrGxXLBOOeiNlo7CzyleFVVdNaQ6aupKuux7Ga8/4G7/PMfFj/&#10;AP8AeP8Azdf8aVxcnHkAxtq+C+kvfzbbRV2n1uHV26KUxKup0/cUhy2nxjW5jXOp6eWbRqMydSth&#10;2Or1r5oAraEt9kl1FqfJgBQbIkYjZjI9c0w0NnMlnKR1iK43J0yptRahpRC1iVWrzXKuJcoEvVyi&#10;Z90eMFf1am/YXkcPpJzm4QaNKynIvq1nLtprkoceCJduLqoJUny7jVVisXRNTW5TWuoMC0W8F1n6&#10;a8+bV8BLr88fYckBkikIAj6m4FMhAyEkT9Ma2yeoMr10gFGxp2zi0wkt5c87L5kZ6cRxFQ+oiOJ+&#10;aJePhB7e+3lYj8c/qdr9vDFa6yuSw+Gii412sUqXWivw2vCU8PIZD5MlFYM5lIRHTH5WJ2Blwsfr&#10;fWR3xq2JpA/HT0DtwoprC7bTip6RO4QzZi54b7GPzourEzhbNM5CWgJFAHwu4zhLBj0lwkp4co9M&#10;l29/j4Of4LG//PCXxt0tp14M1TerTFuypnfTlZ4hK2nsMx7TtIMjpp6gsqrlWQcPTZTGz4oYGgDI&#10;SbAblLojMhjsYBx5q2wuMgJ8Pk6oHtD7ZpRvHPeCt6FypZQADecPmzroyBzEd/K5JS61BxsLbiqy&#10;jHgsd5m0ydo8FZ1dg7+NxOl3LfZRkajqw5HJiXUpUVdZcLt1okRuXCTLUlV8uBT0sgky/qe7/wAL&#10;sf8AbH9QH9sP/X401+Ul/oH/AFRjdSrSc0cnQVQe+FnK15GmT5BbG/YxOxSkJQveCOKlgoGYAp8U&#10;dOaixNg6uOHoU8liuBtiuRyXG5TsuXBkszOZfXfHJXEIp81ybmUamoqIsvpdVmlfL2dcLrCaSWtF&#10;6FQ85GZmBT1omO/u38YzNqz+ddexd5V1PHyVdDOkzlCHANdjZU1fyNji8eqBM24QfEc5+R8n/kTv&#10;CspibR0chXCwCLSoCWpi1WdTdK+YnAHNd7RBoxDFEUNSQNADFmqsriNQynpxbdlrnXOyKmd/MuJr&#10;CuiHr5m1gxAiUmcwO8+FaNz9uzk13wsHib1t5vs1n1avWKm1rZI2VTrVWTX9cEqxuGzYsD0LmRus&#10;hNOhVsXbTZiZhVesonOZtG8zxWBTtETM7bR38BjsYzI1a15vlsbpvEWGCJCYjyG2xMVyvlMLlz3X&#10;PreuPUMArIgtnZzIYTI46tW4MffXarkSeo1YiwyqWmODdxr9Ux2L1FMcZmB0XqC2zIBYrPbhLtgi&#10;ZcW6oubDqDW7SVhJ1QsWVNectQVeU8mA5Yo1hMSQyOncqYkBEBQQVGEMwQzE++I+nv7p7eGhjc5l&#10;1ttVPZgyq7aJ60MsVXdKkUMllZhnUQvlW4MlXJMTxOY8fqiy+HztNazAiyj5ZL0GZTAMc0WlZrbs&#10;naGN6cdQxjlyYPItHaht+cYum2zh71j1XneXkOtRfYJvK0S087KSJTLErXY6z5Bax8X81knQijjq&#10;zLLzmYjeAj0KXv8APc9kghCo9TXMWoIkjiPHlak5KEW3zGL0xiW2GqUIp29QpFZXnilbHWLb1wIc&#10;rLFhUqzKgB1lWb06i+DavJdk4o2xclkMrNOm860tlRsMAIxspKPM1+m5MNDC1n5C+2tXx+UhNY7t&#10;kq4AOOaALhEt6XSCIHguR4CS1GIwSlyOq/8Ag1L/ADrQ8WkaetXatrLIig72dB+dsI6gu8uk1RNg&#10;ObFhJeXkWlAcOXAjElZrK43L4aCsLUrJdaQZFmRlyh8xXcTFs2TJByIZ3X29Q+LenM8ybmTxNXzl&#10;fJsYPmLmPhyUcLQbc3WazXCJ3N/lVGiHjNmGWLOU1DcGWhQRumvEyM2rbiFNOrzgGSuH2WLA29M4&#10;QuTdIkK5jw5NY8nkGNgmBh8WxqMXRrLkiHkrqBWWC+XTi3eZLnMkAJ7GmAyvIZHHZXBLa0Uher2R&#10;hfWkTIFTax9hggwhFkgBmJFAnxidp8X8Fn7A2sviFLs1rkjMWchjmNJbDtTE9I30mmhEtEEy1LkS&#10;YteNh7LLVNclisviGAaXNTPIbHp36ZDzgS2YInyEWgtwxDVLMdYNvXblwwrYURm1ae/bqMyPKflT&#10;L1bKCIn3wMbR2n6jP/kTK/5C/wAaT/4c/wDyC341BIkYFGEysiazJbAnyL9iBgSJgYz3EwKCGdpG&#10;YmPGlKTslkG01+1ICqy5YOsAo0/lOkIoJkqEVxECIwOwj2jaPGRzeQIhp4yq207hHIyhcelS4+lj&#10;j4qXE7RzMeUxG8+Cp0DyhLssb7P05iWsGvXqb8oGxKIrjcJQbTYyF6Nt+RR5ZHBC/bGQw2VxihLY&#10;shXeDOlJ7lu51Cw40CXHuxsgHLiMlyIYmxpHP2puWKtMbWHuu5lbbXr8VWKdhszMPlIEltdhRDpC&#10;LHWN08ZC/m8mZLo42uVh8hEEyYiYEFqGZGCa1hApQco5MMR3jfwrH1WXFhZMl0dPaf8ANAs9hIp6&#10;wqMrF5gqGWObYKUrgWtWqqnkMLzNipnNPRLhgchWtcQ6ztygHOpWGDBN4TBLfMdTbgYz83w/B55g&#10;FqDHV/MDa4qV7WrddkMd0kLShTqgsqpYpa46g/XMSXJop+PSP/Dct/2FLxnf+MRf5toeDYwhBaxI&#10;zM5gQABjciIp7CIxEzMz2iO8+G4vTdi5isBLxVUTTgkZXJluAgdtyTN8dRvLo0qprCQMAsDYaMFB&#10;6jt4XO0QUMvdkgbPm64DtJPseXeV2uAbQRtcICEDyIogd4q6P1Xam5NmOjhsu+ZK3NmIDpY683/b&#10;EOET8vbbyszYkUuN3WAk6ikSMCjBZfiazJbAn2fY2IGBImBjPcTCYIZ2kZiY8C7G5vJ12rqNo1yG&#10;5YKK1dy4SYV1kyVL+SjgqeH1vPB1fpWUoco9S5LDagWoR803J2of5oBPkwnt5n51e0c2tYwI6Y8m&#10;NkR3LwnRmeu+dqWK1osPatTJ3lW1T5ryZ2jbEvrsT5wl9UXWhbCK62RWFalWsjkLCqlKmk7Fmw4u&#10;K1KXG5FMz/eEY9RlMCMSUxHgsfiGZOvjLdqEYnT1Azhr4+YubfltitWG7dVgGbK1aZKFekSaaswd&#10;bNacUbVhFpLxmsbWDJAm0Fdzq58xXO6LYTBceJBv28aTptyF86o2rpDXm5Y6EbY66/bpdThxJowR&#10;jx2P7rff48T/AMbKX+aM541x+9pv/wDP3xaO/wCFZr/ssb4zf/GZ/wDmvF+NHvqWrNVoXstxOtYc&#10;gomatUOXyRj6+mbFwfzhW1oRMC1kErSmItZ7KIg7F4sbUfad1DYYS61cLnPyIlCoHrsGols9RYBZ&#10;suY+oxo5bTd7mFutvMgp5JJZ+oN2U7gh8n5is4XBwMAsKlbIEq2UtQgMpXe+hlFV9xUNhJcksADc&#10;5sC+myu0uoX2aXCHoGPGiG07Vmo3bUfylZ7UHHbChvBKIZieDGDvHfiZD7p8S+1Zs2nNzmTImWrD&#10;rB/NqxsJOM5Ae3OQHYZYTGbc2GRZXFVslkxpVMqGXxiW5C41JosPHK1CPk/dxLeXFrSnqnZSxhH1&#10;dz8YzMVZ+t8pRq3k/hELSQbAF+Aw5cDiYiRMZiYiY8eQxd61UHA41FBp07L0SdqzPnrMclGG8CDa&#10;ySj6GJKCmZiIHDVbz7b79tEZS95xxuYmzkBB5Vh5zPAa4yCiCJmOsLWbzLJnxa0/pS4/G4Sm6a7c&#10;hSa1N/MOXxhkw4IW6rSB0GpKUFytriXWGEt41UTqEtP51ICubZ2+fG+C1j1pcxEP9pLkBGDnmkSH&#10;j+EfFXSWrrp3l3zCvhcvZnncVcPYE466759tds5ga1p8naVZKEtN1d65pZGJ370bcdpkZ712e4hm&#10;CGfwTExMe+J8KOlm8tWJC2LrknI21zXFscWdDg6OlyH6Q22nYx2MQIdOV6Ls9pyzqLI1V1b5KuVg&#10;soe1PmLnB8AnJV0pbFhwlDlNXx57wY708dhTlGbzku6V0YWXs6nUNHmHCDAYJPsy2K6Nw2AfMOgh&#10;apW5Z6rjMrm0OfY/ojbtpHrt6szZJB5C0knR1yOGGiCX1xavfqKYInSsuvcaT4r5TTuXNra5LjvI&#10;qFhFNRkicPrXKRgLfkWFNqmUqbTyNQ+rUv1a92syP65XtKB6T+n5yzGf7vjWaKuUyVdJ5/ISalX7&#10;QLKZKF9xFsRMQoASMe4UrWkYhYAMZ7G4WtZuZKz7KCvXq79dsDmccx+20x6Yrg0m94HpQfL07+LV&#10;TJhYHLJtmm2Fg5O1FyD2OGnJFJN5+8uUzv8AT41WOsKWeRFqhj0IZk3WpU2CKz5gUPl0wThXKfWg&#10;+aY7clltHg6BZLJNXpfUQWqyGXbMrfWXYi2giVLIX9f0XfLxx2YFpoluLC3rXax9SvbrptV2R7jT&#10;YWLVH/6wEM/3fGQTib1xC8MpWnkeQsvUTXJOW3wkUEMyz2k1tYh9Un5RO/cREMLiLVmxcuVaQzds&#10;2nFYcy7YIrVz5U5kiWFlzVoiZKQQKw5Fx3n9f1VYqCRNbRXQmYjfgjKW6+OtHP4ONW07YojcS4z6&#10;fnDmB1IRPLGpptqYgbpVPPLsecXaezoSq6a6RhUnlWsKgDcEWOYtAZuBhsaWFysJYdK4i9fcuHjB&#10;GsH17tt9cq5n6G7Ctor+xuXxjavW6Dop52hkcewyQzpwymqcgBQzjtBrOmSZ77R1iEo5cZGfy5jP&#10;0bXjI1svF+1eu56zZRTxyFNbCRx+LVDXFYsVlLWxkMEPWRT0W+j0xyq4l1a/hLtwumgrxVSom7pt&#10;OExbF4zDGysU1xOuBWLDlIWMsOI+IKuUe+3k2B1BxmNWD7S1yJyDbJMamvWAyCAGGO65cxYCDVDG&#10;BI2cDnkI5RAuX5CwfHjHqNM2kQOx7xxBrPRHKNy+T8Ky+CvKyFFpGvqLgwNbl7dRFhDRB1dwbiUq&#10;csD6ZraMSpizKlQzNLNWXXqs3FFjKtNqhWLSTxM7d+l8pyCZ4rhnEeMlx5DvXijRy2Uc2vWe4Vgi&#10;sqoT1qayq1zmzJ2q3MluhKmI665WNiY9cFVxz3UcoO+2KykIr3HiISw20uk96riwEGEyEsl6gCWO&#10;QpciReLOJWF/N5Omx9e2qgsFValyuXA6ti3aJW7IPcWTTVcFUiYHMNGV+IuMqZ8bEOSlmOCrSO1H&#10;VW4yeozyCq7aqiT0zPrA+CdX+ttjOVhncUi/WqHYfWheRSpL+deRgyiEPsqJcyXpMHF3ghKBISGL&#10;9mwwVIr6vxr3tOdgUlT6TGMKfoEAGSmfwR4FdXEZ+3X9XUs9OlXnf08Ogg7kkwZ3KDlpVpGRjiLI&#10;LeIy+DebK/VNDkuGFWqr1z9isqgjhZkHFobGUEpgHE9/Fi9eeurUqJbYsPbPEFJQsmtMvxAsCKdo&#10;mdonaPBqx2NzeVgGSPmOlXpV2gLJDqq675tcTCOqsXVUHsQCwVHzgE4oSuYbJWThVSvllpWq44vm&#10;IrW0PenrHOwrVY8ux7SFNcWsIRnKxY6/l5x16H+VIhs9Gazep5chiSF/DfokMSUM4zETPit+pYtd&#10;zlZx2Qj+jqsL7O6PTiW9ScWyXLKIiOlLoJBMmBni2U/Uaf8AyBP+cbfjR/5Dp/o+B6R6/LUn6vGc&#10;YJeC9jRk/bRc4MhbOSLH+b5lJyIvmp2avlzKd57RHhtWgrKZ01zt5iipCqB/JgfosWnrcUQRdKZG&#10;rMclskZIOmTK1K+q/p91ggX5jIeWLFrYUT9lvLfySvnsHXfWSkeQscalwwgEwITAxggMZghISjcS&#10;Eo7SMx3iY7THgGZ29tZdAlWxlQYsZOyEnIdVdbmELQPBm9myxFeZWShaT5BRGuziNQVa/KITZ6VB&#10;8zHH1FYSF6CTsXpiEla37TPHvEV8nibtfIULYc0WqzIYo4iZEh7dwYs4JbknAtS0TU0AYBDHhOKz&#10;q3tpovJyAhXsHWKXpU9I8jX6pXK7LYkd47zBRMSMT41LlKWMthcxuAzF+oZZS8wQs08dYsIIgN0i&#10;cC1YzIFEiXumNvFnFZ5DLFJeEt3RBVh1YvMKt0FAXUSQHtAPZHHfad9/ojxSyNTG3F2sfcq3qxzl&#10;LxwL6jwsKkgNsiQ81jyGY7jvH4/EVchbbkMlv6sXiBTbto/Hblj0Vqm07fJPeNkonktBjvMBVyFf&#10;KYKWulYWbikPowMnIpJ76zjajkPCWyVaUIkp5WJUEu8Lehq3oaAsU5JixTVlG4mtgTImBR3EhmYm&#10;O8eG4PJ47OWboVU2hOjXpFVMbAzKx6tm/VZvuMwcrQ0B+giODWM1qNDL5dS2cG3EDWr15iJKCKt1&#10;3Q1/uHjyBAHBbizaI5MLC2jC4gednFXoWjJIXuMdboC1our8jAZsV2OUJkIMIGFAfEynjl3tQmo+&#10;DLFCFKobifFnStWCGbHGOUrZXSys/aOD+mUM8VrA1tQuY8ngymqjS8zT6IokSsdbJpryFjrFCJrP&#10;sTvXf1YT8l1cfn6CrSKeSUbUKurBVoRBzET1QW1y43JUkMg1gkEiUFMT8WH/AONNX/NOZ8Zf/jVb&#10;/wA0YX4qf/7Qj/z4zxkc9fXadTxqYe9dNYtskMsBWygYxITPJkTMm1YCPIiKBiZ8XLc188g6xIBF&#10;J9Op5u8bheReX6GQfXFVfohD2WLCdpsKgAZvPhVPIU8phIe7pLu2orPoriZ2WdtiHdavB+nkUV2p&#10;TMzLXCoSb4VYrtW+u9YOQ9Ji1LktGDW1TAmQYtgTBgYTImMwQzMT4uzeP4Qy1D+qquR+WVhZxcXv&#10;NJJYpgjHKMpw3gAdOAf0NvL85hcnjW5mhmbScmVlaXYutUetTKsJKV2CtX6XTNou5IgefUFT57dO&#10;fCs9iQtKqtfYr9G8KF2lNrHwOGhWsWljyjiwPlpmVmBTEctvGObmlZGwWUZYCqjGJrOfxqisnuOL&#10;VumsVBLkh2YRyTR2CYgpFWfx1PI06b3vQkcmlKWt8sfSY1XQsWVMR1oYmGC37KloEIkEx4ChkW2r&#10;+SJfVPH4kEWX1hLhKvOS6zWVWlwn1FgbOqSY6vT4GqWIpX1X9Pue0ljYyHlixgbyfSl15b+SOcQH&#10;UN1ZaEGexvlQk7xvExMfhjvHi1prKUs8VupNOHWatSiyjA3K1e2BwbckmwQLVYHq7Vt4ITEIPaNz&#10;qvoZmrj+fBWVJKWhMRLN2upqbNlSpgVyvpxYdPUnqJVw7hmc7e8nRcYJrl0LDXWHtUblIVXUo3dQ&#10;1rOfWAAvaZca4iZ8cfYGoPK9vlv6Hdf3+r62870+0d4+uu89vT7/AB5/A3hsQO3majNlX6Rz9xbq&#10;zMmv6eDI5obtMpawY38acnWB6pGvFzIeUHTIY4iJsor9Sbc5ORQPEYDocZlk8nRA8eRD7SwQ548F&#10;jYzd3hllViyxRVN9m2CxqHFN3qExrdGVic+lnB3V8ZPU+PTcTQuOxbFJuLSu3EUsdQqN5gixYTEk&#10;yqwl8XluEhJcSmRHUWpaGM1FNLTIKZfQylT821bBJhHUFWRbXYNdQG6z1LKeioeoXp23sYjEU8zV&#10;s16LMgU5NFBKjSt9euQr8tkrjCZysgW3SgOEFMnE8YLJZu/z8ni6jrj4VAS4xUO/SSLDWBOaWyki&#10;TAEmEIyQ77+LePwuMz6JpU/OWLWRqUlVAiXKStHVq5G5PmHSZmpZAMGuvYKC+T2/XMXqRLhq6pyj&#10;4rWaKuM+06VdEx7SsL3iVFT6aanmY3l/USiVH0pajxUz+Bs+Xu1S2NZ8yq3qxEMuoX0ga5fTscBh&#10;q+YGJCD67UWkoevzeOLymUrgHtXCOYJW6DZ7cgLYPN0WF+x7q1gLI2Fy69mGV1/FrCdU08kpdr2h&#10;jj8qgG2KlyvlOtAPrtaiekYg0eosjIGdKOkSmG5P/wDkH8VB/rnheaw2ncpQyiev07isc+Wx5lZq&#10;f9kyhgXUWwxLkM+/eO+0+KyNSYnLZZVNhtqjYxUx0WMGAZIErILOOYwMFHLiXEd43GPH2nXf4utf&#10;zv4W4NG2ZJTAYMNxLXqkgKCiGIfk2JcvePWpyzUwdwYBDMx4fisjSy1zG2U9B9KxhEsrMT22CVTa&#10;47BsMr2iJWQiQSJDEx9p13+LrX87+PtOu/xda/nfwrE4OjmcbjkSwlVa+JjpiTTljC9V4ikjOZIi&#10;IpmZnw6w3R1rqvaxzOGKckOo0pM+Kk5RalDymdlqAFhHpARGIjx9p13+LrX87+LEabweQxM2pibL&#10;a2FGbDoHbitllt1lgkhtyBHV6IGRsAINjCLQ7dLVMk1VN2JoR5muK32bJZibTejXU18whKSDk1pB&#10;PKHzKxSoXN8PwGmLFa/q54mprgldmrpsd5WbrY+tTstExMVMYyCFJR5vJr6AopZN9u291q1acyxZ&#10;s2GG6xYsOOWOe9zJJjXNYRMYxhEZmUkUzMzPxY/KYdiLuRzY+Yzd+IXNhdwPSWIKYHqqTjfmjXOd&#10;iaxtwfTaH+qrv/C7H/bH9QH9sP8A1+NNflJf6B/1Q/HajnFsx9nZDFZJlYV9VhQpMrmxMdO1DTGK&#10;zA4vW+QlMwzj4J2lM8VcvuaGcDrJ39PuyFNcNUMeqYEqFkp3iOpG28nYt4U71Je/K9hzjIpGI3kj&#10;YpURdQsYjcm2KilRv8/feIx2kstYm5p/JOXRoeYZseGtvZAolDpiZKk9hQltRk9NJmuxXOvA2V28&#10;5+R8n/kTvGlaltfVT59luVz80mY6nZyCOUfdBD6q5MZ9JjEicSMzHiwqe8NQ1cx+IwIZ/wCvxpCV&#10;7cpzCAnff5jBNbfd9MrI+P0b7b9vGRwWSZZTRyKYXYbUdFewArat8EtpAwI9Sh5wxZrMOS2ASyIZ&#10;t3MRez+pr9apdxLMcVarwxN/zKfMGWUaGOEmQpZ04XVq2pVvaF7+RQsb+NoaVrVBv0rFM33cmy7x&#10;G0kktKEKp043ETPhu2YmeJFG24eNK8dt+vkPf39PsfI8vpjvI77fgnadp93jWX/FvL/5E3xiieoG&#10;jRq5G8AsGDEXLqmpLeJduaWPFii23W0QYGxgJRqpDAFgs07mh4H2iZ9nWJHvtMjMFtMHEcgmIIe8&#10;R4wW3umvmIL972Rdn+76oHwmistva+cpVnD+2rVlWcgX/JtVanb8e/0eNT5t1dbLlX2dRovMNzqg&#10;8LrLvRKewzYgawnIx1IBcjy4NMS1PVtoS/pYbI3qnVjfoX6NN1ipYWUetZraEeoO8rI1lBrYYFjP&#10;+AZb/IW+NV/8Gpf51oeLVuwqGHicHat0+Ubwq26zTp9aJ93KK1iyAxMT9kk42kI8avHaJ2w1hnqm&#10;Yj5GQdv2ie8cNxj3SUREzETvDIDbizAZIG7778OvROOP4+qC/f248vp28TQ1Dcu0cbRf7WbZpWUV&#10;ZX5WtZCTcyxXsq6C1PawoNe0EInv6e+oV6Z9u6ubkTrgu29VKjVUml5iBrBemPMOhrmm1tpeNWlq&#10;/K8FHKeZ5DTqtOVcdTyE14Y915l+yIVrSrYSuIrVFAwmIX6pFnAecDuXFg5z8H6m2/3/AGnjdv8A&#10;3/R/e273fyniv8o8az/gMF/2mW+oz/5Eyv8AkL/Gk/8Ahz/8gt+NQfkTK/5A/wAaX/fzP/zv5Xw7&#10;BZZtxVJzUOYVJwIdyrs6i45sU8JDnETIksu8RPaYifGRtaYsZ/V9m3SCoLTCgupVXzh7VhkCRUcw&#10;msWjqSmiSdg+eZhx8ZPB1tMU8ejKVHUnus5F2QYCnjwM1CurjwF0D3WR9QQPYpFkRtNXb6cVleXb&#10;3x0Rnt37erad+/aJjbvvGMogURGRzqesP3RpqVbTto7/ADYfKCLtPeB93jUueYoDurZTxlZk7Sdd&#10;BgyzagPpHzBeXgi+mEcY+73ymFuqB9bI0nVyA432Mh3S0f2rUPhb0sj1LcsGDMEMT40o1ZSEuyq8&#10;cyNp9SskJ49gEP71jeN/mMgT94fUaR/4blv+wpeM7/xiL/NtDxqx4FAk3HDQ799xyluvjWD2+klW&#10;zj8Xzp7RPjzFxAPHCYqzlawsgSELw2adWs3pl840eaY9JcZ6L1KcMi0Fl4YlywclwGpqmgLFNUwZ&#10;Fi2LKJEwMZkTAokSGZiY28ZpOK+QHC6hc7Gx87oRXt+Zpj9G8JjpxH07D3nfv4zdgJiQsabyThmP&#10;dItxjjGY/FMF40rXetblxat2uDQFgc6OMu3lFxOJHkDa4GE7biYiQ7FET4yldihet+OupNJ7cXA2&#10;swCUXLceLInjPKNtp79vGkpH3+0TH/1Sp2RL/wCVmf3/AHT4ya1nwLJXMdjt/pkDsxaaEfg5pqGM&#10;/wBhJfTtPjUGUehbbGKoU102HHKa55BtiGsV9yLCVVlfU25wBmITAmyCzWMvIXYRZx1qODImYhoJ&#10;I0NHbYhYlwg1ZhMEJjEjPjSv/CL/APmjIfHjJiNxDVNIjnf5seysyEdvp3I4jt41vH4R05P96c7/&#10;AC/FoxX3ROzrI/tQDEjP/OyPGb9Po/VK7iW/vL2Xi+Q7fRxjhO/08/xeNJf8Oyv+T0/GeyMKX5h+&#10;oCpE7gPVlNTHUHrVLNucrE7rCEJniJGZRG5F405Y6QyxWbckXduSwfRaZqj7ri6a6yLadt0By78d&#10;tRh26cZtRD3nfmVFUHuO20RsC9p5TJd4mI4xy0R/a6j/AOvBeA/LWT/+p/GB1WlfdZHg75QPfgfU&#10;uY4imPcIHF5ckXbk5IbxMxBZVOQdtGiyuPdue5xiXLdkknPLvHyoZBCh90AgBGfuRpxfDrDlcxYz&#10;OXifUHlAazIXFTJR9jYMeUXG23yqxiI7eNUZJTIU+rg8iVZnLjwtFWYurMT29XmDXxiJ3IthjvPj&#10;G512MTl4xrSsLoWDhaWP6TArtIpRY2Kq4gtKmF8oclZCQzG/j7T6n8cO/m/xazWNqBh+rkjyVOnW&#10;KDVjjl/mFqrz01j067PsI9IRABEIHaPB3B2428OVkePcdn0urG0/TGxdvGlKloYNB5is0wKNxZ5X&#10;e0KyH3EJkmBIZ9JRMwXaZ8ARgJSsua5IYmVnxIOQTPzS4EQ7xtPEij3TPjE6px9VlpOMqWqeW6Wx&#10;HWqiyLNez0+p1DSEstzYJSS8uses84SMkteJrjRymGTJyijfUUFV6rGvb5S1WNLRhr2ywhseaXHf&#10;pArkU+EX9YYvL4nM3UVaMrdkJ9hc0dbpfXtGatyGM5AmWWFIV2TEcPlDKnisajy1CggK1RHUa3pJ&#10;X2Eeo82OP+2Ywyn6ZnxrD8u3v+0+LU3/ABptf5Z8WG1QkPkspWLGXSj5sXKHylYz+nnYqNJY++OF&#10;D6PureSuHDH6LrX6bFlPqcFZXmMSqN5jaHLcigrvESapjeNp2xrbu9kall+pcow/eyajReBnERsX&#10;XyjqYNGdhkGn7/mz/UGSwuQgpp5Sm+k/p8YaAPCQ6qSMGAL0zMNQZLOAaAFIltt4sWcXjsjkcZXd&#10;zoZfDl5myKpGDiWopzGQrtRBdJz5qpQRgZqLpTHiBHOvySYISKrnR9piWwhER13z7QWEgMehFxQz&#10;yJm3ULn4LHW1LxOolCTPI9STr3kjykm49h+siSEQVisz5UB+VXLlCwlT+XMZ+ja8ZPL55licbjnj&#10;RTSrM6BWrRp6zDdYGeotVdZqkVriCcxm5MEFEt1Sthjf7OyWPG6qvYImlVYDTrtVFgvU4DlcOjl6&#10;w6khO4wEzpzJ8Is3HacoNle8VxfcCkAmHIh4phtgJHnxkBieURIbePN/CgktNYnLWcrl8lk3ZDHI&#10;qMdPVteTVkoc+kk2vYPyUmLfJg8kQPDqA89JZpMagSdcqiKV+9mF3ok4ByHkRWK1aOkRP63VTxYk&#10;VxBdTpFq7Gkw5qrnE3VK2+TB7vOosM5cextWiqMxJd4THEexT40z+R7P+Wz4xuc1JFu3dy4suKCt&#10;abUTVpmXCqr0d3NIVzZNs8Yjr9CAKE9Vtalj7TOlhtYKopsMMSaWOZeiqYWTWCQJjMe40W+C1hJE&#10;3gAjtHjL3KTJTfu9HE02x71HfLi9gTHcGrpDaNJ/cOFZfR4ymZ1DzdiqLRx9eihrq7H3pFNlrnPV&#10;IEKE1zBYrWUm43kREmED18ZksEb/AGTlCdWOpZbLzpXUjDIhTpGDOu9MzIi4mOWxLZlpgwAVQ/KW&#10;W/yqfGpKSNpfbzq6qYKdoltga6l7z9Ecyjefo8X+lZyHtqjjbFv201xcWPrLKyXPHiUVgrHwlMLH&#10;dy1TEzYa0ZYdulBz0cjgrcGvbsTqtiq9LO3uJYeYGJn07NKPnSO2Jw+l8Y6/RK225l5RbqoOTrhE&#10;UUGl70E9PJj3zEdQOumsXHqAqfFW58IWUq19QWpt+axVvOeRsYzy9xyARNCm1NwHykUseq0JsBhk&#10;EAHGYiweh8m65iaz0WcdcIHrZXeEw2VrKytTWjUdHFVgg+VgYOCOPWTrBbyVjBsdMkPApltCTnkH&#10;EOM9+48B4z24x7vA/kTJ/wDXW+o0/wDkCf8AONvxo/8AIdP9HxH/AO0m7/n6x4vYnSVIruQyzVUb&#10;UBar1DTijFrLxidpilM64KGgxMsEjTcZIbkMDOVtfCtbThr1e+WOq4TI5lOKZwWlDyvSpTl23w6W&#10;cahqd5dqRN4g5bEOipGgcnN6m1DJvIg7L003AYiqFW7IQTusPMiiGN6fAfV648aXvXXGwl4jg1zR&#10;9fSoMdVDfiAyfBFcRg5gmNgYYZtMpYQruWjUWauvc1vcvZ2Jqgyx0KyzM4GEVV9CsvkQ9Yhk5LkZ&#10;zfjTiLVTOJqkyjYsX7NlVh6ZhvSsqMpXHmQAq8MUAdEmw7ps6fArWljPlj81WfcUqZn5HJUVdSWr&#10;j3R16S2rf7pPoVp5fI7T8WtP+Keov8z3PFz/AIs5D/L8T4z2dCBl2Nxll9YTiSWVvhwpiyI7ysrR&#10;qE9pj0zPePF085dtHTrAeUzNmG73rz7DeKk9dkM4nZdJte6RIuipoL4NMGBb1BpYbNKxiBGxcqOt&#10;Otot0uUA8hl/UaqyjkL4mG9ElA4JVzJZhmNL2S5qwppvYyZn1hWyLH+brRH+5Kth5kJ7l1LzomeM&#10;LiJ/IeM/SteMdYzp5Kzl8nj03HWK1vyq6J3EQ1aqaekQFNUWBEnbGzDngTOmCTisGIpKsR/TO9hL&#10;hL3lVpMjYQY7e+Vk5S3L3+axamT8zxGPps6b9RXYxjijsUY0UNfegJ/89xRVZE/Or2HR79vDtS6m&#10;69uu6y2pjsciw6quBrTxsWrTU9N5sJvyddanAtYAwm9YmhFeqGLI/Y2XqeYorcZMdWbW6abtc2l9&#10;mjmS7C2dpgbPRkfkeozSX5Nn/KrHxYf/AI01f805jxmP+NVv/NOF+KiUFEiXwglIlExtMFnD47T7&#10;p5bxt+H6PGrvyWX/AG6fFmvk7D0YrFVIuXBqyI2bRsZCq1UGmBihZlzY9vA2StUpVAG6LCMDe09F&#10;muvIsu1bdWxaK0POuKGofXloy4ZmGOCxzcYdq3SWueqTMFNhvWZSm7joKe5CinbaFVU/wNXorD8C&#10;xCPFn/jriv8AK6PjM11Bzu40IzVDtvPWx0EbgCP276JW64bT89o+/wCbOf0q4/TYWvN0R93yqenT&#10;yER9EmxRUCgffwrsLvEekcFj93xi5p6epKGfS3JWWwVnb37Mm3YGmf8AwQe34bB0AWf6msCqtU59&#10;ltuQK6iXNj3l1rrRc4e0skijkPLlFm3r3UA43GjDrtomGY28vessnZINAD6I8yO1afxItgFACM2O&#10;uheQ0Fnq/n67gCzifN3bfm0NkA6qCtwRrbXL5Q46sgaiZ2iQHxZw9uebNNWl1q7N/VOPuCx1VZ/j&#10;QxdlS53+wCle0dPcs9/AYb/M1HxprJvzF1mUo38dksvWsIrMxlpSGeZbjUIVIuSXKF1ytnftrMRa&#10;yK3yoArBrbE+zhwXOlPq4TYO9Zi/3nt1YFdPnA+5XQme5eEULty/hNSHUFb7uYuWa0RflEE56Hiy&#10;MB5YH8wq+b8uZAIddXIvVXzlxNFeCyVG3VudDMVLnNXGXUrSxoOs1bO9pKgWUOKVpsNL0zyHxpf8&#10;qXf8kDxUx1rn5bIfqhpWOmwlM6Fq9dQ3ptCYNZ9My4sCYIJ2IZ3jxlNOYsXDjajcQtUObLXbW8Xj&#10;rL5JsxG8k6w0vdEDvAjERER4zFDEKtFSzhDN2tdtFaVwGtNWUqiRGRWwTabZOWNM2lEs6IIUpNWy&#10;wor43NsxNth9urib8+XC0yNhjj5SwjIRG0eoA28Y/Tqj2dn73Wsj7/6H4qVvmJ/a8750SXM/OhDY&#10;iJ2mRnLtXxt6ltlbkpjY/Z9OTq0An6ePLzdpff5luJ+n9bzOojpWsiGIotulTpju90L9/faekhe/&#10;Vt2JE4q1QdZIDhUjNzP52x171suwhEhWqVx36FKkmSPo1K4zxWEkbCnk57HWWucz4q2YwV9+NyVQ&#10;uSbKJHfv2JbFsE0vQyPS2u9bEOH0NWQ9vFXDahJWD1P0wXyaQLxeYbA7SdF5FEVrLJjlOPsce5gF&#10;N9ueQK8Fks3pjEZC+YCDLbq0ddohGwdVi+EtkB9AkzkUBAhE8RGI+0vCf4A/9J4+0vCf4A/9J4+0&#10;vCf4A/8ASePtLwn+AP8A0nj7S8J/gD/0nj7S8J/gD/0nj7S8J/gD/wBJ4+0vCf4A/wDSePtLwn+A&#10;P/SePtLwn+AP/SePtLwn+AP/AEnj7S8J/gD/ANJ4LN4/AYLCOrKOCykrUmaqj9LJizYLatBjPTMx&#10;IJIClclxKYl2B+DuwaQAzVd1N0h5OiOPowkM5cFTPUBl9yRaW3KjAD07ZmxhkxjCI2MMpIzMp5EZ&#10;kW8kRTMyRTO8z3n46lSqmxk8RnrtShkcKjdjntsNCvXt41f/ANlEkyIUrsN5e9NhLk0Wav8AVN3/&#10;AIXY/wC2P6gP7Yf+vxpr8pL/AED/AKo1EBKIE5KzGaqnPeHrycdd7Q3mZ4xf84ifdsaTgY4QPiiy&#10;vfpjmvKxORw82om/XcqAF59Fi67n1+RAXmlJmvuzp9TmJRDchlrtehTQMkx9hkAPb7kd+5nP3IBB&#10;GU9oifFMMIllYMnqlZ41QqXB069jKdREypW6VxTRMGyB+QUCineFDv4zn5Hyf+RO8aW/t8t/mHKe&#10;D/tS/wCrxpD8s1//AKLxnLePlq7Loq0IsJlolVXesqruf1UsUaZhREtTIKYiwxUEJQUx4fj791tS&#10;jj6PtCzFaI8zZGLKEeXUZiS0cutubiFkjERAKLlJBm8w/EDYeqhaVTsZS0+41l96mjRSlDGhT6vX&#10;IeBDXg4EZMinhM+NK+/9kXvd2/8AjTkP+b8P4Y7eNZf8W8v/AJE3wH5Fyf8A9T+NSfkDMf5vseMF&#10;/AZj/M93xcbXXLWYa/TzBCMblCEw6rZZH9imvcY9k/QpRz9HjNaeyFgK05xdOxjWOIQSVvH+ZFtX&#10;lP8AX7SLMMTymAnyZrieqxYMzcWLADfy1C1icZVgh8w6xfSdaXAud/kaazZZcw4heyoVy6zkgeM/&#10;4Blv8hb41X/wal/nWh4z3/F6f85UfGsfyBkP+wLwX5AyX/bUvGLxtQnKTmckxd5qpaAkirX5xTaY&#10;MEZCybYOUsBgtisU9un3yuRzdu0FPGPr1l0qJipthrVsaZWHGlnTQMQuAFPyrC6nIkiAdayOOxCQ&#10;zuVdUo423afZvXpNVivYvWQ67iCvA00sBjKykrFlhS+MQ/iWYD9tpa0W+/b0ZbDRtx+nfqdp+jaf&#10;23i7+U8V/lHjWf8AAYL/ALTLfG6rk9T6gdjcBrN/JD8neJXlKOaPlyQs4EwKsBCICuR6JdNIQuYD&#10;xnco29W8lawN6KTxsqgLzLuPd5JdJvUEXst8h8tCjmWb8g7d/Gmo6fMKzbt1v4FxVx1ti2T+9Y6M&#10;R/ZEMeNQfkTK/wCQP8aX/fzP/wA7+V8WApExc5e/WxNly5OJClYVZbZXJAY7DaCv5RkGLFmlzVyM&#10;EQFGU9rXLFfH4dFRjEUiFdu224x0JGHMS5a64RWb5iePWLmoU8dzYvNX1YdZZJyDx+Ls3rVi3bLI&#10;5CCUjy4Pd5eGVFdW3upImCajHRyaG80ff/S3K+6dt/rb6fwx9O0/TET74jxXvrjf2Pmqlh/b3Vra&#10;30N9/o+urNSO/bvt79vGe0zZbCrmRmtkcaJfNs+VW5d5Iz/uwLlDgDvLFDYP0wmeWWzd1sLCpUb0&#10;B39di4wJCpVTH3TXvkBj6BHkw5FYGQ6YBQ7xUuFknTPaATj0ssyU9p95gtYdu7DCJkY3KPj0j/w3&#10;Lf8AYUvGd/4xF/m2h41TQQHUdOMK2pe28mzGtVkhAI/3Q5qcV/2cj4VGRfNevmse/Cg2dugFyxZq&#10;WKnmJko4AxlXywN2Pg2wHPgmWtXayF5wVqdKu21asM34JroCWNYW287AAzO0RMz7oiZ7eL7caBct&#10;S6iNePE4nlAXrnRqdSIjeOKyWTI+4iJ79t/GoAH5oafyox+8OOfEeNL/AP5b/wDndy3i1/wZ/wD2&#10;ReNJflEv8ks+M+iorrWaYVsotce+Qx9pVi3x98ycURtSAxG5lEBHzvF7F5F66q9Q0016r3MFapyN&#10;V0nVrFJ7BBWlvsLRMnElYhNcBNlgdsxkrjwBp07FTHIk4FtzI2UsXVQmO5FPP5VpAJ9Gutzyjgov&#10;Glf+EX/80ZD48owfnYy3jcjt2jkI2hqM9+3zVXGM/DPDiO5TETkqWZuV8fRzlFYBdtMFNZV6i0mV&#10;we9kipCmofcjqsMQ60JX72RMdXmHS48+pyjhx9/Lnvx47d999vGNxuJsKuo0/VsrsXK7Yag715ii&#10;fXUQRIHFZdVEMaDTiXMYniBV5k6bmAQFmMjkMpAkPAunJroKPaYiZFqqANWX3ajAhmQkfGkv+HZX&#10;/J6fjK/8bL3+Z8F4wX/GMP8ANmQ8aj/Laf8AIVeNEf2uo/8ArwXgPy1k/wD6n8Z3B8eTrVI2Uvwx&#10;kKkxbo7TvG3KylYHtPdZmM7iUxOdoIY5S83jwxtxcGa42VfqW+Rr3gSOBruq+uJkF2nxG3KfGe1W&#10;4O5kGDoFI/ch07mRIZn3iRTQCCHtutw7zO8RqPEojd9/DZCvXjjy3sHWZ0I4++d3cNtu8T3jxi1a&#10;xrA7AuY6peh7HoCsblMXWsNNDEsBaLfRl5cxhaeoZ7wPGZbOmKkLgecsnI5WAgIjlJyXtHjAwPfl&#10;vtt38ZPGY34NcTmsZGROhiHVs3qGnaurFvl1uhgX7Ys82frrSpSZ6Zr3Hnv4hEU4x0IwcJjHw0XR&#10;RhdDhFOHDJC2K23RhozIs4comYnxpP8A4bY/zdc+IsAnS9a4FvGhZrZHI25OnaB/WS0JoIXua0sA&#10;lOU22lp7TPAUtS1mO1AWJp4fK3UROQLSz/IxTvCcg9XkS8zTXyJcnEWKhukD59QufUJOLrZT2ki5&#10;TG+nqgK7ddJMNEBagJ6ZETEu6ZgIQQD8yJ38aabdg+otNyoph+9tWnkLVaoUd99hQsExJbSXS5/N&#10;IZnWH5dvf9p8WqSOOPHU9wp3kfmxc3id5mBjkPq9UxEb+rbv4iRISiYgokZiYkS9xRt74n6J90+M&#10;1VBfUuUFe2cf23KLWOE2EK/7N9ObVUfd9n238ZbDpORqZo8eV2ORxzjGta9AcRKBKOswWT1IKIlQ&#10;TEcoEhy2pXB8rmLcUqhTHfyOO36hBP7V11jQPb6aY/g/qGrmNMZA8exOWRXyDAq17M+TsosCMz5p&#10;NhShi2NcOXTg5NoCLR7gzK4/O5hl/UFTJstjFw0w5mMuKXK/KiIqlia9pduGAIsioLa4brSysoH/&#10;AKpsZjbVVSWMbbtiCTqqBR9R8ZCJU6pClSZS0Xr6URz5Rx3jBKwVg3006qKrTsyz12MTNl1Y2mah&#10;ASl+MI5PiIrZzkeMAW3ify5jP0bXjOF9M6kZEz+KMZjZj9Kf7/jTH5It/wCWeMDlGxyXjdHJvsiP&#10;pCnjpsHH90Vz4MGW0HkrYssTNg2Jx+NoI4RKqyghxLQgSAQAYN1hky2w1tlrnnf1Bl9UqdcTKVUs&#10;fVx5AqzYdYFQL802xLC+SKXltUCA6ZxJzGx+NYe7byuG/f36uR277+7379vwd4276Z/I9n/LZ8aO&#10;iO3/AMT2ML+6VYCL+/MzPiz/AMdcV/ldHwblQwoxmYx15sBymOlMWKMkcD9wJXRncvTHv9+3jPYL&#10;zCoyKcvOW8rM7POlYp0afmAiduopb6vTbK+XQJqetw8wjqadwnXXOQPIMyhVondoU1131AeYx8xb&#10;XNMFSe3VJLuny6TeND8pZb/Kp8WxKNxLWeKEo/DE2aMTH97xk/yfd/yZngPyLk//AKn8YzSeLsFU&#10;HL1nXcu1W42G0xcKalRT4L5JD3KsldgBhrhUlPVisy0mxRzrstQxFDIcmV4JTL1ya0SYQ/orNCY5&#10;mHpUdkS4es+Jejxd09QyRZUceFcbNokij67akXNTCxJgx0YYAFsxmzIMSmCEgH1bTP6ne+0bRv7N&#10;77RMzMR+CN5/f8D+RMn/ANdb4s/mccqu65isVdyKVW+pNcppoN5dWEkDCGFgU8QYuSmIHqL35xlq&#10;OdLF11pxIWqVKhXKvEsXbBb2xNixassng8IMetIDECUBE8ynDIEtzRp1csHiUcetkL8j6p9JbwH3&#10;PzfpnvtGjwaUkU4Gg6JkYH5OwqLCh2j6AU0AgveUDynvM+I//aTd/wA/WPABimwjIZy0eMF/A5ZX&#10;pzVedx9ZgsDo2h+QWpswzh1SIAhgi1drOLydOnU8+2u2zfmzYtWbUQl9hsAAT1P2RvLGPgjbBwW3&#10;z5xWJRmzzGQs0mXb+9SKgVlk2E1OAQ2x9mJVuZgnkcCsJkBgxI9P1JPj5rEZCtzD0yEOt31RMT32&#10;IYL3/to3iI93jFjfMa3XXksbuztA2m1mQpcl3iJNy4VE7xHMojltPi5lMhYVVp0UHYe9xwCxEI7R&#10;vPvIy2WsI3NjCFYQRkMThnAMwFFOWvP6e8CtU421VH3TvC/MW0L27xPKAmJgp+PWn/FPUX+Z7ni5&#10;/wAWch/l+J8auSMzEhiWXO3b045qsgUfvENaRL8IzMeNQ4xzlrtZLHVHU1nOxWPZ7XzYBW/zmAuz&#10;1pXE85UtrYGQSwg1OVty1edxzcZVE59T7d+OipKR+cxm0m6YGJ4qU1x7KWZDqbIbH0a+Kq0yLeen&#10;1blvrBEx7pPjROYnaZGOXu595/IeM/SteMTEe6MbRiP3oqq8Vf8Ajnlv8pv+NO5IIZK6OWsVm8YK&#10;VhF+ryFjdvSPrpQsCL7pvGJ3PaV45T1lcxGQuruV4n5VI3bDbdVhhPfpvEmQpkbrMkuCJ5qbA6bx&#10;CLCm3MVUyD7ylzyOt7TKhNZb5jsDGKpy6EzPVhLFOIIW9JM0l+TZ/wAqsfFFkAgvZecx1xhfStTQ&#10;tY7f/wBZ15IzHu7xPviPGosFJwNxGTVlRCZiJbXt1U1JlY/OLoMox1p9w+YT+28WshfeutTpIZZs&#10;vaUCCkqGSMimfxR2j3zO0R3mPGCetf2bP2cyUFH2NdfzOTKS23iJHpbR9HU4jE948au/JZf9unxq&#10;8vpiniBifxE6/M/3+I/3vGmfyva/yLxiv+G5f/ODvFn/AI64r/K6PiYmImJjaYnvExPviY+mJ8Wm&#10;VA+SxGTayss4Ppvw2TSRLXMCQdXjQt8OxbRaV9BL2huoL+7hxEW87baURItyt1hrqQXvnnL3vvLn&#10;9tS7l9BamBZFBITSubDO0GFPJU7DRZH3Q9JZnEfQwQPvIxHi/jGahDB26tZdqqosfF8r6+ZBZ6cT&#10;kKMiVb5EpgetJg0i9EKmSs5+/rMrC0NrIVUVp4AfadZeCoWmWZ/jyBctslE/1lDJ+jxqluFy2WyM&#10;MXhwtBkMKjDggxnIErhKMzmBtMnm0Z2JPQgZ36kPCYy4lG4lGCiY/DE4nHxMfFa0nqnB5+zlKUUn&#10;Vcjja+PrNSFkV2ZZQyVxpySunJIsLOk1DHc1bQ1XXQF3Sudo5Wk5MWFpyQspXOmYAahS2uFuralk&#10;TM8ymkMemIgt9/FDTZvsDjMresUchiymDSu/KTSFgA4N6LweiuFhleVS9SQF7CUlfDS/5Uu/5IHj&#10;Df8ACsx/nS14z8/RFjT8/wB7B4f4sPqhK/kstVLHXSiO0Xcf6q5nP7exTZ0w/saE+76dNUjKWWpp&#10;YLTdWZGfs2wBatNGJ29d19lzG+n63FfUn5Pl4o4yoPCrj6lelWD9qiqoErj9/gEb/hn9cu6z0ZU3&#10;wvrs5vB1w9WG95uyOOUMd8NHc7dUO+Ijd6R9kQ2MTWwmBpMvX7M78R7LQkZiGWrTp9FeqnlHUcyY&#10;GJkQHkwwAqbdPZP2jqyqsjyNZxBWx+VkvX0cebpiKr0F8ihlpi69tcCT/JHymbGPyNSxRvVGSmzU&#10;tKNL0MH3gxZxBDPumO3cZgo3iYn4k4/Mk3U+nxhawr237ZPHriZ70MgYsY0BAtopXZamASlFRuPD&#10;mRRGBzKDvcd2Ym39Z5VewiR7U38TsqXyGDs0/M1RKeEu57jH62+tVthqXNr5gONxLwNCnhMDK7+T&#10;GHVqvEuQsBcWrSzAgOtE+JjLXfLYoT5V8Fj5YjGL2LcDevmRXrAbRtYtk2VlJ+WGuBkv4oxWnccy&#10;/Z2hjiiRXXqIkxCbFuwyYWhIyXvKeZ/NUDD2Gaz9OZE8jqikkmZGq3impl94gzVj5OfrZ6C5BW6x&#10;Qq2rpw3y7oJjPZnk7XtLzXkPZ/l2+e891fL+T8pw6/muv8j5fp9Xq/J8OfbwrUeoUrsaxtpLgBcG&#10;p05WcMiVWoQyQMyT1FIZHIBPoWZ42jMVvO2cp/VN3/hdj/tj+oD+2H/r8aa/KS/0D/qhXIwx+apc&#10;vI5UUCZkvg7bH2/cbKBWGC/aN2V2QRo26zwdEM01kbe3yi7OGH2oE8Ni3jyEtcohmdoFq1MmRmVi&#10;Q+rwtKdMaibPIxA71OzTrCUkXU+u8l5eqv1jPUknD6+xeqY8BqHUMqsakJcxWrpPnXwoOCQaIujt&#10;YvMUcpe0PkFgTUIJ6zJ7M0quk7NhmJyK0V1cOq9x03CtK+oQL5tOYAOZgHKY5EMd/GmMnldNZalQ&#10;CckTbTqpCpAsw95AeYL3IkmPWEA7gZFMiIkQlEM2GSngWwxtuU8Z2GN9o3n3RvMR40nkr+lsxXpK&#10;zFY3POtsFdXEyJtj1fW6wGJkidw77KHk9ilHk9P5Hl5XJ1pSRh89LBIXVrK9+0sq2VpsLgtwk1DB&#10;wQTMT16WPyrG1hk0ZrShXrAwDBNbCW+kCr1b0SYNFya5dOZmYlJwRI9srzoKDnA5HWFnJAusPaTh&#10;S73Wu/KbRxhFbpnMRuQxHKMTmI0pm7lLE58Vk1FYgKzUG2VFr1BJCcKagjaDGca8qmGsZFaZZ41R&#10;To1XW7tzB361eomIJ7HWK5KEBHfaSiT3mImZnaYHedolFzM6dymPpsw+RDzVivxrgR9DgLGb8QYc&#10;+kEz8sXeYXwBpBqBFZJ2bL8JlU166uPVe9lF4KSvmQjzaciAciEeUxuUR38YHI5fTeWo0PL5bqW3&#10;1iFCOeJtAvzB/wBYJjWrUC28WEZbCM8GcLNjUdtNPFPHyNhtgSNRecEk9KRFbd+oMkO0hI7b8u3i&#10;1c+DXJ4rWGF3Bnk6GZx9nLYwXdT0WglqgajmsgQwT8yUbixE9FjyyOdzdAsRjcXQvXG2Mnar9c5q&#10;Ke0KyqkPO3ztWRFCiYta5KxDglg++kff62xmVd2nbfev5f1fto+X32n7raffEeNSUMXTsZC9ZRTF&#10;FSqHUe3jk6TGdMPefTUBtkR3KRCeMEW0TmWZ3A5HGIdgOC7NlPGubSyNUhSLYmQJ0gppysZkgAOT&#10;ICGK56no4+o69duYmzVrVa8RLWsfEKiAiZiJ48uc99+IztvO0eBt5vT2Ux9RuEyCotPrTFcTNlUg&#10;BjomQAz4TAqmerPv4cYIhfh+oCL6WhexNlhMFKcgoGLHzHTFhTXclzkO2WyQhkOACYoPDvI4vVFF&#10;8z5Wb+m5vsVaAi3ARt4iZ6imzAmKmyJcthYoGxIRey+dVlEHWx7ni7ULLT8vkTShzKuOqVrTJtS1&#10;rhBP12dVVcW89zOISzHXslpXM18blKNzHWbTK5LGopyguKdZj+tR5irXWYWOkUc54iTghROx2Gxt&#10;vKXHZTGz0KYCxgLBpGTjGSEpUMwIFIQchLBMxFItYvVg57C5DFeZRh4rnbRK1OlJZAmCpm/BshD1&#10;8unJcd9jkS7fG/V2lkjbsWgrDlMOv02XWV/W/n6ckUJPmiERZr/JHyUy1BPN7BD2aOlNSSYEHyTM&#10;bdXXXJyXAia1YVVjMmcwwmCHdhctuc+HZ7UAQGo7qzrLqC1TgxVPqesJdXa2u+xc4LYwgMwUsVrA&#10;ucu8Z1NZJ2bDsNk1Irq49V7mUnCpK+ZAHNpzABzMR5THIhjv40zksrpvLUaC4ypttPrEKUizCX0L&#10;65f1gjbYUsQdwYRTMCMyB8crgWSIusolmPcZmtaMmiJZRa0gBhdCHwI2YFZkVcmwA85GYedDHahS&#10;5X1t7X0v7RaiylkqZEBax4g6a7ThW67AK+VEQYqGjxhTtRTl6aoX6srqtl5jko5yXRrVrRFbkuRk&#10;YVtq6d5KZYv3+MDmrmkM55JV19C7K60nwr3EWaLrBdOS3RW5+bFn2J3RX0mF1VSVvG5Cuu1SvIZW&#10;s12xMg1TR4kM8ZEo/CJgQsAog1mJjBQdjAV7WocWJ9enbxozOVrcJEgCzRV9ceZWe/B1CHrbAC76&#10;2YfllIq2sZq26It6azz5ZFVSsS4kSmXZcwSmFDyHtPL3qASZMBMXLgqtalvoX56zsJxQ35yVCgzv&#10;xSMGI2Gj6rTgI5PodBKfj0sjA4e7lSRayh2JqAJjXgkU+l1tyjh1uDemW3DdchJQZKE85SzmKu4q&#10;wWdly13Uynqq8jUV1E7/AGQINZR1A3XP3JF328W8toyuvI4yyxtksOol17mOJjGMJFNLCBVmkseA&#10;oFTfNR9iisQhDCjCvxeubaFkP1lkF5iKCp5RwKfPSNJUch3FhSI7BzguI7wOpNVClmbX1Ax+NGU2&#10;a+N5dP6+N4SYtv7QxaoXPRrAZMgmvJZVs+isk7Nl2Fyiq9dXHqveyi8FJXzIA5tORAORCPKY3KI7&#10;+NNZLLabytCgsMubbdisQpTDMHfQvrn36BsdYSsFu4MIimBGeDONvprJrPK2OCg25sPpFxWO8xHI&#10;59I7zEbz3nxpbI5LS+Yq0lZIutYZW2WgPLWBljy5bJXH7ZnGD7Cvmw1gVvK5myunjKgDNuw0TNYA&#10;1gIGJBYMNnUY0FCAARGRwMDO/i1c+C/M4fVWPZ9dHhaWXxzMtiAYYjISHXCHUoac9Bhwp6l8UNF5&#10;r80+zfy9CcJi8XUuPs3ctZTEpq45bmuFFQXMtHHFR+XnpqqM5CfmBSXV8aXj1bAzJuKR37QnC5Fk&#10;cpj3DJQITv2Llx+6+Ntd6wch6zS5TBgltU0ZBizGexAYTIkM9pidvFm1pCseawh/LLrQ5MZOjyln&#10;Kt0msA74K2DpNRysMhkCaJJZuMaE6U1TvHrFE4fJ9ONt/WPyHS2iWF64naCOY33KfFW7q6t7Hwi2&#10;wb6RvH2teWMSULBSOp5NLDjpPY9qLYBO6ETyhwIrV1gpFdK0JUsBWtakhC1rBa4EAAAGBEAERGI2&#10;GIjt40tXwOHu5U0W8odiagCY14JFTpdbcokOtxZ0y24brkJKDJQnk6WbxtvF2z1PfeCLiSSw0ezs&#10;RXhwQXzkk6u4VtHcGcJICIJgpwlHBYm5lXrzfmXDUCD6KhpWUwTI3iYEjfGxfNjaeUx231FSzuJv&#10;4p5ZZDVRdRKoeHkwGSQU9nCEjsRhuuJnjBSUHA6SHAYa7lPJhnZslVXBAnrzh+lDCkogZPoskIn5&#10;/EuO/EtvZ+Zx1vF3AzWTLy91XSYS/kRhwjM7ykyA4WyYiGwPVVzSa2H41K3Aabyl7Dts+06z6laW&#10;JIb6vN2E14GZJhV7RWa8V1QToha/k+LU89P4aQ6dhFBb70TE8vaF3e5eguUQU9Oy5ig5REwtYDxG&#10;BgY8W9SaLSmyu82bF7AhI13Isnx6tjHS04S5Ng+pYfWJiTrtmYqC5TRRU/U/GL155OB6fsskZ0cd&#10;Co3X3SURRhEwPAT+wlEbCUxt4p6n1ilSjqdO5isPD5Kwi8ti21reQ6UdKJRt1FVRcRQ6AmzEcCTO&#10;QhSje3yNvppXt1HM6DOCg5TEc2FsI7zEbzG8x40vkcnpjL1aSrrutZOtPSQM07K+bzGZhIcjj1M4&#10;wXuDkUxE+EeSNNfUGLOSxliy1qqpoeavO1LXSU+eDFhDUHCCNdlSxg1pdY5PVTxmrcfBMgGu0+eQ&#10;ZWfO/FZdfDma2QW+wc55eqAmIKePgbWoa+SxVNux3svnpZ7RZCwAAUurbZ7Qa8ggVrN6xrpWHqZu&#10;C0MxuFoc/KYulXoolnCWmFdYr6r5WClk90xLXmC1ibjM4Ad9vGqsnS0rmbFKxnbZV3KrdWHqY+IS&#10;9MLIyYhgkLOoMbLCS6/SJToX4yGpcBQPNUMwzzLkUB5XaFmFrBgMqyXVsLsSMtW6r1fV1Qeuv8hL&#10;877a0/lsXUvYeua7WQpOqhL69sYXXjriBdQ12HMle24wmecD6N9p7xPaYn3THjP4XFCT019QZDHU&#10;FLDcy4XmIRXAR5cyGdkDx+yTG8DHLjGFwSttsZj69Yyj3NsQHK07/wCT2Sa6fxn/AFDewuVT16GQ&#10;TKLC4IgLjvBiQGOxAxTBBqyj5pgM9/d4Y/A07Ocxq2i6hfxbBnIo+U3SD6gSq5FtGwkT6aWV59LR&#10;YopJKpxdqhry8mDECrZUszFIT+45zk2BTGI98GRQMRMFvtMT4XqTUcx+qHgwKlJD1tRjUvUxDhea&#10;xJb7bAOY5IcSVjMiJMmZLwGPwuNt5S4ebxxyimuGMWoQtcnmPKJ6QnKwMhguHUEzgVCxgZqlnMXd&#10;xVktQMctd1BJlqpx9BXUVy+yL5qMeoG65mNhKdp2wR4LA5LKIq4ex1rFRMNSLCuTPQmYLlDhDifA&#10;hjqCyOj1JB0K09h8pUsVWTpyvj71Oyvo2Fcqvl3LYpkTKz4zPpYO8b7GETuPht/TFfK3K6jszjsx&#10;gxK2+aUyXFd6qgJat3R4TYWdYqpN712N4biyzn05wkY+i+ygc3J1eqyulporU8afSYd20RSoW+Wi&#10;dinqu7ABZBWa07l8fjsxh94tWKpLQuzTepiBeUx8kZqfZEFmQMk+3SLYyVg2YLA5LKIq4Z/Ws1Ew&#10;1Ism4cyjeC5Q4Q4HwkY6gsjo9SQdC9K1LtZ9O3WwePRYq2Vyp6WqQIGDVF6llEx80ogo9xQJbxFv&#10;PJ0vmmYuNYUHjaXU6oMrKt1J80uVkcTXJY9XrbwCh3ixKTW0F5KdU2Yq4O4gsbddKWv2HIDNaIha&#10;UWT5zLPQUJOFnsZRxGZi9kfgyzDNT42rMQOS01kOhl6iXR1lVr9RTa9uLE9GdvKC5T5TB7JbPl10&#10;strWbA2skwkUgyGSHJX3KRBNsEZDZtElaCcrdbTEpO3vA7wzxjD3mevfyzYidthiLzUbD2926ZLv&#10;vPIi77bRFvPJ0vmm4uNYY942l1OqDKybVP66XKyOJrkA9XrbwCh3ixKTW0F5SEqOw6cddhSFbdRz&#10;PLM4KXvMRzYWwDvMRymN58IuZrTuVx9M8Rk1+asV+NcDnocRY3fiJnPpWv7KfchCVraYY/IYPgea&#10;w/XAabWrQu9SfEGagawYEbYOUvy/WcmvIsfDDGeBQGm8dT1rUq8SUusmhahClumRnhe6ErrL3ieL&#10;ItLBf3JDHig88NeydzK1m5C3FeCtHTaTu6r9qSlc3W9QWmHUk5KWfP6Zn4plcxmQr5b9S/QfjbSh&#10;VfZdRjpQQdKeHA7TQ5KBgpKOoMMWqdxhFvNadyuPqMxOSV5p9aYrgc9CRFrt5BZHtxWBT1Dn5oyI&#10;sIPFipaWLq1pLa1hJ/Mah4Etqy/sTAiGfxT4O7ga2Su1VE5uPy+nG2Du10z1I6bhq9LIV7AInZxg&#10;ry7IOYU5nrEV29S1Mvjse5otyuXzRkvJvCAiemhd/nedZeEQldllZyK3z3c+nFdlSjXiYr0qyKiI&#10;KdyhNZQpXEz23ngEbztG/hedZpnMDij+EGzb855QugFRmYfZ82Z+4asInq+Yn5IuwgRMMAI8RXcu&#10;vka1xGRxjnFI1vNKhiDXakFtZ5dtWzYGZWMmDei3iyFyo7GLw+O1bQCzZnqLxdOzdover5KXrZXV&#10;Zq7kAjvYWQ9VILkiJax4jqLJ46/kMnlchKTqGTbuZnZFgzv359aqtaPLAhMvsQRSxKwWMSqDqYXO&#10;4jIYi7hLV2mMX0EnzdZlpttT0cvnrDzB1tx7T0BZEkLBKb+rNHwFsr9kbVzCKga1pFoxDr3aTTbC&#10;7HmLEMt2FzKXLc0pTDhniotPXq2tr1bkoHVsmVxFFshINT5u5eNNSxAGC3CdmwwRYIN3g4EvDb+R&#10;YFjUeTQC7cqmZRj63IW+z0ly4vnqiB2bPGINgCCfkl9R3xasp1Ess2rems5WrV0jJte9+MtKUpQR&#10;3NjGEIgMdyKYiO/ixazen8njardPXUjZs1iGv1TuY4wXLu4QwhScwrfqbRvx47z4IDETAxkTAogh&#10;ISjYhIZ7SMx2mJ7THgs3ofr5Cl5t1uj7KYdbL4Xk0zTW6cvl1kUqIULt1Wmx/E5fWr8hg01cnS1N&#10;dXWNsqPPk6jRQfzGsA8jKEmf3G6Ya2YiQCJgSiIxlZpWrlkos5W7MsgLVvjx3SgjIEJUGylwMQZg&#10;MG6SZPazkcRpvK5CgjFUE+aq15eDiUDGs6IrkmMIJb0+mISyTGYEZ9O+NW1ZKaGPpgxR7c1MGuuD&#10;WfGSHkBbiWxTG8dpmPFDO29L5ivjGarvWisnW+SSh7bjYc5glILUIFvLSLgU7LXJtYtZ2MbrPIez&#10;cTnGrxgWYS5phdne1WNcqrWxSxJVfMC56+gHS+UKI8Wbug79nO4orflF53R+TNQ2DCR6YWq6bKbt&#10;Z6l2gN4NA69fqsldpyIJ802at5BlssDrHRsXl5C75dHSQqxasKdZX8tPNag65NCKxQwQ9EeNIhMy&#10;W+JW3edvdYa18R2iOwwziP08YjeZnv8AFkMNklC+lkazKzwKN9oOPQwP2rUMgHIYMwanLBgEJjEw&#10;yxp2pkMtj12CnGZPEHvklhIyQdevVMbiHgPJTHJV0DKNwIeqK/HkrON1zfAmAqQzHtcKnPqRxhjM&#10;sa6oQtkQREwxFMxBskIjfwzMZrpP1NcBiOK5FtbFU+fZVZu27LNqBhlqx2iFyuokRELDbmpqWNp2&#10;Mhds4+FIqVAhlhslYRy6a5IefTDk0gHdhCBQoGMkVlqkc9hMji4s1MV0GW68rS6Vtu8wU35jDGGD&#10;JCElwj5/HceWnKmBw97KsVkrjnzTWLBrj5SBDreuCDq7l0z49PdcgZiw0i2jj8tj7eNuovZXnWup&#10;JDuJ3WGDIA/V0zgvQe0QceoOQSJFbzydL5pmLjWFB42l1OqDKybdOfNLlZFE1yWPV628Aod4sSk1&#10;tBfjT2Y07iL2TuNrWsZkYpJ6grVVKLVFj5gohcl5i6uGHGx8FKlnLogTm5Sm6ll8zfbZtV7K5VYR&#10;XqzNWkhoFETHYX2w/sbn9zw2vYWDkWFMS9LBg1tU0ZBi2DPYgMJkSGe0xMxPgMnovz2UqCxtijbx&#10;BMRlsZ9Hl2qF3XOeDZUt1Y3eZULJcCeXTmkrL1dQuWkjWm3qabVKjQFh/XDeNsRKO4R1vK1nWWCp&#10;YQtnTUEIw6mS+00/PZOxPDZuRchK3wnisJ8qrowuvDObICNyOZKfGYy2L01mMhjv6B9O1VqG5T+G&#10;OoqPoyP2TpuA1t479GQIm8F+r4qmcwHTPPUEeTZSe5VdV7HjNmwApcYQI3l2G8V+ZeqsSmnyaqVx&#10;1FYCjU13TpitoIq06mS6C1sMmNhNhC5BXrKS3W8ZCT7SPPunVuqAGlbrC8MZiJ6bngT1MrncuMAj&#10;UkoUZRXSBMZ65NspIBAtNVcDh72VYrIXmvmmsWDXjyy4X1/XBB1vX0z49PdcgRiw0i3GY/LULeNu&#10;ot5XqVbqSQ6IPIPYB9M9i4GJRIFMRzj1DuEiU/qmwGNs5ivkaiAupphDbNSzRUusPyEF1WregVSE&#10;pA5E1tg4H0Sep41fU1Ckn+xGUXZ4rsyYiGSW1SRvFJCShhHVgI3EZSLYHZO+dK2QLLGRXylNp7ei&#10;4hwpAR/srKrDqQ/8J8PzTlMKvp6g1qWcJlMZG99ZoAz+Zziqd1qwneeS4ZG0rif16+WncJj8QWTs&#10;eZuzSQKuqffguNvsVVMkc16auFStLG+XSvqHv40/jhoVD1TacWRZkAERt1sMlbKgrfISJsG/a2iv&#10;LYaAjjLERAFC5+MGqMlsWQmtgFIGBhPITAh2ISEoiRKJiYmN48LQ/IK1HQDpj5bPAVl4rGfX0sko&#10;03+oQekCtPtqXMQXQL1Ca1agx+V06+R3Y+AjLY0Z7bx1akDkJ33mRiMZMcRnc+W0Es8RqfC3OrPE&#10;FDfQqzJbDPHyjyVZE9iHcSVBRyjeO/iJid4nvEx7pj8MfUE17VoUEbkxxitYxHfcjOYGI/fnx/RH&#10;VuJk+PKEUGllbE+rht0cYFsxmT9PrgYjYiKYESKHJ0lp21df8oCr2cMKlSCjlAOijTa+zZTJcT6Z&#10;2se6QnYuifus18rnGJxtoIWzE4wBoY/pdt1EC97FgDKOR+csWJneQ36UCsfjxLsBj6lCyoYx+oOi&#10;AeZsZqkMQ61efEdV521sXdR1SLy9e2uurgtcAPgNWlhaM6jXW8oGWlX1yKuMhyj+t+Y6JFW83w83&#10;5SZqdby3yX9V3f8Ahdj/ALY/qA/th/6/Gmvykv8AQP70ZzAVyWFq5XWdMmzsvzlOwm7WEy+4Bra4&#10;pNm08AYRcS24zbYqmIvJfk8nisiogho7dRPKY4uUSyIXpaouLAn+uKZ3LCeVpYfHWOPnwp9Rrrog&#10;a2rSb37klItXBkKIWTfsbWErmB2tX5YPKFlqHksbRcmRs+RY2tb8+ZyUdJdmUhCUyvkxYw+SEJCD&#10;+82cwHNazyePfXQ1sTKlWdudVrIGJLgqyCjLjElsPp9W3iy0aik5OpFrFZGhfWR17VaXB1Qg1mBE&#10;uXVlWKtuq3gcqWYk6uZra/CBUx2GqXRNOQOnDXWbVVgkBVOrZMxShgl8vKlQ9nGBFy1E1TD1xlFz&#10;UrWMcdXCVmr+XtrtsWTMp3mOhW6aJTUiRllwLBWY6VWK53f6v1Np+pZxx01HV9ny/GrJtFFmim2B&#10;IYJL6zNrUQwrkWg5pjgARzElalupN2KwVk7r7lmCIbeZ4yyqlbGAcPtIc1WRsTBckRCDYQHYr9T+&#10;r8xp1jeh7SrQCnyPKE2kNXaqNIfeQBaQomDEwRBBQMxM7+LqlV8hhTspiLIOrKv4xw7/ACdoC2s4&#10;5rV8DFdlZEQD1VSXEmBNRt5d+yPKK0ZCzUbUweJTw5tKOmkayeQq5mKRmxabCx+UYS48YvT9NjHV&#10;8ZWhAudAQxpSZNa04WIhEsawz2iO2+0kU7lP3gyGJq/0xQQZLFRPCIbfpizhWKWGpYecSx1OGmwA&#10;Qbxee4LISvYdAXsSB2Vk+pfx4W6o2dojqVSct1eJsgSxNtQ+NkIRPI+CphV/NDfGuzhFzPZCmypR&#10;q49TuR1sdtXCu54w8/K0a8bS1nUsElPWshQxdXl5bG0qtCvz4c+hTQFdXLpgsOXTWO/BYBv80Bjt&#10;/VW3/V7/ABGlL9zUedCvcY+tjn1bbrrj5u6VhipR59vpafRGxzhAF01CsAERXj7crPK3rB5DKEr1&#10;AD2AC11QZymGBWSsQ5jxA2S0xH1bz+v5u/qjGvpDYsknDn9mx7cRW3VQ8lcEBU6DQMPcOy7APa3z&#10;SEP5qHxkFYxqKFTG1+pYyV0WzV8yydqtEeiJMJ7/AFtniMilCjNnrJCnMbncM0ceBiEZenMXMWfU&#10;niufMq+wdQvSC7i6zpLaOn6h3+MfZ2cy+P4dh8lkrtXjt+16Dg290e78HjqK1xqkp48NrObyFxe2&#10;8T2Tce9UF6Y2OA5xG8ROxFE7fq0zP9xiYn+/Cd/DJZrjV09QiIxjUWXBXqneYFQWxUAfgAAEBj0i&#10;MRER45ZDIXr5b8uVy2+0W/fvu9hzv3nv+OfqEWTphgMa3vNzMw1DOlK1sBqaUB5h8Ohmy9uAc1nD&#10;mJ9EnkdOZQfrii35N4iQpu1Geurdr7+9VhUwW28ypnUQyeqo4jxmbIUG/qNyFbjYvPLpJ9sUz+tf&#10;Z4luVo+ky0m5KQhIR0vMWQcqtXf/AFZ9oukP8XMR/qnj7RdIf4t4f/U/H2i6Q/xbw/8Aqfj7RdIf&#10;4t4f/U/H2i6Q/wAXMR/qnhVmnp7DVbKCg02EY2opyjj3EDQVBiX44nf70gWdweNyjFBK1OtVlm9Y&#10;F3kF2NocA799hOI37+FWMXpjFpsI7psuUV2yov267F47LgZ+BgnBxG8QW07eNo7RHaIj3RH3oAM7&#10;hsdlYVv0iu1VOYnf39FxD1Vb/T0zHf6fC7FDSuLB6jlimvWd01nO88gK8yxIyPKent9j9PT48R2i&#10;IiIiI2iI7RER7oiPoiPvB7QzWnaF69JLI7ZQ1L3dEFrVD2V2JKwALUC4W6WBwHhx4zMeF0MTQqY6&#10;mv5lemhaFb8RDnIriObCER5tPkw9tzKZ/dm3FZ3HVcpj3dzrW1wYwUb8WrLsxDw3npvSS3LmdwMZ&#10;8He0DeWSiZJFg8s8gNITxiBo5GRZDoEuU8L0qKFf7acyIFlHTuN2Z0Y69+70oSzJ5JohFq+0OTOH&#10;U4AtKpa6a9RVet1WQmDmYmImJjaYnvExPviY+mJ8awnGVatOmnNWKS0UkLrV4Zj4GjZYClAC97Fm&#10;u6w0xH5ZrTdMlLJKfGQLTWHsZeMXFcr0ViRBpi3Lor/JtatjZZNd20JFkxCykoiO/iYv6T1JU2mY&#10;3sYTJLCeM7TIsKtAGP4DApGY7xMx4kSiRIZkSEo2kZjtMTE94mJ7TE/F0adaxbdty6VZLHs4xtG/&#10;BQkW28xG+30x+HwplPR2fat2/A5x7lB2KR+UJ0LhPeN46shuOxxuBCU2MLnaR4/J1YST6rDUyQGw&#10;hdlM9RDGpODS0C9DC4zMgWzBIY8ZuhaqVnWW4Ub9Cw5CWNrNx9xSmDWacSxLGqyEkXS25AieU+kY&#10;nxXt4kUr1TiO1A2lCVXqTmj5nH2XfcQHqtU2HBQt4sT8mFxzgr5LWJq1HlRgT9nRE+wazN57EpgA&#10;3KbRx/ZYLrF6uVM/TMLQha0pSsFJSoBWpSljALWtYRAgsBiBABiBEYiIjb/0Du3v+jxkMg7Czn1W&#10;LFi4y/gD8/DWPaxzZih6cqJblyKCpkPfiDWzEz4KvcrWKjw+eiyliHD9HqW0ROO8THePo8IyLl8L&#10;mp7bssfKI5xSH60xwdves0JK8r3ztenfb5o+NYB+Gzj3fnOGxtj/AOm/FrO1/uOPxCN/+E2brP8A&#10;6l/5vi09q5C9gupZhMgURP7Jq87VAi+iTdXO2vftPCmEd4jtFfDYnI5VxFxhePpWLZb9vf0Fnx23&#10;iZktoGJ3mYjxR1Rm6K8Jjq9a6ple09Dr1wLdVigCK1awRVoBsgwit8WDKhiKxwfUD/0E+hl8Vjso&#10;nYh6eQpV7gcSjYogbC2RG8TO+3hVeupVeuhYKQhKxUlKljArUpYQILWAxAgAxAiMRERt8XtOW3Is&#10;ZHD497xFielBpKzQHpjNeSiOjTVvyMvXymNomBj7Lb/5af8AQeM/k6p2js5PJ16djrsWQQnGVIdX&#10;6QglciUnlbPVkpPlEK2geE8vHk8rj6WTqdRTvLX6qbdfqoOGJZ0Xga+azjkBcd4n3eBr061epXD5&#10;iKyVoSP9qtQiEf3I+8X/xAAwEAEBAAICAQIFBAICAwEBAQEBEQAhEDFBIFEwUGFw8UBxgZFg8KGx&#10;gMHh0aCQsP/aAAgBAQABPyH4h0HPg6gUAiIxNmNB61150uttwYZy4AoFENiaTr1IEweDm4e83efD&#10;8rLjDhJoHaEcL9sDPnSq0+/o629ZSbElt1Pe+2RoZsagRk4GEbzshgZGdAIviUqcnMPMeQHuWkQY&#10;23koKZ2heUP3UTnhOv8AiCI+k4kZ/fzHyCrXZN3GisOlwCQhhLvTbDbySKg/ddyZcjU8cRnUi4xA&#10;T2PYDT9IcJz0NeE2RB3kTA9h6Ac1aTG+DibbgTQP18I4cnaT+21s3P8APhK6nnrmnKnVeMUcvhM6&#10;vqy/6/8AeH/nkPfJz9gNcbVmuNGFf3KFLM8bH3fFkd4OTOJ4cYdwaorpoCFThtbha7y8ljH8qceM&#10;Hdf8rgew08sv4FM2fTORnCJq8jYY6UyqP2mnv2mXIkPQh3I986D2fZdI84ZxbBdCkoptYrADkNLa&#10;XQ5xMLSmz+fw/JgtoXh/bMXnd9h4SlimLKXPfYU0sLWGCLmAkal47GQMxdEfqD+Ibhw37InheJy+&#10;Bw/oA1MtFFMI32hdsDiP83wwKKizhXwFEN/ogWclwiNxVNKzMhJJpZT2YbQh8nzQZgfoQmrKQQAB&#10;gIAZIWvDO7uy0p4Vub4tRsxCmEPEv0uXpxQHnY7sNdmz6n7gALygNy5D4bs0eSlIPIjeoT+7xJtH&#10;+QkAIXVLvGHthQuopBO/4pioU3KQHUw0RhzZdoZLZJAK5DBKmkAxAUAFToA2q+wYU9q2fmJdOKdH&#10;bFfkjXJnIO4bJgMLiMz6WdECFZ6e68KrrNdqmEbeu7XjhKxLwS44AFdjk6OZP1bDUKaJyyMDrdUT&#10;nNiTE4bYwaepopOe4CjTLGaIwmdDMRSF6hlt9SSGWEFQB9pGADg0f44cv0ZgYFISpb8hEAjmyCQD&#10;gms3ZoAaCP4hSVwsoEUeCbplx2Lq7gZhJ+J/E9KusN08LxC8Y2gyyQ5U9mtldIe0FkFEHBA8pKDv&#10;8GnZQ6RgxqVh6LZWelYaG2uLqqPTLhoo+2Vf46SQbNHVUJOJHIiPwAelKYZCAY7I4aBD/wDtCH8h&#10;lAnrYmcAmyfuQjlNO3zSSapn0BWNqUz0wMS9mbjDy1FElTlREVHyW9SIazK8U7p4tpyruvkrql9I&#10;WtDIhdDhLhNRlg9BrQoDiY0xcifzNLprWinaVgO1IOknDHug5KtAVABtWG+Ov42zlbo2N5sJ6D7B&#10;P7f+jh59cde4OE4ZSJrmEoC7iApLC+sWVney+irCwvHO7ccAKohQ1ewbs8OSUsmSZKNZG21KHj16&#10;D8O5q63IDOe+hTl9/wAFCHDWeBwTYZhwa0130w3Wxh2Iy9OQUH0WcQazBNjHiu6+aTm1tQHsMiYV&#10;sJAZyHRkcr3VAKqtYDfpNIRtkGfcznCHPyWddU23qRMi2NpwOmTkE9slyDWfQ9tcZKQXeJ5OM4vh&#10;RrADZ8Fm6m2J3EXgDpUT5nC0LtiBghxFWCTpj0EK1PDYncxEIEkTjSD3Uy5JGZwwfH+g27tPTFQc&#10;iJmB54zWU7NOWw+EHbWi2oDctfr9HUkugbsDugnXdoxazAS12ISEUl2jhBl3Ihj2hhQdivlUpQ8n&#10;2gSgQnJbaVSVdwZYyNP9E0tPKndjZaJnfFRule9Dkv1j7oijo7byc5ROJrwbIBRtjjeqC/RDh35Y&#10;SjBn2EYwtHYaTkaFFO9D1SXDQRfmpnbsVijSmeoOQDpNtrt8Fu6oCmB7p3oSs6WQyVWTINWGsAzJ&#10;mx6WVbCbo0SJ42+Y60DM0UQpaJpVhEpRz1Pc7Mt0qQZV4CaVPuy6PeRN2AfHaT8FU3Y1Az/neh4I&#10;Pv8Awv8AIqfPajDSBZaHnNIz1kjksXtIhwq63XcpeCaHVTwC6MFGkcw3TYgJkgoxAySiXeqJ9HHv&#10;VpXmpjxCIDHUzu0a7uEhhI4BkIaNAAIGA0EwCWxNPok4Ss2mv0JH8V/vDrEmpM0DSAJB2ZCHAnBZ&#10;QCs7jF+RuIP7E4MwFLkmgkWi/ESgCNtnD6D3/RtIeuowPFYEl/c74TpiBRZw0juZCR/pj9HzmvjT&#10;DEB6dLjNdyipQbj0XYuIt8VddkLnByMo9UVMN6K0GAAn8YDgtRInQg01tpJYPYjSByMPAiDxMoxd&#10;wT8FJf8ABGCCyHtqEF0JgeVkQSykRU8xg/61f/4Kdp0TTrEWF2j7s5iJAgGJkA3IgjZBjuZPA3lx&#10;EfALDkJLMiSpHcGMu+LDm8OzReSLP2aRyVPVaRtKxBIXiw0kwTchzgBOAqos9Itn33oD9DyYtMGE&#10;4C4/CG+27jpEouaT8AruUfAsPxXYSuoVBEkEz5egvPgd8NhEo+pdWO3Pa6I+hrMMC/t6/f8A4AZq&#10;1fY2QWawcFGg8Bm7pSTitS0dgLLIDxSkYrt6+nIT2TSZcabKO05Myn9HdP2H7/gA1WV6BoGtWUG0&#10;e7QuGc1o/aAq14BUrjpsG+fuuZgvamFH8PybAG71qHTielvLzDUBzV6jty0ayUMvYo5ONZ4pqxvD&#10;e72bxNzoxfKIa4enUnhbz7BW/Vq1bfBwsCQL2AP6OF4zHF5CdjXhSajxPi7y6hVgxCUWTzt+ANyo&#10;p6UhKEu0yHc3Y3wEzx16JmtADXnZS6I9HpRaApggBoDD6EOKnGpbghUKNLyglEuFPSsJDeSjHMPq&#10;JBtuPOksNGahlgvIZVn0pYiCJRZ9Qi6w/wCt9+RrVwi58gLU/uYgpYvDVB/AAfF5QCCiIjMh6iao&#10;CI/jMpjJTlLQVJ3om6g/SIHpYA2v6YGScZTl1OALD4MDAePCUCzUBIpc2YxZnYPGRMIIKqk9x1Ol&#10;glli4iyhEdljyoFcZmpCyFFWCORzCSYATjbgKJNo4ha2F728BgeHG/rZMJjPLpKbiR+jWTAuqBSs&#10;M2g24cY/yPKSWYNHJOgMInExOkUI0sIFDh0Ah30/137xQzeNpPcr2jFqyIdiZEswbXV47c3F5UDN&#10;ascTk2jdKARHfDMthktnc0tCLrXZyN790FVwzeT+DvIT8GGZIl7YfFye/frhHTk7RvCpCs+faXkP&#10;35NduYUwnYp4W9gO9WqIHXXY0mxXdeljCmgu5N/hoSiCeU1kgS0P1AtgyVnoq2PIg7Q4XIxYSj0P&#10;YB/b/wBLhkPG9LgKFEVuLcZPODWMSe6vR4SoPmKHlJT0uHKuX/zwgMZ0q0jAHL5Byjmu3YuMnHXL&#10;v2VldgsERPaUc4e/zowDHHY0IoJ+znaH+QUAcIUawT1VEzBD3fndilpNWZ4W6OSGGUgUWP7PMY85&#10;NFiJz/BtmuLGBKXRviYZl/t2AUnY6JYe0JeH7mg7PbCZJvBFYoZlPOt8q4oxgkgUkcXIP4gbW19q&#10;BLPhJKj9dQQPXRjw6e96o+ENcOElS8q2ubaDajJEQBSu9CHwqFL9k/GRViI6ugYZz4EoFANEYmzh&#10;mkJmjQOao8RsAKw/JkZpvl74s/yVzsxBFBPG7xVI8491DxpfNJMPpDKlM5bYk9W22R+rXLly5fCz&#10;FEgnZcaXUPSXLly4uNFHBaMIEnsZ1BuakSkSAkaU2zoMVxTWyvJPwzZQm8ntjf4jrxQcoKrpROwr&#10;V371fIvWUiYFzoK8JFUiE40AFcYAujZbpgSFN3NsuIKScGKHdYwIHbyLQE6M4TNtv+3ZJZtOXw2P&#10;RxX8DaRSnINOwOVIIx7pdRWpwfdVInsh/wDSrgD93AopaqCzuFIXKTx489sSDpgDQIwKkaC15DA4&#10;RG2Ngtxa+OQxXUfg1cO/oJjmZ1igIzXm/nb0BU9MOb2tPR6nojDWrQHvU1yS6CTbiyumDcRqNzoL&#10;LA59Q1QOHs3TazYTaa8ooaNw5zTkv0EPWh/7caA+zhBunytAgU8kkChysiEsNTiZNWWqAXl6t6w1&#10;U1VukuMBpjdqELvjdXk8CSKAB00wWC2u+wchjyJ8eGGrYMFSzJpXJSZkYfGxwBxMfbx/kjf12S5z&#10;uXJeb2wx7Kwa3Ae+fAYRKnwp5bND8LRDfLRZnGRQfYyQX9koCIOHJrdw4RtOdtx+vCYCYqMWlyBV&#10;z+fliVjJs0AMsSlJp23vMQMbSFpQH+jM76jMD/W+/oGoFEImgs2G+SYNsm+EphDGlphrppJYqJLP&#10;4UCQXb1/3sW6hR+n+vWgkgiCLoda6uAePg0Got61ymW+nj8uNIyWNy8V3gaAPQju/cc0raEUsQoC&#10;oIJVFwtzG/sNJHBxXqglca72ijcpnDRN9ir2YZBeftO06xhf6E6rn0UP+Mx6YoRsdKzQXQB3vt+k&#10;L1SWBQbaZT2CMN2c1DlWy7uQ9RXftl6V52AMxwpStIxjF7QE2z5hsF/F9aT8KFFm4cQYC4dG/QZk&#10;D559UoGRRhWQRpVXTH47CJnaQDqDKQwQR/HYXDjRie3iUKgU4D/scAxAK1AI3ZkXv1POKCjRNjwo&#10;26MDjdKA2Vgc1bBawNxvoskD6EFivYJ/RxGHo/FWHADbqBODB1JIGi08V0El4fAr2OzDo6aGvJqp&#10;wDzBKOBAImCcW58SykcQoNfkg1lM8Ci/RJ6ux/4X+RUBUG40owfPHwyLZcjvh4PBPLKjoEZMmxt/&#10;cRovIuMf19SXF5lzEojtDpQzLdYUdu2I4eWzlBeMjfzSnwObROY7h4CbQZgCaUzeJCLLbhIq8CBH&#10;tQGpPajWa/aMZsQNWgAijaGjsz/laIH4ZO0FGBqVAmSEeqASvTma4FDnUuZt0gWaPaetOGR8ZSU3&#10;GemfJUOImsPl7OO6jJUAZ87S5FJsJISaHYusGUcvRoPoI/j4pED1yIjg47pZKsW8dnUBpRHBZFLE&#10;BsCkwyBttoMsfWvWD0Tm0tiRkiMFozhubsJQpGoiUsynAJ+pIilEnZCoi3u7ASBqQ83DIk3HM65o&#10;qaBjirIyNGSEos5c/cDyB7QTQJJ88gCG+hm2n0ipNT6WZIT3MO7uGwwZoA6GEL1QXGYiVCIjKdkT&#10;FUnetQTvPAXQFkFRYUOWYClvSv2LlsmltQNZpqXe2wubNvzJyOCGnLJAyTAfSnZ9ArIV7SdFe5aB&#10;sKGyMmJNP1uO3FwMwllrr+KiWKAmZiEO+l6f/wD82TISpGQjxX+e3FVwn0B8XJYSWxdlxSy6EoWr&#10;FPUII4ahnM3O6Ui2oXGE+83D03lRKoaA7HO5cxnaG1DxaTok6UUn0Jjwfk1KB+/rhwpS5pz5rLIz&#10;vcZTCGBfwrh8sIGnFO754mJDqoaG00btyGSTGksnrhtFX6Bzz+UwUGuVoFcV2Zpte+phTYRoG5E2&#10;xshKMERXyByXMILDe/2aow336cdkyDBHdEfSNVPXkjo6DzNKK39esdyEuTy0kk0qXhidJwETPWTM&#10;mfT02SAdDL7vOdr3QnQKvr/1vvyNOh1dda39Nw39WY5hLAFj0Z2iaRgN44EzoB0NNYTIPj8dX0ZE&#10;XVzAnFvMwH21JrhT9EjRWO8b5RF/ycFPCjjmkh/IgPDhG9fqpP2Nn9Odzrex9OkARi6GUUZuzdyT&#10;Fm4drvgmXaxoLTH/AI8aECFa7YVjchregxwtlHZBoRY+BULlyuDWGLe1SGmY6Mw5JnnIJ4zgVnDL&#10;t0DyRGlgS2NaDhEBdJaFGziNjuvvFNdASkLbPFECUBK3g7IIPBHtSBbnYxmtDNs2AcnQu/qm1jC9&#10;56NYwRuq3u9cIXCzDEEtCAoMkWoYZHwzJX4tnYLCqqCrsy4n1C4zPURv3GMQcmPEaBxdIGELOHbO&#10;9MQxml7Cbgf04g2DZpMwjSi5hMC4Dnkqd9Z6OjqE9qjzfXLSUJU7fyCek/W9eqHSWhJHPLaHoeFN&#10;kqqxvLfjE4O9G/6KpdhmjAV2pXPcGucyJ1xXEeJ5ezJZTliIvuO2PRIUbB1SnRXSmfGGWcaV7jiw&#10;P3+6SZVPxjLh0FS4yrEze8RKvej7kR3+RTYbTyzhb0x1j0C7T0MHWHGfMCQVVwdNCEWVhqmYUYxK&#10;GihuTpNzrwNbng+r1UoSds8j3MFWkL+uzYS8YQkCmbV3ElRrTjULr+EDKLZ8zrwB6XYsQ48hPxbo&#10;wCTA2qg70p+yrn+pe5f/AJi8u6HYAV3ABqYDTIPno/b/AJZlJ/sFY2GI7fAxntpcssq3BCU5bAJB&#10;c+qJXd4Ps2sBGtwOCpv0EphKJC7nRY29Twi6YpB8chIWTistVxdidnSnOkk73PpGWV9X8lDPVyyV&#10;xn6egNzQEvEBmjs7mQLGQZy7i/0pCoXeZsuILgMZmtG2AR4xDKt2oLc7yAkh5E90DOD+yDV9wLgK&#10;7FrcICGmTraqwGmJG/CNfwKzsH4/VfKA8AixT/cao8j0YRHf0wu//K/acoZ/Bw3YHHb6znQ6MT0a&#10;wRarYGPUp0QxivnssL4K0LKJMqUVMLW3E1+l1gyyMl2GikHe4AQJgIAoIg6RNI6TBiE10IbG630f&#10;pzjZ5io5Kl0ToYLLh9QzbvUOWW3MnHkaZYHrNrnfJuBhHgxTcqoWlLzAMaicqRUKzq0maO8MzGrT&#10;ma67f91xtqlYJXM5cd7Agx4HA6sWfYnleGpCRUTYdaFv4gbxYXOIGBSuRYJliYclERit7hAghT4Y&#10;UE25nAX+dLqwQDqMiqQ7UkJmEyZ370Y7EVBjjBlpskRrkLKF3pFlK2HaOE2WbndBlhIIx8UHAL4s&#10;n8ObcrvBF8xnK/l10uj/ACchfsxYtS777tv7sReKFJR0JISl2xkzoiNUVPSMMRcJUtmEt392tkWx&#10;+D9GLMZ1zo2uC/Pq0ve24QdAuKForYGzsnd29MMrY9COyqTGP0AS9wfwgn/b1/6339A13GPUNVkg&#10;Sxl/XGVDWRQgXRDY/De9cnG69OztspadKGYehv1CBOyBIdswBRBEY4Al1qItCIeCAA4rVdvdjB0a&#10;RjpMLgqQ29l4HqTU8GCUPnASACmDfobGzK3CETRAqEQq8BCImBsEybkDEvpgakniAZgQxQez0AP+&#10;ARR5XICBRJgCXWoi0Ih4IADlp1EHdWVA+ZAyBAFK0F7MmtZ38MDilHx4hgsBQwAzhgBAIAIBoNHo&#10;WZJCs1kkkRSscdBwLIZKIXJz5Vnqh1mmmliAEvxlIAJQABgAf5YJC/pVRbnjEZjfyTEqXIFSURPD&#10;cFjhWyGFcbRdUHWdE7hsTLfEImAkY0mEcuy7Lh+Ds/7MiMUyTAH/ADCIPA4AAABMfh7P2lkBikJM&#10;Br3SHhI7QAHg+P1QqkDDiMBljUTO3jvawI+Vhawuo14gFR4+Xc4oJUxXsE+wynICpC1MicXDouKV&#10;y8SxBXT4Cr8J08m5u0mRp2hwf9tXiWHIbEl5Jap5fXE0eq0G7X0YnZol2RWV58YT8lS+OkqpH1p4&#10;s0jUwBqCSPJ9HW0zqNWDII4rolgWDS3YfW/plowvHiTZLE7+TlIYDqty1aZ1Va77Gvo41n6m1OJ0&#10;f2QksT1kNsWTQJU4b/kRO9t1OYm0PJYESBD3RR3Edjo4g/6xhwW2vgkwUwbVLAW66IjhMm7jIlDt&#10;OaF4VH4fGGkBv18bcNsNFXKhUaDNY/cGKLN9mwCqMOHHkz1rQAxQJMlVtpLJTxtdkxJPxBHkLmIt&#10;V/8ADD/cv/efmDPzBn5gz8wZ+YM/MGfmDPzBn5gz8wZ+YM/MGfmDPzBn5gz8wZ+YM/MGfmDPzBn5&#10;gz8wZ+YM/MGfmDPzBn5gz8wZ+YM/MGfmDPzBn5gz8wZ+YM/MGfmDPzBn5gz8wZ+YM/MGfmDPzBn5&#10;gz8wZ+YM/MGfmDPzBn5gz8wZ+YM/MGfmDPzBn5gz8wZ+YM/MGfmDPzBn5gz8wZ+YM/MGfmDPzBn5&#10;gz8wZ+YM/MGfmDPzBn5gz8wZ+YM/MGfmDPzBn5gz8wZ+YM/MGfmDPzBn5gz8wZ+YM/MGfmDPzBn5&#10;gz8wZ+YM/MGfmDPzBn5gz8wZ+YM/MGfmDPzBn5gz8wZ+YM/MGfmDPzBn5gz8wZ+YM/MGfmDPzBn5&#10;gz8wZ+YM/MGfmDPzBn5gz8wZ+YM/MGfmDPzBn5gz8wZ+YM/MGfmDPzBn5gz8wZ+YM/MGfmDPzBn5&#10;gz8wZ+YM/MGfmDPzBn5gz8wZ+YM/MGfmDPzBn5gz8wZ+YM/MGfmDPzBn5gz8wZ+YM/MGfmDPzBn5&#10;gz8wZ+YM/MGfmDPzBn5gz8wZ+YM/MGfmDPzBn5gz8wZ+YM/MGfmDPzBn5gz8wZ+YM/MGfmDPzBn5&#10;gz8wZ+YM/MGfmDPzBn5gz8wZ+YM/MGfmDPzBn5gz8wZ+YM/MGfmDPzBn5gz8wZ+YM/MGfmDPzBn5&#10;gz8wZ+YM/MGfmDPzBn5gz8wZ+YM/MGfmDPzBn5gz8wZ+YM/MGfmDPzBn5gz8wZ+YM/MGfmDPzBn5&#10;gz8wZ+YM/MGfmDPzBn5gz8wZ+YM/MGfmDPzBn5gz8wZ+YM/MGfmDPzBn5gz8wZ+YM/MGfmDPzBn5&#10;gz8wZ+YM/MGfmDPzBn5gz8wZ+YM/MGfmDPzBn5gz8wZ+YM/MGfmDPzBiHZ/uP/30sQABUEANqugO&#10;3BhYGkKbpgsPb7DmDBgwYMGDBgwYMGDBgwYMGDBgwYMGDBgwYMGDBgwYMGDBgwYMGDBgwYMGDBgw&#10;YMGDBgwYMGDBgwYMGDBgwYMGDBgwYMGDBgwYMGDBgwYMGDBgwYMGDBgwYMGDBgwYMGDBgwYMGDBg&#10;wYMGDBgwYMGDBgwYMGDH2GMGDBgwYMGDBgwYMGDBgwYMGDBgwYMGDBgwYMGDBgwYMGDBgwYMGDBg&#10;wYMGDBgwYMGDBgwYMGDBgwYMGDBgwYMGDBgwYMGDBgwYMGDBgwYMGDBgwYMGDBgwYMGDBgwYMGDB&#10;gwYMGDBgwYMGDBgwYMGDBgwYMGPhGDBgwYMGDBgx9X1H/wAJvN7/AP8AM9GwxsMbDGwxsMbD3bF/&#10;o20HrQ9UBeR5WVUaEGBhFhoDv1s9D6C961I8x6yAa2e9h2QJDtmAIgojTOoA5ttr+NkAN4Y/ecl6&#10;827BPP8ACC6Ag7LLEMCWYUgConebOxQGW145CWxd8SF6gHoG6ULJjYa8mZkCEdUxnEUS1KqGYyOi&#10;OcqoDAjpE37AIpjT9OUeOYhyHXM1onUYyWLSywwShjvFEN7zb6QnDKLxSaUGPRyjUNwJFq/DpuVu&#10;LClXwFDmcMZ48ihZBKI630s0Jn05iCK/EseibiudxTEPWGDsPJDO+22h3KX0STzJWxeraNXCByzo&#10;EaIxrLj0Nnyk+7+KJzjJgHBHU6nNH02tPZXsHDPVLEpmSfncfWHPW+9DSADLynoqeewTAAgAQoHY&#10;iaRNid5R632fyMf6dP19AjsR2mm7SH7iInhEcC3cQnpeYAdoMeNY6JtmTiM5bA314Kq2ARjpE7Pu&#10;TGwv2BmcYQ2rAFUDN2F6eDFNE6CcjvEc9726OnGjr++CVlGIitjI2NtKNus2SOePB6jimYDjOdF5&#10;QgydgDV89Cneyepcj8D1GvT5YKXcat6YWSQjieKj3q27ZiQePuRss6bwbiZaOWrcrwXqc/u+6JV3&#10;t6wkqrF6LylmZm45vhCmHuyMjw6pAMuqMMAgHh8JVoRO0wQsX0MMbheDfEO2u8eLNvwBqTRwwnTi&#10;iLOG7bdoOBRuJnvw6WTROLGdGH5fGJUTjFUlnQWPUMNuLRyGzhdF+V7jT8WtMDbnLeU1z4F6BFL8&#10;8DB+YLJ0MSwABxYAiD+Pw6XaSJEa5Kf1d9dALAxuDayc+4992b2aBS7rZ9xTXbO9Jyp5MhD5QZxK&#10;52YhDEiPhD4l3JJhkxcNmAzCKDJudq0leMalv2XpJwOmUMVGd7RH+CY3mXg23QabXGNSG8hK1VUp&#10;3FEMY4wOnPYkoaF0INExu4SngdFf0L0s5Jh8uzNAu5DwpPfBxjRuNOAFOFVCX1GFPWQjSY4ax7cR&#10;kd1B18dDYG5pKZaTRNsyRQiTC+e9b+T1sPcGJRc/iQHqy6EWnLZ0+wLPceUrjdvlEv8APd0Kwlhb&#10;X+Owmcr+ZrZ4NH3P6mN1IxBFZShtkxVPLgCo4FaC42iHjvjt7LL1JEK6lopgk21+ph3zo+dhjSDQ&#10;FSVCdiOW6ZQ8RZTAq2ShyvlCCU40iY+3OevCIyE+YeNhqftpJqiRfV+5MbCf4CDz0ASvbxEaVol8&#10;pl5TwlpwiKFmkdWUycytNfXsFNdMPWv2KE/8HCNllAQ0iDR64HHzuJ0YfLPyvcngAYZfm9xlYjId&#10;IgyBSnjagFsTj92wmzDvL3z6vdWLvc8wRUam6qiZR8GjDvMyK7LUS0sRj3N79ju2wFAjv9+ccB/T&#10;VIp7vYj2GQMZKM9K2M/HDX+zFWbb1O4PejZCtU3xcFVoFojYTWCrM4F+nNuxwjixJWTQMTKmsyAc&#10;fIWDW4SQiQ3+AyjXUzQAQR6UfIFRnAm7SwXLgV6+ROCVE+BJM7DWzr6ZqwZgwVThg+odx1u0CFVN&#10;ax3tJZZ15X8gr6c8xxNcKZEYzgaEtd2ETkX4sXytFJ/VhKnei2r5n/EdRasO4foGx1Eejuc1rSYl&#10;9zSJ066UcSrvWoVkis6KtzJTdtyuBvOHj2Bpyar9+f7nLf5BtQAM2UgDZX3pc2lDcsts4CXuPkqu&#10;eLeKrlJctvbcoayUBLofZcJNZw1rczDpmY3MFvaATbpWH4UyFY5d7sq+QLuLXuNdduedwJr4wpG0&#10;FsJ28PKYscRkxC40khYSpc4DfIMrfguUfMcH83b0cARdykcO1s3fQ3SOU4QKYA7gHuT2dh0DXOLN&#10;jL8H0YteJwAN4xeyVNk25uALu4Lpx2105jHJEjZjdxeKlqDskZn5QvUurSlyQbagRGMkLZbAq5A+&#10;ogsFBG6oq0dTvRVDkT3kSkdFom4WI2Ht8CRsZgbcMfjRLviK1c6PShgoDIlAAQA0pL9yY2ECVLFX&#10;Ni2BX8QdVZ1hqdMStDTEwhkWZlAYZRLEmVEN2/BdQiBeFW1c2igG42ZZQb1Fa0clq3Kwmg71DL5W&#10;GTwAJHxgrzRDxqjfBXy44JtUQlPiXeBAfQJgKAOboaz4OZLQ2EYtp8WnIuGBVAYJiqhB5HGKxPUb&#10;FKS1YernxO5uC2s5iAvoMqzLUTTumEpmJL4UXyqOxaW7e12nxpHP6DKLP8t86UAgQn1g8oZyqFJW&#10;s0MVFJvjxdV2x1bxyLI1wPJMKpav1jntm3nGGboQPo0M069EvCoRESZ5yZmcF/FEvs4GnIstW81l&#10;Qx+Cm4svkVeCYSDk8vpUatizMEYA0VIWSZhM0ewSaszhE7TEfmDBXFYQBWvHppzvVOHcfQH4nquj&#10;FBu3F6HiqGCeihkoI3Mc5Hd90XUPTpG1HkZcEOfG3Q4cSlRzcQXsj+F9/JSlpT4jL9JP3TKeXiPD&#10;drxjUk4/m9onX+pAvjAgANQLny/vdWssail7mF9tK3iPiILiyQDY1c5CkTq+1a/PASfuigaxmAzL&#10;uOm3CdqeGF47DQ9IYHeYc4jlpyPGHd62MLN1HD7AY6U7J4gfNhkEOgCQ6OVHmOXKS0wWTmtp8VSt&#10;1A1BwZpiQESk20lc46Ghsa3l2JwuMbIxQv0K7H2M4oi5EA4ibjBq/UcqFkiFW6XMnWxv3Eow7YYZ&#10;nSZ2NDUFJ26xVVf/AAMZ2r7BsGF9V4kmZqalwb0NGyTAyhgCuOQVHK9ot+gt36q6qjYbnBHOInac&#10;MqhWKWe99m3/AKa/41/j7kxsKJFTqHWl/Aw8MxlpBbg2G5INp8AinPxlqMYXym1eRSDXlonANxwP&#10;WCE04QqnoOPB0QoBREiacdNg+k6QiyZBH4nCpYrSEI+8B+lGkQ5UqiPxHJd1PYivkSYuecOCDZCi&#10;F3JAyLRAAfHIuPnQrShOxJ2p+RDKvYdABVa+dumVel6IkQ63yFfw1Xheh0Naa54PenfBz0UjxwEa&#10;Ie7j6IYlEsyDaEqU18BxKhgi61lwUUcOYJ3Vnq4RkQsz0em4ApIp0W4LBYwwoRbgwE74tETiESox&#10;CQAA8/ipR464/YMO6Vo8HDW6/BYFUEAVwHW/MyeUl/rQJ60QmT2oKGBwq4xA+T3A1Ccw90+Brt05&#10;rkYBst3RGSFBTdFRz0qHU1PmBX0wQU2QSGQO4K4Nax563OREg9uEDkg3xMCZ5DiRQXfV4CHQvgIS&#10;kEsw974aI+3lz0obwJ2B4dwSCArSDxiIGXxtPBjRI9ktmJzGz6Iq6qtIxqOC2HErNRyAHmkpTVht&#10;0MmYjAdlQCSYmWYkZIrRNbeLcPFp2hT0hLHNalyuSad3LOmBADA1jAKwoezZoCLOjC+AD07HKJH3&#10;g5w+Ec+Slsf7Q8Gru9bME9VMD82lHLRku0Ye/KIHHJT8VszFBQdC2tlmZtUcZEVUS8qwTxNmKnoG&#10;liVYEcJtZAqzB0tGFqCGOPBa8wLriPmIU7bz3qqX5IteI76RZ8kYOR9OAjqWyKzz0OcE2kRvZTwa&#10;O3hQrUnjnRm+B7Ni/XgAV6MBQHJtiOsGp4CJ1mB5pWbEdonzT60fRuwsA7+CA0ru+ijyN/sewizf&#10;uUSULwj+1ksHZcEnSyIt7AFY/wATitk0dKgJrgRE9oQBH3PjYRzdxEcUxUxC+HBm3W7zmNpj8dJ3&#10;xVRV7VXXy3eAAAABANAHQHt6EndliNK5elyekCYCEO/9ZwZ8sfV7tJ855Nb5gxLg1dALmR8RUI2r&#10;yulCRFFdwDcDFbpipP6RHo1C6CiAEYGwbwu4XfHNrqnZCPLVaNKbvhhxdFZDwDMFsOFBsAKopAEE&#10;Ix8RKYNwR1DIfaqGYAl1qItEQ8EAB/8A6CxsMbDGwggAoAAqjoA2roMFmztnSaeGnv8AIX7AzOMI&#10;bVgCqBgkDLbKDSkQuBLr78xsJKW/0KuRKE4NslGYO2lRHzd2Fbh+Ll1lNcYS7kKesXNKJprvmS0M&#10;xf4Th6JZdqvnvVS0jJOBaebdwHS4yr/NXlSgc/J42I1IhtoYjALlxz7VC4OqG2KYOLHegHK05nRK&#10;BgTkCkSVniXITHaeGUyxleglNKkFIA+HBon30YLekoqucshTo9NNVqEh6y6dAvO2j41lFZdpwGKw&#10;wcTJcsJbYKu+XdPTRufesHlSZTqZhzvMmGQQtF2kxhvV59StNcw2qX63CiVfiR99OmT8DSOm2Jci&#10;OTaRhUjUmmNM40iEuxCMfVAxQFnjzBTYCD65ApXQlOE3OE+nI0DV46yrj6umpCr2Rt+ax620GSQx&#10;v7zn9hRVEYto4MUEE+h1k9bzsTTHlAvRUDpBJHzEMDxkIgdlRStK9RyHHFRIgSFWrAQ5bZtlneM+&#10;wW88XDkSEGyCdqp5gFvEq3HTKW39ecjPd2rAaGzwMNk9+SJ/Ay+Brb07fZUWegWGRrEHIamQcxfF&#10;XqfNKn55D8BFtsP03BPAKAjPBp6xfVqObILq4yknMlmMPTuoU/N18sPGELCYCKJoZsPov9Esbpv3&#10;Ksg4BEbDF6F+Omudnjn63neG3ckRAeBbIcSQKoH2iX1J2VUySPTgpzKohNKinoG8Na+e7Sspqx2Z&#10;RmfQ4Owimshj4v8AiN+zMZNIztzWvjerRcc2g84EhrNnukPB0mMgVCSBpF/QQ24TYuLOKuL2y7Lb&#10;n9szynW9Gzhv3YqHfkDK54UtFgpdBPC/CBx1a8lvEiyMoJadRXEiiwVEst4J3QaH6UuDuY5U7OAg&#10;DaSzEcUwjaF1onrckujWysVcdo8zgdorwJVR46RjRMsTRAX5Rd3LJVEkVa2dFQDhU7DacdgDnBsb&#10;YkWVHlp7qGZovLKELfDaX+RGqe/P/wCW5muzxYVFp/BSqwNazL+zWIi34KNYlz8Fo1uN5rQcH+f9&#10;/wDjBQUkI5c7DqpZpfgJIKuK0vsc4drPEf0LPChQUnK5Aq5RylCDIWnCPRIdICAbruFmYx+Yaoqg&#10;FVgb48gJ0SwPQOwKM2vC5M6fuX8iituMXpJNZD5gXf74f8aCMQ5nVZEOTMDo/PDAxE5rzAAZASw2&#10;9q+ozokeawUHmofwo/2cSLY+Z9YhQ/nptid0EhpXJYHMwBAWZvj6glhfH4WzNHG9amTKWdEWgBHQ&#10;io44A2kRo1qCkQydz3kP+7ipBhgWMQGhSoCwsnRA8O0QAAAACHMn41+fdjnznkDO3uOcj4h7cQmV&#10;syPEI4wgVEWV57E6Wk5xLeSj1xIU4ygHDfu6t8duWTfwhhQzLHT35Fi2+z9CVx/KzytPF1BnaAWc&#10;Skn3IjYXbOZzITtFBX2KLVlBZ2XAVk93cnsiAX8MXiPcdUJFkwaS3gnY/wAgX/LOCq7yRwTZDT7q&#10;kA9fuG6lTsxEjXBFuQDKiWUPPtC5OPhr3on4R/OGKuRlCIjhLBvWQS0TqKqWutAb7DmSS8TBUAod&#10;FgKI30BY5S3Z8gSIhhdcvC7t5gOR94iB5QNLtpXlYzBtTTB4W0+3Rm5zdAkmmS44FG1Izled5Wqc&#10;N9PJMPUMcFfVxkaI1+oZiO3wOQbgB42qMTGvXuiYug/aHsDRUiHyH12ZsgnpkosyDiu4SoGHF251&#10;fKSLXTM/VOUZcz5HBY/PDhXJoVe0floH3ZtBexAm3m/5Y6Mr/lHawCn2ueB+ZdUwVVouZaPwcNTI&#10;2g4C/GF60TYxA9UAFWYlw/uyVftd90Z6DBypotinW0MmtXXKvZMAoNMkjh3B54Pjk4XaMiB/XPUI&#10;b3xTJrHvZt5AD2NucmDq0xcIjqB5yEyau0gpXAAAAACAGgA0AdHEME3IoBwimIz4VUgxD6DhJZpJ&#10;wL1a7pN8Nxp+0DpmzoAeD8gufQT+7/rjtOCFO1+uX5GBc0wM6PaMqdoVhqgEVKXwaUF3SEuVGrl+&#10;4EHPLwxxWJ/Q4BIHqEFjX2CXFU4t4CIATFRPOJnSPcdyQDiX5JRvWAcwGOAOp8Y50CMB9BwqxYtW&#10;2wXVuJBJbfNoonOyiiUxF46lxFCk7Fqaadk+VS13DNsoZCnPVosY7qciJdrsnFva6Vw8AAAAAEAN&#10;ABoA6PuRGw0fFqSmAWsLoSqk2FYOYVZpaRE8aJVUPYMDBrMKEPWXFR7xFCUwN7X4isAOaiJzYZ4a&#10;JuLe02OUqz9kus/RyRRbhzD6Vvtgl6D9VIQngYTQERJQItaDTazFKrhDAAP0lh46jDrFPmG1WVoF&#10;YyrziVku4BrEAoTVhpljieRhJ0UvAjks8WtuhYuuiV+hUK/VD3cewBYDIPukDnKUqIqhYOMPK3Te&#10;9TVGxGTIiA8WW/m6lihgB4NKmI63N2fOLjnThyHhEnzpjV9qYoNDPJJFz71VrlRlwBHkIFBElC4U&#10;MOj1HHgPypoog5AFx0xw9I1JMnT1IvPBDLh9vcLNIZSmS1QoCSUCFtdxHFUqMq4Do3zhqQKRHspp&#10;HBWcOe5t0rHfdC4yL+fn2X4TxCTINzZM0WkFOFO0QvNdd2EDEXY0lkEcomrGCCQjMlQJ5l1nwJ24&#10;X3pdSBlgymK8HZAKepWlgmkTHWk8Dbm4O7cKH7M8Ye15VOlnQSUIYHWhtaWXxVXzCoMSQDNljVyJ&#10;RfdicKNPSu0t1pE2QJodObl3SlAyxN1UGCzVLKoWEo2vGreONC34joiMGTAAMOYm7rec4l0d4xYz&#10;7AuKfxaAwhKAGUVwnZ5qI4JeOdgTgBuqQjQNqN4gIUvZ7CEvlSM2a17XcC5gWLTc3SrTS0JM+uZa&#10;+gb3soNvRwAWAXuEv7+/JrVJMYr7ADDk19mMywvnDs65PLJcBxL1sfD9ad4iAhYFBOvFzGjOhKFN&#10;7ChWEf1muX4VOg68IiCsMFmk2/AOLgKzOacvSOE8hFkR1W/m04p7uck2Wd2VjcuD7mo2HRZVUtI2&#10;uvM5W7RA1hINakNTPOfPxCyUjU4vIzfJSLtIRJjYMpIO5BsSBGjAxlHja0yJuJI7BLOFjRgrSfYD&#10;pf8ArGhESfISmCX7xqOGeRheRtWJ2R68i2rkQMQbyu3dsccym+p2JgyHIdRYlVnjl0J1vNC7/wB3&#10;NosH6Kf59L5Q19HnuhfOEOuQPDJcGP0vYAaCDN923qgykZWY1YhRfVsqcSWMKEC3kiHN/wBulkbA&#10;BxIGIrWAAOiiXVK9mx4id2Bwk202CeLMH2lYulGOdQlBEdiRPccdg6rF8P8AIQTpy+cQQ6jwA0T0&#10;6w7DPuvh1z0wcIGFFpYIuYLyDhc4DdwIl3AomMnqShrEspghNua4KnSaDSD2PQiu06ibU1M44kAA&#10;AAABAA0AaA0HA7q8NhDjxOYCIpizYMoFhsfoFB8SultJVen0bHwYywbU4By3VDnajOMClNQ+oNNH&#10;g26ArblpOUmTSoK9rvya5CsbBRWY5OjKFHObjxbpw+9CGpIkAGO+ZGAf/wCZMbDGw03OSxYHE9B3&#10;SOAkPTsbDqAKz4jC8agQ4LTSWZJevFm4EIxIqf8Ag1MbDE4nPhmwMALvJwcK29yST/8AAOKFdG5p&#10;0Gbu5vzdGwhLDDFHkJvAEM4+WYjOdHj4nAxPi+faIxxxkIIDTgpSeBeS5L6V2cU5ZSFUDb+F3qMX&#10;1bLKCM+Vlh83KlB1lJvoUHP5edP0N1IjnoC2txrjo4PGG/C5e1dPsv4Ugr11VCPIFWku1SHbQAbX&#10;NjC4yJXZtDAPxou9koRRfFAwoY4OQwvFe353Juv+JZGdRQCnq1PMUZ/cH3LGZByYo6gu8GHopcP/&#10;ALfzwuH1unJkbHwlKOaw0VM4xhdoob45EeLiVpoqjkW0WGti/Z5AEAYw2iFQaBKxiXPtbdeiHpG7&#10;yh5zKdbzjz/THHI3Ia6wWFPLEb5LhbkrI1xTi5CdjPlEKPZi2wJY9ElWzkrpsh/cMsVJXTzh0MBF&#10;egdFgP7DDTFKCHgQdV/EJoa64E6KNJtC+DNwBZnjmmssjyW5JQuWZsxpyt8I3vD1IYEf9W1YvNe+&#10;PQoAn54vVlocKro2OxmT5/CfMZaBqYaGtKYFG6uhO0+A4DnJ9t2wiILxbeJApV983x9jwHdSAyw3&#10;was/TqybuDc/ooIxhfzaNh0ZAYAJH5hhjt3XxMyMnQ8Oy3ghARgIAuW65KaDb9+cfq0wHG3PaPTE&#10;oj9CxTHWM15BL02NiQqEuLJHSW5JyMkvlLSKo5AIxxMdUIYDWQJoy5t+F9F5dGslGAGCS4qNdnLS&#10;pGNjdffn7XKcZ87CSjjiUWa5xYxEINWKIgHwdflWLNhcrOO8jr+hcRc+QEnDr0SMYwvrErlDl2lH&#10;RxrxgMOuiO7EIuCMSjC2wGbakG4NnFfbrsVA4cflEPLEkYEbCYbEoXygRzs31doCvBKGgNPuxlDK&#10;8li5rOQwTsPMKRSqHWMVf3BTGHYjLLvNDBEW+j4ARZ9teBTMUxDm8+YhkSqRZHfA7NRSWSmGaprS&#10;UmojFZsqGEK5DhnYzHf9dWH1qFyAgPA1SLt9szkqpQNAVSBxwBkdfqwxo7qoYDwZT1iCCuOw4OuL&#10;d9bwCQMlZ/mIJ2lY8M8JPneh4/L5ZMtjzuD9RchDYBsWWEfl6YvlKo3oQWML4WEAXCFWX0gBZMQh&#10;DIjSdzi424d503OiaJKhQ73EpkJeKIIPkc3BFrGeQXTNpyOegJ1nLGhcfZgMGlKzO5P1Ea5p88WO&#10;iuDQqwFMJFl9VO+pRj95HJYV0c4VnoyIeHQIgzBZjQskvALnw0P7n/cRHgJTC+tJhlcjBLx518dZ&#10;x2Xz6NJ2kCBVgRXGA1yM0ypug/gEwvLimkb38EWC6zfWrSpU6lOGEYg49EVSVUQJhbB4xauAGYbd&#10;OSkoZGGWc4fY/gF7IAddeqhXoQF8hMagM00Y5Ow/m2NhHpRNmbk/WjwOE0UA2xeLQVAFM1FmYaOB&#10;THAQwIqY2HORFz82DGjeJu0iPwbtmoAFIn08AQBbDUMfUuQYxxQhtEh7Bg4+fJQd777jYxBwkDeT&#10;Mk4FDoqhBtlzlJTLkOcMbMTTPHK00tnbsutEzgk8VKiNLZFhsD4yXPNUgNIElVH/AGRCzV3VnuGd&#10;beFhMrCE4TeQhQsA/fF/c3v4H8YCJ5r9/wD1xxGIHG4OzkPAuQtObvkenhx+7n19RODnBJPKtFTk&#10;WldevgfaL0HPg6oQAKqwNuPqyyyCa2QNkhLn6QZVzGf8YTFsThUwII3EGOzaWbB/bMskVuOo6Ju/&#10;UQRtQEzbzIFiQSSeCZrfBv4k55hYdqKsLxGdIrPD2rdwdaqLAoWGLixGBnbDPFvykXXzt5h8KYs1&#10;zJPHswND5ZKl2divRJVCA+RspQwce3ZZFXE04VgednISUYcQhG/i04Encshbz2iLdiV1o/Foav7F&#10;giVCkTeO4YpwbVAhwF1SvEFKZMSzMko0HRKuyl5MkMxx2iCAWIvq6jlPplJvWWdxyzewC0Cb12cJ&#10;yfXFtmfMPd8zSzOes2s+WkzRbVntPgB4z89Ey9SHvMDZl0OxDJLtcOR7tj6wtNVmZ/TuWBZwcPeP&#10;JE1VKOMMkKVp0Uu+TJAa86f/AK7/APm4sFBQLEv0FUeioe6GXV/tRYw8hQAoRensNKVRLjh/nTEa&#10;7TVWO+Ds76lAkuBzbcYT+b+WwIOd61Eh1PYAj8vjCT9AQ0m5clZGa5zRiAE1nsTCBYpSbimrEjGv&#10;IzTWm9Teypet9jyRzqg3oMVBGr29EJlD6jgn6XfuHoUBVACq6AO1fAZZN6CuhIDstYOkg1GtgeEv&#10;XIDsgeHbMAIgojT5fGw1wcWCQ9IqRGzN+O5QIDkSAyDoT6JHQrJQqBSnAvlHpdm91LGeDMsHLiO5&#10;IDfJD5dUImJKqoZ0sFr7FDklg5geuStttV5q7wyXh0nIkc0pxGxN4bbzn/XqC6D2bbepoAH2ZJNx&#10;BMEiiyxTsRewKEmK3FPXTB09Uhrh0UgBiQV+rizLeIJFd1uqeBkRctwNgaipynD48i0U9OaHsgnP&#10;ryvQ6MAB7lFXFGi+9Rk4hBl3u9+sqM8C0/n5e8a8FoQum6gXEY7tJQaeRVyMR14KzO1pcXjmzyct&#10;5dLCWXNOnNdQJR5XODEG7wCQRkafBJqf5g5K9K+o65dBSgsqHCtQ6hQFWBtXQB5cJPT7vVfEqZbE&#10;Qn3E1z2eoSZaeSB9FYSkoRznsTHdpBkXJEkmTxHXKWLyS3izHoSeRkZNtlABD+tG6WSHDJtDuHwV&#10;iwJOKXPqVCPKllWlWACvbi15wQqyqgGVYPArWXiHgt57ibOwFXYXBPX6X+qKXFsMLqSKYVFOiliu&#10;Him61wbW5jGy2G84MLSkAeW3LNeys9kjyTTsmwKooMJNUQ/yzCf/ABVVNrYg5vx2Ng3dAvGJg+Ak&#10;ZWkfZ5m6qZPIjAqyZ6qyB4CcJXupGzMLvCK9v36Z+uehbps4dCS4NxEimtxxaegeGFRROmulnAsu&#10;QXBVL04jvqcT3C2BSUHtI7FQ2rCL6n8mc/hT6T0M2y9JQiBtp1VXo9jpVFEJIzU/TMN6hcaeytQg&#10;sM1QVBjJKC2LNBufYndX9g8Bi+nm0s5iP1W52jm8LHRF2m9fY936MDwjIpFVmU4NX3X+768mJjFK&#10;yRXdrkfru7VReUtdIxJPmORvgWwQE7+zu7fl0bDDVyp5ogM8w3Yf2WHwYKwqT+IbfViDXsAqwiIP&#10;+pxKct85BYMOE6C162djPyIFDwbxigu8xzV0u2uYlvBK45e4Ohq7Fr975VcM0OH4vw3QdYU/wqt6&#10;EBRFjb6EQwj7UCUEd2dzB+rZqVnUUMJKVhU7xwEkE7+boC9iDxy50vE1lFDSWb8M1U1ZVSC/Nz3l&#10;IZg1IBDAK65KoYr6k4RetqiJSE3RMzc0pK6ik9XpLAmzs4VH/fNXpWPrxtSqz5m9QMwHXhy+uqZQ&#10;sOSs2FVimalvzpC4Hb9kgDhqBKh/yrrZ5ikT4qG3/Mqvt4azGTqb5YParvUVgA8cNtMraHgnoIYl&#10;roTJoMU4Obk/oCBPIFowbAf+z4RR4ScwpBQQZsGKD7Ow8w9jCtJAZpaHtLMYAR5hsBLejuBPhDKm&#10;IBLl9JubEJBABYfjWBJqphjn1aa1G3HwzzOq/CZsMiQaiYlLEltrHiwADuky3bF9OuQwm/mWX9RQ&#10;duEpDTbyDjVAObVX1KXjoo66zvvbm8VmKxhSUTiy7wvCh/2WuyLcAzt74SLTFNP4ZjjzsJ5Ahqlj&#10;Iof6i48gHDzCLBSKOOIXViQcaLYHRYnHmfRI/wDspiKVvCVj0ztmG+pQHZQJ3DGOO3s9hmNDlbo+&#10;vS5ngmzGTN0rGMDufwXYQkwHcoXmps/ZAXr4gKM24oruwiADlRQH6pEZ9b/2HgD5UbEIaN8sRpOC&#10;oW2GUeJ6OK3+sPdQ6CKbcgpuYx8FuASoT5tGw+2G34GlGcTIKvxDUuSEDHfMjA+58ptqKBMPKex0&#10;0HGkiQBErDsLsQO66Erv2AbiY9JyDhyU+hG+r7/wURsI+FO7+lL0IfpL1OtAEpQh9IEWn6U8moQA&#10;MvwKkhRkAAVdOJLJwO3/AOCkbCVghr0mj9IriL6gMUeAiAKES8guURwkhQMS78xFfS20hEAYmpye&#10;CgbBoQh2ZTfmqNhMMymAO1IAeVwFMTET+qklCI30sFaIQutJo1p6aVqcO0j9U1YYBhK0bSjNrMAy&#10;H1UoUqKF2hKh7EV8U9/Q2D1kWlBR1AokHERbcW+HEth5meqAtQRtRFhA/PiAZ7hnFUaZ4PwS8MgN&#10;/rcVV3k0yxYULOexoh2w320C+CHsT/wDgDesogt9nn0cAeC3GGAQxQAD5vGw/FP4xhlDHl1zwM+N&#10;qjPdqA/xvqXkaF0bnTs0Lk2EgC4QwWH2K/8A70Ksg1poDGhdwkFdWSi8RQzE1HnJAFcfa59IKrON&#10;ZVfh0A50IFxxTVoInDOffGDMsEa8p8oh5uHyK5varnqjLqLKb1hPq5v0ldGTvW7L6qunTqazsVTP&#10;aZzlriSJgaRsICK58Mu0BtMKUEnTbe6gurPOAeeF3XGoAgA9BWQ5b50/cLM632Dc9k1DhIrNGIa1&#10;atDtkz4VPvyY8ZfwdhEfyWLtWlJl9z6w/Xq8fXxpdSfokPsJjFnf2P4mlBR2DZsqANPhN0aQ5U17&#10;CECy6gIuXa8SZiWLSDdvjlmdWLkuQVgtsq56gyfBYFuPfjr1VysYFtR5Cl8pMmrAtxOA/OOrdddX&#10;20DjggksV6Y7vaPcQNIkPHQD9Dq/RZYSso7wDxZ9A19P5x82jYWgOC1waI65MM+imdXNg3GrlSFz&#10;bAEMAkbRLMAcRKFR4KPueHYBsQJAXAkyTGfd7X10YGPmQTsQAtQBNiZVTcx6fqKYyUCFukcR4rV5&#10;NloCupTSr6FZ63STlB6tITL4gZozXlLvHtT8STgkrTBURa0FK/aMLuQYRywgVuEgyGUQthr7gnCw&#10;ohfG8jUoLMAlkxUcARWtgiCUK/4BDBCFfQTUcz3NaFU0xwn5Akf0YAAAAIa4iYeFiaW7NxMAKK9z&#10;J2NKBd5EkomnuVT0RhSfKMZxvdk4mj5OKmWn/wBLXfI031TLNDxmELAlsujP0G8cvSYu02AXVejw&#10;DzRSBxTnO39CdkL/AGBt390Rji8BxASH0NEJQ+6zqr/ooJhLbxiPT3j/APRgHd1KljVakSnpwKTo&#10;+llXh6Vra0TlIvtpbaZ5KG096EpFTzliObpF4uJV2aVq1vmsbDreB3kDV2WcZAGaUyO9EQblgjeL&#10;9OdEUtnU8DFb/RA+cmWzZJc/xSOmrTmEnRq7JRwuuAsFjkf0m0vGcZ+ClfDqVvW3Var3D/nXmIMo&#10;TpZ6jLTVQxWDAQiFXpOnPBf1gC9EX8GpI6tgZzwUYdGRGrFgddAqD4DW0cMg19UE1FmsK2twEwlA&#10;AVR0AbV0GTiabPchtQAmbGWLORUsoacGB1cFrlFimWKHLvNWV7W+/vwDA8Cg8CbB+mzpnTe66dM4&#10;sGvnNPoxOXNplRMKJqirzdd0DzMBVlJ+4JyUBFErU+1mlhIpvhiI6shI414FBHOn/s//AIeg/Wpk&#10;HqTpJCo0LtppWAKm5YaKrWAYUITvkxHwuWU+3B4R8PDJiSb4Wudw1K65ssE9PKeZnmq3RNYkyXVQ&#10;cZv0X2dgHLTArlYDAejxXfE6lqLoTyDjGJpMzor7RbzcTGn/AMAl5Gl8oDKE3UlmlMdG04b/AHt0&#10;0DKY2KcDimIIiDrggRAyESOQ9Fmbj7YDI05pLs76oPU2Rq8IR1f4Rf8AYH5rGw0fwWe4tT0U7ScI&#10;xaomWOEwyUYIgHUkPSuGR0UMLKcUgn0OWdoKN6EILn+50tkvw3jXwEzIHIXgJMVBoeH8JKTGBExF&#10;0GsQbzaXe46uz9pNw9ahNiTXInEmx+MM13UY5gte8r8dyNmkZmQbSWK1kQgmZSroAZU59EgHjX4o&#10;1yGw1IWD1nJoYnhLgJAIJjk8AexbDbD8WwCJwLEJG2FFLBnuLF2ACD2ovHoYoCjaqs3bWr35sfQF&#10;MDDiD4DxNoQXjgfkHG1/R8EAcaK0Kkz7q0OLT9T+/wD8eN/CyjhSPdo0uOtovTm8YLzJUSKweBTw&#10;wwBjKIsi/G5SodGmBe+5rvxcA6LTn7KU2ANPAVzANC8NfnFoKnhSvuPYOmlAgkzNEJsMpIldwMIw&#10;KBzf36SlnFY9RoIaSB8LVA9kXqneJeJGDULRBjmmnTiDlyZcweWJlzGJmYKI+sRk21m8RZrBEyYU&#10;JAJMszKq54o+Unr81sOBx9sXKpGDznTdEDD7afoiFEAgoio4jbWOy2AhX1qOQTMoAG1TQBtXRgi2&#10;q8ARGWYiSjm718ocmhtOUPmGNhqPXI4HV4Rc5Iq0nup+F5r8PTAQp+OI5t3Fo6MhwOyYxtopY18I&#10;WWmzdQ/noms33M9q/UO8wg9g7HfuNH9xBPZ38Boo7AzJEhGeLR9gZnCEFAwAAA9B16ueNHoLDi+K&#10;eVGVQxKJOBFMCpcaCXVlpB5C/gvzyEBcVzTjdEstNpxpifBApVuSQpS0Z8gXr+eFKDA9mgn755ZP&#10;ub3iH/H207ocxCKaNRREd4Jz0yBIbW0wU4IXnvjSYtvFcQNFk5L3eMOj3Myy17lbCkUwKYD8opM2&#10;6IWpEinBAJsi0weCvkrT/wCC0bCfcqMwIQoprAAAYEepoPBBEF3ocM7fVTRMjSgJ9LPr/wCKv3QU&#10;K0/+CjRsNd8CXBTx7XUH4P8AChDba7TTPC48O0Qih/grSo9PUWJ6tUTDBja9zuyQ/UUtBVSmOy8B&#10;+6Bv/wAEkoAfRGwkvCiQC5aVGFOWHNFylGpWQlwwf7YYl9ukJriS4evaeQFSB7oyK5tJLYCAxFpo&#10;tmPp0hiHszBKe2AGpNwVdHIdwLNWEwFW4hOmVpiTwy/XwLgtGxb5/wDA2NhIPccuATBwLQ17uspc&#10;wbKHEGr63a2y2X0Iyyfs+IB9B3v0ZUW1fEmnqJe9MQtiIjAAm77JYs6XcGdh0nfzU520QSs3kygw&#10;Mg4T40UfRRmR7PnV7TJohG+MLd/8EuY2FyQASr043rQg2hxABM9KBRaTRQCC3pl06m1kj7NRr5Md&#10;5lsPwCXR/wCCj+Nh83ZGHpRlNsOH/gSfoYAEQEREvqEtpqd3nrskwCP22UFTOBeKv/BZWNhc5Sam&#10;tqCK9PQ5QUwYbFHQLOLxBi9ChGRQOGgD/wAGI2GjFIX7BIcFUzqyN/8AVyL/AJfTKuOnsBJlvRpe&#10;wi9+BsPMWxd8Ef8A9qIjYY2GNhjYY2GNhjYe4OSuiiWJpWzz9h2VdC5YzyNw+/fEbvHzq3T58yH8&#10;AB8XlAIKIiM+yUbCd7glcKFTnPZZ/deWAQkVYuwkK6rUACF0oIAQSZE4rEqqCcScgC4tfThVeQZh&#10;wFeMyGoIgnBYiXVPdAeyNjDIhoF9QCIvKQQQIjPhnMsYJ4AqQSYwOp4wRIPtEBQzi3njapG0LMca&#10;yeFRVmqX4ckH/LU3UutQcDGV++yWsnJSSiTsQdkpQJND70UOhQWUH6ZFY8TndrYcWxiJHgYolHWZ&#10;cYJpYJ2bSFwAStEwozfwAMgwT8J0OiLagZ3a+yEbC7xVmxz3/wCfXAa2hy4KLoaQUZJn0OVtJ60m&#10;cGRdAEzJsoLGbww0UtYkqkngKhk5C35M1ns2KAuDB3QrcgMMFFMvm8acrBBPhxUkLMzW27sknRUc&#10;9Otc2GVUNKzgkUgAq/yzt93iT9uhBhNooMLRJhy5gGn7N2YGEyoVwBFlI1LzZJ3sEHLlAlr3PjYH&#10;8v1+8rw55fZK2RsLYXr7+9S99AN5oNDScot3xgDlskT2AbvgetlMzEFVQiQ1M4Gu7ZqFZQUcBEyr&#10;qzKh2YfR/D7AgYJPh2aTgmU18oHN4D9gZnCENowBEE56JoEC5n/kndBd+aC40yFFYfC25sZxiTvv&#10;bgMZC5P6mVIekNXHYlfs/wBn+n/qzZbxjZDBkbpVk5BzNKMbFioD0AD5iIpK4QQRGZ1t6zYYBqDa&#10;IpxawAgcJdSz7WzNHhE8Qf8AAYg8rgBUgFyMAFzumBpk8nBS9F2jsPRHt/g8bCUn7Cgp4cgVGGgS&#10;kDhXY93TDG1390W/NVlHfol0dNzCXMAsSyGdC/TP7MhBzfAmet1QaA5qly/iIPz6FutJQYjHTXQS&#10;oA6In4YuoBAW2FkZDFUFTVMCS65aNeizd+4JDHHCWqGA03h1rkSvE9IBO+yavbubDt6s0eCMJ9zW&#10;AbMUSbq2zTMw+co8zL9Sz9x59UYB9BUkkkAiIEyBWhnSlHYAafIM8gKMmd2SR2HlMxxGdnFpE1oE&#10;pl6WlhkgXx3h/YqKA5gED8EKhddWfRfXQqT/AN0+8bsJ+Zk7M4Zzmj+XA0c4PPaKPKPl95SAEACF&#10;A7ETSJsTvhQFWBtXoPdyOwSkiqYwZyKtDdIhVAOdiPEANf8Aa3A/cpXkIw7HxP2LCLNsuINewCER&#10;jk5wwCdk6k4d7EJ/Qz0nsAHoHVut06DF7jwFQyiolMeKftgIDtnVcIwTGZWgsdUzvygGOC4iuY1Y&#10;amt1fDMSfGj/AFl3zJ8Q3TA9O3eQ20RWUNbq4ZXaPzgsehgopBUKugva+Dt/x+jPt21qveVHFBxf&#10;Sg8U4joX0M2RlqfLl6RN/RM3N++cMMgQDo8sUO9aZ6R76cJYAacAgDyrlzuH7j4LTEFvnHGw6B3W&#10;otepofdUDJILXknwHFXv48AguaAawlvOxCGLqsJqRV12FuC6OgihaMRCQdcGIUJQzyZYTUkGG9AD&#10;sKDmuXkNpbfHlm0bHA8p2wHdZ54iwAIxBffej6UP8NH4KXXg88r+2DHwFC86FwFK/mryna4akUhT&#10;U4z9f6gyIltbyLThZBE9jkTJO4xRbpKzDLB4ex6J05R2H8Xp2puuU/emx3vWqglhY+IexlC9I/sI&#10;YkB6lG3JBrmy7BHlguP9ZeBY3raBGTDZhj4/HqNdycxUVwTh52kHjKcEywsrghH4folCKnlCjsqu&#10;4tAPdKS3tfoufRiA7J4n/ehUfEe2CUvQZc9hEwJ515dgHZAKHcwuwCHpHGQ6jsA3YbS4rYdTmyuE&#10;B04TmT5WQAhXPC4HCmMGat0fAKbXRvpCKvT7No5SrkhBtBTogFPYWDbqecFR+kWUrSwHWGVNnFX5&#10;ce+MwJWOF8Z1K4rbDc4zvc88RCiyQ5lR3yzgTs/WJkHJ+E8Qb4M3M3XRSFxNOAeJglnF8iC3ZSUs&#10;xjybItpkM7XLs+DlIKx6d1o64uGqCfs3SdAOS1DlWmMYTBGxCKZgFeg4xgMsIjfFZoh5lVt30ELV&#10;LdiTrVYgjaWkDVu3ybLWVka4EoCNYDDo3oDRkrNp7xf0Mx2aivdhCcmFGsbi3cT9gQL6vs4iIrIk&#10;uJ9KJWBx/TDhpJTg+E8NyUOTMVBj3btMkrZW0O4wR2gut3qBecHOphYH0SOUOXsWy5QfEjhLkBbO&#10;yYL1Y5minYx+/Izgh5OcdUdtkJPQNQ5PmoSc+FtNQodiLGWDElpKAD+JOWNXG+Ev5XsQB9eYytFK&#10;kutUaGdAkPYegooGzt3qyZguxPmULVnEUpCRctx8kxZv0hxeK3LDmNBLsRlG9UNnh3oMZa7QDqMZ&#10;py9c5QfgLwH5fBCBs1kpjMaFUQeMq40Hyoq/OAxsKM/OZm3NbqsJhvD7d7A2xg+XqaWWrTRAU2UB&#10;pjJkylqzIrq90cgZpIkDtu+1AjWg33XLpb//AL34n0x2jIH4pqEHsCR8jgS35aC9gTQgdF2TB4FN&#10;hbKHRM1PY1U9qI6StFV/c/YOOlboT6VV8LyARBERKJsR6R8j6rXoKZoPsEuFM0kuONOX3jvPGUgt&#10;V68GN62U4hqLLZpQYwBObGh8sPj7iKUqzzcmq9FzoEBxfrDZDj9UI5lGzRTlCMB+Qshu0knhg7D4&#10;SBOys39QMdBTqyryCACAKCIOkTSOkzxRvfk8Za+jmFMSO3/+i6n14v3RBapM2MkaoX4NMU/UVs/1&#10;uqIBVAJkIYGdnoSXKmWTHMhrje8Q6uBwQrGAeNBH8QJA4GAAAHAaWBXbXCon8sxl834HbODZopoS&#10;L9FDJlkiHGtmxsXfEO0yNLV3qillMG18j+CwfNlQT/RO/wCBiq3qvvwY4T/cEFN8tRN2aqLskFDB&#10;Q0OYTxaP44OVnWecvUy2xCDGaGTTW0YYnaspEl04FFZgOBmY5NRKhlpB2R4QjsO5S9XCIbXROCGm&#10;Z5V2lTCUPSHo4X92y5CkZaAvVOy3H7T+YY3lle4JovgKD+hurfNFbvhKIrKwYHJW0WaZsGlBrcxi&#10;KEaz02ujuMOydjN3luo7qkBhYlhb09rgSNZdX+hyl+JhhItXS464RoqHF5RUQVyZjClwrZREkezh&#10;DioX7sL+RckbA1nA36sC3pwthqIpjyB/C+u7G4nZ+LxE5n8Ma/ZMb83Fn0c7flqfRqhqcQJOzrb+&#10;2/jd7tbcwqB5YEMPgQiTW1WJFX4RGVI0MTFsfLP6jomfyd0Men1dmSf4gO0eAiAIiJeG3Yb3YFC7&#10;JDIlZqbQ+YpyCshqBuj3KSpHxm+VHFMcctVBjXIWXGCu3U05AD1sCM3ogDAMlKDuAaIxXJIYBNfN&#10;N1vY0nOPCUpJsnTUl36mEwjeXgoLzYMvovSvnRppvyGVnopm9qiB2mRuZDMGCZnByLMEPmkbCoFA&#10;CowA2qugDavWIrmBAe+q2Kn84cgQo2ekfBLtc11ajS2jPiJVK4hyorawsK0ABoPUfkCR/ZiBEERj&#10;rKEHXrVO/hCGFTkfHaS0od+IYKqCSIde+ECveTmCmJiJ/FTKoRH0jjYLmZE4gxPMROsr2EQhY+UI&#10;3Ek8o6bMNiMiojrVd5J6F5Ras93gnR43mwYGDuE1eRyMciPb58v8ASMMGvTViDrlBRoNEGBynR7U&#10;0jKdCIHEG/ZveuU7hEuwciif0VKKAo7dRUiBpUoS3CiCNfDpcRM9h4XKVN/7jnnpj+PHXPc+/D8v&#10;g9LvyZc0D1E+yFZYAi2yhSysxIWNQBIWZbxJrVCOFPSqoZFSWh6FDCduleDJ9gGjGTkf0BDyDIMj&#10;9DucIenPbg0MBkdRL0MlNE8ZSFvLPs+gbQsGCATeIYtg/Q2n9I/zyISDHRVQ8jaIN5q+CRjy7eAb&#10;coTi6d2CGYIY0En1ior6ChzBwNeMmjGo6Lfp4aIBBgv2m/EHLayGvfwlp3Ko3iYqfL7U486BlaDE&#10;gJ6wMsYJzs68x3mB1huHPVUVuL9YkpBY/G49f2cukdwDLrUYvmabA0PdDePn1YkGrUUGocMG4DaR&#10;fZgsoFKmDFtTJy3txfwGMd5kuVvO7PIA3PA5N+hdCMP3uhhvVwKeTOs0+TO4tbGZkjpGMp1JNhuQ&#10;Awu8yEbP0FVaYB8ZIusijxxq619IDHif8FAqsoQohNZ1OSuOBs0AK5wlBgHfDbQ7lLwsjMllTn8V&#10;FMi4g+BsgEMgHsPlqnbOknQZcHz8eAX73JMgqgzQ5wyRYlaQzgC7noShiUklVSz4CBPsECpKm/5C&#10;8x9ExJ48QENjZNJVgE/mxN8k+VreYxzrrXthFPQK0mGpckIGO+ZGBygkQT2dnCbLgEshCqIBw89V&#10;Er5/7HCJ9jXNqIdTQXIL0eTUeVLVaCafQmXu8qRMFI1+aKxGwpBEJyEW01NwrLiVgjxWNILHkNzU&#10;7P3wAJI4q/d9Cc3ZgJ+C8ihXNJy5XL7FDJeDjacb6zADVy3TFs8AqzzECUQMgPpj81snzNjLtmMQ&#10;bGntJp2s4ojdO4eyKV1FnKGycmuQeAeQ18G3IUW501TTlYihGqiABmsQ0DEpRMQDvOLyI+gfcWox&#10;rAL0BEaCmTjjnHzLoTrhIbPnCep/0M6iqJgGUZHW28JkAJySqZ7oF3MIFP0a7+46C8CX3TJFs42O&#10;AxEPUIYon0M5EYfbVd0boYbQEuuYgQzZd1BbRpWaxFAMJuug2qddqq17VzrXdQ/Tz4oJPAjfo9/I&#10;UJ9mrwWKYBc5R9uC5lJ6MN1c4GCBv9wwBOpANa5biYaJHDRM85i8fpQMyQ2AgKBwAAMbDpDVZfA8&#10;SxK+F3qgj+Fdsjwty2uYT11QIFxz/KaWZO3XNq+UinDk5hnvd2G+QOdulXa8bqfXSTW1cwq1O/uF&#10;6PFj7jztskGNRpCQGcqQ6UCoIXVd4Jo6w5bQBallx3BEoZ5Sc2RyxEKzKci78WM8xRj1JKhirmRg&#10;YBEgM4cTsWxcaktcycnBTH/HcFSl7Ax0XfmOgl64MGDBgwYOlaN4uu2Wh0/dT4lGXRE1HZKx2Cge&#10;lEa1yoqNNsoQyys9zmQW1OXH4CJaRI5gEpOSz8tXX6UFcDis8inPXUW8lSmo8/CrB9pYUP4X2ZSI&#10;0diXQ7Z+4bhhwuZdmCg1pC3R04iYWuuzVE6a5CwGwqWjxwTvmEWQrQZHzupPnMTvxc6hQTMjcRaU&#10;vdFg2AO6BB+EhdLHQLG2wsWLY72Y2xC8BmpM5MQpsgfYUqT5mjYXjWGBTLuBOyRr8CPd0K2Ubt7U&#10;pIfAbO+R2PoYv/fClP8A6xsh52fvgASRxV+76E5ubAT8F5FDua66WFJ54LVXZLHrH+kUVKqSrpus&#10;qlqDaDPQVC8mf4gXYr7QJJdtoAEJPgZzLp+KS6fCEAfiliqJJGlec7tQocjwu+Bqy2kRsY0Ifrao&#10;JwIa838w8DCljrlB0rsyrJGRcQAFCgFNenf46cyL4nR4P+YJE5qvcVO4ZoD08gUVyN03Ux8rI82O&#10;/XcRYxLIW8j97Veps2NUalyQgY75kYPoLENJ0ag5SQIcMGUdtKUMkLL7LwY3ewcQ8PO+sLMHCV9N&#10;wn4LPWUtDoA88XWxnTJvRscfuRe3E72lY0UDTaOOBH/eLXp2TvX754G5sH2/7B8wjYUMaLXoXgcJ&#10;CaXL6PHsvi6biO0fDx/74Up/9Y2Q87P2QAJI4qz/APQnB2YCfgvIofzQVVeneBqLlS9XfcfJTczC&#10;W9XfoL/EW/U08zyDiLufMOnSO8paiGnDUs6llHExmtlSnL3CBwIVgSI2DbtWbDO8pgUbpEPh5h0e&#10;yuBON6sSN/xccUrBF4ndZa88OYaNiCkaVwdw/MGx1tCp+BHTJYHcKzeBH6b6txO6A6aESqQLQdpm&#10;kKyGsQEjDUwAZ1OPunCQ6tZTqw3yBlzHiWs6m0QbaddZ5flDEhtN8thLLlQvlbXyxMgXcqxDWHAb&#10;eEKSuUFCqrxqGxUz47K/izBTKFHQNU2ZkhGXVfZ9YinWvTfJsZOqPZ8oJ+NP2wL+1NhLtHNphRqA&#10;BFMHCyU3wQbQMShyrmTFEe5l36464DjP66WyJ0QlDjeShsBXeZ1IkCgXgImxK07fHTocnTmHyyTs&#10;sLgyJ7kECFkUNcxjPQ+ldUk4k5FVwYTQWdcZ9Ie9oTBXwZZvgyLX+XEbCEzYvgYI2DTBDc8akioH&#10;hoUG1w918fok6tEv1dnn/wB8KU/+sbIedn7IAEkcVZ/+hODswE/AeRQ/mgyirqSesRDKZ6sjDOfU&#10;lAigojR2ZZqL9H+kU0vbo/Qv1TcRJNt2mPxAKHbOjfusD+XR9f0CzFU5uSSDRRPiUUxMRP6qZBKA&#10;YIgiIlE2I9I+R/VhUaMaW3UAGMOgM0gc0uuHkFnfjyiivgIAS1fUGlLZxHi+q21f3DBPcPy6HezN&#10;dxYXlPDHe0xwXwZ2wvHueMkH1O6AwOWTAXGdTGo0taetV4NsFoUJ94hi6A4sBTMgfcWRtX5cv4CU&#10;Q/CIGFRADnQuf0WGKFyY8gkMJo4xAenxSiMeHnj0Gr1NG5OlN4ksuEFY8fI4UwyY7lKAAZqXO5ku&#10;VZ07ssNsOFSM5/Tw4A2j/wDbt74td/MuUX1AYg8pABUgFy9TWY83y4AMueMbCwUCO39h+IT3KKqH&#10;D2ADqNEuHYIdAoB0AAPB6f8A3ypT/wCsLIedn7IAEkcVZ/8AoTg7MBPwHkUP5o662XpU78i9mhYU&#10;hIF31NZ4noU8uUxYXm7IPtBoehCQQMLgG0HJ6ZTIAqVbVEwGQo8ZeEvhGLC/gBO+ryqkvIrrSZO9&#10;XUCqwGqsVeIAVRPQAQt5nZLOE0AZaT7Ao4VbedExlIL1bgVl8ump+NpClaJhRm/gAZD6xrkJllLs&#10;p2oZpi11kcljP8Tbos6C0ttiNmu2jArt+++5sUyRPjNHU6eM3mRUx+hh5eIblXCNv4AlVAA+2AY3&#10;GI3eYbgxMCFr/XV0llhSHf6o/JGFGsHE9UkUEHTOMGXj0aXbi0hCt6LZrkmD0ghRkQVmVjels9Nh&#10;gBfL5XBpow7MZOY5rtRZIDrji5rca4aEyEKmawDQ1waQqKnhEVKCgQYGbCCx1YXuHDYzvxWF+rGf&#10;vH9uSTeRNgVsYPB7M+b6vTdbKO614qkUpmCnoSZKPCYkbZGzMLRWGxPEkX7+hDNZ14o7MOXptIch&#10;w4c9GvPnWyS7K7FIvyBpQxWyP+AkcbD+iBN1fvj/AP48J9sDLNbkrsO6/wAAK98BGTsH1N7+0fx/&#10;kjTrKEQyHexS3l/ZwYQf0CgMKlAO1NekSXCVQ2ZEg1cZTD64sbNhIGtmhAjzG9aAt6FDoYbwVjsE&#10;wxHdqB1UFw573WiqSv65wq9YyWhkE8BvrwF/6uRbaZbAVQSLqxIFltUvUGZzR11YMf8AbPvB+Xo2&#10;HsKQSArsoaCCTIosBDKXY7+6g+Evr/8AfClP/rGyHnZ+yABJHFWf/oXg5MBPrfVSvmgI2UjujkQ9&#10;0VVbg65d+2AzPZoHzXs8os9WaNj2Ph4txRxXlkr9BqBAw2lZvcnP8J00LEg1rSQtsMd4K5e5McLx&#10;o6rZmFWIUfMGqIgC+M+cm+au1dlOdQE7QPcTcAFLaWrowwUVzY7A2+odvfxPMLYe4HXpgfVP+nXA&#10;JfMsTLJq3PQepUc1QkHeesUAn1g4cWqRJegr/wALwvyW1i+Y0MLsfRkVMwc26cxWaEwIXPbcSczd&#10;yZGE08YILlbEKw80yzfPRxTG4FN/gcGG+WI47xAdJowjWiFvainzHDZ43qhNFo7JeItY5PTog0zo&#10;htmjNzf8iVXEIC15fbWSCJEllOLv4dHNoFQGHkRyCkh2ICxJl/S4p9rDZcCuETV76Gub/tX/AKW8&#10;syQXpGeJa+SRKdyOHFGFxZH8qzMOVkVhijmzBUmFJ1ErURBrLwUy+c+S6Df3UaGRzmGaEtXZDyst&#10;JlJSxH239u354YXvvCyIH0UPmepDgheQSs9vLA36w/4//eAByMYErFyQPhmrumc4EP0DwYpDCVNJ&#10;v9ELaQMmTIpYDm1ANDbqh5Kexh52a2wNDuU0Es5YyKjgipaiJa+PW4bn8R61CIzwKbbRDdvvoSCy&#10;llxQKAFRgBtVdAG1esUDqG9sUUoBVFMiE0+ALxY35foaKzEAAFUGMpqrEIjIBPPOXWPijPUNUR1z&#10;CUKyD+zbMBo2KaNHQI4/E8UjVFvWUppTyY4ZFskBm+V0zIpbshtPTZnF/tdx+gkdgGLw+8X0LW7D&#10;nSSQLm1GdD+SbhTuVj7VCCcLkk+jPNf8aZKcGqZd+f2HCxal46/z7i6n190zDofSuiQcScCoYm77&#10;kML2hYdPgiLUd+tSADZItiqiorFRYBAECfMo2GBkFBAoewSp0tOjCVAbCSlN+UTy0m/gf++FKf8A&#10;1jZDzs1ZAAkjirP80PwY2gH1fKofzQESEh2ntV2C1Fy41F5731v8f9uZnol+2J4WW4yLks0/H09c&#10;m2WqkqF8pLelovBZHZ6AZ2A12rlI+Molr72R5luI3HDdqM4qta8BUyQPnBmNKfreZIiiaPozFw2j&#10;lqNtzfcxlwnU1/EXoh6vpCAHSdy2XsiLzly0HSQ1vuLKZS0fWdIFWFnuWFJ/F9oMF7GteOWBXj+F&#10;+lEQk7kAdU73TCqJUBDpCj/J6J0gRu1AcSoohVBXVCpY8lDTUsALXqIaocsS8K+5P94//ryZhVAQ&#10;fKhIl2zFbCQZvGfqUkgMpileYHCXCIYD3rx0kLk8giC+oBEXlIIIERmeCF1yIeWy/Jl+HpHmHHYb&#10;YPe2Lk0BJ58i2hpmUDQJ1nIR3EOjqWJTTvpHhM/4+n41wCr70FHzgI0BxeY4B0m7c6m4+o5xiC6z&#10;eMP3qSif1pfh0Pi6yndF1TIY4TQhSRLlhI0CmGXtMFcorHeIZY5rnmIvLaXzzs35Hdl1ZiYOOfKI&#10;BSAo7W+WRClOXYvplRF2BZcQFJ3NFlGjJdW3yfseGaN4BIQMy+01JcDNlQzxgtbsA0EBkh8KaLyg&#10;r2CfLI606Ty7vEAMY0CPYZ3P7BoBb9zJsaxkWOJVNN5hV935WWbo54IRCiSZ5nVWdgyypHoxbbcA&#10;lqdD4oj3EyxrvbVo5o5pofyvZXTIbLIZCxcjL2YdJBFHn5WbX7pGhxbaKChLU+V3mVWq5w6mrYcA&#10;VTQZAUSA0LpAY6pagvvtGQfZ6xZX8r0TFZpjwozoU0ux6QIWoYOtorNJJrTrRYcEuQvrUAiwRQtC&#10;5Yeh10AppiRNCsoDvAtgNykIezl7FnvcPhraprBDRkEnQlfaPmZGwsFAh2fsPxCexRVQ4OwAdVhs&#10;w7DDqFQOwIj5Pgf++FKf/WNkPOzVkACSOKs/zQ/BjaAfT8qh/NHfWm9qmHQj3bMrCEAXXVwvmewX&#10;w4PZMUouXAQIFGCM00YXLaK3FWK5mzB+4hdkKEwkHrbghArS8JyFAeDNeBp8VuYsEq4BwsmoHqy0&#10;K9evGFmwBL4Dn9wGIuVG7HgeYXZyYJM81HIEyyVk1p+WSR2iQjSTCgKj3A5dFuo5ebsbx4hwxCjT&#10;IOTuidgCqDK5SEkTVX8tD+6nDeR7lO5AQvunCAwM6d0h9GztmAAAAEA0AdAeA9G9F/5ILRGFGNHt&#10;c0yvi2HnxoCW7rnkNISl83af7DH82cl7E+xRhhg4oTXbKMMdu8ELcQfaELNAijNW1W7sMixFCzzi&#10;OYhTWKt/OPMbdNDAC1DqEFtDGuvcrxTAqJDxyC9oTnfPgzokeGeVMarmsol1yr/Ai7gQvEe115Hu&#10;VD+7YPTW+8fE7tQphOfYihNp/jI6byLarxVNmY0IIOF3LKD86isQKgLoduToKR7lXSq5R7Zg6nKu&#10;dSsxLCILrtaVU2CaNGVLG/wgtiXYE2RfiMmTDHC8bQ3QNDBXkWf8ZpOUDu5mnS+B6O1lHGQx0vUi&#10;ukNq0BQHAHVXUNt5ikpBgndSMRFoRhmBJffaKZwmggGFDAK4Y9FMhJBi1xtRBzPwKUS5Sbkind9v&#10;pk7pOzPLlbmZ/Sf9HxkEqAxM8ffg1oWTsaWiNffQhk1BwlNnJQL2eQONAOgUOWJK0HJJ70WK2TXV&#10;GgvKQB9BRsxCdsR+guwQFShOdDdCWrwisPqKDABlaT3qpw0CoWyHTvQKHu0ANByDGB8rlKNN+FEK&#10;6bcDFhWMqPXakgjNpAZR833OgQejaQDH7IVfPshK5R5gLt7tlqoRzKDXiIDT53aFLftJJr9C08AQ&#10;TOQZP/aMgTxz1annHMD0JVa4B+VOe3kACR3BmhtvZ9XDqSBTVAPo8C1u0Fd2jJuZYh4+Es9j/E0N&#10;Xez1WK+ByrIOIvqAxB5SACpALjID0HBGMhwlj42wGCgdlBqUy3X1bM7IjYQkUHLUFl5Tuzs7k3r8&#10;zxsJTPoKWGkowQUS5qU0FIDp3K7HNynj9EnV4k+jofA/98KU/wDrGyHnZqyABJHFWf5ofgxtAPPy&#10;qH80CUVdWz3goYROVkAZwyggFUMA2ujGaoPsL9Ytpe3Zy4mpCJwFIZ1iww0UtYkKkjgAB6TYeC9B&#10;kEBoA7cP4W1+fBsKIYUdBx4OgEAAAEDRi2sG0hXHCHbMQRbABZ33VtcXjPlz/wC0mwsxGnPp7LZu&#10;+eT2iuM2kPZLZsg8yviQKVqoVWDAfCA9s+HG+5Qxb2vhFsmJzSI5kdLmZO8KFqN9X9FFdEPRjk8R&#10;JZN1MZ8J9le4I1xCttrsPksPjQaZ/ZoqER8nD0wgXklI7AUqwuOubmNuu5IpFyJNnOtp6uw5QZ4D&#10;OMgguEwcqCrEQZOgG0jwC9jIfggdI/nG4EAAAcS1pzfgEZL9E85D8J0gp7HrmoOhk9u0ZSgGWGOc&#10;Us3JwgJamov0xSCQo7NhhUVjBAOmuTLeg/6TWA/pQwEuZ6U15uxYz+KgD5iJSBygAVZhLGZ2le9M&#10;n5kGNAjMJaBBrRsjN+wMzjCu1ZQqq5cMu0B8t00VqcEQkubCbeH3QN4L2pBwNoYuoJRiUpogEpBN&#10;bGrB2lMnJUQknw8ECAAAAAgAaANAaD5Vu0T4Mih3JHIpUOp48CFxj5zxBv466dMaGFoZhwrb3JJP&#10;/wAAfMJ4FOzyTqOhiXgv9EiNorb2wDhM1yMmTgawOE+y0bpFzTQDGOkM/i/1l6QtcPAnrF0gYtSQ&#10;jSLCxAZzA+gmQ7SnP8O1qTeitIa7l7i8tBGTDYN2rgbFY0IJNGA3DfxXYEmUSXUYw9j4U4gBUQEK&#10;u/mcbDDGC06A4vC7Gty+jV7L7dXGOkfJ8H/3ypT/AOk2Q87NWQAJI4qz/ND8GNoB4+VQ/mgqi9v9&#10;5ui9J0NbijINRnbKhUJ/iNgNhAhREDSV4YB+58AXu7wbrx2aqcY2UXGiKzTi5uhyUaSborVVPQ4Q&#10;Mk8iJQSvZnB/jaP30p5gnxSJ6yMvlYar+ziE5PtiNfatOWTxx7XlYoFoyDJQZcB3TIxr1YIKgEcI&#10;yHDko2AwDE8ZXAUJ7XMSI6zbhZ+R25Cemq2BzFOyOEYDYUIRg8/3o4m/fqAKxX5cWfRcMiYnlt/I&#10;I6DBvUNn3vOTfovdpAMOruyfqxNQV22zFYkFfmLvl69wKgXwjk1GwvsAx0NlGjpfDox16KBfA8St&#10;xSq62Z2SeQd1/TJ6ozOqsiTGs4mBohSDKsLSNGgPRX/AaneTZ/jp2mKEc5C0Bu+Z5NJUnw0uh/uG&#10;u0ruVUqKPUTIwDD0Swx+9YuNvYrEKrDv5nGwvGMMCmXVCNEjPwIfO6FbCJNvStJD8GTfmND4Xwh/&#10;7wEh/wDUNgGOzVkACSOKs/zRZrZXWKdJ3GSVj/SCKhVJF0zeVU1APYEDbDlu/wCIRvCqFLzgH37g&#10;UeNidzYY8UHdBtkQNbCSymrN2J40WnRpcmju1FXhNZGthEoYBhlznPPeWPmSPAv9wwNIEF7E9ajc&#10;6vU6AyplE6Xg2NdtmU0Usc/j4y38ctdHpBs2GcdwN6Plutx49S33i4SYfl8b9Z5DFB2xS5pIb70d&#10;fTI3NcS58LjBal5jckXno3exSz3yfULRgAHzERSVwggiM+XQMqCnCGKklSIw3SIiRG6bwKexRFoa&#10;LUOfBXHQZlIBPfGU1IAhiBM4YAQDQDQGg0ZqsK6bCEaPy4TIkib2TBXLSbwWORchGLUrN9597CZE&#10;fz73pW9DAtFRYqu1MOhj2/NY2FIKAnIRLgjuFIcXdxYVk0LRRhmzj7APdm8pIoB+ETDNzWV6FKwV&#10;A8XpU6QKJ9uNTMtepDfWAMgZN3IaWA/xANi8pBBERGZeNfhx3Qv56ug6hV8oG8emPAOAGcsAKBQD&#10;RNJs58t5x3vZvC1mkcZRFM7A1DOe8OzM63yY4f3nD8EWF5VZbb1OAR+7kZcJEtZQhpT/AEplU3Cs&#10;Z84DfX7IAWhAR9HhWTx3PFZf7h/RwsKO1x9JPTTr1xhKPnQibhYOlCs9J8+oPJ6dmQtfXQg1zkkL&#10;EYCIp993FqAqwB8yMM8KmSK2WMaB0bChQe2VPwP3q8WylnMjo5RIvAPNNVqloHhEllxaCPTW74BC&#10;vN8/rStJWWH5aWBQRux+KdsISEI4gTwbQuM6D8FMUDjeewhbI8PntouaMTaWYYlDCCAtyL7G27Wx&#10;J+wMzjCqlZQqq4n+oDsXgIICgRuF5oW+haHSCNAcNQNeZSKNPrSYOUcLwcDtjMXVyRflGGQZ1LGX&#10;axLNEvJM7gjGw+ao2EAgAQKB0iOkTSPeOiNdwpFEY1iQwaGykEdOkfoS/ZqrlGFtttyupOJDVRW1&#10;rUU1CGx9R+QJH9GAFRACusgwdu0rPBJ40MpyPrkJaUefEcFVbJUG/eCJztbzBTExEfipIQAE9XcU&#10;CDREWWC3Gbl4QZ/AHSG5pVtXWjhbtnYkYRbIXslNCyrHAItqVJztQLEYVn3AjwwwBqm5iDP9c4ec&#10;TzLiqSCbajhElKTXSQ5TmNoh7hiVyct/mm99IjNZ/fhfgTy3kaogltOG8/ByprGAYHUVcHdx5/nr&#10;Opuyr0iEoRgT/hj5j8GfQuxCM5eIQjJc5gMRqFXxOUR9lQrgP6hHD5wjsZdOwNawfYisLraRt4kS&#10;UCaR0u3Xe8+pCX9xPpgALQBogdtg9uw6A1hA0QIK4dakzqA417sNHRxDoPwXY/4a21AYxp56Fq3N&#10;OTgAdruf9UsSavFU2LmjjDKxoolV817LxoEttNF5kYotmKSanzS5m/ldwyITILH3VKa0hQmiYobg&#10;ovFrK/7rEHflHgmJw34tptccG0BM5AAUDSjYmk2fK4mHzQ08IgFSzA4EMwIUku7rCccrVZ5WqEjB&#10;CYuVMXaSEfyEA2YWb290YdGgS5Tb0/JayVDDcA5In+IDsHlIAKqAXNsZ43NgK3NKhiLiMwA02Z1q&#10;lnhVHm0HxoilL5M+9nTxHdmaES6oPm+Nhfz7zErvkbqKwZgRR1YBo15JaCZIatNULT7IRCMmToyr&#10;EQar1SkGmhGEbbvZAdvRZ7sGm+O9v9ve/mfXH4skfo6ox8Fgu0wJZ8PFesZo0dKaLg0CmgpQCNzN&#10;r+iJ5kBk1lEV/Z6YIGFTpzqEKRybAAAAAACAHQHgPB6nauw5naVQ7FZknSXp0rxIHkYIVTdUpsVs&#10;DLJEVkYHdKF3bz3xTZ+WbYYuJxyRHIxGimHXHMGKLxNn662pUcOow3pQlbVXDmyNd95N9wZfZE/o&#10;xp5vAI/ZgysxEYJyBcTxiiiJBuRZvSNcPI7y/Bv7CWFR1C3sZRuKcISgLlzGXdmMXQZ0aJ2IhFzO&#10;Daqhd7kPjFXJ590pVQSxGt2OSYuAPKLYYFS2lMkP8FKdvXYWFtiyAhg+bW+oZv7F+uDGF7e0CjaM&#10;fm+M5WAJgVpQgsEAdONLoaj80xJS1DDEHvr0G0P/AJ91LrS+u1W589/K3VgXVm8bPniQgwsC3mjD&#10;YLRJjfBDkcUJgWYJSACd0xyB0tHeHytWxb1u84zRQzCayGI5N7boputX9A6eYnbJKOXZqiks8qVA&#10;t6AMSPTn0j8J3EFQmNvh+bLJyjxRq3qxDYAV0IJUJvnEuFshciuI2HYO6dFjZdX6qg5XA78o+W8o&#10;9bHarFFBDWghsgIMGhdfhdwKnlEeE9PSVAIkgwSAbYBZBB2meVIHQlpA1pAuhqGb4OR+vf0ks29k&#10;YFl+WQ1W8MVYITmK++p31qK3zo/ABWUwkmqUA3aA3gtnvPWNlTTkxhzLbauPYDlMKYMU3bw3YHP1&#10;nd4CNZPsTy2w4HeZljdvdnkmHhMcEh8ZBqtLgcl2jJweZCUmPaA60uXpDyNpezgXm3+sGvwJvCNL&#10;BiwC4B3wGEwyyGSaAD2wA+8fu/8ARPN7NjGVDA8loSGmBWVhCjC4Dx3GEM/3up2c4fYzE94jLOnn&#10;/bVPpf8ARf78yyFSpva0qDZE41R0Ep6jRrfminwK8REA16BL1fSpUqVLNDCQ5CC0beJf4HRzO98u&#10;MrE9EUdEhSzkzrz1YvlemX6kN1/zDFOTK9vU/AB/xIiR8dYX5Y7qAKhvLfIv7wIPpt/ivajYRPo6&#10;1oqcoJyGEKbsmTCeREiaA/pHPPocIRxh5Z71RXKLEvVMDl88anqhRpKs4N6Cqt6hCBqd9MeVCztK&#10;j91MlH/AM9+v9Keh465b8C33awBkTzudw3UchXQPxmlM5KtuYnsIDF1gFnYUDzBXiuAlzuJe8ZQi&#10;hsZjBCAHzTCk4UFz1xpPvMHDBg9r+ibsdILDHZGFxmNsaohezFCbMGPJnrWgBigCYL0DPahM1/0N&#10;v8DdkFSIxQAG1eW6a55arA7rWanRUY69rodcAQfK9fEKDGu51/JQ+39QmfJuih/4xMFGwwZTrZ9H&#10;qn8L6S3RbGBeMAsI7vpOXmscE7i2Q79T4nROhwbfEmR89YBJOXkJE+Gk+KpvsUcgtZG2U/8AAaRD&#10;WHilNbigpxhP/bQQ6VpphK4ATUgAMf8AMDAcj/JbbGdr5JA+VVBKUARDoTQhEZJlTYXG8MMNcJI8&#10;3cIwC2fYNxIlU/aGNhTAPXLvTFZN5vQQIEFaek8j6ixnYopLg1uGyQ/ET7GAUhoWL3wRQSE/wKb0&#10;ploRcFw7+fIvfhNEl2JZVdf0ET861WbwZiMMY7YgDZWRI/3Q9rlAY9+VMTZSDcJsB0YsbcGCgwDv&#10;htodyhfjsXEcOdId0P2hjYYlC08kNOI6sk+hIkSIpgJRCApAUGxE7MkYIH7OxSFYXMy7oXm+4BCi&#10;81v+Arx1EZCUjfSLhYmgj+IElcDKABXJF90aghgeaGaMieIpxoRDD0BfCweYqlZt5u1D1xR7vNhb&#10;9gOCfFmcT3VZRKhaX5UdoxdIyObRYzV6dVZJv7dVfJ0ORsKf528FNGU1OiLYdWdGnuuwNjSjEHca&#10;gDg1BEgQoEI67u6eUMMDSqe+Exrd8yXk+E6VdG+nm340pwu1kPUOBw+TpbOIaMSbEpEx6veRtWvk&#10;y84ZKU4thaEBqD5yrQaNHpBNzs6EGnzMj9/siRhYQpiNUSmIzVkFBH7mRsPR5cFdr7MhsgYG0HBL&#10;HrCjRGl6kApbJeEjN0HFW5BJfR+8ifbCHkoqTY7f2lptFXUhLaGttqAKXAJy+jliw2N6XbB+hLJA&#10;qa6qGgPnYXZpkfk95ClrcS+lt4OKdwPkMtiSelZJOSaJTH2g0xq3hsO84ANmIhIHAAAAA+T7mJCd&#10;IGTkKj2mtcqa4AY2If4wL9xSnaGh+V/VNlwNtM2LkpxwJuLKVRwIkQbTHc+Zm3X4KDR5GpW+81rC&#10;z0U5RPgb4VAg9DQwkfcmNhGkgpXvnFmRMAHZ07WH0oioo6WyBhvcf5qE8PG6WijCSQmVGdZ+wT9t&#10;H3J0YhgTBfxQaigwNECMoW9MFQjPbdJApLmlHsvhKXhgaXZa5banRXQsldBMu9pjomk8NgQT2/8A&#10;kd/kyMOI09MiGFGNlg9AQIQSpln/ABj5xx+L+3U1DZFc40VE/vJ9so3ARvR/OGIWloqGYGKWCiu6&#10;Oi/KFAJqQAGP+YGC4dQZ/R6nNOrgcT2GmrHFC8AQTO6+8Bqy9eliTVWRqgWZhA9GACUPm0pEx5cC&#10;mU2UTfUboB3Yo8HP3JRsISGLQ4UBCEoWAKpNZFGJpxTk+ajMjr5zNfYUAwQ7nx5eNcAMGUpWVHId&#10;i4rOKyAGsk28oYKeo7TI/wBfF1B+q/kH3FE0R4Uu8o38OeUz5np3BZvDkjWvSnr1n+FE/forD4wa&#10;1BU5OTaX+Gr5K2BD3DXA98oE2a8eg1E3KXjqunsQHO9rWAvylToX0OoOw8hYj9XWzK+yM4WrEGUA&#10;K46HuzLdu2eJuQcKG9gSLnRgervgszwE3GKJnAQpePCShjlfo1MHDe4cn61XERMaIKu7RkIQaus1&#10;3nkprSm0cYKfQ+40bD02B5nAhJyd0WKwlLgYu7EsaHDlhNm+uaXV1qZqGsNPCNGqoGAZkhurCELg&#10;aKcJw+BVQE4k5AFyyKiTtbPhTEIbGQCxuU8K6ET4jo7ZBCAzAwMWO5sNK7pS7YswMmTkxIsCuFS1&#10;cUcc8oRxGwAk7jsh7N4TowIP49DjrrsSGCdZwiRShZXZxweRhxgaPnRgHyhbZXfqAs/D4iyMC55J&#10;hNBmYj2gr27oUWSUQ0cjrzYxOlKtKvg/HTDY1uyZ9LW25a3Rt1YEAzRfTYgIqjCbAUaFJXu5u9Qh&#10;LpR34n4iXcRnXnA5AJD7i42GEJ/+7kj5WwWbOx/FKZH96CKY/KI1Pm/pHtIc1zbcUuBVXL6fB2Ex&#10;K2GdAWRnvKsPCiCpUpsht3FLi+Fm/iBF8dsQkIiLO5I7qi05HqnndlKiH0cIVmoHDvLww9d4iRcg&#10;Qq4RUkiFEAGJShIrv/2yGigWrJEQAAUW+mJsFMtJw3JnQAzbdLeWAWl+TFBHC07RGL5EStEiUawS&#10;wEZCxtdggrbaaknjuQn6q3VK0DAyLcpto/cZA6hcAS61EWiIeCAA+GY3fSKIFl+3GSCpGOL6vAhe&#10;kgjWycqM74OhjaRwwHDptuiLyFvSyoTsO5aVmVodUVEinZ8Va3L26cgP7oO0MQlAdBHytQKoAKqw&#10;A7V8B5cESiI9Js+zcbCIFETSbHS3ROGGSy+2KXo+QT3ZOwTyoaSoE91U6V9GbNmzM+17EqkUw7P9&#10;DdWLitAfKABbISzYhEyGompTsCojshAAzGvgFxf/AAFFeUICkEK95qWJXHCHbKZk0r/kjhlJKqVE&#10;lGUMc2IOVefXDiWLA1qI8/v7pEBqqYJXK6OWLfiVK0bSjNrMAyH7UxsKlLqApImMEBzjUfqmz0pR&#10;uSnEbprfMLAugzocePTViiIYbzUkvLt8BJadl0b9nVkWPL8ORYvlx4KhjiGNMoI2MtbALUrAFKqA&#10;G8EUGcyCQiHaIvS949FCjS5mipV4+nGVEDVBAqESadONgGqfAKpSBXWgXo/yODpaSx3aZA07kHE9&#10;/MiHcZxkA6vhd5pCVSn41W9+gj6lT9j97BkPklqBJSOgjYKqCig0XM4AR9lGNhQxk8WDYIvRC+A8&#10;6dOnTp057smYkRjV8tD4Adf3iBAGw0DwJ1VUntlLiwJlw7/N5+c5cvAHyR177mYqAb2vhhlvW6iI&#10;nHq2K6fCP5whVwMoAFcnJ8LcCZHXftxgYABM2/zElKxD9028SruMdFPBb7KotQReJYAyyY/rYTeq&#10;5SrggrRMKM38ADAcmpmgxw8iP/8AyITfo7LomZ0HPNvSAmEFhOjIzhVh9Jr9EkNWWYPIvTYl7rhQ&#10;GToX/gSfwxQAAqsC4yrzJgKmVVYBFvVnGBmMPspDZajYSkhSKOxUe58mVy4YVV7DYux412CoWoIr&#10;bVHythoErxjL1eFReyJ8A9OFwlMrmTB92Ar4F4nkuQ4eOzKiMhF4CeIfoqk+B0DlanM0ZZMSCA2a&#10;dTO9kSIEZnmviDbYgQPyZ4C7CBOkqgDcJ0wziKnB0ztiSPqn2uKiaZEgB6vGLOXSgFiMHAvkOjsj&#10;rpSbQzFkI7EnBsoz/kV7lkQYFHmOYPoy89QGubHyyQzOpIkAGO+ZGQY4+wjMds3V1mL2bgTk9DVl&#10;g/7NI2F+EfzhCrkZQiI4bt/qhcs1P5hjayCAQnzaLKh8OU88gCXjU5zDFoMClo8Z0WKBTENrB32A&#10;3XgB4F2eAoGQsQqRABk8rPlBEnBLyoqdEBxGG5UWpPBFpvpSoLCaaEAWxub2yvKzBPiAsBRoLkXp&#10;H0OrozbmUSXByX4SGJf5DWfZE6juMmNb12liQU3YKyQZWa2opQVAmSDyCrUSpLjOY7KTNmi6l0q1&#10;lxhOXCaTyxugoXAcEi3ZQzTr0Dqv2YEbCtglh4WGGzrCvQuXLrIbMh938X2zy+JAX6FsAct4ZsG6&#10;Du+Af/hYja4xoQlXAvkUdLj+kwdDT1PRm1NN9pRha+B1TA5qkI0Fnxt3FDG9JI4ZEwEXFLjdtqGN&#10;e9KjWJkCzpl1q78CCOwGehTihuXiKTJjkO4kE5FxN4U5ACSwBNlCUTWAAEAA9g0H+SL+OcaaYAID&#10;qSX7zLv9MRgvK/Kfs6jYRUbCb9G7WqUm2a9PR9EOwhc7VmNQoT4/TSIXp4bfCTEIsqDcgIqXYuEl&#10;MI78NsDigwGBBNZi4y0wQYpYc0/MHKyX7/Go0igWaQhMauyDf2gkERi+8libkrZ4Mbr797InIRUO&#10;cUgKFMqG9jvGZSIdYMc0P8oqsldNHL/aY/NLcPoOiLylKoq+CJwvdUo/nM6Yq70oQ2+JHQb/AOy9&#10;6jYaU6rwDLrRRifQ5cuTSulKrQCA9ILwzLxrkh5Ks7Wr9XwVvQ0iYIKMoFrBw5iNQJpAywGYpJE0&#10;KvY7G/1z9SQP/ggFFrzzJ/8AfpeFwLWOCxCjSkPITTcPb4tBlwhvzCnAIBcaCAVPmyiAKN9nzqc7&#10;8Grjt+5WHCYcaOJCDoNoTVVJO5Jf8lKis3puQRFG/mCLL9ntpUoOzH2hltKfflh9q0q6ZdJXEYlh&#10;BY1LVGDCMQb2TLCbQO4QncCY39mMbCVCzAIS9wJoKUxNZtjxbHh7i7MH5Akf2YgEFEaaxS0VW2gG&#10;zwWqfCRgngCCHkJe3Dh4gI3Snl4dgjM15PRRyay8YQRG9hw3cHwd0jgO0jviBYkzlkcJ537GE0Az&#10;R7J1jQhdKfBJK8eYKIe9LHJTI8XitCEMmG+GCKzggD5iJSVygoVV5l8f+SGTg7agyROfc1g2SJI5&#10;wVo6d0XIIwjMH0rGWr9WiNPC4rk333SZiLDzFkdfZpPQemmNzEvcwFpfz0LyBCtRM5mVsX2fYpgh&#10;NoAunZtIoiX2XxsK4pDhhBLGrsGGKhKgF2knype/A10xFNBC5DNljfQ19dFpe81JiHZDGJ3EIVbw&#10;HPJboiBru/Bixb2avJOE16LjJh3ABNC06TyiAysa8npQWnGrIU+XQb9YYWVK1cSt/v1fIEPFYScg&#10;Hb9YxGZslPlKd7NJiYtTTL8AonTzCpwuFhW2M8hlaICwiRrpvjqDdspVrgBWhj7lT5qWMwquGAKE&#10;Md/TVru1GSlwXWnXP5XQvcYd52SGX3KRO3uNIJ+UmPJnrWgBigC5pvBHA7qoLAcNDh4daLWHhScI&#10;YuAhZxfsoRLHuNDev6JUALoPs3GwsehlU0xti4wEdox24sK/wh7It2Yt1WxD5DYWSeEg4/HMIMgm&#10;aQg4G0gP6JVXiSZ0kQBt1K0OKl0S1BI7X2k1D1yeqH0kxlJ7kFx/1UVB/FgisCHj2uEn6CFXQ9zF&#10;uEHqA1IDqLYnMMLZDxiUd6keH/gSfwxQAAqsC4eeISTvUthYbZ7ZaKDVD25jVnng3pHdA6vQO0vN&#10;uHdEJH1AP1+ZopiYif1UyCUAw7VR7/XVTbDFB+qCC7rxriJshzDGAwTiT+89qj5Ua4Ezg4BTfDjO&#10;nQVh2olRMlRPkGRFdllM6qBFiA/4BEHgcAAAAnCp3aFIrIfe1QD9mo2F+G3XvapCPWLcYSzo+vXy&#10;ew3IzeHdqDA1DwIgJUcQB8xEJA5AAIg4CO6UVMEnkmhiILtpSs9rSEoqVxDDQYjJR181U/AwQZ8u&#10;phkTWuppAihG0F2f4qLbb+5OHc2lRUawwyGbeGhBwnWII7CCyDDG4LogSi638Ar4F6Yzm04HGkFA&#10;PmwkWbBv84IikMAHEPMAJDXkjdhz1jAXidk+FCKLPA6Ym1zF/mY4qakT4LQGqvoOYpvTSKWwHUaS&#10;oY48LTylp9IiIVSVwMyfcQlbs98rTkrVj/bvGmv0o4Y1nMKK+XljQdTmyoVbT3GZg2ie7p9jWcZj&#10;7VyIiOQfKLcku+ZVbKILGUtXBOLhF2Kr+zJpXQwtjYWbOs6JgkMmZ/p0WD1hDKcZQhkQIi2IZdqa&#10;jRQlU0kWl5sYUeC0Ta7MJYpEVBWEvNDkbQoox4d7mSa46HZ6pH4C7IAK7fdJU/XGJBKdhdpOpZON&#10;NYkNoXbPEofPEuu0dJiwHHbHr1CE1aiDqqqEfE1mAEgE1QgJ8FzRlPvF0fODi0xmIjge6AMDdoxB&#10;j5bRS0SI7x+sAiotUvHAPgEesT5UDRvFgCz1sg+FJxYsBkdfV+1oPLA4AolcdzsLBzW1YrhfZlGw&#10;qKUvnBf6FfVhuNexmOnV0pRsEF6y7Q69kVfoFfGCiADTkp9WYCaA6xH4KL1dJkJAsMSQJNOrRoDW&#10;sLD6Y3VAXt9qR/Xf/ajKjjygwzG5muYn82yFSltPzpQBpYxghT0IguQuopF0+r2oczgopVaibVE+&#10;qUVx7IHl2zFCACqwzamsQB1FFLWUF7CieJpq5XzxgFKrURaIj1QCuFzZ2FU5arX5eMOkSmpGjldg&#10;JBM3+iNHUuuYUAn7AzOMKqVlCqrxN+RIrNeoWKugF9mI2EMmQGIqTeqrpPxDuQ0kDpW3zjd/XvG1&#10;4+x7MzZc/wCJtxD/AIPnKUkSqRQntcwMYHYVQEE3s6148/8AAk/higABVYFw2reKCDCAbmBfDAjl&#10;y3XB26NaHCTz6KNA024gT8VsS4DYEfmKwm6L7pYW+JFcxseox0TYk9jO8CNGt6sfszOIEmxsINKe&#10;GhAoPgFuPT69evXpWeyQxlpFRzhBg/8AatFp2YVfAXtQHylpUBsTj6THfPAQkcIDyipSDPqoC75A&#10;bCW93dTNx91n85nxmos5F3xTwUHv1gBPviEsPlIe527dhWEkuHfb/OlU6ExBSKCCZfXZCF3JbELd&#10;gAQAICgoiaRNiaT5eGcgAUIK6MAAZ+AShNAa0WhWAa4O0L7LsTCc1oUxOcrWl5TH9mQRhGwgx7so&#10;IGJHbGSU+qBsswwFotVVQGJEGETe+p6KUpM3QgIHeiiF7QEMXR2ED8+Vu6mDXsLQgzRRj9GN19+5&#10;XBDs6K1QbFeEjygd7tRiohbgvxzd4VWPcwZvfLnOOgp4dUIAFRgbcntxtTyJFzNm7l9KZ9B7YAn7&#10;wcJXWFtyaKjjNON+8Dc04IMZH7MajYfbTnwDZOh6eveeqzZs2bKZGBKhqRhbT4YTzY27cTeogygL&#10;AzSnOkXWbPRUOva/PAXMxKa0xe1IhiDhqSMB4mJONjimgvGVbz7ZW1c3njPxutElvNlJje/Eno11&#10;h8RA1g+MAhiiO3eZqI1uAoB0lUs9vgE0DbfpGq/xUkzvdUi/VOkE0D6MYVWZKZDVk6H0rokHEnAA&#10;Hy59YIMPFTh8Rgxclr02hQ2ZuWtVmugqkXDUEZjIiXKCfRh4XTc5oikYXebhwySV8Uzh5bohkP3d&#10;jYTYodp/JZRMKnDChACYyDH8k9IeghcXQwDwAB6P4OUBveLX7k40UbsMtsQk2zeaa2Ev5bHyuGSU&#10;XIYuC9gVGHNOTefSdg0zF3PWJoAFQwxH+WvqXRPI+3yV1SRkTp3Ve/R6p9lOARKT2FjMVwtZzwIo&#10;LDSgP5PDnI9Z1aB8wat3Pg+qPqURt2hzuaCP4hSVwsoEUfvHGwgMwbjROfex8aVIXBcRU+LSsk/F&#10;9yzrLdlI/jd2ErOMHLJNYLdax2JMRU2AT5Z4ldDcHks5txKQwnRhdhDIJVLC7RPUvEgJTcJtTQ4M&#10;9vCY3YIBOSxEYK+r1WyfheSPs2C3QtvmCTcHZZERpYXrjA/eGNh6mj+dWPOy3lftJtMthO6swfIG&#10;KMDCMMAzObWGXsd8EVirAAYVT/SM36/0pleAqK8Da7plCAvytDSWtEWZx8x0FQFbc5mdRZGTwMt4&#10;6jKk0YfwCIJ89R2gcT6TiyL2pS0pTMbgeE2NiwszRcdaoojy0fgvRHFgPrtEnQSFW+3SDWOWIgiI&#10;lE2I9I+R+ycbClZQHeDbA7lI3mZ7i6xdpTVPiU1LAjaOEiZ6AAcPkDoSKZlmK/oGjY/06u4X3A3m&#10;HU8jr4gbyCYEgErP2RyJzs/e7bu0nnXhR+aC1Q2pRwGLjYJ0mED4AHavPAYghTz5O9qhHHKb6OO4&#10;MN1rtuIOpPLimeEEe9mEqsfKhGRguoJgIWKSyTSntKNOoHK51751ZGiSrp69JJygWcmi7NinapfX&#10;XaI8BFV8Jd201j+3aoId0D6B7+y9ZIMPMjE8w2STwjp+ySPwbGwtutQRofc5HkVnQ+ldEg4k4FQw&#10;5vHcbtEG2xESaFPWg5ZbauX6INK0OWDaExdA4LUlI7k1RW4UdWrEuSnwJZvRYqIh7pfsH9vEA7b7&#10;5fKbCGKkJ71MzjED1YAqgY2mdN1SEmLUD4iYoykyG8leYSYqp4SqdFYXlDiEU6m1jBa7dqFoGxAw&#10;rZ6wwXdgflGNDPwXrHb7AcCrJax6G8XQGSGbAy8/uwsumzhHXp1IxWM634SQ9kcVNWdHnXX1Fbhp&#10;rTtYXSSZJ54KF4NH+a92Yuav6ER70CAvgBgUuuszFO8AT3+ycbCBCEjGobohCFQVoEC0B60R2xom&#10;kfpOiWZwVEK+nLRTxIrpX68RqM+PC0ZCLCVDIDy43rKefAEHMrByCqSIBHtqG7WOmDxgkPftOuPl&#10;xSEHxLTdEdVbiJ7UE+w3MXLfoF2iYw6zegMIc65SULKji6TDsZH8ioD1RSmgjbhtyIskTIi8VFHK&#10;gzVPdXea+GHsJ331ABs2vuZRsLG2aDrSZxMTR1MSkpQMHIVHtDFHx6TmdllsThCZoIpdk1SrDS5X&#10;os2bNkNMdFVPeYoJJ8QwGzp0Bv4Du5wQUIAg9AvosgLl9imKTFBqdwWkGOtVgWbdilrkV2i4eUzF&#10;OoLVHFduRN8LR0fKQ0cK4a+4XBaHAbLc8B32xOwaA69GoctGwdiiCylm6Tuu7BmjrRFM8+gCBNlC&#10;vKiYuY1ehSUDyw24BHg2C4UwbM4Q6AEwldKnqzTTj2z05JuBtZ6GgSPZA8u2YoQAVWGQ6fUqW6pQ&#10;tQ0Iqv3MjYVIzN6I4rskZrEPqh7IbYyljQxisYMDVht9FVAoUN+kKbI7NXRBUL6Js2bNK+hpwpRV&#10;EBBhfCIQQEt1a1A+BR9OcNIY5dPa4UHEcBviEKODy9UcAeXVpEhHUoMpe3FX36a0yqgCjJAAAACA&#10;aAOgPb5XCgEBhgbZrVEEgy8mQOyxRSz03BLOb/ezlGpFzTS8LsCACl+iCA0bYOC6UGila7hRuLO2&#10;mDjdhU1N4dBBtdoL6xIXgKwDGwJBzqwcRtqbQbV64oo1Qm5kH7KgcIYMH6SPSsH9z7xo2FNgkNR/&#10;IQ7KBjhEBAIFWXEEBg1WmlWnmMDdUeOM1zpzSRrUXyptwGkgFvP0yLHgFXiBgkwRbqUEYVk/8tDm&#10;MTIz7swvUGzI48qtu3QnOewLV9gC57KFmFEUm9SN/gFyptsCEDU2hlynlzTaWoFwkoeXcdaFl3Ab&#10;D3C1nZ+Puu/bb31rc+5sbClIIkOuZLFxoX0xYsWLFXo0bAMljQazAeq3GlXuWz4LkDN3/ZD6PhX8&#10;NIA2YiUgcoAFUDDjWdgzaRJsHaeIBH/CL3x4jFbSSMrjXNmXjnikKIp9E/X1HwDxb7OHGI2mmH8r&#10;If4kBwcuNqg4ozGjN1ip5pmw3gtpP9uxOmtdpBAFxdIa8P5UPyIhwogbwhYm2GdcAGGFExwGXKuQ&#10;uTgyC/FL0FxHUmMt7TKUrQCCIwKtrXSxZpIxvAmrPuZGwrMNVNGAyIOKx0FL6SHTZnvNcRtNm6i+&#10;hC4TUPjYFfKLvvGJyjqkoVRuD02r0fguP3nJWrtuwSbC+wLKmonWVCPcolLvZ4S3PplQJoQ4tSYx&#10;iS4jvrCh1kVnye7RDb+aQTgKVLgKw3g60tVEDK4wz44wvwf66/ytNtbb30fMrsHPQiJzh7V+NQJc&#10;HZ7beHfCOjAuB1BOdkS151ho0SWnkAriAV0ZHclO+NGJsc26MmWpk8tXnaC8PayqH1fjLFS4ieVG&#10;VQxKJOARMlZo0L1bXxHQvBESr1DRqGtAeXkJcgm93Z84gvVBoCX3MjYf/wAeXc0nfg9vpatWrVr9&#10;TEnUmjda0AyY2BewOCWz4wzwyyY5mEEdgV+CCACgACqOgDaugxheYy4keaBOZ4Prb7C0ZoURzHYd&#10;iEhoQVAUMJVcmLS+IVdUa+ZVKBN2C31TDm7Noa0ccGPoAOP2/d23NRt7vKiRfAlDElA/kIQipzSh&#10;Ap0C0k3PrQxpqIUQd1V8REwAYAbUzsQ551QT7nIKNhVwFHYAap14BrWnI4XTMRpg07CmGJOoowRH&#10;2diYCzpSlZlASYlyCX6LMp5ThaTpPiS+NOlLiYvyLYu8r1nUQ4xZP+iz1KwBI7ARdPk+prMg+JJj&#10;HVoRAUkg0ZXDsB+XFX1OCJOmBDkf8NXWUzuNEDCI8KmnJuKzFl9MplRiweilMChwIY4PG9/2j3th&#10;BlJe0n6nFAh9hz9P/fYTumlBl0VUGhmRfmqeVGVUxKAOQBcSslsqGfFwIcEtM7TjkAUGXldBAG0E&#10;iMsssG+ygjYdpfLpFLnjUM5oLMicAgTJ/hx3RL0bWqCDpV6VjXRjhEijwJSO+IzGafFQqJsTLfQQ&#10;pAUeRPI53DYmnHt2fjCbNmRDafYP7bAfs+j41TDPIFgw7N1DtAlWOCmDQR/EKSuFlAij8tVDyXRz&#10;QRnr8phRi7VcMBtLN2Bz7AzOMK7FlAijk/xDMUubOVG+RV0YCd6uE3AWXlsUD1TGdO37h7VfV/o5&#10;/ZWanCnNdgvYHxI9DLzKN2sOb0DNnEETgjApTRtwDbaAL3s6A9jxA+aup+jtVM1gQMhPo8nqn4kp&#10;4ykj+nsQwFBJSgjUwXNNcjpg9echv2TjYQCDZuj6O5OyX2fOWP32ppc1+bqfhfzR3yLNhQURGJsT&#10;sfczTPMB6k80TaND+6/0ZNxux9mcqZNJJyELaR5J8VPKjKoYlEnAimGPSZsUsazZ792jFAvOoX7j&#10;5+/mzG8ntarvXtflLQFlEihLdUCx0HPg6gUAiIxNnJfeZElJgPpA93GyiosMgm6rv6npdvbtBNmK&#10;wHhYTGuHrPgxYsE5SgECGIgonBwynt1xX/ExSaakPmQcKO9gSPnRhc0m0Arv8IU/OmSqefumJrDT&#10;y4dw1IXbGH0WLA2TEhSivnsgBvlvuaEVYUB/2VwAY2FliW+4vHugEy4FNtaCg8IaGxuPrCo//Chb&#10;9t5LUGuvlU06Uppc3kVc7GE9hkJrYYyFmR1FIFYwC5BTJprRVQDFo+MPCO94eGVTYWnbXt0O5S3V&#10;JBoeB7uv13vYpH5VP6d5ope8AOhDCIc6gEa59+DRz88jOyioJtQW4gzbkSj1mbD0yCmGK6JTEUGp&#10;lEiIVXBVl45sEishAmGtAxEAH1aq+nY3IUlIqdoUDoU+Xh7KVwtaGHxEKG129jLwDiQfwhlA+zDD&#10;X4A+ZUiez5lHdb4Buv0KZMK8B4bp6o2GKZT45AAiyPamEGqygNmLx+1gTcohyyZHwj+cMQcDAAAD&#10;7KxsN/DBPDswztysPZA8u0YoBBESmPoEMEiRWqDi8NMtlUPDi1hWLSlizCf2krDiZ5+ciVgESYvh&#10;WWqOXgEuY18YAjNDpsIUF6rfDxRObD+8Ql7s+VjIpVaiLVEeqQRxLQNx4R0U3PjKCF4eAkS6jPVt&#10;Y8mmwM8ogoJUKvZVtBrmWUlTouI6qizo9dreqBxOD4dXAgDtD6vsm7fBnFowVgrZso7avot9pOwA&#10;35uM2tPTetKOczBdxXoIZl2Xiv8AMOA81LyyAlS4E3PLMbuWqpj+QIygi5BcJJZiCDUGfZakQbGp&#10;UjYTWPAv6KOig8V4mhwFY8v86TH0IogvQsav0Iiv1Q90xQNQttSvsWOw7DeB6xKCOMJgK1RYGEoX&#10;ctJYYnZwI3MKPADu/FatZriKiS0migHfwlxGPfPCpJdUhAs6YKoS1Hu6swrzQf0K0+HXEfaEktt4&#10;y+WwFgn9i0AhGCZA0MHKlSI1aSxS9pYcv7CUHwk6uswLImTlmrB1nMAxmkssnnwGoEUsXGI5tsSR&#10;NstJEw0OEp59sc0F/wASV2e8QX28C5DDhR7NspfwiPh9Xlkk8pU+vBT9nN0J4puk/JGol18r1SlC&#10;wnIz6mY+lCB7RKlHKrwHBVCGKpsABcGwe4TY9v2fZ6tTFIRBuxAms47hlI0rYsu48PstTURsO/uB&#10;3LA2NDkDQ/onTdLSOxreIiGJdkye9SWbMEaMH3ZSmkJgigw7l1AxufztteQTocwysIIJKbEITiAe&#10;6gBwLxTeAIUQIxaepCXBlKT5ewPwT2/W1UNQQqq9qrrLqNZTCMOuCjHWzkozdR0ECpsSCPY/PQqU&#10;H4pCE4rKz8iRCfegmogyMsye9ZZR/Z7ItiwmYEGPqiufTfTI7uLrSKjlpSU5ISJ9EEEXhWgyFgGk&#10;MFMuxwobABP0OhzX2Kxd8pVi447/AEjnmyUTG0MiztZLfN5bbgSZ63YAYpkuHWql/El8k8BUMbEb&#10;YeI87fx/NlDDxNdcA0A+ZNiPeuLu0+y7jUbDF6fYTd2qwFhgusEDcugsgfo4yIi0VNQImxRSoCAI&#10;1yICaNwblUayxpU8YX1Bgfiugf8AI20KUMOBV+9k4DMYuyiuIz9xJy9YXUg/yCenWHAAO2cDLxIK&#10;Vkn7oJkqhGE6ZOkpmaPmHjw0cfqIBukhN1wdDwD9ndOSKqBrKA8FuMYAGKAJ6jdbO2kmoaQLohsX&#10;ppSBKVC7tjOGcBUrCOLGOflTtDQsOk+BXOpOv9pXEO/58K54F2VkzbPgXC1XdA0sAwIPLGYviRMi&#10;aEGMn+p0SdxEL7Bj5vBxOomGUl6b7JyXekpleaWj7LRsItyRWSe0RAaNsaUCWtiSD/Vg4Xo1yPL0&#10;UcxFn7/cDybj4iuwAZxPx1RSiNxEsZzQOz1swAxTAcoiVIEevhzRLYAHOudfZmUrKaKzBvdR0jEY&#10;sHNxjrnTQlP6F8c8a14Y6Ow7yZJD6NhNaucn3Daw9vjokBM5oiIHPjcwsFPrj5o1W2bXRzqgep/M&#10;OLo+KKspwsaTksSqpCaFG/R4UM/Gx/pGYdcAVZfOgUArDzW6sPzA/wDaZRDoUSVA7Ec7Q9ngoo/1&#10;IWb4KQR6+W9B3Pres1wkKu53QhWUB3gWwG5SFmsB99JlSJhBfspGwu3yvPgfRmEFMwIEq0FGweik&#10;1n1yWbDDQr7JP6CBeSRZAgcHQDsfgG7sXA6WHLJTMUZrLImKLTZ9N/xBhghjwi+aCJMFPQpnMz2w&#10;9Nfq71wgGB8uQHTHgEnwuOHUhAo3SKpQqoU7A8mBL9WythPGJMDHh9SpVujixkfMJL7oShasUZQg&#10;jiWakxbgDbUp5IYL4oI0t9wFECxKYwwLZn6+x9ejZhn3UUSC+UPmNKPblbpUNEykFmMi+uPQPS6q&#10;DRu2IqUK6PZbo1V//ftT68eS2NwcsoMo9ir9lY2F9e0Z6FpQtooBWH4aLWNL8Qow861UrqkHEnIi&#10;PCeC+eXtzbsA4TpWg30kgVGf6oPqRPq+ao5N62RPgAOcWGE/HqokRw3/AMeGAU8AIwDQMFXQEWT2&#10;BFvk0+Ds7GlgBOsMsCJOhslLkGwtgBxnAb3HW72TWu3+T7ORegSghDITTccXWNPfjDUcWC70NwxE&#10;CIVsOEFr0vZBVD2WaJIQTuXevabB1DUAQAGcINDNAAA0BPsrGwpgcFSvy0zRUuDh9AOGMXczrLjm&#10;AGyaAanzVq6vCvfJQ/YCAk5ALQ+oCXsW0pLTM1+wUGzZRaVFr8GUfsk9f53LvFCDNnmU9Sy4Uu9z&#10;3elyvcmdhUgh0cVpW5jsbPHbqKILwcYpFCNllAo9kIpGrNqqeU0kKd1cqPstGwvlKEblduY9wARJ&#10;KmjqIW7Uqlpdz0IgAjyI7iq8y9WfJPd92AJLtwJC/wByoSXTxP8AnacjpUVNKBDhCmKTafAZaQhA&#10;yxfiRVcY83/AhUJvDg5H03uUdnv0liv2SKt2lwOThYEJx2dAYSC6La2+2ye69oT/AMEsbCdw4Qyr&#10;FYasBz5bmYe7W3YCtB/AAfF5QCCiIjOCHxPFdNrwrJcWiNMB3PQ2iTOyo1vVXWTo0UhRLm/gDrjV&#10;B63joqCk3wQyojMeCpxx1qphBOXGisddUtcIwFUXvkm/v6v/APBJijYU19SCoCHjbEkYTBhDcMj+&#10;SHF3a7Y3gWISSfyKgHGQdQ97d7qdsyap3RlF7gXrS3FO5NXKJfdpZKBBFugb5CTKN7TvLkTxM6Fn&#10;1Lvu93/glGwgA+YiiSuQEFEmO7lluFu+d0IIMKVmFcALViCi4cm6Q2b/AOCZ/wAuLb5P+UhCzNFz&#10;YIWcKGXsiiEYzxUzxQl3kkwMCiMqujqpHhwv1QKHCLtQ6snW5yDm0gDvfuEydhBjVFpu907lb9nY&#10;2EB4ncM6DsNwT3FYXmeQa0KT0F+ij7712A2GM/5Hp/8AFVaUgY2CtMzcQs6gdcuvEsau220H6mO2&#10;VVYGf2D/AKwTin7ZkUaQgL6BLjDdba+hYq0q5dyNyPwh46xk7yaP8npm+/GurqbEJi0/R3/UOVg0&#10;nXX11/gBTvNfot1NUGjT19nY2H/X+36GxS2OBnZIHF+Qkwv2G7I4kbe7Yn6U9nluSWUf8iM83mIn&#10;f4YXgHAOmQUIokiFOJaYhAeOwcvlPlvF6j2KzDw1F5obNADUOYOyA4megU1tGVRKhmFotK10nuCm&#10;KTfRz9cMKE4Zme7Og9yjCKJ9lo2Fr2VdBMpsYgD1vNGjRo0aA2ANhR/SPIU3+gYoCPX5gWrtOIgQ&#10;AuCQaxNTWZoekKauTbgaIMoMTe3qgoNy+0LvqNnpP8iWLlF0uA28IElcgKERHFbTTPeqcKKJFv8A&#10;ehRS1gTlPgMa+anhMY/WvIgywc2hssW+KUvD/wCdX/XAmFzIPskqEcUnVNasGV0ngpPbA+D9Rfzu&#10;4jZ9l42E3BRChZhXcMLoWe/0pinHSLULdB3RBcOXPpCNm3QwhmfsDM4wqpWUKquAsHrKcs+EcwgV&#10;pqQd/CJRrzHZTcla2twcjFf5A3owrBNjh0LLIO9RmG3tya1CovByhPE30ijqAIMSFxrn6oBaq430&#10;CdkqUgKEnJLMb36KplTAWROMyew4sUS4wnDOa+38JSWFLYI2n7Lo2EiQkFg3TSyRTH1GT6jJ9Rk+&#10;oyfUZPqMnR56cP79Lafeb8Rjeh+lpSYv1kJiEWfeZTFpDVwSkvDAGMrClH8Bm+lBgiXqPcNhLsue&#10;jp520glU/wAioSrkvP12KFYy3XseeqxpfBXZLHgDDfokIXrYDBQDihNJHO6PG4J9/YsKaemYBzJe&#10;mlssqMQpcQH0o0HRoEscJ0BXtY9i0wRpX7PdqsbD/r/b4ljAW0SZSBQP3DDDiHb5bkWyPgvUTEQM&#10;mFTmi47h+owpJAhdQRPyHSx8ww2oyzWVvQ95ovR+aSE4j2ZfgxwpdRnXg4sfAKl0TtfLB5XDPfAT&#10;0aXrNUd2hPK90WpAMQaQImeCV0duVUKUCQOXq0jNYzSXzQcBqgedAdoaEJmyJAS6wqVxYK/RImex&#10;lSjdMY7bThoWl26ZGAXM7DxIzUSsUT7NRsJuibl0AHrOZ6y4tUm1o1JFYKGKBFSE2JENxRAJzCDE&#10;N0hQXTRoV6ye/iFqNJ40QnADlLfhQbllwY588HDfn4YVEQfhESf4oqUgqTsBkObzwUMg7KOY0agU&#10;tgQF/dOzDPExXUk86PFl0jrR1iNw/EFp59/BSR++iI4oDeQvXIbccdG9DRTn3VrkjOw8VFUq+ZhH&#10;bWoOz6W7AK6wqvJ3lMU8hRVUmWphR5o8gVvl6q0IeQtCr0gqdCmDRFonJCLhOZJLVF3xuDXN03uf&#10;BLgeON3nfjAtzV3ZHmA4khhhGBpRsZ9zZ9P3eCBQSEMCOvmksyYN89DaYaj3ANOMofqcAOgaVGup&#10;GBRvsnnSIVfiW/Y2FblxuVqpJzFUS4QeK3g6jBnY87pCoDerYGg7TIpxh6ZqD0UgdFE8OaR4CCNl&#10;QGAxHpzsb+3pG6GYzF3aPQK3vreZ+hqFCOtx2nNYl+lxHXRTncx8BQsZUl7EqVBCfWeAxCL/AOZz&#10;W88JgBFxoxyr4WHgMhYgnZjAC97Is5CuxhStSjuzyBb+YgH/ADCKPK5AQKJMhdjuzb1qGskBNOt5&#10;e7kLg9Feig+g++ptaBOjCFxSde8DgCYUzlJRVm82rXvsnZLlRsMeiCJiQ23dRcaPBYXi0SWMCMje&#10;0HJkJUWjS1lEzB7vPU1ogMpTJ2GhuaAJz+HhdwRX0B3xD9/x2yVmmphzdoMhkmpfqVeXW7WrcjIw&#10;hEoZasqAmHmx4xWLWbbhmJL7vVTYgVrsHzOloCvSMOCe1PNNU9yYEzQXlrPmatzI3QVc8GY7BrHb&#10;gK8cLmJ5VeNRBlioYcguUrJOl88z+ZVRQUBGB3Bk+ysTkjYWLeJdayVTN7l3CXBVQVbSqWtrEo5O&#10;VSdosox6IbCQk4eLVogi9+f0BqB/PhLDmIpWehU+EmxHsDaRuLMrucqvQ0gwGyySdxv737WPtKSX&#10;5nPVO1JO2jykbviT/EB2DykAFVALgmKUBShX3Sw2G/mtshDy9GqwgEmrhwz04ttv3QDqe+qWIYxh&#10;u+ywLBJjGwuTZevjAXM10UsAi2zyOyEhdAk6pFEYhKpM4dfuU6RAa0UsIO6klZ1fmYMNuyfA5fLf&#10;DYuXhO32wksoAli6K48yHxiP0XniNcV9BQJmgpxrRfd+RMTG1oRp7oZfRDIL6SrsJ6liqYU4AWVa&#10;3h9f4ISRmvXj60Yl7ijDp8zdGwIYdCAJoAoRwE1TlAhar/QWCH3OjYQCABAoHSI6RNI95LctFo94&#10;VVDFKY3107U+iYODItfERPMoEoCEbEV2g0/GCo0ZqMed5xpDziwrFYPhLntsN0rXJQhM2HhDqBax&#10;cYd8WHkEzy0GLlZD/OpewtwdsO+qWtag/UN1xXZGHdTsEv8AW3FC5rXHtjXffxrLuh5HADLFOGAJ&#10;SVOjtDfONbCFfmKybBMYR2eewgGQx4No2xpkAqgcHVTaVeM0EOjjb93Y2FAIAEQojpEdImke870i&#10;uWGFRTgDUeAogdSJ4yFwSuBUwjgXeD2zjSGU67jswFLFXdxuIiqaNk0Gd2KAfH4qXcEoh5Cu2Rtl&#10;3ES3qjuA693BYgnAgnDRo0a+ZRyNzD/uVIG3kupPr9rTWwGTphawWiJaX0NMbOFSPLMwG0kbBgZj&#10;m+GqeQ0wAAQGMzwL0F4eDBt+5U42FtiptdVawReQPp27du3aY/u31Ip80gW+GKjCTVSMHSLGoP33&#10;0pcRkRJCuDmlneQgfJcSgxAHzESkrlBQqriqIQqgcEZWaxltUeKLtxd6sLcr8Vxhyr9POLjDKHuw&#10;viyG0QBAWWnwWJZtEBfmeooWC5+44YLWQ8YEp1UO4DSLQBckcof+jwFaqbLTI0Gcd87iNnz7XLoW&#10;I/cr+uYkjYdvMzb3QdKibwf65/6z/XP/AFm7jwlKjqFWRTDwJvotW0QK+Qt6vCRPpqyfD+bQz+w7&#10;7rTaaCuysc3ai17xiL3EvQSVqj3s14An6W64LUKkVIUwsEL9oofZmTcXzECMqAtkh3JzV2gDiNxr&#10;fRH+WfRw0FbCQCohmIES/MgOQaDZ0NGfSXomPfJmcbVirKFFfSn8AD8HlAACqgFzUAVKlhTREjxq&#10;MqSwkDD7nJATGkbC0FDafZS3lA5RZCHIFKQ/cIrLHMJHkNZb2M/EJeKQWIWUiBvszIM3+eN4+uG+&#10;NQ6RvU5th8M/yWsgeOQCmUi7pKJT6HrfgiqMtI1BPNvn68Qm5hIQRIIdUD2LGBUMEiuzvqyapK7C&#10;0PlpIYgOmOtEsQocClZE8vHQjGqTBEAiigaI7EekTdxTfloDY7ymlKAQGWhQ9XctIlRPCj3jJO1w&#10;L0Hinp6pDMH2AIDbiXbBQMZ2i+xbgPuYbo2H9g3zGZRKjWkOenTptKB0QAKNgNKdDm+pIG1tDnyG&#10;QF1pFpxUULpvg4iShS5VFcNERKGnBD0yNwwHRX2voY3ZgcGUS2Z4wH7MtwhG8qWAgAgAHQaD+M9v&#10;UL7wTDEQyUH4yXVZxH5YJMl1BiBCBrPspFixkw+7xoIs0floZuInn9tWBlS4fB/YRECGPAKIXQT5&#10;JaGwgAIE9UPEkcBeWG+Gy+z9GYW9gIXZeTogeHaIAAAABD7mxsJd2qdESSod6A0CSHola0vgqswh&#10;mC9HwnFdYRWSRwl5Z2GEAXHXsmOyfEhUuidmTXl7KimPjXFKW+/ci0AhiBOdERkElQJEGw7vkz3w&#10;HzFxP+GjggMLrUMoUVwhQAMJtTUyuETVkPGXSKAhNLTYe/Lv5UFdyUyGQc5gSooLuqkPTJLZsGQ9&#10;SYOSj0HaTfoS4xWZZ7YGOYu4NUkIMMqgXL9z1Gw16rrqQDJnRH0GMGDCxp0giKRVwdCQbBRbG0/Q&#10;f9y4FD4Z/vE+bXWy7EgBzwHASMDPzNSDVkkUaHrtOgxzMm2J7YIErgJtNWPOob0UWZSCcoTEUEXE&#10;VwpbQ6Eqcq87M0WtO+6ZbNIOrRvFEggBD5iC4UTSonMssRAADYXQuBGoyABzcsoVGnNZdAmuPzge&#10;llogR/0hSQJ9l42FEa9kX7oGGkeWCV5sGiBR47OPLySkLG8AHbBjqRY2UUbAgWjjE2yNMIphAaRP&#10;j+RZiC/29gYOAMCwEbZ1HjKLFUpNQBoHuqHD2jRVilbrDTsPYY5g2P8AtwHhAIThQwyJDg81aLKg&#10;6xKUnY0dtU2QCSKw2p4OsW2Lag7kZxa1eD3TcRkDC0VlGc+Kd4Fj5XuQ010TbNtAsocgm8p6L8j1&#10;dkY1NC99v7FlEvd7fm50lbzpiK8UoFQ1i29AKHbGF9lcY2F6OzVRFs90vxDriM4iSeAAH2QN3opv&#10;F4L7NKYQeb5BCG5n0mnofSuqScSciq8AA2YiUgcIABETCSx6QmBA9wyOMxjtXaEFPx2mpivYO0n1&#10;WtWUDgfUCN01/RwYejTHZGAQ1v8A3PpoxFUAfqxJyMrijpAbtbBeFgwXEy8hsdR1fz/llA+LWlnW&#10;JNIe5ksKLEMNRbAuvnGQUtVTaELC4yISzO06mNkrfu5NjeBfdCUbQiLABBMcc7/bRaNpHR+32UjY&#10;SwEnInx2qKUAMCtAtUtUaLZ+y+iHGT3/AJzHxMCF2HNIREkFaTJrpn2f3QuH6cRNSkv9lNfXb+3P&#10;HVFBLURcxX8CbonQ9BqhkWbJLdm/QhkA8IGqFIsoOxStJi6hi31VANOIUgjW25SIH0g0SxQHsOmp&#10;kil3y6rNkXfazfhN3E7hQwrqwOlDaEkNBzWe4xm1tBAxnzj+mebmqod+BHEssKGKwY7NXznDLpeM&#10;Y0JMAANH2UjYS8Ruwk5qYHYIWfKl2FZhFAHpZL0bcyO/N00jiFxILG8g3cfnMoN5CKmgNHidsQXA&#10;hlG7M9RplY5/gR4i231QWgUrZHNjRvALPFpudkkgJgSgUiN2UVX6B8iy53lSIU/JISvAUeQKVS2k&#10;Pmp2dB/gPXl/fwgbel6KME2wIz7KjGwkkgF5enT6a1lupWYAd8KEl4mAJcXut5qoGBsXURYNVlxL&#10;grD3y8GiPghNyau66qAxPmwDuNXl6St5QRJKa+Z6XYjKQDtBWVAoEm+DhKJX+An2MgRR7S05ISCJ&#10;1o2AvDDcBae7j++EjDUMIGZHjifPpKneRmA0A/4BFHlcgIFEmKPAlAm2gMJZ7od7RU53uolA2gxI&#10;RcP4HW0TKzhdqVUT1IRKwCoE+ZggAoAAqjoA2roM7UTPRXeBMGlqBiq3aEvMaBvK0fZURsNssG3Q&#10;bigeE4KL48sOA4eHZQt1+dMfIGrzod5ME6OnZQH1A6Fj6QwYMGC8gG43QVYuyp/gM+Ih8mXmfm1S&#10;jgwY07l4NmENr8P5/wBmVGKZJjnSUQ4bou14LPqEnvdQTikokRLm8uKIpj2dWB36aH0Y0AKggvCs&#10;3KAwKqYAFb0HHnDS8Hj2nWnh4z9+tTWHYUluHyxdoO2J89KHhBZkqr1suhfqi1Wz+i2oRnO/TGgC&#10;1xt9OCbVhGDZpNXZdEjiTJ4LqnnaxLWJfP7tY2F/nZHL4AleD4FRjGuFl7jPCvwdxXxfrkJdTDDg&#10;isFBUeAOaGhmnoWQKVFS6sw7qYWWxSOA9w66vOGssqVIpYpSNGlOnCp90I/sO/rBEL7Ab+5VghxE&#10;K2ArHfm9ixjkTKEa6Ao3Kt4w0KdUiEFCB/LA9rTHiAH8v5BvEHCo3Z6YQULIvwS6fQemT8CFlDDS&#10;uyiTI8ftyBw3fKSJpgZhEP7tXxsKFUj0Oj7xJgOSzbMdpFRa5IVL1WWszFDv07UQCDISRNHZlUfp&#10;okS+geW+thox1SEC82nOhy3Ra0B8s7WDDPqde6EMkxcQtmNR1QNZA5VnWQVCTaMCBGslKo8MxVTA&#10;GwR1sBclQBUr5V+7MbDvAVyfIwYAqfXxx60dlTG27UvfFH+hCbldmUgWF1o69bINzFV8sQ70ufQd&#10;dUIXK6EO59ATRNN3TGxNbvlSIXeYdffOQU5jDs8pWGgOmYL7sKmqWIabQNYyoMQjQilIBT2yXWZL&#10;SRYhAaSNW+zPG3/c3Ae0eoKiK5dbxWUj65k6A2ShJ6g+4RaxAfdpEbDKwZQR4VOAUfTnccbBhIwo&#10;RoeY7nacWbOz5hIQxa8NEAmVO978Hq2DcCnIetZ7csN4NhU84VGY2g48FNoqozqSoNb3moG7yQak&#10;c0C38qZSLDAfo1C3Hhp+VwXtQiOw+IHIrBPgcupcBNhFmWYwEZjHKf2acbD2u+RahVo9ggwzQS1S&#10;SgFm6VoK4h6K1atWD2mN3yy0eOJ3x0P0n+P3yxXVPlelt7JL4ClYpLgdg+ihjYv2ELKIWRBAYsZ7&#10;qUHzlLRH9L3VBgLRAyhlajuGOucFq5AyIAsGPiaPG1JM+zKNhL6aq5aHczK7XL5gPyoLsJvrIa8w&#10;T0Vud/YflPjf0CfjTp/8/JjkbD5y0v5VPcbIluNKexYXQN7fsDM4wrtWUKquK9kyakLHHF7J+G/G&#10;PG2H87nFLta3koHq3pQSBwfcnlNEzo9gVDeN7sFhHGv2Zzz0SNhYxPQm6E7AXUjE6bDpyGCeKKRC&#10;gGMOQwM/C/Q/m6AI9OJNSH2CB2I+n379+5ApGTEBfwU8r484aygqz9wLrG9qJdnLQ23oXuGBnT79&#10;weIo77E+UajHHrrIbuAe+ggrieEYuKQJpAGpTRwAJeusXSx5BJlgMRH52+TWqYHnG706GyJ2L90h&#10;2O3C0KZxU2khnODRtB24fs0I2EiEoREuGoCbGiosAL7PS3qRUad5VP0sYY0e10j58UfhcVg2NdnE&#10;UHaZ8oQX7qioPSDA83S/AJcwqKoyNbdh8FQ6WLgpddmpUkqGO+ZGB88qvwsQSjHcHawVxBSq1Efi&#10;I9UArgfegGu6Vkw6ZC+JejWZ3EqYfZkRsMHux4+gjDRGubMKwga3sKdTE3l+lZrdmqna9YYAItHA&#10;SMGIvEqRxSBQBfJuphYNUNh1FZMD9rFUT1uJV5YJhCULZSzB1fntQ7+WILtU5tIEGCrY8PbTLBoB&#10;xgFj2VJ+DdUscgZHqJPG7heViRCagyfCYVFnTJ4qXfp0T5SCgrBnbciqyhlq32XxsJt0jVaOCEHx&#10;lAPIQ7wmBhHAvuau9L9dnsu4N1I+gssssaGayOm5WcUo+ND/AFANq8BFAAKsx5SWYYM1so7eMYC7&#10;3A9YAMDXR2ChJsoZ7/mAC4uBumY6Fw7/AFphojVrZZMZNgh5UZVTAok5ER+RyIhrk/VmqGC5tTPf&#10;uvFtxUZcUbsc7qo+TK6L8+WwArisbTgVMvg+OfaSObUgTTIGWizYkALuQa42Vrxt6CxwmHFl7iej&#10;hAZeAnUL2bM8YZgZDSWquoEK90kr1rDFOvtGrRw5ut9mUE8FGg9xifXA1CO0Ax6IoigX3OhdIoi8&#10;H2VNvUJuSDUn2SRsIMEuhs44YHgJukG0UtgQaIQGSi8QQSpOAVWAbfTXLly7QLYms2xQG0lr4x/g&#10;mVQkIZPTjmHmAYg7AaAkFsRg1EfIhxrV5E+szR13UJHNItx+A7FfnafM/wAigj2Y79aJhSiQx2ta&#10;RzYKlYnJxLrd0UqpnX11Y+gw/VLQRm2n44aNDCrg/wDDGAQH01I1MEEX5eEQPhEryvMeHKYd9pDj&#10;YZxrU3nUq/tigKoAVXQB2r4DLgcMJqovAGlidYwYZo+IiOE7mV7pV4A9RNdkGRuI2Hq22lg9zChH&#10;n+GWnzvyCF/kUeigFj3fJoDvZX4JgqpDxOYyG2orghSjJOF8PQLME3eSp6Y6xruurcGJSqPxA8rb&#10;ZAy0ZmYLDogXjYXZtRgmAfZKNh/Z8YzmUSI1snplSpUqVN7JsgWtLmhNC/DuqAp33rzJGZYwTHBD&#10;JSOFMd2VUdFeagoFBmvQkF/Sss5vM+dYZVuEqCvAnAD/AJIixBqNuWvoangl9p5XJttt2pe87SS/&#10;LtdegszLAzxLbbcFsM0j67JIF266BX5ueGOi5HrdiGPI8gyPFHtSU2F2081xO59k56QUZ+qjYS7t&#10;VdESSoe4BoEkPT2094nsjaPbaJL4tAABAFBER0iaR0mJTjKTIhkfxyrjpGb0GpiQa2aQUwJSlPss&#10;TuAP+YRB4HAAAAJ/kim3RREpUhyFP+M0ItxpzhbCkxP0XeVAe2CpViTrSSiutElK/Z71I2GwyNGG&#10;CdU4R5ErVj6PRUiJquyaKjwMak8F5Sa72hMA7syGNCr7IXvyF45UVXr5+uL/ABXLhVAroxOAKQMZ&#10;0bRksCM+JIFcJNvsX4CHyZ96f5KB4xr7D8JSwhLDDNRc+tQa7LuRwV8NzZ4V3R99pFjYUlhWWhVo&#10;neb0lDNyRa1Rdi7nxjAz2kgvZC1PTOAbAeRRBdN8ookPgC1R1KjcDxH/ACRF6FD/ALM9ZKI9ajAr&#10;hlmi7EjC/AExKL4Gmqn2grGw6YGWirsllcZPQcOHBHm7HLSNEgjRWgY0hQX4GZpyD4RDPPrzCgz8&#10;aGMqDU4gpTm8I9xgqCuXygOAA7q0bP06W2/8nzy9gSlIp4i4M6bP8hGMEuBQDPSQLgcpTIMRhEMS&#10;dwILdpReO3LQXPtDGwqwOeIouEePoaSChQrYvIRhEGjAiKDYBOt/mEK5hOxLiYEHRuL8BtIoQ+IM&#10;1gXPINiE7d4UwjAss6aUZDPmAmJRslXU2qz7rtDRIyDE5vXBlGsXVKJpTQdZ7mJ3sHCBWxWS6vP0&#10;uYDWjHZT5mcb37jxnwBb7KDNQu4AhIgCPyt0ENVe/wBMVWkqvj65FTkYx/bax+NhvipHQSdgz9Lx&#10;VothbG2d/qmlnFqtjC51dqaApwXTI7CVhBI7lcT5QDqE60AhKaZlSZHVH1N2dlZ7iax2hbGiAbrd&#10;aKKBCVTmBvg+XhAchPUi7F5c3iUyyLtxTi7R53lE5J72NzNdK5H3OBqjYURV0CAV7quS9Vjx48eP&#10;Q68laFkRyqxh2i77hPPxFndeFM/KNyJn6QHwje6mY4/4pcIMSP1R3KaQ4YDOgAfMRBIHAAAAT0Rz&#10;IpJfDE2AV+bV2AKFooJjl7D2awC4EZ5kI+YWjOTkJKVTZ6EcBlrWAAWuhoObio6sbgf1DCv3NhUb&#10;DfImmQJwb85B6ly5cuXJL7HkpoAZ7DDFlqL5/OsIWaIFMpMBHncSAW3wZ/5dUl0UwmDlLaXnbZeL&#10;DAVc56GIGxVtxM+AIAeiWaIVDT0mCiX2QnC1YoyhBHFP9GTAYzIxg7t3A0BG6jp0imdeDXN8Hd07&#10;YvmJoaQ+sOyijAidDnswi+iT0HZvEfd6MbCRNN0QNODySI7Ck8NlMEOxhmxH7745DnApX5zI1AGb&#10;ctkWgQuHDqVJKhirmRg8Fa1GrFdjJAt8YUT8R42gggps1+QOSptApPoFRgL0ZDwKnpVEDCzuZD35&#10;JDei6BDFCfkCR/ZiAQURpr7lRsI4JFsRDYqGyBInBzwR0FIbenLdRwkP3lRJC/CRpwWtF4EClSQW&#10;V0oJrHXiIg3ngTG1lA5LG1XT5yiP2BmcYQ2rAFUDEJzhA12Sb1kNeKqO0LzRlgPJuMIaWDMJzRle&#10;PpjytyOR7G0x74+mKZQJPxIUrwmu0OiyoAvMjWyaAB/cPgwJxGcwPC2MMmu8tV2cbjSsDwywW33H&#10;YbRsIO/pWob0JCWTtMVdR3lCiZNEI0yYor636UWqF39JJ8dj2nQ28TSZvW4nlanSGbrY+CwfA2ah&#10;XfqVRuN3LQK3fn4VWZ2q6h9vgOQXzpJF3uCp6JEUAvIamv4i9EPV9C3ARhHufdAlM6rRdhO7JFUH&#10;UKiqeghog8m0F6dkO4DzspZZcCOzHRsVqyHJP5yIi2SxzWwgAp5jQJA2lJfbp8AAMdMfsRp0YeHw&#10;K03v36HU+EIQFVzgblcY2JOhGC7GE0tLbd0rZV+40bCGAekpB6bKRM8pWm192k/yo98JSIjLFpRF&#10;ZUGUTn2W1j124STM42KUJRB9BQu87M3WjQdHwbUyCMjTpKC55Hh+e775sGANQ8AAAAABADQAdB4P&#10;mlDJ6R2hKxNyzmWqkrU1UlUIj6S3jihFQnYUYDk+MX4SqCx/M5RQ+sdewIwUBrwT1soNuJW4pc5P&#10;3KMMbFRLKEQnBWTq0jzwyfxSZOvSHWzLBQ/1ANg8BAAAAE5SU0Mj/MTTjW8qRmt88CvVCtB/Ljim&#10;JtaIA0sJijCnhgiTQFBtP2XjYdqONfYKhFtTKBNd3XcqlW7qQdW4qEy33kMBIWEroOVGcNYl9Y/C&#10;IHcdV2iH0GxAvQBx+flVZUFgMKi5vlZaUBboOS0+upSeIL+hiAfhzxiaORWF40kRSAUwN2Rr5lMF&#10;A8wBy+dsHJDjOuBS7+9B+WvGexctXg9re21Dt4DbRFPLJCws+kUqOBt8cTSdkSuHFN5RS/gC+oVN&#10;YxMpUYGo+XvI+AD/ALPpbYmmRyAvDJmRlPOP0sjr2qB+4/Xl/ZkSNhFhhs2vIYCaYLFMi+CKgr0Z&#10;oy1dceGzItFMN0YVoAB8xEpA4QACNxccI6Nifj8+FIRsvtazqNUJW2L+UXacNDDWCwyxdPr6FtN6&#10;+RQ45E5oI4eZgBtlv8lOGBZj+uCOzzjhjxBVwTB++VG2RzDBJC7HciLR1zmaxeWB5WOEjfkfOigA&#10;wx5r9Sh6ARTvKwzMjTWFLgD7cw+wMzhCGwYAAAfL5AK/EmyB6lW4gGpWhJsYxI59m2Y2E8EzwUSV&#10;yAgokz6oolN2gwaCVXdH87sPCMtFiPnyonYoOHXAaouA68yMuGwV4YufYCKyZ/t4AOdj0JSsMNqD&#10;1viBDroolU3LgSUkXQ3rxbygYKHufHIr3C+DN5sJPoAmIsQlo0kiQIURZaQI3uSNctO0+XkNuQuB&#10;qbvZcOpEg6eWOEcSlMDZdCwCIEldnoJOMUvVoBbRIpgQ2gXv62UjwlgQSzYICY/5vJFx9kY2E67X&#10;YAB4oQnJTtLZJ5FdUnuWhjvSqKv1j6/QoDwGX04qEAclPW5ErkMnouSJfn4xB6tj/wBOlZrooBn7&#10;6k6WEiJHRfi4A2MdtgnqJ5uSJ0ITu8iAGJHpKRoKBv68ZBnRiogm0IaW6CiHJaDH3fAm2okKOI+D&#10;QQZJFNErBUxn1QMxDuIi8txIrVbVXsor/wDZNbY2eexo0RBEr8w80c3Hs6cug3xAYxBMUJYAfVhX&#10;HeC4mQpDOuwTrR1k1Xdy6VFHBmUCNQN5F/GBT5AdAH2C3N7xe8nKnP5WxZEzDZSBlcJu8MJYia/9&#10;kQ42H3Uxw5kl1ERgvFQDuATBsDCB4tJMuGoMqGkLTwo10CoGODIDIJhqP4m5AfZp9QnqFElWroQJ&#10;wfngOGLY4B2JDKx52/6QCD46gJUQcP25bQ9zyFe9gOCsqSoojCHmDuTm8tXKMJ6QIa/kG+pjvEdh&#10;4hv6s1GETeuoDYhZGRvFJMbUT7Or+QIjc3EUR0lcwS/lWc1EcUzmSlWr4HiM+u3JKo9hPShcOTAo&#10;hCfIaCDchbCojaiIOCZGrYgBDhVcyuW8d/nyeVYWK8aHe0ts0QlexEcSQlHqoGRFKFx1VaPLaQtV&#10;pYDw86HpkIESchRM6sL7m1dO6PND43M5V0qkC/8Ax+yKNhBDdd3tJurNKMtgkvMGdB6CtOmNpe5C&#10;8QsnfgVj/uDJu0aQLBHUh40hL5t2Eb57J9/ZKLzsuwP0JKLU6zcumWfjIe/GFBupCAFj5VaWvQJ0&#10;OiPW3vBs+L2wWAZBcYUg9QYSOqDF364Zz2lFls/YQMnG0MN2kwB6nmAGZtX+JIzPdLONroN/iFIH&#10;KwBVAxBC0hSS9afsCAFPitXTq68jr9anFEIcIq20bcPr42mhd7WVUyyvW82FPSJfQQMn7KoZPDXL&#10;PlQtpnwMNEcxjcRl6cjWoAPPXF0CkL6FgKJCspyjSBrtUPj8EEWMZOB0eiKuZxSFTMMNSPDthtRA&#10;yM+uhh3HJYCZZAhqidlHm7aWs3x0u0YR0oll2LkrVAJAbDNVqnN9wjOgYbaoFNuaag7VIM0hBn2S&#10;IqNh71pa/wBxKT63nKhxzFQ7FTQlVuf957PJuocSVBWIZh7A/nXx3w6H7wS39ARQb2dKpO0Ralx8&#10;s7iqWN07rGo1iJ0ONJk0usfKJeQklBdwuqEjoGRsV0JAmswFU5+9aZSRgglEL5RKaI0FYq3Cnc9J&#10;jqAVObXQujsdmcNFt6EDuElpebO5jQBtRg2yuXiSInvuIVRfbRCeBGKDy3URL3V3aX9S85OdivKM&#10;XUsFAKtnljQIX6SZHZMGst2YQMri/wAs4UEAwBKi2CDsWziV6drKnA9QB1PhXufmh2NIjlKQGQte&#10;2oXErulU4s3blBrCljgZgDXb00Jkjcv5PhxmpRODcXnOGaJY5DTk3zTyoyqmJRJyALmxbIwb0Y8E&#10;e7DT7I1xCE4RfZP4o2Gi3sEDV2xxR/AeY5lFoA8iYEkgQ1ZjdFCuM67ei5ZOA8vFa3qavCDBCjav&#10;a3OHpNV780sln9AT6Rfa674W7Px43myNDsUrEsSPymDmXTVF37RmBrbY4agby68BB1BDzxK6vxQ8&#10;UlHUp9cggsi+jpdjKnTBJWEXMW5p25U3ApXA4jYicwcHoUgoE9K+uFwS+XDu4vCQaDW7MXaeRifR&#10;bdCDr5YGlK3v8C8jgdrgb+lNylIiYh3ifQEC94Asa54ntqpyan3/ALAreSIeljHyuIMNc20Yi/D1&#10;g9zKjeH77psWvS7Xo/E0iSLpJY8gtzHZdqfoRI0lkWGzofSuiQcScAAfZONhQCABEKI6RHSJpHvK&#10;OZkG7031lysKkW8BI4lgZQwK0BJB0IqLgqG4dEWCeIRKFNXIkU7zaInk066H6GDL1FLNVRL+gVA2&#10;KW3TIFCgxp4nnRbYcXpmdceGS/8AppMxHfgpwznwJUIAKqwNuVgmq2v8uiJ8TPFnhHAIonBeEABB&#10;k2wqCITACe+kr8LIn0YfklWtZMYp6nlx2MqgoRBnBkQG9JyVeJttxUUW2Lhm3rQlxCB6GyDkCnrU&#10;sSphCUFn8iODMDKuptmZvYsYK9GCs3g746MQGcMaWNKBE7HPOWjbgBAnc2mchmOzVt3Q+WoeCrN2&#10;FqQiBk780oEoAXYSfIh74xUoi3qK1KNoEGQVK3CCVIWsOnTC9iSLqFhtoBRUwparU/hYJ9AMHkbG&#10;YOl9SU56Ia0AX0P5IcIgwoS/E8T9GQFRsEPThHaAEEacwZ/MOOlrOFK44YBQykrlsnqhq5oP+YxB&#10;5XACpALlz6zYrHXFgzEOiUGF7QAfQM32j013HsNSfUMWdclkxPR2ASgDKBiINYSu37HGXVXpLzZq&#10;3SokBzskj65+dvr7SsRsK8kBTQg1iQFQNI+l3/dF9VDVIFhi5kZVkCjCZgEwMuRtZObuHZE/EEWW&#10;aklDLHqenMe6zvLZX1JjHqYptvYrCADHiwhLMHrkyUNP9QHavKRQVKrc8zHGdm82pcCvkiARBERE&#10;oj2J5HyYasyT2D7PNQoe/eFxg9iPchwJQgOlkIwt0EmGJnlXiDCoEAV4+KP5iqFwiD6LbnVWo4RZ&#10;EEWOKZqj3Lxsb4FLccSQr2jKwRWDVHPkfRJ4anzMGB2gXlO+UUQeV9nrNcaXJo1QsOt8kzgqp8E0&#10;u6pGM0yFK3G1UGMBtoUnZf71RKJAwAYYXI0jjhfPfYXzfiCSJWBEPkgxHUoNgHAe226q42EHMhRo&#10;oxxAABAFBER0iaR0mdpdso6UdayCsSG1OhkcHiJQ4C10ZNDDlFjatzU81UQRqjbOJanDUeNORQCl&#10;y+gVAG3FtTdFyi2PJu5CoejxjDAKHEnV0YKBLQsr1k7UyEO8MvsrIfjYe4FlXaP1xYAD6v379+/O&#10;XjzMdUXV3fwwRdyO/dMGIzDnId1yILbPVzycwTCKCYW+AXYVjTeWVSYodk76TJkWlbO4DJSjkc9D&#10;SNOo9xg8hhuq4iDCvjy3XFmsapr0V2YuaRGpMAVLoddxUM4oLvMbU35Q/PqWUZ2MHOoVEy7oJfOx&#10;WKaWen2cImAYV9CKEH0bTiJVYgdKCgtZ8bgeZ4K3QAJaM9MH5y9JWw47CswVuA0Kmxaqcb4IxAzC&#10;NqD+QSG2WO6Y51/KCRJYu6FPdnk899Gd1KklQxVzIweHVPvOQ9JaKsPkv9f+gXYeGhkNmcaOwVIl&#10;Eskzg6IBAAg0R2ImkTYneWHTs7SEkD+ufuPjz198MsDDeD23K0DExlsLmJQkJWSrkHlwDvRLH5aW&#10;ILE3BWd1uVrQamN3qK4ueFh8m8BgVVNNaWwHZlThH8VCiS9WzNVAJ0JoMQJN6Ub4AeC3GGABigAP&#10;srGwry1lYzS6VXXK3r0FEGlJ2E2mpZDftDRViiQblq0QzoQa+U4lsQ/D/AtqueAPXrrrosJXuQOY&#10;HIDhB3pBFkK3WtZzjAjagtkjqs8Ue0JtLZQkI+C6sDBwlBxEyZs3gE+RQy3hBSf0YKYmIn8VMqhE&#10;eJgBSQZtNk1jWwUsFvXMlLk8zSGP3nJfpNuwR8snTEq8VDFHdAA2EOWqJOlG0euvtvwghQZ4Qpuz&#10;4Q/+Co9PyJ9UGDiaaXUgczIHJhkzXgLFwdWz/O2WQsPZUKUpe8HVUIqSHiRXxiOAtwgdbUjHaOF4&#10;v/Ak/UxQKiqqreGh6lSyZteAac23dVFXQN2s/wAmU+ggMAs06UI7IEjj5+HKzjcSHdp/eFkcXzDb&#10;52KMDCcyKokR1hsP6IIGzkFENRoXlCFJz1BzXaJSePASjY6ICxV28nNPl84GwrJagUbxRplsyk+z&#10;fno2FbCnlifH8A+oKHtUMKjrYhy/DhIC22GopuahCAMOz8m6HhVLDASYXjoTDiRMMIOG9lhUZvjS&#10;mHiqH/gSfwxQAAqsC4GrIDQJ5GILiR8uRFDJBaRWW1+aNKA7fUWwx5EoG6ZDCKyrGi1Pf4hCozOA&#10;ibBprCAUl5naSfKjDgVtRPtjKBMQ4FJSQNF0ZI7g6lC8BdLSTiFbwfMi70zbi9DClJz6EulV5/QA&#10;5WpRkpPq75FDOtfdrhySNCORcncBRBA3M8fd4XAtrEgihhxZwYupXcg6p1Rh2NkTl139pSldkGqd&#10;WZFQjM6cKJbGg+Tu3LQJuTBNuxRwsCZ74xvZHLwmyjnze7WoTtBHCB0lDhk/b4g9JSd20UCWs+uk&#10;YHDSkKB6PelrkDRrCg6i5kEgxSXxlevRlgMXiYhplM7i65BfGXDGkTQFALZuIK7Z8blbQJi7c3Md&#10;0HLgRmBr10MvY2yLRrSwlZmD2IYO9RpFnYBS12awPLpq3i9Awwrep/HOKVhfZWjYfI8o10fdlPYD&#10;4zToG8roGKKNCJi1debEwc/wibAXv2OsYpMh6Y/sI64J23hdyOspCoZgInSYYeJlf70aBqQRRxOi&#10;buXocOyYcTE5AsoeqaExDx83taq/5EnDiEyU2gcbXTQpo4ZeEbF1jgmY4pt9RxU+xptfJ9f+rzBg&#10;tytM6Gtmuyz2F+zu1BUc1P6+yS5hq21wWGtTOjYfqLcxNNUt8rHrxmJjeQGGwrDcApVxowC9oBkH&#10;t+pGBAbVwAMsAc1brp35wk2XA4OgBhGUoqSG2Bts4O28IlbEdMFcvQFOzbLuhV3NQaMhBh+0nmJ2&#10;El38qAf8wijyuQECiTBmxtd35AQ2zEAdfKw139nEIx+wVWIke4+U8f8A6FqXPZswujfPBfJk29iM&#10;tRD54bwSlj9Ur5t1Mnuftc4Ks8KhNxD7ho4dvICDREyj8pggMZUkMqltOonaIGduFk4M4fWrTXzr&#10;t6jqvuW6JoAPmIhJXACgAuIHEcIsep9khZ3lxsN/t56eJhEmc1qjZCyoINURYNEOM/uAnYkjG7g8&#10;vXRLrBK3WYPSq4VsjgWWhr4J9aWyzXKVqgOjhkGP9HGYjvZLmguZQQDJA1ZMglW2yZ+IdMImGFwo&#10;7C5NiEpEsBwMZqMOPiVDowlA52HwAqpjEp6U6UK4NaGGNMDEahk/BXFqk2toQQILGQtVwCAFWa4A&#10;37xAfYr8E+T5ocjTYEmEGWG0BcQSImFkEygcQCTowAe4r2KZciMDlZpA6ixazGknjyjlGV6w4ocl&#10;Q4dywqxzN/ejN5N+HB9l6CMU2EBQOjp3O6RMCfH6MokfQz5i447eWeqGRF8uU2Ayi0eIh0UxoGxh&#10;Y+8bswrBRrEsF8Be2MqsW/SETL7ABo7liKVuJNAaIJB5/oBvPw7OJqge24oceiuiCqo05IZFcguG&#10;AcOhLYiKwN+5HFwNPLgl6ttRlQmJnaEayosNMZoQ2fslPGwmHju3KSKHwwIEpFq0XlDJKQYKzPKx&#10;cYA3pgXBLsryPM4XxFLsrQYV+xHxUyLvMi4h0RVFfJH4XckpZ08K8P4NjH88L8MSwECKUKeECN42&#10;GcZVoKu1w4ucli3Yfd4ti/4cy3aA47NpjtToHJt5hX6TMjDZVst0dlOm4HkCtoEzvcrfQuvHKTvF&#10;khOlQb4gvUuKYIPUUaNBLfk6eAgSTuiWdESm5Qe2Lqz+Nrm1FMvVVbDTZqEzYrqiS7BOmYj8wh9O&#10;CaEJBDoAeq5lvQgAGGvind17Xg57Mknk/wChj4GYcdkafEID8yAKe7QpYFzbiBIERSyZHWd3YN8I&#10;ccj1hCCCldwwbpmYStoi27IVkAeoYbey71MkgOBQcN8MRTLD6RPLiaHcfUTCYsjc0VEKUmwbCcjx&#10;ufS2Og7QWQEiBUQel+OHDUUM1QaAmJLQ1Cx+yUbCeBrILawoij26rBpkEN6UkrQgk3L/AEQ/TeYx&#10;mXnY8PF/fLh0A7cigS8kYl2N41qw4fm2fxDGsCD07zmaIHJK0/8AhBZFjpc/PK2HskGj+959FrhL&#10;ioGTGsoanpOE5ig8+s1NxuAsilYTdrqRHeRJteZzledabjE6lABm8YPs2xX0Fp8txAs4Ke3C8dzi&#10;LQkeiMzzJfS/Rno9wVJc7Q1nYuesTCNgi1kEHEiGm4BouYtJUYB3k14bPcMTdM4nCVfQOQzD+RO3&#10;Cs6QHbaCXsoljnsn/wAP4ohGOftEJ7e7EIwcqHZTLp7QNe4sRndKbtEofLG4qIcXlioXzUipxApR&#10;pQKK6RPA4nErlUijKzgdGBoDcdpK6jdLw1jEREhNviSgwmA8wWF0mgdxYRpIhhKuTKxGQJSHy5Gy&#10;86rPGDkzhkH/AMhJc0UeWacQlPN6kMFGUSkAUshc+k5VOxDJQcBNlMmVxzIDnCzLPqXrkiMGDVza&#10;xOzxcsU1opOLN/2XLqA4UbdBoLwTLzSEoWhaIRYQuwaBO65VBMu3C5uJmHZA8O0YAAAACH2VjYUt&#10;1OJWvUdVV3AHPUUCWBhU9rGTHN2wyFUaC0R2KEH/ADGIPK4AVIBcUWsGrLHIBoJj4OTkbDsEhVQt&#10;YoGobKuyUIEV8JF+NFHhJ9uT1lgIgl2uwhgpePO92XosnBJseQDZnQxDm/ZTYTQKRb2xUifOthVG&#10;yNpNmEuMxBJMWtFGbAo0B1godk/wXhWJmjIygubL8JoeDjI+JINz2TVXBCM+3f3K2uZiczJ0pXci&#10;DCCRPjOqC8L0+9O75F7tEqbzJbwWNK4AV9K5OJtZj5VF7hL1Uj3iDFwpt8mVUovkmArPl44BNWSg&#10;8J2sYLIq6hlvHx9wtszF9GJ7hDT9mHWC4pA33tHHfhmQYJwPBCVIQT0j3u6TsIRXHA6jr9cB3oYA&#10;cBCFPs/ztP66NO6Voa0NOiwIYIBAAg0R2ImkTYnfylkMPygpG1rQ6Kdw4BxcGFZRLENXPsGUc9yB&#10;ixXaL/EOgIsZbGmhLSWF9FrA6Hk04rTbJlkcnTotPTvpjMFOlFNe1GnDRVt6+zMbC5HogY8kNgRY&#10;OMYJqb5XbCAHRnWgAKkPdihhYLzvWOkZZAj29pMSkBQYINGp1wJJtYGgobRkGSD4dF66ID5ahRpX&#10;VngFEws2SzC4GHl4hFyPG4+plYaFrYkwryTa+Ys5gYErL4FGZ5mqwG831c8iGhmvgmpDwbbEi+Bd&#10;6YF7ax4JhVmi/wCAxV5TKCpVbkkosKaUZzkYOLQ6YlFMS33yKFjIU67aFB5Ri6Uw3evk8h4VCzSC&#10;tCzK+rhi+M5OPtSb86rwgOBM4YAQDQDQGg0ekJE4QGEAIA1Hprhs6piUB0RViZliKJEkMYKJcxQ+&#10;ah504bvVkC0rzSoQ9TwEi0OE/cL2EuiFLJWDcd1Lg8Bk1SV1xXdYndwBjoxONWsiHFDaIc+UZL83&#10;Yu1/uoxl4bA4vxI3HJlrGqyqkCS+NWzCNSZ5tKc80pgfQV77wWLkFCG0wQMJXxrDqnQSBfguOlqD&#10;BDhpzm2us5AhTL7NDHgEbDDCdUH9lQkGExDkq7XdqcD628H2BmcIQUDAAADDmEGXA0AAgAB2/EAm&#10;sV2+66FZz8fQPUtBpoFJmfB/AiquoUkmxq0H0ppoLZusnybBBO73N9aJoYOOipDW2hbnojlyAELb&#10;NXeQnPBdzCcmsKRZmTk7PEX9KqdGOUchQK7mIbqKgRBCKHYbIT930fZ1gJnDACAaAaA0Gj5G7WyL&#10;WkVTpS6dgx28RKEbZIj0yDI9OdjUwzqGaddL4BHS4PQ4MEUAhDAHuoLejZZVsgoYV4Ps3lJO4b2O&#10;j1RZrdIlNBxJY3ycA5Tu04kTMhjI6Pu4Hs0ibeA3e217c+SPpqTazkX80kgDfzYh/ixqCcDi0Spn&#10;EtBbqKO7RKCnyAsmQAbXpyCHaWwSLYI/y3QAmnbnambRxVEcQQ5OCFcA8OWd1vF/Ybv1vRCv2XjY&#10;TGb9FDIcRmKD1ZVVVVUCqmmGigMTTpK4nQvwW5ZZqRNvGNbD7xSbPFIr1CWuBY/V6aSO4DDsKngd&#10;5YMG9DAJMXJOgYrrV4OyToUYO1hg+G837MqMEwDi+gO32hPMhM8NaCDPmaN7llZB4dZ2irow3pWu&#10;PpwrOgH0YB8o/EVB4MGVpnqBYszWU1CtQyBuD7U2Y9yu9X0GUCqACqsAO1fAeXPYJ5j+gosiDWKO&#10;hYnxsSLpnkZp3qh2MeEvNxtPOTXuVSpSsO9Nmbc4sgDDtMVQWWnhDPAD4ATLJGHSNssdwghQvZsk&#10;Gq3MBfDhk5DZFl1I71AITdxNvmHRetzJcprHyZ05T5c2TdTYfGi2EUDwjljfk1QszyJ6T9AGmvHQ&#10;3AdowcGSY1UKUFLKAHqmUyslEy8/LPvGRYdhiWjH5ERexGYYB8G0sVvGbrh2Nj3h9BS6Lh6uMdma&#10;c0RKx7KixvjSTCrwuNuF0ALvyOWgp4mS8LQzWpoD9lQcjYUBSaJos2REAWlUKX0hbO9K+0AbzDqg&#10;TD+6DdTVG50BfKUpvCOdqFdrUa7eu1dH1biEE4QET+dSziUymCbcmvJNjkoG0YlzRvLZqXmdEUcJ&#10;3AAeVZiz6MhH2FEnhXwYO9WoJDdBm6RsJKqyDOuWYYD8rDbXlAObpcIeTg7IEh2jABUQArlU9CWI&#10;0+IFDtoabSSUIg+uKX6MnDl885o0dW5xaSEERzZp28j9C4g/xC0P4JMY8pMCRKFiJAQyfQacwfbt&#10;iF39sBaQqogFzFjZtdwvawK/X5VqiaTetbvevdvKIg8khGNcZCfuZv02vljaNW+pGnQULKCJvUqg&#10;yMuwKwGMh2uDGzZqCYTEFRQEhVs1pvqnmcJtuOk9F3aGkqOhoQ/ZV9jYaRGYjLIRrDw9vpAgQIED&#10;9aTH95fDa6ACNaJhPiAwvUhiSU0TJL2hlkVX1WpZ7UJCbxUmBHHyRM8/mAz/ACYsO7UCAtcGQBM4&#10;AAQDQDQGg0cNIecgxGmmjxGdPNYjkYKYMs2GP/gkQMNrfRXzn4EDnx/5VxG/I4/5Yg5rQmpJ00Xl&#10;SkKkhKALiTLsAkJetemjI2CZVSfboMYH5TuhEQPbcEC9rBAnd0sy0AsxM7XrhusvpAHUTURR4vmn&#10;UG8I04zWuDaLmItJohqFZY4l6rBTYQWBAKYY+xDWMtF/W23AiCIiUTYj0j7fLC5XVABnKoarxmU6&#10;ScqWIKwqr2vp2IdkIpYB3mxd4Je6VoCsPcK2oJdaibVFfVKK5d7XmC4u98oWNXXF1eFlNkqxNHvT&#10;culMMEneAaCKOe5lPP0pcXBDqWjrQBoqZSAbhF2JO3NylgH+IBsHgIAAAAT7NRsMq6QYctIYsvMI&#10;edMPHUlG8zPgDa2TBF1emmhUxSGQvGi0GhNC6eGoTkovYn+n0PN0cVdcla8oElpPOa7CUa1ck2TU&#10;jYdHvRq0BQUhbe0XxV2d/eB5eWqFMUuzTLCApFzaifKE6g3Q7BtIO0iGoiuUwDK9ILXHlgVy6JDa&#10;Q8hYo0L7gBYzJIU10ixoqZh2fs5abTTovl6HJQiOhKw1WNYcRx67dqV/K35edqUrboW1eMYkNVNm&#10;X2PbpCmzqwveEXYEYnvMqD/gMVeVygqVW4U7vfSlo8C88Xrpe9Le4hvq+QA/HjaQosU5dNyWmLVW&#10;EIEHIKngBJ6Mhxfogn7/AGZjYU/MEcHSFspzYItOg5QNYg98raj/ANpexGe/x2kHMKFJJiGG2Oh7&#10;swFVU34RUWEEDQCuFysz74DRFN1HBZvd2Fr1trfvVQOWm1Qls3u/2NVbDai2UxV6IzR0UxMRP6qZ&#10;BKAZRDwTWL1oSjdEEfJCRTASMpDAkiB4b6myXBn7Y5sLQK1tnp6MzGp1B7IglLLE0fYho3iOIDgg&#10;B1zZgJ7cyHecxL5jFba4pvzBx3ZaFqPbbtsLGkQGaNldQzAoGgDoDr5eahh9bCTl2sw4ZvHe8MRg&#10;JYCUzTLEI/CwzInpt2vEtCwWRy8nO3Rgu0AleEQoggiG3RgNiVA2NnA8ufZwLIyhG67d/ZmNhaaN&#10;fdKtdTZqA4CGlLNXRMxgHBLUqdfwEaDzQfZ54cOHwD2XkpZPn1CR3DfjaHJiTrRJMcVO4Pmi/wD/&#10;AAJ7Lf8AzF52cHsdwGkX0CQWwM5QmA7rVupQDB+AH84GQExXe6wCFPCFlvDSIr4T1rKprcGYqnD3&#10;cbUw0UcfiARNmEZorEACJgIVdnMgMzm00/lBt1sKuHjKHj7DA+gHzHQ+0f6CmXp2VXcE1tfcIdcK&#10;g3+pBP4Cfx8wURInShT9nx6Tgl8/mzjZrS2AUeJ0EtP/AHe9jEfszGw+CRbNUA+mqfh/O/1vjP8A&#10;ImARj7qm6BgmGEtgYqtqHAKNwL4REHvfSA9uk+nTk4Sa7QT3hTB64M1/uZO7o1cxEw+8pOWhLbWc&#10;lfZhno/3B0xF/I0+NAAaIKFkaP2OneAZs3aAEEqPzJ0UBvskP98hVV0lFQt0J9RIB818XvDayHbf&#10;WCMNJwkSdCCpv0In2xX2WjYQz6aDxy3IQiDgSyFqRZk9cHh9FQKAFVYAbVXQB25UXYxCuhrmkaC3&#10;FnauqVrwVF6jt8Sw1RCox+NTfbaMO5zpilPDMjI+ir+AP+OShPyi5T4AVfbG2qLTZXUN+oLYu8CU&#10;jGruM7iy8aZ0/K4g9dxXU+XJvhjQZjXxdExw+ICYAgKCiGkTYmk9X+/nH/XPh6/V3qSa5vgAEPlp&#10;qcl0CNIOLW/AB8xEUlcIIIjPVvL/AI+xf9v54A17d+qz6f3L9l42H3LrmGiIWUGUy1gh6MmM0zXz&#10;vkzONqxFlAiOHg4S3TQj7cK540kPPD2RJ6pADhMIpR6+ix5YvhXSdXQNIVwDQS2wUi4LRJTI03WH&#10;8coiBg0VcNiBE88Ld1ps7rDECApJfK2USwVWbBVgccQo1K+wRCCbhwLIL3VNLp/GbpLrIDViyX6m&#10;x+yNd9WLOdKwJhYULYFyiO3q73/7lw9t0DRaFRGETyALz/M/58/lwAS2+JuXL7eRgdYBF76i2aOZ&#10;n3SZFQJxLpR3xARaAALf2iYBAw4RqMD3BRPqc1FCXsEvxXBBcIMmK0F6FnBQ/ZeNhoPBpWZlyicB&#10;jpOOWJVfMRGFJvPcWHHLXJAcgAmP5Ak/2YgVFVa7wUhIY1VVmImxYhqB0IFCuvYMENmC3kRTDabY&#10;CmnAAPhtjQMYpQfCg0e5F9zvN+JYNfIxNZFmaXqGHSAdiYfR0o0PytAFBZAQ0oN8aU83/G/z/wBf&#10;loU/FxiIKCAoLO0hmkG0J1MJ5mu/1OZ0ZYfWgPCjxV2EUuNSkNKdONCWu7OoxJoiQQZ1WMkFuo5s&#10;Tuqh53/YT/gT6fL37AzOEKqRlCIjjeUgJ3QMmYpNQAwbE7PmmIlMfQ5fG2B1W+gWBnVOkKVV3Rqg&#10;IngJ91npPA2QxQcHTcYV8gCS9qvHR+gDZhH+diKH7LxsPdkAt1EHqKgowpkEVqdiqeK83JsyqaZE&#10;03wMK4T2QJLtGICICJHNwAmjIEItBWyUFroszrLYIexiGQBZQ2iBEPWPhX4biKmou0Vp7M9sW9tR&#10;wcLK3UNnnJNV8tjNKVEDJc0SzRsZ3x5FQGdZayEPJhY6gVVguKudJ+JwoXbh7H6/t4P5/wDXy/pi&#10;ulP7t+hBhElbD7SAuFCT6lnhi/6U73+Y3j2wXWuIaYnLboCRevOcGmFK1axsBsp8pVG1Zz9TPs2t&#10;xsIkFwaUosbXAjjj7y8dnZiXYUnwbk0zWQ9pRq0JpHEt2c8Rn9KUoP4gKU/nSkRwiBuC5WiUtxWV&#10;AQkk83lCSkvA7FdQkUF8xfXVE5PC0BJZobRyLvmKWEkHeh9bvmYCGJfhO5EwWdSVeNozUW1niYFn&#10;AAqARdjxTafBcvURR8piJAaIEfs9Gw3a9KokWWGvE6dUo7hNEUgcI+NE8hwXgiCtFQwYt12K9TUz&#10;1O4pGBgJKQOrCs+ZiGRAYQ6fDKCxeC330HZ1GIcQbBC0AXeDFEo4JvrZk2rXtLF2yu/mrzUGic+b&#10;yBueFNV/aqFUV0Ptg6jYbEwibuoAGbSRB8i/dMZDnwfNES72RpsoIx31gAAAAQDQB0B7f/8ALhjY&#10;Y2GNhjYY2GNhjYY2GNhjYWxieEDkia3gFOel3IxdfE/yPkpsz6I/1H/eJi198zLB5+NDcfvOStf7&#10;dgkK4gdbFI3IYNmvmhFOVE2oyLNCVOSWZhPMRjduSy/0T/f85OTr7XE9OkS579hhw04gxilPlz6h&#10;HwqvBNqAHbi/VgLCHShMaHTibcHwcY6QlwqDP7qc/oOHp7uXJ9A3+n75ECiWVEsOOgDjINxwgDu3&#10;wVSAU/6ocpD6jPtBGwrTJgK7CJo1GUPDBNDgbWdm5G067D9G9QE4pR+QJH9mIBBRGmscqKXsFX+A&#10;yOSR4PAoPpAti74CpuV7iL/E/wB8Wjz2IiUaehTYKKBsI5WjezppWd5PZgggO/o6DEgPAVz5NFrc&#10;brPl7BRCQoQQVWAbigKp5gNYD4fGKDUTRgtBAKxyRGGwohoEHYNsbxgj7ll7DoQDQQNHAaSbsW0t&#10;F6F2DVJg3LDpoQFP2xRN3LKT16Ikuu7Upp3TWJIgeIZx7sYBTrh35XAzkMtwI7mxXA3HmnJmUeAd&#10;pBWEwE2EJ22J510lwm6kZMSsCL0WEyk58jgDCgVNL3ilQBiBHzNgFvWpCUsiYFjbyxOICuwuyeda&#10;i9DiYfZyI2HU50n0uA2MVSODJaSeck1wWnpRhJdVF0CBIYSctaHVbfMKwWhlk6kWokrzaZCYOCvI&#10;8BE+SOe8uEOhrwu3rlemLZ4W1yAzXq6reMS646Pb1EFLo06Etw8xX9CV9P4xxF3pxVpFF0hET9O+&#10;dl1FrGRWH5SHgW/uZGStCYYvndZBuVBjhmkCEkCLxQAe5ZUAcEgw6Z70CaywlhtRoQU+kaNSCAtN&#10;xVKy8BkqyqjvZHggIVczVGW9PAFEDqS7PQLaiAQMMTwO9juaV4NwF0JQHsu+m2SSZQ4unjvh1SsT&#10;u2d/b69rJ/kbajpTDeel2QBkb/0vRTQQk81TWS4Q5yK6DzhgOGsKkoA1T1eGnBvhNAcHdm8K5QxD&#10;kUCIvVwUgBOIFFb5aVJdEaTzIUZSNO1o7R8xs1mvc7i8KkkqbNBVeoafbf6q4AwtxUeXEF0yBEoM&#10;mGolKqVBFZB5q2pj3U0BA9WZCww+wounZ22L7LxsJbFnvAmcKF0cVAlvvuU7QRkqgmMB9QIwdhRJ&#10;YihDeGzBo0CLC+EAZQGKlRJZlJ1RQ2uHNEVWQWDxGtO+oONh3m0/xAdq8pFBVVW4d7hXQUpBdUtB&#10;DUWlD89xXX2+UIAf8bYuMOfN2dTpDjgL4AF+AOmVQnAuQ7XesIEwffx8mP8AKNWQ2AQtFSUT4kcx&#10;pNLDmgPrtNBAypdaeWJpcmnKLe3TVVrXD4gHP+ttHoqZ+QfI4i3XojaqoejkpAcoKFNYMZhFAyLM&#10;BimEZXx2DgEz/FA+cE6rJyzhO8xAZ2YJB1jXqjJdplfDdv48GO8a/wD4oYUJjgOgTVgUFXEKNhey&#10;4sx5V4wDOyqgQ75GSJtC3mVJxLRdmfZb5Gww1n21Fw+4+Ddo9MAQozvZuRxgEQJxtm7O4Pg0blqE&#10;w8P9m9DdTSOJmgY2KAEw8B2kVhfzVrpwZ9kJFVyKitSBZF0hoCbMaCkj/XmT6ocCvYO37lGyrjHi&#10;zrgSNdos/ecGuS4Oo9jC6g0jrEyXDjOpEKDtpkD6KUQW0ZKAnGsDgM0TiiAOuvJkCHyfZHNbfbR1&#10;+6in0NtB+TvegRYKC0w1aweboDM8NRCtyc59UuQQQQmHZiFA7okkC/Dosd0P7p+/SPEWG7v3N/8A&#10;kfDxiQLYEAwKWrAJmBM2pAdEgkdIVL30f7RKZ6SanZMdUtqHqBdrwb+na/tahXlCTZ6R+QoIiUdI&#10;7EfDiODiumcDTT8+39A7f+m0+DqKJUzwRtSf3QiEdFgwRppuLwQ85rSsvWf/AGdz+bhBT2h8Ce5g&#10;zR2wAp7Sf8iGBfoIMl/up/Cr+Q9usr0orQcc7VirKxtZCZHZku7XsrG/eWRSSMOgoZ6STp81O4EN&#10;dHrfZONh8i4q04YhAad3rL6ZgRDqoGcbJEkQLc1O4cfIpoXEhT2U5CG4pyNRh7FX14cL+smzKAN7&#10;iawJglsBAoHAAA+EnKBGC72anEeubmBV7xaDAS6jBQ/XeYVrrZnq/BFQ34wfT5BxUvdESkXv6wRj&#10;Es54duNPVLVQLYvMCUrtxhE/7AuT/ZlVgr7Eqf7D5EENtdD9VxkBF6IMg0kG+NadVgpNZgTW1k5j&#10;Fh1ak78dZE5WeUj98GT4JdaFDsm/wejoIHCiCZ0NXiAiE1VGIVm/hNnEW8cWOk/wWBC5nmIDipdn&#10;Muyy7vhUKxdJ+ai9Xh9ChHdXK4RoCSh3SiKfyLGkqIIC6E880xpE5b/WQFTc5SBnLACoQAVXQbcL&#10;t2fg6TYfBhg3mRiRLSESziFkRMYeAwUwAMor4tcpEZ8UwGf+kZRwK7qZZp/DEJmLMD3FgDTkfSOv&#10;QD8PeNC6QnKrO7qeo/UnoS50ggGtA2f+zTz1SzuYcVoB9qrosAToN5bFRqxX20zHbO/DQ2U9pPKl&#10;nQ1KaZ05xdsMfQ5zTDe6ET6j9j42GNzp3o8Ehgsw5U320CZbPqSVeLOunupvzfb26uJc5tQoksuA&#10;yDNhV9oT0kD5K89UhM0jnNEOgFOBje3pJzVpWIhbHqH8RevesI3zdtrO9k5buMUCklmIP+AxR4HI&#10;AoRLwTUH7gagCzAy8XACZ/qs+kJDAFmrDkkqRhAEPkDB1OSGJGWLHXs/OYwtXANC9MlUS9ybEAuJ&#10;oYDp7TqG1GAV8GYnNOclogjmJ0VYJ2Sof5VLhWV9Ty2B6QM1gQQFwwoDUxTp5qmiB9VuNHyyFB0f&#10;kMT6VG0J7d0lNZBIL0U2ADwBsMAYqRdBcDFyMuGS5YIypU+UNQV0LmdilKKT+qhtWVG+KGQ0s4mP&#10;UkqGKuZGDk88zgIXvtzZAcaAEyfbTvl3Nk50WCYo9wU+sRgimUncFnIByHgxrOM4hsM9XMUL6kPS&#10;EIgPaHFgedrK9jkk0FK33H/cIFwwnvzBFMdSRIAMd8yMl4T3JIw4hPseC/8AdjYWZsG7Z+4uOOnJ&#10;Vk7ceQql3kdTql+xam8BkxpVCV9vKIyekX6y93QnDtREdQBc8fK7g+6Au53SkM6LIJZsce3QxEgg&#10;BJVF0IKVNAm+MK9qQS+wJAu9vHpj+sQgL0Ml8gMHU+1tZALzJL7vAUtgOxpvVhvkM1Stu0ozazAM&#10;ky6K7zHRamtk+bK2LX6AZcmDiJgOO65AoOnRT11P+mP4Bos/Ozd4HZ9Crkc4FcvtnINGe0KDnm84&#10;BDEOiywurQnbVzCIKPSADUQFAtt9E95T4VvsEUyjr/HopMnIcxLi9QnwsHcD3NnKTUkSADHfMjAP&#10;1ZXrMFRG2t1Pc9GojIxkPRgjapxq6yrS2UBsjsgj88lY/Rwno9WqE/zBORiWRSBlhRQeiuu9KiBe&#10;yztaCQmSZGd3BTFFqldJOO7Z1mEJ843BgA9aJUeknTFFyl5eFtCk2K93G78kV1oTmI94AB3iTnxd&#10;6B5FTI+xpaCSONhiaOnI3UrLWybxleIl6DPo+RkmP/tgMTF0FlYNRBUmS9Vlx1luvAr6mFaTOFe3&#10;gm2wDTcUgRekd4ftyCpPo/CYFRuN9CH6RIiIRnlPwDMzgAITMe8CUeFIpY5O6B6QyIfbpjxpxUgk&#10;4so+bjiQkxhBHquEiiltzl9ilBDQdA72cjg4bufQnJlZ9JfzlgEkyfGOFSZE5SZZWpTnxhFl44s0&#10;Y5pRL8YT8QiD0UBIGZ+ueSPeoNeyLHzdk4/b7eAYBsA/FLDPPGkBQr8Dv7ACeOIVqC9W6uV87Ux3&#10;gvz1IffjOEMS5VKUFaqiAO3i9za4XvdtgdR76lYnrc34H8IyPrhgHX0C2U8ESh7EQ5Ogs6epiWha&#10;Y1KcvOpZoSJlGHJHMa4PeReZ6NyxI7Qee8OQANZfdMHm/uPHi2BOZat0HEUasYJnIACgaUbE0mzG&#10;sC2jG2dRGMf1B3vsNM4ScqZnB02XV0vQCVtJltob+zD/AB3BcRicXUMXgHPs9+0P8lVFSerAHXlr&#10;AcHa4D3QZB1pQl18GGFBO3CEQr7bqci+gTz7cOKgzgy6WdSIAs06iRjBTOYwvYTwfxjgqGQNgjDP&#10;JAaXEEhhW/e+g5DJjf4b55QcTf06WvLgQ/oxetEgfR1VlekLd+4kJNUrnjKtDCW5LJiEOUFLPiNr&#10;2mninlb/ANzTgDBh4iER+xbkDiNhAdQtHsuwoGTBM/nFsG4FvOQBSaE3VpscCgqQ5T7YOyyQ1lk5&#10;9zqUKAq2/RUI4Ws7Lk9ol+dkSkaEBmojn4KAsExkDaOzHQg56SdEPNQbU1JVY4ODRlWNzOLMoRhz&#10;oejoBVjXE8PanuXYNx0HW78eR1V9tG91HpfWMTNUcjbAui9CFQveWmEtUGT+ZMw9J3N1V5GQgCex&#10;YTgAr9LjFX9htOtuMM3qWXQlC0Ip4BATO0asad2SwCrkFQPg33VzhEnWKExQIsi0dQaYAJqycimt&#10;A9GO/WLtXuWCxYNBk4n7LLhlekC/DjCmrbC0s+WEdwpu5c6SVsQUHALG+7dS9AucK2qiCJC6R4hE&#10;hsOHPJg0bw90jISHVmsojboUBC4HJsD6qEIIVUbVlUm57s3TsOJSLtNIIr/TVMb2Qf4BEeBwAAAC&#10;Z0hdcPdA4WlA/wCvlmH/AI9+fUz21+xIz7Zw7U+Y+IsFdc8KlFrYQ3Hb4U17qRoX8DSCss9IXtap&#10;w4D4bYTg++sTDakUDNLxZSN0BDuT2GMfusuGV6QL8uXxiU6TmdRHUp/TUrJLmNEmYoAXAojCJij1&#10;hyWXlYLZHpdnx3IABNZCUhDyubCJRnhX72QAht4sH6Ygey1Eno6yMixYLVIvoJqu18gKusIoABgO&#10;nPCbhOAIWCdBC6J1GY5KNRlYlIPQsgYplQJhH0ZFaRf+rLUPY/e56GO9L2Lv/XmccGxHjR8uE9hv&#10;0fAmgKkcCGYr63F9swLrFnpjAbLUZ0YhRtgYZPSOiTU8BmgDomXFT4uvUv3jUDikdLZsJqiAIlhQ&#10;d7OiPkouImDxNNF5U5qpJQiI/YmNh82ky0yVjosmlwkFj8bSFs6EHG1rvIHaojtR8MNodWzxVI9T&#10;tej6RXZdEApo2CM6TB9OTWMHN2zobBv2Y/qDZ1xhs4jeU3gCK+RgFxRUQ9DWtVY7P/4ooOsjIHHQ&#10;ChnoTYw4EPsPCVO2g66QXgJAgx5B6qM5VEyY2mwPLPSv7rY4x6tzlI6BUG1gVGM0V8ij4TV769mF&#10;KPlgN9P+pronchIpCPo1rdFWSKf6x3rufzHie4CXc+CsmHNS7lUWbcFT0tkOGHG3+jTAIWlzW5ts&#10;AFBwfbSuWBoFXtxwKgSg4d/XZTCt1+iIKF+eEqCZUWDpTA5mJB3UO9CwNkZjSDuEnXdC0zT1msiE&#10;QiwKeLAKEplQTqSYR9yG3uIX4N6WJMS48vBY7pHkIt05G35sABGt7G3ZmLhYJjrBEnz6B/iAbF5S&#10;CCIiM9PfMLseq9G0QwVuFkcrpw76jf0qjda4pYgwQwXoFkg1GM0v1ZbvM5h280YBbEoAPQcQrlK5&#10;ahGpEHW2HCuxjBLwammcGpYISo0B40eoKZwcBRNYjcQAGgy2A8XBYg7CpMCCdjr5Dv01IBqckh6M&#10;eUwLKQMtBaKOrTJaCG0mYO/twJEQHkisPBsCwUdO7irOpHDxGKNlJxdFM5UWaHl5CHVyJ+kVclNt&#10;5RfXFSGEPwV4tC/G8L7z11ELm1H2KiELzI2FkhG8PsQJFNYzgcYQh9vi8J9WMBAMDxNNObGSj6Wu&#10;g/0swaquzR6Zs2bNf23t7FBqq7hYHgCnC5CTM4Fm3ohyP9774C7Ed86FFKJDJKfNVEEU71dAT/Te&#10;h8xOTwdRrCDqQAW2o6ciA19I5MsJopGHSyUVawaAAq+uxyqlk1+iid313ksSiALt7DPfXijBP1al&#10;8Qu6SJ7ZECMSacNX0zzaBllwLY0EhlhbfK3qZ3C83KNhG0xPoGbNmklZu0Gf85dXVFIx8rFIYFY3&#10;jGfT+gXEkmA9BXpArwemWFrA0FGxoaGIY0m0MXGZCDQ+kAWLFAxykfD1y+DCoZLOQRA894TLP44b&#10;9NYc2VUloCNHosDJMgNmk4XOg+AfwJWjaUZtZgGQYu6KTl2ipqkln0Pn2NJlTbzZCF+ibNmzTdog&#10;siN1EsGOYw8Qn2ucouivqn+BtoV1I/3fRASMy6aLyoSFSQkBEz3JQqDFGGqsQ4difCW8CBTkRH0j&#10;yPtIVQXEkjGPJ/rWgBigCcd+WoWjgCXEYHgHgtxhgEMUAA+xUbCtwlO3dq8urxTn7pV2U0RTlYyB&#10;gTggVW2HqYUUvwnv/L9WxQ5H+99+GkCpbwC+1pSKOHm0sQNZsrv6vyAja3MXoxuHQ0R4d80wQlsp&#10;k78gP1ikUBsrmIJKZmRA6cMR8iE9dphpovKhJVJKAVDGacrIKUQ8mDTH9FjNXaQArwe7Syl+Pc9O&#10;RaOf1RgjSM3JsaEl+i2LqASC5rcY07CFcEGNB16dkE4QiTIxA4EfDeb5mVGAYJlnsr11wdJM12oY&#10;9/mdOw+30oZYj9NoFkK7QSqSndGbptZlgQVljYH6N3YYb/A2JW94ZeKE9pTgtsImw5A2fdlA/wBU&#10;0TCji5AD7jvVna9AfS1YEsf9iVEbCbu/eO06ex0zAVRaQwAaMECvZC/A8AK6Gc4th46FIUEtR1lX&#10;qvBi4Qr0KGp1EdOnp9LZs2bKHD64vwza/szYiIclI4QkCX19EOR/vffg6aLyoSVSSkEUyQIhLwf0&#10;tlVCT7AzOMIKFgAiJmwuR4yrsCafTge6n1KUEU2CK+8OSUgWKuHR3g+AHUeV1JI6dnnCtHFbZGAB&#10;ofqVjxlMwDbhB7kDF3pSiQpCmtuRqJdvhvLUVgjxEjv2C1ihd0VivXCjPYgxaZvDKPQtmzY4MJaS&#10;As1rJE8Q1H9m8srT9lJkM685bjPMrCs+oCvBoNwO3fTbbRs7gogAJRdASNHfq/kw0cbNtAwimXgQ&#10;jdHjpQGLLuC7SyOHbl1lPIp5I1fwOHUTy4fojzb3/BUBIsbtDToFRJq1KdQLyJpN4ApRYSA8bFlQ&#10;Cl4FAQW+FPVAwGq7B/NRQdn0NmzZtQQLUQYLpGL4HuojV8gBRlnPrX+Bs365/ugZVZQiPipBd4oA&#10;jRUZOdYwwmIFwGQ+jvUJmouggpWX09WjBoldyHyEniUu4qp5VBML3BT+pGx4p7sKikBjyUAuSupr&#10;AdD9h0bDAAjGfZnDDogivJtz8AXpRQ8sNfqUSBeoADQWV3BZ4fUxYsWK1zlv60trR9P9xFjJXIpw&#10;FfnVU9T/ACnVHEt2E/Nqn63khs4EtcVyIn3MyB3p54erYY54N1NHAMi35b5JsAN4lp61G0VTamnl&#10;6fDXo959N+7xVra236iuIKFKx0yh3Po26JHmoE3hkYN6yLoYLMLadAsD6ExYsX827AyEmoFoobwt&#10;ab7x3TxliRbBY/NO4tr4UWu2I8Fgkstqu1hK12mmiFbA7aGLVgZ+LAaqSpVaM32yM8R4wA9rXCOn&#10;tvJYp2ojc5n8L0D9WF2AB6jjJo+Rll+9A7CPs67KsA0WVJ/R8Z60/wBHpdvm/mcFmCD00gxwlz18&#10;UHq26erBKDWPQxYsWK3Vr4tzmGoWSKcbfKVyBQ2MxD23JR1Q2ROcC2mTasN6jtKawPBa6VeXAgB7&#10;UCQXJVvW9e7h3c3lX0ohgEZZMQbCC+pAIAEQojpEdImke81NFJTaqC4hE8hfVCPZOhINRgNkKPsN&#10;Gw0N04PdH1rcTcPrH3kI0qVB1MFmo5BOH3KQmHoaPB1HrrwdGmI71UdAqxVDHeR9D6drgCpGR0Wc&#10;FrBTD7Plz6otVyD5s6693L9B3DoNGeeeeeeeeeeeeeef7Ep7uqyI6rUatqSPb2mGPuDGdlYhghNV&#10;2kKJTZLvAPAdQgOHGb7uaPRFpciv6gQ7lJqCy+v+VgGYXkcytqwpJHFP9QHYPKQAVIBcLslUs25b&#10;PsEU+gWacn62ChbufOQcA1xfmHWxDaiv8Yv6E57XNkBzU+6S5+TgpSrJgiodiqZtuxjW250/qTIv&#10;BENtImLbpOfHzzzzzzzzzzzzzz9r+oWeEuM7wspaf9IskQKIA3H7EzOEIbRgCIJw6DvYqSThe91v&#10;Oy1Fo1QRax/RAKWoaBKFMYF3SBF+OpH9uPKqNsAkq2qiuacfnQo7b3CxWCwA8i5Q4NInbSmYVLjM&#10;CitJWwYc4ejfkjSquwUDqsh59l0QHFbTEPWOhkjhnJAqKjbbgP4VG26Ug3TKoM6s20CQv0EWik88&#10;88888888888881Jr9oqChAq+CYZh0upTKSVydqcQf/8AlCGbciVJKEyaNGkh3+MF+InqFaO82dqh&#10;fsPGwqy91AiiMheBPV4EuWnUmfdGkEBQo9R8bFFvruigjQDFQ9rAUDaDFQLYDXDONdQrnqGx1TY0&#10;Asr1ewQBZdGNuUGAeKIHwAxDJWbRpi92PYxvjKUnAVEb2nJ2Y5uKKro+F1pxQbxliCDxiCEsoJwg&#10;KIxQ7KG+obcD9WV/btEw9BpIdAd8bHSijrIojglAEEemBCKl7VTgK/QVac3CTFxEEADhqtTKkgIU&#10;6OTrUcFsHpoGNGbyncmHQgcfnqsNg4ysvCTq5RIfU/QJGFG9UGU7jYSDyranGuiLYIQQ41855GoE&#10;JYQSAg/SPNemfAD0HLsQKuDvBlkJbgEBWkeqxd5Dv7BISYChHwrcNdIq3KLgsXTnLEGO5Fd2pOEY&#10;CkajtAMUBNodajYtkM2EnB+McLswevRWWeBWw/DE0qlZZZWe+W9p50ESSKg2yuYawsg7rkEOKjsI&#10;+w4jYVyxHmN68z6pLGj6/qHlf/pMHBIvsoRslhwtDbSoDPEoCKLsDfS+UA122CZ7iCeYvRzm086m&#10;1rVu+reTaLqEpeWGlZEKeV7KQQBBtZyuoO8fvMO3SgsA+EF90JQtWIMoAVyuWNKkIFOhLhnJHQeN&#10;Sg4FhCxF7wM3lyNwEWMd36Ze2r1sUvZpwdgh1CgeQKJ5MGaSbhMoTpqKbV3xWiU3/wAUkgUBTGVu&#10;ppb0cqc6/qLZqcA5zAn4bCwSBsyh0AZJhx2qoEQe9kbDlAqoeqgEoAgU/l07eAeTc6vocUwJaYd9&#10;lE0AvR7qoZoIOHW5ImyuGrimgOahk1mbBMNyt/hpdmAwYNBqbtBYADxt0H6ej10M74o1uSvDKJaN&#10;Qi2Ye3bKPJXbzI2K+yE1tbHsnhAxd3aOVCrTmMS7WV/O/tZ8QP6E7T73gNcNZ7P7Gl6/qnufs+uD&#10;85ZfQTO3TzgPcz2QAz6hB9IHpL1jsUTthR6NgqAZs1D0he9Bt3gmjZYe4u61KTirT3NecHFTQYgE&#10;NIkiifA1GAmJ8NMFwfhGuFbaBCGEUY1hPd4a9hk/B5U01VpHOV2ejapm2FsBSu1EHEFu632lIZvg&#10;F1yiEF4ciAkRiPdd+Nghu981Ttr9O/f/AKtyVAw8zWz+wtQY2jYUI8/xl/8Ah+gTy0X6A/7efQYx&#10;+VNUEUCiNN4uh1m2/MCZGdSF79jJ0usWzsGb6nDycJowrZ3j4pdCA7NBZHn2evQADLBAo6LMf2uG&#10;qYjekkUzdSHjLojZX0Ew5MmT98ylPclxoQksdsaD5EZgoJoJInGQ2RqPsAuGAGokg8EjQmUC15hM&#10;kVXGmn552exuQAoxIN2k7eDWFXcQpxBugSHF+Z6JipYAur17I1KsVOV1NY8qwVO+SMg4dA8/o5cP&#10;/qR/3x+ofvgf3Q/5eWX39If9GXpbQVZ9W2CLN2qYBF9ZJe9NConEfwynB03dAaC5D3ibQiPTRKMV&#10;jZqfuEzrJkOCZm9IUOk8AgUqegZMmSZa9X5qBIrtAbTh+xoJlRmCgiCFqcZBf1BbR6EUAAqzj9zg&#10;dzmcQng4ZgTMnci07tU3OAJjgAAgGgDQGgyNin9aTnNNOiAodHplJWkK/vPdpfJIi8niNwRJv68a&#10;n9L+OX1RBfZF/wCv0SnlH/f/AIZ6InoaD2Ufyq/X0J4qHZgtpEob4i/R1s80eCvlVrpUZDC4hbiB&#10;DnnrPxBkdZA4KOSZsgPmCnYB9A2MGbobyPDqi7bUk9GTJklWvVeSESKbQmk4F/UFsXqQQQIjOMh8&#10;jUTaBcMAEULR4/8Ai3fCDkUBTBKY9Q9jbNSyovpxtGjN7F6+OOdphO0U9/EWAVcStlwDYDRaDGSR&#10;SSGOVonfbfM9iNrvf9WFPZ36FfGQn1R/uf6+wsbC43j+C9/R6BeSaPML/uv6fgbdQMA0JCFWwE1j&#10;BiRVIibFM+wMQqtAmWMzcdqmU+SSBjvmRgeidOnab9P1ldt1XCdbyKzOgBvuPCJnGBSVODXS1wuO&#10;WMXhmADRG2txQVOeYQ3oaI9MREdZa/8Az+gei1IHSESU2e7kW9fSWy/6H9QxyDnstn8PJgO/ryE/&#10;tfx8BZUN6XAalRjsxwa8t+1qF22pJnV/LUoQur0r6sKQJCKCwdQAYnqs6dOqUplUewm9oMqI0wvj&#10;l8Sq4FOShUFQL/r56iGiHYFR5ywQFlpoKu5NTUeXp7x/EJhu319DmICL9ICb9atzSeI8ruQEbVJ0&#10;bd/okgbU+w9/J/V6C2g/kP6ch8A08mP5iCAVUzwdNOmzrrScymTLuJerVN/Oxj/6c6dOnItaODxk&#10;Nopmby1mbexbb0KOzgYlaFn95+E2jk7w2q7b8MC+egBF3XfG2tt488sBVWCWaHqk1F5Dkbg+76Aw&#10;DiGy9zn8gH1fPXobwin6u7/b9q/X7DRsNz3R/wAb/wBAnjAv/NldbN4M8VBIp7ulo/YN/Z8AWfzO&#10;/wDalfOfYel23+z55yEg7Mvz3rXTSgcKYVlJbJLc/ku45gBZ2L/T1A5Lgy+g/tj6D+2PoP7Y+g/t&#10;gkAmvoY0STJnipKk8S3IF5JmSExYKE0/nQzelI7DaMzYGgE2ShhUqZGiQ24WjKW1vgnbESkU3x9d&#10;oLH/ABkcRSVLTfoIfTBbF3jLSKQQTUBuEBdoZfa7bWBAVE2Vzrn3gmXfG6wVv6c03h9po3ramkC2&#10;G7vTtQZGJTgTsxLiisIuhqoapPX7n4oAXb3GPlS5l6DYSiUQjZ1bNZHEhKhwVY1XeI7Sk+VcdZzk&#10;Asxan9idbwcD76gdI6/0XqHP0H9sfQf2x9B/bH0H9sIEXQmiNtYu+cwCFfK14YKmyo6hQYt978Gs&#10;CehHkE9DteIrD5warjApNIQHWsU/otQ99GFn2vjlplaKIxZtaJkDXIeDuBEu9S5pAZhTHqrSkHtZ&#10;bmQ/RfQ9enx1j3qY5R23/wAYKfxMFkNBPwsnFoN/uBwFeAhIeyxYCeuZ+hcnj7LcDgpHpLDOZIUT&#10;2csRkvMAXCNIcIVsTDboco4km6rDkX1oxAFNsMMz9TU1K/ZVW2MC+g/tj6D+2PoP7Y+g/tgGCTJN&#10;t/4YLZkAD5iISVwAoALlQ88drIg+wGTrRoOj0IDtM4iejos4F0+mo4FQWzlUV5RN/ZvSG9m4fWJM&#10;NNQk3RlFMQwasYcgd22ZVnL0n/2dz+bm+3dtRHsdvsOItGw/Xkewn7l/uXwAG22kFpSmko4frFGJ&#10;jRqLv+m3RCdvoeXZQh3UU53NPKENbFawBqrxerRVUgo+Lnsm1lo+MtUMB6c6batWrSjSat8uw3gb&#10;DGi2ChqaQA1dwF6VHo4uchFieGRv59/J/iHI24ZvYv0PG2XApYWHBoFNiBfCfZXTuB+qfsRDhjvE&#10;SYSBFvCSXdENLom5biRPV0L0F+kydlUxzLpmZ8rKXOHbJfd27bftZGFiRw7i6tU2Dc0W56fu0H0Q&#10;CYPdp6lq1atGMtVZVjUUaHNPMBBA17aPU23dIpE5HV4YqVpYcpm/IjTrwC9Byzg9rtueRwGtyKdp&#10;H1WbLq3LiAs9yZGboGld/pZ7Tc0AAqO5IhFSGTkR0u0qqXxhB2H1jiod3v7r0ZlImnQoxGPKi+BU&#10;EtYbgq8NegwA4QB8xEpA5QAKoZ431yJ8y4oyT0WrVq0qkZMolQq1ZGwG9GJvGR8A1YD0tF8YukN1&#10;R2Qxw1RUZnajWu20SXHEDgl6GawcavUuW9L0xSRI4BnZadzfw2mUSmDPsQjYS/bVCDpaICZJbk0U&#10;3o9cx2hA4VnGmeQkkKmC/WtJVjwAhWwNFFntPkJQrUYiHI5aDgPdmi/QnyZF1Q0NrsQkmjXEF4xk&#10;C0Hb2diQehQoUKAhd2U/KFwwfTnM5GSr3umk+UXAgYgjt9I2Uv8A0SBX73EPt8sQ6xSxuk4pzK6o&#10;coZekAS9zwRHjb6jrnfYIWoFe4n+IDsXgIICII3PoAzq7QOwVIYowAldd2uyeW/UL1g1tcysxbh4&#10;i8BHY0eewCkBhykAJh6e/lpSneB6fKh32XmryU4pVe2vQbd+lPVqYOh9K6JBxJwABw/dmlFZt/bi&#10;TghCoM1bxpPjIo1bjx1IrnRg706hQoUK+70YVhyaAsjdy02RR1QUmYgovgexS7gTnpOfzHOZeugY&#10;QDuv74wCt8STcTmj2zu5gAvONiKm5YmF3Y2aVcpVh8LXlCiJIYeMq2w62qt/RKqTAJKFg2JjNUlY&#10;HF+DUVihO9SS3g17WKCBgtsiJwp2nBI+1WKIASHptSwx1wXSfsYjz+lPs9CrYwoufSNtBWCpHV5c&#10;fyT+6tNrdgkW5WS4erjSTKc2yqavuotlq/U9QoUKFG5oehieho5XlMWAQ68XUhPT4+biJNhmd5Cz&#10;FW99Vpca9NbeTvLIWie2/A/XOnhtvLibtUvYZ45NJXbZk0ughkxCzC7gmA00dB50bQkAUkJdYnBg&#10;2/YWNhi06FQiNkMhrq/QOsl7rva3UfKkno800bt0grV4phzHRCXsRCB6gRw10EFnzhuNGzmSunMh&#10;lIoooCzbKPlYuhHEbNc+AKKKKKKKt+kpkFAwUqcWDQ/Nkdfv0hceDP7BdDL9BXPjee2pjSw6UvEr&#10;8LHYbxXkiXEEsM6glrlDairt4rjzgzOFlDyregEXmVK1onnH1Xv6fRZWCth5EFpl+gD5IaiVpsM3&#10;oOvp+Mu5DG5vcLUE3S0zbpn7YgxrGglsokeZvKwKYhJ7JVrZquxMGnmiYZoyg2or4KFFFFFFFFsf&#10;6tYDzz6ZFabt6IXUK8QqqU1uUQuTaWCAlGWkXSjieyms/wCjP+z/AL4/4e+SFM6gh20ei4WKFERa&#10;1RqZAf0aqd6F9ZAOljUDkMZcKUhl3SiTKDzhBoO0gKNI09Pe/AQUqhsQisxsgBdDuqFiJiDIAAAA&#10;IBoA6A8BiJnIACoaAbV0G3AezcbomWcN59YzdgoymgCQ+BTAoooooovcFB1IkE5JxYYUILDcdZhZ&#10;d9FGkVImPZSPuUGe4PjKhPxaajGC3+SErzos4n4CZPvAP+YRV4HKAAVZi23ukBf0QNKd3J1/krQZ&#10;BuRglr7DRsKJaFjlyCgwZimIdBoUttpvfQrE/wBq8TQI3GJQeFXdCAKVQb8Iw5dJF06ipCASphBG&#10;Nn7HfMZQEaAWWZUxd0USXH1U5Yg/GV1YkbK2zoY5DHp8CI7iH4e5IOOeYcDDVbE2tPaTvGqsMtKp&#10;FfM3c+BaNGjRo0aNEhaaeq2E5vGJl/MDT/frWtnoZVEySp1pk5RI5itJRDdJaFkRCo2ywyyeIjJ+&#10;H2ZUDKQDowCuWk0aOaYg/wCAxB5XACpALnbCFeNs5RtthbWP9lNnEBM/9TVRbMA6KkQhDNMjdiwt&#10;eWg95mwh9A4+/RFEOcXnusQNjWOofacAdjx2AJFRU8kymsCFtctq6KeIdeT1wDbt2ETL87ZsZW+J&#10;ceSY994Bf7EXXMIQ3xPnnaa8E+mkG98AnDKQiBwZJfgtGjRo0aNGnj0X27srA07XCPF+lSNVsgOC&#10;PonDUqQbZYeQaoIMZCN5A2ufDLsAqnObtDZwsmLEQY4cNi8ct8AT43iFqcM6S4UT7MAEGRQCClo7&#10;Y0Vf0Z7XaO1C6Ep42CUJiU7WkedhEQYUAASUhYUq41fS1Rm6sIjExMDjz7yNHYWTpzy/dTMwE3dC&#10;75d4KmY+poxSNikXlSHD7DstlrmAB/a4AtqxkO+424kSiCUeCgqeAvQrpdUYGZwKMvgWjRo0aNGi&#10;Jv8Atzx+ikVPhBELauDiFV9EDkHHSJAqyIawEHX0LyB9hIKXof0WpwXOgoCz6+yX24KStbnzgT3e&#10;IElQ6Oore1AeaAYUvHzE8oBCA4vsSjYWD/KhT3gb/enwVRpTjCwRL1jJQzpJiGgIZdNJzCRGVipx&#10;4S1fK3WZvNW4SFkWCCbtzzjR0ACoN5Zyp1BLBYqPBNrpx7xBfC+JP7BgwYMEG3bt27SooPTj0Roc&#10;yFgqH8GRY4GH1mTbmwl8YHElB1ma8DuNCWJBME2x/ZqFqDlwvYeXJRb3QCFA+j+tt+84EoAdt8zS&#10;mLYnvfy/s2wWmROgEVF8Dgt8YQ4NMZ+mpDvpIP8AgMUeByAKES5OiIhUXTgbGngUd1it/UkPoOCr&#10;sHzJczzyZuQM7i99D2SdaXwxgwYMGG3bt27UQWuiCs29FfzFB9pdDWN/Nvp5BIC7UwR/nDFWsTQZ&#10;lAaylHJAJfoo99qybvCnJ2qBAiorxues6VijeY09BsMfp72KSCWKUByBjhKcVaB6JUcG88BBZpoQ&#10;QRUfQVIkxP6IYHNLibcWa9OedBkALZDTOUJqE+7I7zjKKR6qSeIMkcPxMwYMGDDRt27du2cfsfc6&#10;HhlyQJ42OH/2iZI8hoGNRQ4BvbDUqi6HBwmE9aM46mVhY1uJg6mgzaxPaD9sKE84v2KjYdqzbHkK&#10;QmFAOMJhytUFzAPfJsMTNNhM0hosWHaXdPDgBcIgsEBKNNj1gMYt82UEOJVFEutsDZPItjQhhxmk&#10;6wxHxs1MePHjx48ePHjx48bKUSCZBUY1MgD6DhUHswOr0A2X3kWRcaMLjgyXTMXVLAkspfA7ULIe&#10;acH57mwDzn81wOwt9Y/rHqdYIgaG4elmEb8HAgKDEq8YOB4wgw3uA2pBuZoN/iFJXCygRRyrB/rV&#10;iNmuS6DKrqMuhYlvWXEgtz3dZYrGae/hreL0o3yhAQQ+Ljx48ePHjx48ePHj7A2E9cQevpmQ2MDs&#10;CDvao+BvU6MYW91gC5BuEUki2yAvCxh/Tb64D0pI2sAzmHHXcGhPqcJ+Re9BEkTctX6cAGCjCPN9&#10;a3n0HoaWXBKf50imDlq3U4Tp1BtbRZYjIeiW+NEup5x48ePHjx48ePHjxgyNOyh+OTLVNNtECETi&#10;WzfQwkKg4wbkN2Hy/NXYf2OlsS6gyKxDFtCoMn2J9J04jYZxKD8RZiJgUTPcgkWLa6gyOg47/wDR&#10;T33WOaWO+ecgAKLq5R07+Ez3ujCLUW27yg1oHiz1QLKl5kRECg27Gh5oRJNneZqw0zmCDMd+kxSP&#10;EjtIeAKZlewuhsKSulgS9Mq98gvxiugvIZxeIwoyZnYC28ODvRJPxBdeSZ2ymokXdBwidljVXKTD&#10;1Cd5orMr2wg1gDgywOiTdV3hKzKkUYNxQEdgdHDVO4GPTLoGSkBUwKqQB2r45d13c0AKp7bkYYcP&#10;HaP0v81Xohin6SfglahIE9COyaLaK5QYkxF+sK7lCGqeqKzjFeg8HQ6YThVrySRLMpMginR20jia&#10;yMwOlUgzG+WVYPaXfgSbVg4yUNxd9CJY/AClrd/VhJKfSYmQdSSUepGIxlTkisGQgTAekKVMM35z&#10;BSUQFQFGSl1zmD32zg9OojbtgSbKUx0pa5nFEgL4JVQuCMhmO+GzgBcMyOMdaXxCRPLOOsI8kUhm&#10;ilySt4OoEuw6pWMyJ4hFsAqd9+kLnJQoVyiPoc25ohgzKaaARWP00/hM4/Ldmdh31gvQUhGWun2A&#10;XAEVNtnqTKID2eCwhFn4GOUUtp6kNzsNiAOnc+iOjVAGzEQkDkAAiCY9a2jS3utHWKfiAAAQCAAg&#10;B0HgxzC+Z4THZBRvHJKuHdNRViMLICiyqy/Ur5lV0m/EO96aboruhn9y0CQBgsdLTr45mIuMoojk&#10;kZ7O6zmHWf1J2d3bjVXTad4RQQ5/SoRuytkAcNdyfZc/wA6AxRRcuCUKnUmTQiuKToJ3aA3R0OA4&#10;p1oGkhCdX01Tgix6cI6K1otjwQDEZYVH7dscJj9G00+zBgVMBoJ+xSNhN6FcEO5y91mDCTjfQi9R&#10;FWEzuKwpprZBTW+H1+pmKl2l4pO2ZutPiPCXlGpOPBqYLtmaCLl37cBFzi4U4dTf+h9+KRmZ8LD3&#10;l4lOKqjtqiw3WepS1+GcIGHjWjgSNyTtrqdVF7gvies4CWbGQqjxVVwfGpkWeckqBbcYpTVs7ouY&#10;sCcxGPaFuH6HEzvhIcw2yjkd9d7HqJOG3eWZSIzQ+IE1w2MjXPNVJ0kbca5Y1cPNWHPRqPgPhTQa&#10;WAf1iEXuLJpSQghs14dw38ZdS7dkEjm0amDi22uDgXxIHV4IgdEMROuR7DVS45owhxISXthsAQd2&#10;sQlHgneoOKaPeZCvpHzXP6C3KGO5rGjgrjPW7DrKw08ug3sJYCjwjcs5NuuWpmUxxKCAlYGqaTV0&#10;N4wG8IZ2AWR+WxYAKvH2qmahI3kYJpU4aj58TEQhABLDI8PexiGO0QDAc8zMsPbLH/TjNniILFoO&#10;CdcK+fBpRqjfBqss3U17pvzCCQifiWsLHpjWQoaDWMv6eFBMibqEwlY2MwbphFDq4ynRMV1nt81g&#10;XB47gtY1FHjAQbDMlwQCABBojsRNImxO+BcMboZvjlHn5pSFNGGth3qlvJuCmcSeGSsVViwDRsJI&#10;Ah5RvSzmP005Oc4jWRSAoXG3C1ERFwqVz+bd0LETbhEs3KM45P4GAsQD/XuAbX+oyZiJcbzG/wCI&#10;kiURPDUk9XMk8dDQb0HVOCaB2etmAGKYLlgqDr1sBVabOOKuU1Y7XJ0FFP7LVQD3ArrRx8Pc8Mvh&#10;oCWD77FRsLZM/v8AUCEpeTCKdvtENoq7orKuI14UqFBus1IMc0TvQ/4zEYqgU1q8JDfVq+S3lCo9&#10;Qok0/qGCp4/owNIOaBSOGnC9qcypJQiI424Yy/qhjke38/QIEaH8doo7it1kFJlZwSou0hpHICNS&#10;b6RRVkb23KXSZufFip0gSNmkbWQ1FC2UkMy4SoC+FxSlyAzGANXArAYALgnLufJCnPIwyk2EJVIX&#10;5bYaUB1oABRSAKMAuuN1tWAt0TTnxuH+WGORooOWgr+tAPcAE6NMObrgGPkKZEXp44j0VCnQVeU4&#10;PE8OpB2JxhD0rd0SDry+RhIuz2RVIMWAtI39grNMnaqU6KiAvtDHlXv6d0nJBZfiIYilSuUoAp5B&#10;1M6ancesY2GIp30lSBDkbTEv3sXz96h4i94tAns5+DvHPcFj5kF4SM3HiLFOTyRnL4w04C77NZrx&#10;TwYBxYEaVQOOypbcmVD1c7bfSWO8D+m2lI6erJmffFjzsZICWzYgEQ/p676QF3YJQuDTDTF0kPbs&#10;GZrhNvTsWNqggQoHEXcFTH3BflxUxT4R/OMKuFlAijyGU/4w8ESgKHAVhr2wBNi1nrcAlLzM1ho0&#10;y9ZzRYooqUY0uvU1Wbo7FiKMnZ5Fd8RYux/02OIgO9lTbmxLYZhCRVKXiLKwLjKKLkIBdw53B88v&#10;3uImswUUqtRNqifBKAYlwlMdAci1sMfKvgap0CkOl1DyuhMFScEKUsIphKFK24K1FVVfsbGw+5eM&#10;YGPb488Duoibc637nL11QQPyvyWgNzj8RkzzvH/TzQHFZcAAtFUwXr44Pt27du3bt27du3bt2u7B&#10;AhpaE6yk5Q+xBaBXRcLZMuBJnrdgBimS89bmTADXukHyHYYI0iVJLpbQMzkF/q4vG0vWFnyGv4Aj&#10;Mmw209ZqWoKwVHfjlqUcSdDtvTN7sThfj2pt27du3bt27du3btkdc2s/O6K6s1rswHcR2ClGnfuQ&#10;wUjicqt38g1bglmPVKCzT/7IVoELQbf6vSEA2K1BHKEh5NKHFx6klQxVzIweZVZt0djrA5GInuAZ&#10;8X7oYQCjw4KlMt6/7gj+NG3bt27du3bt27du1m1Z1XU4tM/b1Yggw+jJJbTTARS1v7sCnoNcjI6w&#10;HnwBBzqwc8hdQUMQr+x4lGWNh0aJ+6NQcttnN/4pXaXWYD1jqDS8LJWeEuhx4e2jvRHRpHxInTQX&#10;SSzQKHNjJBb9in3EQh+MK6prrS3Q4AZzVI5XM0p4Gtiw4fAqgAcScCoZpouiejp2acv8azrOWosr&#10;cTiYGpPuEVeB74D5AXqAvNXRLYXCzfE0Kbrg0Ly/UynmtRFmHas+ADwW40wCGKQA4ARqNxwPVgKf&#10;k3oPk6lwe2xL8VwbEJqupSBvDkWi4Hh2CpARY0suhKNqxX1CivGo6tDETzYdizxNu1BGcYQkIWzC&#10;J8TgLR55j+rd8fRzYhpQNWeD10bKZhdBLM1HBFYXYbFXA7li8NeQSS8DFZAhxmOAUGdFusJ4j/x9&#10;eCdXtEdfHKiTpKh1CTTtgLhWDogQxOYbyafRD3tLUW4e9HHZXDMEWK9/ZA8VjYaZIjt3J4pYYBj/&#10;AGixkVCkahjX3Jk21GWyxRbbadJXiCkGBOahA9Z2wIyYUOSG2gKMe9CbzlBaKhiNq43Xtw4T4TE2&#10;tbpZEdB0KZt+fq8CQMLiDIvEYzXdaP63FwDqtEiBxVFSM+lnV60VYYA5wm3oRECAKcbVx0QI9vai&#10;O6tpdLlTGAsmIK4xRLfyFzdSWhNslAzLXivrhqntMNMjLygpcMhKGDH8rl8XgR+cYBx4eGvfZtls&#10;noQULBLsLLYqlCKTzJufaIHDHzBsyi38JLDoVnNxpnmwbygiIc+9h/QE8MLHmvRg+HlQo8g3zPTG&#10;VSYk+Xiea/qAVg1OOSZTcZD1WBCiOsuR7PNJrTztLP8AVogAIAoIiOkTSOkz3LqNdgoFH1uFB7ys&#10;FjbkGbHM2jB5Iwb1SmKMoVAwUD1ly88N2d9HoZCmRhswp0NZ9Wv2sVG+1rEv03TxIlEvwRH4oSh0&#10;hFoqDGlPmQQgbwSzEcSSXQLCPi2KLnq1FwgNWbq49nAuEQSn1rqDRykPeVJkTsQ58E2OwBSirQAE&#10;YMAAAAAABADoDwHg+ycbDqIQtkvOE/mkmj0DH7oqsP6YTzSEVE3IdT2xUzcHOMZaYK3VRijLZmCH&#10;TB2QbNVC2simHYRk66DY6e9Ib0f/AFp/1hUcFPpR2v8AZb7wIrLBsGdmskFMbz+lkjshHc42ua2f&#10;0vJc7CpNh6P6GhzMewobjQC3tfspCiQP5QA+uAwUADL1oi9AeVGVUwKJOQQc0B8kMCImqg4Ll8hQ&#10;ElNvckfmFGEDVCQRQpVHTdDAVhVKmEMGKRJOo03/ALz+t8h5G04T1RRV3zABNyksiAyE9NI5hdmT&#10;+jQkunVBWYMXScPYLHelOBktD6F1STiTkVX0+Sup0NAO8oMc+QvQuktU1YkGoAuJihNfZF9hTrD6&#10;CLFI2GnwAb27SuRrQ2sPgSVIIMbrpO8UbySqRI1MFssM+h2F3ZLwb0ZbArdqkNFkQ3pZQB3dS02S&#10;IcIqNKDGJ0vhmg8Aq1YES1N7sDF4Y0lWsOUkYnlmG1zXkOBUOjT7XoVjQd9cuFcANhpovKnNVJKE&#10;RH7LRsJHcy2ZOtfdidBf3CUmRDxPQbb03KeQRqx8MmzUFMEDSvYdgBxGJGLNUwFM0svhDYuoFg1W&#10;MLcROmCXKef25oBcpWATtTElqWUbPWH/AKHQVTZivteZTDkzT40i4YMEVE8NMj5RyX0BgwNzRXik&#10;LFpX8+niRUsMFc0rCvaAzouE29frNDjpP8GSMfq5L1DxCIPiT1ojr2RBGpuyZB9tM+SGwriyR55s&#10;gBJWiixdjQO9iqHaliC4SVPyIFizpHSatJMq6GlzaXE6Zn09dYr5vwwQjrrAUqhXbUXn+l8NMKA4&#10;EXSnMRM1oA4wpl3C/hvFlYKnpRlo/CoNqEeOvCA0+cuJv/GK6eIDFwRJo8MTBR34p9tmw57Cq11S&#10;+y9E+jYT/vQ0HeA7BbAPaMFJAcb0RcclRCWgCmhZwlsAcyTDOFlvoq4iHFYtJRAsYIC8ve6sYEHF&#10;QwJ1nyY2Yir86UmOyzBRajjwtdlEPFxe0qsfPQJtGtB3iy1btrnfN3uIKWtzJ7+FbCVlIy59oMUo&#10;lZV+VK99CLdEO+oGJ8qpEEDokLiquD1LpA9dBvy6ybcdpoY8zSdlBxyI5FmYfvJw68Rlw4eYPljo&#10;OAZFNQxFbCGVhG5AUKqC3oFkdp9gxV86HfI+pESNHn11s/fUwmxs1IQCzapvaUbIZq4icv8APrwK&#10;JzTJ3yT90JRtiQ7qiUWQF8PYAaJQA4/j3JpWG1r2bRfEH1cmGPRPuJonjQGCXCSu4CVL1jt8SBe9&#10;mINC5OvZnb9EdR/QYl7iKeJo4gpggrCO41QHFqR04mR4VsYv1SGOi7lFKeMGQD8eYBaJSkzqk2UI&#10;tWPs51aeNhOt4pd94QGJrm3++fZdnSkmMmupqNqnXdsFryVDoyjerEmopUu+AjbOfoufzP8AXDw1&#10;80F2RHkSmuCwtGgytDaiE8+rYry+ElVAu2sMP94kMQaSwBpX5e6bdG1J9NZNcX2dQhc6Gt1er06M&#10;VQEAM5rljPAaGvVuNAQ1ANcQBvnETLXiN7lxB8unRpzUdpgoYgY+hTQRJkeyzFJlKDxJzCXlkcU9&#10;pwiwar9rAMb26dKvhSHPPpj5X6rrg30Vo2Czj3saoyID+PNImS1qnVad4XQOPzKHM09E6OsUCCOP&#10;M0Jxq1TSawCACx4s21zjaRLPl2wgUQyAIIpzkWMq0D2ckviB+0kbCUU20hQF6pDKzU0RYhXzofkM&#10;mASV7Aoe3oy0Jjv9l/1/GHNfevEzxM8y+ad2J95cEx2WSchKYUhAWX0WTvEBr9CY4BBmRuoh1gOI&#10;/wD/ANIAxsMbDGwxsMbDGwxsMbDGwxsMbDGw6uyKbEEFK0FCztPii1NMc0SkhOKZS6Shj8TW4Dws&#10;zpxrPoaqJhsiJTY7E6T0ht3C4si2FHep1PDc+hQN3xn722LYJLjPDwa7HOwkkMlJee5wHjfwvmKE&#10;M1lK5OLrrLpOckRnqoIYbZ4/gefTFmDYITmoHSfYBfeg2sCOJW8N+2YRk9ddG15vyJ8mMRPkeTHJ&#10;3Az0swlGBs8BmkurwAy8ftCRiwrFaHLZqiYBnZa+jMkXeXC6RhM2Tizo+5oxXoZYTNj7F+wMXEft&#10;5U5agriGlOSiC5eEdGrIZRU+BDGtfQN3FYlVPTKr4M9UGAa4eKFxOmMX5FqyfoA/hYkG7LO55Abp&#10;Hlv96K+eqIDRqQCHdiveYcLBfYXx4/dD+0Pdx51VIne/F9cfmT+li7JRMgR9CV4SIHn1cdneKq14&#10;gN93u5QJpduCBCwaPks1/rWGVQMQbowJO1dQxQn90Db0PGwtPoNPVIXY+kgx4JgHRlI2GuhLyXdf&#10;Uv06lkQUAbvzFL8v+cRMpQUFUdqu1drgIl6Cv2/5xjQMgiGJEGEaYqdsYHufopN3wmBeOKaSt+g2&#10;10eUY38Bvqx+lWgzCs1psvSqZHCZSHDESAJKvAAwaDMUpR+1dRBq25cmB2GZ3oQ5SoeFGLhyycJo&#10;WiyktnDavCk4vPNglbIKTTmywwMFYHFlRd7oiZdnGdMof4FbwYafJQJuReYs5XODUszqFuevtt3p&#10;Gyfa28ALZou9Lg8kXzzkWKboStIQ1L3IZpH2xnq68jc++9BbWe9g/XDkj+Kdh6EA4DEg4yUlJjuD&#10;WeJLKQwE1MIelN+JzKItDO/mmnjF0uFymuVqfCnzxwg1xsHRBvlBdBRR4btccIL2KG0F+Lf+1nht&#10;KubyOZ+Hmftzkb+SNSXKJgnNs3iEAFtXWAcZORa3A+UwefaZTIWdxm923Us5ZsVfGWHSSLB+Kg2O&#10;Lui+5p6qmwhwXgqrRFgSZiRUwJ2cbLiQKAqGXlCEcRaVkrlumZ0RH2uNmHd3V5nqnzAYMAMDwmGt&#10;DPE4/EnwvmxP8qwdHa/PBuZ4knnvWmRfUbtcpqdzkzMBxI4H5m3GYKkPHjLy91ZKaKliEaCHISIM&#10;zU4oNDHFw5bwrOjnmi+JZJcO4Bmry99BfPq5cVj5NnQmqjRNDG5mNIwn/QdKyDD5efc7tCcCsX8b&#10;CoFACowA2qugDavWT8Ig1XTkbhzL6otnyB869qSNAqkZOQij7qXIM27UaA4kV+gvlDovupPD4vYz&#10;yg6BBNc8c8n/AGX62/XC/eRzy3z52a6GgAVUzX5emPrS6VSrM4aLCxNq7QWJssZl0wtCqcY1h5E6&#10;dI5i9dmYZ9gZnGFdiygRR9YheEKmAQ2FHBRBU4JhQmFzCx37ixjNRVfYukxHt7VsLi6K4Opr+IvR&#10;D1fSSpyqeaEPYtmQfFZK7WGouHFUWH0G8a0AEweY3B4aBLg7wYLE8mxHtJsU+Jw0UtcEeFYT/heW&#10;GaZH4OZePjoKeHVCABUQAricCiBOdYHcp8MX1A9eXaawZWbYpd+jJTQCZDPk41RmNX8s4PNeXsnJ&#10;eC3qhhNNTz0VXRtX6hwpw6NWyi3dfDD/AGbpQQJTng/5da++hCcgHk9TyG0iKiJOIyWcJcqlDV2J&#10;ZQe9Ge+uSix8t+YPBVmaz5wfXtDPR7u4ymgjUn3Q9pDFiAkkB4O+ME8xyWMD/ELxlhu/1VDglnX0&#10;cb3tU30SdCkd5BwAtAJYSNj8PuxrDmNr6XSrht9rOB4pZYoG81viDhN54jEYMwwfupa+uIAeaXRc&#10;LIK/4o8dhzrEB/zCIvK4QQIjMIu7Ji9YtN85ykaaBwoWZmx5kfecIvrHxBM/UF4JoLNQ+PAwfYGZ&#10;xhXYsoEUefnDOlCGJgahWSIXIPJoaMMJQ77i2FhQ969j3hVq/WAFzBqF6Mq6irfE13rVOI6xo33Q&#10;oAl+GUl6DuAOmOzeHcEFBP5CDkmufvStwTk8H/uad42F75MzjaEVYAoBhs57Qp1i5Z4BVSBBCn1c&#10;0NDBjMV5y/KDJUZpwAAAAAIAaADQBoDr1pEboJwx7BvDo5geNBHePcuqxNRBgUqJoScm4WG2PC9B&#10;osgowUfSUm9nvCAC1nJi3ZHzSsVkI6yhC5DSGJht3gwyGDuDc5JIF6R2BnQpjI6ixleMRgjmhlI9&#10;1hK5Bfj3K8lwplW2I2U1EA94rvBwE5i4wYYapQrjQGkcYpXbdv1R+4suJS6ICoC5RUq8McxBDQ4K&#10;Bwq82SDGHZZCTBIoMNmu2YkbhxIkF6nOBl3gbQHvg8DGdHfYbosPD4E0ZYkNo95SAtMHAFKQKRzx&#10;dZhAp5OxYHhTpqJaw+XpIiOA1EEIBExFMG9zgsA4Oqwu6cig440BCDQiGlogdyl6pjUOtd1SJFxR&#10;skl4ybXtjbw8KRB3OT2wRe7HS4VpJuAOzUMl+muR2Z2Ee0McONNJmi3hm4ljlF52owiHM0doeLT1&#10;boeROXlGlJdLdlYGAtCm2zVwqRE1p07LFiBUqAKqvlXBx8VDpEbXUWJ11uY4j54hTmZ9/C1gOCoa&#10;HALMA48CQCAAACBozaz/AJq2Ju0wtCaIqUIRUgoI1Tn3v86LN8fAFwOfYLDGDHMNe1Y4wE6deouU&#10;OgDuxWryFgFkOJdHD3BYGlfAMXGi0nYHcgmi8VXsgDjhV0NcyWi33Of0qJDgzHS3YglOsWHcEPYi&#10;/gM2u0Ov6WgJlQbA6vWRamGa2QcR+dJVkVYOwoGKAcYmfDag2YK2KbaJKr7mybEpPGwqNV3Vmu88&#10;zSGP9p9mfVUFG++UN/xgNpFE2SvfQYCKAABB2tINAfBXvbXaAbExswRKkNkuu3ESsSi5B14O0tpi&#10;kXx76fTldkMzBtoYKSUoWVu6tbGkcBXosfZT7vBpMhCgHW+t7xWGDUwgCK6jTRlsIOeobbhksxVv&#10;gdVgHsogsiOUuTIdpT2yMyHmq3AFbWkwV8ycGhjRPKXdNYWWjkUNFQa0RHJcoC8IEBZkkwq8Yyr4&#10;GNRMi5IWrUVEQBECEdg9mIBAAiJRHSI6ROzCU1yjeb86XCM0HNMV/wCFotuhJUWRhxNcXM1nJDM8&#10;SMsluAvc/Q/ImzRNfXl4fjmnIaoEtm9EBOYM0xphRLj6JlprhMu8NpQgJe9Rge3P9eo2cyBXZWWy&#10;0Peo3+5bqrC9U2/M6IhUTHCmq/GBy3JYWQOGNl3UoCVCAZJAmsP55Ux4qkQhH9RdnJnZDIwq7eMn&#10;SBhOkNZJhcEDmDpa5ucOeJyBdWRyc4J+5w2S03Z8W8aPYHIN1yRKpSfrVS/tYW7NovW7rbubsq3R&#10;6FRkwFSVu2XgydELeRfGJQsZMod0fSdAKrbhGnlRlUMSiTgRTh3BS5FJaghmxoYE54TUcxhCeOZd&#10;3NEBWwkAH3MjYTQDSnvtSctutWQCZVDR7ToKvlVx2hF6NJlafssdwAA6EJ0AAo0H0Of+MBtIomyV&#10;76DAJqAISO2xBqD4LWZZ1g36NYdz6YJoaKSsoUmIiW9tMG9Ip6A1j/wNsjYaPzNfPKLGBaQtAGcA&#10;2uBqQtwnc4AA6EJ0AAo0H0OZiNpFP4TZ699BhDawEEjb0g0B8FB/sNuqqwzKEkwqwSpGIAsOQeT/&#10;APgXGwysjlNbNAiCoIihvEVCjXKvlYe7iKI+jR72D092tLkADoQnQACjQfQ5mI2kU/hNnr30GATW&#10;AgmbekGgPgMTwVbgJSAS/auArwDcmLZV+480vYKPpmTwxsXLdmXH6BP6BE2N2hpBgqH67vDc6iC8&#10;1WdJ8KhKhWH1YsPdgv7D9zY2EEq5SnaJuE+qEgmvswGhVqKAToUAAAACANABoA0B16QAHQhOhAAj&#10;Qa9jMxO0inn+XzX0GENrAQTKtiDSHwKE8LOBuF0LN0NCwd35AJBUIAm9uvQFjxW5Dk2yYW+D0S2L&#10;EahKcEHqWuBF+i71sl4J5UZVTEok5AFyZFs9JWU7Kg9HZSRV568ksIRYtGhC6CxheBeZwWzhmbvr&#10;iB+BMUKDSmRi7sedFl8LnVNdP0ONct2UVAMla7iBqwfhejrVjq96wzHpJMqR5xnULbJZ7V17hEMP&#10;FA+dvWtLIrcVxJORWaop8l0WOunpEYpcep2CnYE06N++thupzHSej6DXEixdnXfsjHM98uyoVE7r&#10;j7CLtsqh2q0J6BPeJP8Ahmw7ASkzjGWUE+TTMXgAzH6MYbWG7G3o99ua3AvqofEYCzvUlllZBg/5&#10;Pn9c/B2n/E4KdM4hijigxlFkUq5XrAMx42nfZ7CfJE2BRczYjY1vGhRCSpLAytrV7AUNYNZLL+w5&#10;GT977lRsK2K/SF/sqCCIGRdIYPUHlf8A5QwG56wAOhCdEBKNBT2MzE7SKef5fNfQYQ2sBBMq2INI&#10;euiLIAnQoXZ2ig1h++KWzpH8I+a9vRqBmZKy7HZxE1aXJhC3cqOFxfrFuV9aMA5mo6vQ5RC9iQcS&#10;sPgVwk8iNSemWLVXjQK2JaK2WACwrWa4LzKlaIvWBARDTg6qh1yIBc2poJCNyWeqegvy5aPsMZ9t&#10;Rm1uLmGhSb6LRA/EmqzH7AsdTqA6LpHEmIgxoUkzEV0xmJ8ioZYgk2ELGMKptUUrcflJGD/FmCtO&#10;y6EegQVN8lHbDcNqz+egpnj4D2uiJIE+ML5nkFfow/5/s+ATEWlN8jWIqKRxe9oSq9kjqdbo3bMd&#10;KlTeHrgjHUFjU4Z2jXQnv+y6Z3Ljp8vqir9oHZgLZBUbjBePMqNwjfr8qRpCsCCVTLpJaAWc7NaY&#10;YaZNLGiJ9qqJ6SIzYwbBiAzEM1s2+JCDgJjjX/EA35gALn1t2rlWkjimwKAMJ9VMnLMxr5HV4qAZ&#10;zKLRqsTp8QmHPgdfJ1VqSfUrQAShlMBV/nto8C3wmoez9scvqhftSdpblqoJq0PuVGwuU4QKbmvB&#10;tMFDtMJpCp9SH8D+XwAAOhCdEBKNBT2MzE7SKef5fNfQYQ2sBBMq2INIeqmtKJ/1UbOzpIASiqw9&#10;G+5SL9If/r06cnW2h6D4co3hcMNYFnklKVILwY4zlnl3fComiosb6o4AvW/SFChs3RYrpCnfZUfv&#10;P9jOscuoqgGqxQ7I0QSRFgS6KmMGhQV0CkKHBAQNpiy84SWtJ+N1yECIvc/EonpOsK9tdU2NOTK4&#10;b4LI+yF6uHTofAdfBsdzjSKwY+7yVp1KdDs8IsK42m1cP9Iv/wB5LWFT/B7PIwEmNCU0LmAZpu59&#10;Qhyp6pyseXTUWaChMFVBhs7KWt1lkYhYUd/XZbpkAxYUGC+emfQX/v8A1xAdkAu2yIJU2AFVmDwY&#10;7SHbX04qmyyoQ9NlmaYNNnFTLYbx4bypt7A8psZNnhD/AOmN5aoM2xbSDnmLIYoDXNVHIIUuAV0K&#10;y2CSgc7IdMAjl6xUazEZRq2kEBC9F9zhcCIBOmEmbsse4OQhmmVt5hw+paUlHnZdzsgeHbMAKIIj&#10;HG6Zmb/yYgawa8u7G45RsQoeN3OGHtBRX0mCdmIp9RyETa7dhV3IYWiIBEcDeBg14FGVPiyWbb7O&#10;UWdwgQg/gTxC9BvuYREo2FcAzdh6+n7TasE1gVogMujRoXbrHak5RD3lAj7PwAAOhCdEBKNBT2Mu&#10;P2kq/J619BhDawEEyrYg0h6aa3vHLXT6AmbaEBmRV3nQQbl35T0ETXPmkQe1E7wFMMQ4uqoVjiFy&#10;xFdgg/VupIKs0DgVMnY+FwlBILuKV9ix3nQ3zv3duIJtbSyMeg7UNBRYIcawZhs80ZrpTcURyW4x&#10;r51hEqBnLndzF+/HwOggw4HXMQa3ig4HMl0QKyAd4KyRhaPiNTI79YQJ5fG/AC0nC4cqQoaoAERL&#10;ae0w1VzbHtShFfLN8K2vveJghNyFixaX92qHSwwvQ4Vhqkkn/wCAM0knwSYYKKSuNsk90oHG+w6d&#10;bXxhxa2gTcTawGwlvcaBjW8hGS9HqoUDFFQqq4MyF9pxo6ioB6hsE3KTtKsCDA0g0sowqK1o2IMS&#10;On1B/cIuTWvpxBG+/MAhXmqHWCdYs7Bj6AFsjdeLAzi7i1IE4pDD4Lmv1u791lx9OFHkhNFmbDMB&#10;lBlfonH3ekkxOqK6t28SVa4xy4nIBEUSQqVmzt7AWzmzmjRPSatGiNU4/QVYyYxJmNhcNPaeXB7v&#10;M3xeB5sZ34rC/VjP3j+2Na6Xy1/ZlSZp3zwyunXDNu3xcBh9JYiUAo5urp4WJdoBa2CQJGb4yMUT&#10;lFV+5UbDHcb16vTZsCAFCDjxkv7eqg1xQ66wP4zDYhV5YAJKfgAAOfhOjAlGgp7GHH7SVfk9a+gw&#10;htYCCZVsQaQ5pRbKR0EWZ1IzQRfUBiDykAFSAXIgo2OmIiEPB9Q8qckt99sJUwbDZc1rluSQFIjr&#10;CRQf9AGKq7O/TI+2Gr+j4X6PI2PaVWmFG7tmLqFuwhn3RsLcD+H6FYo6NCa9EF3IqnihhNk5f7ay&#10;GDcg0hlUsUCSr5IQmxQ9E30d0AmsB11whfDDaUAulXMA6A7D89VDY0o4JIO+sz4h6s9aCIgiRHYj&#10;2J7eh5x0o+CwQYXjC4ayrB0M6Z/DgAIaDQHQeluoXiRBuWKtat3KQCyBhQZrkAENBoDoPVNak/66&#10;BOPwqLfSrXGqRY1kH7lxsO3J5FszZSaDGicm30QX29gAHbhPggAOfhOjAlGgp7GHH7S+un8vmvoN&#10;ObWAgmVTEHglLUGtNsfWcwASmKgFmK8YC+zTTb/wMjYdR2qdBI8OunnsOHZSKNaEbpOs0nHmi5qR&#10;HSgfCFgADn4TowJRoKexhx+0nU8/y819BtY0itpdFFuhzpbYAa3t1XfllyrM71rVb2VitiD/AMDi&#10;NhaQe130qC6eIh4LtPYL7OLtjA0wEvOtTCqd99Ii+Ee+ZK6KmMYaWjgUrA6bE+maNGOfW2h0SiMS&#10;TdUBdG834X1eW4T7j4R/OOKuFlAij6L7ntLSZk1E9UD3mUWh+gwu2Tudz8v0tXQRIAXDGO1FNYMq&#10;mYyWgfwE6z+flhA6H4gw6ImLh+B5ioqu4sSr0HvEYMMZxgJjFhoYr49VP42GYrZe+aGziAeLiyuU&#10;aL6rahqQrHe2IuI4zXDahvvX42G09lgha9xZLDShG8RENOscNfyms/3JdKBnKOogBHFds6Yn7s9S&#10;B69IECnyIeXDCWAvaWlGhrnbmCEiWpoS09Sw2GEeNEQCZAK0Y34AM4YAQCACAaDR6kAZBYCjUQck&#10;YjWTxjhxmwT5/ktDP+nmJ9QGbBW3Da6gaVp6MkhmdqTKTUA4anNVeqhKo646UNod4u1hj3s4GurB&#10;aW9lkw9RnxcRVq8BzxMQjo88KzDUcUEm+4c7tVk6AhDOzm0joCfE/s/FjwihgiN+ca2dKngCKr4Z&#10;l44P/gcXX1tbSV2qgXPgNlQm+7wNA3HMl2uNy4ousEq+ctTwAYVnhwlvyvCNk4t2frUDcNyQRTmY&#10;2SfRYTV81w4qwORWHYADOSoqOsCV+CGog2j2Ev3rjYd5LWk73IjeDQD3rqimndFKgb0yvlU1iHLd&#10;rDImdfadEBnyzehjA03YtNQlDsosiowNdhq9i/sm+e/3XNtrYBUkHD7NSNmhMJDw7r2/DwFXDwbq&#10;xlUammoGkZrbCsCpQEocraZVS4KTQC3wC1Wd/moUJg9qg7mK4oX5+W0jvs8antzDJ/VhG1d6t2O4&#10;V9b+giJpQ7iAfCOssM+uLC/1G4h9EloXAFCheNk+z4It20mCpuLl5HA+AzmUqtvcMySjZb5Miqex&#10;gj+MEI2o05nN+1MBh+EhH48BT5wKCN33hT7Dpbvqyq3JPA2BaZa9TwtWxDgjfYR9vr1T1TFE9VTI&#10;spQ2cyr/ANEahjZLxnqHAAACy9C4iMVZsCvbzj8ccvTWY1SvlYqWeMDE3QxxPE3HsoFjnmOEzPSp&#10;1FXcq0wSWJorF6DKPWhZFK9+9cbC81K9/ha+ib3jsOZTeg/uhxMDlN0yFqEbUgHhLA5VHlszsNIe&#10;26YVaLiJZJBUhBGwEFkFDyYiPG3vT7gTzNTsHLS701tEi2nWLQcsagodpAq0nBB5psqml0FGUiwv&#10;tN/AXoLXC9ceNnvEAts8Z+3+4+yB3fy0O3nTL6lyc77WPqMM+n3nCrAMWebhzhmTAM5RB3aAB5Vm&#10;GVJWIeXHDB0YMrGLNOMeWBzpAxYpPtlj1hR0tqrBn493DZj4tARcXBkIpcVCrIesh4h/HF/RCNVs&#10;aMLAa5/6IyK6zI2dR8EJzQKeITmc4xSgs+CQ2AOooB/HvM4JcHmqaZO+N2egN6BkwH51LeGJKbgg&#10;hBMozlR6qgx6YkjR+bhthyhlGAZrZo5F0wlE0BtHWrPhh6AYz3I6XIdjvj23gBwaDhs2dUyKr4So&#10;wtWNNcl0yESIN4JQWNSHOLgng4pvgnd6RtpGY66IzHeArDVinFs/QH78yNh19AjKWFHalGoofBgf&#10;hOQqNGkHo9O5Q2XmevhTFbRz68UkJzVmMQCNOSh1zSFo/GHWM/LxnU8843iAYADQSsXhR4Lj6r6H&#10;YsQvVU5PDTHAyFcYALoEcbbKb6jeY7Cb6sLjZVggPiScd6Cm9i15BldiSS4gptJzrTh4fJJDBlRo&#10;7Kd45eJp0Ft1ajpwgtVIMQlAeT2O6BfKGCNpuQ40Oa/Ka00BgGrJMCGJxZJN15ALrPyLhFNWSYEX&#10;GaFADA8YHEaPlep2xrBscNzcQAXDoPL5cC3+jdSdI+BAqGA8qsDCTnSO0T/V3vXtOT8gSP7MQIgi&#10;MdZe1KtEHuc5/v1eo2GB1rt/la/27frhwSgwPagT6JhAnIMC0MDdm27uAmcAAIBoBoDQaP0ApLyg&#10;t68Gzpvrbk3uHUh1JHoN8lNYGsfTuNIMUQq+cCth/wDzjrMW2NhjYY2GNhjYTfiRRFma+L6e73Xi&#10;JWYb69M/8G42FbrLwBZ2fFqw2NzYdcQvQV4AmAEwBAUFENImxNJ/4NRsL/rqnkfKwTIYhY9vR1O0&#10;4w/H+EBX4C1iOqM4ykDsOgfBBXQkA1wwONtD/IUbTcM9wXVTJpBT5w39542FpmuZp7RXkc8XRPQD&#10;cLbEjgCj9CIjcT8ImCWAFyu4Awsdm8wo3UXTpxAEgBubBiqiZMLlFgFm60HjH6ug2Hxxk2Dwg0yV&#10;foS8o7coQKjiJWocjy13dwyNtdke+bAKblaUGjtE/HPBRQrC2zMhD44AJ+a5f0cI+gao9hhHHByW&#10;YLVVI6V6PuFGwoSKhfXQCGe7NhqUXHo6NfaiFw+NeEJpg/vbzv0SRADQdkWpSl7wDm7I47u2qsQA&#10;YOgo8OoFAIgYmzglO99Jy1Sj4DSCPBVTbVywTDPQzsBxotANLEW3wDWG3vECJSIKKMKlo7odCREI&#10;r9VCRKvpdFfj/TNV2IKG1CD0HHLfbPb9/wDS+jVTDw8ZjQlhefzgTFCgqzTujFuY4AS61EWhEPBA&#10;AfFNB09tBA/21awlG+KRelHIj8D3G3w7CA7EwFMeNiR844OiR8X6corUztnOirrEEAtmxppqcnsB&#10;il8/m3Jwy9EGPDOf280gc4rwCaCD6QlRrxt2yHXEnmZf87gG8fe6SEDoFz1IYHacSri9R9wmp1Gw&#10;gi92MmminwdzvDvl3A09I61aDrhs040xHtrYzUjrRTHQOv6JlpN7v+4gYlp0HAlwdLE3v4uWPBE7&#10;GDhLpX2YTrwEutRFqxD1QCuIQTyN9qTAmjggxxpFpEKibwu+CJJrAJuwJvZdZ+yUPqkAWeXoVTVR&#10;4EAMd1QpXnfafpOfMGRrzrJgusSmq8GrjXeMVSvbhcXTJ/BA5EMlhoKIb7OAZeLo65ECq4scfVQr&#10;qKQO7cpNufsMYBEMlaFWaAaUX+VotZiRh2p0lICSO0jvjRgw9nKwEk+pAYbjNMgpI3FR+g+AG43q&#10;4ou5MjEJlBc7RE1swLFTEwA3dIDTFBW/wunWAk5UQitMEX0Xh9UmuYeOFaP2agNhuSs4327KbaAg&#10;8FPCWa+XUmKYU8qPQoyrjqjLBu2URmMM48CQCACAEDR9w42GTCKDfxMroOU4p7Y2nogKIV2T4vcV&#10;bhQO2vZP6Urn0X/RdZGh+QgiWRLoMGyNqjEW2JPHcPsL6yOIwJ5Rkvcld+z08Oh7O3jr3dfY6IT2&#10;+w2hGwWq2Bi7AponRVMmXZGikA+D+yD8QgqBTy4nmZVmkjOc/vrP5BcZu9oF9WOsj1QY6GhHFcPB&#10;SHp6vjJqKFjhCaIpUyi4yKeWGamANA4H0+DlF/gJUEa4vLjtax+RWGjiAHDQwg+hyCfwOxBqqDCl&#10;IS2lebHIO/GqT1ltT2MjVqYztQgslhPjdzQTnyOIqcZ1zz+wu2xM45I4BkOgLShITAA/4Dy4K2+H&#10;byIwYQzTrhWYOGjVudJzHo5IE3YJwUlxFs9vA1XOyFdshrH6cnjlgJLL0Q/H0qIVgRPlMT/oSU04&#10;n4JoNzGCki5scwEsrZVqhaq6r7hxsLSXRdC6GjBDNYyr9K7S0GKRQ/CFPqsKoupYqPQpgU4KU3da&#10;CNkStqGP/gUMhX18k9UeLjU9MNp0AQHXvrDEfaUosPY7cFkE2GCuy0F5o4U+EfzhirgZQAK5fA46&#10;klqjHBMRO2EZAsoUQgIpc0NbFCoGEOVHCKdwE0ZWgBT8LvBDuh3sO0hTdJZLk65WwjnhnF1QxaIP&#10;b4CewMgqrjBTfezSQFBlVVz37bwmGhC5nmIBMcAAEA0AaA0HwlfhQE7aE6QDmXVFubozdyjGB8Au&#10;4GQqboXpgRA2CwjiHLCLACBB4LcaYhDFIBcTP0UWam3fmmzn6oShDcdQ/ZL4yF+DNtDMww7KISlE&#10;2rHoNMiQSJi46KNATAAsA69fW0AP1hZwu5CeLRwJCMtILASU2ZVJ9QLlIkyVvhoOHIBoIgdHBtN4&#10;lyh4FZx1/wCaRonQpJjFUNUOzGvxxo2fPVSf47yCU/WJTZeETsESCasDKMD8RChRLbW4dsg8dFa7&#10;0/uMkGxGw9kBjHY0KvPIarj3xy7Oj/yJ7SKy4TFas0h8xnt3yGD5SYKcOIsrvutRuQVsqQIk+CLO&#10;kBN/di5VGk7oWyImBLKrkG/FnmgJUZILrmB2tKv1EpEkmOelwCp2MoTZTs1F/WN5v3sB5OMj1iGR&#10;Q5nl0aPh7RDhowSZwfDqTB0ab4d5UaC8w1+lh4tinOzgkMH2EdfHJQb4My910BG3NMwYBo6mayiD&#10;SrBe4UFVu3QstPwQ8+DhBiLCAIkLntx/yl7PQZ1rl8uWOMsrpVjZaVliSmAVzhc3gMTpwiUhbIdQ&#10;61xUHigFhAD8P25ZX1sjDGCY78REooi6IpBoGbm4u1iVaCFu+BAhcLYx33zoYjpA7F7RnGbprOMr&#10;lrDDmZkGmi1BGIfSLp8VgD3oakACagMKx9dA9IbraweCsBUeCY7G0EkUTNC+3sIhpSTqCBj6rfMw&#10;8anMEmgY9rTftYe7SXEPuNGwlbIYNg9A9HBUOBrYYNW9IT6npMkbrkjZ15C4ERU7t3s5dfAQAAzX&#10;sUQ4egwkoedi1XvHIbfk8fi360mCAg2KLFc3htEnGhxiELdlp4byxhkDnK4r8/HQkNDYpNz7fB3U&#10;1/EXoh6vpH9o4OLruOpFbKWjmiQboQIwFyXkSg9IB4IKrbqcvSfByjGSZeLCb4TqX2NOFc1XN5Fi&#10;NPiGCql/3totFzPTDApH9cUw9cKgRsLTIPVZ4hcTR3qpUWPkI7AmSMsqgTkw1Kk/YPgHXFklVMw6&#10;6HiIgAVAAdqugPK5OXawD1JagMC4smfBjDkhSCJsHmCO7eRbepFgB9I4ONS1ro4+G2ABLBpVM0YS&#10;y+kg6yOkIn8jg0YvuNTacyo3BRcUA36UhZNsoWFGi1HjZ2GTmRGtv8AloyeCnCZfXhf1yoOWBxTI&#10;xGXUyK1mFt/v8SQF4NqpRPmiAusFUSujZeZf9+OP9V2RDgF6VCUi1QYaDIQXt2dcFRAYBlW7glDx&#10;3pOaP3EUbDMn25EAVDo0sk1HJRLUMwoUGJ3bSJYGV3QXeRNrKWfSjCYvwD1M4BXwKfLxFHbnOhkW&#10;CSFlJCYhTzHl/BGMEkXfpqoWR8A28ItpZYyxNurtFNoH3ApU16zMFBkFQQjpETWJlIAL9BBVjOk1&#10;muGtSYFPrAyvxTanQgKeratkAuIIEHxMhTWkBwiII0didJ7npDhW0JWf4JVT9GNpqw1AorHiCMVb&#10;UQtIIcXAzG1ICB3oH7itxxVO0/mBPjNpzjB/AAfV4AKiACrMaxb3VtWBANiYF7SZAykfANCMEuqr&#10;EjXgCnwGRvRA1JoDSDS+xhtCvhsHwMHgPgnwqWj+5wDo43LXaxskab2QvUKIB2JFQBFIAF6A9nLe&#10;qRNRYyJAbB1OzWRQpJBPjFht83gpAIwQqafV5rm4OfvHJid77FqJDOtd821wevhA0u8KZdZA8A/H&#10;HmeAlrLRJM91Re4Wtkc+mEGxnpP/APF5OUpkW0jQuSm2wGQstUqUwbEp+InuR7rvTAW5rm4TINV2&#10;vuZjC2sDYcAUKUN8yFnbNv8ACTN6+OASceXKFnUmLQBtO3PpY5220osj6IIs67y0ejJKNaU3qkxK&#10;mjTvdftxjAiplJIBcWojz2pMfzBMBQABVHQBtXQYJEugkBc2jEHaZAam24kuGrIy5EAmwbXL3VvU&#10;zj+kA08QGNjGApxhpBT6BiUZX3HF7EmCuKkkbRwEqoIH6LBe5+sJt3DUtOAkNUgnZD/Rkss8F9lt&#10;cSoSUZxMQfOZ26Uc13GG5NXak8DBFTlhDiA9FMiWTSMasWRDgOIzTwVuErxDbZiM1+Yff5EVrHEX&#10;LmFQ7HYHg2G6EniqWGDBGJSqmb6nSeOYgPANiupR/tCepKmJsYZQ10Jy7uBEnqLWiUlKOf6jjjYD&#10;YZMTknL0IMhAiEY6rCBa5Zhdicwas+PnR3YljYdj5jr6ra68tc1/ghmls4BqY6u+4Lp73S8y+Gis&#10;bAHAadZEcCGNXZL1WgGu7OWazUj7BxJzQ9L2QPLtmKFUVVrkyamBkixapTzkhKF5NJyKMbsLnvFm&#10;lDR/FxXF4F9V/a3wkQYnt3OGOOBoRbHfh/P+zKjFMgwasiIJfBbncN6Fw7aVYqREAU8XwuqCNgVS&#10;MBTrOpmtubtm7qajD4BXT/CaAuQuYDbwhSVwgoEUfgp+ZvaO3Cz9gUPR0tM6jxgwiPGhtIQVEyIG&#10;imFMdQJraXQpkMzjpaB468t9lCjAuj8e/wCg+nEgW48tRoyuNDOImIdhln+dHk7yF+HCaQO3CehM&#10;OuxPwmmi8qElUkoBUMWLsoY8FT8N2pxK0TCjN/AAyTP2xeA5moKeDJ6hohWEIE1oYwZdBWpSMgXS&#10;gcoFaFTdcpIbbItuWgqThRNCE/YRTO0dXixopnRq4A2mbgIQpdhqjvysv9GPpnkzR9ptloyJMgrP&#10;uR+4IkIfOCEtsz+/0ChCHlx28V1yUTvMFW4nfj/o2AaZta1dEGBh0AOMOvELBKxDWampXiCKdyjT&#10;nQCCbMjRmWorpBOiggqrnZ/ZqLpJY9ghhub9bnYnvBIwUQZewCBT4UvD8G5FR0InXEXDVADN7Q0F&#10;cY+YwbChfXGIIHe7AOi/bJ0dyl8ZkxXmaGzW0uW5RhxOTlRE1t2WpXNaQrYBkUVlETd4GGZwPoss&#10;jfPI4TDRwGz2J+JdNilYSGBQwQsr76uFumTqa8aYeuF5Td6gFz+CbTZ8pm1rHQK/JxrqKAkn4Ym5&#10;q2x9E2dJrAswJXHKUnrVNyBMnQe3DKBpF/EKMoj3tNFIeZCGxtMQAK4M4DNrY0YSnJz1umyWl3GT&#10;JDoGOySe74BK+A1yJbWBpESjgI/JEkuTI42wBnR3RkLMX8yYM1jszYrCkEtwTeg67FtPdsOJHv4z&#10;yAWFLY4RMz6gP/wYhrWLSltGJieaDPOHGRIGIPIc6UU1AfgJAAAMAAA0HD5ejKm4S0qkJo4iwm65&#10;gWUxTt5SNSGHvZGiJYvNFi/qoJl0++m6emGknJ65bdgcvDMWd+V1H7l9Q7EXoi0jRAN63nqHpgze&#10;Woq2XyWdoGawIbdElPHKuu4qqoD5IhD0HdskWjbYRnc8RXLaGrN1EAgtZu1KElVU3cXDx6QzTPTB&#10;CB2DF+Ejpg2NEOU21be9yTc4hIDhqwEbZC9DFQ5VHwBZQsNzQBHZ83jYW2RBOxgPrFMTcKp3hIBo&#10;q9lTgJZjApgio1MyIT4kVqAKjlMmtoo48n+taAGKBBj4T/d8hZUM8u1iL8BAi6DgYSbVZffKWHg2&#10;kMkJxO6YlyzjdeB4TD4WzjxBXJqVTQ/Lo5S27MTqIhL2gEHtp1h633XDTOQRRjBZFiSgKe9bO3RV&#10;64RTCRByZuiOPuD8YZhJEzM4rxqhduzZCLYfytgoIbaSTVFVV8Kbz3jTDKRdBHL3C6H0eBkJACd5&#10;tEyoh0HB01AMEizUSgePW1BSfHom46pGRThP5CdOXu+VZrno/lrNCJ34imcwfhbTio6fxnOUPvkr&#10;/UJnAGd2pLUJTggNSekvw6o+kh2oaXDWHCk7p4CxMYLdBQz4KU80/wAUjfEIC5aEo66rm6Ro7Esx&#10;qr41V4qccISrLu0wE7uwOSveoz7GE2iWATmTaPqGyio/gMQnsi/iwFxZfbt+9xDr4MU3ESbG5Q4p&#10;UVsotpl5g9AeQh5dpFyylN2Oyyl5bFzsdHzl8KhDUyW1nt8xcm9/BGPDQMEjBaDvFCNF0jB4rcXl&#10;Cl0kN27hUORi9BqCC3KJqqb/AOt5Un1t+59usRlQgPalsNUBdwXRwjQRRQgnY1hm40adngaLX0ox&#10;fI0ZChQ/llfmQtB6OmpighXLb2k/W4RCrnTpAKu6Ix97ocBuVtYYs2gKg+oSSkKV1TFAn/c+mCxd&#10;+6UhQjhvdg1xQjXWjSixrR4laMEKrgqMl5wk6VD/AC15+cbnqXRuN4lYkIMKcUgBFHFTPoAhQOkb&#10;4nitoGnyRNDF9AYsdyhCRJXEGycY44WOfPHmVf44r6DGfURps49fhIvuFRrQnEWNC6K8zHCE77pw&#10;ja6d5zVfJJDY5rQ6x3T5RxJTliUbdhnRqdyjPovJmlhH1o48WlBUTbeRTPCPq6GT2525Jp2yYFGu&#10;LcUBI8GSme5VRdwy4O5d1VUwQabwuNiw6PESukSOs6fUDbG64wOUGh5gSXwPUIBVDm6OtxywGCba&#10;MNCvJxC7adaphMIXgrMuMGkUbGP3ZjCJBPz5rx9qaQu6C2UBUXTf7nrHCKmAJrDXgvhWTBQSAKPQ&#10;nzc4Wd41O93lDAt6A1vp6YFmWmGe0D7TdJR8zSC0OGqSA8nGE1qW84xJiYoIis4MjnyEigmyQ/JJ&#10;W7t626FgeXBzQvTFCsIxVA8xmKOhQlDg0EThx7zwSTmuflorKwQVy0ATaMokjA9uMfBSTZmWHanQ&#10;ET51Gw9w1xoHtr05nROJVyadn7OvaIT4hPQoR16AQwjhtsTs4MtAxZcBZgp7Wz3oAFBjAQjZUurx&#10;XDj2EYUXxElUKJnOylGgAbKP9+lUMsYUI42nQMkIi+gts56I5onnHBosJ91k/hfsX4akEBbN/aYL&#10;ewBkwoe5hEbhl4EODvAg5F5fgtu34R/OEKuRlCIjjbqeSZDK6hBvS97rDB4MAWxXMwHQUf0UtEXG&#10;3ktUGsu3J7CTZGjoY7DTyeQCPkrAMTWggKlnXx+eqYyFIzmfZZyrg0im6oagD4KRgJ8JymxY6eao&#10;N2KBxMki5FS0HnHH1vs8hmLQmJuyA7ZbQ8DR1h8FhIK9qUpEzVx9MKqYZJ5WZwtl8Dmnddvc84A/&#10;IEj+jAAAABDXD4/WhmTsLDqmFDBBL8hukTEkBmeyj2zfnYjRrkt2IpJwYfMActbBIa9Jt7Erlk2D&#10;MFjNDRytMioFNDIoAA3EO0eoA1dF5K7lMwfbN4KE7EVpaUgxOgySrJ04MMD9WFaljWosu+7KAkav&#10;mvpLbKKxmW3SYtAcm/GcO1cWjMvRhyyqoGtkciS31u+/3F3RWZGtbAXI+PyTqA8CqhuUdupNxvQ4&#10;ZcodOa0w9nZb/wBwjqcgidGA9BKo7idorADHIumO5qapNVoqMTsBytPlVqXuRlB/BuZ4B/Rn94qM&#10;QWfYJqxjTYuTla5Rd9rubOEu+N3mUn1iHCWs5NSBidyVkyka1WcWUbkzFcrh942qslw5b9t0BbK+&#10;GPUaHFdnlhq8LJWomRI9GrxGzojSgZ96sQP2Z7kx/g2MR42wWzcAqV+65nRTnIwsi7atTO023wgj&#10;1FwY12BMeevGf9Rih0+43ZCqlNtlZSSl08ytH1f6/wD1xwa5e69/JwM/061kGTtAYFKNBIvQQBNA&#10;IY6jRpJFaTVUSUOvQhifKIOhq4AtODRMBwalpT5ODFjRAySOHq/HgyIgjR2J0nucNavqeCwoI/cI&#10;05+ysszsJBTaHN10TaA7mEgFwdsO3VJEVVl4FRDewfUiABdAHBvatBtqqvzbBDhYV7FxQDXeJGJ6&#10;t3x0PpcATHAABANAGgNBigV0G1egyXuAdI964ZeKtwc100zraPAzIkVzWz5jlqulemTYeNXzo0IC&#10;RsIqvkQDD0y4DSvF+BeSX9tg18gebkAm8C2tkC0RXA/gAPi8oBBRERnrPyBI/owAqIAV1ix5NoTW&#10;VC8cwkoTNFPUVFKc6hcDNO/14ij1eCEDLh/ZYKDwLmCpuOUDaIoZjwqS9hfQ0KRIkXCFuaMRHgPf&#10;vw8WNKHoaaK7TXwaYRLBFqlF+YcFLyjLKwK4XFj4TR1DqKEs0AagPUAEKZtSUOhgAMtN+7pV9ar6&#10;4WJ69NfBIX/XHq9KIpVJWSg1cBMU8+iOrs3FUOzUVZHonBEm2WjLOdhiPZ61tBAoE+C+MWp7UgLj&#10;oOKT7ASSBWKUvVGE68hBlwFNuQ+du7hs13MEpwh6uNg80mqsTfhhJ7O5zWjhO9ZugEgV52pwHLAt&#10;fbic7WzAGGJPGfXB+s+dyhCClVqItER4IADJ00CJ+BqfBxXGT9ckFDDcREi4hpjsUQk3FcuadkiR&#10;QYq51ajPmZSCMuknGbREIdoB+66PnI5aQRLV8bMFijlCbzBRIqMYXGskFOpo6cj2D9vDCEAG+CJ+&#10;4PtzOSzVQ6zVSc5HRs3rvdCqfvxMN6MYobrZy34q9I8jVUFQdXrVBxlyO5ulZrn6uBr5IM0RLyPn&#10;FfpyV6zzHsJ46J0TM6FKdrL5hPb+9opE8cmg9ry+YJE8rFxg7r0aC8O9MW9DQcLykt6I4N/1c5VY&#10;DkNj0eB0QiplQCDEw+wqo2PpHHoDxfU9nfREx1Yv/wBGgHRn+IdO8+DTB9/Cn3FcAUPZn6D+HO3C&#10;xwdcATvwaCDK93LP1mJQ028KTcQ3+KyklShjv7S2/Do1+QbyF3Zy7llH86MpNlKwwE3MI8k5ku+e&#10;bL8UiAdaIWKLUM5qATDgYlE2UTTHfsmx9nLCNdeUCgMwPLsFtDvd13fO9+YGrPCJjxKRNWOesjQF&#10;BVyhYYehz5hnDroxM9U4AOzSBQ6QiM0tls1Gw4liyIEoAHsBA/rjvii2edMUveFbShZP38mG0cwy&#10;QxduEymCsmWeYsDpnWbw2AaDhNUItAlOAAcW7ZD1KCgg49UNUEayHMldMYrmjJGqLrrineFXfEbH&#10;yGAggzgI000qebhBviEqaSDjW353HLa9aOzLJXxBrJFUtFSEmy/JevzqNh2HF4IMnWUo7wve+dM+&#10;hrMNtw/h2wV3BAE7q5lPyDFAIAANGHnGejn+UT1JRt4Cawpqw7urZrhD1ds3LI77ZRDkqFUhRdA6&#10;h5xcMCekiBA28JDkL801zZwqNoZFx1GwXxrg2mguFTZmoAvlMOoEwC41G27fCeNpTy48VNXq23MG&#10;DixXCcEgiaXqiLgY/ecl+k2/AGLFCgypQC8wgV+DpTIpAKMgVuHAu3olSfCzGZatRzO65jPBLQVm&#10;dWfah3rxmLplkHyeIJSXraRPglMVMwd0+LyoMlDrSpLnzZUnOTGcUYtZZNA8Hdw66iEWuBY51+wT&#10;+wx5QHXksdmzeX6HElJxApPQFMIQsawBOjIKO8AAfQ+C7NWAkEeJl113HyBCN6oSgqHgTjJoTVEO&#10;gCMgr8BoZtHqmpBP5+Vf4Yln8aVVfWnQEFegpXqGryRBMyoLA0h+0wZxqD6EPdtrOtnhdLouKjTV&#10;d0musmUevJ2vo5DTNX64so9hhxaSnS5WRFqwTb2G7NDKFG90G0WGG2T0C0QOgoYZNRwhBjfm1ccJ&#10;cMHyuXA8aFWCm1ysUK3SCrjNAaMsGBiBNdCKKfB57IHn9JqCnVv0ud4BDYAvSSoOd4YQgA3wRP3B&#10;8puBKCx9siWB8mSu8Yh7JIp+DLIGIgay3Lq4T+KmmYGwa6xPVCfofcukXWM07OJsT4ZyEMgkUEWI&#10;HBf8WjYe5n36155R26BLhjHnumeJB0SmJOl+/cjOMPLzFuoeTmrmoZdDQYEaKAg4AAQ9b/Aa6vq7&#10;IpCwdfHvQGrEyoyBpJ94xV4LKbpZKBWkdJIHnhANQ1IGrPuJs2Dh9ZNMzy1g6jyJqTcV1L9IauYU&#10;8EhXCVeEekn1vj4QJJSTFk9JDB7Bz/ScO5D3FGZ3XspaR4fkbLCRhWUITnvbTK7BAJBla4B0B9cu&#10;iXBCwD2PLeMAC3imBpJM1Dpqw40tD8qo9ZOcvdIfGTtfQQ5hCAZRKrJ/M0oYfeU9pw5MnHymLwWb&#10;b934JOjgmbkMei0Egxzxr+QJP9mIFRVWu83iJA4+qAjcej17Cff34F/DmJxGznLBHtkGpVELh0SD&#10;VO2BC7Exp7MWr9rXDlNcU6v79+fP/Ov+jmDOrjwitqK5WIhVaIRDjQCw5lQFUAKroA7V8BntFcT/&#10;AEFFgwKzqysCktzX6tWsf68d2Goz7psxLopDZbOLYKFGQWMme9zevqLgZKO1JQkwULsUEA6ONVqI&#10;UKFfmwbtXUL2zVZMoot4lph/l9CoyOMSPyBI/sxAiCIx1j2QPP6TUFOrfpc7wCGwBeklQc7wwhAB&#10;vgifuD7RobaMulK0LaFMjvOxEpejQN6oZ/nsbCLFLT4CRYMCOMUXjkBp1wlioETlsh91wo3gEdG9&#10;CD/gMQeVwAqQC4DdVjO2EdYxFh3Rhhg02d7+87lge+kFGo3AFBDTHA8yAi96iPPHwPxZqmpLLgEk&#10;PCzFfk3AqH9k0oDgiFZ9gsi6Tl+SE0Rm0e7hmxMQCsSJt1YgCd6oHh+H8/7MqMUyDB9UgRaaaDqZ&#10;pl+TFNSvkEi8JEO9IfRr9P7M+Cus6ODGAy7xGCiEylMw6tBmWZ6JbN6S0MrCjwSeuTLw2lYlZCOd&#10;xBSHncJBWCURfUBiLwEEBQI3CART1Il2FAH9TdIPqYAWv+YGSYldYzPDg2CpkDtcDtR0YmwcKjpz&#10;dnJrX5GjSNeZPrBuq0rMF2Bca1D7pj0MD9w0sdTX8ReiHq+hUsdLwdrdkeAPwFaYrQBGXYpS8jq9&#10;Lwqmgq7YV2rbeyFO+l6NBJ2Nv9pwoIyeWsmBZFyRFNBCeOoDxhZ4vB2DgR4IVt32EjS7q+mdOdak&#10;wQSZtCOellzbwTUk7XTyaSSBJPrilFh+iqNvZOKwXAgdVB5pSt72LMDZP0EUCS8+ysNrvvsUNHn7&#10;qX5xsxqLVexEOIINiZM55Gs5A1+AqgZqqaKIjV3gqsITmP8AgSPoYoEQRFEmP/I8/pNQU6t+lzvA&#10;IbAF6SVBzvDCEAG+AJ+4PqQKgdx2+m4IXt0ediZcD02KHYYCQaXEPdKIa0PM+lLpQsqHwV29lgfI&#10;Ux99FG2W8ax/rBZ5QWMQz19i4/NY2Gh+eKdzVyZeSwmggAKkyDASGSdNXjZXsW6lxbphrRGAtHu4&#10;GHOlvMbK071OVbHa8BC2t7SIcZDNP8E4634HdLBC/ESbZXXeK1bSysUZBeISaDnaoM/Nc1QEZY+l&#10;oFkpHp1jm26/b26PAhSKxpXLsXpNDTNhi235GzOTiHHAM8pH5JuaqDBKAQjbGgJBCUaMjtZEl5JB&#10;VUPHwFayGsgamEy8vluh05mt4Sus4G3mPI34JKRyP9zOqPSfkBCHrxYDQb/EKQOFgAiJgmqh6IKJ&#10;0RmHiUjY16QIo5+H60y4r0LTiNPpfuQquDwDeQUcIO4eUiuQGNjAaOkxR+XWpnBwEO7FMC0Yoq3e&#10;K+7TMlO9DgZR0HdrlxaGFn8HeP0G4nIo+h8e21jRLm7KPSWfNIVZ6EzPEb7kqfULcKYR4SUnx3Jg&#10;atp9QgORyRACgetFhSuMacJiM9MJrCSaCGFQiDvA/gAPg8AAAAAAnr1qNk1RV1G8hJs677yiiBhI&#10;CXInYEFgGVBOC5Gd/YN3gfqcKhQ0Gf7arXF5P6IswiyACwA1hL/w9LECl2ex184ZfWiV2H8QjeDV&#10;/QLK+2GoliQLgbEig4B4AAeD0H/AkfQxQIgiKJMf+R5/Sagp1b9LneAQ2AL0kqDneGEIAN6xP3B8&#10;CYCAKCKHSJpHSYL5sCFy0uwV/kM7g9dD2YA32DCDkebbIalHQ2fmqeVkSmesNt6SoVqRkSFUBITw&#10;j6EnFySBI1AUwDXOw8K2vKT1ie5RVcKwwFiG0HZrPPYfiA9AN6G4r35HdXHNDgmODaS13K8UtCKD&#10;FK0XaY1s4ooxqxvm5SUxVV9C/wBCO9ejwa7QLbo0viXm2zTcPOA50CenNno0P9LLCSYXXtUwFhQN&#10;9I8JRvMfRBy+yzleI3shJS4wMqwsuXvnhMME8MUNWERq0a009NVzvvBSxO2JBUgUGeWeoy+uIs5V&#10;hbsSmh88I1xi+Br3cxFSIor4F4QswpTiF03DFz0AFjSb/Lh+feBpPOh24cbaMKV2N/yqcDpwRk1U&#10;MOhzMj8gY7kwQiFqILGQ+YmOjho4EFPSvbCKjKUCagFgEot72AnuAnSDxuJn/iD1S2QQBO1b/wBU&#10;IBZs+GQXbXx7BRVhKgB0ZPv0GfIR4BWXNRUYItf6OdJc3hdt0UPKqpCaKQlpd8zIQvxsKaKpOo9P&#10;bbLM9CUN83G6xBZ5PFn53bH1gsQAD4gkvHsJADYErcKJ5wXpAQzqvDB5389iklVwIR+KStefHkEr&#10;WU0LhCCsI8QHxdigiU95VGmy8m06bCaaLyozFSQgAA9W30Xm5/vbUWsor3i6UIbW7V5JLEQ6KHvK&#10;wqiOmOTVZMWC8WwMJsWHd+QKCAR/A6/gKyxO7x+yq7hqtzcLOmOblY5OTKpZAygqLUG0Y04d8A3y&#10;s8fZMC2eAtLpih28AUFJ8j7kGNpWGiVyWh4XOmUR3KqAAnvJhhF0YIPsTM4QhsGAAAH6VS3gwF+Y&#10;A2pxtK/9Wf8AGvzjcjNg0zme5YPivfIpkF//ABV36nqD+AA+jygRBEUSY/8AIk/pNQUKpj0cbwCG&#10;wBeklQc7wwhABvWJ+4PhrBUP/dR59XGpMErQvIe8RfMe3Jvm0J7bDO60ZEoQ84cxwTyVm3FhiE8J&#10;JMIN+ECXbHg5idzGPSEm4GPcbQxWv3Lj7hhvRw8NWHcFmxMiq7l+2IZ4IeNwA7I59XQi9VAK8nTp&#10;66EVkalEmpxJmYg8uHEl7BNiPDMnMrqt1XU4RhNbfDMQ5iSXkNxhwZbhDcs2oEaQYUS7KKdzGGkA&#10;abOsNubBYpPW5FnxJKo4+hcGR50QQCpf+knvjbU5OspI5hiAPsFwHRjKaIkOTQ6MkroNTyr2iY9L&#10;pqlkt+oMvyPd2qQDw2/DjCQpOKVslNVn5E5Ov+UJ0MAkZGq6W3C4yxHxwMR49TtniOBM+WLoBW5e&#10;JnxFhOeyxrN5qdAWeLqdIrkxzfE6xRmys07IJFb5A+SQICyquKfANXUEnjBwWTWz+DBIGHYluHdi&#10;wbKEw6OjMDdE9bkCgM4HiOvuzkpBSJ8GN3hSjZbsjdusGzp7WgQ+jBBQw8aQBO1ros47wJhiJ25h&#10;Xg8CRRpfNuUsnAECCLoFJTMmnZyji+VkH2uMMPovk/X984G852qxzksyeHKaTTYBnWJXfdM3iQQu&#10;MNIHgJHmwTrKG0UCBDzbHzONhVRZkG2s1Mdu9bNY+ewhcbGDyZe2pRG9pydmB45OiyKkCsevjW/Z&#10;blqorM8E1F2NWKqARFOmUnyV+Hs3aWQGKQkxXP2CU5fbJm2xYs9dEXuN6YXANLrDz6YIv6dASBRh&#10;RJUnoCC5yhEZ/tO9H/Xw83ZL/QY/nXjvEfnBdxQdmO9CxOtx9Sa7aT3n+UB/yfWH8AB9HlAiCIok&#10;x/5En9JqChVMejjeAQ2AL0kqDneGEIAN6hP3B8RXj+Yt/wA5OBt7vYenWnoL5WE50L7BkkkokZCn&#10;20QcaWVgiMcbRsH+ojhadkJLg0ERgO7sjTQPCrfUjqV8q7sTYiQKIqBWqcMiEYOnn/rdeGecApMI&#10;ZIrL6Dfx4geH9yaAF9VXJaWRNNy2tGr/ABuNe9J69SaNkaCOO8Us75zlnsbkJ4wYmxpL78I0rBas&#10;CSyhCC9v1LKYEek3ggTBuPamdTA6z5H7ipAB2ZFGUDceRFbMpEeFahlSAjI7kx/3DswZEoVMLq0P&#10;hsoK9vEVl6ZSMjIlo5ZAxuRRQgntewTI0DwmS+tWj92Z+hileFuaB9raPa/KpQeAjAPTaZy/eDFi&#10;XWNWgDC4qIpNAFWE5a+U7YQu0u6qZwmjxA1Eg21K+lZWZyaw7AVOOeoBaMXxYFzamz0S4QUwWicJ&#10;Z0rcJRxpMIRJtSJkoZYJBBp6J7YJjbKzIQXRiJF2f3DMYPBbtLg508DybahG0gcyl9mrGzXtgghC&#10;gAwBAAgAgcFBMSsum3JRoEZS3Hm081odJgGYpxvFhNgcQqxwpeJzecvnQiCIiUTYj0j5HEead1F6&#10;Gw5paI4CWqQmM73ijLioHRe72jHGOeFuSsw3MAt5iTiRzdOiPnhX2eBqC+USHxLg0LN8r4nXNTFr&#10;ip9eAHCh2zVeIw/KyDCwriNisnyOV+aJ2ibGw677eJwNsAImhk7BWIdUUIcXkBb8OKGtPAdE6Gvx&#10;6IwWCR8zB6GZG+Yg6361fUswUnlRuGv8AGGLU3ZOR/UVUdCAZSiDNZFZK5NNwBMoovB3SRNPATa+&#10;AndRQCUR5nhHtp4aZVKNrVOFATOxPqhf5L/L5xF9LebP4SuqUUqBC1k0N+7fy/qJp9YfwAH0eUCI&#10;IiiTH/kSf0moKFUx6ON4BDYAvSSoOd4YQgA3pE/cH172dYZ7DSoTR7S4UvuaVKcBkQruWMPR+mZw&#10;3YRBsYiEZxA8C87ClYxmoGMRHS0QrIIAcPuGgtyqp8DPXYbS+q7kGzZm0ZBtmltxFwzla+ysg9ST&#10;oWGUhLjsWi9tl3xXmCpuyBvAMDES9m6UIWxQSaeIUkC0OSs+veDI6keyb2oAwD4BMJQAFUdAG1dB&#10;kFLcPO2QzgVUTRyZxBe4ezK6B7FYHVxwizFoHriTllGWhcAjpQPvInIjMKoCXWom1RH1QiOJ5UZV&#10;TEok5AFyM99AguJr2NAlcCnCfozvGEnL3igq69MtcVBLD4KbPjxH11jteNOFkzt5yNAtY2jRlZPS&#10;bwmrTqQcyHNOG14SryQU2wDjgworzTr3MrMPmhirbJ7ECEldFIDy9yDCSkXVmCNhy1Cp40wLxpi+&#10;EK2zxVQAabHYsPbCXoDWOG7yQLIrEeWGC4xsrQNpUxxqiJmBk8waHAaYeiHiRRpTUN2NG2vfL2X9&#10;3JfjAitUFUNT3N9xM/8Ax8X2nsPbw/xxubGMQ4Dls8mBlR+ZiI00S+4jseW7SxYREh36BJ1D0ltx&#10;yJtx/I4A8fJhu4WY560uYJNoE4fiDbemgacjIdkIWxSnX9cpgiLVBisJvwxcG6mvwi9UJVlIyeU1&#10;Xy77LKqNPaM5JWDt6lk9D+DT2srOYLPSgKsNRME/sbUhyVTd2oECcih/gkbCRE39ALwlzEAVAvLQ&#10;2FshigAH+Av2BmcIV2jKERHFNDIi+dIdhQK0ih4BNS2nlQU548HX/UPO/wA4gjMo1O259qwbcQM4&#10;ZQRCKCI7HTk+kbulKpRD0rPT4EH8AB9HlAiCIokx/wCRJ/SagoVTHo43gENgC9JKg53hhCADcifu&#10;D4lOr9mGm7WwAkuFgRXiJ7Dse0bD6hVXUlYSoLguvZE60plOR58hJjbFM3IYkEbf2biAAcGiNuFj&#10;xhXoX5mRjjO/QL0g7LEfmALTrAefAEHOrAw53BsR4r/n76D2UU3SagNuZ9klsd0Ic7l8wJPjqbKS&#10;AS2bIbemJI/bvPCnuKDRWfXR0VT1Ws7veA5W8/DVOopniu0CCIxX4IT4SurjyeL598lfjuwUQYtI&#10;dH9duQvAcpC36PZpXh4jUahsBbXdOO7n290mS1fAqmS2x9m0YE4DfkpPKAYyE21EflQBCUODwnX/&#10;AFyI0vPXkmbfEzU60ANAF8Ja0iAf4M0fia+kY1bLHageyTng1EtlWSfBzAikx9DoD/AHwe4uO9jf&#10;rLmiZZECyy5GFh4Xk0H+JEA35GnH8zjom2vE0hDMJUxgiocAefhqUeNOtA1lbixScAJJzl+xAkX2&#10;Jq9OI2F4hO1BBUg7wDKZvVAE6fmwKU+V1l+owCkxm5SZvCYkPebNQg7vnJrfhnXRqSQKoFjYQvBF&#10;ZbNWUB8GB/AAfR5QIgiKJMf+RJ/SagoVTHo43gENgC9JKg53pliQDcCfqDYQlV47lgSbIdwT3yRf&#10;rmTZhgA//A2NhOQLzcJYLEMF3WpjQWChUSidUIwH7QTJWf6I/wAEcD+AA+jygRBEUSY/8iT2k1BQ&#10;qmPZjeAQGAL0kqlE0z07raTwQTJ0NaJtS+gxpEIAH4SA034cbdOv2pBGw605xIMcDQIfHu39ZZ/q&#10;DBPJo9cRiYipFHP/AK/yBGZK2XIkCFloS/PhWiC2PZgOAWo3UQamxjSr4LuB/iAbR5SICIokwgZB&#10;6IDpIxuPiYP9GnbKd+rj6ZbBH1xf1WUtiw6yAJVWmMVFjcc/2f2XGxv0dCXBLH/34zzTXAwCsAZe&#10;Hf8ASSFFxSF5Ng8ANOH4Oz/syIxTIed3jjw4wZZ7BGDtsjpVhuNvSs4lBg+CUbbYwCarDr76jVXo&#10;BZaf0J5j6Tu5XNlYOC0bQEgGMiuFbHQGDvfREwIP/tEfvQPO9HVE3EHWBAG7elqeNLiTbAFwzACZ&#10;SQvBb5B9I0M0qOx0QTfWhYqZkgFK64CvoAjqHlOOfGREfKAjkldxHKm6TwB1PqFigfVBnUILJFQt&#10;IQFWxpxLih0aUxq0aEAgARGiOxE0idP+URsNpDMGVSrx2x8EwHuvLxl6DhbAQkO7E7rgT7mVtG73&#10;33H88L24uLbNBNBZohkc/GnGjRzCwbm5SKMHvlttyoWQEJtCBoYQQNon1vTMRGfsx/jzEfcSGlaW&#10;MRFMPtU0CdoAqWF7c4sBoCzkVo8ksyNoAb58A5IEz4Em5KlqImiahQ5xCBcaYGFkKwBIKgWb19NL&#10;UBoY1gHSyf6UHAP5d+qTx0djb5Ozft7hKelFQFA5PmAm/vfB3pBgbEJAUKfK1B1JsscN0tbxOv3C&#10;Qk5yFcMAvW81vW5CGg1+NwCK9BGwzoCZsqzP98xh9GLBR7KwOI//AJiGnpMstxkUDeLCDRbbPEtR&#10;su5CnwstegTtw1n/ALiNKzUi9t+3p9EEpjJdet1cANp+JObUxDaZRfVvOKZP+AFpm3RRFnktAcd8&#10;kaqktGE7iVoo7Bc57d7hCBPL9tGT9JZCQvuA/qWYFiP4BdFdRljVQtvthXfQ8EQBZlIBK2MH3DbU&#10;t1gdJ0l0RJgADxXZ5nQP4wDlOyxH8vxbe2bDg4vYP5W5SrTr0i4h/wBh8GJs9OM/jxONCh5pnSWU&#10;irvzWTD8+YUn2jPRv0BhHZCnA+mdiCwWOBMEnzlljNBBQef0MvSoJzGro/DN0XM98+ZnU3fr0M6j&#10;Hk4FM1rGAIB4AAP8ljYb/Dn2o+1fP0PHampk7Bofncik4GGqlrUh8kcQQcKiTwjCwq0sC4dJ5GuB&#10;EN0Wr8w+KCKa0S/EOlG3EESvdlxJRu1BiVezAanWSgogGaY0fgWAkqu3gwct8/0m478mkNaseLgU&#10;4+yazdoPfNscIJzCSf8AjmVCTyYfXgEDSyOzHmlqSRWkCCGSI4u4O99aCJEjaBRHE9OePcRNkqIG&#10;WUVagb8AUwg75vYGd480sGte33u32Gu9AeRGnW662NNKRMQzRTcqQB2+4Bsm2BCe2bqYlKJXUPAl&#10;1gi7xBJ7asZiT80f01CMaTrOm7obCFAql2IywQ7ADwyroYaD1LX0un05kYEJKfua+5PGIoRFxnDO&#10;4I8ofsFeYcpLDPHjGX76/vEqOVoDY4g76c80XYKrO7g1pz/IJrCzbJ0SzKFHzTtN33F2o3QkfxlC&#10;wvss5cG+7RJx7m56JqqNg7HK9DZ6xE45c10AWGKpR7PlmwSXYGvrsW68ezcPxXNg20g+IjVYmWEQ&#10;UbRyeAkPeRPK2NCxXTkuCQBoNwo6l8xfd+uJDisgOXZ3sGbwNyaL2uuxCmAgy2oDBZNBDjNwCrml&#10;cP8Aaq2naD+ORXICqU8yV4zXBKhJfG4BL2canXdc0ipk/wCizN/0D/2Mn7DlGXxPbBmqD5Uiu527&#10;UpCRGa48wHW2mUEoma/xbVDTd3KREFiHGylvXsGKSlHCw3wMiBsJFcZ0PVvE9iqW4nlsq5sLzkfh&#10;5LY8ZyHovFDOVaIhvKyF9fjuPjIW2yykFsSOoe2tPCxbzzM4H+0pqI/VP2r7PEoHAJo04MjgwhIq&#10;7t+WsQ8VptLry0WFUua/ZXnE16cECh0f8kI2FeQzUIefu/GYhaPKXAiw8jc/GSCYYMO24kBmS0zw&#10;LJpACY+QQPhdAVO+gwoQnwwTKh3LtrhvlBmOMqw4tqH2RSCq+6UCxemuJdMfvOS/TbdgkFVNqZPK&#10;Sa0LiQrK6JGasHT/AI5sAdFAFclXgAp2ymt5qXowal7N2QYlj0CqFCLmGhoyyUVKhpUqLKJ12J44&#10;CuJRJKFFZUOu0POTTpGAaRRYb2zJXkHfjRNPVmja0LA4LcoxjAjq/YHretEVRrqTUKUavOpzC48A&#10;+aBTwfJCt0jwOCRabnsLcAjsQfYGZwhDYMAAAOHp0RYYYdmAF89MovpCFjMw2x3hYqfosYM5hbr6&#10;TQhgWs9WSuVrEBH0ZRZ54A8uWSucTFQamkJtQkL4XCC8r7RQzcgMXgN3i6JH7Vgg5jppb514h/V+&#10;E8DCbRuZf1ZXzwYCevxdnoi0hJyfYerH0NWWLAxmxJOKNepncSYBlYwTE7AuPRXx1OK210isRHN4&#10;+i+F3jI2V1VnHgyhtd6F5NQHM1i6RLOz+AQxGgG7t0wDJxE4JB368oI2MWEwb88mTyl+nCCC+Cnm&#10;pVu34yBgqU2JMWRK8MTa01MtCga4l9/Zl7bPwNtGjsjs1Xq5aOZ+OlDrWGNx7bI4Dt8U0UxORj6f&#10;d/0yApnd4PlaHjOF4ag/VDwd6VPcMsTR7Myy5nkQsePgJF4G2Ij3E/8A0F6vVTicGGTrLwaj258G&#10;CPezgA0NK+fOrvSBoCAHj1z3ss1oRArAuhfYzVwL0b27SJqtiizihYeWxgkoO9/4/Gwy3w9hndIk&#10;raGjZFoH3lAaCg5X1Sp0kQ32RYJ1YkjpAvCQhwVSkDDKssODzIePKkhvcxZ+yf8ALBlo/cuf8DgJ&#10;r+EY/cv/AKZYQibp9tOwQZdkUvmRKBkcm+wozNqALZwSxE31vUg5grKCDyfKgvFQnEa14pNWFV/x&#10;8UAlgOXuHchf2zW06GsSIaaBSxQfGDoEygrOqdTx8O0uZ6GOeFCeYfmlnx2IvtsMWgRFNkvVnRaX&#10;Gjdf80KPjLAb10xjcEsJr1DWKFU4yemZspa2SwoXtPHqLkLmNF7EZm6OG3caEuVhOF3KxKyARSaQ&#10;d2fNrSe6D9JxAJ8SkVPcd7xLFjklxEMmqbKMlQD8L2qt30BJrHRrZgN34Io75EBiJ6RpUyF7014Q&#10;eIb1iKz4SXakNAnyBFNvPgGlnci2q+Fj9IVn+vxl4z0lFK9cXFVym+NolMrg7IN+OnYOtVLepK5J&#10;4iI5Rew0zF1mW/JtC4ZdEKrxoJrNRUHiEDgSewWo/f5xoZAvds0IVEfJwPczCTsQc7qGAZnMQgFJ&#10;IoaLrP3QWGIfFj1cTW49SheItU2xmghtJrFThl/2MLK35DqYcSm4Foj5fEiB049mblqV9kBB/lVr&#10;xSE02CZGhfsL+oYPi9R5iOU4+3dD0r5u+T3qDA/Ct+aUcRloXCscybOCd6pM32i15floTAFeNHL+&#10;a9wycaHt24Oh2tdITDWhhew/1g4XdqFApVI6HZF7Y6G+KcZKDF1j1um7NMscuT2Tftw+SgONGgEA&#10;CIUR0iOkTswuFdqLL1GXazgAAAAgDQAaANAdf47GwlAlNlSAK3S75jcSTPWtADFMhxupFCTolemi&#10;AJ4xWpxMSF7vL7RpRHEAJQxilm1JUfIXvI8guHDhPvWMohtJodGYAAAAAgBoANAGgOvgb/qnUNH4&#10;GMUHsy8OFhsDowUXiG7W7GQrQ45NMMmT4L6H+XpYUqhyQDhpQeiMwm2jweU0FqAqFHJsknfyxWAy&#10;7SOOiAiQkgRT/laDceulxOlBMZvwB6mmMCWh6Ey8SZ6DdyHc0n1YfVKy0DKAx0qJLcoQulY54V63&#10;7A9QoZ47dANiVpEw0Qm8VFIOwUPX6doNNExAUDjJldo1CUTbqzvnIvq0P9qgY1kxdH+RxsJr8mtt&#10;wjO7Sbbe1TYBoOoMvdZVQhX+MuMMkdV4PdYsA03dJhbdPEKr2nlDFdMh6+gyTcdmeEfG0HwreUBy&#10;bBMk7zquorfYtKQlLLoShaEU8AgJwl7URKZbiHrevAJp/wCEwyqEKmmi8qcxUkIQQcYFHAFkcIR/&#10;8APJSNhR5e/oTlhDIVCu6W/QhbrRD4vQoD6FoJyirO92xpRiUQmrzjgvgR6t90yoCDdgfPFB2mW6&#10;zJZ2QbJN4sJpcCNooIgaR4KFfeMtSTOjvaHp1Xee4qwG2fxOCEbmNh5IMKfR5zYwhCx0rcaeAIBv&#10;RNquvdar9VV8/wDgBGw0shaU1wHy4X5aeu8y3TaQQUcMjywcJsUwi8EetaKkx5M1UkH1EOTfVoU1&#10;CjbFDVDGEPmU0kx8NEA3DnRHRggV8ER2+V1jp+BokN2+nq9a7rkY4eGurRQaAhgK414kKBITyhuU&#10;xAoRMbfI4LK4NVgaV9/uNh86pwmEFoINghtIKBtBEJhSxREJrYFUOgAbkFU7iII0SoAilxbh5Uii&#10;9+ZtYxAO6LA9IGX1Pp4BNzmxSQUhiGBjCiEIPWc0FCtwj8VOhyw3hEumC+lOCQUsGWCBbyAHaNU0&#10;YMZb4NdBsW7UnDEV7CZxUaQG0POLEhMKR7Fu7+WjCz1Z3XJ6Ae5TgfNaMXAOYIrOf9r0/wBUPcm8&#10;ZaGNlmejLgTn9Neo4BFTsxxZ3Y8T92Ls5bcDE2ARVhLTMTJpjCSncwrG24EREND3iWASxx7/ACRA&#10;B8xEpK4QUCM+/cbDQ6u6Dd1l5WRH0OlLXwtY4Im5IXWF2fx0pKXppQAB/eEXoTbrAcSXaxeRz+Li&#10;INb02IsanVE4UsGXQdVAtWAPH4suBrB2/vJ1w6SqpcBDlYM1TF8rqoFMM8iTlfHiv35p4c+c5SMP&#10;KIlyeZY7wxk0OPRYWaHq0dHDucbb1QrU7409+tGFARKukFP+YlcDYc/wMCRq/NsO+34i+RVpEC79&#10;DBgw0/M5Nkm6Yu8AwOWMyff1kO/mxGLFsI1KktedilN6ZtCnkkWyV8qP+teZtIFXXnp1DQxn/wCF&#10;ERoExlPFyE3eNZlGo4w06tFaZKq2Nq+eVwY7UcBz/CKaRBz+m31/wXmmuBvgB3MDD2Aew28CdqSB&#10;jJsyUopY50ooiKAxgi0WZPl64JwjpQgKQxy3+TqlWE8Dnj+nrg8ZzkPFgZ/wrWiZYhVHHqByAPpe&#10;w1q5Al6I/P1ZFZaKuZ9+/aw8rSQjYAR7I0yhmzgcFWQSWz4eDAlQstJW+pHdv9SYNiHXa000+mw9&#10;NOnTpxGR9pDoS2/0iJXSHsBP7f8A4PXGiO3zCaiBYw3V2roGCg96/wAnc5166iC+oBEXlIIIERnp&#10;r+AZqfuioCiO8JqrZvhoU1+bgRwrMo2RNjC4tIAAAAQDQB0B4D79Vh5hkjAi65IhARHNmImoe0aK&#10;ZxiL8P5/2ZUYpkuGg3+IElcDKABXADau27uopEqoB9MdEKVjOhe7KG/THjx44i3cca+cuAagw7/2&#10;W+/2+i29Y0R2+QB8xEJK5AUIiZ1Ep83HzAHVLXGJaTeDLjM0gwfTCceGMHWo3g+W7WzhiA3S1HWR&#10;DhpD+ACwASIDRBw2uKM4oLmRCH771h6/kw7gAhr9NmMqrWHbjsTCiYp05HEYjnufXIMbTg4PB3UX&#10;Do/yr1l2IPVA6UuyBUF9I4cOHJR7bJlM4tBRS4l607Qf/rwfwANEdvv+NqkdLQvFhwKKqmUG7vaQ&#10;TfpM4FwyLKKQiBJibRYupL+0eQwcSE3qAl1qpi5Bj87yS0VBpQBuLGafbdy4nR2gQj77Vh/ZWeL2&#10;qo8Dv9He0Q1TeIk9YPLUbDyf2N06mX2GvRRo0aOsW0nXGtbdAXeXX/sExJ43xsRomJc8HnF0qqvd&#10;BsjVts3morteKYHf+wvAyuaboeyM833aevm57mgS/oK5KHD0nMTC975GqW1qX1FvLtF5aJNgnegS&#10;hcY0AcIa00TtP779Yf5RAbq1bxflxRDWQk+oz5Gi0H31gESiGYuMHKHbB8VFdYOX+hI0QPBUuEsW&#10;jkQZMNqsgbdlgPPPAY6H0jqkOJHAqGdF6oAvCczsg73MaBI9LF4oxMn0QfoUjK/gaDXLly5cuXLl&#10;y5cuXLly5aVl+pXUCNAgy4VCMmloaSLQPBkG1TaINFQIVDeK0ZdeNdCZnQOr85l4B3xp/cffhWHy&#10;iLSKlYE2ZkZYBg97N6URCoh1VrAAAAACAGgA0AdHqF2raI+cWlfmq4RFcgEhfobYP+HDpkE6AAFF&#10;tDQTswBVY0UFUvzAs3b7NKl1BcJ21fj21QeMHe8B4kHF1aK3IFK5uhBCy0YhvVaCIIKJrheAbqQ7&#10;hJNiJOk7z322x8lij5gp9fvxWH3dN/8AK3P4uKtrYB7WyrTAQcisQf8AWyPp6xZFRR+5/wDK/wA8&#10;F8YARnUEDoE6neTiNgGPjs2kkpcBt6SpM1B2rtG21MjA9rrpPjJgoYYRXeGtzhj4Zz0fsOZqDTwY&#10;q4QHTSTVqpYkp5KqeZY1HVVFkrzyAA9Oa7g0xWM3BbQyGSI7DTgNm5EOoPZEfpnbjc/tTv5CCAa4&#10;dDeckh+kQ+2gRMJBELuxffYQLVh7AIuDEFo+GnfoVmDgqK6KmoHfQPodZ6AWi1hG5/jeY6NFJ3lJ&#10;ipL0I5Hm+qQxkUAxWay5+ITP2IzksQdC6nxJdUp1su7+EF+zMq0JOofDL1aLICTccgZygEXMV3ID&#10;l3swGnQC5ZH9OYNn2qewrkpVG4gOpma4RPrLEn0EB0DDoBH8HJDtJSdib99lYepvYP7kf9+gyVsE&#10;pROggKpRQig+B7rFijo116DgtkTBXQ+9kX6Z5xS504vMafxnOErRNCN38MDJfQMGDJIgURDYNCCy&#10;4yvuaVcRcUACcwjJm97bQei5laiXINn+BINuAWBL9Dkv4Yr0urC4q8IKB/rpBZReUFNDqHywFNdv&#10;SQx3W0UsLLgWAPQPWD/sN/w8tvwb9zv+X7LHADAluCFjJVW+f8V/yxjwIM25zpTv8eCxaw/9x8YS&#10;+InpGCB/zvpLCQOwgbhDGUldNtj7UlceNwBp1Wr1aCqaQnrUCgBUYAbVXQBtXrNX/OaQoK0B46HS&#10;00PZCUU0eBDTdbgJks+lJFxgw8SPzFIuzeaSxPtnURUDXpCuXLlx4k4ebA2ueDEErRMKM38ADIMW&#10;MEFuYxbMGNelBG8qkR+INDbsmP8AcixirOTB9EPutJWuIKBRGjOFF07WNwTomQP2S7YyvDWGgnnB&#10;YK3QuhWvYFX2AV6DOzsMWmeREmQ5IpgethdFSJICkRTjDgZYEH7IseMe1BFCywQNLQ4dnRz6Pv8A&#10;D/Zwb/FsUpGVfBjFZSApBvcJFGaoF0QoldPkLFBgJGAwjDSk0117+jZs2S2yzMQAANEIE0ibE0m/&#10;m0X+jqiQkknYqIeH8L4pUDxKtaAB6/Gb5DDxIH6UNqw4fSch1KqwQAOfoEM4Kn0ihnEDwTh9wQuc&#10;GsVMjI0ZWPqRQ+ydOnTpvZR0Oec/72mhpkzQxT+EVeoTckFBQ+UmE00CBnSrTfKfOzYMjhSVhaz8&#10;+xexpssbAaCFiKQcqag1pi8U1p8dfZAlSzdB8ZOIJpgTBL1QyK8My8f7vLZnZ0AECSEMDCL+f1d/&#10;saOz9Xs8ZfTc+fo1N2i7eTXq1z2NcaoMcPA4oQ3AY/Q3QY9uoxiQ1Zt8BCPGuoJW8R97qU2id0Mp&#10;tsI4eYkHDwKnhaQr3kJbGlOQff1y7+5Vn7qSKiVJv0UKFB2kjTImrBQ26PPzbDpOf7o1eIB5kRQg&#10;ClkNfBAKNU/1Adi8BBAUCNwt7mwIYW9kvkV6W1juSrx14LADHdSRiMGJneRg13NOFKAF8Za+8M3X&#10;LD1SQVky+AVwqZES1mXMAchg1ddlDNRKNPc+izZs2QclkI53VIhmmCL1YaBSU8J0xBD5R2l3kQ4e&#10;r6b4k1k1vxkEKhi8nOHRm88pBoV6Ou2qQreHCQIxLE3ekeI4GHtUMUvSzp6UpjSTckUUnCRCCH+c&#10;vQc+DqhAAqrA24dBTw6gUAiCiNP0dAKds+C4cLW9AM+A8G3/ABmYHEbIBGRAxoKbE4BB08rcgt95&#10;cPg6/wB1Wowvk5CMhz+jJGbckQxxARcrAmP84a/62U8ihn7BkADquBTp8hd2UpP917fm2F+rwmDH&#10;oRfr8vRcGukryNdVo7Q9MX5gCpBWDXzUHKT3VXAwoppcQDfeuSV3muIf23XwhxJ5kGmfSo1BcG7N&#10;08LPg+wMzjCGxYAIiYTXCVqCHQFtlsKvp/8A/wD/AMux2ha2WaFSyx91tSdFjBEZi8MYkvBvXrYv&#10;oU+yJ0Q0lgg5lwGISm9hRUWrLo7eowsfsSDl7OF4wFIsWgEasWd9CW2e7VoQWl4kJ/nWKcOHT868&#10;ogGPhC6qtHTIvWVQvDZSQaK4/RYIShCECQDpxssvOyLCR9nEenRG1Y3C42sFJapiWEEZptUwgqIX&#10;AgY6xrZgDgap3qK5RTpMjBVDLSkon1ZAP9GcljTsYjswkgADFciJSNP7xPLgUb1agEruMNVCI/l1&#10;AMISdlFrNF26SoYM06NEfRsTAXQOMTOnhH5Ak/3Xt+bYay+v7ssm8d2ehi26agSGjm37wNffEmx3&#10;WJPFuFN/FzztzTLTGgMsOAsoaJWPPFyomGNyAKdDtFoztoJPEcGUcEcSbI5zBUEz32zXKkqXC8Ai&#10;9ufBVixYsWLFiwT7sD49EZZGUZy7s0cCQyj2HVvo57aaRxXQ9aDpWUBVACq6AO1fbHcgQUcHSp05&#10;S9ELaeb0etJhJd/86lhYVP6qzCCTAWNsn2ie3ffX6sOYEcAM+8FKGJ8fQip+/wCFq2lb7NX/AMIT&#10;6PPcoSNEswih51jbZI1C4+qGZOI9JcLIs9KShYBERiQV2aXa2104fKwvmkZB0rb9ohfB35prcsJb&#10;1NZFhE64QSSFCTuEeq/iIawfRDSGQxDepXAbip1nPCOiLsjygC26BhBCv+d6AsTO4cYtmrtlIpC3&#10;674kn+69vzbDBWNQDH9D5MbldNUo1O7SNoFGOG8tjVGWvHONSdVj/wCtgRh0RvYxZYY3tNBPLChl&#10;idcZrTRBE72mOGbO3QEbBqoIZ9gvWZITMFjxVdajPj76iw4WPfEUVdaTmUydKrhE8iBFVWOsuIQt&#10;1MH0dhBN6uAAAAAAdgJQqW0BvsgDyoG319OnTp0YSKdaKEWj6U5zdPWtpHb/AH4ujNogXtmsdiRG&#10;BXadc2ntFi8O6P0npcOkebbCPDbp8AlcCtei/wCOojWXrW+hYKmKHgQ1BmhoqF/xEoL8ENkQqz0Q&#10;KFCHLvw0koMgVAE+PQnllgHoIIAKoY5s8KO28Gp8PmrqhlDStnp/qEpCf7RATRTFU5oc34FdgYF1&#10;oKY9guJyUeNs1S1n65CxLyi12NsKPi6zhHyCjRLmWoF8mkzzmBff1sCrOzA2QoHau/hNmY1AktF7&#10;2cUwCXcssPEdr8s+H4Oz/syIxTIMD8Z++Ii3zbbskJO7tICpZ1YYF9VeZ7EE5NQ9gRN4CU7/APYH&#10;5Z6JOh6UlQU+wwPSKBkwXYRnh3SgV0ejZ/kGjTe2H+uBpST/AHXt+c4YnTLBKO+MDGRzV3FCzNSD&#10;jYqOlakzSEFMrmnEK8b/ACb52zT7qbqEv60LPbswXodGdG73WNwrAkNdIRW2Px3N9CSSSSSSSSSS&#10;SSSeucLehqo4IHr4oxI/ZGob6cTlpKvToApnKRpBTxlZGFLLDxo6J87GEbBxod1OGa9OhJcvmh2U&#10;dh7EvY2yzk1j6IE7bECmaxd5Sgi0IX6DFiVHvkzONoRVgCgGSrLwGx/Aa0kBkIIziNqyawWK/wC5&#10;lPgqbqZwa0c9KBEGlKNWKVe9le8wRIJI+AXTRBrh0BTAzEBCG2hQQxQnoo0v4Lg5RbaDwaehScBk&#10;NC0GyfBbjYxabdgluPI8Pwr1qBwBKfZD1gdLZtXJOniEGUVa8MeMmPC2NYmhDpqAuDCkn4g49dqN&#10;I9gDg6PWB7UJb+e8rmo3PhH84wq4WUCKObR/5W/qRnhES4tN7IqNlO2IQrurk6CdizQOkPhbx7IO&#10;e0STEU1Qo0OnvM+LIdK7e4ExNUSi4lAcqFCKsWqNtnS/ZNl+ICv7ZP6SUaWIiB3gCdlQtsMo8T0B&#10;o2Am5S76314/cp4Yag/ANZnJXJhRtZzIxYHfhS1WKDcRJkZLJD9HJigEERKcJQN+J46CEkgZip9N&#10;8pTam24YMgJdaibViPqhEeXUqSVDFXMjAwgaBFzM5OPvLdGzgzWuQzEgf10pP917fm+GwffLFQDD&#10;TlpFDCXV+YEF7AM+5L23kGJ3wiDog6OS7oEoztA1XK7VyJ+6lh7YKbmqSMusyhOANNHmQZY/ueoL&#10;3WMlrKN30wsqrfx0WHGrHkqKOQHUIPOIp0sXk8lK0ULny5ybwEhhngKU+IVO7UiDEysC29yWT/8A&#10;AOIKqKMBr2SHspHsZx4OTOYTSPPGhh65svUyXKUAbmjx4GamliiFUxQlGVEQWztBHQsMo3NmwrV5&#10;XyybVfQgIQXd6QeIhm4UpMAmttbSuwywRfEBX4qR/MwHBzB2mRjF1CKvAFe+xIs3yiWf56/G6KMh&#10;tP8A4f8A7VKw3T7yCeMfyKWof+M8oOFjqNX6vFZT0K5g9LgxCIAYGlJdDwJgsoxT18YNgteArQSI&#10;+yB0QlCHGAThS1zK7gKFqfAdMm6GKDwkgAC4zYQJV3RSYoIVt6nyUJIfTpRB43AL6rUA7iiAzmMJ&#10;BtHsyjTaoCfAe/n++QmmGP5ze2J2q0w0PeIMXOOAtEMzPQamb37o9azFqjjm+IhC3LYIIJY+IZt0&#10;irSkImEx5FGju74yZHR8AC9DFEHw+u/hcsbbpRFgqCPEiC4WgVkdP8Ji8sq8NMVHId9nKyuB7g3n&#10;qpZuJhIT7vjAp7IMNL+7vZNfzb9NUwtfFDTTgRAIICjDtZq0AeHgo8pyWamzYqHaRJ/CXQeC3GmI&#10;QxSAXNjuT3d/TuMBHSpk42qID4X5xWNL2nFAfGfkx0PpXRIOJOBUMoNsIHVxZM76JG1KQe9iYENg&#10;e3bKJSUUAMWl6UoNCE4B1+pBYRHOfRk1UpNGQEFOzJRMoGkABAFS1xa9ythGkohcPjV0DZCEJ7PH&#10;2wW+NowBV3U2U2fL4FpSRSOG+GsBdYqJE5gJsQ49KjSoR4EW2ge+hBI7HSPSZVUdecVGujHEJGjC&#10;yJB7DRPBgzULdCAh3VWMZZMRDDyV4/rOqJP917fnGE2LDaU9lJkm9C9hPAJOAcePuLsTkAF+CjrG&#10;ZaQEZd+oGFToM1m5/VV1Tb2YhoaljdHNCAnGcmQdEJhoGYlhc4srFQJ7tQkbc9muDBqQ6ShkGwxX&#10;BUNMb/7HOrDuFwcZlrbeOni5pVyZaiZB+3uKHx9nO5XsqZIRZr0eEDCcSs35AmrNDEJTMS3SWk0U&#10;AgsfHk01E74QR7F5eoN7z/bt6W4IKSLSanBqC9PvaXWu350xlIEwUBO5pWTCKp3AvoppyE7xscGK&#10;1q3PmeU0CJlOHwbBYT/97It55gEolbiLvn3XYauWFJUfw3UBfR96Jg8+1pUOLM8OUGEZExiHVc6U&#10;qaKWwfBkYcf4e1mNbSlr7WnDIRW1SHLySDX1nkzo+VpQnPYASGRN8Ae1hSRDmmkETGPaH968eXyL&#10;YAQkzSFRVC7Qi80YYNAnPfAycGiyvzUbrZlXnHHo5jaIjfFPgCJKr/8AUVlmum2EZD8YE6OiPmgJ&#10;IhhJmRLL8VZxlzkCTBUe48LYFbBO5N9447hmoBOwnP8AEx3Eu4NppcC4pHGPq4iAWTePhmMqRGxc&#10;10o3LOmh6bxQNCygGsACghZvMJaApUSmdjLHxVJd1dQiuaxCwzl+jcq1xYJw3Z/SVxcBVVMiZrgT&#10;N0IAQJiY1MER5hQjEuKVw59gT6qPNrcRVIKWSFbDJdskTJ8RyycefK/hbWRhhevoeCAKsB6Il1i6&#10;xnxRxnVeVbEp4B4eqyRd4FHvevIkmEBVLi4YF9ve30qi9lx50moIlJMAUwwa3YqSEqDWJMwe3edr&#10;cB8gIdAXXeKdLQKAifOP0g6+rYAFc6fOLfPc4lp76SkcMPVuV0uRqqeSDLGTSUypY7Uq5NQfSkZ0&#10;ZmWdO54WmJEJ4HUQhyIHU+pIibdKM6ZAC7QlZVcnKYBc4IEADKRI0ceuyHojlJKS0j9WSf7r2/OM&#10;JBrJka5ZKUKNBghxXd3uFghHI/mjK17qo+soYvF14Uz2kx4+gQXd7DZi3B54GCmJiJ/VSShEbxOi&#10;KxADQRS2GgMG6WdZiJePQX2FkNbhT0quj0MhrqOXIANJXb8i9nDD2x1hrBSJjLri89ZwEMgxM1qO&#10;3zCvqAABMAXGl1rKhBWIAxR2ovA5YYWToA4dox2xyR7HY3kPjL0MeIC+jBOJVCwKc50BTsEciBu4&#10;Hn2lObihv3pYEazN+YW8IuoOBFXCnsQRxhNQ6IsABUgLATwOVuVQmBQg2UIGtZ7Fbha1JwEA2Q6r&#10;Svmfd8OYgi2RfmiOKSPSH7L/APQ4eArZaGvroUDF2gTepdwiNsK5Hc79msqGJD8BhoHGaDUAIUB0&#10;El+sdAVOPtzw3RtVcK82oKV84W9AOkAYABUDgEkXaSrk5asJ8D/AJaOUuUxhLPX7gOW89y0/gCjy&#10;ZkICmTAVoh60aOI8ZcxqxgkGyCVDG7sJpAC9h1oikRBGjsTYj5PWeVQyY1VpgbPjYK4ltuSQTU4G&#10;PNGhR2BkYKMOFBDjfm1w4eg/MB4q+nY9nLCDjDlYoqNZAw/LSSzm+mj7eoRB+GhNi8iVAqKNcBUG&#10;I0nT176G4FO6PAJ0IgbrQx06FD1RokiS0Iyy4oxePklOXl2krJeijxk/H2wb9fIAJ7ELJdGI2Uzg&#10;100AnBZqCN8Ks8Fs6whLo1xrjCNZywufopl7n+0Ob8cGNVEE+oZEFzC34ZQdI64lCI33xu3suhBZ&#10;ePwwuwZqYMNSqirKHmsE4dsB60RPQ3j0OW/dH7HroDb16VChQokXnhVTKqdNkEwMFvrY0HkqJ6Vs&#10;x6m86kS6zSIbjMGrDy1iO0RnlfRXS5QRGSRJ1OCJW/bpFAK91QpM286goSsRRmgSIOsnGwbNjD9X&#10;Qk/3Xt+d4QYlMFkEpoh+WdGNeP6liKSexWg+pgBa/wCYGQ8gGqVtI1KunPhrRc+wbXZ5JGu8V0LE&#10;JXmChUs6zTKWH5I1QuPhbYeoNeAHfTvoQJjWnjfgy7uxgYor2N0Zv2AAfQAPHGxD2pTpaX3Vsco+&#10;b0ngJA4WwFaHjZsREoCxGTNXx420WHYexoExMCU3qCYsxiBKAnkycWLAie8XFu9PYmltiOxuBhzg&#10;WTEhQIvnomDrl5fBPHCoFsfzdzdCHqstDKXASUOWrc7homtpGp5zSavOSV3uzIbJYqrUQ2q92AAA&#10;AyAi0eMWdUloj1gUbC7CIHJWRHNg9WhLwFXh4WEX4050tWxyIKYhyevQ+p28qs1upP8AQUzLtjHN&#10;EjZIbit1DoBj7Augw3T0OgvA9aT8RMEtaDswQIr8e/2mUNn5JI9irKqlXOruen8mici/4F4cFuGM&#10;fOZBCfsU/hvk6ZSSvtU+5kt9hJrHMKLofMnADfUlbyMpI+GeaEUkiFMQgh4HxATJQRcHRDHWC3MQ&#10;phT2uc2x36GoaXoBTQRj0sWNvqACrEJR9IFiO2QWTXQPG1limTPJDdCzr1gGN1QUlegARGQCIDBL&#10;gdHLFPgObBLCpyiEIummr6YaD3Qao+bZC63flXWP0yNRUxXyDNEHdW5VAVQDaugPdcpADhq0+QWE&#10;IuEQWAFbwERVj4SiXjpeT66Q2uGy7CnZ29kGQKB9EFfELbDplFVEHoLly5cTRud4kwLJmfWWqaZt&#10;geq0KGD0LZgM0BK/6CcVgjjAToxdoRTeAdHYB2qIPYhm7wSKAQNtcAEYAU0D6ShJJqnmjXRhHuF3&#10;8AjSVgsRh1v1kEn+69vzrCK4fdY3v6DiJeHKesj6hG7E3o4Cw/3XBhlzmeBaP97qbrR4Ik4GH9k6&#10;nhuz+PyeKFChQoUKFChQoUKFBJTjWExO9FWWEYxVUiiBLw8a4r8IUgn0G9WB5CyQArgY87KQcAEA&#10;CFA7ETSJsTv5tplsaTcz2qeFMFzbBROXVkvEHml1G+EDR55kupeG1Y3Br+xtyS9PULxwRbo9chYk&#10;5CKuKF18IzQzGjtRlVMSiDkAXNUrYKKnzUmU8gZVx9dbjZGjYzeZ1TjSAnrPyZWYgRbZsNjGTTGP&#10;5odHdx6E4YXoJZkC9zQJJLi4mRWQFFmCImg+T0q3IPrpBkl7dWVpXR4k+6HgFxxOkoK1AO1IP47a&#10;HJ+jUXWdirvqg1HcwspobKY35QVEYSgwVytHwg47ITHzDirOVhuduLB5MLM6Od6FPdd1kTsr8Cl5&#10;42VGP2gxsWnreVjkzHtupKmxaSZnmCS6SkMKjSQt1khEBIgZBJecEHsAA7nQxhjwZNw45a7RplNQ&#10;c8ESEDHZggb2CiVC+lzof0PAdnVUpDTlzjSSGK/8ByVkMJUOc+eHrMNjYE+jNC60HV5XIJqviSX2&#10;pYAyra7bOl1Rwz4o0sk9CSo5pSpQK+rjRaKC/HJXQlIj0PZzW4sXBuSEOa1MlYTBjJRgQEiLGu7K&#10;PgCD2Ns3WFMMWcM+v6NsVufKMwilVqJtUT6pRXC7kb15Q2AiN2gwzjwJAIAIAQNHpDcCdlVMLoHp&#10;9LFixZZy+tLHvSFA1RdpU2ugTGHdnpWzNJKafF7UuSQVwJUihVAlIivu9JfkYJvD17tzCUwqYSga&#10;YhMAHYOsE0lGMx7qTYGfVY0eZuQ9g7dAjBJZ4bWZsV/qt0qT/de351hdUPDKmcbDCYvGhC1o3oQZ&#10;E4VqaTZa7gsXNgRrrZZE7PcQUFRbwlKlmApRGLii1wEQFunjPjpH83spV94zZzfBWesyUqCkPib9&#10;NFRdNR/AE4KPNnhYVThkjUu/WKKSmTAPuFzQ8gRAK6WCPm6RG+jcJ/lDGooHYvbti+hZXvEk2pGF&#10;SmXgIEhdVo2XoEnFnZSY8J+QVHkGAAnwS0VXtCjs2HiMJgjL5Cp2AKAOP+8ukzcxK4IHaWv1inGq&#10;LLAro/tAwLZEMSiCev6pDaIG4hxaCP1SC1GAPFb91bZeQYuVsnmNa3DWAS+rwrGGGkaEYUyGt/TA&#10;hHT0jruc5KWibfaRyv8AC6x4QhipOMTn9ORAE5jHyAXwF20mOewLEC3J5A3oDeDLqOIZ7MOr41IJ&#10;rKCeYsBxkbKHte6AESos1gwBH06LR3owIgxWTaLt2oQ8YD38EZvO8xNNyGHJHPyF0VsiX3JjZ4dr&#10;TpgN7DPmEAWa2pEnVAMERziODgNAIAHQEPg7Mr0b1lEGENkuaUTaux1AV0PGxOsxcJx7LEw95f24&#10;4TVsQdvvpC3gYZ8fJCOsWO2DA1ujOwbQuAx6goGnz+Pyi76KIlNKl45m7Lgm4YAjHfWH/wC2up9f&#10;G/QxIvpQCpUHUfi5WX2Y1f6H8DmfU7HUVZgvoBbNCp6AoUKF8H8AvWYAjlpTAredMPEwa8TPhPOd&#10;PvsDTm9ox0cT490hnUkTaX1ROGXUr8GvPB0T5ErK9YoQBpEH+oXxLQ7eV0wsoTl1xDUrX0a4qfsf&#10;1Qk/3Xt+d4damiDoY4SBuz68Lb2Atzkf5tTVmAi9ABDADH3dyUBg5dXxlNElJGJFBmQnCrlHWDJ1&#10;Rl02oaJAkZ3srriQbzcYtU5HM7YJ8/CgXoWhZSjKCtCyGShfsqGjYsbLK3TJefrbzSEuh83kgkNI&#10;krauGPldjBmgy4Sv/wBagSgfZqHqYgVVG+pNFN0EfOer0kO7smlNpv3p05U3t2jI7FnlsqPhVAQz&#10;8ZMLInnFOCCnKXsYdqmSh1g4uLoNUF+HXIwzmscoo6hbmbYcFNXbKpgbpMWg7NQXYi4Q3/qOyVTZ&#10;2pOjVwZCCHdnnYrJkYCtmnFAxmlA9I5hQahioERz1pDHUEPYkjvfX1M8mCXCeU8cdWISivBbay2a&#10;VyoC4RFMT3keGt+inQBE18C/oyZIRNaLWiQugnLoF1smkiRAN24MvrGVFiNKvHUdCLUEJCEyrbQO&#10;pJN89yE3pPR5QAv2pNFFSRYsYZSTZ2yt9EIeXtC3BqZQ9I7O3wXYFm6kDmc2Pgnn/I5tsgUZUB8G&#10;isynMrWdJ8X7Z91tirUBdlQZIYrPWAJj5NmswJ7bIJIGYHaqou3oVxLWBdsDZcPeAB9mdMfjH1db&#10;YcWLIoxl5l31iHAAMhhc8GUA39DUQagr8H+ZCbbR57PuO2lEGfpfxFtMyPKJ/dL5yucQAzfN2PF9&#10;CH6PQDhQFUAKroA7V8Bhr0yeAxjuteaohyAx9sbw+/PmXNv+7FXiJoNZXM+vSssWYyG2e0RyeEqr&#10;g+DsYTQ5PfikRBxgV9Xm+rzfV5vq831eb6vN9Xm+rzfV5vq831eb6vN9Xm/aDIMzRRDVaicV1WK0&#10;/QleKwzup3+5uWeWMhA8R1gSdF+/1TyT/de359hn3UZTiJFE7ciZDxcKSkEXkqjZ6WovAk5HGlZY&#10;FOTUEphJW06IFRZinFsNA05iHjoEcbHYr+6P+ziVUqvjKgwYBzIIdB9P7wf8M8fUCeDSxIVFhm9E&#10;YLe9hJ5b7W7CxxQldhNBJBV1DKExQtT0O92eqmP3pvjSOS+wQPT2HfYmbB2ShprAP+ARF5XCCBEZ&#10;87AkgWxagqU6IWBWR/IEn+jAAgiJTeX+8H7zf/PwnBeoqEMtfzIxEVjCvXJuv/TFtdCnFibmFDXj&#10;wChG1EFxQbEDhiO4Xad6YSThRbVRrtVucYooZB6IXzRuSuPKt08rrjEkFaEYlL8JB1AMvhmAwLfl&#10;wF2qX9X3hgL+A9foeg2OLmWNBI+D+BOsOggcxF2OtHYP4ky7XlPjsVDWpMwgTYPgq1t4PpZkecGF&#10;Etkcl7hAxlz7C9W4aW6xkYoIrxAQyBAJpCfAiFaEGQ8xtkIQ4vRBiSZVSQWzyls2CCHmgB5Bz9tJ&#10;XI0kE4pOvgBi95Q04RQQgMJRQ/FImYR8z8nL0ys+PfqTZ9z4b/fMyowDAONHw2RNoofS0YxrfAR1&#10;lbFxRH1+m9ZQ0A3xbrZ5D3vekSEEOootpo/nJ+/8ICneD7JcAtgAYAEgBr044BqnItBmyUuz5O+r&#10;VUru7prA7a18pBt7B/ENUn6YMJSdyMR2+M1HQnckchCghkykdhv8btkQ+w1XhSFBBGKKgSx4Mw7K&#10;1hM0c3tov1Yk/wB17fn2EhRlvKkjKvkBqles2W1YADgbxoPDzDAWdxWBZobBR0kr2Ek8UPNE2LXi&#10;FQqPw/ZjJAsGE1PWyYm+mGjYMc0BPLc+srArTSGOE6Lhu82LTBeWQ/edXpsGIKv52zuBXyFrQpoA&#10;4RON/KCRbdMDpHDOfAlQgAqrA24Pmk07sXcVXsj9Cj09xkFkpYDKovKPberA6I+qn3E4zH6blpC4&#10;rrg8JwmUPvcMLtQoZxXsjIwwREGZtELIyI6CTe+Jhnx0pK7DBjZDwU82Zmgnr0mywggwtW5jM/8A&#10;mnMLnGk4h2Ls+IHTNqHYy1LxCTAgTCAoF7+AvbCb3EkXkbBswYJ6YCGfhwYGTEBdDQUNClgHYHKo&#10;eAOVTN/BYSif0eJyiAKGDsEAm8zU7WnS8j3cNGfLRF9ZdQpvXT+PJvR1FnhIefcu9+mah7HZs/UA&#10;k6iuBMD4IpcnJLVi10xQh2Gmm8SY7Cn4cR1Q8psmvOQFDXOg1W/7lr05EGqVCwkBoto9c9EQXOZs&#10;Jsi9kNw0YCzfaYZMK1ZMMkEibEgM5wJi8AW73ilFQROxZplTqw6EiYGp2RMVabghLKyOJjV1+qlp&#10;WZPnNLIJysMqJKh5vFCtIsAtsQBwzpAIKXRy7P8ABNA6nA2sidyjgDX8IB+5b/Zgt14EOui0NBhl&#10;EGvZ0DqBTIsII5a7u9uJaDURSDj3nB71v+U/3eNGQlHjag2wniMgnVEIE7MnaWjDF71NCRBKRCWO&#10;av8AjNAFA2gP4ToApiYiPxUSqAVw76PnqfNvNSUxn9Lys58sdhedQtwn/jQDm/pbiABgpcEhIRON&#10;0/uWwAKnssCaYCRNbLtdlZOLhCQLASRypBqIWIIIWCUeMqa/U5uk/wB17fn+Fj7EXt6ew1GAByx5&#10;ZpwvCrRhQkttoF4V/AxDik+32BhG9MEugHleL6SyAALKi8T5TZ8ev9K2X3ax00XlRmKkhICJwzWW&#10;wnKUTE/m0nSI6r67D9j6NmSwLJrSBq9kI8wq3ja1HUKelSAznSnu4WoiWpsKcR0N4DF7YvyQZVwl&#10;mxEOAAAgT54m+xBMNq0YRry+We96beVXm+XKFzSVid5TwgnxEH/AYg8rgBUgFw6mhqEHLEQ7fqhF&#10;l7toVBClgzYXygIWmENKdjAySpoMQwCkugwcbccONOCJQBWHzAmJTEVtHs2DsBmp33GQbLynXWN5&#10;XoPWLcyOxrgFg2+iGqKdMjzgCZwwAgGgGgNBo+BUqtIfZMLwqmm/UBo98hEnZl1HebF0YgyLQdTU&#10;1/EXoh6vpKJwQHYu30+q7IRrs8PNtRo4LhF73lmtSmMhbMFf5meLL2akOU+vLReUHZANDGxd+1Ro&#10;GOgEcCjQGsvVZG6hirgM6ilUnoDFGfAps0cRIaO7RcvH91D7hRd26gKGR1BLvxdKUq3hHFq7ToME&#10;GkqF2cGMiQBHFzDSrTG9LfEz4h0dcIL/ANtY2PdTSenvO/EHvAvTgCFCkMtYi9Dpyck+ndWxW/WG&#10;JYQZEJxQtIlQJEqeX+BY1yihthArtUDNqMnfa57vZO8eLibeiipxErEPEuifWvg6a2RZ4Yc6N6fj&#10;bg2tDJV28uNxKJufBNMPFX9yX/byR9P7B/wR6feEagvPJUGA1iNBEq6FuVIHXH/eqru3TuBBwLMO&#10;sCtLE2UENBBlb+mU7rutqIejv/8A/pjuA3gj23T0UYt15HC3/N1kmcH+Y6vR0LroUz2Qk4qlCBxz&#10;iOOofObgaxFmqz0Zk/7PBlMz8XhtENzg0bKF7EKeJWFq1GSeTXB76QD1/jKro4/4mhCf+PQrLG21&#10;CukywJv1OxJ/uvb/AIHh17+ZWYBMtYSuxrM4gQSdgIEJmCfvTzxQH6iRxpv+HtB/GnAHrZK9K0If&#10;sYRDgaDEYr6FQ4A48eM4bRe3NiskAMXFuDHlNmptFpYlMp/n10XIoWBMkUkxhK+sUtyds3Ihhqgv&#10;Q7VqnZFrhFK6tqw2btQIpooDMdkSkTDGIRxLeSNLBpkYbuxkCqIooVZXKsSIdhad2u8o9UeZzy/W&#10;vpven/hpEiKG9AyCn65DRM+5VdLcbc2jdFZNBBocDh6NJukXZwci2e2swclNVNBMXDkoO+l3R1Jy&#10;k/k3r9+nmas8z4CSHl2IJTKl7GbYfxXCYQS4LjpLlV2n1gar8KAPOEJa4IKBEUcEO1HrEhKPsbsE&#10;RjOmWCpZs9TcYn9FdMgFj9M3Wvcsh5o6BxD/AHjNdFQ6e8jslhr7DQK94Q2JXlaPZyV3e+AHKBCi&#10;r6dp4jpCM3h6bruwYsgMhxier8DDEaS9BMVDFYCTljhor1ogk4XotwRALiuwQ9RnhPkSvKsKRlRm&#10;KfRuCh0jjoDcC26pr9StcayLBWRMcQbJZlS4ZQb7MoWyRRjQ89eCctUppJKaAowiU4s3py6Wd46E&#10;uZYkQQeShFM4jbahbJNEKDBo6J0/Dwbp9QUCEWI2GjSW2xX6Wcwkrz68J92ypOEqMNwABTp+EHhW&#10;szN9n1Qh4v6Lv/jf+4XAsdFvxwriozG1dagdMkByloIIfr7Q52pazoCrBpdy+vAsMG23gFw/5QSt&#10;6P2GS12BAgdg4UF2UkKva40f9+ehy44KZxgCIQVAklJUoMCfToNFfroQH9OkzBovzKLNK1KWzkym&#10;HZDuSAbqoHnipVhM5ReHRNpIIOKVAYTdEoSIhrVRD2Alhf1LxJP917f8Ew2EsBQmzQlV1I6c8fVl&#10;/pTOR2v4ZxyXdkExlHPgASNKDJI/Bmh5mDAupTRBCvvS5OFHRpBXhwAeD52NEN/f4G45wW/aHM3H&#10;Yv8Aym37MOUHSmylQ0MnT3B40eOvqcZoFVRMQB8xEpK5QUKq4t2qfbIilSDF44LFYnBzBSQoGgvq&#10;ARB4CAAAAJ8EyvvgFLrZvNxLckIFoG9dPicw8DzN0klufpYc1HOdszCgAOinRgjXb42oEl4ctcKN&#10;gjPc2BqSIWuNs+D3BBBAxACYJTiaDhof3tDHMMNoSAi4shYamSThrjT61Gl4F/nQAtXQRyiFW2Aa&#10;81+qHiYBSf21t0Owy5/dSXI4cnz0xHaGPZWaURGdCsKURyk7FU4DJZ2TwDaiDqACtQFBETT6fLLk&#10;+wG1bACFEipaRIUGkjOABMpG3HsdtN+RID9S+ApA49UHdNzQA7RQPkZlTpWCsxT86BhfD+AUxmfC&#10;zUfZY+gl8GMNAVryBxR1qiMBuhawAPBuRYqcCvotKpGi4QkGUBEe7HaINP1rb4KNiG1VkavqWatl&#10;4tartCFkWUtVtioASyngN9a2ciLCe5qIcVjVqNJK3GdNVuIAw1xs+ukYY2Mx3acocAULAigImspK&#10;sRm7+cqeSPPxmeCIjRESVOjt1K2a6Y22c2BsfQE6wNjIqOIeRBH29StOKMJiHb0MlYsXUUPalGaK&#10;QUciEJR8UVqMKcApvtoEyWfQki53Li/94SBAoYy+yYJEVY5g6vSAwYMG3e0/33XTd1VGFO9WvV+n&#10;jwh109Hb6FsT4C+x1M7MFqAD4zPgatoAQkiJwGnD9AOEDpBpCAsbN9PyDF0CQgNFH6sk/wB17fsT&#10;hVGcED0wC1RPost+WQDpmI7HAEFsbgzHRTbbVgB8JMb7yWkiR1IDeG3M+uQqO8H1gfEFVzxYoH82&#10;iQhuGGZCGRFw2dthVwNbhBsgCZ60HzTBh0sVq8CLoPWozuRoer+Kypk+F01F7WiPJIe/+BqmI71k&#10;29ZVNjwE9syFoIT7XgL8uGwrSuUnD5lUATiTgETg0G+sI6I2EcHw6NMDab5SfK3AEoIPYIH8GXbx&#10;yw5kDowS8MQtoZLDHyrhzgv3xRnG6PIAP+jpYs86Nk2ApgjyYUOlyUy0ntUXBJ8R+wMzjCG1YAqg&#10;YACaeREWkUdYccDPFS2gffzH5w2UvOSB5ItVS3qntWDqXsRDLbF/woVF8/NJ3KKowEwlAAVR0AbV&#10;0GdB1vVLWVbAAsV5pXuYwnRaj0YcOHCvBTHdKE19xCyUVw9en5a+kIgx5vVk5d6FPGTDdYOVqsdR&#10;4K6fHguUlFhHwX+gcCwemsIKeZ/KBFWipoJQXC39/qUn+69v2JwjG5da6DPN0dhkdnSXwrO7WuqP&#10;hz281lsQLsGd5pe2uB1YIblgH/AIg8DgAAAE+GyXs4AA/VMfUwzBBYUFqhNQkuYGy8mhZQLe0NKP&#10;WHz06EOA+IAAA+QBgZSXoJQZggCMnRClWfnVVxToXEw6t39ICSM0KrviUgp8rtMWXaEMPfbOIhxp&#10;lw4zf0mLwg4B1BEKFER7tYNxPQ4gekL9/iAaOF3cBG6qGxCbztyP3jceTSa2DrnVo2JiF0wyT/0j&#10;Ni5y6YKBATugpg7uqTbo2kGBfIkMOwAlQ2Ti4FS9Bz4OqEACqsDbj7o6wBbWQAuOWUiNuZFKWMs+&#10;nSJEiRbDWIxEbq20vz+jL8AZGXIlcI5S4H6ZxyFEIAU3V3xiWblNXwnBN2jCLHVG3MV7heIzeCej&#10;7NjbqQiKDaDwix20mfMZm1N/VUn+69v2Zwr4GYu8k6W3PkmCTWL/ABlBQ4fOBbgEX/FOQgFPAdsl&#10;LxMe52CNHAkSngcPggwguY15mxHHT7yjhLF6Qv8AcZ/y/FhOMlAtnc4/cWeVgKrMmRBELxFafUhX&#10;Wx0NlWTRQuZR5nHBDIUcFoOd4R3g4QB/wCKvA5QACrMmfxdD5XdaJzoMcgVEHoBuCahFoHqIMLZV&#10;49/dNJ0Ouznv7xBjoUjYCD2o36/Qi+o6dOnTp2AD9wCV6DRyiGwXdqdUrax00qB0rJ8xGBrg5P8A&#10;Se/nSZi2UvsHoVWgyG0y4JHhgTjEoiyWmL8y4FBHOxLhY9v5JP0abqYNShd1EggRgg6ZGP1KT/de&#10;37p4UAfMRCSuQFCImDlSIjqo7u+rGOd+59FbHBPHUY63HVwPR0l3kU/FoOpBKKLsIoNJnpHDOPAk&#10;QoBiJE04wOJrPLfD3IFh9gZnGENiwAREyhPiSH2+k8Woxci0c+IeZ70Sm5CGkYgjfZoFENdCdT/l&#10;vF5JhCgXeiT6GeOCXRFqpmTRgK9OdOnTuv8Ak9qePLc9tbuo+mdOnTplTo8odiM+b9jdDjc574ph&#10;ALcb/FR1TtpgwVXLf4dmZkPYI+tqVefXSxtNEcDrjMKZBSwHJ5wnZtonsyNkKts2/qkn+69v3Vwv&#10;4j2Co4dBKaAQDijl3MrzoPBkF8V4hPTkLwobSJJPxcnT87XE4fdo8fVaz7vek+HIBfYIXlH6cMWw&#10;r51Inq1YvBxgNvCFIHCAAREzpfiEXbs5RfR1aYr0Q5FSBX4sXy5cuXLly5cuXLlWWS1MeBY3o11B&#10;3u9XhZUHTQF4nYss2Uj+G9mzYzmuWia9TKH5SGLaFQZP1fpOnCT/AHXt/U4VAqgAqrADtXwHlyDg&#10;LOtp7DrUM9GT7zMdWSKvJedD6V1SDiTkRHDSPekihBDBCMMhuIdn0PG2S60+N7vhrkq4+GaARVnN&#10;yyFvNoPTD1JwOpJSMFTOyKCunM2aD3irW9Fo7k21NYiIpEAyDkBqdaM+h05k4E/3NaiI5EgwWU6A&#10;1uvYIgSj4blgFGFpcaBS0H1GT6jI5gMdDmwU5UAfGgjINDHz6CxuHS3JR8oeKmgoI4sMrUleuxsi&#10;gSxOrPXwms9Eq/p/eKWWLBvbY4RAzX5LeCizCrenxnnyQt0tH68dHBACxBKKjvYgj9EE8mNq9WQp&#10;yJJF6D/mDV6+DbMT39HjDk33qbGVkVsSI3meE+I1tyzHfMOlaZcMEww80ggvw47Y52rBVkY4+0cO&#10;9NGIIAjhe2gpLgEAeqdwJwHW9P8AXEpLMvsqNbl5fz6czMY6JwQ2MGLtVYFROOWY0WdhUxP3DRBb&#10;MF64ZptJ0x4LEwBY3+S5LEoJmiG5xZWI7xClQwnCxtcld4C7nqoEt4S+5xYP7iwjtF+rrUDr0/Sz&#10;x0PfpDJCyBN6O8zcc4TQiCw/V58pP917f1OHXLAghZTw1BgzrWTLmEonuuMRXAETMD/ZnBMlsuMv&#10;XbaJdOa8QijGCQDm7Q3AOi9noEZgjCd0TRDsFjOvR9R/Q0It+lCiVC30XlKIqIFSUH2Ajs9HlwOF&#10;DBEN3sDYPsOn0WOnFUosWJpNjp4CjxtWuhhzs24fv4o9zCQrQfUWmDD/AKGNTG/AFLcCWRJrrk7S&#10;IryFmRRBZEJ2hDGI9Po8UdFTkyx9JtaT0KjSDRcFrOhvWGWrZN85VN1LAJf+oH586Dtmyg/O5WeK&#10;/qqDbBwMaMIXfYNgm6nT6FHEEAm3eG4BIWU9FgPEVHTLN4bWkH0t/wDU+/qx4Y9J2ECqo8BDsEdn&#10;BVA2lShCdTeAXAztZqtSbTBa9WexrwoQ1DvYEIiiWnoWCEtC9YPYB3R0nEN19lYpZ6BY3B9uZLoq&#10;tO40ThKY50ZNnHIRunDUVufpUG1ELYniV7RAQQ0qVr9Aw9gY24NM734aJMTr4DLxYyLa7xJ9sNl8&#10;VJwi+kfiuR95mXmcEpW9UMwaqVY+9XvGNJztcufoN/oSb6BlAF1QuspENAZWlPRagLBR2JRkHnK6&#10;JBp3XwW55GeCPsCDDQXkyNGAmwFpr1kqRHu+JRqvMpFDKs9S4Kv9/L291OFHFSI1dnt6QwEkM96U&#10;H+Bl5GBKVvjS2QP+y5d2GS2V8Uwgk9Nfjvdmk/Wx+INJoviR8FvZHaaVi95Vv7LWuSXNX4K3i+3J&#10;DlCsw5qTb036oUVCKFHy0ptu0wwxcBwSgIQAB1+cXimrYe1Bh1HkLt6Fkb+VHKaIA9C/1/XENGZO&#10;6FNoohlUCBIm12hUDEqPz+hr6PGBwC49kx1+ReKszc7sxoh5Geds3ARKJSVjAD9iWSTogvgXu7NG&#10;9nvkZ1m3bhvBTZ8XSRw8LPZt4t4bg/fT8jahKNVXnxSPwcxzVp7w8Nshu2+yMaznY1r2Eo+hsBsT&#10;cSEX+ZKfrAoGTtSf7r2/qcMcF6qwbON6wtbzNGjVjF/nRC8v0bkZ9rdCCFvUId9UEadQPg4tLhoD&#10;PmNQYORSajvG6CEmQ9jvVlIK3o+zWus0Rgbh8POQUGPgBAXA7BEGYbzFpU9b8RL4CvxRk8LK+cVn&#10;9g8wAjC45CBQUjr6fVMkhlNgXuHbZnhE9rYKYtZ8aFJUhbQRM0qTxEAjaCPArr+XaiHQHzix6Bw0&#10;oHURwtMncPzamCJKrxwJb9yQUA3tjbChdz0N2UGV2BNAhilqABBHVAAirA71KgHpOA21vE/DMgM8&#10;I0tj4Qlo2RCTSQOdBHYNAysgQCKLVvORDSLGrchaAP3Oo1D1UwZUURZeNsGPFSJOCOwXQkkE9Gfs&#10;fAtZlV4uo6H9088iwhMO3wMru8z2uBCQ8DrujhRFv1QR40e6A0Zj3y8uhk4ORqiwjN9yCC+TWQHj&#10;SMpZop5bo5egroKXqeVfdKl1E+jE4AoBndyB/YDLZG33UZKtRKdaDkNgjiw52T3RWONiNspBZSNk&#10;GfFSIJSiGDoEJo5jO+PuTpuSUi5hO+7mfv1L86qiPcxnmARdWEuogSFaALYVnggx3lk+RsfEl94M&#10;vKPMRsJEXqbFPQ3/ANT7+jDhsT7UTtaJCyOa3nVhRZyNMnl7w5W6SJgSsYOQEYeSE2qsGnL0ToYS&#10;BsBhUEwrGWKJMWzAVIu15QaMOqe+xx2MkumLrdBQNNIjgFyQGpmDB7LiwtXL+q9yHwfQwQ+HJIPB&#10;OOIQhOMijkGK4dGhIb73N9PcuFloYwQfToB7ANstBByWBiW8kpEgsh1CHQN3Z/TkBkE+2OChCUJM&#10;ZbkBVAd5gMUyzXZjw1TG5dp1eVuCaAnEQ7FPBcaLZbUXUEmcXeyxuReb2lQJ0Y8AThmurtnb33gB&#10;sEyoLAW3XE14PznzA7BkfYWOmA1Pod+mGTHhmUMB1xMV1YqBlRrLHfoBGEA15Y9NAk1A5Qu6K6UO&#10;lDesQRfmcZ8FiNEBmeOszFNFzbmNcJGhEAkRkYDr1I433jSqdkTjqnkcuLpag99jJhytYbdL8CJ7&#10;JIGmU1BAemFYBSmTdjX7axYVxYBTo2CAFvYYcqXtcONgJBC8s3tUoEvg81eRXQodnbo+emRkZdR8&#10;XMvAoMAQ/oGOECqBSOBlZWZKwXEzCoRS27sP4Nc9cl19f1PbULM1DrBBkz5cRg9rNY3LUgvRKLnZ&#10;KOZJ1gmF7e1GiAyaDBub8eTqYienh/uPfnWRKkIXlcoBjkUCgBVWAG1V0AduGBGX20M08JwAOvd1&#10;6wdHjjkMz7AzOMK7FlAijjlGjtVQkuQvs52ercbYkFs1VhpOJoQTwNS+y4G+CSvOQGiE6N5vSJaO&#10;MgLkmCnxYlcsZnUEWXUPIH2ofhbgWHyVBVlHxGAzJ4lUUcNySkga1ghSJxPDESsIjjfpVlcOjLyE&#10;Md4CiuGBZO7ICV0BWLVSCbdBmtDe7pj6rsy3IZsvQ2hm6Emwq/knvjQlbuPqnVPh9xj/AOCoFRj0&#10;JiBGoppxddSDNeLy6t0giKtMfvOS/TbdglJhVv8ATPJVHdwQuO4rtw/ddSC+vgaLd8CRtbDImqBM&#10;SFkBMln9cheD2kIXDCDDABqUIieSGSmXkuUp0nQllopS6QSMYmu9fvg47mQx2Kb272av9EKGktg2&#10;Vc7pUxw4RoUBDP8Awyt6v4BXvKAWWHIBUIxKgXXuZcPImSFYsLJGL2V5VbbK+mojJslBW3MBBvGS&#10;HbExaWsGMWFPCErjajm9oIbMTh2Tl5idprygpR8l1Y+9ZEBfDtG219pTo+mHD9TwAKcBwGOYCNOE&#10;nqom8bg8rFAMLEbZiyFctP1cTyyiJrj9qWPEHypTN0PSmoIkwk6lz+JpYCpAfgQRWBWZRrmBwhIk&#10;Ggbiutu/HFcZNU3Cc4ipIBBhIQgwZCyotY6eaCbS4agpJ8Zy9QY0HUiqpzss6An6rDKGE9Gaa6lf&#10;ASNViO79ck/3Xt/U4UNfK6kU/vRTs6CtQRQzFjFV1ZVNkJbgIqpBcAh4Ol8N7F+CMTiZk7iwOtBN&#10;rWOIMUpQRhQUEhQU9sTo9EU0NGW9ztoyBcHZwEORPqhbzI0QVqM4eyDOaIKoFggeYRQsELKKIw2E&#10;uxUAVgWaheINhsnSezVqfxGoqRW9BLMFRtRTr5DbpMJW0Bs4bsKy0R7MngtYsTd45NJVpGWYY6vH&#10;iPfJ+Tl+29E2ZEnojv8AlL2eGUPQAKfH1btk1R7IBGjW7fEwGbagNtrUVRunDTRhSrxsvpG8DewE&#10;FxDkisBcOgp3ibRcNgA2VaRofCDqKYO6TTk/Pi1Gg2RoxtrX0GciC86BhU9lmiMKZntnNEUAAKWM&#10;FFRYHsAyDvts0VI2UYbaShYU/UGP7dUUIwLsXJRr+C1Mryrm0gEcl2bZDwnplX7zkYYbjaAvV4w3&#10;ucSbOHQWaLIPqYAWv+YGSYWfiwGEmiCXREpeXol/UbgJ9MSvWfF0y27mQbqQCth1Q7lsNGMREraa&#10;Xp7nDpeBcNRptfCKpHTokYLlS+OgXKU7aLBX3GfY6gbCeixrnn4pt2x2AmtSp/zFPYdf9/H88UHr&#10;T6uup4dS7gxhtYii1+5arGaiXcMFwmMz0dX+lExZyQfefTobNQa4Y4p20uwmkUEm/Dr/ALP2z5Xn&#10;ch8zM0RGBClJwm3iINiyeDJ8SdtmCA62UKgfkvO01FEeWULCHfjzqHJ1NHOJTNaQh3epAoBOZ29U&#10;mzbJ0tVpG4Dyt1xyEP6hpJiQPLMIIVl32DEyDHJIpqU2KzYTODv/ACIwu2XNsupngJHWiGqzdYZh&#10;I27Q7c9uz/f+/DkuvYGpWqdp6aNHvDNJkkAlBflch3NmOeDDiZ0g/Q6peFSDKJZaVdCi1ChZVbuG&#10;AZLzfQLw20NqcgRS3QdYNkqeCMjZ+yYGhCWqOGiww4DXRU3u5QR6NrCuUBFobqm7mhTNBzi2COHk&#10;6ES+E6/yzHPyD8Y8VCKvcEy1I0dmUe4i4iWVy7rCakKT8RFWIn21egDtEzWVvBatEGoHjQ8ku8cp&#10;E3DjJSojDGTg002o4MVjj8jUivRF4g5EBWLmLLEalZtYpwmUjIs5XY8g5KY0rRy0R4WwUHmCASdZ&#10;wjYjBbrHtXbDW96aMekpw/3Hv4XldY9SaNlohIQ5PgLQpDmDgw1W8HoU2JAdBaF/cCtMgspgdS1i&#10;owKcdr8vJGJvgJXAMuTGzycWP2aUIU6B6f5WtY1mG1lEo+tBd+2GsO7mEIw9Vsp1vbGTsJoAf2oi&#10;ZIElN+C98Jd9ElCrE9PwhYaiDVbVA/WHpieLRhQ3QywmjpYePhXbGFmefn7QrKTsOtZJpUcrhE6V&#10;QPKFWexS+1PfGSu6TzGT/MZ+zwjaoC4jYbEUo2pypTnQk6JhgaZytlnhgQbVwGu9VwpP3wpjQ7ri&#10;Kwj71veBSuG9Jw1cofSyxYq0O2mNlAOIGivqPQ0uJ5EpQmqgFGh3A0j4PCmkO04O9XwIeT69NogN&#10;Npsum3UbG2ADihEQ9ruRWOcWZMICQYiLb6mOozQC5KioWCSeZnYBidLJ5swIaK8uiMiG3F0i0oUA&#10;cZCr9J2B0hRFhyYTDKNDgQqmPffg9WBBg0DQZM4QvYrxKvSJpljP8w6BOluEIAVfhR56umbSlxRc&#10;JmN3bW0maKS5+JooFwg7UEqlRrmlKraYB+xOjxD4s37lyOJn1+LoiRIkSJEiRIkSJEbjYg73YUsa&#10;zy441pHfWAnBC4aKWtSVST1FV5Mx7RXbojZWxkjYan0ZT6MU19FPr+tSf7r2/qcKwFJavFREYA9A&#10;okJNYqUSfgshrH8C6xXj9sDZA6dZDzutrsI44hP9l78/3/tmhq3jsS58DuWrYaz2OySBoMEkFIO7&#10;wYJ/afNR75XiKeTodIrS8Bf9n782/wB97CoHXgAXcdPOmAeH6+AzEy4/A/wXQ1NRovUPtvcbCrce&#10;DjpGhbOLYHX+B3bE1ac5G7yKEoeBgtyLUL5tBuURbFRIA1PQOouRwyaC9g8z3CjOxVBJ1hsqiL/O&#10;o7I2mh71YEXm6Tv2y8hQbsUcmz2fnIm3/AZnBqPl6shbE8LlIjuEcECshNSXYPNrFjB/TZUPrHZ3&#10;VTkAoBFgmudJgniyfCBaUiCRi5oAjp1ZgJTIhZPqMq/++8OHJgBG9SOQ5OOUbQ7jULKmQm4Jv5Wu&#10;JVArUJGFW6xQalRkP0B/Ym/gD0Y8ZCSBSKyBBDLEK1kQlnU06JNZ7x3FMk4z0VJawc2Jvo1ugusW&#10;YvSMKHY3LM2EGoHEoWLsTuf/AIgTdmJsqr9KU2zPAj1k50DIQvRPE+kw9i8+v+z9s+BRBtMoGPmb&#10;DVHOdtBg1bx/l4f1c+bRDsrQZT+L4tUQRAHYAFAXZTIKjLy0pk4JzfcVQ9iVHczeLlzLRixJ3T0B&#10;IsQp0HbM5PC8JZMLwSkZ2jUZkNkp1C+jGOIpiX4Cam6IYNxRg1YmDGaon500cX/v/fhmiUeFuS9R&#10;CNFTA4h8oViQey0bFzWNsAJMR1uFL5jT3B29MZ5QZPkoSj3Jnc1FVWx0D9AlwoeX/tOlCvBT2qSG&#10;dOc19RwFk/hazYjVZDkj8FgAtxqlhiMU37zBn+Ffwz/Qe3H+9so9fqAfviV5yH4ioh9NUC7Q0MF6&#10;RCtcVHaOkbFxoAMlKrKDhlK2FB9ct/8A6zWuIo7BtAPolf24PRngEASMeIuSgzREoYjYBF2mMeHR&#10;2qEHS8Te0nDn/b++RwhcdxNwmA//ALjbCyy4dJ30T6qO9ieZiVkVGukm2yvcxDaMGlO+ShlP0LD1&#10;uHlCWJsJB0Cwmx6qw7tgYKToC4KodwwRaoBNI0Ug0l3cL4fLgbgVlKjOClwW2lMgA9RseIYLPveC&#10;+YR3asq7h1U5jmfIRCKUqZENqe4rdjfuLUMO5yOBsr2b5PQ92kJfTZPlZjuhdKDfa5/IMJ6Ixj7E&#10;J4chheoQ9WkbgpHFxqlcHsaBmpOBKOPAS4PewAb3oPPGqVHVg0wwiMwwKW1briyByhXNanA/DMHm&#10;htA6cBINtieCdiI2cDpIBnHe0KBpbcqkYIwVBqHYxpFKjAzstngW0rLcKWrP20Fvts3/AA85/svd&#10;zJiomcMAIhoGkdJpwW9M7VjgbSq5kLawwmOJmaE8Wb7MaauwBtLAwkmd5FBatTyAMwP/ABjVDbeJ&#10;028TnfvpcWbxAMbHwh3SwfRFHjTcZoNSddMsiGni5oWO3qbOCw24hTOQagupdMEr2TS6q0CvXQK+&#10;OLZBCtV2aGWzKt3vhqV20bd8AsdN/wDNi0ARSnY9vw0ERKOkek9nNezXo/Q+L6nc26YgPzhUxyAx&#10;08QR6Kn1Tg4JcdwaGtHY1QyrMSjeWPpdZjsAYN+V62MsWUAEfEHRqmXmRmPLPiVtUGB7ajimAgvq&#10;aDC5i2U3nFY645CFdbuOHAOuU+5NSZdL8NwAxX9cUn+69v6nCIj+6N2jYoZG0AqHoGW4almQEgPN&#10;zcKDWMIagF3L+nSiXT2dxP8AIjlIg7RsSl2MsiYridGGEgxN5xqB1ZsB2hvIE+HhXwj+aT4CGgkZ&#10;Px0rfhnGprvxamhw+WwAEFYhyUvZ7H6Buq9M0ZA2Ll/XX23KqqHFnwXTwpbdPUIWcTf8heMi7nax&#10;UK6UDoSolRb9LwujgAKHl06MN8kyGhOAhmOudnxHtjZjxeVsznaJ06COQa6agDvRaKybziiRUXzF&#10;rfb3Je1V/OHO7kGT+TxHZDqbAOBniAbU6YJExb6rxuAMBXBWXw7ZvhEcWC1sAvl6pSeTmZQau7UK&#10;J5jeOCvdZB1qBuQgRFi0g0slJLUg+DPRdMHSBMhn6G8KyV22ayA4AKY4rBUI2y3kf81Wlrd/eNKN&#10;vcEooaSdjqHDyMwFOXWs0A2pJoxLRtcn3yjaXRDeuG1wq5mOyoBamigDDBKVm3FKi44O0SRbPVyL&#10;zTNzNOVv+KM46Fu9hFqqJf8AfxQbOt6FKP8ArVKrGw1zvl2V6ZnJ79odODlBEQRIjsR7E9sYtfnT&#10;BF0yc0k6ZbKkVNC5ShyNIPT5Fgp1hQd/Oznoo4WuVAXlMf8AyijYYWX/ANCYhZu6IIG8S4Y72w47&#10;d8z0vzqGgPE6WWIyzRojHjoGPf8AntetfVqwAiGaJJqorE/kPIbo8HPH4lfoLxWRHBj9uMpxjIWb&#10;y5SeywVW0STZPOZKNPKTAFok5jj0dxMqeFLi4Cp4bVKjdtrnfMZ2RmVRquHlhBhFRrMRKY+f+S4V&#10;qdfTop55W7fveUxh9hEZfZbcgevZxFw0Xn1RfBLxYU04k24WQyLgRV7R7tNrfJjGVbPBds5hIaUl&#10;QBbgSmdiALFXhbD4poBvAX0Jh5hXLZ/5SfFYXpOGZPDhlsulO2UfFDkBtmzrKYwONO1ZLjR31oti&#10;QuDry6XMskBOSk97SkFkOMBHRmyD3YuYBemRGAfcxSMcXgtjHFEABAFBER0iaR0mRbai670b3Q5L&#10;CofrHF0TelDbo/QqQfNVb6DNtABW3oNHKVMRVmCkHZrZuE7JMxcDqCmZklIb9hm30MmI7coOQQ/l&#10;C30a2oqJjgdMrozg+HbV5ZSJ3dWuQ8G6JpdTAk5tkiDQcpyOvKItGVyydZu9zL/+1EUWSEmxNOsd&#10;BffeUxOD6+yGm3cGYvNXbM3HOiHC01DkYGdSRNjMAhgwniD1lv8ADy0bfYUVYlNhhdx/Fwsg27eQ&#10;RSuQJk7O/EOFoWWEk8TNznWIN47EC327rtKq5QK4V+5T422LpwbobwGaoShS3txDxeYnqEk4ucUd&#10;9JJc8WhnnLH7e/4QhyRa8fBJVkUS8RR2I0iZpctwzWDTjIF7eaoZsbFgUsrBtGCCshDsFYdZabtq&#10;GAvcwCz5BVsq2jkpB25r8AmOUzqzAYzjD67pZgvIf44tzKrl4AjZj4GTUZvFMhydOqFc5wCoqLZ+&#10;jSwMbVZeKoHjkBnTVu5SFaQlBki1LF1lWVddYX7AzOEK7RlCIjkeKaBBka4DQYNv90lGKIc1Yeab&#10;2dIR54txwdaOMLbSCAc1Y8ArV88JNi7SKNSciO6VYDDWjerGyvyGGrakdFHgcZ4pNMqY6zBI3bcL&#10;8ZBq7m7lAPgn6PJQsNLPf6QTmFIcdHtN94uT0Tw8aup3hDW7noapsfrGsQbAJhGrat8YNAMWOffS&#10;nBfo9FXlsxvPA/eFi2sZ7RnmbX++/DEK0wbJbzV2zMB7oh4LRgrBZk6NLy4c9WTbf2AKC6OmgbrE&#10;hvtNeIwRyqQGRoFBaTidZSGgh57Wjxczkm/2PQKF9C40gWEPV4f103dCx4uoOYVkQNw8vHn/AIDx&#10;bb3QvOVY3FmijEnHsu57qkfBe0Wf4tQV4e/IlgMOF64uwlsD7ouOQAFRe8kMSEtHJxjW7TA1PiN7&#10;eEYuHdD9ADx3A/Fut0nLyDYLxcOyDjpbSt3DcDwdD6V1SDiTkEHNQ0zzAGpZDkWTRAoa5B6YR4LE&#10;7CsoCWNFxYgjAQAEBQUQ0ibE0noUPAbooBQKoAC+MethJrZhQOKA9HFJGsfAxKt1OVaadIqlIeif&#10;JAO/J5PgJYxLgqFLIWB7IIGt0kP1yT/de35ThcodiRFqWCoBWDLmj99NM6x7Hhppa8XRZayjPGjW&#10;pGvkZtj8nwTSIhSSbwoDlko4d4ZKEtvlzMNJssOig2QmJRe2a0aCs+QUKbnhZiOR1XEx59YpYpXy&#10;C1FgN85rNUjm9AyIS4D+yeBrTy18zOKxal75RPoomCrB0w4hCVJIP5C0m3NJYTlF6bmRZXuQMqR0&#10;1CzzuVMG0JI7tC5P/v4vAsQ00J/UilJRKoKSj4Tw+HEuzKBKe7J3YAGr0X4BwRZGx+golHPUr2sY&#10;n/hoRa566xlhqN2Fp3Pcq4le+BTvoZIKAJpAAI4AEQB4Mbrrit6QIgBDuQrEPwJf8sKusKFrFBSY&#10;4sfT3IpHjIG1gXb6G9TvFvapTFh0U9Rmqdl8O2E4fOC/U5qsR739bjwNf2v/AMtv8+ixYsR2A+EN&#10;H3EsfZNma5kyqBnhSeFLt+UoNhG8CEoIpoBriEe2lVig2IqIyAAAAAAQANAGgNB8oBbAJq5gd0ge&#10;6QxWm9e7Ah0BMDnMM48CQCACAEDR8gfMFSQL6Cp7iIYHiIoiaVBOzfIUEiCPY7H+Pknf62Fvnq+Z&#10;+hhJkC0PJBnJtmVNeDXkSp7ssb6GWA9LJ5KK+XDOPAkQoBiJE04Jh0vDWuLE25wSxplvTiWY2rSe&#10;rcKKU6Dlgqf4gO0eAiAIiJeKWhhhRNZ1tAhaM0aBbqO3S7L5wAh5w5DVBuIHe0AezTr6Z8a4dgm/&#10;gXRAIx4zgGl5Uq9AgaIBHEalyQgY75kYB/4HNjpo7dXxZuXuZc0N5pBrABThB72NiV+hKDtHY4yd&#10;Ec7X6VMRrLiM0n9+q/yp/njWn9K0H878AJA1hsf7xjpgZDRQp30MMSZW84wWuEtft+/8FJKF4gS7&#10;qAIIgWuHnAlERwwdGAcJDIoWxDnla3YiuPN/zZjxPL09FSqik49nQuzBVCI8k25qxoHv9JTp6+Rf&#10;/9oADAMBAAIAAwAAABAAAAUAVw8gEkIYYMBEBdGEEsccnkYMoAAAAAAAAAAAAAAAAAAAAAAAAAAA&#10;AAAAAAAAAAAAAAAAAAAAAEoEcMQc4YQ0AAAAAAAIwUkQAAAAYAAIAAAAkUAIAAo4MMAcoYA0AAAG&#10;NQokAAAAAAAAAABGPcjlKCvSMBbEMnFWL17ZRJgYEAAAAAAAAAAAAAAAAAAAAAAAAAAAAAAAAAAA&#10;AAAAAAAAAAABRnDFCG92NVY444044GQmUoEAABSIiPnEABAYVAb5eNECGE1rU/AIAAEOWGMAAAAA&#10;AAABYRRhkYygpbWAqWxH2ISHxGCMSs4AAAAAAAAAAAAAAAAAAAAAAAAAAAAAAAAAAAAAAAAAAAAA&#10;AABb/GV2tzRIEoAAAAABC9gqp1KABHMEmQNoBCa8nIpBkgIM9RtcFmsAAIOSUAAAAAAAAAAABCKI&#10;AECAMAAMBIBEAAAACABJFAAAAAAAAAAAAAAAAAAAAAAAAAAAAAAAAAAAAAAAAAAAAAAAAAAAAABA&#10;FMCBAAAAAAAAMBAAAAAADADAAAAAAACAAAANAACAAABFCAAAABCMAAAAAAAACg00000000000000&#10;0000000000000000000000000000000000000000000000000000000000000000000000000000&#10;00000000000000000000000000000000000000000000000000ABUAAAAAAAAAAAAAAAAAAAAAAA&#10;AAAAAAAAAAAAAAAAAAAAAAAAAAAAAAAAAAAAAAAAAAAAAAAAAAAAAAAAAAAAAAAAAAAAAAAAAAAA&#10;AAAAAAAAAAAAAAAAAAAAAAAAAAAAAAAAAAAAAAAAAABUAAAAAAAAAAAAAAAAAAAAAAAAAAAAAAAA&#10;AAAAAAAAAAAAAAAAAAAAAAAAAAAAAAAAAAAAAAAAAAAAAAAAAAAAAAAAAAAAAAAAAAAAAAAAAAAA&#10;AAAAAAAAAAAAAAAAAAAAAAAAAAAAAAAAABUAAAgAA8AEggAcAAAAMoAAsAYgAAAAAAQMAQMAUsAQ&#10;gAQ8AAAAAAAAAAAAAAAAAAAAAAAAAAAAAAAAAAAAAAAAAAAAAAAAAAAAAAAAAAAAAAAAAAAAAAAA&#10;AAAAAAAAAAAAAAAAAAAAAAAABUAALSYPw9daIk0OZIBMMWJ4L59S6ABcEbSpXEjsce+ECzIAAAAA&#10;AAAAAAAAAAAAAAAAAAAAAAAAAAAAAAAAAAAAAAAAAAAAAAAAAAAAAAAAAAAAAAAAAAAAAAAAAAAA&#10;AAAAAAAAAAAAAAABUAAKs+IBuUB5OMmUsOigyvQCQtK1VFu+eUhqIuoYu7s8GsAAAAAAAAAAAAAA&#10;AAAAAAAAAAAAAAAAAAAAAAAAAAAAAAAAAAAAAAAAAAAAAAAAAAAAAAAAAAAAAAAAAAAAAAAAAAAA&#10;AAAAAABUAAAAAAAAAAABCACAAAAADABAAAAAAABAAAAABAEAAAADAAAAAAAAAAAAAAAAAAAAAAAA&#10;AAAAAAAAAAAAAAAAAAAAAAAAAAAAAAAAAAAAAAAAAAAAAAAAAAAAAAAAAAAAAAAAAAAAAAAAABUA&#10;AAQgAAAAAAAAAAAAAAAAAAAAAAAAAAAAAAAAAAAAAAAAAAAAAAAAAAAAAAAAAAAAAAAAAAAAAAAA&#10;AAAAAAAAAAAAAAAAAAAAAAAAAAAAAAAAAAAAAAAAAAAAAAAAAAAAAAAAAAAAAAAABUAAZ2wy4J7E&#10;AO4B80vmcCzoAAABipW8GX8Ij8BLcA1sDwYAAAAAAAAAAAAAAAAAAAAAAAAAAAAAAAAAAAAAAAAA&#10;AAAAAAAAAAAAAAAAAAAAAAAAAAAAAAAAAAAAAAAAAAAAAAAAAAAAAAABUAANQprUacUt5AMuY7Os&#10;02gQEBV6c4gEl2NduIcFOXUMqgAAAAAAAAAAAAAAAAAAAAAAAAAAAAAAAAAAAAAAAAAAAAAAAAAA&#10;AAAAAAAAAAAAAAAAAAAAAAAAAAAAAAAAAAAAAAAAAAAAAABUAAAAIFNFPEBMOIABDMIEAMAAAAAK&#10;OADBMMCMAAMACNAKAAAAAAAAAAAAAAAAAAAAAAAAAAAAAAAAAAAAAAAAAAAAAAAAAAAAAAAAAAAA&#10;AAAAAAAAAAAAAAAAAAAAAAAAAAAAAAAAAAAAABUAAAAAAAAAAAAAAAAAAAAAAAAAAAAAAAAAAAAA&#10;AAAAAAAAAAAAAAAAAAAAAAAAAAAAAAAAAAAAAAAAAAAAAAAAAAAAAAAAAAAAAAAAAAAAAAAAAAAA&#10;AAPGIAAAAAAAAAAAAAAAAAAAAAAABUABDKgMUc8cBbKkYkBGECyweeMKcEdcsNskFmsFkAAAQuwA&#10;AAAAAAAAAAAAAAAAAAAAAAAAAAAAAAAAAAAAAAAAAAAAAAAAAAAAAAAAAAAAAAAAAAAAAMkAsAAA&#10;AAAAAAAAAAAAAAAAAAABUAAcb4IsgiqZR4qSs8A5SkBqKFH6E7C46IGYKpPiMgAKE8AAAAAAAAAA&#10;AAAAAAAAAAAAAAAAAAAAAAAAAAAAAAAAAAAAAAAAAAAAAAAAAAAAAAAAAAAAAACkYhQAAAAAAAAA&#10;AAAAAAAAAABUAAOJICaAEKAMKIHMMEAOBIIGADOELOABOPIEMIIAMADGIAAAAAAAAAAAAAAAAAAA&#10;AAAAAAAAAAAAAAAAAAAAAAAAAAAAAAAAAAAAAAAAAAAAAAAAAAAAQAGEAMAAAAAAAAAAAAAAAAAA&#10;ABUAAAAAAAAAAAAAAAAAAAAAAAAAAAAAAAAAAAAAAAAAAAAAAAAAAAAAAAAAAAAAAAAAAAAAAAAA&#10;AAAAAAAAAAAAAAAAAAAAAAAAAAAAAAAAAAAAAAAAAABIAYGAAAAAAAAAAAAAAAAAAAAABUAAAUkV&#10;MEUkEE8AQkAZAAIAA4kMEIAAAAAAAAAAAAAAAAAAAAAAAAAAAAAAAAAAAAAAAAAAAAAAAAAAAAAA&#10;AAAAAAAAAAAAAAAAAAAAAAAAAAAAAAAAAACOkAAAAAAAAAAAAAAAAAAAAAABUAAfWcByUGet18MK&#10;SAXsBXdBatXeAAsAAAAAAAAAAAAAAAAAAAAAAAAAAAAAAAAAAAAAAAAAAAAAAAAAAAAAAAAAAAAA&#10;AAAAAAAAAAAAAAAAAAAAAAAAAANUAAAAAAAAAAAAAAAAAAAAAABUAAMqEDbC2EKKeMAEDbhCEBNF&#10;JCYpEMAAAAAAAAAAAAAAAAAAAAAAAAAAAAAAAAAAAAAAAAAAAAAAAAAAAAAAAAAAAAAAAAAAAAAA&#10;AAAAAAAAAAAAAAAAA4g8AMAAAAAAAAAAAAAAAAAAABUAAAAAAAAAAAAAAAAAAAAAAAAAAAAAAAAA&#10;AAAAAAAAAAAAAAAAAAAAAAAAAAAAAAAAAAAAAAAAAAAAAAAAAAAAAAAAAAAAAAAAAAAAAAAAAAAA&#10;AAAAAAAU3EAIkAAAAAAAAAAAAAAAAAAABUAAAAAAAAAAAAAAAAAAAAAAAAAAAAAAAAAAAAAAAAAA&#10;AAAAAAAAAAAAAAAAAAAAAAAAAAAAAAAAAAAAAAAAAAAAAAAAAAAAAAAAAAAAAAAAAAAAAAIMQDJB&#10;NKAAAAAAAAAAAAAAAAAAAAABUAAAAAAAAAAAAAAAAAAAAAAAAAAAAAAAAAAAAAAAAAAAAAAAAAAA&#10;AAAAAAAAAAAAAAAAAAAAAAAAAAAAAAAAAAAAAAAAAAAAAAAAAAAAAAAAAAAACcAAIEAAAAAAAAAA&#10;AAAAAAAAAAAAAABUAAAAAAAAAAAAAAAAAAAAAAAAAAAAAAAAAAAAAAAAAAAAAAAAAAAAAAAAAAAA&#10;AAAAAAAAAAAAAAAAAAAAAAAAAAAAAAAAAAAAAAAAAAAAAAAAAAABIMSIAAAAAAAAAAAAAAAAAAAA&#10;AAAAABUAAAAAAAAAAAAAAAAAAAAAAAAAAAAAAAAAAAAAAAAAAAAAAAAAAAAAAAAAAAAAAAAAAAAA&#10;AAAAAAAAAAAAAAAAAAAAAAAAAAAAAAAAAAAAAAAAAAAAAAAAAAAAAAAAAAAAAAAAAAAAAAAABUAA&#10;AAAAAAAAAAAAAAAAAAAAAAAAAAAAAAAAAAAAAAAAAAAAAAAAAAAAAAAAAAAAAAAAAAAAAAAAAAAA&#10;AAAAAAAAAAAAAAAAAAAAAAAAAAAAAAAAAAAAAAAAAAAAAAAAAAAAAAAAAAAAAAABUAAAAAAAAAAA&#10;AAAAAAAAAAAAAAAAAAAAAAAAAAAAAAAAAAAAAAAAAAAAAAAAAAAAAAAAAAAAAAAAAAAAAAAAAAAA&#10;AAAAAAAAAAAAAAAAAAAAAAAAAAAAAAAAAAAAAAAAAAAAAAAAAAAAAABUAAAAAAAAAAAAAAAAAAAA&#10;AAAAAAAAAAAAAAAAAAAAAAAAAAAAAAAAYMo4AAAAAYsgAAAAAAAAAAAAAAAAAAAAAAAAAAAAAAAA&#10;AAAAAAAAAAAAAAAAAAAAAckMTWEAAAAAAAAAAAAAAAAAABUAAAAAAAAAAAAAAAAAAAAAAAAAAAAA&#10;AAAAAAAAAAAAAAAAAAAAAAC9EQOsAAABMAEAAAAAAAAAAAAAAAAAAAAAAAAAAAAAAAAAAAAAAAAA&#10;AAAAAAAAMIUFkBIbMAAAAAAAAAAAAAAAAAAABUAAAAAMsMooAAAB6AA+UccAegsA8AHUAEuMw4Oi&#10;9csoN4AAAAAAAB0EpAMAAAAANIAGcAAAAAAAAAAAAAAAAAAAAAMsAAAAAAAAAAAAAAAAAAAAAAAA&#10;ckMAZIEAAAAAAAAAAAAAAAAAAAABUAAAAGBMGMmkkBdYYNJMCMAKeEDSOFEAOkE1pamtOusNssAA&#10;AAAACQ6KmAAAAADRMuIYAAAAAAAAAAAAAAAAAAAABGFIQsQAAAAAAAAAAAAAAAAAAAACNKLDMYAA&#10;AAAAAAAAAAAAAAAAAABUAAAaIsIAADcYBHJMBGIBEBEEJEEMBIBEMACEDDNAJJMKEAAAAAADPDDA&#10;EAAAABIAxCAAAAAAAAAAAAAAAAAAAAAAWtDFJEAAAAAAAAAAAAAAAAAAAA8AAtMRoQgAAAAAAAAA&#10;AAAAAAAAABUAABmpNsoAABAgAAAAAAAAAAAAAQAAAAAAAUAAAAAQAAAAAAAAAAAIAAgMAAAAAICE&#10;AAAAAAAAAAAAAAAAAAAAAAM3k8IAAAAAAAAAAAAAAAAAAAABOsLKMjttNAAAAAAAAAAAAAAAAAAA&#10;BUAABSEANMoAAcIRg8VagRf4AACAWkXcR04BVUP5BDe4D8kAAAAAADnPWIAAAAABCgkcoAAAAAAA&#10;AAAAAAAAAAAAAAAAsYgAAAAAAAAAAAAAAAAAAAAA9rV20FuKIAAAAAAAAAAAAAAAAAABUAACQkAA&#10;KcIBOMdJlWkZLm4WAAA8C5tNBOCZsqA5DkMBQkAAAAAAA804AAAAAAABTqMsAAAAAAAAAAAAAAAA&#10;AAAAbOMssoAAAAAAAAAAAAAAAAAAAAO1qEVMMoAAAAAAAAAAAAAAAAAAAABUAAAWIAAAKcICAAAB&#10;CHIBMAAAAAMAAABONAAIGNALKEAAAAAAAAABeHegAAQg06B/GOAAAAAAAAAAAAAAAAAAAAacIIAA&#10;AAAAAAAAAAAAAAAAAAAAA2LrAcuB8AAAAAAAAAAAAAAAAAAAABUAAAIMkAABKJIAA0IAAgA0AMcA&#10;AAAAAAAAAAAAAAAAAAAAAAAAAADsBgAABHMAHsAAAAAAAAAAAAAAAAAAAAAABFggEUAAAAAAAAAA&#10;AAAAAAAAAAAAyk8NUkCsAAAAAAAAAAAAAAAAAAAABUAAAABsMkvjEEAcoVO/oL0EQi0AAAAAAAAA&#10;AAAAAAAAAAAAAAAAABNEIAAABVmAAAAAAAAAAAAAAAAAAAAAAAAABH/lGAAAAAAAAAAAAAAAAAAA&#10;AAYOIdxNYGIAAAAAAAAAAAAAAAAAAAABUAAAAANKNJIAAAMQcdYFEMAWGICIAAAAAAAAAAAAAAAA&#10;AAAAAAAADnHekAAAAAAAAAAAAAAAAAAAAAAAAAAAAAAAAYBYAAAAAAAAAAAAAAAAAAAAAIUMAAAA&#10;AAAAAAAAAAAAAAAAAAAAAABUAAAAAAAAAAAAAACABAAAAAACAAAAAAAAAAAAAAAAAAAAAAAAAAAA&#10;Y0SMAAAAAAAAAAAAAAAAAAAAAAAAAAAAAAACkKckAAAAAAAAAAAAAAAAAABAkYAAAAAAAAAAAAAA&#10;AAAAAAAAAAAAABUAAAAAAAAAAAAAAAAAAAAAAAAAAAAAAAAAAAAAAAAAAAAAAAAAAACICEEAAAAA&#10;AAAYAckAAAAAAAAAAAAAAAAAAAdKOrcgAAAAAAAAAAAAAAAAAABKEAAAAAAAAAAAAAAAAAAAAAAA&#10;AAAABUAAAAAAAAAAAAAAAAAAAAAAAAAAAAAAAAAAAAAAAAAAAAAAAAAAAmrfMkAAAAwIkhQbKAAA&#10;AAAAAAAAAAAAAAAB+ZEAYBYAAAAAAAAAAAAAAAAAAAAAAAAAAAAAAAAAAAAAAAAAAAAAAAABUAAA&#10;AAAAAAAAAAAAAAAAAAAAAAAAAAAAAAAAAAAAAAAAAAAAAAABK4DqsAAABCp2c6IAAAAAAAAAAAAA&#10;AAAAAAGqIAAAwDOEgAAAAAAAAAAAAAAAAAAAAAAAAAAAAAAAAAAAAAAAAAAAAABUAAAAAAAAAAAA&#10;AAAAAAAAAAAAAAAAAAAAAAAAAAAAAAAAAAAAAAAWB0wsAAAABABdpAAAAAAAAAAAAAAAAAABOCAA&#10;AABBLDMAAAAAAAAAAAAAAAAAAAABogAAAAAAAAAAAAAAAAAAAAAAABUAAAAAAAAAAAAAAAAAAAAA&#10;AAAAAAAAAAAAAAAAAAAAAAAAAAAAAAAEAAAsAADgdam9EukAAAAAAAAAAAAAAAAAAAAAAAAAAAAA&#10;AAAAAAAAAAAAAAAAAABYC0V8AAAAAAAAAAAAAAAAAAAABUAAAAAAAAAAAAAAAAAAAAAAAAAAAAAA&#10;AAAAAAAAAAAAAAAAAAAAAAFKoAIAADN3DJIZFMAAAAAAAAAAAAAAAAAAAAAAAAAAAAAAAAAAAAAA&#10;AAAAAAAAAMgNWAAAAAAAAAAAAAAAAAAAAAABUAAAAAAAAAAAAAAAAAAAAAAAAAAAAAAAAAAAAAAA&#10;AAAAAAAAAAAAAsNSkAAACwyfYLQAAAAAAAAAAAAAAAAAAAAAAAAAAAAAAAAAAAAAAAAAAAAAAAAB&#10;PMI8gAAAAAAAAAAAAAAAAAAAAABUAAAAAAAAAAAAAAAAAAAAAAAAAAAAAAAAAAAAAAAAAAAAAAAA&#10;AAADL6sAAABGc3U+kQAAAAAAAAAAAAAAAAAAAAAAAAAAAAAAAAAAAAAAAAAAAAAAAAAN12WMAAAA&#10;AAAAAAAAAAAAAAAAABUAAAAAAAAAAAAAAAAAAAAAAAAAAAAAAAAAAAAAAAAAAAAAAAAAAAA9yIoA&#10;ABKFKcskMAAAAAAAAAAAAAAAAAAAAAAAAApJUAAAAAAAAAAAAAAAAAAABUNGgAAAAAAAAAAAAAAA&#10;AAAAAAAABUAAAAAAAAAAAAAAAAAAAAAAAAAAAAAAAAAAAAAAAAAAAAAAAAAAAD5YoMAAAmFOIDME&#10;AAAAAAAAAAAAAAAAAAAAAAABOc6EAAAAAAAAAAAAAAAAAAABBU0CAAAAAAAAAAAAAAAAAAAAAAAB&#10;UAAAAAAAAAAAAAAAAAAAAAAAAAAAAAAAAAAAAAAAAAAAAAAAAAAADKPIAABICoAAAAAAAAAAAAAA&#10;AAAAAAAAAAAAAQPoikAAAAAAAAAAAAAAAAAAAAAABGSIAAAAAAAAAAAAAAAAAAAAAABUAAAAAAAA&#10;AAAAAAAAAAAAAAAAAAAAAAAAAAAAAAAAAAAAAAAAAAAAkEGkkBKAAAAAAAAAAAAAAAAAAAAAAAAA&#10;AAAEAKKBQAAAAAAAAAAAAAAAAAAAAAABlAsAAAAAAAAAAAAAAAAAAAAAABUAAAAAAAAAAAAAAAAA&#10;AAAAAAAAAAAAAAAAAAAAAAAAAAAAAAAAAAAAADAAAAAAAAAAAAAAAAAAAAAAAAAAAAAABDluNdb8&#10;AAAAAAAAAAAAAAAAAAAAABoCQK8AAAAAAAAAAAAAAAAAAAAABUAAAAAAAAAAAAAAAAAAAAAAAAAA&#10;AAAAAAAAAAAAAAAAAAAAAAAAAAAAAAAAAAAAAAAAAAAAAAAAAAAAAAAAAAAAAAABDi4AAAAAAAAA&#10;AAAAAAAAAAAADqIA8EgAAAAAAAAAAAAAAAAAAAABUAAAAAAAAAAAAAAAAAAAAAAAAAAAAAAAAAAA&#10;AAAAAAAAAAAAAAAADUoAAAAAAACKUMUAAAAAAAAAAAAAAAAAAAAAAACcCEAAAAAAAAAAAAAAAAAA&#10;AMdEAAAE0DEAAAAAAAAAAAAAAAAAAABUAAAAAAAAAAAAAAAAAAAAAAAAAAAAAAAAAAAAAAAAAAAA&#10;AAAAAAAAQ0MMoAAAAAlJ8IAAAAAAAAAAAAAAAAAAAAgADb4UsAAAAAAAAAAAAAAAAAAAAAAAAAAA&#10;AAAAAAAAAAAAAAAAAAAAABUAAAAAAAAAAAAAAAAAAAAAAAAAAAAAAAAAAAAAAAAAAAAAAAAAAADI&#10;LPOIAAAAKLq4AAAAAAAAAAAAAAAAAAABNgnC1DmsAAAAAAAAAAAAAAAAAAAAAAAAAAAAAAAAAAAA&#10;AAAAAAAAAAAABUAAAAAAAAAAAAAAAAAAAAAAAAAAAAAAAAAAAAAAAAAAAAAAAAAAADDLKgkAAABm&#10;2xoAAAAAAAAAAAAAAAAAAAACOC2JnGsAAAAAAAAAAAAAAAAAAAAAAAAAAAAAAAAAAAAAAAAAAAAA&#10;AAABUAAAAAAAAAAAAAAAAAAAAAAAAAAAAAAAAAAAAAAAAAAAAAAAAAAADDb2AAAABTYEUAAAAAAA&#10;AAAAAAAAAAAAAAAAAmIoUMAAAAAAAAAAAAAAAAAAAAAAAAAAIcAAAAAAAAAAAAAAAAAAAABUAAAA&#10;AAAAAAAAAAAAAAAAAAAAAAAAAAAAAAAAAAAAAAAAAAAAAAACNR4IAAAABY+GkAAAAAAAAAAAAAAA&#10;AAAAABeQIAikoAAAAAAAAAAAAAAAAAAAAAAAAAyEkAAAAAAAAAAAAAAAAAAAABUAAAAAAAAAAAAA&#10;AAAAAAAAAAAAAAAAAAAAAAAAAAAAAAAAAAAAAACZEYsAAAAAAkUAAAAAAAAAAAAAAAAAAABA788Q&#10;ACEAAAAAAAAAAAAAAAAAAAAAAAARpb+AAAAAAAAAAAAAAAAAAAAABUAAAAAAAAAAAAAAAAAAAAAA&#10;AAAAAAAAAAAAAAAAAAAAAAAAAAAAADkIOAAAAAB+gYEAAAAAAAAAAAAAAAAAAAAADAHmO80qAAAA&#10;AAAAAAAAAAAAAAAAAJgAeQAAAAAAAAAAAAAAAAAAAAABUAAAAAAAAAAAAAAAAAAAAAAAAAAAAAAA&#10;AAAAAAAAAAAAAAAAAAAAAYOUMAAAAZ2AVMgEAAAAAAAAAAAAAAAAAAAAAAEAAGIAAAAAAAAAAAAA&#10;AAAAAAABOICQUMAAAAAAAAAAAAAAAAAAAABUAAAAAAAAAAAAAAAAAAAAAAAAAAAAAAAAAAAAAAAA&#10;AAAAAAAAAAAB8gYsAAAIKAADMQIAAAAAAAAAAAAAAAAAAAAAAADDEAAAAAAAAAAAAAAAAAAAAAAA&#10;ARm+MAAAAAAAAAAAAAAAAAAAABUAAAAAAAAAAAAAAAAAAAAAAAAAAAAAAAAAAAAAAAAAAAAAAAAA&#10;AAAOXqEAAAAAAAAAAAAAAAAAAAAAAAAAAAAAAAAAAAAAAAAAAAAAAAAAAAAAAAAAAAAy8PoAAAAA&#10;AAAAAAAAAAAAAAAABUAAAAAAAAAAAAAAAAAAAAAAAAAAAAAAAAAAAAAAAAAAAAAAAAAAAAAAAAAA&#10;AAAAAAAAAAAAAAAAAAAAAAAAAAAAAAAAAAAAAAAAAAAAAAAAAAAAAAABqrtFPQAAAAAAAAAAAAAA&#10;AAAAAAABUAAAAAAAAAAAAAAAAAAAAAAAAAAAAAAAAAAAAAAAAAAAAAAAAAAAAAAAYIAAAAAAAA0A&#10;AAAAAAAAAAAAAAAAAAAAAAAAAAAAAAAAAAAAAAAAAAAAAAABvE64UAAAAAAAAAAAAAAAAAAAAABU&#10;AAAAAAAAAAAAAAAAAAAAAAAAAAAAAAAAAAAAAAAAAAAAAAAAAAAAkMNcMAAAAAAC1sAAAAAAAAAA&#10;AAAAAAAAAAAAAAAAAAAAAAAAAAAAAAAAAAAAABT7obOkAAAAAAAAAAAAAAAAAAAAABUAAAAAAAAA&#10;AAAAAAAAAAAAAAAAAAAAAAAAAAAAAAAAAAAAAAAAAAAw44wMAAAABfRGEAAAAAAAAAAAAAAAAAAA&#10;AAAAAAAAAAAAAAAAAAAAAAAAAAAAeYMkLIsAAAAAAAAAAAAAAAAAAAAABUAAAAAAAAAAAAAAAAAA&#10;AAAAAAAAAAAAAAAAAAAAAAAAAAAAAAAAAAQUdcIAAAA+u2gIAAAAAAAAAAAAAAAAAAAAAAAABUsA&#10;AAAAAAAAAAAAAAAAAAABFbNCEQEkAAAAAAAAAAAAAAAAAAABUAAAAAAAAAAAAAAAAAAAAAAAAAAA&#10;AAAAAAAAAAAAAAAAAAAAAAAABLBkoAAAAAAAWYkAAAAAAAAAAAAAAAAAAAAAAAAOCAAAAAAAAAAA&#10;AAAAAAAAAAAAABY4LEAAAAAAAAAAAAAAAAAAAABUAAAAAAAAAAAAAAAAAAAAAAAAAAAAAAAAAAAA&#10;AAAAAAAAAAAAAAAA4kEgAAAAAAb0UsAAAAAAAAAAAAAAAAAAAAAAABdGAAAAAAAAAAAAAAAAAAAA&#10;AAAAABNEAAAAAAAAAAAAAAAAAAAAABUAAAAAAAAAAAAAAAAAAAAAAAAAAAAAAAAAAAAAAAAAAAAA&#10;AAAAAAAKEMAAAAAQLfNesAAAAAAAAAAAAAAAAAAAAAAADoE8cAAAAAAAAAAAAAAAAAAAAAAAAAAA&#10;AAAAAAAAAAAAAAAAAAAABUAAAAAAAAAAAAAAAAAAAAAAAAAAAAAAAAAAAAAAAAAAAAAAAAAAADDD&#10;mkAAAAKzejMAAAAAAAAAAAAAAAAAAAAAAAAEHOd8AAAAAAAAAAAAAAAAAAAAAAAAAAAAAAAAAAAA&#10;AAAAAAAAAAABUAAAAAAAAAAAAAAAAAAAAAAAAAAAAAAAAAAAAAAAAAAAAAAAAAAAAACaIAAAQCIl&#10;D8AAAAAAAAAAAAAAAAAAAAACBCMAjgAAAAAAAAAAAAAAAAAAAAAAAAAAAAAAAAAAAAAAAAAAAAAA&#10;AABUAAAAAAAAAAAAAAAAAAAAAAAAAAAAAAAAAAAAAAAAAAAAAAAAAAACw4sMAAAMWwL1IAAAAAAA&#10;AAAAAAAAAAAAAAAAUhcAAAAAAAAAAAAAAAAAAAAAAAAAAAQAAAAAAAAAAAAAAAAAAAAAABUAAAAA&#10;AAAAAAAAAAAAAAAAAAAAAAAAAAAAAAAAAAAAAAAAAAAAABUis0gAAAABBJkG2oAAAAAAAAAAAAAA&#10;AAAAAABEAEAAAAAAAAAAAAAAAAAAAAAAAAAAA+YAAAAAAAAAAAAAAAAAAAAABUAAAAAAAAAAAAAA&#10;AAAAAAAAAAAAAAAAAAAAAAAAAAAAAAAAAAAAAw/KGkAAAAAAANEMAAAAAAAAAAAAAAAAAAAAADoE&#10;UgAAAAAAAAAAAAAAAAAAAAAAAAACHoAAAAAAAAAAAAAAAAAAAAABUAAAAAAAAAAAAAAAAAAAAAAA&#10;AAAAAAAAAAAAAAAAAAAAAAAAAAADV/LOEAAAAAAAAAAAAAAAAAAAAAAAAAAAAAAAIANaCsgQMAAA&#10;AAAAAAAAAAAAAAAAABacUEAAAAAAAAAAAAAAAAAAAABUAAAAAAAAAAAAAAAAAAAAAAAAAAAAAAAA&#10;AAAAAAAAAAAAAAAAAAAAAAAAAAAAAAAAAAAAAAAAAAAAAAAAAAAAAABIOAAQiDfgAAAAAAAAAAAA&#10;AAAAAAAABJPAQAAAAAAAAAAAAAAAAAAAABUAAAAAAAAAAAAAAAAAAAAAAAAAAAAAAAAAAAAAAAAA&#10;AAAAAAAAAAAAAAAAAAAAAAAAAAAAAAAAAAAAAAAAAAAABwVkAADE0EAAAAAAAAAAAAAAAAAAACdg&#10;BxAAAAAAAAAAAAAAAAAAAAAABUAAAAAAAAAAAAAAAAAAAAAAAAAAAAAAAAAAAAAAAAAAAAAAAAAA&#10;AAkPLKkAAAAAAAUAAAAAAAAAAAAAAAAAAAAceAAAAAAAAAAAAAAAAAAAAAAAAAAAADISsAAAAAAA&#10;AAAAAAAAAAAAAAABUAAAAAAAAAAAAAAAAAAAAAAAAAAAAAAAAAAAAAAAAAAAAAAAAAAAAPIMMAAA&#10;AAAAGUAAAAAAAAAAAAAAAAAAAFqEAAAAAAAAAAAAAAAAAAAAAAAAAAAAAs0gAAAAAAAAAAAAAAAA&#10;AAAAAABUAAAAAAAAAAAAAAAAAAAAAAAAAAAAAAAAAAAAAAAAAAAAAAAAAAAAMw00MAAAAABcg0gA&#10;AAAAAAAAAAAAAAATOMAAAAAAAAAAAAAAAAAAAAAAAAAAAABacvSEYYsAAAAAAAAAAAAAAAAAABUA&#10;AAAAAAAAAAAAAAAAAAAAAAAAAAAAAAAAAAAAAAAAAAAAAAAAAABIEACAAAAAQOAZIAAAAAAAAAAA&#10;AAAAAAAAAAAAAAAAAAAAAAAAAAAAAAAAAAAAAAJ0BMQA4IAAAAAAAAAAAAAAAAAABUAAAAAAAAAA&#10;AAAAAAAAAAAAAAAAAAAAAAAAAAAAAAAAAAAAAAAAACsACoAAAACWMOAAAAAAAAAAAAAAAAAAAAAA&#10;AAAAAAAAAAAAAAAAAAAAAAAAAAAAHyMABKAMAAAAAAAAAAAAAAAAAAABUAAAAAAAAAAAAAAAAAAA&#10;AAAAAAAAAAAAAAAAAAAAAAAAAAAAAAAAAIJAAAAAAACpkAAAAAAAAAAAAAAAAAAAAAAAAAAAAAAA&#10;AAAAAAAAAAAAAAAAAAYYIAAAAAAAAAAAAAAAAAAAAAAAAABUAAAAAAAAAAAAAAAAAAAAAAAAAAAA&#10;AAAAAAAAAAAAAAAAAAAAAAAAwwwoAAAAAKVmIgAAAAAAAAAAAAAAAAAAAAAAAAUAAAAAAAAAAAAA&#10;AAAAAAAAWkAAAAAAAAAAAAAAAAAAAAAAAAAAABUAAAAAAAAAAAAAAAAAAAAAAAAAAAAAAAAAAAAA&#10;AAAAAAAAAAAAAAAEAAQMAAABAsAdGoAAAAAAAAAAAAAAAAAAAAAABZAgAAAAAAAAAAAAAAAAAAAA&#10;AAAAAAAAAAAAAAAAAAAAAAAAAAAABUAAAAAAAAAAAAAAAAAAAAAAAAAAAAAAAAAAAAAAAAAAAAAA&#10;AAAAACIEGMAAABFuMADCAAAAAAAAAAAAAAAAAAAAAAAAkCIAMUAAAAAAAAAAAAAAAAAAAAAAAAAA&#10;AAAAAAAAAAAAAAAAAAABUAAAAAAAAAAAAAAAAAAAAAAAAAAAAAAAAAAAAAAAAAAAAAAAAAAAAA3a&#10;MAAAUeMAAAAAAAAAAAAAAAAAAAAAAAAAAAKfBtYscAAAAAAAAAAAAAAAAAAAAAAAAAAAAAAAAAAA&#10;AAAAAAAAAABUAAAAAAAAAAAAAAAAAAAAAAAAAAAAAAAAAAAAAAAAAAAAAAAAAAAAKFUAAABEAAAA&#10;AAAAAAAAAAAAAAAAAAAAACsA78mCMUAMAAAAAAAAAAAAAAAAAAAAAAAoAAAAAAAAAAAAAAAAAAAA&#10;ABUAAAAAAAAAAAAAAAAAAAAAAAAAAAAAAAAAAAAAAAAAAAAAAAAAAAACOikAAAAAAAAAAAAAAAAA&#10;AAAAAAAAAAAADwFYCAgBmEAAAAAAAAAAAAAAAAAAAAAAMqEAUgAAAAAAAAAAAAAAAAAABUAAAAAA&#10;AAAAAAAAAAAAAAAAAAAAAAAAAAAAAAAAAAAAAAAAAAAAAAeHMAAAAAAAAAAAAAAAAAAAAAAAAAAA&#10;AAANABEJLookAAAAAAAAAAAAAAAAAAAA0ABtvhCMgAAAAAAAAAAAAAAAAAABUAAAAAAAAAAAAAAA&#10;AAAAAAAAAAAAAAAAAAAAAAAAAAAAAAAAAAAADaggMAAAAAABGcAAAAAAAAAAAAAAAAAAACc44KHg&#10;oSAAAAAAAAAAAAAAAAAAAADQnEwgAlMAAAAAAAAAAAAAAAAAAABUAAAAAAAAAAAAAAAAAAAAAAAA&#10;AAAAAAAAAAAAAAAAAAAAAAAAAAACW8uMAAAAAAAIQYAgAAAAAAAAAAAAAAAAAoIAxG+hgoI0AAAA&#10;AAAAAAAAAAAAAAIUUZ0MOAAAAAAAAAAAAAAAAAAAABUAAAAAAAAAAAAAAAAAAAAAAAAAAAAAAAAA&#10;AAAAAAAAAAAAAAAAAAAQ88MAAABIENwJMIIAAAAAAAAAAAAAAAAAIdqBFBJSAJoAAAAAAAAAAAAA&#10;AAAAFHwK7lcEAAAAAAAAAAAAAAAAAAAABUAAAAAAAAAAAAAAAAAAAAAAAAAAAAAAAAAAAAAAAAAA&#10;AAAAAAAAABHIMgAAAAGXDz4XoAAAAAAAAAAAAAAAAAAAAVuLl5SpsAAAAAAAAAAAAAAAAAAJVONO&#10;owA0AAAAAAAAAAAAAAAAAAABUAAAAAAAAAAAAAAAAAAAAAAAAAAAAAAAAAAAAAAAAAAAAAAAAAAA&#10;AMJOMAABYoiqLTgAAAAAAAAAAAAAAAAAAQoegAk1BMAAAAAAAAAAAAAAAAAAAACEIdupMccIAAAA&#10;AAAAAAAAAAAAAABUAAAAAAAAAAAAAAAAAAAAAAAAAAAAAAAAAAAAAAAAAAAAAAAAAAAAksggAAAA&#10;8dts0M4oAAAAAAAAAAAAAAAACTskpHcAAAAAAAAAAAAAAAAAAAAAAcBptwGmoMAAAAAAAAAAAAAA&#10;AAAAABUAAAAAAAAAAAAAAAAAAAAAAAAAAAAAAAAAAAAAAAAAAAAAAAAAAADqC8kAAAAOEmDLM0MA&#10;AAAAAAAAAAAAAAHgkAJEmAKAkAAAAAAAAAAAAAAAAAADFONMAsAAAAAAAAAAAAAAAAAAAAAABUAA&#10;AAAAAAAAAAAAAAAAAAAAAAAAAAAAAAAAAAAAAAAAAAAAAAAAABY24MkAAOKtMNqAAAAAAAAAAAAA&#10;AAAABEqAAAVUcQAEAAAAAAAAAAAAAAAAABKyEcUiQ8IAAAAAAAAAAAAAAAAAAAABUAAAAAAAAAAA&#10;AAAAAAAAAAAAAAAAAAAAAAAAAAAAAAAAAAAAAAAACc89YkAAQQLu8IAAAAAAAAAAAAAAAAAAABdc&#10;EqZ/AAAAAAAAAAAAAAAAAAAABKMAY+0MEkAAAAAAAAAAAAAAAAAAAABUAAAAAAAAAAAAAAAAAAAA&#10;AAAAAAAAAAAAAAAAAAAAAAAAAAAAAAAAg0sgkADaMQXWHkAAAAAAAAAAAAAAAAAABCKAAZYAAAAA&#10;AAAAAAAAAAAAAAAAACSPMuMAAAAAAAAAAAAAAAAAAAAAABUAAAAAAAAAAAAAAAAAAAAAAAAAAAAA&#10;AAAAAAAAAAAAAAAAAAAAAAAQFKuMAAA+blYEAAAAAAAAAAAAAAAAAAAAAAAChYAAAAAAAAAAAAAA&#10;AAAAAAAAAAAAsEAAAAAAAAAAAAAAAAAAAAAABUAAAAAAAAAAAAAAAAAAAAAAAAAAAAAAAAAAAAAA&#10;AAAAAAAAAAAACwUfYkAAAAABdcAAAAAAAAAAAAAAAAAAAACWUYglcAAAAAAAAAAAAAAAAAAAAABI&#10;8sAiIAAAAAAAAAAAAAAAAAAAAAABUAAAAAAAAAAAAAAAAAAAAAAAAAAAAAAAAAAAAAAAAAAAAAAA&#10;AAADZguUAAAADMlhEAAAAAAAAAAAAAAAAAAAAAAI3EEcAAAAAAAAAAAAAAAAAAAAAAAHIoGAAAAA&#10;AAAAAAAAAAAAAAAAAABUAAAAAAAAAAAAAAAAAAAAAAAAAAAAAAAAAAAAAAAAAAAAAAAAAAAACIgM&#10;AAAABMQEAAAAAAAAAAAAAAAAAAAAAAAAAhwAAAAAAAAAAAAAAAAAAAAAAAAAAYMAAAAAAAAAAAAA&#10;AAAAAAAAABUAAAAAAAAAAAAAAAAAAAAAAAAAAAAAAAAAAAAAAAAAAAAAAAAAAAAAAAAAAAAAABIA&#10;AAAAAAAAAAAAAAAAAAAAAAAACAAAAAAAAAAAAAAAAAAAAAAAAAAAAAAAAAAAAAAAAAAAAAAAAAAA&#10;BUAAAAAAAAAAAAAAAAAAAAAAAAAAAAAAAAAAAAAAAAAAAAAAAAAAAAAAAAAAAAAAAAAAAAAAAAAA&#10;AAAAAAAAAAAAAAAAAAAAAAAAAAAAAAAAAAAAAAAAAAAAAAAAAAAAAAAAAAAAAAAAAAABUAAAAAAA&#10;AAAAAAAAAAAAAAAAAAAAAAAAAAAAAAAAAAAAAAAAAAAAAAAAAAAAAAAAAAAAAAAAAAAAAAAAAAAA&#10;AAAAAAAAAAAAAAAAAAAAAAAAAAAAAAAAAAAAAAAAAAAAAAAAAAAAAAAAAABUAAAAAAAAAAAAAAAA&#10;AAAAAAAAAAAAAAAAAAAAAAAAAAAAAAAAAAAAAAAAAAAAAAAAAAAAAAAAAAAAAAAAAAAAAAAAAAAA&#10;AAAAAAAAAAAAAAAAAAAAAAAAAAAAAAAAAAAAAAAAAAAAAAAAABUAAAAAAAAAAAAAAAAAAAAAAAAA&#10;AAAAAAAAAAAAAAAAAAAAAAAAAAAAAAAAAAAAAAAAAAAAAAAAAAAAAAAAAAAAAAAAAAAAAAAAAAAA&#10;AAAAAAAAAAAAAAAAAAAAAAAAAAAAAAAAAAAAAAAABUAAAAAAAAAAAAAAAAAAAAAAAAAAAAAAAAAA&#10;AAAAAAAAAAAAAAAAAAAAAAYYpIPsIAAAAAAAAAAAAAAAAAAAAAAABciOpogAAAAAAAAAAAAAAAAA&#10;AAAAGunASQAAAAAAAAAAAAAAAAAAAAABUAAAAAAAAAAAAAAAAAAAAAAAAAAAAAAAAAAAAAAAAAAA&#10;AAAAAAAAAAACcEDIDMAhyQAAAAAAAAAAAAAAAAAAAUt4BAJCBV08AAAAAAAAAAAAAAAAcqyOKFHB&#10;QkcEAAAAAAAAAAAAAAAAAABUAAAAAAAAAAAAAAAAAAAAAAAAAAAAAAAAAAAAAAAAAAAAAAAAAAAA&#10;AI0AwEPIAKAI8MsAAAAAAAAAAAAAAAAl8AEpHDCK0BMwsAAAAAAAAAAAAAZ8kEELEFEchEQkAAAA&#10;AAAAAAAAAAAAABUAAAAAAAAAAAAAAAAAAAAAAAAAAAAAAAAAAAAAAAAAAAAAAAAAAAAWCAIAAZKk&#10;ADMyLsAAAAAAAAAAAAAAAGKcuEAF+McDG2JYAAAAAAAAAAAAAFIkAABPkUACnIoAAAAAAAAAAAAA&#10;AAAABUAAAAAAAAAAAAAAAAAAAAAAAAAAAAAAAAAAAAAAAAAAAAAAAAAABHMPkA067oTu0AI0CsAA&#10;AAAAAAAAAAAEgNsA024EemgBOFcoAAAAAAAAAAeKNIAEOASNQkAAOFoIAAAAAAAAAAAAAAABUAAA&#10;AAAAAAAAAAAAAAAAAAAAAAAAAAAAAAAAAAAAAAAAAAAAAAAAMPEBW68GoOJUkAMoMAAAAAAAAAAA&#10;ABcoMABc4QhNCKEAMgAAAAAAAAAAAUgUMAR8qoGLGsBEccMAAAAAAAAAAAAAAABUAAAAAAAAAAAA&#10;AAAAAAAAAAAAAAAAAAAAAAAAAAAAAAAAAAAAAAMEGIBU88esMIYYAAOQAAAAAAAAAAAAVoMAAAw/&#10;kIADXQACdMEAAAAAAAAAsmMAAQ9+kMFJcoBEYMAAAAAAAAAAAAAAABUAAAAAAAAAAAAAAAAAAAAA&#10;AAAAAAAAAAAAAAAAAAAAAAAAAAAAAAJMAQvb/OOGFAIEFkMAAAAAAAAAAAAAEIAYDfJAFEJPMEFM&#10;B8AAAAAAAAY1eAYDD3WFEAFMEEKJgAAAAAAAAAAAAAAABUAAAAAAAAAAAAAAAAAAAAAAAAAAAAAA&#10;AAAAAAAAAAAAAAAAAAAAcAsCuFPCsAAAAAgXcooAAAAAAAAAAAImAALtBUgAAAAAUCMqgAAAAAAA&#10;AEdEBVAFJsAAAAAEluAYIAAAAAAAAAAAAAABUAAAAAAAAAAAAAAAAAAAAAAAAAAAAAAAAAAAAAAA&#10;AAAAAAAAAACICABBLqjCIGcANQgCEMAAAAAAAAAABcAsBLARzCVPVIPZMANAAAAAAAAAIAYBEAUv&#10;PCjuXAfAAsAEAAAAAAAAAAAAAABUAAAAAAAAAAAAAAAAAAAAAAAAAAAAAAAAAAAAAAAAAAAAAAAA&#10;AAOigAAVcHHDDIEBGJZNMAAAAAAAAAAAIGMAASmHzDAmABTUAiIAAAAAAAAFIAAACeGzDA1ABekC&#10;HMAAAAAAAAAAAAAAABUAAAAAAAAAAAAAAAAAAAAAAAAAAAAAAAAAAAAAAAAAAAAAAAAABCKAAAIh&#10;zw8+m0BdJNDQAAAAAAAAAABYIYAAHMr488+0AQ8AAcAAAAAAABKpAABBAsU884UBRMCFGIAAAAAA&#10;AAAAAAAABUAAAAAAAAAAAAAAAAAAAAAAAAAAAAAAAAAAAAAAAAAAAAAAAAAAFJM3ZcVHHH204AHY&#10;gCIAAAAAAAAAABGQMYW9DjHH30oBa4hwMAAAAAAAADGiiqyIPDH324lc5UYAAAAAAAAAAAAAAAAB&#10;UAAAAAAAAAAAAAAAAAAAAAAAAAAAAAAAAAAAAAAAAAAAAAAAAAAAEMesqAkMcwExAAKKIAAAAAAA&#10;AAAAABIPQAE80I0IUkAAWAQAAAAAAAAABSJNYdcAckkkwAAShKAAAAAAAAAAAAAAAABUAAAAAAAA&#10;AAAAAAAAAAAAAAAAAAAAAAAAAAAAAAAAAAAAAAAAAAAGhOlEhrTy3Y8gWDlkAAAAAAAAAAAAAEBO&#10;ZFIHS+3z0UfFOAAAAAAAAAAADI0JtBKZhWq8oXIzcAAAAAAAAAAAAAAAABUAAAAAAAAAAAAAAAAA&#10;AAAAAAAAAAAAAAAAAAAAAAAAAAAAAAAAAABeosHLPPPPPPnYAUAAAAAAAAAAAAAABMECSPPPPPPP&#10;UgmQAAAAAAAAAAAACsmQDPPPPPPSIOMAAAAAAAAAAAAAAAAABUAAAAAAAAAAAAAAAAAAAAAAAAAA&#10;AAAAAAAAAAAAAAAAAAAAAAAAAADGECOEscQNCEtMIAAAAAAAAAAAAAAADCcDIYgwc9qJSEAAAAAA&#10;AAAAAAADBSlBM4sElEFdIMAAAAAAAAAAAAAAAAABUAAAAAAAAAAAAAAAAAAAAAAAAAAAAAAAAAAA&#10;AAAAAAAAAAAAAAAAAABHScAEAgnqHkAAAAAAAAAAAAAAAAAAAJRcA8MsJSJEAAAAAAAAAAAAAAAB&#10;MXKMQkEQPYIAAAAAAAAAAAAAAAAAAABUAAAAAAAAAAAAAAAAAAAAAAAAAAAAAAAAAAAAAAAAAAAA&#10;AAAAAAAAAAABIBC4iIEAAAAAAAAAAAAAAAAAAAAAAADCAeqEAAAAAAAAAAAAAAAAAAAAABCMk8HA&#10;AAAAAAAAAAAAAAAAAAAAABUAAAAAAAAAAAAAAAAAAAAAAAAAAAAAAAAAAAAAAAAAAAAAAAAAAAAA&#10;AAAAAAAAAAAAAAAAAAAAAAAAAAAAAAAAAAAAAAAAAAAAAAAAAAAAAAAAAAAAAAAAAAAAAAAAAAAA&#10;AAAAAAAAAAAABUAAAAAAAAAAAAAAAAAAAAAAAAAAAAAAAAAAAAAAAAAAAAAAAAAAAAAAAAAAAAAA&#10;AAAAAAAAAAAAAAAAAAAAAAAAAAAAAAAAAAAAAAAAAAAAAAAAAAAAAAAAAAAAAAAAAAAAAAAAAAAA&#10;AAABUAAAAAAAAAAAAAAAAAAAAAAAAAAAAAAAAAAAAAAAAAAAAAAAAAAAAAAAAAAAAAAAAAAAAAAA&#10;AAAAAAAAAAAAAAAAAAAAAAAAAAAAAAAAAAAAAAAAAAAAAAAAAAAAAAAAAAAAAAAAAAAAAABUAAAA&#10;AAAAAAAAAAAAAAAAAAAAAAAAAAAAAAAAAAAAAAAAAAAAAAAAAAAAAAAAAAAAAAAAAAAAAAAAAAAA&#10;AAAAAAAAAAAAAAAAAAAAAAAAAAAAAAAAAAAAAAAAAAAAAAAAAAAAAAAAAAAAABUAAAAAAAAAAAAA&#10;AAAAAAAAAAAAAAAAAAAAAAAAAAAAAAAAAAAAAAAAAAAAAAAAAAAAAAAAAAAAAAAAAAAAAAAAAAAA&#10;AAAAAAAAAAAAAAAAAAAAAAAAAAAAAAAAAAAAAAAAAAAAAAAAAAAABUAAAAAAAUAAAAAAA4AYQEgs&#10;McAYYAcUAkAAYsAkAAwsEwsAAAAAAAAAAAAAAAAAAAAAAAAAAAAAAAAAAAAAAAAAAAAAAAAAAAAA&#10;AAAAAAAAAAAAAAAAAAAAAAAAAAAAAAAAAAAAAAAAAAABUAAAAA1p8BgMABBl0OBhYEBP+a5OqHmc&#10;AChe9bHEbQVesoAAAAAAAAAAAAAAAAAAAAAAAAAAAAAAAAAAAAAAAAAAAAAAAAAAAAAAAAAAAAAA&#10;AAAAAAAAAAAAAAAAAAAAAAAAAAAAAAAAAABUAAAAdYAABFKMAHM8JoGDX4SAJF9h8NDoLPN+qfJD&#10;buBAEAAAAAAAAAAAAAAAAAAAAAAAAAAAAAAAAAAAAAAAAAAAAAAAAAAAAAAAAAAAAAAAAAAAAAAA&#10;AAAAAAAAAAAAAAAAAAAAAAAAABUAABfsKMAABFgAAAAAAAAAAAAAAAAAAAAAAAAAAAAAAAAAAAAA&#10;AAAAAAAAAAAAAAAAAAAAAAAAAAAAAAAAAAAAAAAAAAAAAAAAAAAAAAAAAAAAAAAAAAAAAAAAAAAA&#10;AAAAAAAAAAAAAAAABUAACQIAIMAAAEsBAgAEAcEsAggwAoAAABoAMIBEsMIkAEMAAAAAAAAAAAAA&#10;AAAAAAAAAAAAAAAAAAAAAAAAAAAAAAAAAAAAAAAAAAAAAAAAAAAAAAAAAAAAAAAAAAAAAAAAAAAA&#10;AAAAAAABUAABUAAAIMAAIoAoAdc0cmoi6IBEsYADYQG08RaI5axTkAAAAAAAAAAAAAAAAAAAAAAA&#10;AAAAAAAAAAAAAAAAAAAAAAAAAAAAAAAAAAAAAAAAAAAAAAAAAAAAAAAAAAAAAAAAAAAAAAAAAABU&#10;AAAssAAAYMAGABnEAEAXENaIrFerIATFMAPFMyIN4mHPwAAAAAAAAAAAAAAAAAAAAAAAAAAAAAAA&#10;AAAAAAAAAAAAAAAAAAAAAAAAAAAAAAAAAAAAAAAAAAAAAAAAAAAAAAAAAAAAAAAAABUAABCMAAAC&#10;aRYAAAAAAAAAAAAAAAAAAAAAAAAAAAAAAAAAAAAAAAAAAAAAAAAAAAAAAAAAAAAAAAAAAAAAAAAA&#10;AAAAAAAAAAAAAAAAAAAAAAAAAAAAAAAAAAAAAAAAAAAAAAAAAAAAAAAABUAAADEckAAwWMAAxYBc&#10;ABmgVAAEQMKMgAAAAAAAAAAAAAAAAAAAAAAAAAAAAAAAAAAAAAAAAAAAAAAAAAAAAAAAAAAAAAAA&#10;AAAAAAAAAAAAAAAAAAAAAAAAAAAAAAAAAAAAAAAAAAAAAAABUAAAABf4BC4MAAcz4BYQcWDzSI/w&#10;wd2oAAAAAAAAAAAAAAAAAAAAAAAAAAAAAAAAAAAAAAAAAAAAAAAAAAAAAAAAAAAAAAAAAAAAAAAA&#10;AAAAAAAAAAAAAAAAAAAAAAAAAAAAAAAAAAAAAABUAAAAAAAAAAAAAA3xNEJIDFLYOEIIAUCMAAAA&#10;AAAAAAAAAAAAAAAAAAAAAAAAAAAAAAAAAAAAAAAAAAAAAAAAAAAAAAAAAAAAAAAAAAAAAAAAAAAA&#10;AAAAAAAAAAAAAAAAAAAAAAAAAAAAABUAAAAAAAAAAAAAAAAAAAAAAAAAAAAAAAAAAAAAAAAAAAAA&#10;AAAAAAAAAAAAAAAAAAAAAAAAAAAAAAAAAAAAAAAAAAAAAAAAAAAAAAAAAAAAAAAAAAAAAAAAAAAA&#10;AAAAAAAAAAAAAAAAAAAABUAAAAAAAAAAAAAAAAAAAAAAAAAAAAAAAAAAAAAAAAAAAAAAAAAAAAAA&#10;AAAAAAAAAAAAAAAAAAAAAAAAAAAAAAAAAAAAAAAAAAAAAAAAAAAAAAAAAAAAAAAAAAAAAAAAAAAA&#10;AAAAAAAAAAABUAAAAAAAAAAAAAAAAAAAAAAAAAAAAAAAAAAAAAAAAAAAAAAAAAAAAAAABW0AAAAA&#10;AAAAAAAAAAAAAAAAAAAAAAAAAAAAAAAAAAAAAAAAAAAAAAAAAAAAAAAAAAAAAAAAAAAAAAAAAAAA&#10;AABUAAAAAAAAAAAAAAAAAAAAAAAAAAAAAAAA0AAAAAAAA40AAAAAAAAAAAADMcQAAAAAAAAAAAAA&#10;AAAAAAAAAAAAAAAAAAAAAAAAAAAAAAAAAAAAAAAAAAAAAAAAAAAAAAAAAAAAAAAAAAAAABUAAAAA&#10;AAAAAAAADkQAAAAAAAAWIRMAAAAOQokAAAAHJkAAAAABYAAACgcWFIIAAAAAAAAAAAAAAAAAAAAA&#10;AAAAAAAAAAAAAAAAAAAAAAAAAAAAAAAAAAAAAAAAAAAAAAAAAAAAAAAAAAAABUAAAAAAAAAAAAAA&#10;4YAsAAACRWp3IAAAA9G3IAAANpL0AAAAABNYAAA/tyPdgAAAAAAAAAAAAAAAAAAAAAAAAAAAAAAA&#10;AAAAAAAAAAAAAAAAAAAAAAAAAAAAAAAAAAAAAAAAAAAAAAAAAAABUAAAAAAAAAAAAAAAd0UIAAAD&#10;EMoMAAAAdLcIAABCBx+MAAAQTkAEAAAu9D8EoAAAAAAAAAAAAAAAAAAAAAAAAAAAAAAAAAAAAAAA&#10;AAAAAAAAAAAAAAAAAAAAAAAAAAAAAAAAAAAAAAAAAABUAAAAAAAAAAAAABUBtEAAACoGwmOOgAcj&#10;UgAAAQBc+cAAABKEfIAABO4cEdUgAAAAAAAAAAAAAAAAAAAAAAAAAAAIsM4gAAAaMtnUvX4ClkBZ&#10;oTcUe/YYMgMQAecAVoBqUAAAAAAAAAAAABUAAAAAAAAAAAAAACksAAAADE/h0NEAACNmMAAAXQbM&#10;wAAAAWIsAAAB71MPGAAAAAAAAAAAAAAAAAAAAAAAAAAABViIJFgsABTuLX2EAIBaSWIEWsQAWVRW&#10;JaMg+YB9+x70AAAAAAAAAAAABUAAAAAAAAAAAAAAAKliMABOok0eUAAABWcQAAADebWYAAABMFEM&#10;AAYGEXysEAAAAAAAAAAAAAAAAAAAAAAAAAACcoAABI8kANMALMBGEBOIAPNAOBOBsCIBOKDGMOBB&#10;PFAAAAAAAAAAAAABUAAAAAAAAAAAAAQ/IRkAAAFlukoMAAANKIMoAClgZCgAAAGABEIKBIMf/wAi&#10;hAAAAAAAAAAAAAAAAAAAAAAAAADWR5KAAAVtAAEAAAAAAAAAAAAAAAAEAAAAAAAAAAAAAAAAAAAA&#10;AAAAAAAAVAAAAAAAAAAAEABLDAAAAEw5RgxjAACzhAH4BAABVInXFXAAAAzgAAAg1TAAAAAAAAAA&#10;AAAAAAAAAAAAAAAAAFhARdKAAQPAffJYkAT2HHiAYJFJaW+PAAAxcJOgEq5AfhAAAAAAAAAAAAAV&#10;AAAAAAAAAAAQoKAAAAAAWbAAAAAAAAAAAAAAAAAACAAAAAAAAAAAADJUDAAAAAAAAAAAAAAAAAAA&#10;AAAAAAAARCAAR9LAA9ARDJ7Zu3WShwPYSFgNW0eRIAJeCQrSsHAjyIAAAAAAAAAAAAVAAAAAAAAA&#10;AAAAAAAAAAAAwAAAAAAAAAAAAAAAAAAAAAAAAAAAAAAAATHcAAAAAAAAAAAAAAAAAAAAAAAAAAAB&#10;cAAAR9LTIAADBDzQzzDDDjgAATBADAAAAADAAAAADAgQDAAAAAAAAAAAAVAAAAAAAAAAAAAAAAAA&#10;AAAAAAAAAAAAAAAAAGJEAAAAAAAAAAAAAAAAAAAAAAAAAAAAAAAAAAAAAAAAAAAAAAARtAAAR9Eg&#10;ADHAEPIBJAHDAILALAAPAADABAAEGAAAAAAAAAAAAAAAAAAAVAAAAAAAAAAAAAAAAAAAAAAAAAAA&#10;AAAALSyGpDpHBDAAAAAAAAAAAAAAAAAAAAAAAAAAAAAAAAAAAAAAAAAAAARmlGPFWIAAawhIligM&#10;KXCACgAhKEtLWXhLIBaKgAAAAAAAAAAAAAAAAAAVAAAAAAAAAAAAAAAAAAAAAAAAAAAAAAuDRDNK&#10;LESA1LAAAAAAAAAAAAAAAAAAAAAAAAAAAAAAAAAAAAAAAAAAAAAzGTShAAALkN4aDIZjy5DvqjjN&#10;G5n6SHRFhbgLXIAAAAAAAAAAAAAAAAVAAAAAAAAAAAAAAAAAAAAAAAAAAAABVZIjCAAADQNYpCAA&#10;AAAAAAAAAAAAAAAAAAAAAAAAAAAAAAAAAAAAAAAAAAAAAAAAAAQAAAgAAAAQAAgBAAAAAAAAAAAA&#10;BAAAAAAAAAAAAAAAAAAAAVAAAAAAAAAAAAAAAAAAAAAAAAAAAAzAbiAACVVHCAyJZAAAAAAAAAAA&#10;AAAAAAAAAAAAAAAAAAAAAAAAAAAAAAAAAAAAAAAAAAAAAAAAAAAAAAAAAAAAAAAAAAAAAAAAAAAA&#10;AAAAAAAAAAAAVAAAAAAAAAAAAAAAAAAAAAAAAAAAKQZgADYlbWU+AACRCDAAAAAAAAAAAAAAAAAA&#10;AAAAAAAAAAAAAAAAAAAAAAAAAAAAAAAAAAAAAAAAAAAAAAAAAAAAAAAAAAAAAAAAAAAAAAAAAAAA&#10;A6yEAAAAAAAAAAAAAAAAAAAAAAAAAACgCgAXhga6EURpAAgBBAAAAAAAAAAAAAAAAAAAAAAAAAAA&#10;AAAAAAAAAAAAAAAAAAAAAAAAAAAAAAAAAAAAAAAAAAAAAAAAAAAAAAAAAAAAAAAAAAAAoAWAAAAA&#10;AAAAAAAAAAAAAAAAAAAAAPipAAW//koXXmWAAAbdIAAAAAAAAAAAAAAAAAAAAAAAAAAAAAAAAAAA&#10;AAAAAAAAAAAAAAAAAAAAAAAAAAAAAAAAAAAAAAAAAAAAAAAAAAAAAAAAAAAoAWAAAAAAAAAAAAAA&#10;AAAAAAAAAAAArAoALN644BQSBwBBBIBjAAAAAAAAAAAAAAAAAAAAAAAAAAAAAAAAAAAAAAAAAAAA&#10;AAAAAAAAAAAAAAAAAAAAAAAAAAAAAAAAAAAAAAAAAAAAAAAAAAoAWAAAAAAAAAAAAAAAAAAAAAAA&#10;AAAHCAAoIVfLAAAAAGOSmkKAAAAAAAAAAAAAAAAAAAAAAAAAAAAAAAAAAAAAAAAAAAAAAAAAAAAA&#10;AAAAAAAAAAAAAAAAAAAAAAAAAAAAAAAAAAAAAAAAAoAWAAAAAAAAAAAAAAAAAAAAAAAAAEAAAAQD&#10;KHCEDCNewbAUAqAAAAAAAAAAAAAAAAAAAAAAAAAAAAAAAAAAAAAAAAAAAAAAAAAAAAAAAAAAAAAA&#10;AAAAAAAAAAAAIJAAAAAAAAAAAAAAAAAAgAeAAAAAAAAAAAAAAAAAAAAAAAAAD3VAAACuiA++VAAB&#10;8AJRhAAAAAAAAAAAAAAAAAAAAAAAAAAAAAAAAAAAAAAAAAAAAAAAAAAAAAAAAAAAAAAAAAAAAAAB&#10;CCBhPrJNAAAAAAAAAAAAAAAjB/AAAAAAAAAAAAAAAAAAAAAAAAAAZALAAmgeBzzAtAH3AJyKAAAA&#10;AAAAAAAAAAAAAAAAAAAAAAAAAAAAAAAAAAAAAAAAAAAAAAAAAAAAAAAAOAAAAAAAAADgMDJPLZzh&#10;IAAAAAAAAAAAAACA8AAAAAAAAAAAAAAAAAAAAAAAAAAHItYJ/U+88wwiiGORkKiAAAAAAAAAAAAA&#10;AAAAAAAAAAAAAAAAAAAAAAAAAAEAAAAAAAOKAAAAAAAAAAAnMLIAAAABBpZAAGJAghRzAAAAAAAA&#10;AAAAACA8AAAAAAAAAAAAAAAAAAAAAAAAAAEaTcJAPIFAFNPMbxARDAAAAAAAAAAAAAAAAAAAAAAA&#10;AVWJAAAAAEHRcjAAAVliAAAAN4jAAAAEDAAAYvKk6AAAAEEOjFF9ofmgDJDNAAAAAAAAAAAACA8A&#10;AAAAAAAAAAAAAAAAAAAAAAAAAAPLnBjBLQuzgJLqHCJDAAAAAAAAAAAAAAAAAAAAAAAAQqjNKAAS&#10;EOP5AAAE7TIAAEBXKAAAAASyAAShi1UAAAAAlCjA6ADJ4kxABqRpAAAAAAAAAAACA8AAAAAAAAAA&#10;AAAAAAAAAAAAAAAAAAaA3B4QCSDyDmPCVAAAAAAAAAAAAAAAAAAAAAAAAAAAqgHiAAHTW5fJAAYE&#10;NAAAAAVhAAAFG6HLACPL7h9AAAGXCAAPOYhpTJjADQNAAAAAAAAAAACA8AAAAAAAAAAAAAAAAAAA&#10;AAAAAAAAAHHKQHBAAAAGIDQKAAAAAAAAAAAAAAAAAAAAAAAAAAARggAAAAUTstAAAlXhAAAMWMsA&#10;AAAaZAAABbww/wAQAANS4QATQAIQIUwQRgTAAAAAAAAAAAAgPAAAAAAAAAAAAAAAAAAAAAAAAAAA&#10;AAALggQ0I4k5T0AQAAAAAAAAAAAAAAAAAAAAAAAAAAAEcQSQAGjGpCgAABAwAAAEVvmgAABWAAAA&#10;O6gozgAAADfA1gwMIwAAADRoKZCQAAAAAAAAAAgPAAAAAAAAAAAAAAAAAAAAAAAAAAAAAAEgVQAi&#10;KRg0gwAAAAAAAAAAAAAAAAAAAAAAAAAAAABnTYQAPU1SogAACSxAQFWdeAAAB/Qw8GQCA1/OgAAA&#10;DzQAMUTQBkgqgk46ygwAAAAAAAAAAgPAAAAAAAAAAAAAAAAAAAAAAAAAAAAAAAAAAgEYgIgAAAAA&#10;AAAAAAAAAAAAAAAAAAAAAAAAMowAAABsYcoYgBIcQJxqwAE7VQSg4AAEwAAMBqwAAAABQAQAI9zQ&#10;ALAAHAKqwAAAAAAAAAAAgPAAAAAAAAAAAAAAAAAAAAAAAAAAAAAAAAAAAAAAAAAAAAAAAAAAAAAA&#10;AAAAAAAAAAAAAAMggAAAANWgAAAAAAAAAAAAAAE0gAAAAAAAAEAzQQAAAANwigE2zkAAN6QDhIEg&#10;AAAAAAAAAAAgPAAAAAAAAAAAAAAAAAAAAAAAAAAAAAAAAAAAAAAAAAAAAAAAAAAAAAAAAAAAAAAA&#10;AAAAAAAAAAAAAAAAAAAAAAAAAAAAAAAAAAAAAAAAAEJwAAAAAAFwZ5r3vrvvriYuVWgAAAAAAAAA&#10;AAgPAAAAAAAAAAAAlb6AAAAABEwQAF6gNDACAAAMYxABAAAAq5AABQAAAAAADQQAAAAAAAAADRyQ&#10;AAAABwAAAwBggAAAzCgAAAAAwgAAwAAAABywAAAAAJjH9lpIxAvKgwJCYwAAAAAAAAAAAgPAAAAA&#10;AAAAAAAzFagnbhgjwfqxWoAF/wAI7kQBUA4IJaAIWB4BncBZXabcN+oVoAAAAAAAGrQkjou+igZf&#10;UID67gRMCG+fMfyNIb7tV52uHo9k5gAAAAAZA1RLDHBHINAEgAAAAAAAAAAAAIDwAAAAAAAAAABD&#10;X6KKLOfIckd0YUBETqnf7QBE7qoKvAIczZbZ5UHL+I+H4kwIAAAAAABPX2tk+uIeANRku9qVBREA&#10;LNpsg4sbXP4EEHEqxGFdoAAAADAuuQ8wAcdoGOoAAAAAAAAAAAAAY/MAAAAAAAAAAAAAAAAAAAG0&#10;oAAAAAAAAAAAAAAAAABD0IAAAAAAAAAAAAAADcAAAAAAAAAAAAAAACKAAAAAAAAAAAAAAABHoAAA&#10;AAAAAAAAACWEAAAAAAAIkBukYNkiEAAAAAAAAAAAAAAAAAAAAAAAAAAAAAAAAAAAAAAAAAAAAAAA&#10;AAAAAAAAAAAAAAAAAAAAAAAAAAAAAAAAAAAAAAAAAAAAAAAAAAAAAAAAAAAAAAAAAAAAAAAAAAAA&#10;AAAAAAAAAAACACIIkAAAAAAAAAAAAAAAAD//xAAsEQEBAAEDAgQGAgMBAQAAAAABESEAMUFRYXGB&#10;kaEQQLHB0fAgUDDh8WBw/9oACAEDAQE/EPiABLInhSuLOBbhJnTJj2SFAiAGqICgnD5HAOUxFMq5&#10;1QDyAqzKhtVjWXxgxm8UMQpBRHS5TCChFIiNCImh4k9gLQIxiIHdoepxQu2hE0EzvRk6MZdQijC8&#10;NStICsYanuGoALRKHWFhkgwTJRxUzZ+BRhlzgFDuNBJw5fBOY2F+uCU2AxESbKpCVjISFqYQK6xz&#10;COBgQKg2tIA5LyM6JQREoKRBUZG1hcRCAAkLBmUqZVMZvXtlY3OJoH4OAAFyGwGoo6BuWHAtghRB&#10;C73GhIQiJSochVgZ64vSUOVCDIUrjTZi8TCTjGQUI5Nc90UKpEocihp/YgrAV6GXUapgcCweuMPb&#10;W4GIKgwu1Zh29TQLsLN4XUZYw3Yw0oiOy8hQSpjk50CgbqBxl00QoUQK08NIZQOqJ357Z0FYbuDS&#10;ORMeFLJjfnwn+BIvIHg7aUJ2FE7bniffQKgZVgdV1lCRCvkgxKKKbOkihDkw2XZztzJ/GuOeZZfS&#10;fEROwUyO3h47bnP8RbFhWk8jq521yiXhmy7bzvtpE3J46Rm47VD66SKO5h+ChOYiZw4z56WCdjSd&#10;maBUDKoB3dtd37fnv+x1FoXa87fk0igqFnbQ1RDGC6iUraks3+vwQBjZ9r4mTt/AsoFMmUpLvjtv&#10;1mt3w+jTmWNjsuXPUA25poqKzJMgzN2wdAvogRLQJfcvZPSXr/iLAGFSFhOCCnITRXOsShCFYtAx&#10;i3QUYqwgbeANt2CAItXrYA1UiDBSC0qTTQYsMnwKWItJ/BI3fExyqkVculpB+6TkswWBVml7/uj7&#10;FAt5y0RlRPSxBySFAFDEB63LyNkGBQKCrMaAITBrqIvLne0RpYFnUrEchuBoXdMosZRFAghrU0gA&#10;ltJEtyKl5LEpo6ed+jCW0FDVbldKdLFjAQgAUEwjREemK482UIVAFIdB7TKHmVFCLm09TI1h0Xpn&#10;K52ms7L6IqpngWbFS1X3XUDBi5hmyEvIBcErt+BiZNZyqImldUGU1s8QMWEESiNCqKfDtS7OAF0d&#10;KFwMieRWu1Vw0/SHpmBIY7hHRpx8QyguqBj5BHb+wLcWM7qcXHjqOTIthZxbAuK3OO5pLg4w4AXC&#10;uyXOaZzo0pCXoYMPK3w8TSsAzQAnBDbg8TTIcgmmIM2TI3ftvqhYiKLZiCxZts+7oyrArVZ6wDPN&#10;67OmyVS3JarktawE4vRNROBeI2GjxRm547NUIIWiMvO5v5PXJiSHUw4nAzjjXZP079z112T9O/c9&#10;dSQmWzJmZ6zk8eNdk/Tv3PXXZP079z10CBwN292yXn9zooIERRgFgqsjuWPd0oahBQjSDMBSG0uc&#10;gaTwDTI5Oe2F452uNGCAgAioWqoMi1hiFbpxgIxSCECDNgHL05z8ZiRAg3enT31zcIwZseVrtbtj&#10;PIIAkULMM5X66bKqu5ucnJ4fuYBApMAjsC7rf3coktsudt70j6+b8BjTcya2s1GRETJHy7V1dVHZ&#10;zAHFMjv3Xs6pGRRbzOHyxoEGwqImBEz5ePXOmkhqFWLhy1p19+YNwZsLSjGHLwvTy0sJYEiRGyVU&#10;SNMx6DiVsMSYmShFyY2TpjRE3ZB4wpc8aZUvHes5M7eHp20gLtAUamDBtPfs6CHDoHEHIwZRr4aG&#10;wY2FXbG7zvvjU4VFhwd+520GDVWQwTa5t2PVLBFxhQSYmzIuJ0zyhEUbuGfE7Paer8UtVYBWwux0&#10;Nb/h9GhbAEveJPMcPXx1SpC5ainQJu7fS8xfG9KT/CMcoZikBAE5wM03KI/W5TLhBepr9J/WT10C&#10;unOAHDeK0dYDoQ9DspH1gAdSpaybXaTrAIqhxWNcTtQuAF4wANwU0hVpUcKIAUCbGKS0bjgbUlDs&#10;hpauF5IQaKqF7JWVomNMnL9AyZVEGCEspujBBTLXfE+w896snEbtKZpgwBRcjeQjTSUQLQ0IZqlT&#10;OZFryQEQBHrAmQbBukNUG0swZyMOaFwCaGFjL7S4QIAC02AXkpONHLMVIhLdPItBi4yoslUmdEzD&#10;7oE+QaUPElsPOsnguWNOAIAKgFQELBVDaq6b7OVeXXGAgAoCgiGiI5BJE4JCPENTqZaGYghUFgm+&#10;NKp0GIGiOSG8A1rBsya7UsyqBZD/AGMsJTYCneKzE7mgyoZgEDw3xuRXrzrHYwMBuwFErhlDjnUk&#10;MJkvMnMF6aaqOFR1FsKBn20MUERIjshoPXW7EJhCFVtGX8aDKqWyCKB0DYh2zpQ6oGJMznq7JWZ2&#10;dxcwrLcqTA3uTjbOqRgHc7OATnCHd7/zlQMbG/bnp9NBTTkZhZu2F0aIsARYDdLud5S5dNAKUnuR&#10;j1P00ASrczNKkboKpAHq10N0LckCWRwNzLQ30gkRyVHxE58cfXRQbBHxL6m342+G0giXkzcZnqOu&#10;YcrmZz10TSwg8t66OzA7hCfc7zQZURQoA5c5G2+OcupGGckbjr+750LGBVcdQjz0k8PgbnPbroEE&#10;jkEKulN9qzG/GjIkZiJQ4JhVII9uJoQoEhEAYAbw9d9ZhwJyci8E6q7vM00IIboAGJtj9uhbFuAo&#10;L1q2AeZM6hgrBUoQYLg2GepJjSqAQtBwEFjiZJ0zoZJgkLLsDCPdmgKGDY1o2K4RlkxcaBFIjlXI&#10;V4g8k35Q01ERYyuE2OTPfPTOjKagjAQAehmbgu/Oi1Sdg7FEPdDu6N6hYxBpltDSSWKlmcU7b5/Y&#10;6AGEKYPA+P7jqa3/AA+jSbCplxfUr0Oc9tQMRqqEhvM46ZCaNUyCHfq+avlP8u22lySC0VbKMCCF&#10;GHwAEADoAGWuDq58fiAbAZXHV3fF5+MLYVAXlCwvQrOlevwhbM7XmdPhJEWVlBsM0HSz+QYBGQIE&#10;KCwYKsMHwQdy7Oeo0fJyd9IIiCIiJRHCI4RMI76z8iHKyoUVCqVBVCr/AG1c5337+OqxKx3OGbXw&#10;0KbKeCn+OvV2m/HTw7fDbb/DWS43nF6/yq7t48un8qlBQdy7+PX416/v6H8alil37+P8qu7fgoRS&#10;dFU9P8VLmTUdPt+dR0+351HT7fnUdPt+dR0+351HT7fnUdPt+dR0+351HT7fnUdPt+dR0+351HT7&#10;fnUdPt+dR0+351HT7fnUdPt+dR0+351HT7fnUdPt+dR0+351HT7fnUdPt+dR0+351HT7fnUdPt+d&#10;R0+351HT7fnUdPt+dR0+351HT7fnUdPt+dR0+351HT7fnUdPt+dR0+351HT7fnUdPt+dR0+351HT&#10;7fnUdPt+dR0+351HT7fnUdPt+dR0+351HT7fnUdPt+dR0+351HT7fnUdPt+dR0+351HT7fnUdPt+&#10;dR0+351HT7fnUdPt+dR0+351HT7fnUdPt+dR0+351HT7fnUdPt+dR0+351HT7fnUdPt+dR0+351H&#10;T7fnUdPt+dR0+351HT7fnUdPt+dR0+351HT7fnUdPt+dR0+351HT7fnUdPt+dR0+351HT7fnUdPt&#10;+dR0+351HT7fnUdPt+dR0+351HT7fnUdPt+dR0+351HT7fnUdPt+dR0+351HT7fnUdPt+dR0+351&#10;HT7fnUdPt+dR0+351HT7fnUdPt+dR0+351HT7fnUdPt+dR0+351HT7fnUdPt+dR0+351HT7fnUdP&#10;t+dR0+351HT7fnUdPt+dR0+351HT7fnUdPt+dR0+351HT7fnUdPt+dR0+351HT7fnUdPt+dR0+35&#10;1HT7fnUdPt+dR0+351HT7fnUdPt+dR0+351HT7fnUdPt+dR0+351HT7fnUdPt+dR0+351HT7fnUd&#10;Pt+dR0+351HT7fnUdPt+dR0+351HT7fnUdPt+dJnGe55fn47PD9n/wCH7PD9n/4fs8P2f4fvrt8Y&#10;yxllmLvLtZx8AVgK9DL/AAiigoSvBdr0v8YyxhhZgXYukTcnj8Jx1++kUiRNz4EEFqh3QqD1nG/8&#10;d9vjF2LoFqCwrODr4fAKw3cGkRRETcd/gFQ6oZwZ6vGkSETcw7lMmNvhHp/BgoXaiXwu/wD6LZ4f&#10;s/GBQV3cAcvp67aQsrIGwN9N07rI5MkFYBULch3Vd97pEAVf2vQOXY1hRTXdOG9IEABjIVNH3EKD&#10;Ijszc3OJ3dM4gJEJ3VfHYy7Y1ZZjKFGM5dkWg95r37UlSplMKZTbKmIgS9tNIOtlKQRj3qyHiTS1&#10;WBeDby1CBy4WmZALHtR31GMdhhKAJEgSda4xpar1zqAgWGJTNlaOBAN2qutwuSNtICJtBIhG5dBW&#10;Y82HrqmBJQNhZFJFEMTDxrOuxlA9AN1TuAN83QoKK7pPMmQdvub6gJEtoUGqObPcfCmoBEZGC5DG&#10;ORPDdroZCQL4s0JJwgAyyFB4orneb/CmxYogr3cG74TwIoiUUDgxcJc2Y67aLa9Q2E2iQRNmluiu&#10;4CgFQJhsM2QW7c4gUY0AcSU3UVxy1mQDpu73pnjS8hmZAt6G76eemrBuCkgbuPa/nQiAARUpqbh2&#10;EUDh30tACE9HNkKEA3jvcVFCXugeqn50UlggVkUYoQW7YUfFVPUNerDff4NLgyQlXRUqqmAXOOmr&#10;gbRtd0WUwpX3/wDRbPD9n4mjIjb0uHrenOhixE1CUkowA5qrzplMqMMHg2JI5mX10IxwtTbwMynZ&#10;xoNqbHciKYXq7b3S1UIVQLC9Lrc3a5t0SpwBlsWAXQACEQHJEBcGQgogGZBSAqJQkuxecN6mi3Xi&#10;ZbpPJN1IoJc6jwhGZYBHjJm8bb6vC2o9lMmOjfLRKCIit4mToO+71NtItCAU3AUHhGeXEdKKoQXB&#10;vO2hF0NVbgpQk2KDlKyDqEMrOCAUasN2Da5dIHQAjkQZcb9dMIAZBAtCi4NjDy1UU0uewiCjHIO9&#10;47GrBkERovcm3gm3Wa9+fQ0xTYR8BHTTlC9Il6jnnvnRHcW6lBuzhPdnOnSZAybk7C8ZxFuLphAw&#10;A2uCSN04IYzNMZNd4l50PXOlhgSqS7NrsZR4tWyBJSECCpnWEAKlVJghpXFQ7II+mfUNYjDMi1U2&#10;swBy3LJNQYB3MA3UnG453TSKMvZE9RfzpQOgxXlUrgJudAuqo09hUwo7jdjezsVAUETqUH1B9tIX&#10;ANOAyqBulgBjFc6ikgzBZlwuzsb5PANTMcZj28tOYqQiBCJS0L1l2joIijSjuDO0aNP/AEWzw/Z+&#10;Y220qqrVyruvV/y7baVWqq7rlfP/ANRs8P2f/h+zw/Z+KEN36cvkZ0lxJu7CaoYUPMFd9JVgog7I&#10;ENo43RetzpHbZvQ+qXyukK2CKJMaCSjDYQz6AMEIgt3Dznnq+OqlZguQKoFVTmQdtEViQAwIIKE2&#10;GBRzwhQQcMTyj0/egSqEtGJvRmHmnHbQF0yAPJbfp8K5AGG4DQIvEIZamzqjAjhED3yEPHSIxETc&#10;SJ5OswRKYSghU2HWUON9EAGAMpOKqtCmx23+HQI1lRhjNDgxWLjXJAKiWBoxNshjvt/AJIqI7Cb8&#10;3E8cakS4kEktDYCR33ppEFUY4A8sn1z3dASFFBzN8b9t9BkXWsFMM9EreMb3OtiSmHhjvvv06Y0i&#10;AoFowJ1w24DJ+HBhBBVBQbUpNRgAMYMGx+vfS5SkYlDJlOTqTbJ3RRaQYKQMAgaq2TblHdze5Y98&#10;g+oPbSkGq3UQ9ZnHW7aSOEUE4MFoJysbQ2fgKQ2kQkAAl5Y2LkZwpdyTU2CxNg3rzDr8IKyhlBAX&#10;B1Iz1GZ02QK5I46PRNkZkf8A0Wzw/Z+KFLCuelEz266EAZWABoBAKxhl2cjNBEiUA2wDn66kiVBw&#10;VTL2OAyu8N2IABWFqqd+EqAzOXTlDYWEMQH3dDOsop1mnm7OEwDC9EpcL3wiAuwU8lPqatDEsSwe&#10;LLtAHMOTQJwPkxEAMWZYO1HHKIoiJuO+iaNQcpKACkC2EXFlNB5qYUDLFDocb3kqpW5U5DrcmTyy&#10;cbagJXBEDgkBIKmGizOmoizQFExp03J1ExpBwLWQxe1dr1jOjpQUFChFKgdIBhTY5zpJJCLI7obl&#10;PlNb6IRchujlBSmGOPH4WbRg5Q36RXuBoxu/IEeRqTFuGGM76yQAlAcjkqAl2e/XQmws8C/TnXEL&#10;NwZQZ8Sw8bOCxBHFEc9MLnWxg5JM8QXI4d1cZGWU8VXYgHAbvauhAeJ9GmDGkjjVuGc6qi7SbsLH&#10;AqwUKqx2UeXOkmwdLfSg+t8dCUCvB18PxoTPfL4xvoVCSjSgno402LuKAx2NkAI757b6RHIhNkXt&#10;KI1v6iiJvxit7d+iZONDIABAFNqCictxyaxEDCChiGwzjf8A9Fs8P2f4wKWELwGhREwjR6Jqq1Ve&#10;tb66RRY6K5nXr56FVGPXk8Oj3M6Lpui2NTZyOe+otWYMAHgAGhRoo9Rjqttb159dQKWYK19dVd28&#10;eXT41zlzvnfx66LAB3in00qtVXq5dVd3bB2OmlUrutf4imRj1NDAiG1V0BQUHcFL4/wFERiZE0iV&#10;lWvwRV3gegB7Hw220qlWrlX4qi8APAAfTQo0YmRNx66EVI5yd9//AEezw/Z/9ovASHphV8Zt68ay&#10;3P1q+t1gN0HHoHo99nnO/wAxs8P2f4FGWFGDnCG2G5DVko3OLg8UL4lO+gqFC8tnsL7ahiW2oLCA&#10;Q2cYHwzrEQHARQK4xK4nGp4rJZcYeSTPVmiuXLRtGURsc8TUCJcm2gSZAXZcG7cB5ppO4QRgGvYb&#10;H9c6CogoXUzvVMoWhd+DJ6U0NgghQrWXeGNnLjG/wDImZdjjxWByrjOmVDkW4nBcZNk3Hj4TuqGw&#10;XGRN2TfOKedwYAZREYJJMTrv6AqAVdjQzBQEqUuaBJLlQpTjQiDdUhAYTJS469c6CAFqel56HV40&#10;UQAuAajfgtYDqhpyrZYbg4K5s650CoFegVxrAcNWpENBVhzMguxnSJCJuaxTBFpRjO+xTbumhGlg&#10;MIVoSESbt710AIQEBoFLhQqwvJ4gQcbptohmERAJZFQz4dNAANhQu8Hnb6aC3DaBV7VEfHGiiPVU&#10;Yd4HcyHKP8WnKhTFNlCclMeO0dTOCmIvmN2lhL0/8Oj2nk3E2Tv9qc6XdS36m4nifB1OUqes2fSf&#10;MbPD9n4pG7vAfSj66EUKwNGQIJMpm1y3BpJskuTIAKNXN8SZN8KqkUjOmoFAQLWuAssMvHWrmiTk&#10;s6qzwq9NAHcUw3gc7Z2N1zYa4aQdltyztgmMAl0lK2ZADbqV5z209wqSpTAjm7G95XDbI82Zs8nV&#10;w5r3de/asiuKcolVyZTFZwqaWzNrAG53VfKS+OpGNOuMnkz7aRxJY213DEvMNiPis7u28AqKF7b4&#10;zIao0idCh5Kqdd/bWAAkOBkboV2RF2c7ki7xE8ZADxw6BdwGUN3sd3q7FcyIKWcBuBpCpAFkF6Zu&#10;jTsEpN2wFhbK85uNKbmSw5bMvG2kFlKpQaipseYnDwaxPqryoH0f+axOQC1RS5CDuapQygkGUcuW&#10;SbbNbglWlJWxL004ILWgsGxVYPBsG5xHAAJbpGAIo8suGl6EJspPDSFXZCSnJkznLh6DRKJ1gAk0&#10;neDfB56wDu+up7ecK84j093TQcLZVoWrXnS1WBeDby1AAYWREjM369n4UUM8uj1nKcdHOky6aggM&#10;GaqK54M3zcC5BBmAcbiNOvt/4fZvH7p8G9+2NAVAHL+5exnXGfI+n5emnlqQwIUExOpCdfldnh+z&#10;8RZJFIxmHjWxNOmD0dnuR76EQVyl9sw9/H4EBBkxkCAE3kh15xpyr107d0T1PqbnftTTMREA7VPs&#10;26fCpljdDF8es4tnGoDBjkQROjb/AKcmTVoxWzp0PI0uBU2NpNtt/FulvtKfSeXTjSrlVdqq46Z0&#10;IhIo5CEsQaXPTUSrNsBL4BoURJTqCeiJ7alc53ZMcl788pixRCmGxGiTbPbjS1XrnVy8orpcJxjB&#10;005V6/AUR5Jvnbr1O3TGndQIAAQA6HGc6VWC8XYes5nRx1HSlFyt5vXTMgFlmKyL4u7oKvtD0Gto&#10;ImDFngtcqu/OkVZXoAehoIhhnxzBzuWcd+rpygY7PJ9no8OdLVXdV9dUWD1AInRH676Zlu9Nun0+&#10;CrurxluDY8vhtqhXC1DFe/LOBYcaqrySO4T/AL4H/iO4YHk59r8G4i0QciGV2MicvbVosGw2Py9X&#10;4IUIEDvsa9KzDnHf5XZ4fs/+1HcA9SfBGIugXz7HfbT4keh9j7nWWkMjlHsQDtinX5bZ4fs/wGoc&#10;C4QRjcAz1Gs2WO+1xdtBUDdQJvnUbhZEMKTE75MOHqaRNxOckx10C4BXoF0OgSZFAnbYJyO9xpEU&#10;cJh09xCKW7UHYdroFCKbCRu1Wj08vi4gAcnIO5jFz8C5yLETgtYQJzb20FpygnUwPB37fBCCssxc&#10;dOvgZ1fHOpmy7dJ/z4MSsQsZaO0u1kOPHV6hkydwT2dCA5Q9XWUMApsHss8Ge90jQpvEfp/5oQOi&#10;no6idV8Uz976/MbPD9n4guwvgX6agWmd8ChKoB6x69naHJeRL0t5OOdIGlVhxEyHeOOmXeaeQlag&#10;EEKoFpS1heboeSrZ1x0buNkedYLq3mke7+NZhZAhVGKI4jPlplYQrByhxrBFhHVkPsscg6WEaxgE&#10;SubQeGTHV0kU6M1lOQCXIkTCcxni6VxuQwSslyqczC7O/wAEqqXQ75SiMCEOTXv/AKvgCKTsw7Ay&#10;ezZmqTY0QSxVMwAD0ZN+WHOswRWIqHjRJOcyb6V52EAbBGjJ0W3rvpCgIiWldjDwdNvTNQRESVUh&#10;zKFUxDPldYIsDFAEAAr0rMVmdJBGIACDld1/Lle2+2lKJKU2abYTG4nj/wCYMXVH0D9XVdn68H3+&#10;Y2eH7PxFGi9xvOeT66rAgqLFPKm79NvHUhMDZucRDjmhjUqLLh7ie1ulArsDLucnvDffjVdrjpoQ&#10;qhblGNgTYMvNWvAALuAGtgRzhjG0OON6LsJAh45XOqjha93YvgbdK9dSAgAZRJsmY+eHS1Xq34WB&#10;YzffAH2+AgZRFbDvjhmBOvjQHKS8i/vn8MyquWU8LgeiZOJoxDsSs29bz30KWckfDx38euzpdJDD&#10;VEQDFFlPPppai0eMfjt+11VYFJYKdxdnufWQQSFeSIu7Tqb0eHQsUUVVShN8Bu7HPjRREwjR6JpW&#10;6YwAAHkd/wDzGNcK8Sp6jPLUVsADhm6pxxL31gmnxHnweCmvyH2A++lVAIsNnA855/dj5TZ4fs/+&#10;1UCqAbrgPPWGyHTAfF9QfHWGfIB5u75s7fBzMnWQeLt5b9tCV13XVbztwfK7PD9n/wBigiBcgoKd&#10;Qt0oZUDqofXXCV0D7j7tcXm/idN8ug2PIIe11nfNGXhw8WeDoRFLqrfKIHprYE831H2+X2eH7P8A&#10;7Fg8Aj3KJ4mHzPiaBV4+70DlcGiRYm7wdvy3exj5rZ4fs/8AsfPQJuPU+5z6OnUscBRPLJ3GemdP&#10;yhyEA6hu+XqanjPK3XV+xsfN7PD9n/4fs8P2f/h+zw/Z/wDh+zw/Z/tUUF+3jpaG7YDr3/1pCCzf&#10;ofvrpMsvg19Px/JEkBV/5n00OyjuiHrx5+f9uAUAMq7Gths7Melw8r20IANEEeo7ax17EM8XY93t&#10;pZwS7NV7WnsGhoKSgzp28vlNnh+z/agt1Ffb22/3qhXDxxqKPSvdePoGohmyk+m+3vracCX8/nz/&#10;AIxdKCDgUTyt8us+CIqkXKdjwXE4Xp/ZIRbBXwCuieRekH3poZ2PdE9k+2iqQ7ceI5PM1LkU8hn3&#10;T4KXoBsK8kbF3d3ba2Ga8rsHVf8Aq8DqOpz1sPZxOu/c2PlNnh+z/J4mJ1hZVC4IAugyqIkitEu1&#10;9eYKAmsKSTgME4ZIZHtpFPYNSyPSkwFoQNJZJE7rMRkIQtofwhxKTPNJEe+addtC0wKwgCTZQu/F&#10;DYdGWdf3ivpoBRW4CkoRy5cIZ4zqZBkFxU3IcGOFmO+iUqhcoVnhoasQYsAyXAUtwUXtHWZn0Xfb&#10;PvZ20FQ6oZ2yzO+rEEqKCqnZQgG2VzcGkinRnwAxIgjLmpeXjwPgQLIgYWqyQdZIJgSK9Vfb7/DZ&#10;M6bEl63h2503KZSybdAH1x31u4u+Dd7bc6UjZ3RlRGeYgzFZuOsCICBBQZjCh1j1VNArAV6BX0NF&#10;lIjdnDAEKuVx9NCGQwSGNGQOR8OroFAFXb9caMNDCKhBMkcKYQYXHWobGQJwOZIGHFMmtikXIWp2&#10;mb0++ktobRRJB68nvj/Dhng8zH206BHDmmwb26UA3XsZ+s0ahCO+7e2+lZ6E8937fypoQMeL+WfP&#10;WL9PqHwB5uBleX5hqpUFFRoOcQjmyvPT5ZFCXuzTnKnXf6X5jffVZZrtv5DCeqdtKZWLMmQSbcPT&#10;TOXlCOtMuwZ8Q503VKHhu+b7Q40rBXodOq7B1WBzqKMB7B4dV49XGiAwPVeq8v8Awxj5bZ4fs/xB&#10;I1Y/ANubJd1gGIVRU4UNiUJiaOmVUagBhGHOCGhVlwB22dnYcJNKboxDNTR2J00BQBF1r3tlSYtA&#10;MXBsCBoFemhUgBCAgGIMREREo4fgWmV4m+kaCAbGTOROhi2ASakusJAI1eSTHBeNqKqkeox1FlOq&#10;k7Fia4hC431gPA4DYx0+Bco0XJhcD9Z8Mz/SmsiBgV2COcutXfWAd36/BTi9gO+bkL5XSlAjvEjp&#10;ogXI7mAsuQ2y95ohABHI3y4xg4ffTFCAqBJLjbG3rrIO59dOrKDi7w7D0enpNGE8TTAVDkouU3Ls&#10;2kTjbGQrALLQx5N8i6ObgMrczmcq7B6oZ1AggL5xl1xuRryvrmAVea5aqxsTPj7aFUZRHwdzWSqF&#10;WuJilzkTo56ajLxZe/6agjiqgAsFyhUxsvY1KnAZW5h3N8L5jfSJCIxP3h3Hkz/gZ9R3O/U6P19J&#10;i2rpiet+2mdfI4P3nS0gR6rfsHs+H86deD4D8h66UR2EXydQNVeZA8ByvdCd+FVqqu65Xz09MgCV&#10;yu6dgp4vZ+WGIm4j6aGg9QdEoAIXGKG98tvT4Cg4L1cnjj/egRZO3Hj+/b5ZRiIZmIAG3JDZ57Y1&#10;5uEBfGGfPUKQlQFzlj47YwY76qJV44MortlzNhKmnGQcuBeVZW9cdsTSsYyquJRq5zb2cfLbPD9n&#10;+CFhBUAk5hgMcXEQhFhVDJ7V9WlTyA/gASOhQHRfgoYREFJXAEfD/CTfadrYlQAc2OmEyVEQCMUg&#10;W0joUaKJsmE89CKkXfO/j189KEbO8fd956fAdTGYCYlXPrvvpmMK2dPgA7ymPO46Xn/vwFETCNHo&#10;mgUpRpVfvs86Wqu7l0FQFsOuq7+u/OncFmCqw6Z1Xa4Njpd9IVIpPJ4/duPgMRNxH00lK3VXz+Kh&#10;bgbtl4BeQYDgxwTTvHcBgFgC9ducXbXLuk7BMxXH+9Hhezfsj76KbCbg2YZCboK2vXVYAo4GqEyq&#10;vX9uhRoo5KY3w6SB2MAEDbg6wru6ECGADCwwZMuOt9c/4IGClk/3/DMzelwNk383+QvaB9A/S/AU&#10;WNmuWdY+6alLX3YvgT0V0AECBgDYOnywKgZXBoQOhNIJHZ1MgA5YGgYHi2PzrAsDobff5Xvba9XT&#10;u77d7j4lgRhAMx68Cbzd276TNSs/dsOq37bvFNAw5ZWG16Ys5cXTK4KXqiT0q+XX5bZ4fs/wHi3W&#10;RPGg1yC1RGiu2KeG5sqBLaZnv0ygrxi4AGfKeQH8ACR0KA6L8FDCIgpK4Aj4f4DaAFk51hthChGg&#10;EIgWEDQZlwOMht/gi7G2Xsdf8wLsL4Z+SCIIOl/f3xdf9x/eP2unUaTncnf8/moQUwy7X/n7mqrV&#10;V6v8oJuqeIU9X4LuyeofLheQ7rPyvkaWavUDbwsPO3fazS8A8cv4+uhmW8FYPAb3lxrdHy4+WCgM&#10;UQeimHydIkERiPH776WGXi5X8+zc46ar9CvLz+zPfTAfFdBu+Owd0ugyEQoEw+peya6KizpQnpXS&#10;PnU1sUAQ5ccwMOcmkKi6qr76xRsZ34Tniuxzew/KbPD9n+CQM2jYk3qoJBJLVVVVVVVWquVVyq7v&#10;wz36ZQV4xcADPlPID+ABI6FAdF+ChhEQUlcAR8PxGSKTyIpzDPAjnRh00kyZPF3NvOt9tJQhSMFM&#10;jgSGwi3LnWBcQXJMdY5Tw0AoKB1ah6C+2rUTcuQqKNK5UZwOpqAOKgFkChjbz66IgWOQ3c7Hd4sD&#10;fQKmUEwkOIQu133bOgEMAEA0paKpvtPPn+DBAqyEyu4ZZLDL0TGswhUlXFI1HKXMSby6ObQ5UIV3&#10;xD2NbN3c8lt6cddUtEMwTDFJy4YPZ5321hlFQqsAgFLviIzBoIgKmEoTZKlxHAMXA0z0GOQKsYLX&#10;030YAgSS8udjDfJfKaCsIeKB6qGgIKuZkKJlEoVB5zl30QMAWWWKlZzmXTOGMKvABVdGUF6QZBap&#10;DKkYmYaFCiS4GHHJh7hYm78KyxLIZDEF6V5+2kRjuef0/wABe4TNh35zr9P+3b69XQ5x6MZfv+77&#10;asbLsdj/AAd5A9GaE/aoOlBVA6qB76oYDehnjF+YTlni39PzNPEj7aSKO5h+WaACNgzlwPXG3jpB&#10;KK8GgKryjc69s6coKiSN63fAL476zViAy+AbVXdBhqFG4hzFx5/fTsMgAHCMAcE4x151jVMoUypu&#10;pPR1uB4h9I0DABwEP+99/lNnh+z/AAC5gdbGByKAKBLaCIoiIoiREwiORHc+OeaDLCtGFgA55P5U&#10;ToAeKtQe/BQwiIKSuAI+H4DJMJ4EV4hjkFxpy6e24M9DcScaURh2Nj6I/vJjSALTKgQwotRQyjRQ&#10;TeXpIAsALSW1sRwTgZpb2LzjB1V2DrqbNwCZ6RyKKmcqzomEvQYmd3d789NOSKgC7FQoddyuC9ci&#10;B0XKUmGkhbdGyU4bzDC42EwbPe+OguiFcyY46tkDf4iMJFkDBhNEFa2cHnRCMgqslBYQlZOcViw0&#10;ABltLAwAc4uaKgOXbIJtw7tkQ7DnqdrB0kQIxwmz0dGNwSTkM95grrXbWEpimc4lTMLauNo20CsC&#10;rgDdemlFK0GzKmy8FRcRGwzoIPMEoCsbOZsW520S7sccr0vB1dzg1Q0AVSXZWxoAZhdi6k402l3y&#10;bzX6mVz8MFaZI7pkHQDOvLVdinmRfoar0ZvO+naA0aGHDdz5Xbw0s1V6DOzP8GymOrt++GdZFKdT&#10;J+TzNYiGPJn6Z/whiKTYcgGQnQYA9G6wQOtv6tjyPPSqqV6qr6umRJjlyFz4K48Ls5+URw8+x104&#10;A7qb8bH0LjrnQaspy/Y6+/fWSIMlfAA28/Nddljx/GfLSonL8qoCuAFXsb6Y1herbygvl30xOESD&#10;iZBpeXG7rreqNq4L0NjQwvamR2ODu+mhoKICylpKdymDE8VSqVwVa4wZe2kMOgfE3978ts8P2f4D&#10;xLrAHrRa4DYgLRXbBPLMSVKFv4Mz2UZQV4wsADPp/KidADxVqD34KGERBSVwBHw6r4jOBdGTUMYz&#10;QBCIFhA1WZcrnK7/AMawKw2OC7zx1gmDpWem3wFFRyiPcCPqP33/AJIgYTb+Ixpx5+zjSlUr1W6F&#10;MjHqfBWqP17JzpVVd1r4ulXdux6AHsB5axzB0qelmhjTcyaAYV63L2budnQUROmx6H+MZpHA+alv&#10;hfbVAB0ej9c6e2GBiduv59tAobYQ8f8Af8BHI06mve8c+Ru+Ro+xfCPVzphxh6pfF3fDbtrN4uiZ&#10;eXHnntrJx9N3rPtrMhXrk98eh8qjh59jroOAdV5/eD00LYvjg/OkKr06HgfMQDu4+DL7w8LrDGPV&#10;hl5MHRmgVb5e8IaM2zFflkxtw0oFUA3VgebrM4TQQjd92cTFzfgUaksrlN0OmxeXFw/LbPD9n+DF&#10;BCqAk6TEGeJk6+KmDAXHHoKXiDEd4g5/hpF5hs9lGUFeMLAAz6Ae/XyKQOBoOjtSyBOqVKyFif8A&#10;xzEiiDszfw66YKSAdx2f3P8AHch7zHrtrbQKgKvBlxnbw0iRSCU7lT6nzoWIRMTed+5q1jRmJ07+&#10;egWrbCSV0CptgHw/38UC3QPFMcn11UpU6mT1+EI15eA6rwfpdDkLOVv3Doe/W/MO1AaTOs62pnhD&#10;sbe966231hmyLjTvOR2ev4f0X5dz37eXpnd1DtqzDqh3CvoHUE6akBz6Az3V8jVgUACsha8NsOm2&#10;+kcscDA8ufFV76oQUGcOdmbzx6/B3wk9Efb5bZ4fs/xPPbxDRjSCTyYyBQSathGFKdbpNMm0SorF&#10;sugEdRWX0p2zDvwRmzSm6N4aJonL0zoCIRfRlO63Jm1AxcEwMDANAYYoAQoKhqjVVVVauX4BUOqH&#10;qzQgEBRVkd2SqhTDgkLqIkMCECgAXrvTrOAYjhjY7Pj21Somz1QqZi7+RNOtQtEbdJiyeu+kMkZQ&#10;Fx3mZqpQ0CAhFQohYVmJhjaFyLuE8h9ZzXbW2SAqNl2O5d3isg5EhUIilkQHIRcFVzlsYxCkwICC&#10;SS79PnIgDAJjX/c/en16uliKTpX+JNcXe3zJs9wbyc6owzlKvkIe7oEGOXler3+mxj5oVCbn7/3T&#10;CY2Pj33pNn/mnKu72Db8+nTSAR2fluuIY8XB7usvLOpIe6vkuqD329gp7tfCaIICDGYlwnv0zrih&#10;6uXyB+qazIeYPlweReq66oph7jT3NdYfBn4OrYc6qe4Z8VVnarPltnh+z/J4mJ1gZVC4AiOg2qIi&#10;iNUso6OYiiGLwKJOAQDu0pid9JpZHVuX7UAOamTF0BG6zNbAELavxGI9EfR0CgBGmoFkQI1xNpvc&#10;6VFEoJyKqQmQHBny0S5qdDF8+PTSDYAgNi7PLZlVV31bcByeoYHomJtyaFNlPDR+v0+CAVAHB2be&#10;zLQB3UwbaASSBhhVMsslo7IXddCI5AviE++kFCmeLGMUxY5l/GkKRDHbMKzMFqHFnzRwZQzk83ea&#10;/Yvx2PTXALyLxxLwenbUYiGCSSAOPHy6f0LQhzh8N18uPTn4OIbo56Hh8t1oco4h9Mju56aUXkD2&#10;OXyM6AANgB4BD5zZ4fs/2owIkdma/wCZ+9fr0dGoQiZ3b2/OtzwL6fif0Ocd8nscH5/1qIrKWaMz&#10;k2ej+HnSIxwnyqOtt114P2e5plxhBe6kPFL5X53Z4fs/2sDJCW7+2r6PX/Xj+mV8A8W/j991Vrlf&#10;8A9Id2XwN17FdbZ9myd0Yh3mhYh1X6dXsZ0JgHLj0Wr5hoRBNkE8HPyltdnu9Pz/ALugCuPfSnJm&#10;2/v7NQOrfx51JTZ7n5OPlY5vR2Twf0eTUEw37q8ry/bBj53Z4fs/2kVEHYJ6uHUQKIlctONRwy94&#10;eOifTnSCqPdo/f6+GkRjhP4m1eFAa4wZNDuQ90Psn2dHRDbHD0RieZqgXAHqV55z4dtG6K2A5VN3&#10;gg6Q7WcHB4GwOXAbru6iQ9I8Tlvvjtz8o7mwbvT/AG8a8EB++b7unfQNj95+EabfVx67enw90Dh+&#10;w/XnP9ls8P2f7Tbm09GNX3o+Nr79PL4VW8jenbz99RXgXxn4n8V74Ax8+HtRnGqiOxMZzxDd8N9P&#10;IkSUYFCOdy2Y89Kpape6rwfbXG97qO944ZmXqVBgDK3N3sdDoet+Ud425en58NI4y8h17vH7jStX&#10;wOD99f4AY4G517n4+GQTPUw/789L4R8cfnX71+n9fs8P2f7QQ4DZ3x0T76A2Q8BPsfvhpVlp66CI&#10;IO2kLGRn0L7/AMuJYzqn7zvMba331VLWMMq8XcDdiEJummCMuis6BcAepsIEKysAKxFyTY7Qx8mh&#10;v5z4cB473ftpRDDaYe/2IfyFMjHqaBIx7u/t+NL8zwPzXSm6bvV/eD5ZQZRikI8YmRzzvOuupvTH&#10;0dvce3zOzw/Z/tRQSh2yfnX7H8tfsfy1+x/LSKJHfcfpf4KVhhIZQW3jgOmd9ttBNuHzN8sp1dUj&#10;wY4PF+x4Y09dULwCzBsLOd0K6omIyjhTNevdKG2CaKbALawyA860Opjpohk3VS+BH39NFbgKI0Zv&#10;cE9zz3/sCDAKy7EyPkg+XwCqkUACnCqh15snbT3EHfJ78Tw0kwTR5MQOtK/fY+W2eH7P9qAAQdR/&#10;Ou36H86riRlxs/j10+JHGHZ89I6y9v1/hO2MeBOfAMeOeNLkIEUBvUyPe7Y30gDVZEDEq74mOu+k&#10;akMTSqhjeA8LeumJAV2vA7469M476XQ2FchvtvpPohV9j3dVmlEVvN4TY+sLsf2CgVQDdWB5uokm&#10;9wW5oRl7uzsUXSygIXkztRvZjp3PjCI9U8FJtqNBHcrrnbyny+zw/Z/tQChS7d/HU9Xp/vx/TLNq&#10;s5xOugVNsB5f7/jZXddLH2QOmGqSwQGoKRhjIJ4ClxohktgHXgAz7uksSikV2uVA9++caEAbRcHD&#10;TO+/fSMLnKcw3eS58S8f2WAAbwDnrnQBgAOgTtx2xoGgOqzWeVOtT8+2hYh1Po9Hs/L7PD9n+1HE&#10;HsBfYO80p3R4qdP9e2lW6vir+7e38Rd4L4vB5sNLezJXPty1eoNZa8ZuuG7eEU8dX4MDx/0G+Jq0&#10;LqSXz4PBbNh1mApsAPVAvsHAV0ZGA1eIgeeXpB7X+x5weYuh93QxIRQsCbBu+p1uiOY7mDsDo3V6&#10;DOYFjYMigAZbmUwQwuNOzeVLZiSmL4er8vs8P2f7U0OQVDOZD6drXQqx2zuPU/c5NtAGZDZPWfo6&#10;sdG3g5P3r/BK3AL4Pta9tI4DGJEiqYyEPXxdLiwRXfg9M+vbS5AWswu3O/HD166zFdYZfDBfFh0X&#10;UJVCIu6IPHRp5a3eD6vmiKC/bx0YoE9dj893y2tAEAbiEpzt5Z48/lRVyCzq8Hm4vGiw2u7A7Dmd&#10;umW6yOTuT6l81O3zWzw/Z/tTnE4HhjR9d/B1JJhkRP8Avr00wCZTNtcd9uulX2A9vioCrAyrsHV0&#10;yCSp0ho8apyLjbUkjOHgb+r9GmhgmKO5bGj3yRzzrJUTuJ4XB5B8EhaGLGTo0bMzpedtFJWd13Zt&#10;exmHd6/Mvk49z4fl8rpegOA3fzoXzCdDo9+vfGld2DY/eX/Xyu++iLYZCBB9D0iZxs6EmyfkTtfM&#10;xdVUMCmyG9HCVd/E0UWBgdHt2ePTj5jZ4fs/2ogBsZX/AFrte78+P6ZeEHeN92e2t9/jkcI7/wDS&#10;y630AGwA8Anzm+2iI5PTg8er7eOjNd+Dlfx1ePGGmXHwcU7dD3d+dUwccvV6eXu+HzFo0YxjZgSN&#10;S93m/BXsUZ0AwPfLfmNnh+z/AGrg2pnPfw1+p/1+17T9T/r9r2gmRAHverxr9tBAshv8EERKOEdk&#10;6OjRVBqbDw3dm535fnAVAr+/t0BrlbvTsfnnRmu/By/vLxpFXf2Dodv3fTEzjD46mOFWnHl++nzG&#10;LOc7uvm47HfWHGB3B2cbPU3OQ0ZCIZOg4H179p8xs8P2f/MDYnrnPrv+8aW2A8cv2+mlKqv7wbHl&#10;qzKAbr9Du6kyIONvFTfu8vOm4MFwIgeAuO/bPy+WMTXlPuNuQz01gTPnvuDy3e0OdbcXP1PQeJt1&#10;QNGkiNPw9R2TnRsb46i6eHR5O9D5bZ4fs/8Am0zcdXXsfnjQMDu8X7vV428FSvJn7/LDgi/+jseV&#10;cHMrtE1N+z8tjvtoCCAgfvPV5cvwyAc52eT1ydmcapGPPROicn6aMKnKmZ7LBvQz1Pltnh+z/aiO&#10;pYbY64z10QGNHMbie/8AhlgjALI7NdWLK00gARZBGuym06wJvHQBQAyrsaGARWBnK7G0zcdfmK+x&#10;l/Hi/nw00ATYp9Ox16uOt0vozzQPv8osFyzoK+QZdOxZ2AdwtfN8nRbo8cP9OBAmNNtvigGj5I8I&#10;9T0600ltPZBPEX6L5a3CPdr6V7poIqBxosYtUh4eZ8rs8P2f7XDBl9QJ/wB7a7J6n7/zwvZPU/f+&#10;Pa9k9T9/49qijvLuP0/kJNFB7AiXorJ2HtQSRiHDA8ZcL23emoKvcVvgcvjt30oKg0XAJsgdO65+&#10;U32+NeAEDm4/OtkTuPLBc4xj8aQSymXnqfQ30FQ6oerpzqH6f9/stnh+z/a7K+XHp99dr3fnXa93&#10;58f0z2vd+fH9Mo6wYGO38YJ3FAvaxTxI99IUK72leu4vgaclGdDHcOb3DGt1ToJfTf2+VGI9EfR0&#10;YpLKPXx7fTjkURRwmHRh75/HtNJMbKemV9vI+DiwGrjkDfxsnnzp5Ha+r/r+y2eH7P8AagGuTO34&#10;13vZ+PH9M972fjx/TIGlgDcb47d2ffQSK4N/40DK7G6/Y6v1caIIBSOYDAAy9lbeHSxoYCMXGFgJ&#10;ayQI5stAhRrj6ntT5YAIJjN24ztpipkxnrNBAOgHpoKWK4OzvXss9NKj0LpkOVX1NbvYP7LZ4fs/&#10;2oLBWdLjPtnSbgnS3ibeGPbWZczhzP3Ht21Xr/F2cXt17a3Di7ig4GQLzeszXIkPVV9XbyhpcAqQ&#10;5Ew4eO+zw/LguAr0NbaGgnJdSQ2r9fzpd/U+4a3+A+us/E+gHzZ4tywAq9fTnTDAhYAp1Ipjnn5b&#10;Z4fs/wBrARwL1V2+odtIek3JvOjxoQZkNkoz92dWDjjwcn4/kCLDuG4bDueOTGg5KHWMMXr16ijn&#10;ci2Rz2cj1Hn13zoyDJTbp2+WUROE20RByx79Po6CQUP308vgAWVCDnYz9ymdDQoBO3W9/SadTu/N&#10;HSjsd4+hd9vHV4qopTXg55ZnGGY0hQiAHJuvs8jv8ts8P2f7U4iGw9QyPr66VDEZE7f99tItEzOu&#10;fx48aVfYD2/mAAUovVYy9PYrrF4dW2RL2385cX5ZeAvQZfGZvN9rv0A9mzyc66pm2yel+mk+T4Z+&#10;mfiAg4fbufMulA5fwZXsZ1dp0OfE+xnW41M1Md9dlO+4PGXSHMXyUkB0Ofy/L7PD9n+1AAGDdrfp&#10;PfX6j/f7XtFeQ8D+YVOkPqvY92HNOTmrfEDv1fTnWUCZSbCbPuePbUIuO54ePR7meH5eNmnRz776&#10;Rhy77evHn66QGQTvn00rtTwb9b9dJbI+OH7/AF14Pro5kPVfofXRk3LxOOu/X18vlR688DK8D7sO&#10;+qBwGxkPyvLM9iGtsO6fUfQfF40RKgyA70JDvm+FdAIy6pOjlxmEcN6/L7PD9n+19oDr/rzt1Rj6&#10;eznP1699Jdg9eHiaRSO5/FkngcroffoZ0xWbbwA7L4udrVqxBBAIH7u99C3LddB+dns6yuRPBEfZ&#10;HRlQNuHi6PoPbbQiURHZMj5/L7K46O3+vE1jNno/Z/49vgoFdjSOh6vr/rz0q5WvV+VVIVa7C+v0&#10;n01DiTZlfVr7/CxZjPz6shd2V3uJqKE4DcWzW7uHacaEANkE8Evy2zw/Z/tco5Rtvj/r4XU2menb&#10;/Xn31ueBfT8T+DzFdFA8wK+p46IJzYEOcE585eR0AECBgDYOnxXh67KdEde5nrYSnCOoKvkyc8+W&#10;iQdOBh8Q3O18fmcNRO/HpHU2zGwbfn5kQDO03nd7dOr4MW2rmsg8L1Tg28hMzbyeqmggHQD0+W2e&#10;H7P9rsXK9R/HU8+zuHLuZ88Z0mhvQCHnt7HbGlVVyuX+9drlboGAOqnGT30oABRKNXGx0MXa5tHV&#10;gqoJnsp9JpMPAPpH6PD5fZ4fs/8As3bYI1lYBJ4lpEuifhJyJufc6iOk3aBnMQHqD466FNPdx6rV&#10;4jpqFrlZ7lNjG7hA30+6p5i/n5fZ4fs/3CKG8vlpFHeXcfp/hEYfIgFpuS/uej/YoAQRSmI7lMmw&#10;+WidCW4sId4158tIo9PquPfUMhAKNsgI9JaGejjQINhvIAYdM79cdDQyuw9a/Y+X2eH7P9rHo+mo&#10;9H0dR6Po6CKiZbnc1u+B/NwoB157BuvY0y1EVdoN1eG22eK2aFZCieqZB35e2+5f7ErCtNwwxR5L&#10;jOTnjUiBQHINx3sHq50fKT3n30caUElLtjG+yF66GXrPoPz8vs8P2f7UgJQcB+ddv0H512/QfnTM&#10;B2uZ26L11u+B/ITOVsHPi9D68G8N436Ph/1erokBzG3KLecKwxTBQUDtHPKu6+L6bGD+wQYDu6I6&#10;oxeojeM4TbfNzDPHZ9tIVioRzXLAptjd9NCJRE6jTWREo4Ztw9s+seNEggewTlO+d71y7rpSUpYd&#10;XjvAB9vl9nh+z/bd1p3AniaQlQyM9aaY2IkNv43ZyZpFme7PGLu8aIwlVwvpv4ATjBqFIAVOeqv7&#10;NREFNcA7rcSuQ389BAVAF6oZfNz80IjCD1G5yP2nhpFI7nywc8YCng7niOt8r9Hu331mxB1Wecie&#10;ZOLrEKHsz6k97p+8dTD7Ps+fwaQ28r8k1eALDDPcn70X5XZ4fs/2tH3S3odD76enDu/6x76sIzMj&#10;kfD69tWDjjwcn4/wY2zfFHboc2m2FmkpyBoBiUuPOvWbaSdVjC3BFDtV878yFQ6oeuggBwT00xc7&#10;D4z5mw+LDLx2eZGtbpeS6O68H7bnJo0FVh+XoG68aAHz1A9g3PG3oaACBAwBsHT5XZ4fs/2vJZk8&#10;I4vjDSPLy0xCYwY5/fHTFzYh6b+/8z6cg7LA8VgNMFNheBBk4WFM5d0dOd8D0P0HXfov3HoQ+ZFv&#10;oL9j66WC9BfTS1V3cvzSCRBOiU9HWTcd0AfC7zt8vs8P2f7VHT04fHQ+Q+DPzoCEHM3fP8fyxqaQ&#10;TC4TO5g2bd9G/ATldH7PJpQCxWd0Hyy8ZohrghkoJDF2BIG2NHIDcSgwDZXPLjw0IB0A9CfMyXUw&#10;8D/d9NKT1Q+7oF2F8C6mWvT7b/2Ozw/Z/tVIypnZc9L5efWa7p+jv+3w0NsXwT06P7fCEEbCc3gu&#10;fG/xKzLIyxG7U8NIjIlAIELy717YPRRyUd7YUvaDZxqKwoszhRe7vt25xogwBAcZn7ZXfn5kKgcs&#10;9dBAOgGjm3F25s/GgEEN/wBuhBSrheD/AH9PH+x2eH7P9vVYZM9OJ59Oy6ip2vjP1/k7BZldVGjZ&#10;Q3dBudBFQXBkpMt4rMdG6CMQEh0G5cQ35x56OUlAgiIqE7Hy+No4YonbbPbz6wPOHYn3dZIK9XP+&#10;vb4YDd6H31jNjofd/wCHb+y2eH7P9qQEoOA/Ou36D86ZYFe8D2XSqV3f4IIiUdzXKnDIh0FK+gxq&#10;9acJEXY2PAcaXs8mPbPtrKodkX03NBokZLcdLOsxfvn5fbbSGBTrz+H28fhaedjxdvz5a33/ALPZ&#10;4fs/2jm2HXdfL/ehKDhR4ffPbXWXsfnSBVe2z5cPt/gsI72x8dnpHx20xhjgZPXh7MdYQh0W+ls8&#10;tPZRs7h05PkPvpS2UqrMcAr1c7vbb5aCOxl8D87fCw6Mvi/6+vzniF7hsHrn00qCsxd43C8ybuc7&#10;/L7PD9n+0camBT6469dPCyxLctavhz1mlsq9ftsaRRUnOZPtxoR9wfb/AAIJEEdxyPlpCkORY9xT&#10;9k0ABAIH779X5eHU+g2/PppQK7Gsk1Ozh8P9M8dImEj0fm4jiB5FfddVXu36AetfM+X2eH7P9ojD&#10;ITOyceegSIm+9Mw5XH50r28NBtzxpfX7a6q7Z8j+ggdW/hzoIQ2MGqsbG/d/19V07p5nU6f71DM8&#10;+R5P3Dv00CzDtv6fj4x6Pp8sCLYK+Wmo7q9VfzoqhALtsZfNz56FYO9AL6Dfltnh+z/5iJW4x2P9&#10;7+mrTzseP+t34153b9u/l7+mt9tIO4PjoGp4BK/vOmx2On5efT5aYXLz6nuzxz00gCKhLtRpdKl2&#10;bAQL0Dr5uiASZ5Lw9E6b3eSPyuzw/Z/8vu2xl79vP6aUFcB+/pp3eODofl5/0fwfBye54P2+msNz&#10;4TP1nvp3dg2OnX1+VaUnYQeZL44dtXKQ3AH7A/uNKrVVd1yvnphbHDFr0O836Uw3WXo+J+B5B8vs&#10;8P2f7V3jBy9Py9vpoPKfAD867/qPxrv+o/GgkXY3/wBB/gJQ7oKi2FJS9ds5hn5UKA3f320GQwN3&#10;q9f9aR9Bsfd7/TjlfnJtBwWZFuzvgr0x8OFmXxMvo48D5jZ4fs/2uGzj1O32/wC6Wyr1+2xqvV9X&#10;Ver6uqu7f59zh8wx6uNIPrS9jJ9B8/lAVhldCrc8Lxg7HPq8ad1wcHT8/PQjsEfFv6QPG6gGyKBY&#10;9XannHDoWIdR+vR7OfmNnh+z/ass6V2mz6TSfF7if99td1rutKUSO+f5xQ5l7j7+7V1bCPFyt7Bn&#10;RBib0QfRfkwuFW62PA/e67aVVWvzxK8GDquA9d+1dZV3V6q/d0AMFyvIrx4Gxw7zLqskrIdTgeo7&#10;XZg5i4jP1Kr6p7nfQFAdkfppPKB1QfV0BUDaiJ6mPlNnh+z/AGqKqffx0PkPgp+dX0ev+vH9M30e&#10;v+vH9M5qTAen8kFAdVA9XQZFAB4eV9WeWlDBKgFVA3l2Nh04dQ+4OHW57Zv9ln7q9Hl9nj0awFk8&#10;3V4fY6PwAIUSJ2dQLVeYdHuc+uyfCIdLYG8Oc8Fp1w7YdAgAGwfvv8ps8P2f7WBgpZP9/HMsVZM7&#10;bg9+v8oBwNjde1Hkvox0rcjAWng3J546XSAN0B4rNGkB5MFvbo7Hnf7LFjvHYc+Tjv4OrhwXxMmH&#10;dHfY3eBAAABAOP33+IKAHh/cPczrcbLcvRtWgAAAAQDYPldnh+z/AGoGADoL+df9x+dOo0jvuTvv&#10;ox94+GNvDp0Mfzsj+QmHiCvgNWXsYfpwX1P7J14Acrofd4NOdx32wbD077buW6BBA2Pz1Xl5+b2e&#10;H7P9qOYTNc785+vF4up/0e3fw9++suI8Mr6f899WNl2Ox/IGwAV8D79OrpJd9kdVwH0NRUBMLeqR&#10;x4cdepxisrads8q23B11vt8yC4Cu8PlmsJ2Ayvd2DqvvoKQxsvqNz3m/LCaACBAwBsHT5zZ4fs/2&#10;ooJQ7ZPzrvvU/Pf69HXfep+e/wBejqyxkimMWT6/sdKUSMvl/HZbv9f3Hy1RlgxfLz5Nh63p8L48&#10;m05+5NnyeHXoaCz020L43DTv0ASsy8GFylMgqHKq91/4dA+XaIb098Tz0Bpjq6+P26eGkijuYf7L&#10;Z4fs/wBqgCDPHV9Hq6vo9XQxyVJM42/GrakxP4C6nDqP4N3t3TSJnOput0O7y7HjDQAAEAAOgYD4&#10;s2lyKD5RDymjAgH7V5e78xVvYoePXy+vhpQK4DTomy4+nvu/AF2F8BfppE3E8cf1+zw/Z/tQXAV6&#10;Gk74d9/T8zRnK91h9fqukLwmJNtj+DhIHqvAHK/uNC+yDdOA7PK347AAAAIBsHziID16HV0oDYNj&#10;l6/705Czgfebv040OVA7ufx7+WrtJ9XB6f689WVAG0Ocd+PDnTIcnPgH5+z/AF+zw/Z/tZRQjPD/&#10;AL0XtHaZ9c/Q8dF5Pdqev8WjrOB5QN+7Xbp82hO8YB2wPjIvjevwWwlMx58PDnQOJJuxQ7L+300J&#10;WC8Yw+geWNIvuiPofv6GlZKvjoFQMrg1h3/a8/vBpEru/s+Xl1khb1hB8RQaRmN9Gko7fceic/L7&#10;PD9n+22RfBye/wBtdF5n4fzpC3YyTHB8+9zx+z9tWjjc8P8AWzpgTrt1Hc+AEOGxnXcfEn00CPYZ&#10;7zc9Mnp8DG1jF4Ovn9PHTu8cHQ/Lz/o+XUCrAKrwGmZxdjoGA/PfSlwJHaBfOY7F2fggxF6IP1/7&#10;oRyNOp8ps8P2f7VM3HVyvQ/M0bUqdVvsmhmSPRyP40kUdzD88ionfxHk/ffTh6OPXb3mswb5Hhyf&#10;vJqS8ZefHv8ATQGvkcrpWr5cHgaDd2Vg9IZ8/tqyu4nijt+ftdZZ2N/Hg8D6+HytLKWWczrOnxVS&#10;VUw5dwfXo26w+tGwuHjfQ26bHSmN2zXzl7irGB31vYv+w8+l6Ois2EN1J036hOo9dMpvK9lynlt7&#10;/KbPD9n+1qDujbul9K/DEz4Wjwd/tqLnQvjP8F4qApgxM1uJ1vGheM4zbDPg8zbp8rHUBh3yYfWZ&#10;1GDkJvw9fDm51mDc7n74ddDc5y/vQ40CVDwLabtZcXY2usojwuPXnw1mz7DsB1k2OmPtpGHfY7rl&#10;+r8tDxg9HcHsoHm86PZQvg8j3HDoNJWGljw+f1O+p4MiakXNAx6zl0Er2aql5HYXHU2ZmgAQIGAN&#10;g6apzmB9XyH1hzqMPLkvA8u7xdt90nymzw/Z/tQDg4d/J/OkZoJscO+3HJtjbnTSkVbyt3ztpKV3&#10;f32/wYfso9uX2eF1sNM3qjYde/EvOgaA6oProDjxMHuXoOjCUfLxPL5JWei++fzo4PUz5ak9DL5c&#10;eb99VDzej0/PT11uYdzCfk1VZVXHK+Go87t+3b89XwNbZsYPu+f0DQ+y8yHqw0LvDzz7Ce+ptmel&#10;/B8l+/vqa7nKeJk9w1lT6DH6nuHXQ9UwDshPlA8zXTRlXYO/foc6AlaiFuonuFxem+gS8lR3cA8V&#10;E8V0zPbhxTJ+jpz8ts8P2f7UcECPc12T1P3/AI9r2T1P3/j2oVHcnuX+IUihBHAss5jKd8dERBMi&#10;Ueo6AoQuZV2A70+utoByG2Ygm4G3uWmhAA2xAz2YebtE0BydQfY078o7Omn0keAuftcd4TLoidgB&#10;+fF3e/yTunO47fbbSqq5fLUUByIaHQHt9b8FiXCONKPQcH7x0OrnQNweefbPpruPrg98uiOEPM46&#10;1y+W+pMqnKrfTtoUDMte/Q+SaJPZht7MBOR0JGEx0H8PDz4jpEliIg4GRxjjfnSCyAQLt1fN9g6a&#10;rYoImViqS0JBwBNOUgblgvVOFOBZvncbk3ehwoGHsYfFcQReDL1eXzfltnh+z/ahAAh2fzrs+h/P&#10;7fDSNECFptv5/t0Yu8fb+Pc8PPj0dVPGHPR4r2e2ugkviGfZfu41SMmiQwDG7mYS+BQ06ylKd9id&#10;2G74idNKDPghuDj1djzdSO6iur0Oxx68/KgrDK6AWHZ9XT9ya2EO7v8AvnO2qEMnJn0P+6M5S9d/&#10;T8zXBVOf1DQ+b2M/699Yww93z/Hq/JoQ3gnmPoNJINleAIj6w8++iViHcrhfIr5BrABVzjmpHx6m&#10;804kpQDZAOHHqffR7CzMwJ93joZ6aAKgZpgnNPn5HXUroF95PfTXj7wZ4X76MtoUuHz8HH0+U2eH&#10;7P8AaooLpSozjbNu066C6CdcDt1M9fr30lK7v77fwruDzTHvockNp9nZ9nHRXQuWHI5cMbNdNLQu&#10;FCb7huH2ONtCF3zCLbKh94ATW/lOGHIBZVN0xK8TSZgiV6I7HkA9vlBhy37F48ue63Y1QUwbv2Dl&#10;0zgx15eLx5SfAboHQFfwe/SaMTz1z57/AF0v0djH+/fSrur4q/LU5UrOdZpEbGoZ5AqlkmDOIKBV&#10;AN1YHm6xa4CzF3ESJE432yXSpM5tUr3zXmahLobFgOhavo8NCQV6e3ctXnM8OmLvUrsfQwYB7GQt&#10;pCH583Pymzw/Z/tYwswfFdr6ngddWxGCE6/6Meei1JA35sz+NEHOY+v8SAUcHun0VffW3XyxSzmV&#10;gp3DtoUirlKrxQztumzR6t4hoM4mdnA5OFvfTgULDtuXiz6BlyoyIAB+C566S5ThgXwrorKAS7+D&#10;3NunRfkTK9th14Hlu8+OnakDU8u6eL11YTAwOh+XnQLkFDdBdDbL0h6uNJyh0Mr9j30oZHYy78cv&#10;y4CvYOqrAOqrDv8ABaaBamJ35M7VzkjKda3Bh8A38cXkXOoInGIV7/VX114ZooGO1g8AXo6ptzur&#10;9BPfWYS+/wBAz9HbQAAANgIfK7PD9n+1RfuETmcJ4eydzQLzTfxXY+n11Itlar34/frqw8bHgfnf&#10;+PAEEwLHi76mjwQxsr3TzwTFBGIt4FR6Q2fFNJQJFBjmmyUxbNh6aADOmRjyuWOwabAbxnTrBr4Z&#10;PCY1aScginQyegDPOEACAAOx+5efkAVA3WapGzfeqyz6ds+CQGwS+Wx93y7/AAR08zqaXwB7q+2P&#10;roFCr0Nuwfd38DCGBhsGZ5+ldI6HlX8efprqvJ/J+NIjEicPyg1blQ6Qy+BU8VNtUiIkBRRwTJ1B&#10;riM0AAAAwBgNKBVh1We+gHKmDPPVXs+LdQ7UpFu3N+Y2eH7P9qbh2EH66V3XxF1/3H41klU3I300&#10;ibieJPr8QCkAqvBoJcBMHEJjuevKkONTdV+DAd3F6HiTbQK5+xX5uX1nOk0BkyhTsFDnv3MUVq7K&#10;0L40V9dZkb1yeJbHwD5Jgzgu+iMZPXg/L7eO2t9/jlHDq7+R/wAO+t0K77em3rdFqIzDsB2z+Onl&#10;440nzfAvvg99WonE8Pk8HFyu1d16Ayu210naweVEO26vAY32whO68r3XLrEAWUIj3iUdLjAlAU7C&#10;iL4Oqpgy7I6ZmXlgGccaZwIIZXgcXxTvpDlOCNTxIe3o8gko7P56JycfLbPD9n+1AMkxb/rx/dp6&#10;vX/Xj+uJ6vX/AF4/rgJK5Al22vHbGtqTBjf4hUkX4Wi+OuRm4OdN25Z1hK+qJuoNkSqwOdzcHUJm&#10;c9DOw6TKoBVGB1YB756ahowiCmEwDc7Sd0eYGQYVCva632+UCodUPVms2ydc30n31sBXq7+XT699&#10;DhC9eD8v056aQFVgvYpPA30IBimZzP8AU+W2IyRrIRnuEzz0HOhMZW4Z8DoduXfYmgaAOVh/3tvo&#10;TFvEDywXxZ4OsvQMCGWEwMuDa72Z1UiJzC+Bk93lNFWD0cvjD7o6GNclVxlhgzDG1fH5bZ4fs/2p&#10;toHF51fR6OoNQOmd/X86oqgMQz00iMcJ8SBoMJFSWEywAuOHRAAgADsfuXn4HEh2w4E6jbyrwmh3&#10;GMYg52qlPcV8nS7xGDdeVzNMg1MJFyMgOMW9WY5PlACIPf8AOsEsOhg/Pv8ADef1U/Gv2eXzB0PM&#10;kGYBL2eHqPOi57APDYPAeWhxZ1Rg8HHjv4GNJEcydmv3GhoPUH1+Y2eH7P8AahQWCYOf3/Wu605k&#10;Um2H8aclAxDyL76VWrV5/hEBKUOEkyOKX00sgRcBjjdyc5XscaCGe/s8B38X0NULfZ8Yoxtgob76&#10;ANgPAnzJ3eBo4Pg9R/HzavaQ9AfXTqdX9R8xs8P2f7RKAsHd7VDwvXQLsL4Z0neDvv6H3TRmoXqg&#10;PT83SFsTEmDAH81gvQulO/HufqfLJYE6Dc8Tk9zw2d6A7J+PxdIbh4j8Nvi+2tp3+g/n5fA+Eyj2&#10;ZkvXM3jtqmD5b4jkd6c40I7I+CP0+GXiPbGv1vR8xs8P2f7RxBTjqHTudPrMaTsgu44fwvgui9g8&#10;T759jz0FoXvv7/yTKO+Z4Dx5L2V30bDbm7HphX20tAWoIisdgFe2vfP6fvl8urR8R2fL776xjl0d&#10;vJ/OdIO4PiXQBsB4E+mtvifp8wVCTh5O47n7dKUSdMHyN/d20PwM4Vl8HHtpVVWqqrurlXx1+96P&#10;mNnh+z/bbIvhuejrhHmfj658tMU7GTE4L7/yzKeQPmbPnno6uMl5Hibnud9G9oXhkfeefzPMU6P2&#10;6fTs67S9H7PP17aJgNTLOP394+aysPAerI+Y9tDhCuTIdzf0u3GhyEBfAnzGzw/Z/wDALKg7oAvi&#10;/wDj9nh+z/8AD9nh+z/8P2eH7P8A8P2eH7P/AMP2eH7P9ysgLIhMQoCoLkaQLZHiJcplnZzTSkWy&#10;kloqKEyq9V1GaMsjrkrQC1mdHjKHApDAWFZBI6UBJIEwmjYVcziM+XSkCGDqCVOxgyoCjMNjNhKq&#10;m5yMig0f7XkMZA+esEP1k9m4zUW76yryNKfdiNAsztUcDFDhUmjAIGZdxlC2amCOYiZexUPljx5N&#10;pLBUUqnB1YO0EKdiMULoMBNEsIVW6TAY5DNzdD0FxCHlkUxRikmRupujLIoHcVwxaI7MFYCRVAJ3&#10;J8vs8P2f7c+wVi0C1IihMIjRpkZpBW6qBBmyFBfvmVTEIh2JzGp0REUgGWAKFcq1bokTKKfuU6Vy&#10;1Vy508KkytEuYR0ANI+QjF9hAo17ARB0adUHcAw0zFDgC6iFpMAm9sWtAEEIfJ5e/QQxiIgAJQFS&#10;hKCphMcgM5QIjpA4hx2qSsyNADNAhPjJkZwwFAQMBpEzllAqCqFVVVVW6NQLADAVsQBhoRxjQQbC&#10;3O5HgU6qq1V073yqqnKpK0llpoOO20kYugyYSCvRNrpZqiyILakgh8imSPIgcgCAFgrYFxoexlNf&#10;YjEuco4NHQVl+QgrNSMBpYeV8NAqhoxIDBZdbOOZ4ZQIAoKBdjSZUBMQqKYFULCvXWCKuURFwwoK&#10;WKDwaXVGmnclQgpBiVdqlFiciJGRAyKW6INNAEIFwnFXdJAKwM+XfOUZBCyBpTValCIiAiJQBsg4&#10;+U2eH7P9tQaUoKgb8q5T4CaBdHcKHNKVeBsAaKJlS4igBFNm0YlQoHSF3WInPPCYHR4GkmC9sNe+&#10;WgkBbghuHBOTGgkuc+jADyTRiUZu1iWdhHALEcgYqrAFlmOTFr7CzSSw7FE6OwHU5RyAEDTKmEAR&#10;pD02MQcGI5EAgo0AH1SPiYgERFEafIo4KQhGwYOQ1RHrVr1ToEjZcQpUvwF0mAswoKkY5sgiKOgR&#10;rmPuqRmwk7zsAAqAAsIG9XFXJc750LDegWNsB20egLvaz0Wx7iOgVUXZnSTJ2HRoAHjFUEfAVMZq&#10;rcVcaU5kNPRgKtwoZSI6fIeMFPJKWnc4BqaU6RwEMwEQY3Gg+H37QjvEBABIAQ/y0JKlhlAAaCHB&#10;XV0RlEIIKakQZEgL6Yi5zlQiCgiwcDpSjQEL+uoMgYNGNZwwFIFvOxwINgjoohoqOEyi9tt4xlog&#10;FmwCeEJoRC3cBfGl1VV9jFPI/c7E7aOJUFCGu8DnRLMjl1RBKGId1/VI9CBxqbVLR5QFAgYUI0Ru&#10;s9EZiWCgGIl9KKi8WXYMRFRIB8mzs8P2f7UxCai1liZJALA0ztbE/hclcmBUUIFmt4TWIrxJTOVA&#10;NCCFAyRpPkTGhBfX4n0EDi3WAOqhoHSMIMWCihRLcXTMbFQvtxTNkiGC5a0u0gK0jnrj4LhzAiVG&#10;ONVRyoOEoAEOwMyajkp5QdESkqFHqqqvddUgyKUJSmtEEAo+QsXc8AqCpAMVQiOF1W4rpVwETbyR&#10;EJH4KkqgVCsCCpCulRjLj8MmhcBUZAZoAAAAAAAAQAMAGAMB8ECAFAAFVXABlXAZdPFY+KUwFgQF&#10;ylNOBqIQq4YUphwAbtf0KEGbK7qdMdfhOKBlmvAN+LTEBk0uC3VClwtOKvOzUwVgApgIFWAADAEA&#10;NZjK2EgpywSG7Ef5m1LrARZhTUsc1Os5GZCtoCCqQKDKCli6HmBxDI8AtghZNQGrsBblgKmUqFFL&#10;8TpGsuYSm5YBKR1M+y0rEaK2FA4VAI1VtsoNtjLDn4CR2dJJgYmQghADodilCEyhcgqoquh4GJQt&#10;hAIqCAFlQBYGooWEpwytiA8Mofk9s8P2f7SchZyERojMYojFgKEyw5CBMqcgMhNBAzZWVuU4CVhB&#10;gMDAJDGHnIVl2XlPGn0rWdCACKsEgRCMvpDdSuwlTxh4rhypXnQW0EU5kjo02BNoVk1ktS1D1vGZ&#10;sKxHJjYuhVIqjqRViAWAowiAQmO890CzB/Bz8mkcjZKGgYgmq0ccIKIzEQoMAILQfRGSH2KJKo0w&#10;qX5lRVwqgEMUE/5YlAgQ5B4qC4hYV0cyWFwtyVM9Kg6St+FhA+cAxUtGJ8/rggu8gGIwuUBppqxs&#10;BCSpFgEZkoxbkLzpsaOQG6Kcam2Es4GE8FaPiPzpyDYxmIbREIURaTYUWQSm+QyGr9XL5E2m5/RE&#10;RtBTxnkPQbJRfAaEpxKBECcJrvMfQlyKESW7UjgtGTygltzBrCvhRJOohEseco/xhQFUAKrgA3V4&#10;DSodzkEEgEeYQqayek4JUhjOmbiLWiEYQGeRO5OSQAY1fA/Ds+GQo4RKAKCilnOCR5p0nTH6M68E&#10;ZCtWEPqLhzdNJnOLhTQuJ0bwHj16xyW1uHBoHYt8CyESwxKAaygfWCFTskUqz4CQbiwZgBKKZhU4&#10;xdiSMuIjaGwERqroE57Q4YFiUNFRiESjRyJsnX5HZ4fs/wBoNhSIZ4TAQYqq3UiKOEUTuYdFsCSM&#10;yCEIwJnAKB07M3jNHKMiADiEDCOV10QHyKddq3qsc10eue5nFIgMatiCoCoVWQQXuLJk3waOcoJh&#10;QriZdwNzIOmL2ABgiAFChKCGkZWLmYBs0aSwASnZQEdtRKORo5H4WvJMWExZqhMjmxMBRsFDvAJS&#10;juKas0bcFSKrG7xkp/myMTmIyCaJKiBoZlKoHmqUEVFMKaQVol0Ep7yNPCOWXw2/FaXyAioMQArU&#10;JAXCZxakzBhYQkmj17jKY2IjVQgJUEecnvSUOqHCnVHKkwaUAWEEBBgVsiU0kQd2EqcuGE6q0MzA&#10;4QR4iUyYANKfi5hEqp5YFowj8Ke2bCHKmgNO0KJRJKJQESFXOYuYDm6YwUKrelmgQdpC/wCKOwe4&#10;x50xgCIATEiJtwHgmMdViLOVc+MtZO8DoRRaAAAAAACAGAAwAYA2+DRV8tqLURIJAKg1JpSS80WT&#10;vKFhXGgXcIRErBkS5BAQK6dGBvSgKEI5V4MZoq0WIw4bwDCuWpUZpgOixETMYltVc4bXUrujNCkh&#10;GsHyvUyLqq5yqSR8EAgKERBESIjhEwjhNXVC2mGDNzYvMKgkAALJlusmDM0YCgncliiiGACyQX0+&#10;Q2eH7P8AZg2pxQAimgpDgBdOCMCqgMdoIx25k5LYDIMLyBExm2gTBAABAGAAADAYPg7Pg6/Wun3v&#10;p31+tdPvfTvoJ1m+Bgq5jONLH4vNAO7+GGIiTixgM91ZFeSAUiYOK0GYB8YpVQMA64gHllRlVc4y&#10;NpUd8ci1oGzDkNbQbo4zrA/x2BOGybvBHTsV2bLwKTYAB5g5qRoBvS3leoudbQPGwayBUFhUVlfi&#10;lX/oQLXIvbQNfrXT73076MdZLxYXYYCbQ0ZQIsIhwTHII5PjCpZ/jBGcowqxLe4BkkbnEDyptSrg&#10;cin4DgnMG4fFF3LFgOjiMwSBgZkKpogQvp+5d4CdTPiSJ/iCiKUQFYDJGTQKGtxq4VKICiAQpXVV&#10;TCADTcickkKk7f8AEoTC1QlcBDbGbjR+tdPvfTvpQCBZY7MI8HpiTUou4gDLDDJj4/RbsBLYKk6D&#10;6MLBYYwglMRMoUOnw1DS9c/Co8GCvlCcZRUbdLle/wDFREgyQgvsAZwdMEQ2gQNBKm58js8P2f7M&#10;dzZtVbLFWyC0BDV4WxqCEwnKg06KGzcRggPXNXGzvxquGw0fccAqNGQFNkCp3cH6qNfqvT8v3aUN&#10;8xDky0IbkQWg8G6FCoOI7hUQctG7WAwYEMXfOmSRZBA360WgjGp1jW5kFEI4651YC9uSgBRzIiMm&#10;uKA2K2pa+UfK+KlSbKNEJkCEyCzBb6BMwBQQCqlAAVWGdFNFKDZkgApjYrT/ACSEiImU4UmoQIG6&#10;D3YlQIAqJQQCmc6LLwjyQO/lHwSZNQyuzD5USWk5xsm53DuxR3mm6k1YhAwGANjHgnd8kGSRMkAu&#10;EGhYTRQAgLNCNDxKYxmFB0A6jnSmidcCZzsiRhzdQ/goo3JO6nXHTSXYclB28RHs6sTAi4OQpahk&#10;JID4KVO+EFeeLFEQTkDbfTZ9dHerDCwQWcX/AANjN+KwvdjPGPhoN1JCE272VPYhEBvkoUrV283b&#10;OzpkzlwAqCABVUAFWabAJpgKMCkwgkQZ0RSm445DLavJPK7VlBaZTgW1MItPgDK3RA1nsGUR4QxA&#10;cMtASMNmj4aLRJnO0spk50EC6obbJHbZwx4+Cli0zHQdZmIpZpHxKVKQ+tWhCdO2MmFgAYkYJ2B9&#10;5qVNMrGjrFgkg3GvH9+nyGzw/Z/s51UoKECKFAQQUspoMzGgCIYRVvg50YhHupFf0SfHYBIZu8n2&#10;EVi2ikADxsD33tAhwVXp7mDqEZKHIBCGk1Tar+wYKCdIjf4t9tILJL87OIMvcKuhKmkaiilzBdgq&#10;21e4sIypcByIBKwDGhhsHjFGd/I0mCCpookScE4cYf8AIjaR9ZS4ALkYLIOhtyw8BthDUXGgpcy3&#10;L4lAE734tgoCRtoYFgYJVzQmrYEJ5RW4E32Fjp1nANsbwLgBCml0whTqBkvQFIRzv5SyyiCyVPYC&#10;qtsK40FsrTgSGpBkWOAzoi+rIRWFAgK4qipCoLm2OeyBO2he9+jYoIuSrstL/gQqrPwlcByoDV6E&#10;xQkTYh3bAYUJ03N0OTu+UH4ftuhpEoElQwipVMnEFGTRkz4ogblADldHb/t4AORAoG7QfRl1X8Hv&#10;SK4gkbuf+TQeKKVAZcYkGNwOqpeACIFigUNEuhBTQpzV5RKF4cIBm7Ovrs8vNKaIC0CVlD2700Fc&#10;Z8Kr1BkUj8hs8P2f7P8Aa9f+vhODb38/vfgAb9JjQODRKmooI3pmgEKgZIsRxDGt7Vn+wJTgQA51&#10;IH+K7GEFAM8ZF/T+n6/06B4yQQKkDZcW6ROhx04z2Uh6WKFGhu45qHBhBRxrIFUvCquiOC1MYJjQ&#10;kjCVRvUFCoAHQkxvWRTglKElAEQOQ9jdIY58DLXjU4dsc2mP21WDf28ntf8AJXY9zH9H4Tg3zeP4&#10;J8B5E0AhBZYqhRoKa/UEEM3gvPJq90SFAC4ok0gKiCqyurhBDuA5Jg/T+n6/06AUfqSCUFgZDApH&#10;gVud/QcJUEVsigKXBdzg4GvgC+Y6O/BgCLZioC8EtHSEcyb1ioYziaLvLRRgwUxKI1CY008cXA3E&#10;CBtIqDUY/wDeIfe6vFvg8cG3f/DeHf2M/tfhHe2dZl957fAxFnRKByIp1NxHXFQTuMMZnRZgrbzg&#10;e7JXmBbzHEhURgeDCYjIEIXop483oHQVQDAgY0/T+n6/06qyvWSYMAVEDVKRHQgc4cfTrZvzk52d&#10;Q9FFTaVTbIgKlpAiD7guFROAWoDQY1EkVYoMhAJlvqygnFhFaYEGQW/gjvzfDB9/hef/AEM/afIb&#10;PD9n+zDBWKNgwdACWLsaNa5elKA0QCiqq6ARr2gpHbC+d5+PX7xQ5QcwBZQGU08tU+YNBwmXGsNp&#10;uUSaWIZgYLCgzpiao2oqGKiCAU+IMGFSWerdEoagAIOkJIqQQd0ADsfCtMYZn2CXxKroYPDaypqF&#10;VAFSGhGuZXTbLXktBOozqk9T0NdHCbtMAGYUcl/yGRgAdAgIAAMoKWLpjzdn9WLxlJKAAsVk9BPg&#10;L2Le/wAXsOcBlBAAVXACuigmghgm8bTAYpcK7juxtChQHGAbU0YGpeMICIkXIgfEGDXhFfADYTZi&#10;yhNBIDq1ZVBldbKjf4GYPOO6ICRsKdI1AlAKndrKSorDO/AjWpm5gjtQHbRZieFD9qhdFvXP+EuM&#10;o5zcBB5ER1TNFEZNRmpRSlCAm7I6+uzy9/hYm9myuFLZtizkAEE4Y6nbaIaCNoaOcG7a0rWJio64&#10;viGDUNVoA+Ijgxgdjo8NRM0KsAYwOAEfDgfncAsx3IWSm+puf2xpS7qy7Q/CQl3k6bJ6vcScTUMT&#10;YkgRWQEABUp0XBwhAAAGAAA2+Q2eH7P9nN/RnXYBVYkGAXXdIo8OUMru86AzYXuYUOVNjMG0MfBc&#10;KiyoYCqzltGbpqXyUcZ0KYRKN2MitE4unYQ2EiEbluoVzgzJtgG3MQhM3996fj7dtfvvT8fbtod1&#10;zGeEYxFAuA43ntsZOWgTKxG/Au81USHcQSmHCUs3DxkHGAQZ3NA0IKCdilMeoZGXo3NSl+YruMYB&#10;it6Ef40IsysWUSEotIA6dqdwBdxbAJAAAAGgkRxspQzvnPN8/jglRkkZXSaOAGM1iBFpGpbkocCs&#10;2acSICAhFGZFa5Y9Kkq0BFgM5CByWJ++9Px9u2v33p+Pt209LIz4HCNlaLoM0DNbN8wBAodR/Dmq&#10;tcFCmxROYwAouwudHi5ErI2pHUMmO7MErnZtnfZ+GHzkFfLFEqwUIH/A7OZ36d9LtiyuG1U3nHBo&#10;EGXOl08dpz1N9b7fCyAHVKS5iDfFzNbihBJq65cgaAMHTJcJQGLvyCLYA0MNRKtsgGbTMqgP996f&#10;j7dtfvvT8fbtpckzOIQWLUBa3EYIqYdBpKl+INZ8C+BM8UQjQkIyxHOgiV4pOsVcSY7vaLdw5alP&#10;2cabvRZZlKoyzOdG2979e/yGzw/Z/sy1a3EpJCECogxEJqRHG1ClZA1IoCXVGwMolQcAG4pwg6fy&#10;IZIWjWgtEU4PPEZEMJbAKc6lNJapmlWUELOwMJABHp8QTUCBEQUDZ20k/oMICvCZGtzr/h6/+Hr/&#10;AOHrsQllkGCiSoG4jHQKDrOsTNDMiWgEaKRLcIRSgGwCZ/pHYB9USNgVFKdWQ20AVQmphZkariBj&#10;BE2VYrMdwQDdHgQeIdznaLtF/wAhQm5yLK7Ij2dJ2jhtJRKZJAmzBgS5REgN4uQJN9O3OWqCEyF0&#10;BrDR6++QKucMBVqOC2JmF2hYqsOGSGtLWFYWwgZdpJUIEun/AA9f/D1/8PX/AMPW9wIkkXgGblGg&#10;z4AuCxFqAgpCs0usemaa3KFNoJV64A6oCOQwrGVGAnhVJwUGYrZomoyONIZL5Km6Yyq9lIv+InST&#10;FFFuUYWcQQIOAqlQTrLpXNPSLZxJQTJlLyASFt0q0kAjLmLRLd0FJiAJAOkoWmF14VmmKgzKXrAR&#10;l0Skgo1EgIehuQdFp02j2LcBWJlXX/D1/wDD1/8AD1tNh9oDxEAYbu1VVFn9FsZBzXxANDKKwAqC&#10;wEhXBa40abmwYZIIe0ihaJ5jQHBQOZMNtFURaOC5JJGoO2qK5maR4ozHRbhbpkNBH5DZ4fs/2hki&#10;4mDfWl1hh8qlFSqqqq1VcquVcromAu5EEzGSWUoAKdTqFWHRok9qUOAC6SB2SEwTDENGTRZpaBWa&#10;X0dQB9xWizZhhAk5QRDYNGR3qum4VtEISg6Wc4N9BJKiN7IVASVZE6yYJaAA1OK4Be2DVEKpXZNJ&#10;q+hXmIAZLGGL1LhpOKCaAgZCxqG6fENSapkGZ8QwQDRLqO1BZ3Qq9XRb0azQCRahLQWv/LtRVJuh&#10;ZCYQGUHUO3WC3KivHTGpIFq3JCuBEJHMToKovPUNUIlkXK8BCUAbJtG4keR033yQRsBuCOAjoxCm&#10;8sRZTIQjAulm7hbBYDNApJhJHVdsizUACIyRJC7CKsqZDAu4y75EvpPbI2K8lJiInUiEpQkSlCgC&#10;jeJuQQ8GtwiCDqhCz4RG+EIYy7eQ2TEHF0ErMrAVUHQckxoKKjahQgUywal/xg2vEyzCoIiVAiAK&#10;EwEGAO4YqpLwkGI6y2XJrAUSjoTGBARUYQIMKIBafPO4A3S4WEOFETWV+lKuyugRnBp2TsiPxERK&#10;qFzYFUa4CIBqrgwq4TD1drKDFbgMLJtiYNnJCECGyAMwjpqJ9AJmojAZQ2GsJ1rOlJUBc0ymciNC&#10;ZCQHApVIIkKhwc3AOqFZQMunoOcBlBAAqqACuNM1BNYoRQ2PvAEaLMNxB1CYUHCoB4JL6JYQKKEI&#10;qUKL8hs8P2f7STg6DFCiuICWSD0c7y7GrM4wZHLiK8SglUZcuQiBRQ0JTP1CIJqw1FVCh1BPTwyJ&#10;GRLQEiEHcRBWkqCFLimLjQn5wdLiZoRSMHYVtYXoIkBR0IhhkDRAMLOixuC2laDpM0UySRRCTwA4&#10;Q05aGsPApMXQSmjQ8/vKBu4EFRmHLQM6WLRbVlMIytxh+isMKBbIxICAC+gmsbhtvoOMOC4yaXAV&#10;Yp8KwNVkZi1Yw2ReY2a4Wx6B/wAvXGzADDZiG8MZDV1AJuWMQZFU4DKx8UJTaI3BtaC10HacLAVk&#10;wIBTBYg62ZrSYmgVCwVBM1h/HkopKFQyhdIZp40CFmXIEy9NIC3VIFGAEABYbqLgbJOedkMDgoGl&#10;RqmqCxEgzdabYYoQuNaaA0wisZCAkdghG46Mh3rJNFPIzOVRaeC3Aw0/S70B7oQZeOATqGwuW4CK&#10;iDBYVXSz+OHcyocgFTnOoSGu61BKYwEhTif4zCZ3c6FF6NQOSiospRIUFTLS3ERiUTKA36KayDL0&#10;aglTIbcI5PdKsg50n5KQVlaqNWeQFIDIjhSgxdmZRuq/HcFZEUIJkBDV4e6gWAlEIChQAIVwPurQ&#10;F7Zv1VQ2ipY1VUpWggJl3paHgxWSIvsAjFw8kwKQwBQVlDWF9SaqZBFtg5NRYYlHRHYPQmBwIMFN&#10;CpmYZXc69MoMlPZ8js8P2f7VQ5W3L1yNCG0+S8NjIy5JASAKFBJq1TkM2ES7UjiFCsWE1rgCGZFF&#10;pVDUGhFiuASlBkAKofz/AH79+/fnYNHoAo5nWAxQZ/Eag8b9WBYgLoRDOA46CBUIiCGEdnUOtCQA&#10;aLYi6Ehaf52GBM8c0lATCigpNEyWE4IbDHC89qFxgJAAy4QZgkYaaBUAbUSE1R3FRpFoB8EMFXEJ&#10;WhhhTH8/379+/fn0uHA3F0KS2mDR1eWKpkIk4ogBQQaBA1xtQMDkxDIpq/QN4cEqOJEo4yAf5WgF&#10;LacoALwpzLVBkFAVUiZlBDoFCF0cMUOwoBbEwA1MAHkVwNIq8l8JYn8/379+/fnuZJQLOaUMFlyL&#10;p2BKgNtTAgahk0opFThCoagIoGUms4ViRmAESpIqE+Tps8P2f7Y9VlrtjbYIKRE6kvMMISspZBdQ&#10;Ino9F1g9aOArWlZTonBUUR5Ti8QdXRQtPCy6LgOoluKZ0AKh2TUIUQ675VvI0WdbNPAC8F7Gg8NV&#10;ntMY9yUwjmqpRQqKqrVVyq5VyukgW2gTeEGVALbWhJEx3QkxyM8CJpdBM4YAQAAAAAAECfI1bMAy&#10;RgcU1hG3WcAD5qA4scAIC1+C0cqOxlUhQMcWNaFGQLty5SZZJsKRCKyCwT1A+6A5caHpHh+SIRzs&#10;6AVUwlp0+iNChAYadFA9A4HGjh+Stx64J2WSzZH0UTq3SU7q6Ki5DGntyhbRWaLh2M0ISRZlIiOg&#10;YJfTD0AwAebu1/zUYCQR3C0hwKlQmp3Ckos5JYW1Z9zRJA0nTILBOOaQJVtQoUgjRNt5hyaDWmE6&#10;HQupcZBGlFjy08RPnqdX0sjMbgNy0E2dHUcLITsw24HQzO8lfBH5eOaBDWgaHAgH2jo1YqZ0LYpb&#10;sQ2AA1cADXRYCIVMdlrCllJUHnFL8+Yvc1BIKyNARi4BgEDIPktnh+z/AG9zKG7JkRTKIc5TETmK&#10;YKZDJlUXWETNKFGMQmp+pvPwWLuAoSLlHIEwGHwUuQCxwUsimCI5HT8Ehz2ZGGIImbp3tNOWNEXk&#10;IAJdMYU2ZVsI6lAhYtCCG2KBgiAMgQaQ/Jp/tIr9WHLG6ygUGZuxZKYzDNhCaFAYYGM0ECnmKG6e&#10;YeMHZ5BAKURu0gM9SkuBCUAiIlNcUba4VVABCCLhNOBDirAxqsYABE0mqx5wQERCWFVB0FTwE8Nk&#10;IwcXdotFN8XyvNqPIfInIfMyYNQciI9nSrbCOK5ZtpgEBcJdBMgTAwhLNkZD6GBFA5CEAsOd2Snp&#10;SXS6jkgoimseXhxZBAqgCihaITi7RggIYQMAgtTVFLSjMbKsJGAqJocBShCQOBUpTjcDalsz9oTb&#10;kSMINMMPcGZANEhGR1OwY6BgDgAAdD5TZ4fs/wBzkNdaRGJiBIpkSigU9x/YB8tzDlc/DFlraN7I&#10;24lONOkrBpAIjRJIZSOpdJOkTSBErndIiGipC+gTuSZd8AHy5FGEASZEjkE4TUbFCgPKkksiuaMa&#10;AcdewBuwA8NVc7I7CjgsQUJhk1zJjgJ5b5EBIOUIqnVnJaPMMnZojxKW+QDwMkghuvyquH05Aiip&#10;YZWEgOAn9R0yMJuSK11f22CcUJIiWMqm1nrJEtFSAELlUAao4mZQCoitHCI3xqLDcDA/YBiyZJj5&#10;fZ4fs/8Aw/Z4fs//AA/Z4fs//D9nh+z/APD9nh+z/wDD9nh+z/gBqCwVgsDdZwcv88Y0gohaeV89&#10;QIS5KTt/03+AkQkFb3Qx3r8AqGCsrsePbSShQyGfSeJpFREeiI+jpFBV2KH1npoF2Fu00iYSPR0i&#10;QlBcsobzvM6EihTdkodZvOrIc/Cphiy8V41lEyFcm0WNjKUG/BWDbdcB4rjX71+nwBBV9u70Dl0i&#10;kdzfI+5T4DIk5lI+e1uJvcaSKdMfCRZEhHiybXrxdCiRilMmOmgXYXwzpMKA4FE+vhpIElBPBKf+&#10;i2eH7P8AEFYFXAG69NbxYkuAlvFJg65bV8xrcIZJIrVaOGFCrA8cMiDbiQFiRE1ZBQ6pTEsCFwug&#10;8qvkoAFVACqEU3oAMVepH4jfa9uvbTlQEBAFAiQJkEyobjoCpwodzFVEvMHsoTQxGDnZyPZk0Awg&#10;oSxDClQHnLTBvaFOIczkHMxj931ABTfDADdwcTpH11VMAhFJeVKPVwHQ1ndohOQAgnC7w5WhqZaU&#10;rlMDFJXO2S9HRUDCUQASWqFHdJvmJqlCeAROMLDRHArhUEozqqXPE0MMDMCtCFoThibZw1FRBdwl&#10;7zjuaFF6AzMABTIANwiYmsKumwwhQtAGAYFE5EXC4oXnKHkF9DRGGIAoYoi7MV3djOdDsekAQixV&#10;bJHBnu68P366IhaOltvJul6MM8aZcDsICb2ZPMOmdAXLAVeZ0DlbA83A6CyFsBsAIEi2s8ssdTwC&#10;qJQ5qrJsOHx0RyzBBjLlG8MnGoCCIkFpGRGCsLlMQbcFAOTQDe81Np4PALYt4ZHiYm6149EBFaxk&#10;jc5OBzvOJma5qCDDoymDdg7f+i2eH7P8bHsabKA0CFg+hs8yQUsY2RgrTff4xmohSOWnhLgVAERk&#10;SGGeSo1ZcZyi+LQooggmfAKEpdrnw01hAwAiJhV2c0jvoFJUDNiEBA46Y8XQlSU2ZZ3Lz0UxuRiA&#10;lkgjZYFt3lXW5kcBmchPvpRCwUr2EfQSzl32IHIQo3So1wFwY7YvA1WcwgnqxCm8mc6MQJZAKVJn&#10;nw3jdquolyREsxBjlcq9U3NJYAAChkzLNhXgx9dEgWDHdQV6scHGxuqGrRuSNIsVwobjDbBoFADq&#10;CetD2XQxtukUyG8YCZJNtrpLMimOC2BbWKBwKDmAD7ArwyOe+TRbLECWIBWdJBu9at1jAQBMKUq5&#10;9fTQxElOoJ6ONKBhAhBURiXaPMXSALEYhYjLCaaaWkl3l/GgJJuxSc+6YLgNgdY03Mu4YyCQ245z&#10;vnVtg4RGxEjtpozaAeGVU2c3a6QWMhFixgvQDzuoGGUg9B3h1TFuy6ECwqYaDUBUe7uzxq+yABSg&#10;OD6vV/8ARbPD9n+Bz3zF2pQC3R3oXr085YtFJaK0HAC3D7Nt4HXormABWkCJh1I1/wAFM0SEkiAm&#10;6NUdq/07Jlyx+LCo/wDgezw/Z/gAiBJFzkwjoFSwaMIViqFXtmgQEAAaDsBbh5++8Dr0U7AArTBG&#10;w6kZ/wABqQKdlEsbY0TJTJoQYmAAdkCFgDGAMGutioCLWguBgFztSKaZx8mIJ1KFO/wUI4XZa8GO&#10;XL5fAQqVC9KzRZuXJuWz66SKdGazRKllnTFPrpmcD1BhSm4PWfSfCrFm+wHmw0pAjMsSPGO/bVpI&#10;x3PXn98d/wCAkpBFFQXQ6v051gKTNllfIqHRSPhn4CUCu8MvpquGKZzZdunwPIpkIW0BHVzPXYdM&#10;EJSlEpoFQN3BUPdhpQnBkAtxjFKWpbM7aUJSi9XRTuRPp11LAykOIyjc4TtjSJUp0RM5ETqf+i2e&#10;H7P8IoZiItJgOgjV6ED4h2Atw8/feB16KdgAVpgjYdSM/iG647KM+R2RIjDKUUk4hyPQTtx3Nmvw&#10;p23DKoxBIiW9UDAaTuGMQMpnKqur2wu+grKByuwfV8CrxoRBQQphqK3hlA4Obphk8wpPUkh6ZnBt&#10;oHK7OmW5M7HlnPGsYKrMQAUhujlcCwmM1gweL1a561ut4ADudK3XsKZyShyOUuQzm4voLhbdBooN&#10;/IMRPvxtzphRGYyjmCidDBc16FkIAIhWi1KskTDnlzr359DQiAwxeBfjQVWohUp6EDRuHydAsUQI&#10;quTCuEZA+ulquC9ADyDBoteWCbgb9YYVd3G9mALU3SgB6UrnrjfQKwKuAN16ax6o2rFIECx1Kr4G&#10;qBGTsqhcCoV6y6CAiVCgFvNHHh/wkQFURTAPY44gdgXcUEw2rlN0cFocwzxoiBBF2UPim2qxjFIg&#10;GaLVqTbJev8A6LZ4fs/wGUw2DwmiyRcfPUCAO2GhRO5K5L8QrAW4WfrtA69FOwAK0wRsOpGfwH4E&#10;QE72jgYzgrHSYEPbyXCwFhZgDHwYhUku6xFgg02G+a0yTKMVAcFEUOBe3wILuUTrVntj4MHcAFfB&#10;ukigVsCjTFPTF66SQp1p8cPX2dumhQEZALh6htnn/WitVgSywIdXDnr4vw3A8TM8Ew9XL0m7FMss&#10;zedqOiA2XHeAXz0IQxWXKEQ6Qc4y3Ox8DfOTk2ulqwHE8EkvIADxxnOkBO7j5NZ8KUBQCKEwQoeo&#10;lzLoJVsJWRvXv0ePC6FUZSXF8nc8ppiLQSsBAbG+TrnQiCHNGt7yvv8AjQpZukvJ1nS7XeU5dBks&#10;IAyUDdwHq74076AQNh0Pu7ur17CLHruaVCSjToNuDbx686alip6GAg+o8XwP/Q7PD9n+Cj1ylXkZ&#10;kQSNWLAMMxZGocNkRfxYKwFuHn6qQOvRfn9xTKyu9Y1Q1MyG+4OJyioR3/wN2eH7P8a3KlRHPiaT&#10;DyHY97KOtSCdMox0EzxQmDkIAiCJ8T5nearGfWClroHa8VoFLeJAadifywhexQUOb8dzUJcWlh2T&#10;B/3hONFAZSiLg4FBpwyGM5Q0SVRg6bhE73qTv8ZEFI1gFIkyrnYN9rnRAMDLJZv12cd99SDildC/&#10;V2DdUDfWULyCRIm8IYlxLfDRFCgoLvjfbvzzvjShYBlrkKFhWV6TrNA5EtAuLFDHBd6u10AUUcKS&#10;+X74G2gUyGOFC7Ykz46RCgihlAqIwEHPKmcf+x2eH7P8t4lEBIWXA/N1NxARIghLYiK4+mZhFBAF&#10;rUIqqN0y5eSM0cIGRpaEVMDQ8CADKQBnBNTfkqa0D2DUlPxLQKgFXY1hFUWMYBoibJ6skGmkACG0&#10;KiFKpVARRN5WfBxYMOHJs3NIqw4wAegGgqFCsrgz1dYRUEW4AYQzuAV0qOiElIK4OQPM66JRYtdy&#10;goHR3iuDZkVAd+nKYVAPJhWUpqquStoDy4ZvGSbaCKAMFRcE5wLgXE7axJZjay7B5aDDweJr3z6u&#10;kMaXAnAYZxkiObXUqbUajwuG4glc7GsjlHhlOphcXbtpNk3AvK7B3f8A1+zw/Z/z5YQwAFGAUyRe&#10;dx5FLpkAu5qLSkKjs7hjZwqGDOBR8TUbFui+z050sKodzwO2+DO+kDYOlTzpnWJAQsHklK7EAfaa&#10;iDG5CPm3Pne000kWJnuJ99RlIEZUybOGKdx0tV6t1dhsOL13nS6wAAA0O56BJiAGXnOkKRDMcDMz&#10;tbD/AJ8N3kiuwJ65+AixS4Zz/wCv2eH7P/w/Z4fs/wDw/Z4fs/3IKBRHbc5v/evXTubjs9f9n/ld&#10;nh+z/QxMox2Zv/hRQPPg8XUmxvS/cP8AMRsV2vTf36djTEBht58rsbddBoCKhDLLymD19dBObbiZ&#10;J+9vP/yezw/Z/wA5EtXlvP7tpH1Wz07PF+vt/hdwZCr+8+mohFahJmvSfT66tFTsb+b9SeeiIb+Y&#10;qeGVz/F0HYfrue3vpaJ3tMASdZv07auVB9vPSRTDGU2fDt/FnOJ02fPoe/hoMwG9sF6H3eXHdruw&#10;bH3e7+9f5smoyo9OJ0Zvfb+MobC+Dyfjz6acy5MzqY58d9IiqtAULdl3r4ee03DA4EPPr53QA7Bj&#10;qXqfQ87JdIlfTodP/J7PD9n/AD1K3NvD/X3NGg9H/Xo/ASgL+8ux56SKO5h/g6CBwWCXYzufbroK&#10;QdEJ9N/PUB6mHgc+elrKUzmY4vbf66XCg67L+Dtzz0/iA7sPBX0/KaCinqsM9cW+uNLmAvXYPArf&#10;FfLgdwr9PI2PL+AlAr++mswF9jwu739tfVDr+D66J1wDPDYTu+8Xb+cA43fA/Z56wDfDwDf8evT+&#10;FdizwcOfG40LLhQ7cnv7ahTEuXbfTgGLjqv29ur28ZGfhM+LseHZ1VDoB9/x28X/AMps8P2f87h7&#10;49f9zTs+DpnOJ05fHoe/hvoAQADy0xE2fxPff+G2lGqDwKHpdQkt4Yrl73B4bacQgYq3zXBwZ8MD&#10;oAlwxvN/i7hty8H++2iasB5rnG2183trMAZQzlOrm23/AJoAjIuP5BUBjdSh38en23C5VhaUOLAw&#10;Genrvp3Z1/lnHfLwOD7+3GkywbFbg2267+OnYKN6b+Z9PB+KETNzPZ+2hVLMZy9vbfE30tLzMhjx&#10;/wBnRzpSmFd91ubnYm9sOmmnS7zVe+d+x2uh9l5kPVhrACfvUx/5PZ4fs/5xiPRH0fgJgXu4PTd9&#10;tbk46GD8vmv8QWbpeq/js+znWccHknbv21CeVCvV6dD7brqyVEGLjJw2Yzzze6IMDK9+Mc/7zxrF&#10;uvlPSffTu8/AlKwpXocuksGOrYvPRXqs9JpXyrMzg8D9f5rE5Z7VfAN/EDfRIUCM8bRXGZ16nY14&#10;TweP/U/3/FEJ6dTo6IoA8kN/Hnt4caM1yux10naDtl9X8GlXK16vxFVFHtrITwLxd2TL3vloboLu&#10;Qvi5fK50bwMRm7IbM9cWdtVaOEhmdmfZNQ3t3y4PD8PQ1Xdg2Pqvd/HzjdBgyxCukCiQ3GskxGKu&#10;/k4qxsnGpdOq/wBJyTZZMIM6P3SkYK8jQzkIKPZA8uQwAIgIiIJ/Cg2OcL4lHbpoBNYyXDArQUfE&#10;+ukinRTnjxB9QepogFMIpEpcgBb6aRokB4UAgrgy816c6RRIwfUugxUE4Kp2Yj4+rwodgKK7ZQAH&#10;ulMlN9bSQ4OwwN7jdw+N0BA0bAiQ0UGUyXfdoa230QiIxlxdmnRm+JoyA3KNCPOGj2b7OgXAV6Gm&#10;wRxLCwUwtOTx4dRAInam4zOZ688aIpWHLLPLQjKmBgog5K5nhmaAARUrnNE38eIdtIQVl42PHURW&#10;yVGSDmshelDfu7Qp0aZz4+oOkQN3bMz56QMgDKVBdhAZBtUzjJoF2F8BfpoWSAmQWDAUXfgnnj4C&#10;8CcBFvoQ89ACADLAwfFvZGPwmlKtw7TqeXt11Sxh0QPbCjcmxu/5tnh+z8gqHqD6mnCnRf5Ky5cH&#10;Xj618MzSQA7Klgsc8YPuczTrKGXdfpwe+OqFKXePT941EA2Muf331glx0MHtv5/wIYlWEfqdz96g&#10;Ujbu9Xv9hxtoBhulTv8A759f4DEeiPpokDFl4o7Pj+8aMabpjrfw+2gCMgZsS2vvqXEUD9zwdeP4&#10;gqBus0BB4vd5dMjmbA8H569/4zBy7Dtcea+3W4xwO5kdpsuvHS76VRT9Ydih9NDNTwF36QA7R89K&#10;8jwx9M/Oyz6NYjkWbmVNC+esh1WdUnlXEobGmb2CTm0O8i50biYLfo95g7NQ7QCUQJT0Duxl0uIQ&#10;74MCiVGVHTbLES0gFlBJnxQVEBi5SozCssGLmTUxRgmqy2YMeU53utpEAWoxlL6eXW6yCw3qqXbO&#10;3eaUNhhQmWRUqiuQ772Cq1Verl+G1u6L3iz2/Gjf/c9+PHRAcLu702hxlDZAMmdHSpSYQ5RuuKMd&#10;krMGV5V81dAC1rGMAGhBFwGfZ1ADGYXbg8sukTRFrMKua9gbvmHOiWjhxFKxyjdMLA8FLrBKMDIs&#10;HVB4HZ0wFwIh1bi7+nLpskjJi7HJvuBi0yjr3ceukrcZE6iIno6ATOQEci3Hs20iLda7+1XHTOvZ&#10;vbURuOgpWbmW99/L4YNqMWMVwOt3ehepQQSQhZGZk3Z6fARoCi1WUIiyOe+ZZocQiHwVVl99c3bw&#10;48NGWRGFUoLkA4G5k3fQQlKIDYFQLAvK/wCbZ4fs/IAzA4S5ekN+Z5dNDVCC2uDPfny0Pn0F96fT&#10;SRToz4hUDlmmJ4NfKOfp66YJ2qZ25TwMTTuXHBsf99e2mg2ABXL3SE0QSsuJ4f8Af4vLjdeh+XjQ&#10;hAlDB2NInRyPXr6P8Y5cWeDMXyweE0SEc5HWj9s+mkacrzjjs7Gtn1r2Pz/GJW7t2Ovi/Tx06xYI&#10;qcu+Hoe7oFjBw9Hos69etMgaRUSP7+34yDjdnQ39dju6wK7QbYMeRjyxzSCUpybXzNVEIdaZttv5&#10;OJvp4G7th6bzH+u2sVpenHr18p30iMcJ83AVxAkhUQRpQFBDxYXgkCmDUWhWgOm9alSSt/hP0ifb&#10;IJeoqqVDGjkCidoaWBkSCv8AXAbSSAAZyUudAEFC2Cy9ZoIkHobjs78bWdtAqA6V910hCU2u3TWE&#10;igOoKKdIzxPP4CiIxMiacvQHbG/q5fHp8BgCASh4Wb9QlmKraY0WUDYQj0cYE4Zj4KKleqr9dLRB&#10;Mx4ZIYxmPDy0MabmTSiorwcT7PfSRYQCdAmhZDHryeDueJPgqQHIYtmUDfGXnd+FRwF5kD2nv8BU&#10;IxMiaUtsJlUz4u+2e3wGJswgAgY4SXGWV5zqEiE2hzNxOrSqq7uX9NVd3bB2OmggCgmW5/zHhjQo&#10;03NVAiiKhyG5pcc31iRKWbHB4Bj/ADbPD9n/AD7th1d/T8zQSoXq/Y/66kb+QP41Qgnd38g+t8v4&#10;Y4bEPFwfjz1jDu3q6t9j11A1FMvd3/GgOu/Vyvh2/XRGnVM763fA/gCgCrrxC938H55dX3bf9eEx&#10;pOwYjyfuzpFHf2Tqdv3f4h4SuE28z7mOu2R2QXfZ4xMlN8t1uiO+56mNCCBDklvjXPU2LnggshAJ&#10;+/T+FsGOB57vb6+G9fcfsfn06/DLcOHw6+X+tIJQG5plSj1rPZ+k8d/gjpLJnWeorzy/Tw9NJ3w6&#10;v2P+aej4kpyeHaF09HILBmScyzPXx0ptPc+/40qtcr81lZD92WBTu6vtzdZFiGghykBREURERiJk&#10;RMiORNtOpyfMt6D2QsDphWgOm9alSSt/hPtrtsp6tBQAZeCaMCOTBAEztyCkK/2Js8P2f8hEguH1&#10;+/Os9nlWfX66AbAeBqN3OXCHh1evTvwqtVXv/IREza7PHpjz1RTbY8D8tfPWOU8ZnSrla9XVkIjw&#10;9fJNIlcr8QHcDvV8gG/udBYa8o+h089+ulVq1eX4F0HD06j2+++NpMuxpfLnx0Hl7TPrt9Pr8RRo&#10;x0xjM6m/n1+upaA9zHrOfEpp6wO8/wBaIwuwkO9D2r99ArDK6DOxcGPq7eXnnWI26G3n1+nb+Apg&#10;UOgv7wen8BjTcyaXJZ4APr+Joynd+ujjsU/fT5w2CWBFIYUKqS0TGknkp8JHUWpsQ5+AoiKIiIxE&#10;yImRHIm2nA5HhG9l5IGgkK0B03rUqSVvxnxRoxMibj102FyAKvFkTQOW/U1ZoHI0BeDUi79hlcaS&#10;AMSkphvgKycmNOwUaAjw+MfU0pIxuEInOCidZjfSVQRQeBqMBjLdd8nTWEUzUxVEABLhBJdKEQUo&#10;ZBApCdlXgoTMM+Fz99InAKUIju8VEHD4miECLWTnKGONuN/gjYYq8o2IC4mahWbmhBSRvl++njoK&#10;yh3dvvq9AcLCJE3DS1pjGbXBEQGhBKMBivvXvoCgsOXt2OXoH0romwHY4HGmri5M2VMygwBghoNF&#10;2xuPNO38ECFzAhKxqng4a7GUl2FqSA4Yilc7Vy5LIUarXLjB6QCeme+qXZAIzclHaTfm40x7paHC&#10;Q2pLmRDNMfAUTbKQNmyhzI0WTpoAqlMI4FXC5ID1WYPhiuJtQHY899t9AG4ioA9xQH3TbH+bZ4fs&#10;/wCQY03MmsOCvUme8xPz04fAw5zl/H39v5yEWP8Ar16d9EOsJh7uD5NFVPv46EmA5lz77fuf8hNq&#10;nU3PLZPR78asVAeRnqM0CKpTo89r/rfW3xP0+cZICJu7hjDvqIjtp8LGxiTHZV0MkXc+IoiKIiIx&#10;EyImRHIm2nE7PkG9u9gEA6IUADs/rREsrfj+GgOTJYY2h2Uez4ABUXDAw5xEUt1AgyhlQCo3UieZ&#10;M3BG6XiD86hhq07ADgJm+RMGLSWwGzCU3DcnJYrk0oBbJnlM+GdNgKrA4Ql8C126umUEc0NpAcB1&#10;Y63GwkWROHInfW4arDdOD0iqoBm7CQDMSmYgqHdRlojoQRSlyZKdKZNEAEMEk2hXFznjFC3VBIOA&#10;wU3muEgY0wJFYKDO+RCdcTll1sIqEq5hV2IgkzdznRWSCDDyCznDMeJ20gDLQVsK+pOBxcu0UD1G&#10;WMG4wlnVx0ZG6rY4bAYyT3++gIy5IZDr5M7uxnXh8F04oMQpmOMrF6Pjqg2pI2gu2IAA8xTCfACN&#10;hRbEMPUV2cKFoJoSUWIWZGy8lkDIQboUBGSJsjkT9w6yKokWlZAbwEWyr0rikkUQo5pm1N2IEst+&#10;EMiM27GoF3LuG4ikNUKaDS7AZhh3tSkuMpFHcw/5dnh+z/biVFP3k2fPQMBHqbeL099ISEcrhuPn&#10;P99sXx38tUcd4W5jAvWqgD4iiIoiIjETIiZEcibacTs+Qb272AQDohQAOz+tESyt1+FZSDZYhduW&#10;gNIqGdPpBysuuYeBfiFQjEyJpVVWrlXQpYpcYxyP1B0IqR6ii8566iUjatmhAgy7zC9l3mNttAgE&#10;htUHgoodttKpVq7ugKCl3joVUUTkxpVaW23m9fH41NnfD3OmqyVnTj00CQI2lSdN/wB8/gIYc5y5&#10;2I79l/kgDcaeX8f3r9dZBLMF4OgbB2NbbfB2qPsnccaWqu6r6/5dnh+z/SX5SyjVEgSijMKa3+RN&#10;RNWggERDCOyf2M358GkIVkEbahn27GtmVTbUg6+IoiKIiIxEyImRHIm2joIaDQCyRqOLUmV7NejH&#10;kouP1snKAqT4IlBABAVoFYCrsBV8jUc4cb428enxEYCssBs3vhOfgCoGVYHVdIjERNxwnl8AVAyq&#10;Ad3bSIxETccJ5fCMsxteL00olEoJeRyJ1+AggUMKGDx6fGMwYYsZel2vxjFjDdmC7V7/AABdhfDP&#10;wRNyePwEKIb0FJ12+U2eH7P9AW3I2RQ2WB2HCSjHSEGCfWNTKGwDHUaGWe2BHUAjAU0IhoFbUWUo&#10;2RA6/Zcz66n2iNL0S2AeI6qcd1olRGjCAW016LCQYs6kIFGNIEAKAAKquADKuAy6KW17cgqUuRyO&#10;EH+tAf8AARLwOEAAiJo4DiyQaToKh6AkiEizTJXSBziIC2Dh4zBjPk30N8aaugny7FbnptnbS5fR&#10;QndM6OcItByRPhlYHIkAQxoQoz6QEBioYAd8XACBkahlzsExv5bWBQNTJFIMCIzYcbY0AwAQSgnW&#10;ufWeGiOVATjqsysmXwJjOEKCARpQ6hNxAFA6OgIGzCyZ5DLQcXnfWY7LVk3bOw9hF2TdMiTN6lZN&#10;jdcbzvqhQxSm2NbUbDCAB7imbMdLpg4DkXKxgYTrhxtGfAqIeUi0tyHgBhu002GrwAxhzHTlMoQZ&#10;o3zg5d5rjmi4CgpcpPL3ukpTDNyd9ifu3wIUYgACiAKnN6Hg505YId0X1APbW0qOMbjwzmdNERGQ&#10;YhDkNKytMMrh112Qt68xYp4h4TRQbsh5ygPCw7rzoNEdlaoxWVYIrI2sSaatZ/Afq6TQMpMUo0jH&#10;aNwkW76copijUJswg2WfXHymzw/Z+fym0wUBGFYElAGkA3GG6YcM0WwRrXZIBja6AY4U2NDvacGG&#10;m5saNENzWpi5F7+bwYMV7Rt4YXvO+m0E668Jvy0zPVl+Zh7jotENcA3BFKFQYHcHTALHkJuISBg9&#10;owFeoYlsmEEFy/OuQ86AoYkjNCRFVv8AXD5cdkQmW1cgbBodthd9R3jHOQGNFdJg3fyEhGVrdoLy&#10;TgnIlJHLbJgTHwGzcGSwAQAAAHxQAbrJjDY8ZV5wbWkQat2U0lVMRrS0stsWyOyIj4R11NAiU2yE&#10;RqAtzYwmhFQRhFVhcrLZYylRgyqCkQbzk3HPPldSDYVNlwL2DYcC9XVQoBMLvEkmRFulqruq+ugA&#10;IEKCg5Nw32NNbK9Tx0YRSnRue2I+jqOgFUqgDFKEisDgrpUERSWaioDLcqUbXjQVlDu7aDbZBBgs&#10;uRWzoEMZzoBDBYBjwUb2zNKyLvlDHmntpAs6gl3KsXbbH20MckqC1vIoVzWzndxpgwzg1DqNdk4X&#10;BvRmgVYKl2E7lVeEYXfTzkHZQ2l23MdTwuoYBgFzizjkJkB0DO/AQZHfBmFMveXOhE85c3ITcxxx&#10;jXLQWxmybyb6ZYBXFdi1cVlDJlxpFIkTf9MaZvg3HbMEcLEUTfbn5HZ4fs/Otko1xFQ1gGUOTF1w&#10;V6TDMGqBlIYR0dCoHoybUQWX3NNOR6BiVmeJNDENxNBlSJkuoJN4PxGiIE5kCcoBdVVaqr/BBEQR&#10;IjkR3E5HQaKsOubuPgripQ0GwClArjURKJhHlAxKIEUJ0UQVLgsb6zAHJuI6EolP1toMYVgEuDmE&#10;HJf7tU2d8Pc6fzqbKef+T99NtVkrOlx6fK7PD9n53EnBOc0qZd1QvgDucCCoc15cMO4HQjHWDg6q&#10;tWyteUW/EmkBocksKGtUImjPSs7OGMCAOaMvGr1kB5WLImKQuj8IYwuDQInGaGsLd2PYGRCRtRBp&#10;8I4AIcpAw2Y4lCOg4nY3LhORIgqBFCspyPLsmIAG4BAH/pPZ4fs/OHnanBahUSBRQI9KJ7Qnogw1&#10;UNVINFYYIMwQBECEiBdEfkCR8HAAAAAAA+AegowIVSBYosVjoBnkl8IrFplUSpGxLrGjlToR8bFg&#10;bxMDHXCSDgSiV2QZ3irLN8QMCuixy3OgjqEQRRCsIOwUUUDDOgfEpelkANVQsxWoJx+tQFymgBVs&#10;U6k3EImgXPFo5OUUxAaIrhJRSYPCVgABgX/0P1H77/N/vT6aQobRUt3ErCrWhf8AFDsakUgBFEGU&#10;0Gk4ocp5KfIM42+DsASxYOeBFAKDpaqY5thJy48eMca/VP1+HtURSup42foKAyIgaF1CskpFEpQZ&#10;1DSRRRFEYiUImRHZ0miy0ZisiowjSYk1IOrSqWU87A00c6KrSMvnEjboAJ8QNBmwgwGBa4FUT1U0&#10;u0TcQqCCWzwCyFseFdVolmBiv/Q/Ufb5sWdZNmMShwBEGFVfVkoigIRksSl6Cy0tQwpXnoicL4gF&#10;Jkq00LCJBcXX7P8Ar8Pa/s/6/D2tYDEIywctmqyQn4mf/serjRVKTD5wEm4cF0/gx34YkByCJQb4&#10;w+7GHB7mjnBopr9zb/p5NEE+F8JIbUtokU3NQHIGwHngfP8A9D9R9vm12ngMytYxEMiV+B+uugXm&#10;zOevwZhu8RqBI5GsC7yJgfKjYRukojhHIKgOsIOrjHu/XCc0WZUHlYFYSg6izaVECEIUNaQiQERG&#10;AZtgCyuVRYiI9BSgxstncDkJWXYEGEwNAeLGH7R+t/1xXwt0MFoBNwcON+0frf8AXH7R+t/1xSbJ&#10;VzBjg5BBbcaKCGQhRm2VF0m9Vw3AK6s9MYcBgx0cZKsCxQFHMAIEL/0H1H2+bKMVXbSDhAVxoVij&#10;51EDzP4IB4i4FNyBiFhAgAA1sSKg0zjhqs3FtyD1ozEVlIgoTIPNZWim9E8URRCLq/kvhjdTsiSe&#10;pO+i0q4CJpFMJQKIB0djGgKUJdsqAtOiCGWvMCevh+elCxhsgmuiipSaKntCCLEAYjFsb/6H6j7f&#10;NWMb4PHB8CNurnqMe8nf4qLkvowUicKoHYdNsShAlAQoLVluXaOYLIfYdUncdwAhOtLMxCOCkyFA&#10;6/7z89z10/AXlls5mA7iacR6J5LBOL5Jzr/vPz3PXSXIAGIHQqAAYVTWLLrBBEhSpBInogBj8duQ&#10;EEmkKlWzlBxqoiBomWh5DqLc4PBt7h8K7XuZ/t/4t1RAwmI8DhAI7mgE4piiitAIii5E3PlfqPt8&#10;0giIIiIlEcIjhEwjvqhEuwNLGEpViRdGiid2e9l/B54wLHCs4zXxGwro78uIrJE8JAW2J6SKQmkg&#10;EC6UI5GGiB9fyGyXOkUWBTR+r/rf9M/q/wCt/wBMn2AMCVCh0rADn0GoiuDMbIDCwU3DpVg/0Cgg&#10;UgqChWO2kj3X4oMBkIM1o6OmlA/IKidGPlorAqqaLMUQQlxokiyWlBRAYBYVQq3/AMMrI2S0bZSd&#10;xwCyDpwznAAQKIIiKI01jyuWqAJIo3XKudMvedb8LGIhCDQDwSkCZkAAiACQUzoaWzZKyJGJDRjC&#10;vmQSCjQySiMASBfANaEJLKIKQbKhGkVCchKCocLqL/OBG2pnjfw93tP3v9/l7RYChmAzfHQYWrSf&#10;NGYpRyjj0zBKBA+ASWmVsBu5WD1PiwG5WhDByiWQhQxgQpNxxpygNvK5qpxrxNK3KuJJyAw1VYWY&#10;BAB7gAEb/tP73/XH7T+9/wBcWNMrZWhUVeDCLTsKorIg1KIyRUHw2/gRYbTAEC4FzjTwX4Xzm5hL&#10;AER+EFlKxtRZ36gscGk3G+u8dGAwEWOkfOfQQ2wBkoYVl/vUsNwodTnPHHjrbf8AwruL4KoJgKUR&#10;CSgOPi4NuXpg01DJGSENSAxQVVTu6HAqFLaVIqmzIphTOknhwf1V0AWTYFXpsheaw6uiafN2DdgR&#10;y852HV+aSN6W5YbZt36ReilEbcLiEARAGkcnJDqmkG9DJL/n/cdX51C75vnA2zVsHNBNZr3GGmEZ&#10;JhcM41hGRruIJ0a3KZs6Vvsa2DBcYghsIsNRyrjN2BZEHRqtgymyehdlmwjhnUkMwSKVMBLnG5h7&#10;kFMbJpw0AZD2H2P34+N/VOn78fG+w+x+/HxvsPsfvx8bW6q1oCBvNbYVC0EnEXYHIsQ5JnOgiFDA&#10;FV2wMr4aGynNOPbQwyUBFlplmMb4CHknOhYR0FWYauc4YQ0wOo6JQnMVQWQsLNGPCjb7Qn9RHeY6&#10;/wCBTB58HnpFHff/ACA2B9U4A68vvtpFAQeXATGVx46iUweMvS7bbpf5Tg1WETYSw8RFTokSlU0q&#10;HIVegwDtmTFgaRMyECbSQdYyzCw6m5tXAQhxHDgCAAAYAADB8AjcMRbsKCg0yOdE7JmhTGQJkKFM&#10;J8G42Oc5BBpOArnMHTLNCqb6hATFsCikaN0BZiphJkp4E1w6Hs0azClCgEbEf5f3HV+dQ7b6QLQW&#10;vYZTVnxmIzHCFhkfMqK2hyUGhByYXheFI2DMEVE1EB7MFMjIkRRHSdokBc1JQOYQ7a9CWmdQDwJk&#10;BJCuw5AnM5k6hzONKm5AgQQREaIgjTpp8xA0sGEClcpipia/Z+nfx9+2kVwiyABlgAiDdnT9n6d/&#10;H37aEAL0VVsBYpECgaLHla4LJgQQsL0NtXpajkQ1ZA2IGwaMkVYWnImN4i5TRJ0W3A1xAZ6QmcLo&#10;MQ0meRZgDWxFB+ZAB2yzrOP3i6QcHuqPju+nppEY4T+YhsrLoikrQjM3GMefONAFfiWB4v1nrptx&#10;hPV65z+7dfjdHEz43HtdVRIb3MOJj120IqRm056b3znefxx1hvNsd3jw38NQkQ4GzXM4HjlKukpX&#10;d/fb+UKHeCPWcdsPP8MgDIp3bR9weu/V0xlzkHD/AMd9JQ7NqV1AuE74ZU1VBVbA4HbbY9NF6g6u&#10;/wC9sfxOTB5mBRw2aAEVZGAw3TJSncGA0UVexUquxgkFSSrSw7M5mpuwPUYCEi0LNxBzlQGB508Y&#10;R1xsE7nk7ioCgktzagULXAID6MZ2j2SjRnFQqAEatW2K6bbpyQF06YmAbEXIJFmFgcOgXYjqBKtM&#10;DAwmkERBEiORHcTkdTAihXJohgLQwKANF5J+/jAbgrijgGuGxcMROTypRAF/yv3HV+eQ3ReSEakZ&#10;7c4sQMwyRJIdJhOwQdRQ3k5uY2EylI1HBDgIW+zYxsQShNjSwxqpCKGfBs4aUxEZuDAHETFQnDrj&#10;BdjkWbuxd3QiCsXLEVc2J2HNANdI5Sx4RsTNCKtze3Vl76ObyBdcCDDlhmLzjtc4XQ2gpyIbg8Ik&#10;YwbhOEM7ki6UAqQUGiiVGQYUgASV62QmjbzuSoeEBUcNIHU0LZtBeRAtOwF1jiL0wMjPUsrPmQxp&#10;uZNQOo9+ffW74H01spjq4PX8aZlnbPj8XdJtG9NHRMo1xx163RahANtq3J5E89JXODdMl6Xr20z6&#10;Bsfd6v04/gTnbsz3j9NEIR1VVfoe06BphyHZF89jynnu/wAHne4jjw489/DbSkGXB93f8GmibjFV&#10;Bxa/rtt/KlO2Xnx6b+mqQbYefPpt6/GxDeKeJ11uU3KieT63UyZ4O5x5qe2gLMLnBDgvu6iF3fCM&#10;V/exyh/G8iIyOt4LAQDA1o8MO+SCvBamAUgLoKgNnBg5QYGLnSiujzT3feUbwQK8muF84LRsQuRE&#10;R4rt+9LsZhxaE23QjiPxcHlFU/MghLRDuPBDlsG7UkTPAYEhTCqcxwLp4xWCCCVavE4hpBEQRERK&#10;I4RHCJhHfQkkQpUFGvAisqCkBtEjUomYgmIiwBdJakFTSihBBKLFP8f7jq/PoWAKQUGymDjxTnw7&#10;YhYHYhF2IxDI1pjOED1SKDIijodrf7c8hgI7NBqKI4zqqYl0LSoO4RUyFBQio0q5VarekFk5AoJE&#10;EiDKAEuv2rp37fsJWfOEwQyYUKYcBP2rp37fsJmqNrc2pbIVQEURm47gJXIpAliha6mO0X2KxsGw&#10;YwA0ZosPC03y7gF3HzjXkdH2f9jqgV2xxjrrdEpwb+E+lmrWzodj4gqBXSJhE7OkJ5uCd+2lMEOH&#10;asy93jedtTOq48P+yeeom4nl8Uz25PXsfuO+2g93YlU88ebb2NQGFVXsdjtp3eP4gZfADu56GOd/&#10;SqswAgAApPOqfbp/AygsvPTXd8VY+11KOd16r+zT1Z3y19Ce510xWEODf4OD0c+HOmdMgLkJyu2A&#10;3vTUDJZg8+KdPf6apHMOLzyE6HPX1goiGA3Z1h3v0dZlDC5A9t55/wC/ia6Rn0YKpUSBhKGluaIw&#10;EAghUQ3aOqCrNhlcieqIjPxMMYOf0KgYqihALr9X6fh6dsTKuhkCkFraWUmTNnx4oUwVSQDUFfgc&#10;AkgiSJRFoRwjyazI+JE+CjZlAzio5g9gAwIZlgKwKwzS3K2ZhKV3F3BPmac7JMNZJKLFrj00fsM7&#10;ibMTbSlIp/k/cdX59DhtGtsyiVeEHBjTQkYheEEWJiJPI6jghogxAwx5ACSmguFKComAiw3gWIjQ&#10;tjAVHsYDQLsAsKAIAFAiOREwiZEw/wAcQNtU6UQstsYUgN0AoRQAuFNOlMioNJDIkuoDDYYCBGHR&#10;5A3aIGCiUVUa1AWOHQpQgQpKNmiXzkPI7D6P+9IICgnGK3N9v4wMW5dcpt3/AHvoMeQuHMp9Vmev&#10;nqSjugQy7UC3nfdNMmhuLs8U6+Tt20rEUIczO4Fz3n30oAt5duv7t8RIJGzEJeXqda6XpJVNk7Pj&#10;p3Nx2evX0/gNlmKJ6beTn9NGE7EPevmH11FW2AHYFjEpc6Ddul8D/g/x3C9h9/DieOmWiBvOX8H1&#10;8D+AX92NAtdjldv9+BXtoRihyl9Bv5+mqTCOTJeMs/caN6L1ZfXM8g1vODobf7/gSqNXrQBGgb0j&#10;OkH/AAEQ8DkAAiCaKcXdLkFXKpPQAQANDtscDDECR1bwtEiDp3pR3JtyQhpmzKbIjKFFSkgrUWzI&#10;YSFKEWSYQqSaFOMHU3Zc0ws1fdRqryAYgiEDXOhbZI45bBmENnV04TecFbKbhCwURAvARbAwPA7/&#10;AAUpeUw6wa1YEkKCAgfwrIRCGwA5icNi5FxxAMBCDocQw/x/uOr/AEKEkTlg0XNJEAIaLCljag+6&#10;EhoOCzTqhAMgUN00hWOMxNOEY4KjlVWvNdFiJywdGN8ZerdDPHg88F+ufR1umaYlC4FSZuhvQ0T2&#10;HqdTw4lhudDG+ou90Am6vBlAroSJqcZDAjENFEQpbryipUg3UQSdFBBgFQmcCkMRTD86oe4n3+2m&#10;UclvnJ9NC7Lzx9ZpEUcJv8SUtjfPj8nc0RkquzOAnCY+0XbRQGZ5BxeX9boyWIymcPX95220ErhM&#10;eW99f4hCbvocHl7bbGnW8bdJ18+e+OP4WYDctHHomjseL0+5rfQkmTej6PrnW05yfMPejf4PLjde&#10;h+XjRgALiHQP2H+tVN/cm71Xr1u8y9f4VJtSvg3B4u7t4tLUNhgOhy913fTYNIee2BmYy3bfNMeO&#10;NCwa8pm9u71n1utgJ+/uP4yNxTFSGRA3EoaVVVbNwmrZY8pc9dAABAAA2AIB4HwoAvgPcyHCiptv&#10;Aa6ErGgKcOqwKYHQXxolRixiwAdg6LUNwHthpJkhdQv+LsPl84pgGMTqQbpzA0w42cuAUKo5NEQn&#10;qRvRYBq2MoEAii9ZHmE2bTeYaooMwwFLQoiLIlCSGYgcUQQAgg5yD/j/AHHV/oUIJmQBAigREwiI&#10;mHT1mWFIS2mtFokyJ1ACOKxQVqG5BnRvidBAxgQ0YK6BJgBjIC4IrWEFgaRPdi4aypxtq38SmovK&#10;OAjxXVOYkxAiWIsMoYwGJEYitUDQqUCOguo7UBndCJ0dVIEZqhYiBUFwwIQ+dBcBXoaQ17u/lNvN&#10;p00C7nchTb09vTQdsu23r+LpVK7rfj/weEh5+zrM4EjbpjtK+fGkqTHTbaBX8eumhJgzBD/fjpOP&#10;AEPHf+E+IMl+vh06/VUjbYdet8THhohTeVePHn9dIjHCfAlzt9O/+udTCBLQhCJs45zXQsIC5Mz2&#10;w6EqUaXbG05JedB0AAb/AHzz8UUN/p3e2liwxtyvV7f8NKpXd1jHb2PH49LtpdXuUYedoe3fUd67&#10;u3G2B67zz3+DABCF7pN/CY9+IOwXikPV1jLruD9vmw0s2DEgbdVpzePPfTBAA9cvH38f4sRMeAoS&#10;JhkJk1txUURwwORIiJRw/EzEK7YEAKFULAmp1rFaiIdhBQDUCatSwqBFHyCI/wC1+3+ntcL6ucE6&#10;oilBjkZUbQRQjHYmxyWsJkJ2C6IDSlAVXe50FNUNEtEuiguAaZ6h23XK+RyjBAETxnQSaLE0JRQu&#10;QakVOqqqoquVXKuV0XUDusAe6nnpIcplJBWKAikQCkTQtQ/hj/AEHCJ/j/cdX+kQsBfD4JVFilQx&#10;TZfgU4T3EzCKoDAwaaurhsDCrkQECbb6lTNkoQ6cQKCxdABAgYA2Dp86INkZmZ9u+geF8V0xuB2x&#10;fy6xhh0N/N+xjx/ixHr2Of3rpCDeB+9AvnqzJnqa3RvbjTtkbuPb9fxpFXft8ScrXQIeam3ga3XB&#10;wG3+/wBk+BdBmPTs9u/XttvkXqq+hb6aAOGOsT2fgKZGPU0DGDvv68+frqCh5mEfDb1NICqA6zQM&#10;GvVdvIg6pug5VPY3fp1TUGDxW75cTzO2lXK16vxwSs6Vnp/AMl2xYXVNHKMuedb/AAff+RVJtYkU&#10;tFS5AY0EmRAOLTYQFgGhloX9+YPA+KuTcsME5AQrBM0AY+YQZFSUhxEdN7BGo2KklMw5T9b6fvxe&#10;mP1vp+/F6YCqRC6UBJStbAk+DyMOi+5WQcIJKBoy3IdcuDViKqszoElAfRn6u51RZgVCoTkIFoAH&#10;+P8AcdX/AMMh220ERB77ev6aR19ODw/kbbs79k2froUBkBz3f+HyAqox/f2aiVZ5fT/EY79n9/30&#10;1gynRKL2b/vtjQCUQR74zt/vW8dn3n4/kt0hSrgC4h9gypo0MApkEgFIKgpdzQjohuGzlXNmyM3A&#10;nmRthOQNYRxChxSmOQJZEwk2EQTW2EyEqObI2wlGaGaEHE5gwS3ypgdLwSmZlOTCJGFBSmP2Xp+P&#10;p2x+y9Px9O2LKZaMx3jRoUkiCoIiAEgwwCYCZj4WsMAEZWCBSYwJg3Y7vHd8zyh6q6S5SKaQBKkw&#10;KiAurOOXcjoETU2G6f5P3HV/9Yhwjh0d/J/6dtViEAmd+/7/AM/nMzuJyDsFEwCQ1DcscYdOYAOK&#10;DPhp1tlBQSIU6xDZIa6CUo4jWhUAIAdKSAFQgMQ5JSCkzITgwZ7IVgLkVOv2b9b/AK4/Zv1v+uP2&#10;b9b/AK4/Zv1v+uEQcZwXFgCgKCgponAm2AgCJlgpaahivUDEku2qFEI6B0ZxUv5a0Fwi8dH5fbMm&#10;0tosZgXQCE5YACBRBERRERn+T9x1f8yFAHr0OXWenTD49LJ74zdtZR2ztR0JBdhz4vQOn8xQPKHq&#10;6JBYTffIPxAUHAoL0LnRBCpiO/A8d/ga1oZJNrnGkIwgwoXHRy56fyjFV4xvNB0qlxjefr/j/MgD&#10;svGiQWE33yDqeW2cTfwvv8Ui3J2p1eJTHV/wEFKphRjDGDu+mqm2F8Nvz/jFKKeX0t1GyZsjjL46&#10;RFHCb/yRQV395z4/HfSKJHyfp8FAIw7NNKikpTJt5fwBUDdwfrrvvU/Pf69HUCJcm38qmGNroVQs&#10;K5NvP4qIpBKdzH5P5AqBldtVcFRkM7b7fzCuM1/KOpDu3qID8RGITLAFVNApNVIExEBYmgmAha3K&#10;NQJdAKXNgIbrUDNqQbduXhusadOzh2VtaDIwSAEVNC2ooB+lNsIrpxwxE4V5YZAyogLjRwAhY2oY&#10;AYdBbocd0xRF5bArMLZodxXjIALCtqNo0+iAMDITyjiBgBOjltqtcEQxtUohV0T+ITyzRKo1Sgbu&#10;V3KPsNooUgED/H+46v8AmQsSF4TqOpnKOMGfB+zogiuSPUv7T/uoUCoVd5XH19dtEHgZZ4xZ4e+h&#10;ED274e+FHbnN30AEJYvjU+2poGZXxdsduvPhkIGMLOK5/OhIiIPnP3Nrr3n1aAQGYJM5n0J1u3Gg&#10;IkwUOnM0NAJZuR4rF48HbQAAQ2Dy/f2a+k+j4ewfq0DY4fpqSouEmDvdjx7Y30ECE2nl4y7Oc+mg&#10;KAo47Zn1fQ0JcBkE9vpHfr0+HutGo6g9ZoUA23bo9/qt8NAExLPTjuJjUQBkq7YrjH+/DRQCEetj&#10;9tDKIg3mg/8AaNdbfg+rr3WvpPo1+nnosIUcXx0y0BGY54/b030hDM3fzaMAyYceVfMJ46ABywuO&#10;djPjV8tQQFxlUF68jfbg0AoJDTGEnTxz66FyGlfecI566Eqyc36eWOZu6YyrsAHwRbnZ04LoD4w0&#10;xUN7wlY7f60Y06Mxl/2e5qQMwV7vf39dv8Agi7CL4XQTYYxUmOTJnohvHSW1IJbcmbjT3ELiG2P3&#10;vnTFqHA3XocvkemsLQTHIwX3ts30UQ3gd/p9ffRgbCS8X7c+ujOvc4XefvhboAzYHfxNL5l1c/vG&#10;3hrehVhBfFN+H9dGmUODubfnbh0Y8rg3a/HZDdwyttDMUzZ92326OjWk3Xr/ANj10qVOQ9Ou73fX&#10;toUyMeppiqU2a08HQhV4lV6Fvb1NIy4MSO23qdd+JpsCgwPUK+X351A7EIvf8b+HfQ/KLm4Xk8vA&#10;2cunC+Lr9PP4J7ph4eMfWzUi8WI9f069NA31Ej2xs8LoFLZXy4+oPno6KBwGV6H09dDugMJgm0Tx&#10;p138tKCqDjrC8d/9OhkKeIM8/fvjQAFC7idOpzqI5ty4m7zs0buoCHfYp64899QU3Wfd9/5ZkTCp&#10;YGNI9yL1aVomKQNEQETUppWpYEsJblKsRphYV6hCUoEAMmALWakEV8ljdVWtEOkABqABAAAVwAGA&#10;0VusG8wkKYKRTZdfsX7wemp4oOEAHAEIgbBo8aGWwjEKYYlMONL2mtktT4RCizIYXNVLZVZgCQYA&#10;1ceVMKJAewgxQ+s/5j9x1f8AMhKzskfzq+QB5Y7W/U0AG0F65+h+Z3QiI4bZ5dMvRCLM4uskBBMD&#10;5pvu989tMXESHO2bnph50hCInK40sUzMJm9sb3bSFmbVbqSY3yTj/UDd6vGdS2JFypNjnTLUTlue&#10;P305CBYhd9sb8y86m1xVb3nlt99MWGmMng0wiCkF4ft46wQF2TfONhe+f1QAoMcLnafXSJEpa9Mf&#10;87b62zoXd6bFc4+seNMVOTR43Gep56wwMDHH/Kud9vh7r7acQzAnsmkAEwQ4T99Ojpg8Evp7E38e&#10;NIREcNs8uivCIwbm0MddbGLKt8TEojMYHtdbfg+roYj0R9G6WgihTC9NqJoCFmVt6/Vb221TCl4U&#10;u/TVMKXhzv00pBS3a53X6aDKkwK4onvZPDVn3Y8Db86ZGwRLtztTN8mEcaSQSzdVRYBuzAZTSERH&#10;DbPLooYPfLn3227G3OiyAHKeH3+2dIhRkMbMaEQCkTGVhN8SdM6VFZiD1/IOrHU+2x7f4ECKUHI8&#10;mlmUc8HDome2JtoIciCneN3/AG8aRSkzm40i5grTtv8AfSYYQ4TamOOnv30xESm5dtKM5SgReMeL&#10;oQyzkWGzae+1+umXUDJlDND7aZCl6XOniWG6Xfv2kwnFt0h2IYo84+sXTGxEhtnRBEHFP0+nfONI&#10;Bou5P376eREhefXtrkbNglaG749O3WaRVBTHi18ue20xqA4gIcHfyX2+DI0rt320hSyxF2uPwfbT&#10;VBQ2zJHP6LdsaQxRkMdmYOoMZhsZY4fbWABtTlUzTcMvTjW58X66YrY2i7cY3M7+vM0GAKIBx+25&#10;6Y0JGlhlzLlNUwpeHOkIDtl2xonK4juwo/d8U0VVRosnGM4498Z0w6SbSAI5h27b7aQxRmXbG7W1&#10;NcinFTp1J1lM6VMJxW4Uv2h32NAMpGB4bRnuawi3IM5Gff6aRQ7D3f8AU/lgAJIoAzphAiCC6Rjj&#10;IN0MirUfGCS0aBDskcmBjKHQnlJQMfssIDEA6HSME1dmqR2UDLmAGlAjeJRBETJnJ8FAVQDKrAOq&#10;u2hIhOBfgcg4SmcwUTHZuaEAEmAZsOZZVldebBdhgQGABNJaDOKFKAeKBTTpNuFNBtqh4kUi+/zd&#10;VXfV8Vvw1qQCeHh1OGTqu58oMRNxH01fLH4Txv0wpw6RFz7fJjGm5k1WYL0+v2el0jL2+QgmCAXw&#10;JfHfp1vyAxpuZNdUv028sV1v8gMRNxH011hLfyH7v/v/AC5+B2l4Tnbv20qqu7/gmi1Yx9QZwd4B&#10;Zosbtclo3DBijm9QxQAghABVBgKoMV1ubMJNKKKhQMRNCdnjegTWXuGdzoZDfUPFOU0gz4qaPAxA&#10;ChEE1JuXyQQwGQLcNEJKF6ZGKgQ7Eu0MWspEUcqDBRDKf/CBj4lRSoOSu/WFc6ZcRCTdM4WY4Vod&#10;Rck4DnqAjMUZiaVIq6plZINJOMIhQrkg2FU0LnVLlRKqeC9KjGwAzKqK+Q//xAAuEQEAAQMCBQME&#10;AwEBAQEBAAABEQAhMUFRYXGBkfAQobEgQMHRYOHxMFBwgJD/2gAIAQIBAT8Q9Xiz4myLQJkwoKuK&#10;Rba2GZ+KRCcTxWrO/seUKuR7ArOXQEECN/dFDTJkJcoJC4GIAD/rwMQIihL4aWTLogConeMk3Srg&#10;NSs5YCBAXIEVaIt+UmzUWJoKPY3V6KVCEaXCqh5BG1Us1LKTnoSa4ukYGYhDF8hCGafquG6cqsFE&#10;6NKeOPhWNwhD4SdBDPIlTNCwHaZNQ9nUo0UEEKEQASNaCrOg4CcfYYgKBsAO4dznC6pKQiTLjAJ1&#10;lBASKqvZV7EkjTJeELkgjDeQgEBzCkFlxpOHcLOSBgrFqDyTvPfFHhNG1oVhKndyXbeDIGEf/RUM&#10;sc6Gm5Zi6XxcvcvmsI6pGttty+aUMoc60JJcEl6ACOqJssZtw1pQFcBNQgSAgy2zihMB5I/HpuDK&#10;OMZvjvy/4AlGirmZoCpeVDNuTydN6WBXBdq0O6BvKSSaWvyvQjAyxNrkTGcfTDiR2THz6gVDKh+l&#10;KJS7BF/Cr1xMTwiYzv6AJcHWhkkw3PQRngp2jHC5QioaMNKBLYK4L3/XHyGpCUxE5150oRLEsHOk&#10;MoTu0YCPJ9BkG+X5jk2eP0NKa6nbf/cVh5tEkQrOuQL8asJFxzAvz70szkYePHr8z/yghMklVxiw&#10;hcjpT2wlxZdaxQQI1ss+faoS/QgA3xoM8kkVO+9UGa1EDQoYmZkJqBppViOrktWO5OIAhU2n9f4K&#10;9Jx0AMYP+ybk8qgwKLEbTiyPZxYVS0gBkbEVMIZCxYwKS3gqzQEyIbrNRM1NDVUiBLx4VPEEc8nY&#10;Ru2piAJfAWklZEJkbUBVZX7hHTxGSWUdgDLUOWaB2oiILZVozDMaGhOeZCkEIAFcFCCKMcBwAAAG&#10;WTxLjys7rIjCTV6CGETGLCcy3ogCoMsVi0wc+2ZrFAB7EmEgjBJuAWRVzi49Kc11ZFUkL3KbBzlh&#10;BgulMXWJscFtiQvwmVOGEhMhuDwLXCjJ7AHBhNDA4LP/AKCBhDvh6VaxZKJsibQKt7RbhSJeJKLE&#10;3AttrUICJTG4uS9YDSe9GVnASDME5vnrrE1J2MsmrmM5t1oC5IQsgjGIYnHU5TaVhUiRjQXUcH+V&#10;CQAuEREAWtoPvFSNqSLDwsRv/k6hIWwqUER/nTW0ojIjO2Jtri/5a4vs8OHEri+zw4cShhRsRNnX&#10;GnHprXF9nhw4lcX2eHDiVIiQM2YiHU2pjIqysJJWCSdnQLxMUgFErcEiQbr755SYIMqBFtWIgdb/&#10;ANtK5OUgEQwRYM8r3WxESkhJDIGADqDngaz9E5IpLDHKgZGlyJblsRDNuO9JkqwQF5UAAiItaNB/&#10;dBJKqGkpGelqQmVzRb1zWQFihCZizJc4ftjWTnKxKEMBbZderUD2DSlG3DIxe4RSEDEggM6m1v1R&#10;sInaJ3xKNN4+JQATLDEKXnIZLDOmJttd2WEBi1kOjmcmhShDMOk+1FgpMFo2xbPDy0MEEoJYAwlv&#10;F5010uUkS4MXysG9omCaQCxImbGfx7xNSugMWGMFNyIFpkSzsbdX2pABFgGWmYszrPxILEiDI2en&#10;zfp6oBACRnjbWsPNptUqd9SLcNf6qCQksGg89r7X1iseY+P+KrrKsSzBdo5xcZNRFEpzEasi6a8+&#10;2/M70BgRsSkplOAAAK95CznGgpYEoobxu4wJhUCkrtSNSvsQYMRUycUNukMLg9aWlRaBBrZroyEI&#10;oSWjYlPBh0ACCsqgklgbE1S6YjkRUvSAAs4dOwkResCw0uxUtIrFENHvw5OksrY2jQaolha0WJci&#10;PPkqloDoB6yfoJrNii6iil5EIsb4MzF6eCTRFp9eegSNQASF35BZExkcAonptmiCo0cMBilzkmLK&#10;eWW7Ls0FgC3kjq1ng0DTRxTfGAoRQBhMATAUeYo9p0hBBHCklRFwIKiiESxEsjZLNKrwktskYiKi&#10;tiQCgLqu+PLwt7Ctp7aNqwfkKgof/QndIBlSw3DfmYrEAiRZZNM2hMSHCM1fIkWXgCpMQ/vShkAi&#10;DvvtRKAl5i+GybTWZREvkjJJE50e1akRkSlsbJ/k0REAQ2SkuZlcsvhQLNADlu224626ZiVG1gbS&#10;uI73tUQ3ywYdxXF9fz9chKJ1OdQrWMRKlhD2pyGIsaaTrEw4OXSiLUGEk8m9KYQcI0IDKMWZLM3s&#10;WilgyAS3wu6kE6sxQUsw8hOv9UlCIdTl+Hyc+gwnRmN+dXpBF8bMh3/FBKNWY25UJkK2EzPsz11p&#10;EQgIAyl4cpPlKws2zJ4e9KBBKYS2y5wzM99vRFa1CRYIiJYLbRrtaowJshTA2mSLawl444ESFQZZ&#10;bfKFKQFlTOwflnazbCTQCRxFxbz50pZbKqShtDrpUWlglAItxLEWiZ7XoECbkBIsJHIvNtruLqxK&#10;VJYkDWbPT5qEshJE2sgiDSMci+tCQhZKIAtEDpaHaAmrhZwToO+mHZ2rIAAyMkVkuZzUCAQQCR0J&#10;bvL9Vz7wYzGxFJB2dR97+Q8J9l64PJ+Kw82gDANkafg0edMWSrBEMtr/ANTtTXMrLw2PNf8ApjFK&#10;qqqrKt1XKuq0VrZxIOARpDIJTSNkAlKgACWWAANgAsekrlnTptSrEqwASrAEAToFgwGPWWCTBUkw&#10;IBBgUBcoJweksXN0xLExExiYtOY9Fi2Yx2sotE3RJcv1D6VBSUhlFVUBKy39BS4owlmLIickUTUU&#10;bUCZiCgkCECCIiJJere0BspElEGSQFQB/wCtBmLmHac1A5C+bbY7f84NjfGu/wBvBsWxw9YNvPA7&#10;fTBt9UBgj0gZAHeCe/8A+vpJiSYmNY3jb0UMsc/okkJuzBvGfpkmJJ217UIkiJuXPURJGR1PRCZQ&#10;iJ4SwSZ/4qEShOJ14c+HpihEkZHU9PN/ihBIyekm/wBAjMIxmEY5/wAlUCwsaGXQoQBgkVjJLBJg&#10;GMZLa024ohQARZ0MYxSgS4q6BJwGUbjDCzm0NliasGNSsztx+dwopEy2c5Ig/NZg6wZAtCs3Q2hq&#10;BtWi2P796kkTA2eJaW4hxBvVlk0BIYTDfRbWVyyEESvFz+KGVAi4MHfPZ+amW7UJQLLMyyl9o2Yo&#10;II2tUqVhmAyoWugQ3MzeDQoQlwQIiBYYR1HW8mlNv6pBMFSDMQ4ZhBMJN5ucSooFzYFO2LN8TLOJ&#10;pYFheBd6DTKyIsIUclECwnPN9SjeRCFVkVr8EvOLzJYpQm1ib1AgvIobFphUvQOG3pABeHIGwz3x&#10;15UyhcYYFDQcbg4m9pGoWJmxnfhdIckMRTYbooXYGcRF99oiZ0qREgIhX0MwmHS8EVKCUXcx5xrY&#10;LkKdXB1edKETIzA1va/HMY9HIrmwICwHEkxe4X3YoKxMORKBCCS31tEm1KBLPQX2BaQiQlmSFGG5&#10;0M6dgwvC8dMehDRJqSAiQxAATYnLWdNWkInjHH+S2DZdIM32pRCV4gGYBG6Rm2kDTegFiMMFIm+s&#10;5305Ug89HMO4NpqchcFpDFkAtz98BBEzu6vFoSgZjQtJYdViOGtMoYURKliS6BKDDlu70DAsSwhM&#10;4uHxWAF7vAETzmYBwo0SRFIBw3/J5FRFMShxDDfhTJu2Gww4hd76Y50RTrITIyuUCALKa4mkySSQ&#10;ISYQnMaNkFzLFgkwEAITo2CZtlxa1CoYlQYxnS9EitlRIhDAL7Xieuac5qQix4JviDpN9F9IvGBC&#10;86A7hrxzMa17b8vzQlG4l94tREBFg1OxkzSSwBCyJZzHL40ozBCvgYs3ZIyWzxoDBJQSiiJJBZm2&#10;s9ikNgBvA9ufzs0CRlLIiwQyWuqnUtG6gwpyy8EBusAl0uaxQCQTgiRw/wAqdkSdwA1Bi6m1t6bp&#10;ErA0bAnPWhEknqJ8/JajLLYMqwYwZWzY0q4CRba5iT8iHvRcuQ7MfiSpFjKghVsAqWwSt87UTAZV&#10;rmNU8HPOam0l7ScetBbibElJm8OG3zmaUxBAhCRj9HP87xj/ALBBBgsf/elBLjgLyxRFFz0Ru7J0&#10;cYsLRERCSuZvzkviQjFAZm+IFXtj2odgYJZQVIGt7ueGKShWWUnkp+KigvLMQCkF29rWzvSmCRVk&#10;SspDEEJboOcJSUkS2kfOtz3pKAmNoZvxMI8aZiG0JOUQ9329IskK8bsRKQvlHSN6iLhbKT7NCJJc&#10;aVvCQSgSOBeXbfpTFKuhxCRwAP16Sm10QkgO9wlNwYwStWBcAqMMuiSzO/t9CAuxNuPSLzyvUyDL&#10;KCEQ6qkJvENMJQBJL362C+bdqkJMhJri9XmYCBuXxaCRwa96lcuwTSCRBmLmbnG0ErZ6VJAraLEQ&#10;gSRAxfy7W6W2vOo2BuJJDCMaLDezvQsIICkoLKErJIYxxWLV7ecKElIEYAeQm1+NFW9oBZnSXQvo&#10;E+/oqSBEt2WYXZEQ3mGIvZCEwmUDgQmZvLiMZcx6TFEAOtMkX2SejEJQ2KGCTrwvcdIn+SlQM21j&#10;COdMUJvnAKy2JZZuXveNNKQpGYIphVnzrU5XghV15HF32xK2RBCwRGwLgeiwu+hIWdSe8Sze39lJ&#10;rBJMLpPl6Mg2hnRgKId9dYvMRQipqRPUn81AJkmBdQeRlvPxNKUYQh1kUUdnOGhEkuNISVDLgAxM&#10;XlcdWKBcGESrq9y69y14vQQDFosu2jZ651oRUi2S3dyZTgMi40oXcJQNoAF+RBiyOtDA2TveL3xm&#10;L232oLAMLVlDEniZcD0aEEBCXlY4BY6a4vp6NSyvi0mjGb8QeHooIhTJZP8ARnWm+gYUM7QOLheX&#10;GlO0KosKISCGJs7+1qUMoc0PmiCmBAsJb4NVYvnjSkD7Ja25xPIrMido95Nt3tQZFiDM6sLy8cdq&#10;9lRSWbMwwTVLE5giL5XAGIujIpJQDuTDwtQIXR4xHe6dopQSsG/Or+CxymkEhxzT3L0KyMRVCQuM&#10;pZSMfgoE2iDgIZRuJaLXBvogkNzbz411rJTJGBKIhsdFggu7lXwFjUnN9fDT+TgEwBLLzpJEcNmo&#10;IiCHJFqDZANIJDcpSJMWIkg2tFuFAlBnN1+VpByDzqCIgjbTtQCYAnMWqAwRr139YLWLYtjltSmQ&#10;Y3KALBBsV+c0AAGD6UGySbNEiAJ2PO1IOQYxIMfQgkNxoAAYPQAQbr39M5oAILB6gExqr1WaQbJJ&#10;s0gkIJtpb/6uW2ExvcgeG/arcWtoR8VDJ2y6jibmqaaWx94hNbQhiCM2Y2v0qBMJzj4FjrFLBMLw&#10;M+8VraRAUJFMLKanE4tqksogJjF5j2zxqQRBtHc01tM8JqGSFgHM3BEyUGDMc/bxphJLrF1CIhWZ&#10;tE0K2UEKRcgjVIUXF6ao5S9QJsC8GA7yuI40glkBBQNYjKTMkR7ejgtlYcX9ZakIcMNR/WyWdPTO&#10;NwuXi8DLeL4tvmoQxCkiZkQRumZxSgS2KVsMsEgAWkWVXQOsUzAjguSzIZtbi4J2vSwL48KWJU0W&#10;0XRvZMvKgSAIAU3340oEqBu1OSUwMCiARIlnl1NhAIyOtRrXWssOTTXN8QXpLGJVJCBA3FzMW22p&#10;KjdQ+1IAMAoibWjrnpe9M0l0pIlAnAr/ALNSQXKE84vSGAd1YjpDPSkGQssk3eE5OMHX6SF7BPEa&#10;FNnepglSUWsHOOLE6H8Hcsh2TUoiGH23Hl6AQILIcy/vP3aCXxzTvCVkhLTIE3mJmcIWt1UooiwA&#10;hiJdoDBE2mc0FiTr5+sUyhmxNggYSGCLiLqgAIBITAHeApWcC4zcW3cdLRGKeFM7iV9QvyXN9qzS&#10;cCD8WPJcUMLCDA9Ttu4i1iZzSrCwnoe0YjavZFCMS8LKZaAc2a2vkis3bmJ6cJxz2qZJIdr2epP5&#10;qVl6JshdgVtfLxuRRINQZCw3BSO1yyTUNkp3A+1jzNRLNRObab0hF2P6TUgsAgRiGV9og2tmmYwV&#10;iJwcemTjS3brLJN82HbcLdKUEZGZhjAap02jlDAkdxJC8Smv5xrQmYGI3ItEkLQ5icYrRhaHYv8A&#10;g6VepGRwDDpNzW9QrNVugugnRvZslnjaBAAQiM2Nvn/UFGCCFQlJgsTBZeQRmBugSSgsIvBi1+Kl&#10;yggOQChCC5mmYb4swWENYdbtSuTnhVgQC/Avj4K9gfFbnQB+GjG+q0ospgtpQQBdgiXLz40SRESC&#10;ZzJPT0SSJtrxNuTruWom9GSG6UZxFi14WC1AKEwkZXRdcM2eWsx/B/gXw/j0+N+aQgK7B5bjitRd&#10;GnN/B3oUEEyJXiN76M9PuEGyCZveltId7H2z1mkG/COOur6JtKcc5bzv/m1FgNqAQ6ednU/IUIdF&#10;AngM8s+kJ3cXBw24xmhIkpslk5ecKEGUETQCsXyb+HSPYoHR1J+ZoAwByI+KQhZtJZTMTMX03oEo&#10;M5uvytJJDh2U9yGoWNDBpbc16ya5pLNwLKDZbT3i/NoIA2IqEhYRN4mfhaLAbekGP6+NeOZoBlVZ&#10;VurSSRKGsZeE6cfxUIstERwqBAqXifjpSLqOUfKNQvqZuvpLFtCgggnqy+9QmYvb2ZPf4NqkCYnU&#10;87m1BAGwHakkiU4jCcmgADAePX0AMAcremaBCJsQSzBw0J1jPKKhxITmWzvEW/z+Ec5Puse8egRI&#10;IBXSF0y2/wBoCMnK5f0cPQkNNxTD/Q23dv8A4UoTZHsz6ASgN2gWDxNj9+1W2YbSO7l7xw+6bgLi&#10;FwDOIyvQ23qAhE6ZpYFcF2pwViBHJOvE15baSOGaUMsc6SQWG+Q8TjonWhkkw3KsLLLBEZ6pUoQ4&#10;UMoPG18ej250SFBbRPGMZJ8fTcEkJkMsWlmenWlSBYN9oj2v6KCWxiYfeMc21Q1Ji7SMeiW4JQI1&#10;1M4zvUVCJ05UsCuhNMRRdSTKY0Gk8PxQgEw7ifP8aUoYQfapy9Plbzp92oZQ52pE4l4hBewsCXlI&#10;ZKIXJgLjnaYjNSiyARm8skHLfexuJEIgDdZDshUjVpeNLMIAWsA0yRk2dquDYI5MvxWRAkhRCWEi&#10;Mi8RjhNEwSyxdN/P8q9MSy7Drpkh3qGEkZLpZtaC7n2xWByPitCSgjESJe43if6q0NyXMgVmyRw1&#10;tc9GSWUCBW4CFyZ1U4WtT7fpRQBMpUkibBupfWMuQpJsxICkSGUnJO22KsTgvNnpc17zQuQ3N7i0&#10;SIJfjGkWiigmQloBG/FfIoOE2cAIuizgMum9XZLlCsFVdyCYlhTBNrFCJZUKKCNiLLgsaVjNCCTl&#10;hPZh/jDnhkdlPiK8Dh92gkIPBx+ahlcpCEgLWDpnPKgyFmy7JuLrpDVg3T2R/FCqAIC2JgGDli3a&#10;I9FKswxFkxMSu6xHLrU2JUXIBffDxoQiV4qXvUXdUQcD+3PTapQGJS4RmOGxpFBAGxHpEbP3Poga&#10;CNhk0nZ1mb4zZHaAnePOnpasjYWnnq976zSkWLhOERjhbFIMTeLnPf8AW1AjJurKZZvCX8vQMQLY&#10;6UEJmDSbPM1puFSCMSJMhGLXxDehFwYgtAHK89/xSSI4bNAYe6uga8AOn8YsbLDk2ff5qYEwqpid&#10;CddZi34xMDkHTfoNH6oflfxQADIk3yXT8f8AwoFsEuxV4su+U2j9xyq+xLe7sYO08fQuwcMryM/j&#10;ep3AwGweT1/+DCEiQygodaBcC8r1sg3s9s+1fov2f11oOwccvdv+KkzosHN16TtJSrMDgBHvK9Wn&#10;KfSPgP8A4QhRqKTmEPW/Z9QJADV8u8C9Wgtt3/K+DBbW/wD8LgDkmibf3pQgwWooR655n7gyQLQU&#10;/wBHH4m1SDoDAcPzv/8Av1QzQViOXn90oZobc5/UCgEqwHnhSJMHgIvnLbl/64KAJWwFWpy2m/69&#10;6RFEhGE41DsSav4MvxxohujuQHOIfmnLr/CboTsHnPNAMd9fPN6e4wcvL0ASdf35vTk5MfToAIh2&#10;VIntE8b2n0BEIF4amrzMzqTrH/pAoGVA5rFOgrqne3xNIarkv5ClYQeOHk4ejUm0h1X9D6AYFlY0&#10;BgXd4YoyVGxq8jWrOPAMvN19j7sFQBVsASrsBmiZSHVy7BHUUR3N4NO6/Ci9pZelh3Sl7RpkuQno&#10;meH0ykmGVoyTBCcHWedIIdAlkVeQz1f3SxSrLAKykYDcxaZGSLsYqRhUst0gEETrMz30imYtE6Ti&#10;kbZOAKu92A1liDjVgsnh5neLbUsC7E1FdLIlALLhmW7jboMg7k+iW5mEFotZPmPRIUJjN4t1pRMB&#10;AxdfwX0z19JygicyxyPOFEAgSDYXazK+e2C8Yu4OOdKFsI0LaF2ds9L4o9bkguxsTeOUxewUoXUD&#10;dYqxQQSRkiytxCWtEu801yLRCTcQSzz/AKKUCXH7YpbDdICEFUAIIbuSScZohGRlQv1JPzThvHG1&#10;u/myN6UMigyi7Fv8/wCLbrH80gJEdvOE3o35Hn5oogvvRtzZ+Pqszn2Is9rdKEg4Udz0estqtg6/&#10;gl4U4SyhgiNuY72vG/2ywS0Bwn3GMUWwBvh/I9jnREJh3zZh9ygrDDDrsjjPtM2mj3gE88HQjrO9&#10;AJQHH44vCpQ5TYXnsGvbNOypfY4BofdxqsQvh3d10Lt9BTmw4P45+RBoXVTYIDqhHYfmlmXoC7IP&#10;anpOGiXne9keNGQQsSSHHlDdIcAqwNIlcBmSXS+Q7LL0Yi+KBARZgUwIiZxeWMuaIcwZLMjaAjA9&#10;2OsIJCSOjTMQYQWJAgxZYu69KytYzr39I6E92P8APSxOD8VYcsombotDYxpiwWq5OD49Ca9TEpiP&#10;yoQSInCpAsFkiIhOCbZ8aQuGFJLQI1Bh4UIBzBPOL5rB5PxRgFlExhsXTes0JSzZN4BYCYbsys8l&#10;pmSxczGLGe16wsSuBxnXgZ+KhWyLO0Xbh3nGkbYiSMAs2gOZnzekHJNx6mKF5F1iBmyJtaQUdWzV&#10;scLHAj9lSC5sSrBKEgsWL2N6UxEw2a6FndiJ10oQCYfP9/4BwO9T3Pf9UEEUHVn2+vmCXUY/PkU3&#10;Hk0szCDQyvNLRyb8KAAAgLAUUAyo8AXB4tnlz+2zTZTakEHDbl6JN3l/tAWCftgiwi2ZhViN5c7a&#10;TenIHmr80JAkAKulixHzUS9BsmWQEOdjLaWYJGZjTKbEWAOa73vQgikwzE31IC2kfdCzIg4u7oGV&#10;0L0fxgEwxm+hYjQ5lB3BQLxVvLcJ8BTgqEfZHCORLJc+gyqtCOp0bGzEXyXFQkpAwLBi0YLqhyvR&#10;BskmzSEhB24cnJ0oImEwSi3D8Y9IXiSUqN5t+sYzQgygifSYQueS8TT+iKzmlhIA7AfFAABgIORS&#10;yUFxQWOwUAYA5AfHogQkkz19G4m9BABoB29QkC72N4NJ1/tmgLhvquWWNv8AJqTeOJ7PSMajJKby&#10;a3k4REXxRBkjEXiItoBtSDknXtQCUy5W69X4waFBFSSck27f8GKkY4/1XJ7/ANVye/8AVcnv/VKE&#10;xF4+pxx1O4no2hLNrHKf0NYSBwz3fxFZz9ssXaWVd6xV3dobm3zQDH2vA2Y2bx4xf1YFIndbSam7&#10;ng3m1AiBYjgFugFvYpqq0mGFzBvfOY1ozfQ8gc9cd9vuiQ0PeU4gjlVZi8npJEnNPVGlAk4JzQfD&#10;kblB3BQLxVvLcJ8BTgqEfZHCORLJc+g00pbszJXUIbQpLQQjZUPuf+Qg5CuAef587tEElvz/AH/d&#10;ATF5v8/r33oAx9SluAfPoOAKdn7dY0XkeB1pNCDn8/4UHV888KdJAd1/r/eQBg66/bIApIIpuDc6&#10;0gAZEk8+aHFNRg/tx11qAeUcOmvW3ChXZYMS6H55DSAYiDI3JMbMcqiTZg7ws/BvV4LAAMsS32Je&#10;K8LUAgAcAKurPdmSY1g106x9xY2Zk4iHqBJwTmg+HI3KDuCgXireW4T4CnBUI+yOEciWS56oabuh&#10;HsqiZr7QvdrGaFNoElgABOt39Ylq+EJdmfctTyngR+UPepAxCLVyENkhAtZOKZpOSuULMSFvzeW1&#10;JBSJjXBxeBnjSsVwhTcb5G6DQujNqbJuG4yScLF/oaICgkoNEYcHNxziEMjaDAX2u7Wct5zFqVso&#10;WNXytTobh6hjrSheSkG4TeHSMxJxisZq/BoAhhMxCl3uZillLAkicnEzBquV2haAASMWGBHK4Djt&#10;VyqSQbCRpALTG7SwTC8hXsVKVCSBszJYJkW3Lg2pLcqXExNwuLa40qBObgG64KVvPFFmJAkCSYuG&#10;5M6NiGAWL2Qtqz3LnpCQwQ1c8um3zQyTvf8A4ILExynQ4VPH2/qoS89bHnKggj/guIA9ynK8XzQL&#10;gXkTTkEsSJPf7hJi/wAUHUSs/bBGWzZ0LvX8UNIGGcIVYCM3ZjgXhtRIWF7rRt1Y8KMAwSrYl+YI&#10;xOWiqZAYxIBVltiWU1dZdXjUkJJqsE8gv3KX1OQ/c0qpSu6y/cWNmYOIp9AEnBOaD4cjcoO4KBeK&#10;t5bhPgKcFQj7I4RyJZLnpJpu6Uey96mZp7QvcpwwxxtbvahLmbBKilpQIklkGyC61YWIba8sSDGL&#10;ZL9qMNRNiW7oQZdipwWW4GcEtEBza9taQGRgt74D2M/7RlS2CpvFzkEaXel2VlMZUJbbCL8TeFoG&#10;zEc093PtFWt0kWnX2N3T1ZCzBECkrC4yBHXlQhYiQBMwIAvN8rz6+iK1kALXZMuCYtCZjGahQA1D&#10;UwztJYMmutDIKRJcdOFIqF4AMwR83UpvBNw7AixJBMYM3ZE0oXWDdq8iRltmImoasFuMc2NSOAGG&#10;mc4IzY1mlUN2uxvxdjvFAwluQMxdFchu8takJFbrnDC2DPX0RmZmCjiQOaXDlrUkxrC9BD80wJQn&#10;E1EvEQEDf2oUgJG5EnD/AIIM9qA8+NSTE3/4oplyHJZdG/G4KaRFX5y2wft652oAIADYIOxRgXgy&#10;8WLdAPj7VQJaHKvQ07+TSthbzVpIgE4we72rgN/OnWggDb7UFQLqgHFxTnF0ieGV1WOrtWT65Cl7&#10;QYvGm0nGaw4b7vNb1YLns669O9JKIRRjDEMnfuNACAA2ADsVK/8A409vuiQcDrMhxVPJUsReX0km&#10;DmnonX6AScE5oPhyNyg7goF4q3luE+ApwVCPsjhHIlkuUYaGcGzEgc0qctqS8EJ3VL7v0wXtnPHn&#10;VyYJ3gnv6IMGyJ0ZPqQSHFvZn6Ukh/XxQAQAHD1AQJPNclYoAwByIq5NzeCe9INmrEQRtEYoZIQx&#10;E3xbfkf826Yv8f5QkR4nhViC3vfjSk5W+nLDyGO+KRkDu9i3vV8SU5BxjBw1N6twnvju16W414j+&#10;6tLA2sP29X7VYJpVfBQ9bfPnkUAY+4vosJ6sflq72KTsNjqy8p5UmAxIORl5ZeVWNqAzrbOcTQKw&#10;CrgLr0q2cig3W2QYMEzLaI2pCGEzwGIH54dfulZgScTc1HCalqVMwp2zcYLxiAYinjKhMj+kuJZE&#10;RR+gEnBOaD4cjcqSkIaRclEQrtvIjJQqUlJGEYMWjJNAGV6yXvjPDnQGYZhh4PX6UMg61mlAlYN3&#10;tUioJJk85/e6hm39RVhbFMgOU8YoQc7+rFMCPIRqzs7a+hsqNt3gHka0hdjQMdd3njSPuNw1aBjj&#10;+3w9FBNA5tvtxijgb2GI2w2Won07wGOieo71dXSznl9o7tWqwKpEq4NbRffNFWX1V3vp0govkYW1&#10;y3HD0txn0t557h+7nHIwPhaOyXguK5FGzmycOTydME6lKrsEJ1UjsvxSTD0BdwnvT0HHRJztewvC&#10;joMLrQnHheIQ4pasQwBWgLQQaWwDdYeiwKEwTGJ60hLAoZTcbQOwAZnLrFSYFJmFmYlZSMaRpmkk&#10;i5xM0YSSsCq1y8EGJ/ToUGDaJNcTPG3SlDKHND5qQUNgKFNIUDMcydYooLiGUJ8m3CLtZiSVsOFM&#10;q8CwarrFkpyUhh2SsqRgbZDalNxA6qVS1x64fvISqTP9fquAef587tAND6WMDoRk4XycNN6Ybh4w&#10;HstOyS+wbBof63+6SbNSuG55jZ4f00pbYKGGdvtuJjflq9qkDDZxObaAHWpyMH3YfYj3qCgZN7WY&#10;1x+awkrgQdV/A1Ylg5B11ettgrZwb8mz7e9WptZyT2z0iagzC25BB7H3goiKJcRhHcTFEwkGhl2I&#10;uqoju7uMOyPzTe8svS47jS9o0wHIR1RPH6EkTcilEmEnYRtm7Mxd9qISCBZndACb6K5pmLIO6T7W&#10;pC1qZWWB8DBFQsWcJon7mL9Nagck09s9I3QluUibI1tHtPFoaEreUmRtGpo2vVx5/JQVBm2sakk3&#10;iSSaCBOe/InWC065+6CWJjS/LjuVze5++B2phmTw/r2rB5r/AODGPj0ku6OP3w+2haRY2G/dtyxv&#10;RMaE9dDqwUqqt1VXi5/iMCy+W/fkNcQ8/wB+dmiSC+vnesetvOc/+C5eB71DE6FKHhrWftTNMwCb&#10;MXOW3CgDqscjPyfxJmrOeH91ze390HVn2rH/AAQgK8D5261lw46dEs96QgK7Hy7HGkkqLbPeLe7T&#10;ZTb7SIgy+1BLHhUERpSQptUFtH2+1clRvqPM8dmp0S44BsfxGFgi2aYBaVJqTHseeNDMn4fNf6rP&#10;0hBsTCsx2edO4+Av5B70rAR4/hw9KiluX8finAIWK8CZjd7c6DTBldXddXwqUOc1frpfj9ooHwb1&#10;dbr52qDnq+hknU+PPz6Q2cfH9fybczfv571u4kn29Ixx0880qfdbl/s/TblbZufsnWEq9wuRva2t&#10;6BFFQJDBSWcYogBgAL6BauGbHE2GvPHQUUvYMaD9vHtH2iDnoVCS280PCgAt14/RA8HH69BGG1A1&#10;O38kRZM+YrgO3nf52ajj78v35DUmRefnH52alBPm3t9WoN0xpPnTWsYqISQuy2C2mFxHG+9DhwCd&#10;fErqrhDADk04ALkYBGJGc6Ey3LP2aLrBwL9596AXy7v1p4lBcedQbHY+2JOAkIkd7yQ9K02G8nuR&#10;PtHH+HIGF9muN7P6rjez+q43s/qhHH0JCJar2Njju9MU1xLv1PGHDwbVCrzHKcDiYcc6CsCikt0G&#10;XveCCbFQ7dACMl4sbcJCeOaYEsoAZi89LQvG9IkyNgmObMdu9WxImESEnqzfl/6KRyZhjLLCdS3o&#10;6QAwqsE62Bb7xmaAXq4WDFuPO2ca0eTyhBw47RpvOLW/hSVm/nSo7vt+qguNqBJvx8igAg+iU5we&#10;Rkxwdt7kXkCiKJELa2bRqW40iEAEyLwgxrepEgzsoYIEb4uzzsYoW10gapi+2++5UVKJxZViJxzK&#10;Bkc4/b4qwNhgfnf/ANAFYBVwF16VLsQwQRxZ20OtrUBiSWCLE8VBHG5Q3cFIdrL8wb6FZ5bZY7a9&#10;V/hixSMf1/fmZbHnj4XVZ8a+NCDnf6YsF8B1i3cyu5FRIklSZQRBYcmeMOLQ7FjKrtqrY9ikggSC&#10;41izXhMfmkKapRd1s2x+anptq4uHt5H/AKQoyKO4o+1KuVed6QgK7FWZhyhPzHvSEBHZ/hiGUObF&#10;QsA9CgNA6fTxgQ/b0L0IJZGGhb4IDWVq3OhZgC+GNp5cKgJqz0H7TtVyCDdY6avQjjUGJDlT7Ewe&#10;7utqISzgjZFeEHu8/wD0oAxq6Bv+jWlICgF7Sqege/KpIX5bKcV3cAFrpDEsxXLZRN4xpMWm80QO&#10;ARKQrl6f3/DJQHI/NXZ5zPOdBGGGLnTPB7UMg9+f0Al4iOK7cbR1qW/k3JwvzkbWblZPeHy95KWE&#10;EWJudse1WcwWDBzcdCXlUagFmQxIp/dY8/h7fdKGWlcSHvTVZVI8/P2sUasfv2phmdi6d3w4GlW6&#10;zw8OwP8AD7JEeZnafzQMRx/FIgGYJ4RRtzZ+PXOKECmUDjI+0BxipQeJ5uOx80EkEWYRzuQlExY2&#10;LHWM9Z9AkIRvDNnhD3pCYWwGD+3V+5EsXfirrf8AH6pLwX05v+1A46/a4xTUJMAswrRnbRnS+Qpi&#10;ctt+2z7OlRoRyDpMRDkYCYjUpoMjdbn7Ne/8NZqr5b+/LVHd9v1UePnT6OcQ3cnvEx6KpWVV5v3s&#10;ti3HV/VArbrwpT3D5r5y1np+/Pz9xCShEk3ItI8NT/PQCLiRO65ThYvr2/hqCh5jzryrldvPF4Ry&#10;u3ni8IUCteZ6P519opKX3j49BREsjI7JVigWyMpy0XVOgfeLF2keB5mgVt14UEEeNGF40zZ0Lfr7&#10;i8pqO4aHT5akZDDLn+S+cVfBfjWHUX4n3h/mC2XzW3k0HVX2oAxSxpLt5zqTdR8+eRSFh/vv8fby&#10;tYtxT8GvG29GwfxGq88HfSs3i5wvZ6floAhI+d67AHRNz8mn8yAtl8zQrujzQ/3ml4N40+2W5Icu&#10;/A7/AAdJBsIINHN+pl96VSmVZXzw9LGug7po/jmS5o1CR7nEdPJtSbZ0ATbiGOttn+FoMGmWrl5i&#10;NeEecf8AiGXJIKXkyTmIvGLNGCqQTK5BmHPeedAoAlbAUkKYGXzw+4gcXFQWVl0/f6NPii9m8/n7&#10;QJYt1YO9AuHVXqh7HcpQhi18MTrlcz9BpITsmzuPl6M1OMp0T8xQsTyEHdh7DQKAF1ZMXEB9+c/w&#10;ptPZH4f8ryiud288HhPO7eeDwkRJPqZksSjitnoGecb0spJLpN+2Y41bwOBDuljlnhRaWQhDMc3t&#10;aLfbwIbpPAmtzBw0nFudCJcGPaKbC7VmvDz4/k6Dmo7vt+qju+36qO77fqgAg+lQzA8BJ2knrJwp&#10;QiQYiAja0UJAqcxPu7c2KwQN4t3x7/apIm9IuGp5rWaUrt51oyavhz39BYNCOlysXn58/wAnUUt4&#10;c6nse/7qex7/ALpcDa8+zzpKS7/r6YAWMsLB+XYmmcZALmrF1VbTysUJ2WKg4XuZRiL5VWbUJJVI&#10;BI69M78vtklQt02oIX/z0ZYvB54/3QShuxQABv8AhzWLz/B/J5DLFCOE/wCDCNmsMDutlXx0q3om&#10;xY7Ges1CQSAjuN+5NzJ9zisDkfFGHM+a0dfxWBy+b/doRCxKtg+aCGCLEi52ZD+FuHp2z+aRWeP+&#10;9qDyMPLb/d6Ug9/Pf6nickcI5Hg0sVDcTdH5Js4kwqRaII02TZNP1Tl1+2SRN6bjr8WpCynnHf0B&#10;UloVvPZ470lgSEzRg5H3TQkDJgvPYds8qjEQFDGJjfViJ53okNboL/Xyu38LUSOp0/JQQ6z7UhAc&#10;J6f3Rg5s/W6rqEOG/X4Dei1r1DLqj86p9soy6T571BZO5+rNANnEv86daE1729ULPjz+5RASvnao&#10;1hu6HI/LfaKkXftNYeGvGxehGUQbm64t448CP4YlVVvUePnSgt3n9aBsRXDbm/3WkgQRoGXhsdYx&#10;VjcxOZo/jpOtSErshq35Ps9Pt1tI5eRSzF/nt/tCmKHrDQdRPevKKjs1sIN5+1YgW1dDm/jNCQXX&#10;LVfwbHy1nfkfA/L2pogFGC7XGXh8sVPYzA9kRwL9P4ZBYzq7eecL737x+qAzPJ8/qhknf6e+B0Dd&#10;rLbKNVdUe24AQYRKSvnalHRh4jn98yrJNkToj+EphgldRy3Pc5XpEskOz9uhz31pRxN/QJY3oJm/&#10;x/flvthAQCxZ+qyQ8Jg7EHt6M2DFj8GXUJt70MleBbQO0GNLTxpIUcinb+F4v3/ztb/PSMcdPPNK&#10;x62+gWxNyR7rB2aYLLqrrjOmu/CKVbrLu+pkJsEwnJvbh8UwXDxgO4s9ihUgHWJei47Tt9ytw5UA&#10;x7/cqpbHL8H7wHSjjCCFLSbGxu5fmxHEnsJfNqWVd2f4XJcs/NQYz0f02oS376+c6CLH/uwhqDxX&#10;LyDP9NEs0gjpBrOmpEzGCEggwgke4L7zRm1D7o+X/wAKi4XCQgZS/Xla9Ki5juaPms0RzpLwkV6w&#10;x7YqWtkByh7BAU4EsYdgOt7BfNWNoh0Q/h6hdoRJP+KZKRmVRG8xH/oy2RRNNzD7tFEEC14llv20&#10;osZu7GfapRMiUhzZV0y2u2tTXdrN1bv4viLZlePN47/wyTfzxO9Sbnn+nepNzz/TvTIL6/j+zvWL&#10;z/B9aIEr5Lscah1CJA4Fiwap1bawRNApaCAb21Y5YnXl/wCkkRkBWHAwmjfe+dwlk5iWOY3xC/5W&#10;PiPxNCTDFhhjJr3pWubuv6/hiqtvDlU9z3/VT3Pf9UoJYrF5/g+py1hnRyN3h3rk/k86HCkibgMJ&#10;EROpBO2W8DssvYNA84/+gWw2WBcOCbcRtqRccoGmSfk96DkcLjdCBIxPH+6RLJDs05YmIuTt+qZ1&#10;I9zfpiLW5FCoxYJ2Nev8N4n5+KEcJRUsTf8AdFBki/6+k47MSSvHTn7a0wiGCC5jjjqsub1O2VWA&#10;vHA/O9AIiSEGULAGtrLjpekKQgVQ2FsdPupimSXzwoZJNftrohyfkw9aDgDs+1vbrVjYnEJOmMl9&#10;IZti1YSVwZOzPyUH3CV+T3rw/sobPUZ+Bq6AsXibc5NS/wDCkrD/AHDeub28/FKgz/tKQe/P/hdl&#10;hnYP5dvxQxzQIlXg8O205ogQBYsWvL7xF/uVgXb0MHO/x9zBj1MhwfgfaipU7mpzPzh0WgCkB53p&#10;5wcM9XTp3rOf4U5LxM/uMb/uhNe9AkHXzzFGDnf61AFoDxLvGAu0QykEjUyo7yXYi6GBKE8KX2j5&#10;amWgwdCPmX7l2jf/AGs0WA2+6FGRR3GGoSwYlXx45/hiDmub2oJm/wBV+lgobhrw1Jk10YaULo6J&#10;ufnZohQJeOcFOsKaJeleIlmMqN9dNKUkpCRySzmxHESUsq7q9/uXeNvz4UZeV/ilDKHOoYk/kyCh&#10;jly4cfeub2P1xO9cT2P1UkFy/TC5RkmJHSgDYDDeVkcOHvWGZhaZuh/FXCQnNiQPC2NtabLZVSub&#10;B7Xt9zillXehTEefulW7SWXGeL/X8ojHHTzzSpxfe3L6gLdNhM3LSbSlzRbWpptzEpzDNiNU3tSB&#10;1AhLOoGBc7DSWC8ojIgA9/t0l4k188v78nvSnL54egngb0A4u75/fH+Toq28Cp7nv+qHq/vzvQQR&#10;t9AoyMJqUAiB1sS7oRHvfSgCGLiRj2O+vKgZdSH3t71ZkOYx3xWrfluE7DcPuE6W4Pn79BKHfl/K&#10;EFsv+VABddC/6qWgedqN518/v/hFi8Bz0c95KOs31We2py60sy9K3xFa0TkAl72OEpwqYQAwATzU&#10;OBbB7/bKCddPQ2np08+PvBd6QHBy+35pgEXSaSRcOM307/wvUc+fn4rR0sci2KAMBRROPzU4+OXl&#10;v+AoyKJhLJ1oIh4Cl/ZB6k7rSqVKuV+3csbef10oJY3ohZIjyf7M/eQO8u7HsFTbAjq3faO38LSZ&#10;OdtHlrSqzrpaPjp7Uczpy868qVZl6ebntWDzX/wFgXb0MX3xy8+ONIJ8O1SqP8896C5t8esm53+2&#10;CAyod6IEYB2A/VJiG6uMS0mSgbqDvH8ucsaHzQljvy9ZC2TyPUFbeFAOLv8AbOuFhnix7S8Lb0kE&#10;ZhEYzDRTCN1dt1x0go0b820Itb4KnKZk/lkBxcUE2KEHHX6Ab6+Z/qv9p8faoHHX7UjAK4pOzj3M&#10;1gBHF0e6negCwQbFFEiVcJi27+LXhrPLbLH7eq/wwPwqWgedqnse/wC6nse/7pKS7/r/AIIBpsSL&#10;kgsbxsxY1ftVgXamVjptUHPV+9kAkM7EI+WD02MW3Ise38NujpIfugGh1Kg2PP8ADtUGx5/h2/4c&#10;YEOmvYoGaEA52DzT7VV2weS+fmgc2/319Zw5Md2XjbapLBAgLEklnRzopSEBHj/DbJRaR5xmhtY5&#10;+RXG9n9VxvZ/VCOPrmWgT1bHtParA5WXkWO6+1D4bkn8fZoomxsPz5y3oAx985DVu7Gr0oARgCOA&#10;H6KZxIFtCBrwZvUQBBnc3NhrGc70Jm1swJ+H2eFNgEdkT5oTCeQtIqAjsiPZ/hKCQ1Deub2/uub2&#10;/uhCJm8/UC4F5C/FNfISXgaH560EAUIJwArjHVKKUO5o/bytvMR/6V4l8OGR3z2qIhnsG3N+OfoK&#10;hMjJ0opCyYbP6dHpkfSXY3L1FtVL7HGbIlUrlf4SxUjHH+q5Pf8AquT3/qhkHf6kUlxysP6TRoeL&#10;HXBOUWTidYpAVgFelLMsaBg5783pH/pXhNR2durXh0oyQSsGnN1DbdtSqVZW6vqhKR3Hy3DFW4yj&#10;MX55iekcKVVVlbq/wqDYqDY7FEElvz5+6cnK3nf64RdbORl6tujUIOVLyP2x2f8A0oA5roG/9a0W&#10;vQw/MN9jPDNIlJXL/EFJiY5cvO+7U/5ebfO7ULM9fP7oII+oIDKh3oAjGRwC7+WpoBbkXPMvzi/G&#10;LUhqVzEhw0GyX4a/dLGftpEIMqtOBleB7ZpYJJbvLyHHUtsLNZz/ABFAwvs1xvZ/Vcb2f1ULM5xZ&#10;0oRx9OZcQfL+DrwrSOb8GodcvCN/SG5lu5/tjixtWWHFBe+aREIsEGN1ReW7Ma0iIBdAgIIAOX27&#10;CM4pDlt+qz/J0rM+W/vwvDd88fC8N3zx8L4hOJ96EImbz9DAGMrY/bg/Q0aAsjQDd/GrSqqsrdX1&#10;AiR2hKdZPeaRkldfLHT7h6d/PPf0CANvRQyhz/kyTjy/f6mlsW5XfOUVKCc8foJBd7Bu8CrO9V2d&#10;3jtdGvFVVVVyufvFgnxoFb7tA/Z8tSdBfPNKh5Ye/wCzvQCLq/jzFG68I/khZW8acLE8quXP1285&#10;UKxBwx7fTBABqJ6jkOBHb7uYSw4Xjpy0O3ooRM3pZXYDfL57bVALLbxbTy8UJup4HneO9AGKWLtX&#10;5nsYoAIPt5QEq4xCEk5MMXm7OKRIQmf4ahyU7Xv5+qkAOT784en6/NKTjr5xpJI9HMje36I5UO4G&#10;Pf0csP8AXz35UIOOv24KgXVAOLihPgl4rn+uFMIXQhTXUOMfmNPQckY3EnxSJZIdn+EwWM/FdLpQ&#10;9b/Pnk1n74RJKzea0oeDb+6cHO37840EsUAYrPkfumA3Ttx/Vaz0/fn5+1hiYtidJ29QBjA1Y4/g&#10;deFKJsOUGXKMHHPLFAJPhX7f6Q1rT0897aYtfoU3MJbmAIWxvnk0ZGFtyCB6x/CW9+/xjO/+Vp6/&#10;igSawfGPz/tY9bec5/4RuEkgl7jbS87cahSLqnJNjmT1OOftZk2m5wqybj71Ds9qVc0gBnW/Zi2d&#10;sfFLbD9/oqy64pmeu/k0EvngFvtiLEkOAwnGF7XtTMsjH6epepwGFyFJLSeXvwpblUiAGItM3scH&#10;QipJEmtAo0RuvzZva6rdZd2sjoPFsdfiXSpLtiyNeDga740v/CUWTt+qRBIudNLZ980Jmwb/AIPO&#10;dBBG3/C4TY46O2ecb04tQSNh1duHHhQiArwFocl5C39hO7SMEJnXJJjg/ZG87/5WLz/BSg4tjzy8&#10;UJJ9tU879pMk41qxse1SPAxQg4vkUg1KTxaA4+zkOwnk2fZamhL5cf6Pss4pnYC9UgOt3o0BK5Gr&#10;y/LpSswAcg0M+yZ5700iyEOeegzyCaYTWpX56rmzmX/hSBh8x+/blPO7eeDwnndvPB4SMkmv0u4J&#10;MKTql47T26+kHChYss3V0j/KlAEhaC02lnE754DaEVWz3BSWWVLsnnJSSIbVukXc+9QXTGNW2prF&#10;21pZsUiLKy/ZIOaACCoVLYMGvlv1v6G7h+6Ugd+PnzQLgn4qTL5yx/fekzXdv8x1pZ0DlUV3XHLf&#10;7IECTBxEiNkJaRFc0dz9mGkM8kiFLkuF7zOlExMqysewXx5tUQK6kNgERM4nLlWYMUBCWaZMSB+U&#10;W2uURccEDkL34jjkZmXZZdNjAdD9/wALSs386VHd9v1UFxtXtf7+fp4SBeU37lRIMZc9+p7y60uA&#10;A8l25kzy51AiSLCEyk21jO/SiIstiYm5yXId5OKkrZvy4Uv1DXoXvTSYDDY/br20+2k4TxbHnapN&#10;1PA8+O9RMtu3d/yorF47d/8AaU16Hk0J0oS7d9vPI+zkeiw9bfNEZMSCN5bIdJY4TpUNtc5GnVg7&#10;ulXbYDoXU4RvhvwkDMFircYuX85VPzBtOo/B7tt6dSZ1Ackfl5lbMOIPbPtVnA7X+e/mEZZM/P8A&#10;CVDLQiTp8c6XM/J80EEGn0QuXJJMSTe+lqeC6sn3Hie+aMI6w6lh7g7dKmG1vqRsG/7W8Ult1vBp&#10;dPi7mKihCtGS4qNINUSwcaIFkA/IOerdTj9oM3vw4m/Xj+aWLZXT8uxV11PDQ/fX0V0J4uP7qTdd&#10;PLFBcedQGAOn2wgIhiXFQu43NZbYXwb2XbcFYBVwF16Vd7QTeIhjGOdFg9AvHKwHNqehC3WJebg6&#10;s0R1o3I6MQdp50MIiCAy+ZV93KIsrL/CXBxjtn8tCAGFl6R/vOnUePn64uTlb6UtW188DpeERrio&#10;9KWyWAHHVtHF40MKBgYcThynOm1RqoghZM2yaSRtHCgZXRfjoHCeuXFgetxZXJOt4npQpcHaVjnB&#10;SIsjD9jdA1zwP7xS2BnAfugjN1y/jlUm9INSnb3pCE87GO324Kg/oDK7AXX0CXSMgJeMGA77LDVi&#10;COJXfNx0vGkVNCU5qB4ixfFqyeFSt+RKjF0NyokWWCAPl+KVgDhd7tvYpVZVXdZe7/CgwPN55/5V&#10;15YpMwwRY1tQgjq8/pli5kyksTvGJqYyjVmXYYIDa8y3hSruEakgcZc9JoKKpbmDBm/XU3pfE98p&#10;PXQ6nFF8ka2iNlIPZ51GEXQfKvpe933pVKyqvN+wWLtWCsS02LZ23426GWWdPPbv6IOahq/j91JY&#10;CDj8r+ulAC6DrfNJ0v8AFG/v+z9dqGbn2iRG0u5MRzRPICKgBgu4bx3HsGxrOKVVVVcrmiVsS7RP&#10;tQl4YBt7IgtrUpIYBk47mj+If4bJud6kYR2qTc7lSbnepHDPqCgZUDm1dksW1dXlOFiCF1rhm644&#10;iDrlY2Dml4WONhHAIOhQXUvYEHNYX40SkrGaGY7Qb6VkVGxY9onr9kJUeXpW7Y21/r6EnF81pbWO&#10;Xk1EAtpxvHxrqnoNw50II6v2eewYJkNOKrRnMVKhjnYxHXQaZb4Rllf8OharsgaiD1JwmjRIDlaW&#10;Ac4MdSjQHBxO7DjYGdJ1odKpW9g53vHIdilRZXUSDo346UiQhMn8LWqzn+v78xLc88fG0tzzx8bT&#10;gJxOm/nXhQgjjPsepSQKyRaC1zqytF2YGoxGS5AwxdnLvrZgK0SwuF2nSbxxtlKBSKWIyM7XV6GL&#10;8poJEQIKzZVhbZ7ElEiRjMCxzj7VYFzFQ2Z81/qlP6KVu2PfzyKAILTHzP7rFNnz3PtmFK4RBONO&#10;umm6U5ewx+Tu8e3oJQFdgmmyo7nVwdJncohBa0hdJm5sXc6wTaiGRzoMxzw67H6s0uIsd39UkgCw&#10;Bmxu6t9v4WktlqGz54+NmZaR888iiITLx8872z6gGCyA0LQcDV1WcEKpVlbq+j0SO7MOxl6wO9JX&#10;dynGJiABxYO1EP4QddJocVM7oJaNVL6Rtfl9rGc22oBxd3z++PpiHHz5rNOHnz9wFk0IMLezGyax&#10;vtTDCOFy89V4r1qcDk6vN/GDjlvZ1O0BHs0kKbMfw1bLSdXl4cq4Hnnl2kJYJ6+eTQAuE+ef60AW&#10;PolkSxIS5qQ5aASpO8HoNOhrdqRJe45pjkPVqB9RfhMH8VK5fudHX8Vm8vyfdmOOL3WjB7B7v8ME&#10;3WJxHtief49E6X9qUx7Z87VKCc/t+sJQ3YodCzsPtmcnU35Onx+Q62dnz5ipHU7+mjr+KzeX5Pty&#10;JLo1jJxwzG1pxJmmDkjlych3Lxq0iZE5kentVeW0U/hktyz80h/VG4Xzp89KFYg4Y9vqFlfceZaX&#10;Lsp0kNEcnUoCRxCUh1NST7ghDnvSzjy/Xrm8vyfcOyo32eCa0VEVxy66dbG9ILtJmDGkJfs0AAFg&#10;IDYKvff5H+HIclOx7/v+qCAOfqsQzuY6OT44NW9eBh0cPsu1LrQOx+B+5S8Hh+qUfsoszpH6+6zy&#10;26520nWIoukTYJnk7c4pZV3V7v8AGFAFIYFUOU4//mIb3ClpDFGgINk0AezMSkbokx0IZiGZiNZ2&#10;jegACJyuUtMmAEwAQVYK6ftCsZRgFtSTnuCF881RUrkKcBXjPQlJiqBFJ+4FAPHhlIa2lbsAKBKo&#10;zbbc2OFlnmUSGjtis3eQ4EMVfbCWYg+sh0I4suDShJkTZYBSQMEB9t5QQ3RUFoiNW8QxOqLqIIwI&#10;iP21ZLXDiY9Y0ZZwA0DVxq4iItwBSkWay8qA7ixl4QCBRAjsrtEogSroyNor7nFoLJjhBZbhLjhR&#10;DioJxQYP4aWJFGV6GOqRLEgzMJK3mmRKCxIslmiEbsfLb4xo34iqfJ+MlgAAApEDGG6AMgRAhYgq&#10;GCQCLzMXGVUN2lIbsj2/iYASUVQ/dQwkUzYnVFraNSqEZHEREkJAKX2YRwZa4ZQTWJCmEDtVFNhc&#10;RSYIJKMSzsJg5q9pk4tKAoX+MboJClVZUQDfMRCQOAAAAAFLprT8WyiAREiFml6EBnjQLQbYAAAt&#10;BKMDlVIFSWJrP6SbQGBU7CRqAsimrU4CCwC8h9gfRFjLgCoCVMgKKYWR22pEsGRcSxTNiMBO2vDj&#10;0ao3FZJlcFISUBUkGRyvjLekAYY4uGRoJuQCEALhAFsU5XmOpIsAguAQN2go5M8CsXxE5dWs5a8Z&#10;qEJzeAUQobdXBQaWRniFdLyO+QAyoSobwJAFcCYYgxCIBlcIX+E2xcYkegyCQ3caqvEdt+HGITEa&#10;+kYCbASRNTJsPbmBZPFkjptBNBgMS3bQskUzfbJbDBay1HxaINYZISENy9m9OhcOjlYcEOFMRNET&#10;kkJ9mSPQkCky0D0oJb9jGsZFS8bXNkHUogoYb1hdRpo8qVGVHgUUesRhEBhiUrM9aFqQtDSMARBP&#10;sRRmDx4XYhAcAJo1rXsCZJHIaPQbYzyCFIDoAghSl6yS0JYAr3KMoAhaDhSlzStgMu2IxaICmMkX&#10;ZeJuzeCd4KNOkJAyMkgCdAjqUkYLzmImApCFhSoCWkzYDKiCmgmQCAYyFwwbO0WUkqIkgQgHI+Au&#10;jyUboDlVixmd12JM4wKAKoA2YEMGFXgiQj/q6HWZcRpGSiAUmaEJ++pYWo1kFIT0Ij51FUQ+8UFg&#10;FcEpjCKDKRWmrqsH2Az6lQRlKbmCCDpsFSWIbAuCHlccrjCJLKhBvqFPC5cnBmZGFdW2rNJWhSNU&#10;WJrF87Alm+PMACy9y3glqRa0klwgLfsAXGCTU6gt9hIiMcwJooL0MNyE4JJJTsgyPgclagGkM/wj&#10;6siNC+hbm2Cx7kHg9QnAgs3oIbChqpceWmZX4iK1fVYDxcqDIjYLR6zNnQzw0bRDwpFVZo0SFWCQ&#10;RIKIGVOWUY7ZGJRWWAqgB7sFgljYGb+hwKpxULUkAlzHVJzTzggiQWEGQtUGewh2AAHAAqJumw6Y&#10;pKvwA+wZYeO5uQEAYkKQo6A5TEtxZniip6xjFRkCgqTGI5aApexA3S2OuyBkdCJmIKCUJVKqqqst&#10;/R7IHlwGKAAFVAFaGn8HGMOCCUMGGjLJIhdHIcITNsEo5pVgGRQnXlwXogmQpeWSjhABo1QyiH+c&#10;IUgysBtUQgDDCEBgS5VKFVamiGEi4Kxgsd9/2bDRGURdAfcG2ApEgcMloAEYEAyQkgk1f1jM3EPG&#10;RCKxLXgOcBKw4gBCAHolIVMcHLJNQEBOBN3jkfQXQmBh/hcRguRRW5Eml6lrwHOElIcyArBFrQBG&#10;sC4YghPgehcX8q4IGMiBMEBK1LkICaZQLi4if4OIOuyNFSGgRKCTNAS9s6pGSQeHThHAgCUeBKnA&#10;SzNUtHiFhublIAKSTsI9BCUxwqKexBBCFQcQ0mIBCoPXJTTJFeFxj5sLQ1yVbsShtSYyoRS0E95N&#10;NoMkEBao2KnaqMwHCOSU8tAMaAxwJCKE4WRRyDJ2TDdyhERo0RjYElJMN+sRfXqmxicwtkBAPTEU&#10;h6QmkUtLsM1E/wCsjVeFvI+4sybAYCtqMVABzcLAJNXJd7ALKDJWhBpYZngrvBPFBZDlnoghZcNA&#10;F2AV7ggUBJuJDClV0RxB0SwDaWpeF+m0ef1LmtFBODJIZJJNm8fFgNlbo0bvyxITgue1jyXnSngN&#10;eA2uZppICfFJRECyPBkUqYyeO2loi5MEbD1ZQ86IQ0gIIjbFePKwDEzJsn/M0hAVAFVAAlVsAF1W&#10;wGaPkRGElcsHBIBFpi0KFGAEkAWhV3hIyyNmxELgqUD0EZPewYqeU1RhEDrJbH0kUcDJNd2QJU36&#10;Ywl0D6Ujk0qXBnC8+ZaaAnOeCexSGABF1Opu66T8q2Iu9KoQfrKjUK1yJx6k2wiA5BmoCgJBYKBU&#10;lbzTJyDIAhALUGmT1AEwV6rMCIoiIwjZEyJon8FUk+EOThKnICAVQQSAkJIkjDCWcIO9L+EAMgFE&#10;jAvB6Ejexc5ST7U9nHGNSzKoktSU/QsCHdVjaAqCAi0ws7ECzTJAQIEJRk5kYBAEFI7CMATziuSF&#10;ESoliClSJkwcLcdwsokh0E66eJmwpAoKtTLAOtxpIg0IhCKFpRThuBvC6glp8qGeYFOvzEJRBJAI&#10;hhNsbh0JErQgH/ZiAEzJ0Qh8sapTJae5AFOyAcYBkp6NKYEBMNlLpggnqQ5CB44A8SlwQpJDLCWA&#10;BQUXIqqqqtS/QGkpxTlChgCpDjGWB8AoEBwYQFEcmGxFUBysAQVYPXIATal4GkQItH8KDsIGWwci&#10;IJHSFAittaqGABThBUoXZUMsiV1ARKCWKDqiQWt2WZIU8UyPeCBDWQpS/wDMOrfakbI7nQQyXFve&#10;DxSO9aBUFIbTpGgDdEuDKIIEUKCoZVW6rdW63fQ1DOEDCNXyAaAqlEkoNAJYQxEEsBLSgNoxqqUI&#10;YrSU0KqiaGYPBQFgMJJIE246JFIri0JAAPhlXlziwiQsAYAIwo9JykTipfsJJlLCABAJEMVAmcso&#10;JARQCIiJIzSiYzzdKdTCDBiYEEDSs3SrpTdZKJM0pEi0iaGBiP4JgEMSP5WE5gEGUqHaPCylh4NI&#10;zBQg5AkGVdLN0pBTMUn0IS9XFAoVVVVfSY4S2DEslpbE15b4z428t8Z8bOlFTkkWOPO4RI9Jtj32&#10;u/8AlfoOUiWPmFAMGIRkuS5mISRbtfRv5pqUgvlZ6oACwFDxnpcXp2MoStMXnQ8JdX5AIL/+hqok&#10;ZFPiU51IcwbUTgCgkziJYjFUCKGQVAwQOxTV1qmIAlZUCwcID1BAlwIwIkIgCMMeW+M+NlQnRZ+G&#10;cW4gNstpnFuBMjrV1wPWjgtwKdgM5tBRQn5DGLaIrCIlANbCc9NAaaDqMqiIiy5DEIBhaItzsLSR&#10;RoXSK9FwAz3KhH/HAAIP9DJMgWggykHIqMJgE1DagBDBZSzOIZDgXUg+symOk24lhLFLLy3xnxsv&#10;uQxuRqjY2CEdJdvUQwAVQtuwk9RmY0JAUiBpFhyRnSSg/KQSKJwEYL1xEUcijrc4lvSM7TgErcgG&#10;SNoAkGQxpOCQKNAgFoEllLYkxIy6IH8EG0TYoUzzwUCY1KsdFzKAHycgxq2TcpuVhYwbzKIiL1bZ&#10;DuErssEYwTisvvKyXhOvL8fQ6FUI1gEhFGve3VCLBZz6lN/pmP0GI7VMF5UFoNKBbJl6SgCKCLmQ&#10;1KVQA7IC1ILQaUI/Bikj4GcQ9CqdKBGEZhgN7koZ9aNFqBVaKGlaQa+AP9QDavARQACqBTQxIwwi&#10;FYE+cBD/ANJ9aEhpNXAVREUvTIKdV0MKKQWwaYfD5y6m3UvRIE9CUgnstEVIzijKKEzGBhW/DAkt&#10;JDRBoieKPMwITIsTRcxhyt9sxDRTYYvtR3ltHFAoweVgc5hCGljgWFqZq0jiisExZS4KkHNIkg4V&#10;IjGW9IHn4GXgwtEKaDTwBR6AEEBJX6UaKUgd92Fs3QK3QIgiIkiXEcI6jRsK4TYWUnBCWCf8CJJU&#10;JJQlDVBQUMCk4kzTq5MEGQqAhJIkKyU1lE0BeD45kJSgAftRCSuBlAAqFGRRNkBl2jcliGirlSER&#10;eASEIQIutOk9MANbvahxk8CugXg0M01KUiWdRovjBwFUQJamTjJJYEWRqBYZtRTS5bB8lTVBmRr6&#10;UWkOz6IdpfJ71oUaIblJmin7vG6DRMpcmVy91mILJlNG9mFPYkNEEDKZBiWMaSQxxJY5S8/4GezB&#10;YIgDqFASQofjKNYRbo0bykDNOdk4LWHf2i66z6qoqoLAqTEmWVAIDJlyEWWxyplsBtCFoTae6m+3&#10;hgSQ14msDvC8RaBC3KywPpUBVACVbAGVdAosKGLUk3UxkUYaQ81QuUH0AmCG1IAv8LfBVTXQAuCf&#10;jL1gZY2JhnFMO+tJZo0gRSAktbi9/wDoWG764KqjMsEpQrQZmaf4EmA4OrcYZDTqZXPD1HVlI7lh&#10;hJimAEhUTMkgLRICI2ZwauAQTulUaCW3KMkFkoA16yBBLbUf1MzsMBhvcg1SWC9MBc8dGSQdqsy2&#10;GhUiqIkgHEVlRUqZ0Ms58RBcKMWpMDk3mlIsi7YY/wCDs7JrwhCwpdCh62BBlWMKET0sLDQ3Wuyb&#10;WgtHVELSV4XfRDZDELJkAEJEJoNeoEUyyhLAXSmE1hb+SCATjHWsSPEmWYIICCDAfqNtQUlOEY21&#10;KCl2ZKpgs+mowQpoLWvsUIOJVuLxSmNyg+2zF4myrCNOx/gwQ6OuBLXp9kYBIMGyfwOPVXK37+iR&#10;rNTZT4I4el5bgkVsfAYLzXCvu9yQlHCsN0Qlg4MWoULiRukKGYUjQAS+EULF9EqurDVZZwkXIUCq&#10;PaplkuaTKRKavd0ImCgEHdQtlVsTEYCBdAAlT2Q6C8SwGFeJMRnSJAZQspkAFog69bmaLLhWB56C&#10;DwDyJ/eoYUa+/vrI4/8ASPFtcr/v6M1h7Y28Jn0l4OQqIDoK1zQ/Ble4BDV6K629CZpQBEFBFHJM&#10;mAXoyKkUW9CU9vGKB0ERaeFlKXpWtI5IEyCIJNCgYEDYssNwHNAyoXpDs7CFoNlAIYV8xZ+U0TJG&#10;cKpxUcG+y6AWSTICaFEEkBPd4Gcks5pXElvm/EVDG1LEXJ4R/wAYbT3v1npejVnxsHof5FQ2JYAN&#10;5HCIo7RDT8WEkV2FkQO/oDTBSCSbh0SU5+lhcs8JugNMR7kNRG+AVulFL6JQWkAp5eRACIEACamB&#10;TLh3EPMs5LVMntXyXNWsmyFYsoIVAJjLVEP+ibCWztTKzTLcKsWHCJeyYgujnD05LVjwMPojsPeB&#10;+T+B8cFukBGvzokpR2NowCdD6EQABlCDSMoE3gGuI9cj1mBKYTerjIYaCk8m1CRYLSGaxYgJKH2G&#10;yc3ahKMsEqeBUe9CCiPrYsV8C8DQRL2J6Gcfl0tm6qHF9I5B8u7IxQ4AV6L8gsMjBkjAFI0nqp8X&#10;U1DVRio7kWcKkxFi9cttStq0v0AcAQRBBMH/AEVJ7SQkNe1lIhJCBwRbNXELQsClrCkARd46oKbs&#10;QYD1f9jQsJkOAKgBLQ9EYTSMV4IaxXUzKbppOBH4ClvCI+2BAqUWCfq95ixRQdt7xgIJNIUv7Ygg&#10;2HwfiD7egpFnye2aEgqcRQpoArbUKACJs9JCCRkljiseK1dpmmnyI5IQBAj/AIgVc4alSsuII4aR&#10;C0SkUjSAGsMZinH4noleMfREcyATyyhA3KKVlLn2BSQyiB8xTfLpXSCy8D8kCKw/VixChJq4GbLE&#10;kEmi2RtqxtRIISZL6SBA3fFQRlDN4wEKoLUOfuGiglJ3SqAspcavqEbQV1WkKJLRmmVgasEPiGeF&#10;KlWVQqsqv8DgMqRg7WLkUIlDHJFk8NFgFrgNqQkgQTBdEwGXZSEL6os30gds4UzYEIlI+jXQj7KV&#10;MCwNjh1tF0Q3jqWFRVLjPvM1hgUTsoANHmni53rzTxc71Ba/SY8sZYhlQJvLgS8Lw2qMJvTGKO0Q&#10;t0gzRkTVUcZqHncSixKgQZGZuJgGFrLStroQLOaM5c63AvgrLiA/9BXgfYlCAJIE0CcM4vAhATvq&#10;zpUKrAHGhZpSYkDNom4gPpp5C5NQzbBUAkilXtlfhiRFkxEAhmPAyuN0okgCiaqMBmBKXCl7jYjC&#10;j5p4ud6808XO9BvhjiohQtDUoGxKMzaBncA1b0dzUBhGkUSSYotRkI7AymQaS2WjRXEkS58BJIlJ&#10;MRJn0O8hUMjgwrwGGn/AQRSQRS5JqSXJxa9HzoaiU57ZaRlVpKGmIYYuCVSULwxDjPpNDMe65Ddt&#10;CBBJRsbYapIKCmsDCmoC1y+eBQgLMynBQeZM0BjJANvUj3mni53rzTxc71ONGSKpFcSgUrySXDKs&#10;3hchYRAPp4Xrip+SEmQEiSVgSaoGQMonN6MCsBK2Ayu1LEZIWCQhvxcLlBsE4BkuUE4RZhhQpusE&#10;E2NuF724/wADX2+AMaBuGCOhEK0gTSD6WSjWNF0TEODxea3sWpEMy3HJIdgS8UOmFFDH8GkuhZaE&#10;kBFyAidAvuoyFAm9aEF4RBJKBC4EnRn0rOaKQBiSv9iv/Yr/ANiuNSa8snSlkoQURrRK4Q5QgzPk&#10;9JHVOiydUFFJbpEMIVCgN5QR6b64o5ojK5EgRIUlyD/BnIykT1g1SKZRnGOwmwRWMGf+iCFWhCTQ&#10;YdEKU8JGrgoOHSQyKwT3wMgWIybYtkGo/l+w4AppAWhSchGRSAlQQEAlQWk3WAFEXtKxAh+iwqHV&#10;4CeIIsshUr/sV/7Ff+xX/sVxI/xTBvODGGQgpaumCl2Img6PMx9TtEipgSo1SlQ4672TDAGFJIKp&#10;ZMmf0pgY0wxegdEMRylCBvahP/Klsrsk3DHeWkkVJDZAg2RhFAVjy0VBC+xkA4EUAIshFUjqAFTb&#10;OLJIGhNybLJMaWDUo4rSVMlhKoUzBuwqE3WmawDFV5Fn7pmsoKQGsAWr/Yr/ANiv/YrDZUJDNPnN&#10;sIAABlvZuCCqJXcvYailhpXOlTBKECpUyBGaSiABeUIBBXAkgMYTJjL4QxAxIyFMKMiSEJE1bJAK&#10;B7ariLASV/BSPQyC0QVwa+jmCZgAAgCAAAAABBaoCpwQQym2KDFK6yFi2iCZ1krIRcRQTWwbo3ns&#10;0RJYKGjKpJf4KtxaxrYL6kWEOXcCZUENDOmcoW8JrsIUiAQo7VAIH0IIomAKuZIK4cQkkLkPVhkS&#10;oykHW7aWEPUwIZKRBAsKTYWwWqJ/kV7ewY+kETIBALNQcBGV0BBkP4HMsIGgFBuVMjDcGGzcP+yT&#10;xrQDgI3Iw6r1QPQ4K6OGCZWJVVaKeJZtxQXluEWoYuDZd55A4STEs0AN8SWrR05CXBEkinJhgdzA&#10;zaNqBT/2Al9TqP6roJ7iOL3FTR8QmRoabJCpWdq0QuUjzRaqLs4pcAWDFIC6iXRGRBwkZ2iATHFC&#10;gTLMwVJENClcM5S0vF2Gw9BrYoi4BhOhIqVWIhm9jORAFOFpllAJ8oTd2cm57L/nVSaQsGPNMCu1&#10;T8kIopBQk0NEIE5WwQhmwUKHAZR4mumvdDIfmoge3AgSBMAosLChWzYlm+aLOFzkppRJaSQtQUac&#10;r8bXti3iSUYIYAkBNq3DAONtXLBEKOrG7AKKYRvEEAUfIQ1HC4dmsAJaB4tqPEpmJMAWC5Qlq88k&#10;cEwzTgEaF9IN6qh6VQJXNH0x4sIlcCKABWnd2SkUZo6yGwgn/ZTz7wQkk4MX9vkhVwgSDA/wWMpY&#10;3cOGwQBeBnlSPaQxawpJabEA6KgyS0AXaHyiJRMJymdSkoMF2whYKbdK2LiGnC+ij15jJEMAgi4L&#10;KXiKR6Z01HPNkkQ10SAurHMujEhwMyqEo5jkDqcLsHLKaqxGL2cAK6QCQguKRyCCSuZBI6NRnAPT&#10;tlClliQbGK+CisIKeA8lEcxgAwKBAoKWjBKiVaDymb3sq5WjzcDCVkBQRXJJ6VtiKRSkL9gayf8A&#10;VUtwGSWAkylkIhSibHEvAJ1Ahlu0E8TECLtBy2eiptRirLRhQI4SFVzIreR0Z4DtgANXvN2LRVsK&#10;wwFsXoft5RWd8Qk2MzEtfiQpcr/MNDcSHQxVtiYgwiqmlxQKAmFxOICGASkdxKX0QkU4hwtUbTsA&#10;AWCSYyDBCkxIyUMoIwsjBixAmWXLdVsKTiPohSaqIEMGDKJQgo44yTwTKIwU6q66EuTxS0JGT2h/&#10;6DPldBZcoF/QGKZ3okcZBMOFTKcmLsvzIjmERjryAcSBkkAbPAWyQqR1ximhIMGOtH/+raIfI67C&#10;BkURowUoCSKjIs5Rqt5YFGdZJRNMmz3EBHCESaDQEz8dHJHeMlabJVZQFsr3igLkucqQdVyIBzK9&#10;gYKgpgqiBdVjA1WjXLL0awEpoSXFWScRcRQRsqDbW5kVdHIktYxDgCP4OYHwu+OFGy1eMdGGQRc1&#10;smXGEGWDCEvYkCCIuIEpYpBZkllgcR4KgO4IMNnLqVAukpPC/Fvndrwvxb53a8L8W+d2vC/Fvndr&#10;wvxb53a8L8W+d2rVBI+ZX1kCIazqS5PFuAsKVVbD2GggJiIILAiuJTwY7KIQvbGCDjP/AHbVG75J&#10;2RXYBUQNTHWLEEHCSkALGlYdkEhqCR2SUR5D9biASoURRpeAu4IC/EBISkr4X4t87teF+LfO7Xhf&#10;i3zu14X4t87teF+LfO7Xhfi3zu0bv2PCGwmQHQ+kxABkLhkwQPiFVWiJiwQNUFCIA0PsSeODQohw&#10;ZuF/2OUa1HAEFdS+1XkXKWM+qgYLSIIKVKJRNMhLnrit1dJ1rw7HfXKYgMK8L8W+d2vC/Fvndrwv&#10;xb53a8L8W+d2vC/Fvndrwvxb53aMJAQpZEGlBTUsRJ0+qAzLohdV9KRM5iXWLStoTaihwZPpSQ1A&#10;Bf4SuyaMQXbJQQnMlHXCwuouzA4olienSMGIE4ACeBALRgQ5J1QPacbB22UWB4HBoi65kToMlPjz&#10;Iz4H2oyb0ASqE3JiVI3VA1Sk9Xouez9WFsralYK4CfVS7JBciiIOM54MAAAAAAAAIpR8Pk0IsKmb&#10;1ESi98BoSCQjFKHBB/QE1eVigqVVX7F0zRIskKQkhECK0Qx6lpKkicE9BC0CBcGlBSJUn2LYiabF&#10;02QQ5YuuQMkQbFDKagTsq0UlcBSSCLAiIRbSKTTYtBFMcMNGZlBF8XpSQBYLeXxOL1ZFLjMDCIRI&#10;dZkdgTeS0HE0wUbQBmgDuE4C6JKIgEao0RH61nSEKCDSA9cfiSqlVXkEAAAf9Y1UhUUyQwWUBAEp&#10;MoikrUQWtkBSZSiZKzLIqLeJk3KitCEdhsGNBTse5YYRBszKTglEFoUt2jrkBqlqRAw3It7CDCkK&#10;S5ahCMthLZvYhGUAN2tvMqsZLROpm4SjA5tCKEksLE3CkgRc0jRZwAkC4XaJUVVlT4lMsw2M0HVo&#10;N2g2IvoDOjlENaGChY0Yif4Ukj0AFRoQv4QAGpAQn34kKxSDriUKojGzAw0tESQQD0M1UocEPQwA&#10;sj862RguTmZASI0HNAxBJJFQlWiFnrgkuRQOhYQQaHChOzK/AiesgoJGy1EjnRE9YgZ+zJEWIrxT&#10;Z4YVWI6aTCAAQk4YmypH/K6UaeFUnkAIpQ022EZWJIJbVCWjCjSqgOQAojW2UXwTGCykMVgJT28U&#10;UGhd3iBp7OrXhMxyVCBDSLLqjItFmzAqVYcVZkNqZPP9ibLYnjguxoMmiFFAm1CgBMyKnZQ7QXQB&#10;jNnb9bSvGB+D8aZj0EKwARAldoMUpJo4RC/6ovFVsYiKxAWf0FXiqyNJUYkES4WOTFKSauARJ/B+&#10;PrxyqEXGFPQCCyx+lvgDjClyQd1ShLYEbSv1HZaNOVE1Vf4baTBarlzhMwZQAluwuuLIykIhIaEM&#10;UOgShgXxqzQoBkkfxIm82ZBISykHRGTUCjhUZEQtwEeEGYpQmEVX7dJZ7Mxz7dS4QtQt2ILkbKQx&#10;MQIkomrvwiMacWkPMn1RoSYVEDIGaP8AA5ME7BwS1ZaFEM63aQLBahMO4qVTOgxyc0KdFtH2xYb6&#10;CVBd0TAqktzEMzpYulG3EClQuIMMBBJSAiqhLjWowwGImElCCljYax5ZQUSDSFqXL/RWHTCBiLof&#10;/wCeOS5Zhli+hffTrtRIhGMw+iBC90Ed71Jib7eggMgJN7fNCNxE3GaUErBvzYqSJkjebUI3GTcp&#10;QS4kO9qQILC448JxPDPpJMTeJjhVoZyA5uJ2x6ALucGryKGSd7+iAqwFDIO+9vRALOqMn+F6GSd7&#10;+kGBkhe3OI6xQyCYSb8akMsUIwIubM0C4ZhjqfygIZaEIkOTYujJ5L0lpA6My8Sx847ZqREPc7I4&#10;eX5rEinbO8pztUYnOubJMrkkTS1dOC5b6nEYTUJ+jQXBFCVi4ETLqNg5lNMBqTIli0FraGl5Ckki&#10;U4maY4yLnBWJSC5pYFe+KCABXxOjD/lNkEOkrOIuX8tFaQWYFws6CSIvlnO7XC1u7tU32nFrVOyB&#10;NogluYlMcupVilkBhBZc6IIOQbxnWIQAG4T7EtNIJARorAjMXLMWi8hS3KqTcQKNQBJ3nDtFYEkW&#10;xMx11p3g4uuTNwGYMnjxmrgAHKGSb2CVQWXF01mSYvCxyF948tSiYW65CRiVpmLFXzFjKW6kLBAT&#10;M5bcL0TF86xiaDJAWQlGNrAbx3vUTMjKIPez0pIWJcBx4uhu/mKVBDgqRKsXLNg5bFXXuACottYC&#10;zo6nGklkXQVJgbT0njyqVJoSEwlkEgs33YsKtwpBpkAlg+KbIuIzJEztmdt9KFuwLWLswWLXnlZV&#10;m008IBNGmsPHfj/JxECwIB0RgFyHCHIoiGKGqFmypedjC9pCfQYeWpqbIyDgicKcGQmMTGuymRLo&#10;cgtuK+nJZ4JgaO4i1yqwIFbqW0skEyaQmKV0hdg3Z1Rc73pIQyGpvweG8ZxialJuAAonVtwx7XrH&#10;aM54q0NkoYOP70oEmEBF4gkib2Ih3vSEXbGVDaZqa4KoWbwIkcN++lIJlmWCBcI39g0HGiMkyt2Y&#10;NCdf3woMiCrNwBnoWvuvIFGAHDdzbEhMWs6xSXK5o9of1SyjARDsNgEZlOFp4UQMWgSQrEkYi19V&#10;JdVFFyXMTnZ9rc6sEJLk6tkvOcdrVeWBZm94sFjp5akkRm+zD3KQQiURZZULJK9tLUqIMUiVLTr7&#10;+RRIDUDlMfulmpoF7MYRgyxedW1FphEC8y5N8cO1QAlIREjIzrJRElmm+sABtaLMFTVBLAGJgOHF&#10;aSUlsXjdMS7GY1c2tVxgKBJGLAv+BeLa1AjK3Xdcv6/kxAEnwURHUAnIxTpeBGGEh5AhjdiRRgSV&#10;qwG07a2wvA0OkJVwup+Xo8jaH6HLUCGifJuNks2ogRAkM4TrAGDW/Q/+DojKxeAfmxwKXLGOaX20&#10;9DAkrVgNp21theBodISrhdT8vR5G0P0JcbWHHL1+NRRYBzGcOI9JxabK3CDTLl2y0AE7SMcGJ/e4&#10;egIaqD9+iwLEwTFOAcDWIn2KGQdyaUkJjSY/DQibyBDWJhza2pPzRcHesgief450SFB4SJPKdGlA&#10;hE7/AEJmC6YQ04uh1z0avQCHLCB3Lu5nrb0ULrBiWoQ1JJt39NguC+15elAlCMWtSgK4M2X4vQEA&#10;XEzFo+c2mInWiSBYYnRteOTZ+dqlKGCRHOja2OvuUIgmHcj5/k2kz7kv63+gwJK1YDadtbYXgaHS&#10;Eq4XU/L0eRtD6z4d6r3voSC2uMEMXJzLFoVgWhZRlIsXNLGOVLBheBn3gpEhgpI0ENl8qTO+lE0R&#10;sKhyNrvHXKzTS0WkXgH7agkwBQYVkJCcbBdLslohgrRuzBYkLci/GmQkyiYYic2WOpWheyIUUstY&#10;nlN42xUIYjTC90/i1XQMkpUScB4Tna29XGlUdwkGyY78JjSvZVJITdlDeM+c9n1RUIEJRAgAdZcP&#10;A2nANkBKgxBkxfW929FiNt89aQxXJzOCy3yAYy8UKWsOIF2NLNrbVjNXEcTJYixlkQniEBzacjYN&#10;AG2QHHamgogBmRe1z3zQhBVgWAN00X2lk3UGndVkvDAQgmLu+7jWpQxJyJc7XmoEshQZBZwhgENd&#10;p/k5oZLXBLsqedPmjHRieufoMCStWA2nbW2F4Gh0hKuF1Py9HkbQ+kAmLDyoQZhB1R7A9BCgJwbO&#10;C6YN1tpaixgCQhFgFhIljMegWzQLyhPzj0CgZRDrShcIRhXTicf1QImYERA9y9RGwWBYLkmXNisl&#10;heEIuoz1iOFBAGxFMl3oZSG7tbEc6lDZOk45daKE5iovLeMYtOXe/rCGjXjqzzbtIyhYJcJiPSIQ&#10;kTKDnm3eyMWmKWAiJCJZI2/P7ikGJ0006mscaIkYSygFu5nS3DtQhL3hBEaaWpBicDMaO07xnnSN&#10;gSIVbBM4Lr20vQDdbq5Xf+tKSELdGvmjQQgWSHd6+RRKlIAX7Mzv/JpJfmgv1BugTWnkCUBHRsct&#10;ITgTc/SYElasBtO2tsLwNASEBDUsz8uRtDTskptVbwcJYzCi4f8AwhQgUZARtd00TaNEFLAcyL8M&#10;M7UWajDTGfWXNauOIljvLoLREkiDdYIDAYFwXYIE9nQGxYHytpVYMHoMBMOJuPKP9s00piEELWJs&#10;TbZb7mvogkiFDP4/zt6yRgLTMqxmYgHFS12KShSFJjNRF10N32sZdikGNimbXLpckmcLpmkoUhSb&#10;ef5igQQlxB7SwTwmlEswQCF2Bg3yujabxRKEkOpM+9IIEri4Fs34TtSUgYkQ2CxhJTwjF/5uCHHA&#10;CwG1ywahNBKcG3YhzgPNqyLHEHdl96zHC+d3r8pVFpDCwOQhW3OZqX9aaA2BYOWW7Lf1UCWxSXKA&#10;naskLjrARpMzSngWESsljBa7DhsaT6CUym4zigLBb3uqvelgmF5EvamTYQrN8ZzcjE6RSUmIJscN&#10;F2nbSkwgbC4soQMZddjjBU7gOgkMs2FRwxZrm9smyCIVes+FXAKRFyYb/ByauVGmV9FGYhNzltHI&#10;WZ5U3ICwl9S82lmLDgu7VI2ZFCZkmwszoSZqUFk8JT3vSMpwtiYDK8L/AM+swpKqkjORFxteTelJ&#10;A7QJFo320xN7UkkSnEYe9biuazvZL0CiEJcu/ugpZlvA+z/VXXZLYhwWjSiDMnBRO0EdKEI4j2R/&#10;FREGGImBsxJvDGidaCANiPS6ZKpFrAWWI4hdVsUEIWXfc0nj6RZxDuj+H0QYkGMedDt/+xkhJp78&#10;KUnz5t/NpN/+KhmgOJ6/9krBePn+va9AG6S+de1SiRJm9uPXyJq4t7+cf5Fe/Hl6k56n/GBUkzGJ&#10;mnadXzzapLrZ/q/L6bUTL+MPm1WbuXkVGcP57fVonf8AW/maRtMy6ax++FQOOv16Gmj5x/2PpTcc&#10;nub+blJMa67PnlrjZsIy684xvaeVAZzxb0lYdfPNKCCPH+RGGd/n+6yOZ6KGWs/QhMK9WaEazzvT&#10;mLRBfrHxV+9ufD4qG7n4/v6WdCfbv/Q1JZXb48mje+eae9AGD6FC7SWAx7vOoLufj+6TxKxP5PMf&#10;WoF7ee9GWdD5+iSY1ialJv77nnCnMBfXvigCV06B+fI4wD7fntnrxoQXy3f5GbuF/OlFk5lJ077V&#10;d4tCAPN/pAadXNNxZ8/eKLlCXTUCkVGMT8fSoHwb1fYJXt523pQ5Xe1tP62zxuYJzBP1Ii830MvD&#10;lvSoGxOkXjjq8f7sYJ2+py8CgAXd/afOHWthHrp6/ikEF2nh5yvVyIY15eRQCCpI5Bp5GeNBcgg0&#10;jt5ekNT5+KEcP8iz6D1Y+aAcef0yF53OXmlRifalZbZjh+aADFoJvvj5jakBdW3m3m1T2Pf90YNP&#10;RmGM6UJbr5jWPx5igP28/wA+tBnafeKShYZO3ke96uR35W/T9KCQ0EzjT2/qhKgmb/Qg5pJg0232&#10;OVKFsuxd/qoVoYzfF/Mc+NQMp4GPLblZsB8vV/yoHFz94lDJmFjm4OqVEK3BVO08Xphs7xid5acP&#10;3U2rLVfF7kFYz9DMWidJmPalU5NgWbTAsDfZ35UMg7k6fiTsxUDDeb2geMp5mp0hC3jBlvvcgg9o&#10;oBJi/takEAZ1WI5kS9O24qRLUJg4DN05BeG+KYsmS8C6stiCcZL74mhKKRklAlbIt0ske2vo0SIJ&#10;cmLxpffvSJRHAQRG1meeT0LFJCJpZQMEO9tKnUW4BA4N9J83pnQnhihJIAZJXQTYiOO1CpyQENyT&#10;HtN96ULrGlDnEkELL8Jhj2WdqASY40oFcGdaGSoxskgCYM3vM7YJs+ihlDmxR4ZKostpglD3fj0i&#10;TEmrIR3zPChcKA6K/hHT0kEQSPk04lQxIXWJidenXH3zZTai4cj6hMDq+ee1ABVnbeOUyX9tr0MD&#10;u+22nkegJLOf1QDT6EnFkw1Ye/Pz5pscmD6G4m9NmHpzrszzsfv80qsmuN9qyzkPeA801PpWLtLL&#10;PahAd/pm7sa8f61/qs7hpu/o93hrEYDzjeolD0Fr/mgNO/3sFLDcSTMuUNCNShZC06mA4xF+NINR&#10;U3YHYh3R7qB3N+/wIjybU8GsEO3F1tITuUqqGSgEfqr32FmkQcQ6ofkyOfUElzxdJJgWJjhMxUqS&#10;MmIAsKCXIiL9b3JXM3WBsmgbHPrRgxsJHiY4Z3KLuYmIS0QwIHQtx1ALBBsehi3f8HoowjQDiwNl&#10;7TrdOdKpZhS7ZZM3Bfn0ZlsGwdgphhCEGZDcIWbovgHanAqzbeJjVbcjrSQAkWOBxWh0oFyO6wCT&#10;YW+YsTGrUtRImwF9sqWz0YyFEmJy7Hnk0TAAoCLDCKxrgfeKh0J9n8RQkMbPEZPcoka4SgGra8xz&#10;oIA2Ar2VZDNm7QNDHWZMYfS+wFYnQ14ItHGMxW0CAl1bCQyXjV9GSFOABgIYO9XmyahbCxPO/PoY&#10;NaSEKS3sCDEwsBfi6WqQRABkm04L/ox98jYZi+lSAFwRx/quT3/qhkHcn1WBdqJBdSDrtt8YoBG8&#10;X+Pe9AOe/wCqQMM+c6eTrPnL6VBx0qGJ4xPGlIcLfTJMavv536UEQ7I8vIoItwfr+6yOnv8A19M1&#10;jGvHzzFWJdfj91K4yOOHDptyxQjj1WD2Jx1ougmG+rN/nwh5xSRuzwNZjl74oBSidsx/dRnDG/8A&#10;X+1n7s46Uhi2+7yzxhsiIxpVO2uYlYyOBQ3Fqs5U+xuZw3h+gnREifDuOo2SzTYCyd47am+bTKQa&#10;MuFQdz8ajhLlvRCyguJSlGSVuo7mOe+tCEK8T5/dAEcP4ZplIY0bunLjmeHog2STZoDBMTN/RmqK&#10;KApmCcbLvw50mCLsE22dx1H0ALABm1qGDMJqakjDuWts39AgEwML6zP9UAQ1V70g5JNtOph6+gpS&#10;sxE6BoO39ekJakDsv79EEhJHSlSIGMAPc3w+kIyk3UWXm+RgtW6LOZucW9AABgseNQGDN3i70pEm&#10;UnDzPMpBIcNLQYBki3S2nKjAIXLrbi/epMX83/2sA9v3/hXC9yje9P3P0XQbt+R57UdAW88wUsy4&#10;j2qbH9HnfhSQxWLz/B9CwS6Vd8Pjfr5ioIjSPGhVyyUIknqwxDw/Xn9IUkRPzGdekUI4aQq6sQ7R&#10;H6oQX3+iCxnV2/v4541Xofn+vQScdKuOo0FCsHSXHkt/RBIasGwUkxeuiedX4qBmE/ONeDQdb+1Y&#10;+6BQF1QDisFEwgAJZZJ57LxEJj0sLQz4GC/l6PI4NLi1WcqfY3M4bw/QVsw5JiQJeaJbCatEHo6K&#10;S62f+6SEnDzzSuN7FSuWpbuNOP8AVAGPqkWMRHT/AGhAd2v8p8ff0Q59qACD1VMC1DsGx+Wgix6S&#10;XM6m/nnEg2HiR87UK5I82829YHJNJ0twfP3U2Jxo+fFT2PPPNRWQDk/v0XYG7btrFAOLv9EGx9PC&#10;+fO/pm8vyfeRVoZHSp1IPx9bA0mUBEX87F4HVS4tVnKn2NzOG8P0L+zHWIfTERKLiBWJJSNYxxSg&#10;MgSK3UBjuuvNoJQJDDJqcpogSZEYMmIvhLgk6xmmNuyNrMEnJjAttm/pfQm0S2yylSGNnNJMmAAl&#10;MN1Wh4Kgc6m0tucW/FCNt4bgnwI5jk0lZshAmLWlOV7eRRdYUhCwIzchfThtNXohPMptx5VYgphd&#10;IG0QzEc7Nt2krJUhgwxCXQ2wQcL0oFCXT+9jd2pKJlHKNZMKIMxbG02yRIrEiSNEPn8R9DCFtQFS&#10;IbB10tnSosEEDhle4unMtGtMSAAQG43L3qdyYmdMxzm+1IjAgEuM8HHE9/R5YMXERM2tN85MTipW&#10;MgkuOQEY0VId280i4WMAty5pjjjnTXQkLKI4sMmPefu3a99Khu3fj6xIlAyEa3OHH7NByUEZztPm&#10;f+jOnv55tUTIj53qw334P46Vm8vyfeEt1HVIe7SbJY5qvw+iwtRYoDa/lYHkcGlxarOVPsbmcN4f&#10;VeOe5Cfn6FVAsThleNZLWZoIi6pHWUgzri+dKuEYUd/6qcysRALrOre0aZjLsXQmZBcLAmNMjBFk&#10;oSUNwJ6484lEibEcQBO7Fg6UW6zNkOZCeetjTEUQJyJr+aEs4AGgDP6ALrpqJUiFk4LgeYDwbcmY&#10;sw7xPtSKqUoGGFLKlkha2rMb1ZEBJK3YWMHHeGKAlyBsp8Znbtep2ICqJYLa/AIupvTAm7Bvsgtw&#10;InXvRUSYIZ3djk68LayBXiIGXiIhuM8OVQQIRG8pizYdv1TRJE2idWcW38QvXP0TcANxhlhi18Gm&#10;5vTB4gQA5BvrKyxpab2rA5HxQU8C51RRQi5joYhaiBAGBnQE8AF3TmKUBiJyOmiVcSxAAQwMqnNX&#10;EwVcA25ZCQtt22bu4R6LIREMBYQBW17E5jFqYJsuvgyV69BgouDv/BEHJTHF+Gv90WW2kfH3iEZA&#10;c1J7lCXlJbtW+xdpfTYWhnwMF/L0eRwaXFqs5U+xuZw3hosBMupD3WHEUCN1bMthzCXIb+qCQkjo&#10;0EEGCxSDkmL37fmkEhBNk8ijAA5UgopMYnTiceOaWZhlzCnwx+aAACwYpByDDJJrvzpBISTZ70AE&#10;Bbb6IJmCd9e9XJubwd+fH0QSItaxbCJ8fUgiOH6gWBH55uXrWc+gCBP4oIAMAHb/ANFxFs0WjsgE&#10;wBkpaYxUsIJBEIJBuIf+gCVJVlcnIm0ZCIWDKhSsFe7M2/S1OGsj9JiyhlCCL8zCY0LOqgIlFklw&#10;7rK7e8qJVmHS8Ng4BAcD0UCVg3e1Sbl8cfWTMkTEzrMRzm3P0xms49FAlsFCJJcfURmGYYeZp6SC&#10;CguDfl6yTEkuCbvT1kmJJ217ennfH0cBfFy//qDIMSmB4Fk0CTCI6HL+aLiBhJvkLFJzxMA5AKwZ&#10;owDhPVE6kABNsVhTSbmjcKJT6xZWqtobBoFLZAM4zibYJhgJu3HYzTHwSSADleyB5cBigABVQBWk&#10;NjGZOFsgkRG4iP8A5ooyMJcTI71ZeyQCT2GncZZEslvDcW0PNk2OaVMRZaofE1oawrsL8FKiGskM&#10;awZlwQcc1duRBX3jCN3jcIrVIo2QOq6rVg4AW9WjtIkTJa+2XoUygrAMxIOAFQF0xZpSZVGGAM7W&#10;A7TzpMkRIKXiDdNpmwdZltdGRRVAXCRySmwS2l1mlIMRNwmbOKkQi4QQFCTbU4ohO1WiDkXCAa5Y&#10;0vYpQGEkmGmQqALTMonM439taVgNpAFgCy3ZztfPpEZlVe4tDAEaa3SM0ApEF1Zi/CUw2m8Xz6QJ&#10;wgLyOiCeEnGgC4XgR+Wfb0SimVlKsJdwDHWGL8CYuF4EFWMJ44dzhSqUhCiZZmJARMFtJq1hOkZj&#10;iYHk0xRYkwtiRc4l6VdYEwYItEgWUuZ5ZoQeK8figXJh1kQwI3MyObxRkGcSWT3GdXE72/8ATxqJ&#10;1UZEVIc40l7GabEDuGuBFEFbXGaxlwpOxN3jNPv3RYLcYdqTSAIDZYs3jLFoasDBA+wFc3m4J8jZ&#10;Lw4xerZrGySbGHsa7NOtxYiKiVVUXRlIjVZt8lrMDSjgKH5RuOXZeXMk5jptjZtqC5hmaAg/862J&#10;dP4lxOrB40Yu279cJ2zSYsp42T0/Wj0j7ifcHYPGkShlFXmt/oNxiAscVCXaMEcXgSWYDCwCRgHL&#10;ayxBZzFDhM6iQnk0TQ2QsTmMiIsY75uiRlcs4AlGbGEWJmBQYVyYYAIkRbkD5YmjlcjjIEynGYZY&#10;vYwVCW4ECDsRdZcRtxmggAwAdqRKgsN0miFiGGl8FNyzHHbvakOBCAEQBHQCZxlNbFF6NGJWJsXG&#10;dY1uY0ssbvLNKIBBEFvC5MMEaTKPChLIjiEW+uJ31igueWF+BpBSAuEXMAEtHPK/AuCJFlLHMMec&#10;YKxfcIVYiAiW+sadqhI3Fg6lpnMTgwmWh0I6iR/TRZjK6sxeWXSaS7qhSWxCC8E0L7xFKRaWuTf8&#10;0V4Ta03yOOV6IClAYyieB0T5CiIJhoqJb6he0LIyF5NdB/8APAmQsSIQJbeCPKpXTiBcBQmz/wAy&#10;KiicRiTACSqYihSuJkOiHJjZcqAmkhESp9mkJhbmCBFynNvhi44QBEAAAAeoqEUCCiIyIlxG4lxp&#10;jVExAcMEJiXMtCIJGDrsAdGMPXTmD3FHiAoBEhE1LMksMHVsgEIvxZRqhCYuasL6kt/gRg2/6wZi&#10;+/8A6TmxoJLhPInQI4/SzIfEECBYqkLkoDw97FVgAE2N4UA9GqkuOnWqTEIkKUhrnSTVIiIQRQSz&#10;6nRUJuxlSVCKlkhbK8CQELELreoG6ZSORS4jIUiLTEcuLpA2zN8SLUsH+H25EyIyMKMhTtVZhTjc&#10;l1F/+AZj+UuS52tJEuqo2zx3esTMCU1mhskDAxpSMTT8OtBLoUjaoq5Ciq+jrHQA+1OAwxQCSwcG&#10;YpsB0aAYAm8wS7qMWEztVI5Htqf2enVOIpDQu+bZQlm+EwFR3Xv/AHw2NLFQHBs+EA7ZpEq9Aasl&#10;AIOYJAIMotUhtJyADgo0aIr6WNgzL0YJGI6otS8xA0zobJVAmP4/xHz/AD53a4j5/nzu01bun6+7&#10;GEbWZuCW3GROCI61PuRE9chMhFR4An1/AKI6iDKRAWCisFRLahCrPHYVVFaMagUFBbya0IDNZQRr&#10;RE2m6WbXvXs3te23Z2o0KEVReG0LeTVJBGFQEAoMKSXhohAAAoIiNkSyNks0BYHEZEHGdqBLpm9W&#10;E3EU5F7vFhRWyGMCdoQQsMrY9L/MKhjUm6comURFBkBFdFCyU9zAwY6kKhzVeoH8iM3l+T7u2aH1&#10;mUQpmrgmAjFp+ojCuJITMKkstCTCcOS7JiA4H1MFulLQVesIoMeq1bI7VpoN4GigEF9BvuO7Y8pw&#10;ZCauwgRSQS9jOSUuGWQL1k6QEwPOzJzmyQCbbE2+Du9YPAOdphLDmUJSEKytIMsPxWcv5Dm8vyfd&#10;2DO6GqCbxQKkehxtHGcSmUsOzFrW9JlyBgkCDIh3CHnSEwZ2PNioQYpMVMBVRALqrAAy0gIApq7x&#10;rNEtkN53WHOeTWKq8KxAcQmvI0MAAK3lhXHiQhCsudlPsEvWSzaFlExIPpHg/KoIYRIsJXfWPHxU&#10;lkR8qKmQGEozq8VlSeG5oMZxGA2LJEkZkBoYWDgleZLw6DlCVRT/ACEZvL8n3YaOG/IYgBJpWKcq&#10;5JEBs6QhnT6MyEUmERsxkXGXDSh3rQ9dQSjYwxsYs0BAwiKANrYyOKh0ZIUkpKciwPqLFBLS8GNx&#10;dBEpTM79pFHJ2TAhMxzU/Aem+eniVFUNn0lxowTvbah9j1/h9qDBCMqlQeO5ZBACIEkiZ/kOby/J&#10;91BNwy62uW5ejSKZgtsn0KZ4dvVjoc4yfFRyQAzpdFqEYUgiGxYvQoWljuDL8mzKhTTRmUIxbW+R&#10;h8O/HPxtlY/pLRA6XvJF2xmcTYVt8c1oDw78c/GwI9x3bcpRDLsFFDclEgBjlBhIpUbtOmFGsKIA&#10;ACZ46NQvOGo8I9BwtSvINnJ9BJ9U3eCL3fd/CyOHb4kPkishkWlHgJBAKIgBKCWR+1zeX5PukTIE&#10;FBIhCIgiIiSVHVvSAYCGR2JJUTkh0TNmL3hiLzi/0SaEaNzKIbUbwJIFICPyFRwSyApaaDIcWxBL&#10;iaAYVX3ORHqSHwCoq/DPH6eE+GeP08JKfdJ1VjZAhIVBhjj8ukkauJ6YFYiSJMgi6ADAUmaNSMvn&#10;LWqgZeD0EAbCrInncGjq0pyExDKm2iFyAVIKhrAMozFpKAwCoB/BgpYyMfKIOwJRQQoKgP8AiAWB&#10;yAARBEqaOMEpYphbTlhMVGvwAwPQgIJCiRJGhV+CWDAoUE1nwQFkoqhpJuQIzfq5BKBctGCzW4lZ&#10;RegSCoDC3Uv81gYoBE0In/uqZ3ogkFiUxLa76cAJU9lM4MeGUbH7taBAmiU4ykscvOaYQR0iVMaB&#10;oxBhS76HHEku9SIRQBWjylF7tfwEsBMLKQQBRoqIZEmL0rMkqjcjWqpVdZhcVM18a858beNec+Nr&#10;eT6PMJsvMowKro5kR2AgcYTYR6AN+LKLaXTCLoQvFBqwy7YlqOAoHoJTqUiRJmbu0zCyUoRBPaYi&#10;bMlYDQe+BkjOoZcmZB/7ixE4328v/wAiQ31tZZixL/Iye63N5NBZkQBFGwo/6HzwSrBABBSRYUhg&#10;YGFGRMgyDYFDjM7Ww9c9ijg1gCySUNXEQsFi2j0SAakCtVhJUMoK9QrAJwQQMULEU8USAxEcVqTZ&#10;IKUtIIJuLMYQV/Ef+Xq6InbH0C1NKOLwAKS0jw4tuEnoa0XjETdYEDpIyUdN0NypFyQ5TqSfiHlZ&#10;eEFNQiVS7T5DDGMAmKkiKnIUtE7mgJAYXoMa/K0pxkUSyEo+3+355859v9v3/k3Z9v8Ab88+c+3+&#10;35585bKZhTAEkKJhZj7XUgut4MG4SLRSNkEACRVQA1Viic/mFUualWBGknwvCwYQub7FWKa8YQAI&#10;CAktclky0X2WEAEXkKJEiBo/8vJiz3CaOEf+RJib7f8ABQzQiSf9FKC8eT5ahAC3O/bNMXDw3008&#10;vbePphDPMllpLgYWbgaFffQBBnHXVBlTfc+QJCyXCkR8jAdgUvoRAvMKQq+gY4Sr1ZVCqqq+jkUO&#10;gpT0EKAEkjSpuTHKEyqSAqriek9ESpHYLkLQEoAUZZTvDIibWlLhIKsMLwqOzBBBXqyIqu4FhLKc&#10;kBL/AOVq6ArAStgMrtRWyGdt/gyH/kVpKXiJXRbMCWJEbSbgXyVSJVc0axpEOSMzyqQmAgBCGnIi&#10;6YATajDisHxSUBZlc4JqpTYArqC49SuJLiKCO8DNHlgoQMpGgLCkBZkEkpJSWMtPZvb/AD97aUDV&#10;WTyMUFU0iJB7P7f5+7GlJz+MdumYdlRomJZYc5gs0RJlEqTRsz7WNBZBRI1MDU1+5N2QDCJQlKsi&#10;NeJqOFKFQKWyQfKRYZOGCH3KQkoc3udKz9awLtQ1vEb7eYpeO7V5FExfP0ad5t52qHN9vPNaG6sx&#10;O3t9Lp7v1UShMuusf5r2oIINPqRYTj8fRNw63PO/kUk5NuJ/pOls0NtjDHuWL9N+FAEkBv8A3Qlk&#10;cj8+c9vpnXLDWWpkux6wKXBXQlABJAiKqgwUAKihKqK2MFYh7bVwSXMo1gGQrdk8MFG4WNLoWMoa&#10;0PImeJlDHF1TZIJ+NyOIQSFQYaMoVL1HqdbB5AUBmBk4XbaSQYwmYQlRtWyLQYucVZZrPUEAmYFE&#10;rowBUIgREURGREuI3EuNSU0Gy0QCWElMDrq2WtNICAtyao4qKXoNFKpGuGKHP/ytXS0cvUJKxD4F&#10;wbEAAzqdZuOj2sSgFCww3NgIKXCdolVxAybglE1xhLLm5FoUEGNtdJ+g20GRBXlCEiWqeTUCsJQx&#10;AMQBSmyU2oAWaFXBDii8eZiuFDIlpxNq38Dl+JCFhgvqZaEikE7fpOgMpgKB6iu1GDT45wzZaJ/l&#10;9RnMFM+EfpaSV52hVyBDbghbQQ+RiJNBZUFrOQp0+uowjCQgCahQ0z9RZ9vhu7HAI/dJCm1Y9f1S&#10;DPbWhkn1QSGlDGaWAdX2I/PWgWLZ8nlxoDnr/XD6b7qr2q5+J8e+/wBLgiDn879PkoFy6X/qizsP&#10;vy115fU4I3owTq/Hn49Vi+k35VpTR/s+KWwPznXt+6YCF1j8fOhRMNB3Rp5xTB9UQSbZPENpLvKn&#10;KZ+8rqEQtAJAUGRvLYdYbDWJAeg4o+5f5a2WCiSdxzkXwARBYyiFmUFHzIWXJ3MQmjEStYnxYamC&#10;o5ElJGZMTqRDcMKlKIQVPhyJzSZSHKDXg+OgZEBORqoEzEFBIEIEERESS9GgayAqytOQ0RCFmQwo&#10;QSLAsqUzIRgBLGOEZC36g/8Ay9q6ESM1kWGk4m4Hh6YnHzEua7GZY6aBJw59mio8gBEhKEwB0b1F&#10;QVCAldNCxggtAQMIBZigcgTfDkAAAAAARPGK/CcjTPLJR0PC9vw8gjjdwO9KVv6QLNeF7fh5BGh3&#10;x6kkoEqJKVHLuEQ+RCyQHWBnrm3QAhLpNnVLR+Mz3IGA+BomH7zBvO/48KEEGuvahODrpQgjv6qF&#10;2hG5elDPnKjJMTrryOHbjNTl2j3qTfzxPUDi+Zo3oN8bY860zbQEBx68fqWWGdXaPl85IDC7Mu+S&#10;/wA/THj51pZZoVixbkRx/wBomL519BIlGpvY+DnNTjN9fPP2gAMoS4/F9aUFhd3BNrTw8zU5C2Tj&#10;njj6GOeJQEQgeSlQhaW80ycHcA+6WU7cM3mHmRXmEDN30kA5uPQHs4itAFX0mYTCJsYUWZukbCiV&#10;askoIQNIgfTsgijBAIIlxG4lxuVYS5IM8cMtERhRGNszWpsWUEBhMoIAmcZBhiE4DKYmjQMhd0Ei&#10;k1BJZLSM+sOZGM8ElESD/wArV0zWj5C0UhZyiVKFfd+Q6AEmJcCLULFFJBeAqG2gHSmLYzjQ3ARe&#10;ABTVE4MN/dYaFRFhso8Ry4BhAEGyII2fpFXiIpkEcSNlgSglJo8AIJByAFFkVrN2RpfnO3ZhZIQr&#10;GJjIuUqECF6VWdMgcDlQDQyUb7xdHX8USJ1n9eT9Ik21/wBqRjVjhPnmahYLOr+tM2Lb0N15yG07&#10;0SIMTPx5FKIto8/3x9ULoS/r87Ui4ztx17VA46/QwYcaP76z5ekkB/fDpPfFTInS7vcJ3oZnsW9v&#10;2/TGbZ1q1KX05b/Q2pf8plLsGx0yv471BNx2XBynza1OQgbHn5aAc9/oUwuAB0p7iUSk7UdaqV1S&#10;DiTkUNSAzHJgsSwAgywqGk+FIiikwMwPRklWF4se04tlwVSkgXBWuyJp0RTOWmLZiicZF8NQoqiv&#10;Kw0CiG4hSEqbpwhwKsgoukIscoCIcCFsFK1tAUE1ybAVnaFJI6mSJUBymekpAAWA9KJ8lAwRKEYM&#10;ojFaIjc63OhKqOgkWco/ZXFRATKsBI/81q6MwjcA2MBqQM2JRZwQ8uYPlfMNIILMACyiIFiBlQoj&#10;KQTyIAAhYsOhW9DDR1CjlKMAFKlHzIWtqh0Md2lhSgJyF0DFwMRaVvUOONBiIWeyIFcKnBC7ezCa&#10;wXhQpgqAzjg5HWKnCfUCfZczSGAlJqFkpRK3pBKygqjdGT70yuF6xXzy9Ianz8UXB39XaNW1M6OM&#10;aXXP95vzoVy63388ihDrHzhrF5+fH0oVTFRhHXn9CITNqw8yKwDfX5z1q+XocOHx2+hQcdKuPnj5&#10;5ehi6zps8vP19C34jA3bTOlp+aCOK54vbHSlGzm+Tw3zvUsq3H54edRHD9MMq7LBAz8OQC0EaABc&#10;kJElwWSXNKRBQoZUZVdVVV3pA6wDK4DI03LfBQ8LgvMvuUMi2LcYakcAZl4CnEwTHIEEJoktDFPi&#10;YtJGI3gIq8/pCNsLsdBIYihAM0M0b6oUmGGkiKGjsaQxbLawee22BITJsajSFbA5khMoNmGITUKO&#10;JkMGUDO0ESASRFUEspD/AOZq6Iv6AmLwEEBQIiUUSOR0FgyO80yEUHDvkSwCZkKQMLUPa7J2RQgD&#10;epRcQgmYWAtLNldKMMABDAABwiypVb/AYSXOWrCwFSPtgPHJtk4QvCrX6nFKkA0gErl0ZD+JTLqg&#10;YQagBUggIlIQIlQKV+9Tz+Pf9Uq0Y2BihvDzaiwG3qt3ZY569verAb3ZzNvOlCCAvvmekfukTM33&#10;rF5/r6NBnX9ecqLg5c/jtQy9krPpyqwiI2ieCam1EouKd9L+Y70qZnBb++HvfhQQvv6qBLULnH44&#10;c+1BBG1GbmndoC2dqN0HnP0AvMtcQ71LBHF8/dCunXV5cKIoz28x9IXa5U7oadsGyohCCE2BJJEg&#10;FJERFH1W80GwWtaBEC0FKjgsLHYcoiGZQ88+JQHIZAOqWVjIzC4mysStpsLbJNAQFkW4Yn7itIIi&#10;FESD81M/SMCC2Fx0hCmFHcX2gCNz8lQNRBDwFJZFcXfDk8DjAgMo5oS4GAAACAAAAAAgoTZgu0v1&#10;RJ0ocLBfoB6ZSEVQHVS0baKAGUUIs/8An6umNXLwSuygLBIJSFRNFbL2+QlSuaNnLvwWwGFKbmAB&#10;Nsu6SOWeo4XpAqqqqqqsqt1Vuq5fvUhJpXG888irrqtBM3fbzn9Kg46UJThfz2pEJm1AGDrrQdFA&#10;BB6srBHFSexr1oHNv6SXM61Bg74/FCpcj1S4t8f15apsfN/f9VNwX6+b+FzdB5zpY0V5fnBUm66H&#10;nf5+iDME7x9F6fbSmwxofFYvP9fUuVAAI0IBYYsl0NIIfpqIObrFksCnHBsiITIgkEhBNT1jpwOT&#10;KISbiE5ZVY9VSNJiXIQzkhoLy4CbTlgLmAfSnTZmsljHCCPVDSg1Mql8ihkBmuhDpO4IHoWKAJgA&#10;qLQxVEqJ1A+kIkapgI+sQ160V1/E1tXRM5g28/ugDH1SFslGCUu/H2CDmgGD/mrkSWuW7n+FJRte&#10;PPOFYu/n9/UnG1kQ8pJBcgFJTuXYJIhQhBAg0mM0y4J4DUGQDFQf/TJZhZi4SLTcf8FN9Ii3kTtC&#10;taVU0OWmA5gZWX0MJ5CCj1TGAimI9WQcyQCSEAkAGFrzbzf52a8283+dmgoo9Ckxsa6ADJTsmyAQ&#10;REgDYvTJfl1AhRpFWV3VAUAhWFmGAwrYMFX60kGiiYJEyQJpetKXoj9IAoQER/ONXRLi3m3+VA5/&#10;V53zUqosyJslGUGzVV4Rkzo4KCMgsSaiGXL8lsVAwoBpcKdKgxKwERVl6JPYa2QULCHQJyIn4GVy&#10;mjFCwqeL7eObtbx/bz12t4vt45u1vF9vHN2seso2wypygJLgaDv2JvlgPmghCpHasi3UtvUZTStM&#10;7cCaCxECWQn5NX3a8wJAgglgKlQD8wAJA5CAIgifdauiwLtVmYI6/uhkmkpLv+vrbC7DSUl3/Xq2&#10;GhUJs+iojd/VKiQTLfhj6kch514+Q0JFrcnFuPHyPrUC+ZpSD5mhZGgfr9+ssiLRZ7a4/wCAqskG&#10;lknO9XGxH5/58T5qSJ0rP1KGfoEcekkxqUI4+hQu1xvZ/VCOPqkmNSlCJ1x6iOGY+pQu1JE6fW3y&#10;xr4Q3ASRDAUAajkCvGZn02tPzAuo1lldkAJh1sxAsTtLghYnSjFFfjzs2VCFEWkSiodf5K1zXKJS&#10;Wg7hxvBh4YrA6ATmQF/HkhbQIZL4i0QhPmvXMlhoESQEZErJRYBbtRE2nQgjKyWIwvRyexqWnD9k&#10;Icby6x8s0qAeZJgBWQKCAwFySXsBWRUKLUhNjARvCmFOUi/c6ugkTtO/lqmIiTh08v70hLW3PPOs&#10;1Az/ALa/nempvfXpUF5RLn8fhp25MfFSDfltPkVcLpP9T1aIJW7j+6+R8FSCzfT+6S8RYnpmrQyv&#10;u99e9DLnQT2rF1+X0y5/yVlzfkrIljVv2103ihASUUz5fsUpGjX5+PeoUQ2XD08n0zdPkoYDtL2o&#10;XKszbhr+dIpyM6efuoGf9tfzvSuXT+rUQXXcefrFYvP8FZunyVi6/NHtfqklmmvY/qrEExH6vRny&#10;/VWBpnzpnlVyrt2/qpG6eRpjzp3cibVJdWz+vxbtULJRpHnOtUMmmZOGKuTxfeaN52/M1YhbcfNs&#10;8uFTVXL4/r/g4dKELdTzTlWHecdLlstSAdD3Lb78P1SoIJn2mInvvQswozhO/lvalkEc9rHmNaLF&#10;dPOU8qmGEbPz52irtxj4akJIX26fFKyhBxemNNY1pGZ088isev69D2v1Sssa4ORgqxPZr8/3+GAQ&#10;Xw861IQgzqeHj6Amwu37lLYAS+ecqFmxiRPOfkVKUIs688df3RcXT38mljhFreb89excORR7X6rL&#10;n/JSQBFzztFJlV4vPb90mIAJD/Xt3WsDriN3p3pUgtLlWxx+aSYUdk5VKUMDfGPDT9UrIEI31xzp&#10;Zam1mYbl+VdBb4/2lF0Xs98zy/PSWwiAl87d/qvBA6EzdwW6A1Xr1bBECmREw1OLmRYGANdhCSFS&#10;/pN/TUiIZA1VAq+QQDe2YQiCU2ImSnbjqAUVKrW6hFxJlDClTISgW9lV/ZlHrdJSyj4KoSRMCQgC&#10;Qg1Guvw1cpg0CE1+ZfSoAW2EgoS7AUi2gIMRAIAfvHq6CS2TyK3ruvDTrwzRgvl+Kxef4KDLSZjs&#10;Xota54ltPO29Ypx/BWLz/BQunD8QXqQWcnSN565m018j4Kx6/goMzVbaTj5oxGV5Y80/etfI+CsH&#10;mtByaab/ALipUWgL/D+qy5vyULFJNvOL1xWVWEmDiXscT8UiQE7/AB8c6uhiAvfXHh6ZOnyUXBuH&#10;xQtj4tz4UYL5axef4KFw2uz2KEEQuyY+L71i8/wUkib0LYp28h1feKCqiJtHajPl+qM2kfqgZsWj&#10;PajhOXfx70IA7+e1GQy2ty9vzzoJM2ngHx8fusXn+CmRuQ0sWmOHbfejdYgi3t7VlzfupJIb68ul&#10;8m0a0bjvZoIA4e+v/BFEGGpBCn86deetqhGRdZjXSnbsfJSMWKESHT+6MEEPL8rlGbSP1QSStdz0&#10;R/NK2Q7TpZt+q+B8UGbNfyULlFLRHT++9WqRE3/r3KKDJF/1SREl3NPNqkqiJx7fqgyCzP6qLRKd&#10;72xpHm7SMMJiLdquhiAj8P8An9+gZs1/JQZATGeXi0SDCAa8dvNKy5v3QXDa+ttopWyNr6QY8/ds&#10;DkfFMkBI2Yz5jtUqIIBz28/VOPL9/soGbFoz2opdw/NGDQZPbvpRVGJ3Ov8AdC8hAGs3nr+/cjLm&#10;/dZMk7JbbnP752BmQ5sdTTvQWC+PinJEWnt+/wA0bLqufOP1WtQrIFMLggEQoJJyOs4IwDgWxJoT&#10;o1EuNlWNnJh60qQTi73SrKr0IqQbxGFcSkMjQiZUbsRAujCIdGyJZs+gKAUQAFVcAF1dAqZQQFwz&#10;CGAZQywNBk/rH0Edyq2FxLAaTDrMSglpK5BIqQEX5U3LFRLRUJQ9qmEQcpbANP8AslZX98hmATEs&#10;TGJefpLDx63Ub+Qi1h+0zUVht/k+T80AEeT9pBYSHv51oII+wlcthk/X2Ga2yxoefr7FJs1tlTbz&#10;+v8AtJF4/OP1RYDb/geGZb17KkCssXqvfgQkAJAKplgXMsGhOBSACEAYpUuFjSSiQ7XqBQ0IERRp&#10;CGL2hi9WuLAxoKBgAUBwOhR1upWnIaSYREamYMGA0mVkbI0qTKYTvINjSVIoz8AB9BgM2sQVf/CM&#10;+w8LMIApeWYJFBqm7u2DZJNqDQvVgXI8brkLyJBmiaiUBJlAIZrpUkShjMUXzjnYEyRKQMgl0kSz&#10;8kVkBn7D/8QAMBABAAICAQIFBAICAgIDAQAAAQARECEgMDFBUHDB8EBRYGFxgYCRobHR8ZCg4bD/&#10;2gAIAQEAAT8Q6gCXWom1RPKERGIDvruWkmaXhoQvsxeMqkLKBSI8ikmC6lwbIHdTH9RplxIyvZLF&#10;8oQ7QCZEERWI9k4KBQAKqgAFqroA2roJ/rqW4s2VY3d1W7i5siDEg8XoZYYJGNCJv03qJvUXX96H&#10;wh0U4MgLgLeg2AE9FNPqrlUr/G5eArFmB3S9f2bTEnyuTi1HYwgVS521Grm/H2u7hlWoDq9GJKvm&#10;cDF1d9IeqgaJy9E+cpLT4FBAWZEmlqc180u+FT0yJjlyRzPVAu0Iqfdm2QKHFKi49sCc/iDnaLXP&#10;Bz4L4X6p/MszZFfQQVgxdUOIxg5CfLI4iBYKwsvqAI3x+UHytpT06n9SdzwuLel4KK7BQ9/jIvcj&#10;072LTTEgzNnkzqqDEiYwTQsv5nJCDBaWOCuH3vuF3CgikKuNFRhFb6kJNmDEEBCehFDgNXbzBo8X&#10;sF9oOGoGFLTBGyiDfsYzKVLl5yOrqaOKw+6X4HgY2JEa8HpTYCVV2SQGmCUhmM1cOYYXbJ1P5qxH&#10;imlk7XW9tkoD7jmFULKAMgMBLE3srSjv7JSP7ETwhfYHUidQoQ0oo4UZ1tEJDPNBIZn7CyDEnl4c&#10;drQJY9jGlRLqexI1C8tlxzBCjIx8k9llqKr4cViGRCxRIPDDpYTfFIKZu44swbBqoCiKQDfCfVX3&#10;CYX5FV7r164dGg2YTUUgkiqpY+qbHI02h63NHL8TAN4RFxEgVn4AVfiVAdQaAKroBWAUCAK7on4C&#10;jnSXuizI022S6wLXWoQPo1Q9lkZKYLSdQRSazdmcRyY4H0CJwByOynRC0EGzJ46cEZsqhz5LNqxo&#10;fCA/4QeDYE3zWCC28KW6JSwaziVtGkioFXHaaU8fR0aygf6rSIr1h64MHpeQFdirir1VjSigdmdp&#10;+xBWiYUZv+YGCzsaqjMJI8zjwkTEeS+dxgVFavF3W3CNrRnxlhEFNa3FQXD/AJvjoOcbq/REa5GF&#10;tiNc4iIBb+rUKqewmOT0RMpQ8Hq/+YbHqMtujXqejmF+2Bs4+IkyAp4sBg/cP+nHiRQ6hLX4LCLu&#10;YErGKZpSaIy3sGxagYz1tHAzX3UEaQA5RFlYCnpax9/EcFUCOOJbW2e380Rhso1gMAYHHnNe2GuZ&#10;OmZkCCFFAEZsSFZIVFDQvMzBvnVcmx/ajJm+7XiBgUGL1w2PDq/fMuQsD4jGP4af7OIZsbgLcBp1&#10;pYweLwmRfcAc8xouG84NkK1AkiXq4r11iX5Z0QInS8VtwK0mXsVb3zok2yVw6AsA6nC/Vbrt3SIb&#10;VHU1b/M4qk9nmCQ0ogn+ZUKHTN0U1s+XoHJWee8n5bqN8AUlauJtUSSQDKs1AwE21NiZaLn0iQwO&#10;WYAIR1kIqtZRBmtlaoYRFevAQGbtBmvEhBUUzsUzgJmYAqeKak7WhIFCCRc2KEEyQH/GrXr3NxBN&#10;hMAT/OmIlk9WiccIMFrLwIhwVVE/Ar9zj7B0P0tJjs4IiICCA/uR6UlyRHzEcEDWU1KrIKxh6SqK&#10;AmLYyaarZ/1kFsn6PMCXcfy3oY4zJqqDOnh4Rhm0aI4eAIzK9dg+720WSooM94kIquopEU792XpE&#10;r+m9FZTwXuV21xOJIoVlinvGhgESzcXtRc1VoFPdd7DXdxs4KkHUjcaPoGxbXHquwYwqyVgIL07e&#10;sQqu2Lx1RT9wcF0yGU8pYeaxfM8NkTk3lRFiytoEDCbNSroiUtFmq5TaHf8A2AVvcTxnlotzu7lR&#10;G1H4eJmgHyCYkb0BBkb9sI3ZepYcLHmy1bILiyQZtGVTHQds+U4zoz8b9vyVoa4w21LvyZ6Slxq5&#10;Pddcv9GND+X74q/P916YDUHtKmh7FruX4UoXoEgSiJVoFhYzpJhe9DAhMJuuNVzuITYF5IGfATDi&#10;7BItIQtuHZCH+RpgCgoTtWR8ROHgv7xPE1eqrMJiKkbR083hwPUg8LCJCUyw2w5llwwLNpJmuY+v&#10;wBqvyFYVxwK1IlPGT5eK2trFmqcz/wARS+6ABsMuFQhZhhB9JKy8ovi96qaaa45X9VDcGjE9+T59&#10;kRPa0/J4Q6yicZHWzZiqYegE0oNyXvfta3EDGUNNTUxxw8cVGpakCWljz1TXKRYKGNOqGHhncIbF&#10;/Fpsps1uBB3Tt9OTf+BfT/xMQyL8ek5Zlq8xTwYLegQUOC2xohOcEj1XG4aX7Wk8koRpKrqoSkXN&#10;YuhUslU9/dRz2DbH2m/shkHTaZWqw97X9Jca8zIOC0NWBDc4rxQjKlP280H6EPtQ6JdYdmKolzDk&#10;Q8g5EPtEeID7106CQTUvSQ8oKf2hBK+NL7BDxEEMi+BJ7JdE1va5cJqWBygjELJJbFkoHtA6w93I&#10;fhWkXjuhOrVGAskqTEZsFlSfU+Bls1l11cbsGm/R1YvI9Q6F+541XRXwK6Z/gJMUQFAjd7anC5RL&#10;q0DnSfOBkey/BZ55Ar/jFIySLVkRBORc7d30nUj8gVwo3GuZltv4qlkJc1e7Osjw0W6DI+wEP6MI&#10;k56ulp1GLlcHBxncQzUJkU9FYd6ESupDYest1ZY2Uf8A7SZHlGSzANfJeCj6E5fXaWyQGID4GGgA&#10;B+gAMj1+8LSvb4xzqx8TdNbKBVLe300soGQMBA+3XhXgq5J5BSf33Yt4RRF4EkFC8Yil0PTQtCNC&#10;/YWa18aJMk6nTVoSh8C6AHEnAhiaHYuGNGAMHauOO3LM0afeZD6NU2nlWEqgqFIxKEt+QgqcKBSP&#10;LG1mLwJFiLaMGt2WA7EHEzWqVmTAEufGqmi7yFGVcjhHpQeizapErXJAgxn8eetEyUK0lpl8AJcs&#10;XPYybjCJaIzNYSKO3B6KIHAE4jDTq6qDNtDO3mhTy+9xj/BWchAL23its4xEMKgM/Z39jr7/AG1B&#10;aLG1RO3LKmQcOA72KOwYEJjkT1KfupUyA4OkvVq/xwcrEE6qDDVOvQOxc5VlF25CiVdsbCngZCF8&#10;YQomCirr6DsOwP2vClRfogHEN0G5THt5U0Xq5SgNTuLT+MkOfWMRUjCUIEHQYOCctcliZDQCDRyA&#10;ti4EFJDvYpUgcnlr30bdxdUC6DIiC1YsDa3TSD2Ww3R2xALtlOwgLrpOxcDTlS5vetXezfpD0Gsy&#10;RZbKKSwDe2wRha1UClxSZwoYhKLhTMaesoF4kBVdRERMOsNAGYSnI2aooVrVTSYQH5DvYs0C47Kv&#10;dZ0sAcfo6zNRFcX/AN8gpfAk1LZWksAWzVEwTyDoYIaH0WYizq5SgOAi1BEFJRJCXyBCMJHkUyRu&#10;rFIs1FLrSsbSQhOXsMlbnQgxeLQRDuKC6/pmzuRGTcSk5LoWBEZQPN1wvESApGEsp2aDOcC0TZYB&#10;xL92hwW0yxZ8nmk1gX3QlG0RPlCIjBMWHZwU6ClSUJYJrz0pdULvjM2AsgOIOnDoNjR5sfaGMTDk&#10;Yx3GCgkemBL67yBAhbj6MGDBj7kzdvqD8fsokGLt8DBgwYBtJoiZ5sscTBToilTsdMB3oaqi7+4Z&#10;Bm4PQA/x1VdjqL/ufrRmVrW59PcsymH2ma3XSkhcFC0QKURSOBxQWDgKfCRvNuUfNZHFr9DFs9yr&#10;geTbI+Ffc949lA4KUZx1CgIdgtnQLqN7koROsqsgySkgEoEfSwZRHoojLCpIS04Mtt7n86UubLET&#10;I8qpeiFrBFWtxKp9aMhCTop1N2mCYGd0fSxhXGiOOpeMMtfK7/PxHM0rxGvhxyGEplh0cAtMYIPV&#10;igAOdzMPaA6HyQEnDftuS2IZDJYG5sBbWhJyTyOAFdt+17sA0sAo6O2KwaMg5wFDRItNKv4w6ORd&#10;oUY0gvqRE1TmTGX8VxQmhzwYTkh9ekjzLHrgoUNqUgkyWBDx5SE9yONUDgNCjnjHtHldo6SUJPcJ&#10;3gHZEVzeF6ErKF1weszVVlEUdG1QSs7XRaWVrcQSwMj/ACCRcSdwYRaiU50TOaaWf33qlC2sh4Nq&#10;tyt2fZbCvTYQSqA0BSH+n+o8YSLVgdJ7Wlw3JRRYai4HnQ3C78esqVulI+YKFCIFOxwE47ZARsQC&#10;EwCd7Sq8leJKLsrzzn6ey++zC2AhPqAw16t4mv8AXt7opesN5gtMjPg4a7VeUl9dVFg0yGfWu+fB&#10;uUR3FYgJixSnA6k6uJ+3U9pzbKuRuNpXa6bRhRTKirQBkpEMhcJeVKjQimNt5s8xRcaf35oT+k/w&#10;MP2vxkiWOasqe7qMrKPLmRLwWQwGwsEzJ8sOVy8mfueg4Uj6ttzFIzUUtvK191I6WOpZVSvBaExr&#10;EA5sYxWZkkLbisJkJkg7fBMrgQoveJjij9hjsChNcbg7Aqqd47ysHgS0CaoZ5xyL/QRCyOb10AUD&#10;MWFSmAPEJmKMTFtDgDy0QT7FSOqJySMAg/Yj/gAf0cJM4qSU48DstekmsQlsv8WJZwipgqBvG2Li&#10;LGjzDyUUtm+HYrgQG7iqkWeLSNNaFWKSBmgvG78jeN3tuwOITYiQnfQDlkJag4xjAPB4Jx/GTY5K&#10;Gd0tIYCWXAgy7qUktiHlM1FuPHgGqhPCA1Z9upZvPPIUAKwtJkFezG6UCO8D2S0MdfrbFsznHxQ5&#10;CsrUu12khyBTHVQKDEEGGL03V36y9bk5iCAktjZpWgEGEt0UlVBI6vMWS1uQrN/WaqJ6bTK3RkxW&#10;MEUyeNvy+uFk3cSMoxlvBGIi8IrWhRoDL7B/odVdRFgfFFCJ9qiQ0skl30LVKgmzIxh95/8ARfYX&#10;ZaK+LFiMmkF3jDkrIeq+JYNyI4FpnyBmAZl9boTolc5Q1Ir2kxc0V8MF6A9mRzJzSrXxOxtLAbA9&#10;4xeUfW6OMjR5iUewZPdYbBePlt3rFWydyZ5gNWbxDFNxQUyAHNbCrO8YXsdEjHT+gpKPiOVRh6m3&#10;nPCMQSWU7ivjMEC9NirqNA8+aJtQAAHzDYBQw9Ro3lmH78QnAn6S/wBR07EX8RAbQOVVDVHa1pEw&#10;n88piLpBjDTm1Q3n/hrVjIwCYpHHLDXCYkElYf7qGijgaPinCtvdmk2/BDBRmnJ/pEiaxf8Ae5na&#10;H/uxmI214GyMU0bQloFYcnfeRHIQoWg/qA9C1QEzEU59JKBRyWpRvKS3dfzLwZlKYbwfNIHHYgqe&#10;ioWvgRf7ahuILASKB2JcamW2YjB6byE9HlohEzI1RctpS0KmXNvJJEZGL2Ejt9ovdNEElxbEYx4T&#10;m2Q1HBhixFMJYM1xj/kMFcQpWMv4N42l2yD8Ap4/CfaNV1Jaicdh3cLKnR1+y1BVMQ9GChSgTEhQ&#10;oLAoFaEAu0NwwBv2FjwW2WIlOmkeobBIIfCKKD9ZKpqLIgRCspA1TZP0mbyIGdqTyTkiGS6YEprc&#10;5FaAAo7BNoxdP91kJfYSe1MsLyECltNaEEZI8xakX4G5jUCPXGSgZcibxGE/OgKo7iRTLjY7FSkv&#10;dOPDXRW1Aaug4T9L30RkV6JdAqRaAxKdtGDnoupaO3YmPIly7JJO72P3gJpf7+BPJCrcSNgkkK1P&#10;Z9JGrdTieqdYJKfScNy1iyLX2shkF/D3tWDdVZgCpCxSly8JtZ0FBeaBwvhQkGVnEg0+Yw6cQoXs&#10;BDoqeofb9TRlBhq1uvCfHW12bAHhtm3vT+3fEPF0rJJAmIdZe/DB4o/RDfiZQWghSG+f+Svmishp&#10;E68AU0ExQgAAv4ELDShYQA0PB1DQBxNelYrByDLs8KfwdSAaljhRLonXAkQQQIDpZoJP5xbOWUyW&#10;Y6LRu7+UkR52Mk3IEwwVaxC+k2N2Pz52A4eBvw7T2qYYKKZH5KJZxbdCNtc8r6v2n5Eb5Mb7glhE&#10;zIT9RjXJrVF1STJq5girCrCJFxke7gLihUXf8GB07wzY9zhvTfaWk/yBZUoQQ1pELObMjIUFM0QA&#10;PUhSXJPYQLGBAe1gEhcpgbGlBXYTT7+gCSm0/vYRn+AXC5rOYyr5cLrwTKBsNgUdG/Z4/sX9Q8rV&#10;BxRCESnkAace2udw4owEuRNZKW4wHIOKF3ipY9RJ450hpruaaOxxO5qhxYOuCCctZqpPvjv9U1rC&#10;UvuTGuOqlDkQU0uVrahhb5sJM0Jq1jfWV6g5Ooa7uCebmQFksYmtMW26Qbw0YY9o9w0mSBuHmOBX&#10;PwBc+d2SSljW9JAVCTD7EdQztufyEE1HmjfmH1O6sClnhQg71sU7kIaBbFm5KO1ElERG0XB4Og+5&#10;eOToEsqgGmpZVlQ3ZUwlx7jC34SfhggCDvSuJFACstccN40en2TDaf2TAUgw0x+s6ign0LQB+1EJ&#10;K5GUIiKRtJQ26g29w4Crk3JMHTgBATJ9jYQL+XApF4ASjWpoDewgWUl21CON8iyP1sjL01iTjByh&#10;fbuC6VPLMrX0hJXWfkia6HBnAZ3mTD2Zpo/zAK/NlTYDK6SoZntiKOI6M5z62HhV1V/hWcbQC3Bz&#10;Yk0wLYBGVqdgK7FFCrGzpG4JwNCRUopQZ31Sz7WK5rhiinauSmy28K2HsQIMIGEYatvnKHFhC7pw&#10;Np4wujsjPCOwACmaQhPZoVdOl6EyZ5I5Riy567pXWs2aXmpnSRokpR497xB4Lt2aG7dId3ZVNojW&#10;3el9kl0ceP1sO9pg1fkU9lV3jL5irEhVR4EMbZGGQxw9vgTotvtWkDLSLZbDxED+Fq/h6cFCtyE8&#10;YLS+qTDKV5kcCMVKAPRMwo5UTOomLtlanpwP1G7OtBuTpopaxJPJOBFICD8MFnk27FBFNvYVMw1J&#10;ftikB1+10SB5BrcAd1I1wXLA+CgHAMgn4t0xXmgMUwETgIdA5bQL7kV4ii3boRY8oTLjyf61oAYp&#10;kiCD8MFnk27FBgtZaTRCUomnoR2NTsBy04HZLX0lJdYrIp4FKEHfJmcLREeAAADgvPjLmxYIrxWK&#10;NPU3+Dh5g/UAl7OXtxy5WkJkFqeEwEAAD8tk0zdaPM1+Z90yDG4HeSiVgBLvYPglz8ivCOG4XKQs&#10;xuRUcAvSl0+e1jfJk4Cv+sAk/qChjyZ61oAYpgA4Io+Xwlgq6hl0XVAXIBbAA6+s0+uJG9WjJhiR&#10;W6xBrgEu7sWmk56SXvuMNEnTFxHI9UkvHd0wkaZDQp7wx10zkXkREW8J6PfWW2g+EFeLxExcNlKM&#10;TKpaZnd0fsOOEeKn9g/0AZiPTguNUMBWHHBoyHQntjJjwQSsZl9m5ILbtU+yjFC7X/WSM8foXiHa&#10;57KmgvlBSlxUhh/iXQhSyFMAnZgVOOPekKxSOsrDKeOnl4or+l8Jexzbe/AhCVTExWN1OhLAjDaz&#10;gpEMrANKonvdXv6q92qLqui+jaYSfLSRRDRRTo4/BCeEv7a2YPdzTOug1RuITS7z4zWI5oRWjcKv&#10;Cs01uLJP+wKp5rhU1BZ1mNWQ6WKEAF0CEWhgHjbZV/wvUBVABVWgDaq6ANq9oMgMqAFirQB3K6Dx&#10;Z8a958a958a958a958a958a958a958a958a958a958a958a958a958a958a958a958a958a958a9&#10;58a958a958a958a958a958a958a958a958a958a958a958a958a958a958a958a958a958a958a9&#10;58a958a958a958a958a958a958a958a958a958a958a958a958a958a958a958a958a958a958a9&#10;58a958a958a958a958a958a958a958a958a958a958a958a958a958a958a958a958a958a958a9&#10;58a958a958a958a958a958a958a958a958a958a958a958a958a958a958a958a958a958a958a9&#10;58a958a958a958a958a958a958a958a958a958a958a958a958a958a958a958a958a958a958a9&#10;58a958a958a958a958a958a958a958a958a958a958a958a958a958a958a958a958a958a958a9&#10;58a958a958a958a958a958a958a958a958a958a958a958a958a958a958a958a958a958a958a9&#10;58a958a958a958a958a958a958a958a958a958a958a958a958a958a958a958a958a958a958a9&#10;58a958a958a958a958a958a958a958a958a958a958a958a958a958a958a958a958a958a958a9&#10;58a958a958a958a958a958a958a958a958a958a958a958a958a958a958a958a958a958a958a9&#10;58a958a958a958a958a958a958a958a958a958a958a958a958a958a958a958a958a958a958a9&#10;58a958a958a958a958a958a958a958a958a958a958a958a958a958a958a958a958a958a958a9&#10;58a958a958a958a958a958a958a958a958a958a958a958a958a958a958a958a958a958a958a9&#10;58a958a958a958a958a958a958a958a958a958a958a958a95Q7S6p3XerF1Zf8APFE3pCKsrgBU&#10;AFYWclDTqicaonw9B3bt27du3bt27du3bt27du3bt27du3bt27du3bt27du3bt27du3bt27du3bt&#10;27du3bt27du3bt27du3bt27du3bt27du3bt27du3bt27du3bt27du3bt27du3bt27du3bt27du3b&#10;t27du3bt27du3bt27du3bv0Gdu3bt27du3bt27du3bt27du3bt27du3bt27du3bt27du3bt27du3&#10;bt27du3bt27du3bt27du3bt27du3bt27du3bt27du3bt27du3bt27du3bt27du3bt27du3bt27du&#10;3bt27du3bt27du3bt27du3bt27du+k7du3bt27du3f8A1b4/6He6XWrpr/6zvJXyV8lfJXyV8lbG&#10;dGyfkIRNAzkAB8mXj6cJh1MdRsLSHDWpSTdqye5WkhOE6TNNFLWpB5JyIjP7NyYWVhPBoI/f97ah&#10;n2gkeZrLSXKRo7jyhZhS/EHDVC/zCSPD29X/ACEhZBzbIW2RGFEGRuN8Xgi1scWaNRC9J27p5WUU&#10;i4yKF43s426N7JkD3uTsmtsYNn8txmzpw3XaICol3TfOlE7iUeIUYgH0/lTeA+xprWQSuhY0oZ5o&#10;yrllqWdQnF4gJs5oOxRmCKej1B0OBQdISqwSAyCtAM9MMzKdiZBFADcDm4XVBfQVdhjwFMF1mXl0&#10;NYck1N6Az3Ft2cpn+4aE0kIt9fw+ewxg8Fr8L8Z1nMI3lG4TAf6gGxeUgggRFGALQLsESwFniCHc&#10;COx4DokWgBoIod2YQESfyzeuj54xBhNkTpi9SsgdIyBUg9ci5OS0UgepHJW6lySoYq51YI61ijh2&#10;OMJOIZpGTsFiJ8G62rhiRpGjgUc8LvPeFlK1+QNJNYfZq4jCacJRG8yg6leFw2tBghyuH0lHiQBT&#10;EmDdeJ8qIJnLvNCoiNGsfh/7Y8BEcZYHiQ5SRnxRZdIAiKJO2BO/lZUwfzceIR4b6tHwXdC/ZQ2W&#10;ctOOmfhZhAH+KpyTToI/E6dSy6gNV0gDUNsmNk8z8Ce9H47I/M/OukTPFuKfxsUUcManq8rK6iV5&#10;8FYSap9eBwsoyZ6stBvtMroZojHH2e6uD/vrYaTdXvmbVs+N0FqbLt/BClP1BYpejlz/AMfeVoH5&#10;bwQVRHiBs8pyzUnbDGRzHTJA2bPzclIOE4XeqjBswLhii0D96UXq3RYw8RkRA/7mJQjeoRhk804k&#10;YCdWGgai5ImtEEIXClLXLFB5UPO/vUKXru5QcB4x5zHVQNsKGVHIXA0XDI1t1NUL3eESnc9Am2Xj&#10;Z0eaDUWd2RTxGRQG9aFt7WALIpGzIyEIkxyYbddYKzUcyxVyjq6SmjrA0YDJEPsYN3ntqHlMpCFe&#10;EdFCKCP7+OB0eTirC3BHwRKjqXZWmOynIM/iETkDz8UA4CGom77LsB0wJvjILCtUWfRixcHESqku&#10;uvuoTh0wGz3mcPUWYnHQVaZpogOEVX3S6kCJmziOkTgpeQ0u1bg0vFsZjpEYYkZo/Va00S5FOC1y&#10;kBvQ76lclcfKTD3cdwDcz4AdaqjnmPtv3hRRCKyz6ic3tSxmiZ3G/D8AcdgkP0CH6wzUQwlWiQLF&#10;uW3c7Dw952goXwPAzlg4tGP9UgrEPikUoJOfaSL9YiWlrRPm0xPaIRcThn4gMsLwnHXDwetqc6j1&#10;sRNEgcqpRUldWBWbMtgXVeq/DwWrvxvH2P8AoChpRtTblDROKxf0J7lHe2zACWEsSzpO1l/o47PI&#10;ZmcKjXe5/sLjVDEvMCQN6i/VBsFIR1db1TiEOfAUAM/FMkcf7/Lr8V+m835aBarftxBO0Uwy/wDL&#10;jLqwuxgozESgUseFoDaqoI+RUzXDw6LKZVpLH6FTGRi9UeAxkaswaKhhim0m0+cNJXeKQ20ms4hd&#10;jpDwZ94Lv2oqw7zszZ+KIaHqudWMzTm9ZtcmAxArcTgrYXYvHL2Zrh7xp8E2/M6hMSUOij3G+jO8&#10;fSTy0j55D+NhFKk/UcZnPgaWnRJcQWYKyKiDHF40hnPrHwgEZKKAaijZsRNZGF8UAihJWD0yRNZq&#10;ZYbmDjHZYCnvKkRZAt0gItoJylnMExkAIRSFwJt2yXQhFlPqSZw4meU22AsIp6lm9O4ekbrFUQk8&#10;i1zShqYWeQIEgmETklUMKzVpJM/EhoJVT+czThrsix4RmkhqLvW8yT/VTFKyleb4cOgJTMGSUFtp&#10;Der9UlB4X2w/BLTk9MmHeffpYk+hez0K4ElocyupgZdBcVyMGMxZ7O8OfNC/bazZpk5jcSlBn1d5&#10;gdl6k8lbCeIA/GJs3Vy26J3bZpDVuti2+2uMV8KUy1NTk1WzBVfu1dvKZjo5DwOo6EK1XLGnwpRX&#10;oGzfUCBLoc8S2yugM6jsnfUFpWB7977nny8b7OYNT4CHgTVQyllgAYG+OaxT6RXF9GlskWwrDscn&#10;iTHAsy2RDpjD0XZknvAZsSgSlfVxONMe99LXo2mcvtZVVHpTjCr858j6xQZ1joYbDa4tNfYCXlmR&#10;66eIZ4wi25N9Y9XI5xwsP7ezZjsCK4E7inWDv4OGtDzb/Vi8niP6iK3NzFgPqBLy2CdLZIrRKyar&#10;aapwoT9JalC9BnrRLdjP2D4SAjlaJh8BsE4ZOpzNmxjyhpyQjZFHCrM6BbK0ZfwJCrlKLcUMhISM&#10;GC3tohJgc5Cn4d5Z0ELDQTmXWMErMOJInPjwyLItXvGaeQgRyCQWOi1yhS4t6w7gvDSfZFBL4Tuk&#10;cPZ2yd4sn+vKw2wJNT42bjaeNzD0JHYWfcViDpq6mFhOUrs1Hae5YE86VD9eAJxPJSHOLNp2Ar4X&#10;IkMP4EgJSzRJueokpzAMEffnD4EbC4TSja2tbeGRozc6IotfPJYg5IBRxKMk1BvgxHOQUCEbDnBr&#10;5UWoeHLV1+CXkA/dwX15ypnI3+LuxTHv0Ilfw0BcpCA5wbZp5QAcXhycvm3cTxAPCS1X4/Yc+6OR&#10;VkLkvm1bOWcMOVxMzbTGEmGZaNT0BMFUnRylDbQwg36eACxxEjune8dOZM0SLcO9+1xnkCg3p5uL&#10;H3Dg/wBPNrFa8VLvdLoUAAB6lclfvGqBRthodARFh4YE0fAlaomjRgYDoidoLUwjFh8wHfUSUzPn&#10;kAybzH2JBLrURaonlIIphHecm0hxd1iUnPsOugnlWaQYPyDGD4UaUwK1/cpxMpV1CuFolviyW+J5&#10;shOfUx+beeMaL2Brpumf6B+sdEyFCPjad4M6A2qF2YmIXCoYIA0kG5iQg24QSfOeR6kQYtZEYpqR&#10;OC9xy++CaklES3hN7eKOfNmLQkSZ8yNOq0lXaRiZKaaKtNEUFKhJWmU3GhRxPh65P4h4QfsVu1FG&#10;t3P4FTgQxQnOp3OPlG4Ea5KCJ5B/1IMnUH4+eiM08t3zx6TdAvPJkUha/eQxMougu1Ka6aZnKSIr&#10;qAIrHjXxqPlLSKRCPDC4VHdsMZFfbSpGZcY6KlwxuLJ7hg84BdLO5tmVw1u6o2BuYwImomZ6H9j9&#10;ny+zyEGJppah1pjSaPKjIxVKtX4JoS6qxiHNponqnD+E7Yd00BbYmhdJNUfswyMdWwL7fEMgXOZy&#10;Fq3TVWHh8hLcRBOci0hAJr3aif51mSzbOhjpKKsLXY5VASEQDjkgUoEH01zbM+dV2mf8b79yfA3q&#10;6mOh87fTOF8QX8uqADcLEGponlekFQ/NCQtvqhCo8pr4wKb9KijiEK/EeIJs0i4+Z1nZurAnz0MY&#10;mwf5UdsUloq7wes2mLoZwxquRfmTE8mZkwQFL1duJFA/geuJwb0ZuKpKsbCMuA4raQiVBy0ImBKT&#10;+4XoRmKrYfxiUhDq/uuSKyw96b9+HwsN6YOhTYAXBV1Ip6yBR7ZhZELf/ZeUboDDWD1GXjwAzjwM&#10;XUeqFSTyVm0FGUpmbuOl1QhhzS9FBsRneD5sdXFBVGpVWAmYAAKAoAAAAAUa4K9rzxMv/uPQ+DtU&#10;i+yOdWb2H+yrRdNGH94zLKJbvcLke4GuYQqfgygK5MQlaQSyA79LvO+V6sNfrmtrNuzCAtXEpJIs&#10;lzKnqa/6doQQBdWTtgir3rkF2A63lZHvd16k5ruRqf5yf8TbuUH/AMgnJXyV8laBvmIlIHKABVAW&#10;XyszBCTcdfmlT5C6lySoYq51YI8c62hUN7YjUHrxyVqyPipa+ZifgqmudSDNQEJFc90aLAw5x/vl&#10;Djg6jg1V+qPpbplO/wDl4Ntgi2rYuZmVyIdGc+VPXlVJmk2Vn4CTneuBzER+/acL7IFAjEw01UOo&#10;zCjtwEHhXZ7x6kQxeNgxfGbrVcKBZP5fGOAVG+IOvprynXNv14WsDXh9z8TMD7XcR4FPsnHM89Q+&#10;eC9nL8YT53OIgrySd7QFWFpliwZX2xf2HivKewcSMBbHhaMlYa4qeCqgnG8QNhepJKRvDaS2uaei&#10;DV0elD2xGZ4QUtDtoFq6gxPZSSrs0IrPQ8SHB18CZ9jGoWKyowS6VZufYKwmWn8qt3E18e0UBYSg&#10;JLNMQpGngzerjo+cRljDJ6Q5QNBKNklEoE5wdfAegna5k7+FkZZDDllTMNdRxDkMqVklyk4wv4YB&#10;uXXts8JdZMrK0ueMO0uKEVkUX0UwAQTO7eJLVdlnxIknRiUYtmb2EadfncQrBF4zjFOnJOx4YNOR&#10;i3kqlZJ4vGBRRdGJCBDOL5EjN5xJ/wDAd7AZg6gMYGrV0RZRQ1A2ItOSpXqoC/mEgTTGvA8uxAnq&#10;V/Z1unJWjEwWTqwa5Niv1x6IJ1MVufGRIEXanYoi8hxtHRg9c80OiKN3E7o6uXgdFirxELNnmtYu&#10;TLplPnb4YSNAc1Doxgd/yvccZigvWFlsiLPTRO1ry93o3LCNzHB3JToqAKBiE4m/mURTy5iJWS86&#10;bVsVANUHzyHCijknS/2jsk1I+F9f52hFRv4LA4XepCarhZQy+3dVmXQDQqgFCUAFWoalCRyxwxUx&#10;jKndvIhKDvwtg0SEcy5JjoKI6GcIdaW3yIReD5IM34pVN8cdnGefFxI8If71qvGlJgJfW+UewW6D&#10;hbMKAiExpl4ZXSzkZ+r5PBqpcAKdXhYilcSBpjdIPiQFkvyI4Iv1yBCy8oObDfDD96Y90XGCUKMK&#10;7sEZb2cXvQqkJ7nahwc4mkHY6nf6/RW2uyoAhmVyhwOTm8VlbHFhYwFM2MM1FALAApLwnDtCPART&#10;1W+A3xR2d+4aRIQF5pBktxng/hyZD6slkdwvh2cViQ1tg+vJRNELvyIuxTHcUFZTKFcWC4AADeB4&#10;pEa/hE/liiLANJH7k8FloVpgLwixxwj5UNb6ANJKebLLf+2o+Oa9Ko6S2jMeM08kxX+FPWatGyMJ&#10;FXs9l50QMwl3EMWriOQp8FQFETMYsKknAAGQoNHfp28spSe4CdU1MjYrCvz2NSIMsD3IFB65jOtY&#10;+0zxV0SReZ57e9sNwVH8TXYdaGyCEkb+NpGHYchKk5v1hp0pL7eZENb+pPt+zf8AyV7ddOPFw2Fy&#10;wmFfZ04Qq1omL4Ucpe095BWwn96YAZBwAU9SUXGCqvUIPFnjdqrbLxd9f0fVgQcYiIigFQ6fYRRd&#10;Gh9V0M1BlKlEO/Q0bckMd0HxMAHH/MjAYKGu4h+UDykQVPYs7CjBvzXA+beglwSQ/AE9Bz1YKbCe&#10;TbIWUlTtXSoA5YXWdSWbrDhSXfBHVfPuSG8CBStPWzV7mrnL6Jw6MgSrKyGKXSJkx+JGcAj2L/NT&#10;HAd+URfWirqn60ZaJQU2J1/qcTyK9CMDxBbMyGRWajKXvKsnW5CvaGWyaYFhJte05zNd5sw4roHZ&#10;+OEJQ6Ez7Drvb9uQ4R+l9kgzlnoxUPCQSNEJYGPxepf05d7EgmGpAV4w/wAWG6JYLK3k6yAtFfBV&#10;viWsCpoCEF0POZy9bXEVsU4dpH5OTDfw/WRu6TYBWOXciSvH7RUbmE1EU3yXQ/vrQSLDDbow8Uux&#10;bfI40Z2QPDgMAAAAAAAYEmjTI0aR7MTDzECx2gXJcXMUwu1oOn4QR6fp6V9b+4CJDKn3qCm+NITX&#10;i/dQzWUVBLAFoSyvdoRMtBkw1i2wasfl9bFgSaO1+FPLCSEYCc7Q3YmOF54i3VuysJGRajvEhw0P&#10;U8emok+4pKwxSZczhTOVwJO3YW/AeODFdPO66R5h23GC25EGkArtoMRabMDApr70ROwPhpKfxuOq&#10;/GetxBTYyMi9z8tekBdEuYZhywVebyc7IHhwGAAAAAAAPUjkrIVhdLfTi05tQHwZvnzM8Ak5ULqQ&#10;FqDIQIb/AHXskxGkQJISk1YYPACpmAdPelmDzLFshmwUmO5JhQgkjKoMQ6bBI0tb7Jqj/EFEFply&#10;afacoolYFIYsDwdxAl2kK3Fj3E3lVb99IEDCQ4TnW4GYKP8Ax0cfFKZ/IYfrnTolo4+waQEiSogW&#10;IWmjYOgtJhtxYi7nwlcBZExQwSug9sK0TXvtMzl11wWLOYonwij6afSuzRASFGd8+s1mXRnlDDtQ&#10;NRhDwuu3Ii71PLrlI1GDdQtCUFbLD0zjxAj8smQnR0n4W9jYMjZfY6rEhVikfBNYbMS/4S/wXUl0&#10;PsuQlG0U0nZV1ahNK9bUs91i2RwUD4V3Tu8+PINHDPOBJHp8Ew9kpzz4hJUMP6+CSyEZylvk71dt&#10;ejcjYnbUvIpwtMHKBi0gFeQuqKp+HuC3Uu7fE0sIkCKcS42hgfBtK8OEi5JhQ5zGtmxA1mlfL0ND&#10;kqF1cydb2O9BxZAIWFpfVVR2rJTgrjCOef8AoRzrMO/U3tVSwWZWoPPNrhwqn4CZoms/lDuXVzzY&#10;vmg7jjS2bRgNxiHGTIIxlInSvXruzPWQMpj5enqtQNWSES1i0Bhw2DYwZFhCSrJowNSOll1TkNoc&#10;p5LB5ZS1a2U5FB2EVqp5bKydhwmnnbBI7KAUfdvLfwOuQ1JbYy2EYctwkdyHgbSdxk6QgRHm0HaO&#10;Jid5BQ/ziggQlnJiUkaUp+0TAaWUTA0aa9yQi97wkleAZD3pKTutPNB5YGHRiQfoWQ1UgxeBTGpQ&#10;K9TOSszDMbPrMrdsWEUwjmcaeintLcQaMsULnQXG8Pcv8QkYSXpKYXDzsZLlQBYDHYrlXMLkkK6P&#10;THwCV7cUXe4zlPeKSW8MixXyprgt1P2JxR8vK/Ck7RzcUVNpEF73Qx2gDGkHX3o8ddFwGns1+1bj&#10;LZitAfVs0NHwyrShJ3toOyYKkGnJsVVQ/wAJ3UWJkb2j2yGJDsvb/he5NcEBNNQjG2WKKih9jg2j&#10;69Ao6/Mmsx7eoREmAawQEXKBAsralW0jKa0EVYhOOl4yCYkgsAiJ4iKJ9oYR+hg+RBV02HCE5eQ2&#10;besVytpFY4SySr0TFlPwqf5IdqCHDR9LJWUor9264xzrEsEEAAk3+gfih2NAMDRrgcOeiYeUmtgi&#10;wX/ARDwOAAAABnlCU4xD4uQHnqLbPFGjEU8I76qpNyK9jk0TvJTZDTtDZ6rVIYO6NcCfS93j+KXm&#10;Vnt4qPIJlGjlr1pzhUZcjI5TOV00bXE0VjWFJTRAAcAqAEQEW5/8ZHJXyV1XOL+JNxBVGwhJNMOr&#10;EVbkxxmq77hEMy8ahQjYM4kX2TOf8GlyVtiYihpQzzz6DnZU8+28aRJWWoSlVwaxnnGrbyVgnY0M&#10;ffFusY8jz+EP/F5QIfgcTwQxRpQ2NGVgZ0MPBE4DBXbMJQFkW7GVj+gCrCq7ItjoO5A6xkNuz1Ct&#10;ZAHSzToxtwoHlJG6AACyCszgWpPpMSM2VRFBG0CiB6xEuFewdoHutLsgBZUAiecQzLYLxGVrGxH3&#10;s1DX2XSsOHlqow4wxV6j8FuVWf5TQbtBV+pM8YdI6lX5Yy7KNHDJK7VpkNbmHh+D5MWeWt6xZllm&#10;vpZyAtcKkOzQlnHAqzQFL/smaDy0szqPRAsaxlL5KYVFR39wWjA4dF0m0gb5fATEYyrDIgoHUmtg&#10;9oZIVeQxOflxoejFBtMb+NuA0Mwny4ePIGV+vC5cfdF4Qza8YqO77ycFZYtGq6blqyWDTkyTPen4&#10;zMDyaUg47ZWqulXB8Vz/ANMLKXEwn+SlQyJ4xbwVVo3wUw2a5TJSY4xMFaB9CVj5HTtMigvSvSHZ&#10;6m90aIyJQCrmpmDH0RFueoNpFESLfw1j20YdLVapHAvHbRJ8q1uv63m5ia5K+waJ6sE9JPZs+g6b&#10;qW3uL58Axzw+6qkC2mnmGt1gq+vZjcPyMpRB5NimGs+5FNSRiipwzKO066Gf0AZDS6SdG2HcDFKQ&#10;o8eFW+PAF6si8OmkeHiE0lqTJ2kxge2fN9rqmJ4oM6SHWkC1hHYA9C64Bx0UwokwJdi4jA5GFCvi&#10;9f5Mx2GaPnZE4uWnRekNqALnL4IeoBUsKgqTzAJtLI1bDcyVvcDBISFvEYEjFtr1q5oaj+x7eytA&#10;xpYgpbgp4vG8vVZiOMLw5FTiC84TS5i+/wDaAahw+B/ZpIGwADttUlx6SdiIp8iNmKvityUk+AD0&#10;78uXaB5BJnwgZQDSWGqtDjj9KJ2jY5+IAzVdmsBChT2JS0gI112Gd3LPMVA5Tfeykq+RVj40jE5p&#10;GVByWfbrhYgZ0gLQZhMcnB1i46Mk4giwrLqBH1lnlMUxCBfJ+ob0CSnV/X4UxWMVOEbw+OeNBirp&#10;nP2dCK+Ox50isFoP+K984r9FIcEIi47DGPcBwbeU47SyaCrY0nEyLI6SkeOQK/L2fFkPm3pK6k4U&#10;OxASqtZKG4lAlAFmrKyqvVLJrF2sLDBxBEUqsQeVLlxnW8cwnLKYZN9b8OUgRBwE8X92PA+PDwJp&#10;wkkwM6Y7TYwhLjaHbfmRAE6q/CJUgpnYC0GRLNBzVNo8+hceIq6i8lWpKUCdvCLLiDbgTqb0Z9Ek&#10;tkOmgKciVsq5PJX5wn0NnD9DzWkLAxhtA4U8B1HKu5gsoXKRUWBJ5sOSttjEZBayE48sbcMlgwMm&#10;nHt8BY77X/uwXI5KyBr9KWVEXRlgIE2XPXQEbMFJnwiInsmFrNCZD2q49KzX0mQt5cJERQ5Y6zkv&#10;oKmQzqGPj6rMmxGcM77Acm28d9PWWAUdsGWnDKtiRKhY+kryzOyz5aiAyYRjdgcNHFTknSZDKyON&#10;8Cgsbtgbr8xGwCPd97gTULMq2y08am90PCoyhdJ7iMOu9/x0m/AiIwfeJKccVgxR9Ti1xpwkmz9v&#10;DO+SDMBs8A3Gwt3RpzQS61E2iJ4SgCyrYyl6X5E5lFrimEhZ11kQY0LQIZ9/1kogRDFMNN2i0FrL&#10;C0tu+rCYK/lxJUg/NaUYuO48ssteZ3mSkm8QoeMRPMfCUrHN95sKzAviK/icGalHY7I6ZDkGKY6B&#10;oJkuikXzBw9XerRHlTe5BAt2YrKy3Bl0EORssyp4jn2F6dbocEb3EKW3NPwUocmWgCv5nMfrU1El&#10;iwFBwlgZUgn4FhRi5rUQ7NIfmXDs3chkhMo9aJj2JaAhpzUsATTBNXCg2iKMBZbGBuaeQWwfR2EC&#10;V97rR2ftHSELrBCibDs27/WJjQINW7RJF0gG0gLXINZD3FR8jUbUPevBixgrXt68J6uBp+OeWbGK&#10;Ob6xIqN1l4HrfVdy9vj3vG7vdxhkApYFHEQsPU2iBKXZBhYmGk66gX1Lyk9duxxOmvkY/omcJBZ/&#10;Eswg0oKCI8AtVKQYvPNv55iZSMQeYUbzgMuHgXiJGlw+qOUyPhpKipm9IUrYmdWNNCS+iC34S2oN&#10;+8dFszDIxCRBvDpTJih4aCb7oDPvvDgiZywAVBAAqqACrUvQcA5GUsBvF2KYGMuDmG5fE00XtakK&#10;knIiPl/JWxJgHseFIdBpYV+eECtXfr1jh+xp+cHI6uATDGn3og+MiY9CNHSGmv2IZk2FMG871Ili&#10;wIdD3XkSYYimm02ZBTUqkuza3beRHP5bzqJxihrcmlwnwxnmiVqfnYiEp0HuNXT4BUJ3E+Cey0TS&#10;5d2C1LAzYnBEdIfU/PURdfYZ9B2M+vgR/OJ0oR99mCRH6WuCX5lra+/BAy1ZAml/HYaDiJaS1TlD&#10;2rHOnAeLv7vTVhQ/pRAJL7r20CkH8yd0PApEr95hgRWjgsIpZ+uKmiThSDybQmARhd+JlqOc6PDD&#10;xi2zvg9NM+x15ENc8c39IwO5AmiKo3IX9jlyjgmAoAC1GgAFVQAtiyYhHqCEabIyJlSUlHTTXOeL&#10;bixFf0V6WATB9li/cGYSNkN4XSm4KoxqtJslVEsJNRfclFaKj2gqyhPWiTi91+IrYlBnIhmVYgkh&#10;MQQsRG7zqdRjnanx1eEr10+7CqLJJtLeD62EhL1j4mELPiKxhlcIE1EpEsf+CoUS+yaBD8IKIDh1&#10;k+SKNkt2kUF5Gtc46bx2HrInAUDKQVG+zSELvjhG2o7ZhSrpjYGrx8RgBgO9jD6vlQtJ9wfcwAm0&#10;UrsCUhr+MPITG2b4s1CRjLlkQKI6lEU9VCgccFkgJGmUiI/wKr8xpVCBniC8Fhko+ZCaoDAL7GAU&#10;kMBtRsLqUbblbItq3LEI22pk7qW8JYKcKTLj9ox2gxdpKKrJ3cVg0LRL0DBidNqxSkknFbry3Waa&#10;Un15DSYp5ejyFDeOjMLuP1of0QVHaUQNbsIWrK1+7P8Aw/8AePCMR2BeLr0hagBgasoZTTN8O5rp&#10;3mn8iJ2iT5fclaYSc3TQIkbfVM0HyQ8AAK8OarF/Zt6JRhCvk9vMaHIwNEa3wQKBFNcqFEm4u3/v&#10;uKlUtgRroLujmRjld36XnONjdbE/ERfkUllSKU0ZAJPip0oCpUiTet1e8bJcYkui6ui67X41e6vt&#10;eGnkGSDOQtoE9tKcSBJYSG84tcaLhGzWS5wmdjsWiIXGAAIvztXqErDB4cWZ+XqRm/wPIs+VAO06&#10;fyyhQpMaR3/YiANujqE5G1+Is4x4E56mh2mmhE01tTBUlvxFWUn0ncAuG9MYJ0t9OAOV/mJlcS+u&#10;dlI15R/lmXYywwjR0ReyFo9Y24uFhMyUoerdoJ9vLEsZLqMHEmkHp4AY9KxwnCrfAcCpMLSgxZkx&#10;kN1aM4oDtitqzV5XYjFC3VFioDSdFoJSAKURIDcJZCUAhkFPdY0hyTs7fgDE9ifcTEVIAS3nLeWQ&#10;3asA5aJtySds69y4e06PE8lPZktHlP8AyfmO8aEqrt/L71V9t+hdVE48kjerEuzvnEU6JJhjA6bN&#10;Z6DfGwDUmuCa8HMThRtSCmIvymLd5CesQ5SdO7zUZU8yHC5yg5SbSB8YgpXu7eysk1SUaGUqCLVV&#10;rex2XjJOHpBqNrCjuI+twHYlYkXig7do30BCO8Z9khrVUT06QakAMtzBaiOXTjVlskzVY0Yuad36&#10;IOme6+BPEiNzROmG8P6XrS4/eFD914Yc2wbSfDs6LPp0Hf3aXH+6eBU++cb1QAAUCaJz8LwGcvm7&#10;G/5K02m8UWyuv/pceqD+S3uMNjNsj1OO+SygDR3fQbWeNYNwn7KKwPIyNRj3+DKoTY8cyG3jfNGn&#10;IEsDcla6qM0mQHVit1csIzBFKDyDE0txac3YaqLIlpSbefwg8wtuLF/4KuSsFwCqTqCqIAVF09oC&#10;lVsEYKGKYIYGSup1n+P6w09+MqDzc36pNS3gu/eStBMVQ805KwrrJKtSOFQAbUIf8D3/AG2wG5Sy&#10;IljY7E7J94Mnyb87sY+KYgNWNT9joBVTgqWSQlH4p/UKcU2gxRdm4tUQKRqIvLunNKy7IjOgBP1j&#10;A+OPicEB5DiYAEJSlkDqjc+J/wCCoJ2oHQVqEouBeJ65nknd9NwQB7JBfTUv90zR4N6L+sNZuZBh&#10;kRiCIjcMSR6T/wCeFX0815K96ORYZXm8nbeEPcnuL2f3ZzvQMYOgj52W7jdD82FLgKd0pgBW6ayB&#10;Ma+1TLRjFTC3JWka0vLb0H5qTVsm+3lY+hEQYgTHrl66DwJJdwJGtBtXUH78SsOa/tYWg/PPDRyw&#10;OwtTSmCIKD4dCtUln8dNatii/wArfpTqJJTDStquuvx5oxjGlH5AQDaOpGmJ0RACtZtHd6JWy9oQ&#10;3BDYgwIDuhpC04dll0/kfZcnSS+f9oP87PSSVDxITVY2HODDeZBzYVmyPsC5VVHuMNEcaZFRekDo&#10;uMpdhZT2avSLGmrMhIqM82JmljfblycK1pbenmu2MI2GvEnyAWNUtoioCOitcCxGMmI/YejPQI/0&#10;0RCOcR4MXgvfBllxfks6A07em/7Ye9NL487u7SCn+c+qmnQMikUENwFWCRCVUFQwplBVcFEORStF&#10;N+b8lYp+MB15kNmYQKYrphE2tHDQxlVsCUOwIwx5QFWg2r2D7ss/qix4BIAowSyGUcGWnr1i8Koe&#10;nBycKHpG1sF/iV4cnpyCfx17rjQbQPqGl5PA6WUgYCwnhjqOEitEbh2bnIuCizKAuVLI15pzrX3p&#10;Ky1fGv23MUDYcIfDAz1ofmgkqztWGxFmmwNmvthZYiwhVXAwwjF/s5JqXS4qC+o154j/ALMSmiZI&#10;DSR49CiGQR1qpXRIOJOAAZlp1P8AvPCpV9K/usXpoS4qzAUqWxAQ8RLH+YtH2b/f/hyMvMWytfBR&#10;F6So/m6M3zd0BMucUwcyVwgdHLeW6q/RFU4nyW/oGYsRAycMsCL+c2qkPgVIEfPI5Rl6q8sv0Hvs&#10;qfYZV8Wh2Y0Hqgc/08dnYBo6jLKKisSG4kWlAYxbXNq+0J6a+EqXqy5eh6Ycxv1NFjEU6aIat9gH&#10;XfRePSL3zhfNOSsW9Hsbi5PXYQbhdWLqa+NKEu5nlvoHlDgnx0/FiA5ZMNZi/sJPTZOXTU0bkEB7&#10;5RFmRFmOlZPRgJ0MEd6aeUiDqduygsThDI+cPkqyCDFUHyp8Z6zykAW/HAjB+XhWCHP+jPXFQxRd&#10;nsFvfF0Gh58CVcPaPjKEgsqCZUcmVVRcBv8AEKQOVgCqAsJPPbFQwgtvVasfqwPv+1ExhtNaCpRc&#10;yTSNd53pQnY7TXbt7uE9mmf/AMY8AJQgwQOt8OoCRCP7IxX6FtsWuyLFIDhsMnYAMGUKQlpMzkr8&#10;Ts3dLERpxPtagC1JFi0FBanNL+Iv+hlvJM2lYkHKeYAXPc/to34qSQs3szLOFOfAsRX0OD7e6Vwy&#10;aD4U/la2CiBjWNoBlmCxjlAjA7/FlpokMstD1e3Nq7kGAAOl9MmXXUIoqdnBArK19jEWCfqgskGC&#10;9of2DGw+uqrjaK8r2Bde3OMEGbDXrYWfg3ccp+CbHhdLrjQ/fRYfS5C9PA30wl16gxGsreAciuaZ&#10;ahRKbT/gQ+Ijrt5ryV3YWPWJLJRnGAqF9FDOMxe42OF7UeOhamBS+4CXr/y2MwEAx6coYmKaqLt/&#10;1LLYhKN5+9UTNlkpAGOFsusv2gdVhwhKxtyERywNxD2c4/31fUdhrAapo450GEwX2nRqKDZ908A5&#10;iHzkBfSpojvJDlKrRLnEjeslBrLiCf5AJvnuJJ6RN/OyizcNHOF2/OJwyXN1uS4HtfGTbhF9D9nr&#10;+2SbUKqeB5wZBxrVdALRKMj+mcXdeyNHYj9avTIAu3LVjPgec0rKSKVkcM1GgjTSiQapSll2CWFl&#10;wghbKnEQSiJhHcvX83tgTYuPRHZImJHnUbwPSia/btEUCY7Ac3s8wcnp8nYwUprYJLOeoXJXnuE3&#10;EQpxJyQtIsCE0aasSizkByJWK9o4tbpxnwj4SwM8GaIl1xoGqEVAhmhGPmDUm6J98ZEbCtfHkzxE&#10;7RNkV57mJeqOvZzieLhcrGQpzrdqm7mZSG+jTuuysmOnZhsUzkLHkT0wZaaQcxoIcGCyRzGA9Dv8&#10;U3KvpjB4hngqyDFAAVQIiMRuBbobz0mqCF7meYNErBQ6vJXRh6cqwrEl3EBOGWLNcJUMPLWjI5XJ&#10;C4711b+FreNVnbqEG9Xq285xzl/hxL6DY3wtpdIgKAAAEBVmy2HcAUg9BSRDukoiMnRkakyQgY75&#10;1YBkCE3LgvN3V7xSsqFth1XifxAbU6FBn7nt1IREpQxHHAioQv3fa07ur9BNxjvgS91k2nbPivLA&#10;5SWwNBNdptdrsSVdnqquyqvf00Y4uYUwNRISqwQLV8tDhKnWB2VvtN8KCgsmxkFCR4bApmP4U4z1&#10;KXuw1FCAzeTfJ8EKl46K4Fj7Xex7PO3D/BbkrfocfrVPyE/H3OZCdBb4CdZisd9Cz++LqtVUVPwS&#10;ud1/gpXBcP5K9U4jEBafzTrO7JrCXAl3uM0tlubHFrxtPz1fYGC/Ypp0chkKM1jmwkOrnCrQQBHJ&#10;t2H/AMEuAK+v5KzjeRoxmGuFjCWUrlLLKFeIOBbrbc1QeQRaQwMABKzFFeDvkQ8bfuCFeJO5RqcJ&#10;twA3WWSFlpQVVCN1oUpvyq816arg9eRkHEHVDE0saFgp1BSn+BvJWfMa5ZNQMkC812ZhnK3dIUAE&#10;FlSnEWJLERDN3UPI6uBBHWBVkDayJYbXVkLiSq26LfJn4IbINj5jJDQbQ4DkLGpTy/vpilx0CRGQ&#10;vQWz+Rkn6In32rZJIOeXdBw/4I8ldWouTiBTISFDDQEglizggnHoHJfJ0taXJneizztUGAH6AFGn&#10;wP8AgnyVkLvAspVFBfRMdD6V0kOJOAJyAQ+TrunUpGOax/fmpnEuMv8Ags75K7JyCV323HmfOr36&#10;xiqpfmUjFB5yyxH2wdwYH+DHJXeH9uvgDwI1GDjukpFd/siove1NxMVcbIqC0UvixEDcffItQYn/&#10;AN1GaYLyV8lfJXyV8lfJXyVgIV+On9BMR9AfQe5LsLUqdZNwBYDzAxi1oBDgLJQ+BdADiTgQ+ifJ&#10;XFngRo65nSAdu5LXMMAAkAIgFK4WKZbYvCtwF5dLS7MPE9FrhpTODzQKTJbjpP8Aw2FmNfhoKoX9&#10;PjTJeWaKVWwRgoYpkL0j4vGxcNUk9Zdp2AyTfBxSUTn+0d1oAwxWfDaD15ilm4rwfliPyBY5vqg2&#10;9Jl6IKRkiB7VtSpGBQtnBOcQHiryXk79oNVyjk4XDWgDIOs9gXXZ38UrwJJfqYUfhGdQoPHBBciv&#10;9b079EbkrszYv/Iyr9iVL7xCcXP7Mi81TlkVTgAaMo01KFy19Ny980JQcA2gWwUZQTERM3AGZT1O&#10;PJZ4/RgweIhEvT+xDzpwJahmiRY1VzXCUNkpIvqLqAJkOX38s/5Eij8Uhj/5SXEyYllRaLcVS8Q7&#10;cE4zvExWsEySBqT0R+s59IRaGKyPlFRXWUFzzV1X0SRcldLD2t2s1AW7ynELLZtTO/uH9GQDLLW6&#10;kLiEeI12aM3z62GOBZiVCl/Qp5u4tMKa6F2nUGsbWLtukkJHT4Gsohc+6lySoYq51YBjSrbwv38k&#10;wa1DPv8AgCq5myHchQO4wwWthfhtUmgIFuZpzXXACnTHQ3RqPuF9uyx8e7E6NrIl4UUvDobkkVyP&#10;cQ8uhi4AmatmxGCZCqBQAKqgAFqroA2roIlUuwJO1ISDM6KY21yADpKAGBB4Lca0AMUyBWxs315E&#10;jB3DdibjOiLnvOpZV/BuSuzix2bik8vGUmwdi+Ka2eHFUIjokIFmfz4SRC78oA4YjFlIfNx88yg8&#10;l28FoMQwkkC/RDf7FVaCcISZ0Fm1M/ISy1zQCAql5oi+ryK8b6FJmmnDjXYq1vj5Ei2mbBTdDCgI&#10;5DHmLx3W+cvlUYg1BNKLcNTusA9GZAOQNlatE2LBHhZsDAUE5CgiCheyDIcm1adfSFaW8IIwGOYS&#10;qzJcMMzGR82GXJH3gLNgRAWtk4+xkOzmRkPJYB0OOFZTbLHAUKKLoxIk3BG9a28+TBBdnwiYl8u2&#10;ZR2WoPXPSnSR4eemMB/iAbF5SCCBEUcAAAoAAtRoABVWg24GdY0ljRCcCl0Y0pjMZu+ay1gY5pto&#10;tqgiw9W7PXOs+GBImoBTH7lM90sbkdWoXXhGGfQ7cglQgYKrSHmYZUeUFq0im4xZ72WNjkBjMGOg&#10;UGY5SFUNaYBD0hytKIhWk2lwwHCUq8QjYwukUIo9MBFUuCmXbyFYOIPGcMS8gojieuA28wavC3oL&#10;TQL+PqYfIYTvH7w8JpQ062EhiuCfIwfK8tQE1V1qg4IbrCQ6IcBG+jp9MpwwAo0cnAEria5NrMdo&#10;LSw3bQAr4POEoEDkrrafSJJsMVUNeVtpB7VSrNsSgrSd+cHRNXJI0jgDJ5Yp0QNxVZgEUcIvSiOb&#10;RUA6ijwaAOKAB7NBpCDQCloKEJIQSrgjG3iRGYTZaNclyl1LUMtJADpOjyujQm6IzTIQnzQbZ5T5&#10;nygRw0c8tfshVcL6JIhDh7tkeDH7bhcTHeAV4LmmM7yoW0xdpBiAe5VzbjsZ/aJh2fkFJUK4YWPR&#10;v5zGDqvrA5A1Jdolem5esQcBm1OearODk2NdCbWih7L8gypRHW0GuUSEgrrKqtxwvR/MFReqPWl7&#10;0T8D0KcHLgq039jJSI4LSnggcfCoVWjao+6obsHZx2ce6VLKJDD9typnoqU+ZB6ahGsjt4qqVRvR&#10;88UzzsUoiMiEQKdn10OOq6Wer5GtOSDMWO0WF2u16UZivklNguPo+2MdhI6frukpQFpq1iJE0JIp&#10;YOlBVumxFlRafQvqWmArHTho9Se4ZnzvaxUdlAowaF4tKEZMvUhZmgX5A9MWUTttfAlaJseZwWe9&#10;CEGjzyNWcmPFv1i/dQsOL/xy1d6PxyYAAAAAAABQAaANAaDIV3VpDtxqKlUegBZxk7jpS+Z4ENTz&#10;MSy6w4M2jV08HMqF4lrgU+FVtpNJrGODbVqsQBGo3jqmfizdsgIQc4NcD+h6gqW6SL2ZIxLIOUaP&#10;MxQbKvXJiVDxolQmvHvUGZdDmca6MEnBUAVUAC1XQAbVdAd4fxZIohpppBAO6KWUzrw+FsZK9sgi&#10;4aa/y1Zr7z4JAeol6/gdUkFJgtzGd2euIEA70cr92GXi2hkv18hRqFbA7IsxarMwto6DTZygkCUM&#10;BQt95q39xKVUT/LFaGTakkqPLMBHS7M2N4t/6cQYCaQd+zi/lB+R5iC4YOYLKI2aMDKj1eyF7oRQ&#10;0r5GAl7hwMudqT1DtRVO5f8AXnysikyEKPJUQ8eOH7+EznoXCphIVySjLfODyVqndWiFbSPdistA&#10;XdCFLgQmDF22JswGY5UlJKkAJAZlVKjXBM70sF6LSrngiRVzAtalW2v0BeRZELnhfkJYYoiwqodl&#10;2nbQTsaSMLt2yJAWwm1KLECajs6SbtgqKBUlx7Jkd0hLMVPAJnLACwFAIiKI2NcmXNUeGEJL5Qt8&#10;hkpLjYLnbex0HQCBtajZ4C4cz+jPI3gbMD1PYJIseZMUhuMnM2ksecwQlbSN36OEWmffYwHMjISb&#10;GP5f0s6KaJzArf1jM6oUDihwgb5iISVyAoREUh9hMT9lhFzz3nTSD4Nff+iK3A6HXNSWzEE5PaEH&#10;qYo+iaaBVBTIJKBmBKCB5uR+cS9Y06XF9GUg3dekfOJMFaJhRm/5gYBj2IwjUUeKPCjWB5aSP1pa&#10;VhI+c0NhGIOIjM7dtL+2Q4KnGxTeyfBBVkokGhh+w4/6I1sB3toTQAYmmKLlNirxvHGc3iXvT2Aw&#10;JEmcOywclGVeLUkiZ6CG8y5ABXbKcqVXuAROy9rSk7cTE6AzK1TCTODW/VbV6FexpqclBGPPkVnu&#10;LMm8er2MermrkCXxEJdyqL5QFmU8/nf6Fv6Onio/8edI6YfiPKPs5aELn6VkgRSZno66TkFYfKmu&#10;KjfJYVBHRnkwoIlNqhCM1xGVYoABb6ENDu8jbZV5Vy7ABZrGrM9GKxW47IkYjQjxebCWacsTodIN&#10;T94ns1AXrkVSIJuhIqswu3mkqJkVKCUXlXUB5F3VqGxIvKgM4RtpGFA7AwIgHAzIuYw7AsnsBE/o&#10;LvAY06DuHDnHoBvTVIkaA8AIBJCfC6QGwuflkwJEgtEMsf20wBEHlxlUYKAOAJhEH50CGvMzfQnL&#10;Gs8tMVvmPTINdsu9i+nao3zGH9CgfQm+kgo46pQBTVAWe0GuzcsflvdQoJWShzO1SSGwrJvSxoFI&#10;fgQjJG3MTqsGlebJBWch1YsIdKKxBwQRIUzqS4PZDSCTh1CJ57NQwElK0R0Ry81y3JWfkCR9XAAo&#10;ABVAg+AQsNtTQErWZ0XN9CjJr6KMWCcHpMsjFt1J4gEWQsIK4XoAAcnrVSuiScScCkh/ilbAQDCy&#10;KoptZqidlbTiQTyxOCEm9QUxTdcIMeB6Tttodyl4GYLX/p4mFGjh+L/e3Il62quYdYQ+XNaFkWR2&#10;zfUn1oZUeA4YOJiDSTrli6IMDU+l0MREo9EvrsekQDFaz2VlCDWxUARxyevSqJvy1xRpTouomDG8&#10;wHCv09hXBaKZVPQs9TDQgDf8CiAbCKNQDieIDHCcDYPcfFmjTvsNdjBBYELRsC4/Qdncg/qrtvYY&#10;kiY8eCP4fDLZOqqEQEuTz6xu8URbUQsGJ8JkVnvZE/8ABuXTokawMegW8EbzrQqEj9YPhsWeKA8p&#10;LKNHw1hteC5TU/gRbb8WEBCoEUO7lX2Xw/QcgrVHoXIH9OCiKQ9ihU/Vs9aVBOZ2fIxe1w04vUaT&#10;3qiTnYKYTHP6oCyN2BdrlroHWMoAj7xv3qxMiIBkRzBStQWv0jH2rQq8AGDguphWZP8ASLwEY0Rp&#10;x4ubhYhUqWQHBlLWw/eQwVqJobiTthexO/AQCzELxn4HU7QYBNe4I7CwVHHKxsVPzhwBVaQeMwkE&#10;vRt6oQKFTPDUP6EcAnUi9ZRkfQ30sZpMnaEbyHcCDbPygY9aOJl9hurskTR8hvXxTeT5t7DZZqho&#10;4ZFG02IvEIodVBEbDaUQR0iuDVrhVWZ9n9rj/wDRHvaJTqEARSRUlpQ5XCg0eWVV5vhkwlUjy4IJ&#10;ZAQTkCzTYpMGzqxlvy0ylAVq+I3EaHLiToe1CLndBz9jfZDjx1a2xY1d5ZqxduZVsAp6M1oV1O7L&#10;QqotmoH8kPcYbGbZGESl3ASmyxEdg78cAqGFKlAx7/Jzhpe4oarKOA8x5EBwhFFEsjY0B18WkQgq&#10;tPB2/KU6NWQbOZ5nyVkJEQiDQIchq4JpEd/uh04y/wAv7tqzNX+P3pw/ndg6LdSpPN3I0qBNTL1R&#10;zu7+hcmE78wPbR15aKS8RQRo0gEuOAuSwksFVZg0J0MmARo0HsiBMY9YUGAqOxBpmRQqrQoehqEx&#10;ATmNxlUDtkIImdPjmwSCWvVswKBBySEvjbcXBilPm8ngF2AFDkA0LDL27hJX+4drH/nFj1AMIARI&#10;mg+s199XanbQq3LQWpImvRewrQhb3Sx6GAwljLoGpX6lG4AAJCD427Zc2fpFV/5bx33gIp6/kyag&#10;swA0xBVgqsaPcGHIppLDwqq4BNJS7hvDOKFKCT+skgB5jQVEFp/3diTjhBIhuVTT32GwvyKH6WgD&#10;ciwFhtDrclOcNxwA21X0UF2tLwJUJzhA6WghtGa3WZbGjWvg2C8fB7XcIaHjuFUveELtVa4mEbov&#10;jO6AeSf04zL2dvXuevIVV4F69D7jkzu0L+q1VABVc0LliuwM/SOQKwxLtlWlOcNuK2Qx8T4XetNh&#10;lUD5n1GqnDZnZV/dvShm/WIdWtC6WlYZHqvoREFvRJjevi7zi94t8b5zKZ0EyZMmTJky5igdwWlI&#10;20EHq53Jv0tV7WokqEuF5uq1wLLWVJ1FXfqxK1EgWIF438Wjy7I9uC8BqCQ/rgvgFex3Sf8AdQbB&#10;h2lNvUJjzHiL9kHTQZxRPoFU7Mqh/XlsIqGqYsHUvwDNKVfmwe/IPF6CTxoWFG+YG9DLSMLFZJUk&#10;g8gndASVC3jV65nab8qwZ6lLeSSMeDsE6GQAtW+GCDuFsL1A/Qz84IiirXmdyV3ZDiTqw3ISNUil&#10;RkF/SiW0Qwxh8VZRoyGcpVmeda/58v7tqzNX+P3ow6ndg6LdSNPdoM5tynZQly8wuw3xYwMjFZuD&#10;LIzJrFcIMCpv8RwHboFgoM0pjkfHQBEmqB7qg1DMwpmy4Swoa14qnLg9FKEMPJcoEq9FZl62Kavw&#10;geXjEOxIXhpKcKg/BHx3ID4CgDRwRGUXPJYJ4S7xi4s4AhiiMMDBAp5aa5MKk0irypzCPN0R0ZuH&#10;3TzxO8pcXTKEJ/Jb3GGxm2Rls/JoNyOVHi9sg/8A965TSGmcOOmn1XUZYjlsf7QnHPmNO8FUM2wQ&#10;SQWqYgVIfQQqtkzXXkDKU3UOGviRcD8/Rhh1Q0OrKA3vTvHZK2E0WI0ojW1N9vMOSsQMsevHI+V2&#10;mVNxTb7sEamYbA4hnnWv+fP/AOGrc1c1fenb+dWDot1JU8K0HhA2sqKpTem3uZDmCC9ElfiKqy8M&#10;yivTTmcgtGhIuRpKSSCUoC46sFO9zSAfndmBYAlgjyrJyRsKv4/qaGtuZxpZq3Nvj9eqlIckzwIw&#10;mIL1EC13AAplHUIDKAwAPmPXgOTBGDIo+thHklaxKIBBKj6Mhi4jkCiJaPIwUJGdpgbQPpV4Apmx&#10;DuBXglSbJHwMiT27M6uj7EutCwbdRCKrfLIFj9xmLaCrk5N9NHaJ23aUZtdoGCwyWKgpN2m7KBYO&#10;IiFtEiB+X1U1jyv3RFlWU3wOl6A6qELRysqRM9MhKQVBcOZSI32v0DCSdhjGtpCO6vsXuw0wJX6z&#10;2BADOvx6qN3o06POuMgJuATspM7IbF9iMlV9XlCjPFwBCFbHrdzsRb5ahjRcNdupj+IvRDxPQd9w&#10;JxhZFBwqApREgcmq/qmeXB8lb7tibNJw2RxyAWs2kL+QR6AXAGo0HThcgIBaUFDcvKM861/z5/8A&#10;w1bmrmr707fzqwdBupKnjZMjIyizrCulwL7oSjaIjwhBBijXLJWS6nw49LX6BHfWql+AAX1APAsA&#10;oKAoWHxQDuoC1D6BR/yFR/rUv6h048D0nbbQ7lICZywAsBQCIiiNjX1ZajAKSU27lh4BtMKqvtJH&#10;PGE6ycVdDKtAq4SpmIXcHKrUKCQOB5eq4FgtgDuME4CXcHoQ14BZsDCUOnOCSI1aUYAXkegpAQgl&#10;wKKJ1Z/N5JRvwxpJRqNUEAeay3PLWuV4xYEHSUxFeVEV4zcnFSJAqPASUfFDCSyQ5sdI+yqmkDIV&#10;3uRoOkiqsgq1kO/eixGxV4cWO0ILfmoiqjmwFamOMiZGxKnljjgtEQV2CzKKVWwRgoYpkDRVHo/Q&#10;9Q+XFJvkrriiQBHsez3aIR2W7WQXbrImxbQYNrForGgFMAABRzFsy03Qh/8Aw1bmrmr707fzqwdB&#10;upKnhvQ9tRRYIWNBAMy3sM4NoFf1stt8EA1OZfAKKD4JDjRXjxmofaMcDe3pYsVauNEhtATnRMhI&#10;RiW/E4rWbWCg4o413zA/YiMJCrEzS/UrgRTfxgVQaJwXfwp3+J/KFaWg2sJCFxRGXwVeB8y5L9TC&#10;j8IzqFOTP3ru8MLHzcml5iW+8biUqo2QI2Gb8S5EL6tHXPu9JYzBUxSC/baLc+dcQqKADdh1ZRo9&#10;48Q0ioBQ5qDPVHU1DK7IkU5tC4j+mYmrGIkjqFgZCQccO8ms8W4HbgmwXZY+BjC9LaK0qVddAdB8&#10;l1sA/AUYSAGkfFPUl4PnglsQrcCQF74GJUbwMfebrgQKgVPIQDzjHVhYljZHRDRWJh1jsGsO4olC&#10;AaNESmgEC0IQNi7MOhOPZzNFCxLTDWjyf2O4kI/cVBiPPdfgaIsXbE0RkgQARX8wW2r3cPoT8ryJ&#10;bx9xEuFI4MuXLpo3LjPoEIf6Bf4CknNmtzPxu0r1kezmL67hpooCO6IiIREb2JO5YM92C2ztFbct&#10;FQA3SgFD7m6PFHcfyQKZnLDn5ISfPm8TOLU0RjI3rcAMKSzu/vGJQJymf08yqSqEiko1bWBYEQQM&#10;RDYNSrOAk0JR9OCmUIjBQeJgFGEZClgKAAZblJErSMu0bTks1t3AdyCtgaly4KnkC4ypAgouqgDg&#10;4pwURTy/z5K1wTsJos3PopEMCJKcApajQHcFCIJ0BLMtP0sf/wANW5q5q+9e3f6sHMqra/xhuuRS&#10;uQVhavQhcSVUKMbWKgKQCtGNWX4fuherbuJ6Dk/mLFQOH1WwqZhLL7QjZVTEt1gaXEb9g3YaGcwK&#10;h6rJCrtkxUq7M1FsdVnIKqTcDEV2uO9tYYL0tRbEht0W1Mkp5Q6eT8pwZ5MeYa3hQ7LgvwayWadY&#10;ZvlChVm5Q1SnOtWmUvQ7Z5BQ8C057dM0IUpEV8AKXwNwHzCrxliYdPgRu8dempDybl/27OFfld+R&#10;vJ+IYNKmCwe2xAD5cNPoPat50L0GXmi1GViaEidUclL1A5nkem1WJFZLeYaqMVtQLoAnaelj+3FR&#10;Iol0tgeWvcghQm0vl0gdw49UbClxnBGb9wS2czpupiTdZ+M9V6bQfvlBn53YBTcoS3Wa3SLUrlwh&#10;/wBpwY3LrHDjGZtovt1ciIEzm07rCFVkYszbnuvYxV6xgIfPgP3zsZQ7j8maGlhdyY07Ef6l4HO0&#10;YntS2ap9yxBj/FNrWfMBVxhpql3bUZpbl3r/APX/AK//AK4+rJkMEhHGUzHqHsu4NJJPoHkmYwZ9&#10;zuVZWcNevX2ddiZbBWG0BXRbRcotrEo8zmhHUHqYOn0DWIYfesJxhOscheKq6lXbSA2GVpiQn5Ak&#10;fVwAKAAVQJUUsmYyY5LECwZ+6lu+G+XxM2p+ZEDFjGRw81j0pmSz6Bx9MKfONU1fZm19OnwD+BH+&#10;gGAKjTPOMatqrZuZJC5/1VeqhA8svJoRNm6CF+8PagdMoqjqKJCE37cMTmFeqgEi3c7jdYg+WH+C&#10;+xU1oOOG6Egv5QuwA+k0CnBjmQxxGshYG2Sy/A+90k7CurmCSupr+IvRDxPQlcyaJcklbmNiHOKH&#10;KrguyLJLAOreBxDchAPMuStDK00pNNEkiIKwdyGsIidlRDZDYdISzLT9Lf8ArDVvaubpvftV66By&#10;aqSv+IADiBXYISivorrAdl7281s2hertF7w4LnsUSVVNFrfa/wCInGWxQIh24bkC8f6an2iZC2Te&#10;KqyxA65lbbrUp2hrBHi/3CLKS4Kpb14pehs9aoeASMuv2cBpggQt9m/FjGMJ+78AJHGaqBEPgj01&#10;XNr4Kk/D9/hJpDiIGMhlI3fVrUqONLolZH+AO5F3+hA/klXjxZ5gNDMJ8T63K94uYLt+kC/SCfp4&#10;OH0KN6VT120SO+pEe+UlkmABNaAxKqxzQ1HaIsDaVSt3YUd7ywGYEMSLJD6ATDZknqzz9MrHenhP&#10;SpE2Co0/HsAzjfT2yKVWwRgoYpkLTyijTrcTTEtommcCHp01la05Xqdf1HIJqaQLh/8ASefQIj5j&#10;y2VJ4x8eSGFAqCikFVWKdmzY7NKX2U3nKaZb+/DFjGOVFIcyK8v1LX/hNS4jztwrQozyBleLDC8F&#10;onZJEUXAUV66DHgVCmesahXsyQ2Yesul1saWfHLYVzpyNUrHdKykKgSBpwy8mDZuQH764jNHxcFh&#10;Dxe2/R3/ABFl/wD1/uGuK3x+vTqjQPJgSY42oljbkbHc6/ClUkV0meG4+ugnpzyxVFjCq8l98kd2&#10;CCqs5sVgQD7wYPoukfhMYEG9KFIWIEtYKpTlVFV8rY//ALgM2CgEwDjgI0/WjPWIyjB+BIJRbzCH&#10;QvtuIdgSo45NjvxXYekUcsxwnTRc0zW6uwc29TmlqK5oYn5YAxFsAvfWHe7RxI6kSeOuk8MElbDB&#10;BzVpQpMcCX0afJUMXaOGHWaGYjUqDSzxf/j/AMw6ODGBg+lYMJFQnRGAOHWcy4HGXPe3Zil/PHyX&#10;2upEaOWnCr7xeE+SDJoPBi5Q6PmZOSuuINVEa07PN2gXTbt5BdusgbNtBo2sWitaQUyiCNPSEsy0&#10;/S3/AKw1b2rm6b37VeugcWqkr/m9JW1FGgFkQgCZa2GcGkCv70U2srJpTn/ECJr3hNZ5cVa8PxsZ&#10;68IOQUGR3UG2dQ8EyaQEsofuxOxhUzJvDpKnBLgpMjMxesfiX3x9jFg6dez6EMMcwIZXiKiGuKfO&#10;0rnL6GdqwZ05R7/XR8IQJBz/ACoFBCJJEhRkoxXXDYzKTiUK2L0MrbyK1swOuWSgKAUbD62o2qq2&#10;ClF5oXLAv6UnZ3FtRZMSY4CZwwAAAAAAAAABXB5vsX7uf27XQGvzZPbdiWwh9O5MLFljOschVsZu&#10;xrodsFC70ZG/RpU068KFMrBOW/PYfODMMFMHj0xSsoRQeLFygEji4sx7QyF7cjlA75c1bmtI0XIU&#10;jpBpawXdmX99eYfQW0X6Pk9al+yub+DpWejDjyzA/bFyLPtWLd7PYD4IbILTEDCKLrSVgDlml5JP&#10;j9jXqtrhRdTZ5GAjho+iSDMNwK8YvFofQRqNosFL8Ypivx1nCyqHW8Qa88QKjCQLKgoEnSc0oCq3&#10;kBRVl+ZcJlUsZR1BcwJn7QdHRFbe6uMf4002FyUo4Bd9R7mOCjUkZYOoVZ/81QxEqTgQ5YzGvV0k&#10;QawNqxWlSxoOmoVZos35CuPeFaoQmV1VkIUK4jAPrLFSvu1BeZqdHUk+Q68daML6B7/qhEKoRU7L&#10;KuNkCHg7fPJQidKB6LTSV+fDBSet3jvEvK6xmtTUUUHnxGdfuDZ9FBBGHBcSwHewNNKyMOEYyOzP&#10;W9wJABQBsBUPl1uY/uw2Dkk/saDHtcyCqnHNN2Dw6G8VgRAwQ2hDOQ7sGLai9UxtTuOXYsYKKTra&#10;Ep/WOEEXDhHqF+4IOd9VRUUIEGlXBaVAt14GduylfLNof6aBduuIWWpZQlY/OILIPB6O05A9dxsg&#10;YMMpylY8UTtDmpAKiDHoRF0bJf0EAOsKqApMMRSq2CMFDFMgSqFd6OwUIi7Mv/wDpAk1SCUEjAr2&#10;XUX2wRwkSKESmkdxpJM8z3JWu7YKjQcNmccwB2RaB+6AaCAwpuKH04VuilaChQuHpwlmWn6W/wDW&#10;Gre1c3Te/ar10DLVSV/zjIwox4zvGvlw75MzhaIj1ACoSsa0wInvPajdLfGjT6+hqS7JESFBwDaB&#10;bBRlHAnX/wDktS7MmEvgYEktBhQhbwEutRFoieEAAECCWOuWSM/hIYybds2HraS0jAn4Yg/SpiH1&#10;YIwZQSJt9EMtSxjPTVpPl0XLr0XdF1V+Nfa/tty8NrCRuUbyPpdG/vUA5jEC4s6eweBhCOktDhxS&#10;c2vC/d/hU+Nt6q+zE9h3aUkKdtDIADJZ7FYVFYKjX1KyABQUGgOwfaDsMRQs8/RgWALAN98RFybt&#10;EtEp6e0HSJtkxTV+CiJZQTmMW1UZdnXfzH72BeARGH6BgQwQteYNjlavDHG6k26Am8UH+jqtOASA&#10;CpIZFS47RIuKiFGnhx2rjo1HWMQnmORVg+SfZNnNuqkcFu+HtkeDsRKqojrWj/CqPb0ToipKBfin&#10;qHw/m+ZtZgGChhbTao0CUKS4BAISqCDcT6+XUuSVDFXOrBbrmtnVU262CZ4nwebwwaZQB59q66c2&#10;BqDmfAqEa5gCypYLInGdnAFUukpaEB/wEQ8DgAAAAeVX6a3qRMN3AXcgllxOMkqtVK7xYhvWP+K3&#10;JoBsqcbbeNIkr8vopisVoETK9zwDShQgJtEE5vQahf1fxpA0WjGlP7Xu8Serq5FKz6ju4zQVoPtb&#10;Fvyw6CcwZbVBqlWw7lPJhgQYFWQkE3QOAf43MquaqYviP7wdRV2Bg6aMKxdlzM8ZUoEAIlx2eOC4&#10;gcrzLkrVBFu3/wCRcq6GQM4L66slDXDGyL6gLZlo+lv/AFhq3tXN03v2q9dAw1Ulf8oBXDSj1G5Y&#10;R+lAM8hShYFFWv8AETTTSrPKDUghLuGF1ykIbI2CBBREVsOo8eN4odhtEk5hPRYrb+lPGSBGUvMi&#10;XKIRLEpqQotpVA0/ND4P+PwtDEijfnBvFZ+oIbU0cCHjsMQnJeLrBJLnvDxtkSjKDEHdDtzWRR2m&#10;RESsIVJPi1GYQEMa3ARWrgVeHWyKB0a29FC1Y59/MoAZcXVj5fzLGkOqtmksWj2rn1fWLYU57wGO&#10;zr3owo16SNIxG74o5UY8w1DdlgHOne6c1UFjyz+pqKOrZgmRaQQDDldFYkU5gwzGDoiGMwf1h7GK&#10;s9rJTEBlGve3xnU3GMt5yb6yAaT1EcA9EEodFEHbGaEiWasWxpO1+VLvozrxBm1Sp5vq7LyMo3Uk&#10;sg/UnFFEwKwLTb5nyV1BLoQrwXDSsEnl1tUtSj3wQQnh9H6oGyjfUQhM861/z/8A6w1b2rm6byMh&#10;+y1qwFjGAOw31YwEjVYuBLJTBKQYUTgfh+I5DUB6HSBWvC65RpRlXUptyFoGqiXtxfZzGilpfXvC&#10;W6dNwAPD7NBl7YsLUhU9XXb9THzQ8UDoGApnuLXgcwBdt1pEvxGh9Yh0ELmxeJJ4DXsia2lNHdHZ&#10;6quJmsFlSiDGbvbAtVhayBot5hl6zdJHDdh4wWjltMtYuSR4DuW9NYeexpKI8NtusRnVmZyzBoOA&#10;JmrZsRgmQvlpLXDhcqWeGRmKnKl8pJNQMBLwTzTIqDjscxLTeKAa0D4QEBH2BmcIQ2DAAAAmkHUY&#10;FMWstLFgy91fnlisHki8CxWpVBb9sqO+WnBylrCSvGawOwwAC0sumyAbvNOSthMCEgbBK4EWZFLZ&#10;rEETpYv3zE8SBRKnSVNOSY68XQdfWDnFG2CPbTBAIi6O5SGBe94M9xCYieXGVRgoA4EMFyoC9Zw5&#10;DmhCpuhjSK2lChHDDvkzONoifUCIjm2M4wH9mof1kAaTSqxKHbsI3GOIFpxa2Rd1b+KbhFy2nwrx&#10;Yn2SfjH4uZ92zk6frj85ZkDLXQLTlV4CYu6FmiizQAg7CAU2gPYwz23x+YBYoO9D6wM7hgBOy1PQ&#10;QXV7hc8d7vyutViKf7ZddQUIeWxvztBMPMtSAcLILFy+KAVVYEjs4mV/V5cgQwKi5ttXI2T4l8eo&#10;Am9mCIdlA6Ysj8UvludyOn2IHsCZTfmRAeXp4Cg95eoXY/hkSSqXoIMR2HibR13RxP01QQsZIxsc&#10;iwCBNiS3ogkgAAY75kYKHlRlUYKAKADEVjlQDchkKDIdZ+/tbyjvxBqAEBRVdfwapiIGgjcb7qbI&#10;5WzZNKMWWRE0rjMY+a3krD/EA2jykQECiIxPxIqjR8670mCSlT9QculvxWs0ybvuWFwtocZ4ZBkL&#10;SOubyIEeT1qpXVJOJOQCxrBQWQqbu6RiG1mqI2VtOJBPJPrCWa9LRWGqwU/4Hv8AttgNyhxuMcGe&#10;uCMsGYPl+e7rD4UO4HIx14LDKboYPW9gygaVRYQCCRsjjoz8aiyAzxA4v98GWBBGi0ll6qH5qrad&#10;V5AOhnhhCOfhRH0Wb+LsVb1O8AhWWZjIdr30ShQDWTjSvHuRCPyx192pXx3PNEt4BH3b3ev6DCfL&#10;1XIu/IWLGkgnMKdo7wHb4hNobHh4EwR9hbvGvC+cibjsSPT+XzFdgWqnCKmNeBCXCqxDIABYoFcJ&#10;QCA7mwNosQ2TEiBEtygBOuDOWN+A1niIFnZprY3YOLJC/RKV5AtKFJZJNZ0I2xbdsFrRWBkH7w0d&#10;tCMoRqjtkeG8RIHzXDU1H4qQAWIozdmFt7c6ZGSUDbsiEqGNyrhML81uIyQN1ZlklovTZbtpN2w7&#10;4ZE093IgtIO6h8AfnGFdiygREfK+3xGDG3Eeaiiwt+PA8hyxWI5TR6RdRSnGkf7gvXEYUMCwgKKX&#10;vKRYY7xLHC5J6MA3q6bRE5k8uMqjBQBwIJf1RkktpfRAZ2pEusfQA/HG5QPESNArYUOOYrb1fAqu&#10;ywxHcp83Dkr1TFXqjgVTmFDYO0UCWvj8MUDwnzqZhcldEuE1EjnpWFUBUu9Ay/A1oQ3l6VtIjRIL&#10;Larqioq1TuUmwEXC/pQagACokGmOx2BSdhgOyCBlW+GZJCl3zZSqoE31c1xnRHdsXcr+VIfsNPJ2&#10;okOM54MAAAAAAAAK5ATSlM2iyVK2L3+BixzQleup8USIDtrN6MsW4EX4BaQkqVAsDIWHgBv7Culh&#10;wHzbOc9/LxIfX0i5n8lQ7QJoXzgvexFqtoxbbc83o4JFRpEI4ukT4RWLBq/S9on5yOh62+yKGAIP&#10;VGdJ2PwYGG2cIQ49y6anKg6yG84irICWuZpjP3YmwJzsSaciqJa/QrkMKDP0zYbP0R/m7mbKPrEy&#10;gEUJ+DBKqAjLkpcLssb1qEw2i9mlq1otJckZacq7oOs6YeblNqUK8+o9LpkC5ZWp3QsQYEqvodqz&#10;HAal9aFBu2opjtbLZu/K0bFw/eE3xCFZMQjs12OPRwPhVM5P+/5OnaU3uodMBC3rNYy5Uhi1opdD&#10;TmAh3GWbnbUjnDmFaF7Ut21PChacX6pgvT2KcG3xi3hsPrrSB72WOtF7BFgjfZYf16KFVjNPzB63&#10;41AM+bzizcldfXhkINhFVvHlobqC0XDCWhagTJJNvka2EBK9gvGdKvg2oEsIFAXCqlcjRyA+0wCe&#10;zTgkKC5xFJjGCScXtLIWaBNqoAxuJ8XWFeWlWxK3YoNZSAgVsiO10Co+Ac+ipSdwAinOo3geyYxE&#10;yfa50ibKeRjFhKPort153MHGvmDz0gaWOEWO78UOyxmmBFqZeEEA17L5qayon+398cdeENoow3qC&#10;hjPzr+bBgVJNRMK7Ui+tJHVdQuCUgmTjt6sO0GXv3l2H/P2GvDvedefYK9uVDuwScOS90mwlB3ir&#10;I0Cxvw9QBYUmbDf0RdcWe7iA67amiaoFPGlaHL7+3eVy9gN9V9blEoaeEgfOjDuXF8/lQIYUiRIk&#10;SD9MJT8TgoJfwMXYImbGxJKNOA5Xnz7lBmCY8rMPxo/9f6I3s1TI9xuFHhV/MhGiABkRUxeQy+FX&#10;qrVpraipM/FVOSsGXpJYCVYdmvCVYFg7C6w/2b+ek+pk8JDhDbhZUZR6beXbzjmuzAMUworZl3Vq&#10;ISvEb4Ky8KcEltjFXtjaIQLsPL/dCtW8V9KLGsb6iUJ87CcjNcAiHt3CACN84J8bKYYPOlTw8ZIC&#10;6tRHO9U4mkZAka66TxvlciU80h/24Kq1FMkRlAwZV/EBFsqhg1Lhg0lVFo+MiqUdKSH/AGBVPNcK&#10;moWXVYxuJ6SUS/Aq49QMWVQMVVzADH8Ltazq4rcB147YJ0CJuo8rQjIc60nMq26gbb6elARpPB+M&#10;SnJWoQKrEFodjs0LKaU7LxLREaQ+60wEPqw6Uiq8mhbCydDxpKuQgdFqPPHqS1CYREfQU3Zt7eU6&#10;CUZX4ESfprY4rjxCbhK4gkNyv1nebvGaDbSoAVAVbnlWKgUl42KV4IG02UPZB0ILEKS4AOqTZjZH&#10;IjIOqcNnnSekWDob+SvwsJ9+6EaQATlSpUse3b9SoQrpZggs40diZGKOASI3bjs1jH8C/lk1j7Bg&#10;InoaQkGwQKhdUAptSygoAskJxgwoiQpaqAVKRaPdxWTKbQrQt5VZoYYzS6T5FA5W0LGdZWuBVZn2&#10;f2uUm9CgfFSV16RO5K39+2dtyo6aLwSJEiHwld9U6tlNBA2shbz4xoJSVFk92T89Gk9mn4AKr/mM&#10;J+OEsSSFaJhRm/5gYClH4ojUDdiuCQKBEhSHOISmNwiMaGiodVBdawr/ABhGUjuVA+gpIt2ng6GX&#10;ALyhBEQRKR2I9xPEYmvF3Iu/H6whGVDwv5Nc9JenULkrbe4KtpsIiLUbj/GwHNb2je3AbtOx7HQt&#10;R9pphO4+3/8ATJAFXypl8HGY2erDS7VteyVRNaG61/i4XHHHiS+UAZ51gd9TFszDr8Zk0Yi3PRY/&#10;6s7vqWbmayQvF8VTZjyR4WOQpQsmunWj8ZkeXQOIXJOaFz1L5K29NPrZmfXlz1IxzkoAI1pMjQjN&#10;mFGp3BA49CMxFHQukDYIGqhUQTR2xEEAW0sWHdugprQPUKS1EBghcANeSAVQ7PoHo4FXLYXPXLVO&#10;CEdTpqvdEm2o1za9z2tsDYBUdAJGBS3B+XmJH825Eg4jnw3m+ZtdgGAeTXsreXy/6SuOkPm1LgAG&#10;OEWK8GEAY3unGYW75d6Stlntm+BEhcRkL53I+0ZwmhtQygc0TrbHEkTaA6+JQcXeBBSkyJNfUptc&#10;clZn4DbVvaUoBEqSvUTRKSIUQK+6zSzyeyXItjUFDETOyIWlQDIO/wAACRJHI+U73vK/8PoJCGRP&#10;yk36wo1aRRA5idVgxWzpHHYaYvcewA4Id6Ska7KKyZ+ta6jG7Q7Br/7FErjXOwkTbnJaNUHv1XmL&#10;75xHpTRcpTQbGuVmMgCf0OjxYk9axnZcyRgDCnmWXm6Ay2ABvlGhNBtpUAKgKtwXeSiYwLGE8jqZ&#10;xiJBrGhaSwu0noSv/wCJdMq0BzimFxPQt4kmgvwr4gvJLpRgaignMiwU/wBSOSupEJ5zQV6vIpNE&#10;gS4gRd1/XRLHp3xOLDVyiRRBSpfmm+CeY0/HMNt3WwYCu2eDq6q+bw0SCdhehblM/QbOWiSF4540&#10;7JD0mIr2kdYGN9kUE4m0wY4iXY2OFVhazLWJ1FYGGJteXvbaxbTMNbAMBL3qMjHBuL13JotX/YTh&#10;wnNL28p4zE3rxqhoifa0YIfYKsK/+SQf/gBDPGCAYaia8VHRTcxo5jy/TxMmETeAg0cxTteKtmhk&#10;tKAghlVDMqao+8VbMFdq1vrr7I0RkuMoRWxBXqPcWnclaCCt09yEWW7mlRVd8YNxQyAsHo1qS15F&#10;VBBItDgDQZoC2WEomxKN1MdwTzgcBZraU2xDxPxNx3KsPf8Aw9OOuwmlv4Ae3UbRUBIxnpwUvJVu&#10;zYgnwwEQtzjGDMf8y50rRDLK6dWtPj8WthtnwS6tM9QFK9RH1+PS2oAQezeMffuVkMEmQghN+/Pd&#10;xySp5OoP31teJ6WZUEfcygtk+bBD5i0A12rg5MxPwTi9NrAg6Kuj+HV6Oi3VeQIeLeR12Lh4vj96&#10;I8TygS3+ALQhus5C9HZSQlo9Ks24LX1FoZSaPBcld2jYbvkcA4VDqyIoxUwQY5bFEW9kXF+KUeCm&#10;BuaJWAJHy04JQrQGjHRcgBFtFDAfeHJrMGTidYoctG93/Grr+U3XdDqMViOeAcATgTBZsrkDTuGY&#10;DihPzRMlB/hvqf4QsjCMa54i6MiBKSBa6BstGcqreTh6pzwQmaOHdujLSsqxJ00+qyJx97N2/wDy&#10;XUiSWflKDBz8d2iDwRauAkhqBUr8QVMCyITA7ydt5wOYxwBqf5yf8TbuUHSAlyesBEqpZYZt/JRl&#10;hHkTtYAvhLTdqyDfoBCpDusGiFx3BFKPI2KA4U2AgVjAq/eGS+E3hoGkP/XUYEfjHdseVnGc8GVB&#10;AAqIAKtQEILQIPZEsR+4+jfJWsvdPYx4AIzUX4IZi146lAqAlqYmQSnS12MRaIDx1q1atSo6oi3m&#10;eFQ/9CqnlLpojoba1lixwO6tXcJIzcmy5gyupXbuqmEqjaQDlxiyroA8Hro/JqiIiF/7UQwqMq1w&#10;QeIhVXQGQCcGc3tzImbmTQ2mlwgtiVDnicwJZrCUfjn9Qp6UclZb6Xy01ZBejAQI4+13x8OmiGX5&#10;nvc0ae+r6tL2wYCUWMO0qxDouUId6BIDJHvD2pDUk1YGZ79hD9t2IMK+KCC2KjMAKAWFWfIDMmph&#10;KCCpVp6hpu+YTIxa1J371KgmKKAiQ6XtZsipvQLKRPyKv2ZHV7ytQ12Zyub/AIBxaVrg4HVNcTba&#10;aySUR87iXxKlLf7aI3tW1aBJqDHOJsqJ6PnykzDGWhhfonyVoB5bmuZiHyC6AQIECBAgQux5y2aC&#10;PHQ84OTA5T1+cDyVaPQOAOQvIc1wv02GwfLL6ZO2DzMwj6IVs8DXI0iQBQSrCA+pgAY/5kYC2p28&#10;qE5iuFjADRZVmQQj6JawEjJVN3splp4vW1FLQY2gEYjW+6KuqfkxQv1MKPwjOoUMYBaRFAAfkShd&#10;TK/1Mpv6hzw97ZEUDZsnPoDtzAcp1FMNzroyhykxiutcinsOh9K6JDiTkIIyfsDO1XCMe5X4rVEE&#10;QGF+igvHkrEYVZOuNygU/JgwHbGAErdYrEwnM4jPVOfxPocYw8CmbDta7fHgYMDHPNknPOJFM9A4&#10;oGLWEwcAEendMHGrMY4qUCLZ0q6dcB1RVXt8WMDaRACIZQ04Kd4zdFJTZEZe5VtqiLx2Z6LWpJeC&#10;d8gDCLdY30hHZmpl+F/d30p5hAaFULNYyuj+y94Y3rlrAcn5F/DRAmpuldKA45j4Z2abVeBUoObI&#10;LwgBwCoARARbg60kfngEEo32yGygB6JFq+Po0HJWg+pgAY/5kYDACLUbOsVKwkuDyw8sgBysT6YB&#10;HpQTKP8A5MkifsauolSO2G1EXkNzY7k0pFjROr0dKpFmGs5KjgnEtp55VLM4Y/LGbMI48KIJL8yw&#10;JD4Bg2izZ5JMQYCEcCGMK11DQGP5Thmpk87YpVY/IhYzLMN9uJvQuFlsQpSywyRHk2SUEAjqwUTl&#10;OOFC+CZRfcGEj9JoLE13dY2kqm4Hz554xDmmuLdDNQ+vRiSclZaARjOqDaSoTJAgQPJpYgFDlsWk&#10;GCF87QjMreNVLER4oqQWOZvpboWibsJrUB71grGRiYLIqj4aDErDqpMzfKUwvmAX9w+H8aHh2Wh1&#10;2KtHNIwPEiroCUgQwLOCpxqJI7zyr6wH1bP3V7yUY2dzCUUMgC5SgmQbVoEgKvEPwFuwwF20ABb+&#10;SUREkDSGv+iBSMrbofOyNQLB4AAAAAAKANABoA7Ho5yVlfoSFL7uKXsBBYOI8bWziLOr6aI9EQU9&#10;mLLsMoZlar4j77gQJPNihOKiW4NVCzrBYHZHPTDJCqTDPQYhOfQreFPrKGpbhxBSBoKfeaxlFSmm&#10;XKhP4KCxNtsqUwOISwvFtYlEAbCA5ovP/KDuIacQq1Og2Umn4aHR0WEQZLp6rQQEm40WoncDAS6V&#10;kjzei+QVGjFDMPyV2HxfKWyLoj4GjBgxi2SJ9im4124JvOJLcAQctKdJTAQDiYJWFOagBYss5b06&#10;wrDcD63eV/aeVFUph9deR3r0uS3wkAznzDAkOp1ldAodMqgCwBYDrXCGT8HzUwZZAOH+II5Vul6X&#10;Nm8XsXtf3Mk6FXyoWql1CxwcmgUxgC5i/ktw6ujyIVAiFWCpxPQUawtrZuExXdUdbU9Jns3L2mOj&#10;YVvYyLhhaQNt44BnYjUkwM1dD/aNID6L8ldO6D5aTCEmKgU0j+oVtVIIOwdaqV1SDiTkUMD7bhGm&#10;ADJAHp34TxHxBKAMmap3AXKS5QBZ0qHiM61cOBsJOAXfa+b2aeWGSuu0dqCRWJQ7tXSwWUlhxdUl&#10;SrLSZjj7AmY9hi2DKsLa/wDAVozEqc2RCx34fzfM2swDCuBNKFtzqhNP5JJbF13Ba/BrBkwY3zU1&#10;wD9oZPRo+ZYACiBkBKKtgY+s9gGQ1XGxboylaC5+g+SCVGZIlxLEFwPoDfJPaIkcM3PY/suxusPo&#10;ugfHJWzHEl4ILGyN1qouT51C00sLVYPdlkZ4JAkgMyONhlK0oC3p1OUJdRPw08Wacb/dAtOpxaRt&#10;w61O3QlZAgnBvnjBwwYqwwefofgUlhsU1/lNt2tCRaKi07YextELcHfNqCOSNUrv35kONhU0BxZ6&#10;rQB7WcAfrAPglEKCYTKtkWiIVsUbHGQJUzaTOIMAIVA0KqiXFV3tXzVFs7gFa0MGSI2jjs3qqo7p&#10;SRLGDJvX8NU/Ea4kELjIkaeVcWSwf9gVTzXCpqUQuhZ8EoGbtiK9GtvqJblljuWOgdRBEwjyIIxh&#10;7RU2BEA16N8lYyH4F5NsjLSAZFpPh7+c1xtk6YUle1K2isYmYVKFBWwU8xJfZoGawzVlR3oiH1LH&#10;CUopwSUkL347oqGHoBOq0GlFwxF49lXSbzvv0fuTDlr6lvzbMUQKd5KSq4MZsQdI8xUSNfSFte4I&#10;CyHQ+ldEhxJyEErh9DG7I0BwDLupIZrSoqUjbNBbozLXdDrTOM2qNIVPz/xgPmbjwPSdttDuUgvF&#10;YVji5tRG5FkaZd7ug5m+Uqd5wPcAoqAP5VVpoDTk1mebkCD9ffHQ+6tJFuveAc8nSDSP6SA8FuNa&#10;AGKYAQHi6Gk9vqQb0bU5K2jzUCADtF1AtaEkVDfrLB8wkEL3psZdlGsMQQik+H83zNrMAwgjCEEC&#10;UTCciNbj5tO6yrR0M17hPsDtoq4wKOhOGFJpCHkZCi2Vpm2AhDw6qUg2vDqQCmEnuqih9hIKMX7N&#10;MnEEn2Ck8Rn0gK7ScwT+WKWaQVXxtvDc3oQrRVk7AnCj6cVQMyyTLTvaSVcO/XrzEpjHb2xzkgTn&#10;81kwZf3zOBSH0dORhN2g5p353sRg+KRS7+A6uCanYKzTixwOqcqcoo+4M+VkNktxYBt4YCS3iTDD&#10;JI8m3UqteZi6yaTmU9EE4ep1phXMTch3Gv7p0SMqic6eWL+wipl09pVNPhJaejKwn5J5KztfO89w&#10;qAQszVb0vbD9vOmL+SIpvtRdpgZ7mrDIkLaQCURfno7enoBWPKIR7inf98hpDq5gge1unIqBy5gH&#10;kAFh+AWum48ulYd71wlAjPBggnngjbes933+2MTt/kc2UTAI0b3PCsBHlByeJhkSQNd5juL2KYKA&#10;5zxPOwXubeb6U1rg9VxEOY7DAby2U0jDKDmskhVAoSGlmIXZLHF06wJw1kiqKh9UDpTQDoUuH+zx&#10;qwss9ipbp6M88XJWfirOnwrT6vegVuPZuMTtG4ED0xEV8KlGhpCUBUIVcaFxACAhfYVQa+oUGFHA&#10;P3rac3tCtrCYB8BQ2LuzUBkOYTntvkZ0sP0s/wAimNVkFdK3TEiq+csPGVpTFcOhwbLbq+jCJbzj&#10;juP3nJ/1Vu5Smmi9rEhUk4FQg9wRA4Nb/ifS+7aGRErLZudMfvOT/qrdyhrbIbtnwZanl47APihF&#10;CipFWo4GdK0bEZNR+80EkAADHfMjBYo6ELJIgjHoy3uHJWgOy7nGxIdz9VFXxsBcTi26aQgVg3nE&#10;1igJlSC1FP2E/wCgPOazaSMvIzSq5xAeKEY5QVjKsOh9K6JDiTkIIOiAtrflBg+OD49zpNzN8iPv&#10;Po1/OK1hYCkCA1o2bg1BTPzFrRWin9YQw2Gg/bgUsnAzUYCbAQyJ71TD6Mhb/krEXUWVeKTwh3Iq&#10;1atWqqWy6SAnH+bMnOPaUUXLJNAZc8oG45fNdc3EB0lBmUVJKC1Oq8kGvEdtGYH3hIqjhPzn3lVp&#10;t3hkr9wBIS4JMadNdSQO0y8Y/RXvjYWKK73e4DNRqQTBYzXTpwTjxdpMz4F/wES8rhBQIo+Xl9eW&#10;0mgxDwpV9u6183Fci2sEUyN4BsIMIFmMLU+RLm97v56M3JWVBoNbRLz5IHV2IoYpuFLoYBFIjkiW&#10;M8eqAVBtRQ1wCFuiECshXn+39lVLTjmYdHdraVsLuTfTz8FblXJX1RHCyvJcaDOaFB2GiDPZk2Fw&#10;J3X+Ej8uiCVGIn8RJCUAWVQaZsBMRspsb2TPqrjrw6rvrKV7aIctJUQs6BKmLTIJ2ejA0FyVn1YA&#10;/BAOBgNHtbxyZMmTIxrJ1FbdRAxCwAAyOe3sZYpqEeLslRreFbdmA+e6zbkmPtbSme0NvFaYN83O&#10;GMFz9ZkPZdbwrbiZMVqDQ7IHMXoAYK61r17c6jnRLlNeXHsmHHL+P5sAI7itllo65hst0b0TkF4q&#10;7xr7EwUXsmBgeYRaF2NmPhNTX8ReiHiejy3vP7/ZaYskX4LAv7+MYZzKZlq/y3yjJ2qqQZ3+L4ym&#10;A7rDqv8AMuc0NtMrMRrUeH6XR2hT1c5K2yFFShcKemKup/vhCOBICLlMBMwB9G3dDDQBxAaFm6fG&#10;/WvJGrVUl9Ay9BVAZlBBIUnw2oKf4hKK/uOvtmvYepNSKgPJND5aubV3zAW3jai516Zlz7KiUB5X&#10;E0xWq7DENaM5gONneJxV0WDnWcb3gnfwodyt5kdiHNxfSDf7ZBtf4rQFaJhRm/5gYL6x8lbRHxPK&#10;WmhtsA/GfwDz6tKKbsuQcfVO0VM2zlXCrcne6SEraTuAgNHx8CHlnY1s01fNhiVJFHEAJgQ1cjQG&#10;GmEKVGn6K2SHcEV90G9PwQdSrKiLBB9iRDJ8RR0ealtzMNNzDzN1zLYu7PWDkr8ZriVw012d1a04&#10;NJH2tUjRiRUBDCgCTmhCAj0kpTzqviAGILR3WpoXSHfQXqhMCxWFARpeGZnlT3jblyIlefpAZL/S&#10;enp2OWAEQaQssFIu0dgMbRtFfEoc2Bw5u9L10wYTGkQu5pbWNiWm2xgfKRnLE5/2SVqy4gPvFxQd&#10;PKCZywAEBQCIiiIjXopyV9iKV8mfJ/Y4X3YqJacgvjUavLarLHFxfI8fd418s1XsqfRUCe4H28fX&#10;Jo0CpCBaOpUY6gPSDEgYpBx7R/SdXj1+pWzjzPfGQ498TwSjY7E10cFLwjymN1ALdfJyrgzn7Ix+&#10;yuBHcbkVEx2oGJpzAt6QUBPKsgufFCY/AD6PkxgmWUW+6paDXiBxqHsCbDPAOFTlhoodoWx5Wltr&#10;bxl0+pEjinvCReYhPRlcKa+bMOGHIjLQNeYHYTZf0SdVVyVlqgqU+EYwK8idTX8ReiHiehY23UaA&#10;TwjCZHZTo6yL6l4v6LkyooN6aXIUZywKPe4cyweY0HRvHSiNiz2oy6kO0u19qvbUOqb32fL9ChsD&#10;TK7KMQ5XSAoe+4BYJisobkVv93ynCndpefYSjppRUctGg/wFzLe/v4sPGn9uotIVFwKFTfFXk2Hl&#10;AMFCsSmDkyKXzqkzFb2RFrHz1g7kxFVtiRkQbykai63LpzgCq0GhMMEV19WLSqZAotWqyXc9Xw2z&#10;8boTzIT3fSoUBh4IjWfC4P6ageapaHonyVpLmCBLyAMtmCQK2dcqhcB7stf6TuvaPZUB+kuUu1OQ&#10;p+8aw3mrOg0/E0L2gCJwH85POIe163x7YQYxoSwi4g7EeXWHWdNUIULqxW/ZB5I4bKT5mejFm4rN&#10;E+1X1Ap4fXjY41lxHjXQxJQYdPTcKNDE+dg7InNKQDTSgumu9MHdjROFEbAkTbI05Her7BAADU/U&#10;weSsvNamDZin0Zy7P41a5uJK46VvENUWpUuj+IQBRKC8lw3BeNHELly5eqX7vSKSFpLqWErtawxi&#10;8c3YuIQf4Zd4UUcXlqAysQ+uJLju7fWYAzZQ0Wf3pnUhka/aXcUZv3T3EDNqr5VJLn/fwssaAq8J&#10;nNvak/3RVXRlLVGBP7KGNXsXgdTzYzKwFIfnMIg4bpVlw43NwQvouT+TkK5bKb8lPOlEw+IfSm2P&#10;WWuHi22aIWcYJIi60aaL2sSFSTgVCbDN622ZDHhFHqXyVmrth9Z6rRiOkUbFcIcbFzBSgeZhXCuB&#10;0GgpiBEDNdo6osBU8SFChQobnzfSnvnDPjpsJ3Kj5bcIfm9dmCRUDsEjLcphpgryaWDMBInKZBtd&#10;EyH5woou3VAojXD7yl4BMwAAUBQAAAAAo15WJZrCAoNqiWA00g9g1rVUgaCknBrdBFbdXP0HbwGg&#10;Zuuf8+cMvfshA6yuSXlkSNaiYSIPGBFBb0a/2YQAsICAmrDj45LzvWgOxbBT8jOIC1XwsH26ducm&#10;yAEm1irNiIEe4+sfJWOvJsYefI4QWBZHNVh2BXy4YAWO2efQOX1YDm/xEuAsesE/lSAeaaF+Ih6I&#10;pBHcBr8ZlXCaMWbwLLZ/ZJ60xE83txwrscJhAG4CrIGphqGwWWlXi5ZDnTtZ1wu6og1lIQHEqkv4&#10;Jnu4wZ+KOMHQmqrBqRwJCHGNhBS0qUFQ1TWimmgnX6muSu1CfTfE9Zb28rbt27dp/YnPfdKh3Ikx&#10;wtRgni3KuMsElgF8vRzKuOmfhvN8za7AMErCy/IBtUC9Jry4oP8Abh0aMVDqo5ZXGQuTACdre4Zv&#10;OGde4byo7xzoSQS3lfqJJ2wcAKNjiUTT0fYE13Bc2sxTS5EPKKPCCC1UuZlaAP8A4lKD4IIniokj&#10;gjl2yS+sOZiwRQoEO6O+utBcIRWuA9eL9vbBsUhuwRxIqFlRREcepoOStP0FopjYIhmkG5S7Dtao&#10;E0ZgVEhQ3RAQDoETTtQhCILa+1T3cCyb2BPTzhu1tA67QSMqvYzRmVFEqxYhPNCALHb9lEsvIQAS&#10;ApolpsmjoM6+pX1/DYquK493BPOyua4wljhRvT3+R0HodmofCRE+Vg1e0SejbopEwf8AI3ihVSBQ&#10;guwEUHxbCuS4q69gSAGNSAFUUE0p3glorAFhJ7sCgoHy3WFwj2UQyK2de7JANNHLgV41DLEL4vFV&#10;gArKhbYZR4n8VXAmN3cMlmJMgKASC0eRKpF4skO6DD2JbQmQKepsXyVtv6uzuqHcu5Y+fPnz5HKJ&#10;JwYDu1/UEHyvw4DPFfIlS9B4sJwM77Tauggb5iJSBygAVQFwO5U+LBDYI6qFURVGVEpIkqbAGe67&#10;8AP58Q4TS89PKGSeZD4K5W1JhNo8NqhlYICzC5uC4AxEHkePfrIybV+DPSSA6w72KJAcKOtSiggo&#10;gAlbwIYnRsqEDA1aCFzWmibRasFuZ9Tk5K6yxS8SaOdBKGu4IiQQJ3o8ighpTZgFDbd6CB5SvSkl&#10;YRTut1ujvFATbH8ZT00Cqac2irt0xZqDn3dIOsew3Mjqlj+1SYHAJw/vjH3sp0mx4vytl3YmtkhD&#10;Hltb4vBpZVvlTphxa65EvuoxSwoDnRE1tcAZ7AUu2C81NswDJxGcdm/td8O679vj3hBMUv7Iw2X7&#10;DxwgX7GBL/YGFMlCDTcvLgGh/NgdlQtsOqYT+EjiipgeWw/eTffOEym4BNfDaAk1xa9Hf/8A0UeS&#10;tTB/WxXnUvf/AAAVU/a9vmTKwgts6gHZOrjtq1NibsjFvSqBiiwHRdbne0ddYVioL3a4e1KnVpwz&#10;gRqOejPQVbkihKpk6BGROJ/AOUlt0rYKkE2EFUlUihPCtEwozf8AMDBfLHz4UpWE6iSMscbXiHqw&#10;N/lempckqGKudWChDq/UzhWuKQOSONOQGMIRwSTjtZ/qA3v4G9aYRaqfsq/oD9Pj3isd8rEFgZCB&#10;h2yK85iN0hpRqf5mBfWARgIENqOZqOSME2okNqnmgH2fEjBZ4Ic1fPNNojKcMQhXHfZ42dsecoFR&#10;jUBSHBu8oX9FA8ldl/hTuiWOGyM/eBns+mWhms1O6NU1HJScDuiAECCAbEKREERsdkRH2Je2XtNm&#10;xhvJdBCZuLG/KLWKJgXcZ1PCdRKyoW2GUeJ/AM4ojmW+tQJxWrM/JplBdm0mAQDOQJciYB+Ur8ht&#10;tVQEhIfcBLrUTaonlCIjlyD3luOwBS47sGVeznztSXxGfLZ95eQ+JlFX3g4rmFro3UzlNGdXTVF8&#10;OgbNSn44XQPLVInmYdFOzEjnHLdngBWb3ASb6gy3/wCl56TgGseyVg8OVEKq4JyrqBoFawh2MUgG&#10;gY9UMFOzIH9FXJWVQ1aIJFtoLacTAw80CR+SQHo0DCpBAVAN5Ye6KT9kL9VuXOzoUpEd4JbHuigQ&#10;hKP+EhGThXVry0o6Bh2xtYE3rStJllB6xI3ANwBMEIjwu4C1QEkv4x5mUytFxt5SFRdpx2lqbiyc&#10;PmuumzSblERW2DA0XczHDGRDqHS7QnISDgPKJDANxBjWPC57clu0mfTbxgxhu8LXJttso4BlAWFV&#10;MLrGoECzAEyuQJT68P4IWBmgrohzRTcRyeRLEtCt0Q0eZE2r8vDy1zmDVeANVqVhz4Q8QYoOl4Eg&#10;9N5tT+9wUqtCP4WQSfkxzG5lZIQHxMAHH/MjAPRTkrIaCBDWLHQEiNNF7WpCpJyCDEPMGYgKiBAB&#10;QIpugRABTDClBlvNC+PCoMXJW06JdrOF5CsIdx9W5dYEyGU3yhfgwFYydzNjMym/d3ldeSftOP3n&#10;J/1Vu5QnRgJEAjsU2YEXpBqBJlhmZxGUfwPymMi3XKez+Mz/AM0mUpkmOUhqmi6GcTQEZ3L/AH56&#10;FSQiNqwjoY0rEM2QqvQmqGA5aIiF+bUZdhDskyWVFsjMZLsAopwdENUdaqQzAE8UX1QJEJej2fkm&#10;tZG+mc4IaNE2GwNGLhg+j6fos7krtO3mt4rmIHg0Vr6PsZSFUi0yjwQIOsFjFpobV0rR6TshBJBF&#10;d8LRpg565OFJZ5xoAG2HtMhuzCEMOwGzIVimn6q+spcRW039N5TcL/6NKYigqqjlXNBxnBQIDa6i&#10;wJLHxFR8xhYbII2UTy3Qn217GHOoVuKgBelmrl9In+k27YPSsi8vRrgcFHgi86WDvAdwiykF/Xnr&#10;ofDcc8FBu9gyHyhBpEI4kqrirKiJYwRXv2lmfOF1n/iPxClYy3Ze2hyqP3wqlDb0B3ELBr+78x35&#10;jHThB5UWH0EZq7LAXb0LbBr2kuGCgAy/o/49BNo4OE4ZRArSVGo2bBNahA2EYSJ1Gr5hIO9Lnxc9&#10;FjDFfkrCEJWMX3cxUfrP0JFLo5DrPAvFYNmJHaOjwMLQCgb8JtRZXz/pX/4GyAfQKEWDNWoEWgTE&#10;9BEQaLdKznioR1yRwQklBBPphRFiU+T5feNHkCpfiZwWbAlXvgCqTFk4jbAmCR9nhura9DtuHwyz&#10;QPdgv3gdl5VId5YTG4FTWP8AwPhOVIlSxSHpKj2Y/gH3NyyBkmNBfsdlIPEcFy1gWmBhQvUijYju&#10;BSGGF7TazarEQIpfKRXA0IA0m0vAqwJxAyswV20isnHYFUQ1wqCiBlAIqVElGUZwcPo3emv/AFE9&#10;MTK4RaePYSUNx2Symhfq/Rfvkrr18w0240CNDxZD0rp6DdlJXx5gI8aEKIR404cUVmM9evES0UoV&#10;VWaLUnHffUE0/wAGyZrEeacn61FhEEBrXdyS/mdblEH3W29zn/KU6xVlMY2IhUeminZdfA8wmofr&#10;br+GWkCLiMXI4cZNzMRQpvVydm8k3UY+r0l+1wqanHwVfuVHWrZLjwahay2gSsyXjIdZVmWWBF7n&#10;8pNhyAfTm0IvLMt60WWUsdLUAIAhUsyWw3AbwrTg9DdWs+UrEvMLguIo4ZXP+ZbjVAASv7fJYMRw&#10;VNxt6FfRkHBm4gtaQNlF4F6K8ld26ZU4aqJaO+aeImd8uSk71rzD4M2D8igKBoqiWJiC21WKYJA5&#10;ZSdiSsz6LDChUDqAa41BTQmbmWxoApyXSaW9nY9kmSZhL6VGwRqecn0pfwaXq+Hjvg/g3R7QKg6N&#10;+btZROGG152cIhXH/GEXSpFwKRzw6IUGy4aZdSds6KdlfHRnzGIdMGkJ7SFBYn04hdUhNiFwmDb4&#10;mgcrx7LKb+ZCugp1IM7Br2RtRAJggqxS7aQIOHBRlGQtQSETK+BJCc9xCidb+9EabPicJGH2Ypfz&#10;x8l9rgfdGoELFn6Kqerkr0/aFfBgSco4jBFiFArFjMUZSMjJQDBpIUrqK+DPjxF4Z4l0R4PiZuSg&#10;MEpjn0FpSBRoG4QI2MRUnh23UFJBAVQIs7mWF5BFJjsxc6gP6BNCWFkHSpwo8cKsdhVbgcMpBpsF&#10;R9lK/wB0lEljl2c3bfNfFeieYGStW3uSSf8A4IYdx61ZzNF9f0nWJDrLWEprIrq5RQJT7+FQd1sL&#10;aDlA6DXmRNcmdXlUiqci8611RUY1K5JxrovoVrrDDml8BnSLpV5b1RvioVusGZ91Qu3ahMFQr6Kc&#10;lbSaukvMVehYPPh/FeZE0qmckR1+0hF6ISJ6IG7Ok6+H3gldDZTqL6ZQJF7o/p9qjhaVga7V9CCB&#10;4SeKYQhIXUhU4TUMoNB9KA46zmrskvSckQOjQobVyMWrKAYzmWiTpupgj2jTKIEd7EGQoJX5O0yq&#10;4tskFM/eFMvYmCXKRdidTeyt1BUPTiiGnoVBFwWyiOmTx1g7fQAr6HODJB5FJAUcAAA9FeStQhpa&#10;zPB/EPXOwe6rPMl5z8Ce/u2zW7+EmoqgSCi7U0RajBJbbQKhA/cBiLEdTIHSiCANHBZ/rz88fymI&#10;uApoWlYvJXgnAXRjELYKnbA9NPQseh6jScjxa6L+hRg2FEQji1gViAxUETonRhcbE98Pq9F9uSty&#10;8M/RNSD4XiN4npQvxAqAVub5fD2nRjqwznPLU6IjPZAySnnWHRrK4A4Ks/naiIG8b009jItkyTO3&#10;/uN9cNMOpyGuAPnfDRvqG8LOEM+/AAqqQasFeBMC2LCi1c02KNiHmP7giVUhad7H+CWY5K9o3m+y&#10;vNRcoNJqx5WYltwS1Sh8C6AHEnAhwTQXw3rw74Bi4WssYbODsjljkUVo2mA7ngnkIM9DUySkehVq&#10;xNH218PSyfTObKh17Why+81FReEQTgA2ADtwJcFwboNfs16+wPj/AIJclZzG1kPpbMB4I/UuLoyu&#10;qhMvlQe7z1U2vC9ypBqJS8y4UlEAosxR2EQJFxTCJmkDg7T7j2vJc9HpD5dCg9DgLpJemsTcqgo1&#10;D3iwFH+CXJW4AmatmxGCZIgwW3Xda1Qax4VHu0v6BysfAJNooAQUPAFTQXUvH3U3tVtbDRbvQTq2&#10;V2FjobVoAPr9CYlvyWNg4aPqa98iMtDHXlS9hqy7pZLJjsgZ1/F5mWSQppsANyxTFRS9HOSup1sA&#10;VdmmmUTFBRNuL2cfRHfq6Gfn5xE+ktlaiYBpJ/gUgP8AkRDJg0w6YLM1M7AmQ2fdBMk8jRXSFGGu&#10;6upu6rAk7F5jg3f46xRYwyB1M1YiwVOk4u7JFw5SM90wfV9wAe50XgLQXafjS3D+yg8RHjO7SadU&#10;w2gFFrdQhNJBQ5ooLQA7GvS7krXFVAIGePhwy1Ido7PchcPGljc7WX083/WrvyKgRYcOZCXpiXdv&#10;CNR/5oRq+wNcCgQuQpAEByxLSxNSwPa4QNDCdcnHN+2pUJk5/BIy+XZwbqBgAPME3NZJPqK17NFN&#10;SNZr/bmn9tf7hZGjihQkY/ReDZclZTI/QACA3KXnTDhw4cOEu4HVFW9a9q1L65Whn/l2fzenSOKG&#10;dCB26TNN/wAa7GIhrPhAIs6cralxux6rloBtu+MLfyLNVLdadt2lGbXaBgMjSNDc/AfQRAI5BTZP&#10;uTTUh1U+q5h8TiE4uMtg4BgELo7UvZHW0d99HhVvXjVYWMLUkd4TYCOHdnK07s3UhEyjXKqZTQEH&#10;2naHovyViKQPaMQXeIu5Gz6QqPFirPUzDL+DsFKWf4/Sp4uIJIAAGO+ZGCmlORD2V4htfx9junWm&#10;GDwqKF2tuoLV/IKAtZCP+STKQQ5DtqbBqo/M+0HZD2EQREQRGxHYiaRNid8Gl5nR6MdZPJmbQVD6&#10;33AX104eXzThgPZ+vexlrB8BE8uzVxTD/n4k0jtY4BXkdKUcWxxfRbkrQX0bAQNCIdrl+/fv378o&#10;V3FILZX2nqmorUuj9I3U0TF+LSx6LDVZlh7PoEjAu/8AAkwiMUJC7FIUNwB4daK/8ufgEf5GvpkS&#10;ru5uUkwQ8SLs+qXQSfzTOWl/bxW/2ydsPGm8IRaKahhiI2Q2suEI8RsnzWNuCYHuJVy02WALsEEz&#10;PBQANW9LacnNHEXJWuKvSDwQ7U1bwJXO9erQYiEFwrB70McY6T8f2hgXU4RqzVd8ttllLMsSPFdl&#10;vmm5evYPQSknDm3HjfRXQiFjXp61Wo15bqRpRGqsxWgjYE0s0SvL9DIO2FlAocZZJXA0eRoymkDE&#10;aepp4B0o6eAjGRRKHlQaJAdakUeuZcszpECo6Z3w2ksEKU/veQ3IEH00xWl4uT6Eg5ZLINiHozyV&#10;sxoEQz4DonBeuaZuEbAtEemKNZC8EdqirNFriFl4M1XMtEpCCs30BQTLFwwcC4AFT8+twWiF1Rxd&#10;zlBavqELwQhsM5v447W84lQdEKmd7n7kaW7q3cJzaw+dj9sTfqQAAAAAAAAoANAGgNBD6lMVRsEm&#10;7m4IeR/ibqloM+tylE6MdVKpJcH9TST5SvErzSGBclDZqQa2kLIcmK+SImS1WIpAVfL1/wBbY8V/&#10;atEBMsAmh8CoUa/s8/fGKiqX39kwMs8txBYnA4PHd9tRK+uHiFVuu39aoRrFQgqclqkbRgKF1a6O&#10;vaS5HCmzJogyTd3l4KozOAdxiJcXiUiB2zjQGp70Uh5jk+C8la4dL1EDQwoKkIpTECIeI0os/QcA&#10;MyRwpD0lFClSbcUNA1MqAWMz6ZEyDujChdNcAqT8oJDCC6MRwvcLU/Q9Wcu+xNwEALV0/wCp8EAE&#10;YkiftdPSU1ItSsYUiaX1k2j4eZ8IF3e16C/809G2+EshQ2snBPQCwxpCFrjtPRZSgPMfDjyZ61oA&#10;YpkioMRFhQfie4lrSRap+qtYezONcquGkEd6ipYu1LfDJfSlTCBcVdLWgofRMDNBZryV2+6QERUj&#10;A2PnPzXLyqZOUFgVNVDjew4vrI2JVKLnSf7gompKZY+kGpWgsbu9VuoWHlawN30AUwSeM3v4F1bQ&#10;v5QEA5utXSQarYl0ZkoB6YcPEHomJIxe7bGJpRkpHlaBVp4I8zjfxslSZWMFsTLgvCDgjSMEFDPM&#10;5QHiITozCWEQOcI7BkTmT6w1KxFPMljQoYYAAyhkUXCwUxBWQPui36K7rqWfJXTwpicHvLu9LnUT&#10;Y9ccSflSJ4IgnYSFD9pNSSKYtBEzhB+gcGgnHrFmy7lbRPE4mt4rxpBkiOkABIgBlEQoRqb5ETV9&#10;RI1Rl5mDbLncVO04qhLLEnlxlUYKAOBBLAzx51tHQEEFX5oHnECftZaN9FRUUO19UWVg02gNoPbZ&#10;pYH9F9CvaLyV9mEFyJd9T1c2nmYI0dFJzTzTuGPNOUZgx3waBqGSb4wirTmtjiqyGrezgQJDXnJU&#10;16q0FABe3kvnaCAblR1gk6bok04AOMTYsowyeZvuZWDVD5pbSBF6xpkIK3jpPLlIHiE4PM9yJqQt&#10;ANG3RVv7D4HzIU3zOWoVuHaCEZwdGhPaxQByadcBL1N5Kw/xANo8pEBAoiMNykeKYb3MKiKQBCLc&#10;irBKuISxBVRN1YmpsOCeLISRjLcXVxBQX0Ai/ptgrWJZKQv2F1NVywcPWRchPAyVNX9XodJsqiEB&#10;42o5xIkHA324fXa3ldvq2wQj4O/Tu5/h56qjDX4zGXYKKd/asXwRByYJ+GWw7WpoiCJCB5lEErMD&#10;aNEVpPRP8QhcIGkh+CggtlgQ42gI4tsPq95Kz8gSPo4oEBAoiMQJRJjzbMVXijhx4QI7eXKsZaNX&#10;q4otW19yaX3ghdgZq0JqYWR4toRpTsQJ1ZdijbRCkqrEJ3ea0uDr4B2mRyB4AegADUAqgAPMmCbG&#10;bKcC2GeVpW0EVxmiODzYIHz467WtQhFdpdLiQbcnfRpLC0sT1wsMNPqW7Ln+GF4fVw1g+nkrWczL&#10;qokA4U5VDt27du3FOHPpyO45WHTQszsZNHo86C4zQIr7tAJSwOq8KNPRs3qxF+H83zNrMAwrUp1B&#10;SN6omTSQ964HEXDxFkTPCn0u8J5N1U4MYzwVCbKA79FjRz3CB8AaJ5kFkmJv2QUaeA2aAmWnYaUN&#10;rYsaWm3PsMUimFlWMPDeNANGb9dLUFSBU+pXeRjdyVmgZ7542+vhcrRIrXUtigYqrVnAZJXWUpmn&#10;UUHiVAQ9GGzp4/DGji/2Y5pC1oI0AEpBxmFfa+uA1KdOACiqPrutT2CtDhcMZE6Dzu960PtdbA1T&#10;LJo6oNudtgGGiohu216DS6/+Ax4oOmFXpGP9Aq7K8yeN+yhQ8PuwkUk3rKefAEHOoBeCUPgXQA4k&#10;4EEccRfqAYj+p+LcX0XcAFzsYpfkr/7vgVy6XEhx8VdpOkTGwJ0AtN/+MV3fU4KWWlxbvxgaqEgn&#10;QcUhKG1XWzY7RQf+GA+BG+0SWLQqqtRXVTl4sQGrc66NQcJyhGjlAkNLjZsauCV3N1uAn1YxjOQh&#10;AAMJDAbz5aAei2u78+ODACklINSYlR3HVweajAqiKgAFEbGobSCz9xkCTJYYUTZL6WS5TBdDvgl6&#10;IZdEgnFkijxe/U7MxM/qamPMZ5iL3iiL/JX/AENCRcxgxi4Vr165TbTr1YE/fBkuOp2GtNiHO5gL&#10;hLuGwHlW/FOip2iYcZBVmRhzIkVcIlKLEoIFungLcpbAwDc8ofG73NPqx54EZAAAOwAADwAqNlmI&#10;3x1U9O3N/WPzlWhcRM9v3SzTAAlrwM1TVNvgRYl5LPLjmb6eVtdQp+tBfIEop7Qp00QQoRRFDpAy&#10;HEbH9DIfdyAGYemlAmgxUGnVwKImYxYVJOAAPU3krCDuoTf1V6mxUXxvPUWG7ZJFnyxCOV6GeimY&#10;eSO6eiBQMPGAGONrCA3zGUxpbg1obGA91Q0AHT4TMSRATMG1WPmfNpXt0RxsHk/zQxZIxXoTv+X9&#10;O+0GLBF/rc0CirbdoZbMJTW2enl1zpadrjr0vKGtEK1lpI6TFGQBTXsVJaxQRSX8WT8IqqqcCXxj&#10;2rMQKVK9T1QfuFyVklg2nBAz9wQNS5ctQGRTK0IIyKW5WbDP00JS5wok6QdXADYNiY5uCaCiN927&#10;lto5IQq962RIdFXWkQp9UsqiWEmhuTXwYMrJnx8OKGnoYKhJ5TEcPJUoBA5dnYLiOwBI7KovtLzI&#10;Gb8ZM4qnHYX9C4JAU731oUHXDCmAlTE117Dn1vOB8krgyEXr4+HotyV/Z7YJLoHQu3sL4QE4BZJj&#10;U0PARFqj7Cohd0qNJBZAEzMsjA6XEvYDfwdth2Jd6a62zb+uTZOg7CDVmCoY54oMyZiJyr4W725h&#10;sVaWL0CiGQwBX+NAQlGSkVWBmJmIJfY7MFDDupIBlApBu7SkSGhjJoQXuUmw7hQS8LFhx6/9SxZL&#10;g/Lb7mm8qW5Pf/1f7lTdgaXgMjPAHAa5aITCC7F3Gkd8oT76GFO2/OIc3hVorkOB7EeizOJDsCx6&#10;aBVclZKuWcR3nyJEOgZe17rQVHYpAX5ASuVNTSQkGAhJm6TTTdUh1NfxF6IeJ6IfDeb5m12AYI5H&#10;6pBqESrFyXmmXXuDTk+uCDImljzWTFoEIqStaGmMTDlxN7Cn3RMyQmzNAiM9Ir2ZkTIWjx2cjxtJ&#10;/LpBKTpvjo069M70hrcHfIZrIBwnsQmogRTF840k7aT6k29F7ItoD88YkAw3tYoKwLe5JB/+CQWb&#10;9gQeABoARoGj0T5K0RHsyvxJwQM8OvqWDKbsIe/cbPK0K72Y0UJm9kT3GT/JMeAJ1IoVuxcelvA3&#10;aBNW+GhWluk2PouqPJBQmQmIh0TA1UhQ1eQUI4QmP6Gx5Sk3Iut0gXXvYqEI6JUdp3YPMAUL5yAV&#10;3ZSgIHAzeYlINBa4Vx7Gh77iyTcMUuNXCBYO1o8xi7YraecTfcs5AhPsC2rkbVcVx2LwV0iekSKU&#10;0SOa/vJOAQiUAeinJWxoTTIqLvNu55yp/YloiTcCXNDrZraIDqJGByDLOwUGhhwK1l3UyXurEuwU&#10;VOiCXvwKS8LmVTqoqJl6tucBZloU7FAK7ZjcM3S/yUgiGHn0ySm20JKo5wZODKRvV0AK3+4jzZKY&#10;YQNSoFdoVVEYND4gcam1FKoeivkrNBxu+eHwQsRF/BEVGbL8aymX4ixVizxHAU0PJ/VUFv8AAIlT&#10;PntE7iXkrHxTzNuAQkHaiK9ELggABNMFgq2w5uldcD4EFBkLJ24y0MH+Ara+n8cHdhUUkOVulsOR&#10;dQGuFtm6+AB8Q3ajci7l96YQWCj+JugQ48n+taAGKZIuYky6V5/8MwWx246bClZQYqiHl4Gl7lVo&#10;/wB0CDOFvJ0VGG8yQN8xEpA5QAKoCx8gTEEJQEpncBdnBdYRArHrz9Ff8laAmAuQu9gFb9XybAAX&#10;urmggAQ94gAPcWjebEPYD9RAJgXxbHS4Ro0aNT8DCNnKTZn+Aq1rYYYHZclb5krL10HGGjw07cnD&#10;E/1gFX9QUBUr2EKovFmlwULvjqOknYSBArWtrzcpGs+doNYJOioWt9w/nJx2hoCbQAAh0KWcHks2&#10;hevAfuF1wnQLcq0Dq4HytjYzoiScgzCdV5x4lOeQ0nuf/ogKjeLsm0IIPIguiq3Bq8QZXq3jwWAm&#10;4HLzO/2DFF6nJWjbnAsU1LEIkUnX4N7MNSNFfLbB/jbVGIN5HK3XHJcya9EuyCyO4ZCgFEko08EP&#10;VO0ofY8CnObcDDkQUjlLDYIgXQjVtAcu0CLtl82g/XaELPexvxniK4i6X5gNv0asaS2PeEw4MA0k&#10;FvjSSPLPz2s1aQbrOEJkM2PKO2WxtBnhgbpbWqQ9e1ySGy74G/8AdWeSTElhErzFPFad/VoLkrIN&#10;V23rXOZnEy9YbFwUL3Z/8qCxm6lwyXWwE2oYrDZxFRf2sD35c3YGmSR819pTAqJqrLTa8sEic+O1&#10;EukqRwiMbMfQqoqTBcFUO0BqgU5GlUf34B5lcNp7ERfxaFjfWvLrYV9WOSt1IuAMYJOjAoN3NVmE&#10;LpVdyrAK2KC0DxNWctMAAAAAAAAoANAGgNB0FF6DzJUzNrYfSQQ9LCcZ2yUSleXVtW2Py8q7YCHN&#10;8WmkTivNHyMcMuj36NaLTOzlpBkasnVL4meITSYyIAQr7obup9Ch5dO+VOhBKoVwTi8eyKARaVhb&#10;9thS/Zp6zPVpUdHJWnbVzHKQbARAEH+gBjqQZSnPq8MYVD0oPM0Y2F0O4M6SVaeiGk/Ut8ncxmgo&#10;3FQPTL+hi4hSNFDvHVZWltbs2yKZEzsZL8rZwV5B1zWPaEQXYAZWQICPhI1rhIHIlHYcYWiSjMBS&#10;eA9GuuJrIJ5K71i05mNNXYSIqJJFkogTag4iJEuXLlhdUOC7r6SPD6Bm3qHgEnCN6ab5ZescC4Km&#10;w2OTiYsEtvsl1WclN27ByiXnLUoPnHeFYTFDKvXAJyyQdgC3GCvVx/kpPKCq9GWTPyVuSObBWUwX&#10;3ID6vUJvPyo4HO0hslCNRBs3I7odfoNU5BaM6lPuV3wbA8xmSRz0rT4Dyo6INsPSlOEmeOpckqGK&#10;udWC2dDLbeoulQgYt7VGtYj52UsAUqr4s3HODMW0y0BuGKQm+NCFw7lC0GZ1LsYBXoxyVlMDgX4H&#10;RlTBEja3Tgt6geOWA90RNkj8NYTwsFiJZCaDi6MhggQHYK2jr7qlf2qvjwJkydSQR1XrzW/ris5X&#10;b8yXEKigauHkK1g7koUu97I0EqlQjQaAflP31+7NjAS6RUv8/tBAigOfSdyI+w3unOrLSrC/adm2&#10;T4V52Etx5oFbr6bcYayLzC8/FETZkNhhWrYBfcLZzKejRnJWXpRMIKxIOb4m6uohtk9iQ+mwQjL8&#10;DSsLCaxMYjPHbt0AysCAUPk7PJnhJKkNH7qrLcD2vOsH/YNhht0QANAHmGD+C2qetjNujzt1q7Ds&#10;ClMIA2wmP3nJ231u5Q9kcHqtdKIQeGiYqLx4eaLX6M45K2tMOdGpKYPL5kKgVWYRcHNfnX007dgn&#10;UHoCsxRrhERk0vcbcBPJ6qEnigURDMGxStMsvQT6FWPw3JjzxEePPRKWjEhPgkWiC0FlAs3mwb99&#10;KoU+LclVpsyl2WQyYsQqqVzSqCppI8QcxAfkmv4ZS1mqltltvtqY0Ohrp/sSOxB6LclZsdYbycRR&#10;twW0lHckRLDghNP3eDEpIkoFDkKIf+9h/wC9h/72H/vYWX1v3KWYh1pLkPKjKowUAUAWE1IFW/FW&#10;4GzCrq9wdkKaG3hAqzKgLKwMBhtNMLgOuoccHi2isjBgaZw0FlCVlQtsMo8T+eRWsgUgUsyFLlkB&#10;3srQslZWO+FmaUaVljSS0G3z02csliO3lKDgpAH+64FhSkdBXOJqnAO2gGniNUMci2EDB79+fXRH&#10;8br0oZ2eVc5v0WY3CwiezCdrswW+riSGxBm5h+dncwcNwsff3BZ4hB940pgh49lRF+F954a8DRHX&#10;itLwwEoaWV6ShqE/0SX5K0bS1BDDZjyk4jICVUeJXIIuSgnB0wLS4SgCwYsYdiVJ9+EqVK6PAezo&#10;ZJFpyg6oVKbHBfwKxsGD+BurZv69xeHvjtEffBCtPEttkc4Kee9NcFjgBaSBg7og7aLr8iqhrWt5&#10;+WUYSAhmFMbH/YEHPu+pHLZJQEHQXgWOSo0W9MI2D2g4U/wpRgARAHxQNzZ6QL0l/O+ohq506WHn&#10;d255K3Gksfc0UqxKo2J3GImcsAFQQAKqgAq1AkYt6McD/IWcmL5YQXzr+JzKtYwmiYYAuh5iK6JG&#10;12pOlax0YwP4sehkVfkaDuRvplUtmDiXNLdj2n5mBiFAIrVcahomFZQw6KUXc1YWRU6MvzOU7YJS&#10;OTKrl0em7NWBRRN9SYuPNf7BT0R5K/6imrOYwQxcgtWrVq1dhaPTo6HMvRPUEyCTviEG+kemHh9r&#10;UJKxzbHr7rHBFgHCoJCZOOhZIBIN/JUGTSc44lo+MQPppV+s39TRomNBZRCCldKqutQIZCr0GlQv&#10;gasI0COb6razbzr+5JhtSEbuUDY8IsWJcoQKwVtJnpzHskmVh7v9Qj0T7oUCFPJWMHdcm/6r1Fio&#10;vl7Ldynr4EXa0eqR0X/ARDyuQFCIjPG0oWCSUIZqC7iccA1xY5qEvXJFPr0f7jDmPJnrWgBimAH5&#10;GjG0rg7GEuGQ9zTAE1kCrOBalZdog1Uh0y7jK27rVknVInXI+j3krJ0p4Wxry7XIOjxxBEgMnUYk&#10;GqoVE2CPGu3MldQDV5H4kSpgA3SIUgF094tDu60NdTefddZeTj70EJf9OwrZZdnbg4DgZ3SP5N/k&#10;pDjr9mcwNONu40mx5Iy+aZMMPIy67mN2cB3pIJ+8ldGtoE0wY5pZpndjmrLYQOc6xJbGE3x9Qwrw&#10;eFSJXhmOFrlSPWcJBPDhCplND8kadYVSXJqVlITY26EYirfCg+ltkJP616QUqy9yV3JsYsPF4/eB&#10;Mt27eifhxHZ1Rw41NAW1yG9DyQ6NXDfMTag1nWYNq+avKTTclONzbjyQjYTNYoMNQZlvgkR3Zj4p&#10;49kwVrkqyBPyIAyh24D1AdZwsDAsheHYLZrBFDlymMpFjR9npJyV3ImfvX0QsgG1atDRyxYKaAM8&#10;QM5UK3pQPMLbliwWPMItaDQvVIhl2cmcBj0xccVp/uaxpbJCPwsO0tKZf71jgcaDkwwEKYEtWk1Z&#10;hgHY4eppAxGpXI1ujaC4FDhQ0yPBznoHEfMkaAKnNzpgIFQURvhTs24hGk8rs1dB+RM32qDKoHRj&#10;1H027lP3jkrP7ceqEC0/pocEA7XXSQgtZ2kQ6Aul8vVdH1TAJFtpt3V46iZIKnEQ3PEiGeM+HA60&#10;QBdEC4DYI6JSQUzch/aoXGABF0BXjHl5nLEcSjImhuPJR2jg54ILZXqPD8tv23dUsh9TpNcla3rD&#10;fqWrR+Qx9w4cOHCvFa3bW9lUnJUHRSo01KM3rHvLksfUlEJYvvZbWwqOOgKwROGSlaUCxKamAJmr&#10;ZsRgmAHLciMXPukhEQPFFBLrHfE4xGM0sNFczu958wDEzG/tW7dG6HuZZY4EIdAOYoBGZ0NDb2uQ&#10;Bt6mqclZub1qhADCgGuWnTp06dYLZ5aApl4XjetT4ZBXyqWAGJYRAAdFQP6MWkPHL4wGZ3dK9Mlz&#10;MCvY2HlHxQYeECpLlYgI4MdFF18ZspSsK3+SQf8A4AbyUpsIO2E3yd9rKxkMYU9noj2a/wBS2o2L&#10;8xRaDZJdaju/FIMUyVqj8ovq87tlg5KxvN9Yc0yS2DbMi3ygDf8Adk03tVDecmSG225Cf6TqZs3l&#10;5PHf+r+7elDN+iXYnvHZ01RnuA+4qj66AR5SRcCTiAy2iLALURHFMbl/oJl3nVswjNkaQapFPOtV&#10;K6pBxJyKH1K5K3x4tVBKLaFR4GG0CIQGIrxG8R4PK42Wm4J0ojXw8AunA98KlBQeqvCghSzGyjbE&#10;+uGxF85HbeHUuSVDFXOrBFwm0VWHWacepdqLsvTrVMZT5l0iU20oWqEmLZjNBHlSJgqAY8SGAEwH&#10;Cu0pWM0xZrtoEoJsGqdPwhNUBR2AOSLWiGm4VVjJWqFwHYTi+o5ltuSurl2DSxNeQKCg7Qy3AJ/K&#10;c+Qnj4tYJ91VCQGNu+ILtwEquOjjTkkj866wAcP9BvzvR9yP5Wi3DdRzN8AvO0NeCscXYfKAgkIq&#10;jwIZRkjShCL4fZSRxmqgRD4SgrK5YAU4knxC7a8kBCMmZjKeQChosqBdSQu+YZCtJgB63mViEVDQ&#10;sMR9KILxokD9CEuWER4dn5dlcVE9wM94tE/Gtzn1aXxSHtW66ii3Fi/zRYbQxUsUgJkPrVISGmr1&#10;F5KzF/Zq9zZqq6Mf5THwL5gDgLVEtzmK5NnEgzwQda/S1sij0CISAQqV4BoF6ioVwAAAAAAAFABo&#10;A0BoOi1r5UlJXSGWJbbdumZqdnXEY6DnhwAAAAAAACjzQo41sALeBbIJBGEB2o2wO5S8KWnbnn+0&#10;eFXou/lZTOIaag0ZcAyg2sYhnuvaWAri+ILjWqKCrIQtNqonxvSJzi3t2ORxHdJOfYF7DQ2uUAeV&#10;GVRgoAoAGWSDevNQgKd2HqyCRniwlHl0EQQ0OIRDwB6+3Ez6+UL8Afngfoxclal8kdKS7hBr0TD+&#10;9n6LsDMgsP07aeW7eGIxQFxBCdj1/haoLMvOqR0sNOz2295/uqn2vFjRI1+FS1kWGrHTE5xdcD5B&#10;wKoAr1loUz7PoiV4Vh3SarRhAQyiY1m9FwxgSUmNGk+k680aiBhhz/Yhnw2fIGAzErkTIk+2XLyB&#10;jwQYBYYzxla/wAjxfiW4WEFwDU2QYZlZ25Bh5eWKHUXc+f0FOCFrmEpnBjhFQ0vLSVOCACN6M4Ie&#10;StocNqgt6hVAioIn0XITMIvxH8bbTnQmyaFJNE58P5vmbWYBgIr43lYbO2ARefTaKZ9MUK1Z1QGK&#10;QSQBHWEnidJB5ou3OaPqnNxwDJJtyfsQI1GQczYuFrjwTtGm23UYx5BGYU7qpKhepLxCo6IGgf4w&#10;W+yRDlSaF9L1296jTcM5+hEAYT2Kgjv7QFFlBWMWalySoYq51YB5drfUwH0adCKWDJffTMFwejdP&#10;MpyVoXnofRtBomSO2FqiNqk26OQGNSY2JfefNxAiMgiIIiIliOkR0idyIBQTPVFpkk4/pkmSDUeI&#10;DIBUMHdbsZHdcWPDpbcIPfNHQGFidhUD0i3tMcHpa8eitdyjMR+SKQSCZdGyhQfOlPEik2TOfhbf&#10;sS/Z4yFQHfL+jccTWSFcajqtFpmNElfd7xxEWdKtdqTuDJ4a8XlRHDlDq6pN2b6+UXH8MWkgVdGX&#10;BhUowvolJyVrpxYo2UJwpjGxLHj+9iboBp8vKBQ7athU0YZFS3eF69RCFftGRkvSfc6B1j5L+ALe&#10;h/lrXo7rKwUf4A9g4VByWUw0GpXN3fWEdyLodnDsKAdvdMs00io+xWo90SD83pIhNQsA0ZJ6Z2hJ&#10;ctHHKBYsk3tiaLZOeK010Ldy1MYDVg3Zy6cUFxqqgVna1xKSNlvekfMDZXylXu2mdmdnuZFVqUyD&#10;M2CDg9BdZ9gq3MMAAAAAAAAoANAGgNBB68yeyEAT5mSCYc1oVsWdwiv9gG6Fn4A0c6nMquyFtVMc&#10;yYkKAOSrRhPR9ERyV1AAJ3oLLvkNSQ2t0tUpRsTd6yjAQVbhMbVgLG6oT683BSfMk0FQX17hmWEp&#10;LOlSFDPh88zDgRGrJtDRZswaI42U6MNi+hGg2LUOnU6i7tthJHTpBozk4QD4WgXQ50/UCvlGQ59l&#10;CjUBU7qF48rpaLWFkP04t2OQvS4yZg4zHxVXsnFg0ah0V5UHtLQD0+JStoihDjs2nwA15DOC8QSM&#10;Ll06jc04qEFEC0GFpITxyzVPXvnUtAaeods3UxUCra1i++AwnFgwAsFVewGSdmB8WH/x8+PkWPid&#10;IQCbwkxg4pVTRSnkCOM/a9aCQtjmR3BMl9EOSuumJYHArH3Yn6TAFocD+KM+7LuTCRKhvHc4ZxHa&#10;8sqFbmaWVDuJupWKlnskB7MNWxNAv750/obwBHQKYySD+EpJD+d9raWTEvKWSfCBIBZye6Im1UMS&#10;nuzqzLgNlWQcST4G0LxKw0IZa6M/0hj9kiaCVMI5fkPfcnzKnYCsvZriStswozf8wMEuF9C5yZ4o&#10;Z7S87EKfAiYeeo6Q+FS3Yk2lhmxNdo4cFy3Coq/OdWL3P9Fn5B+694dSEbKPlWgiZaUuUS6yV2il&#10;22DzcgqN5zllNQAckDsad5ZIri7SbLge4EpisUG/e4Y/D7+UOxRC5Ffi1l4wN685kSZ21MAWizFI&#10;OgU0LcTBKC1RM6v9eBgtEuWecrOhAgWan0rtRglJlIKfD6JWWIneSv8AQnhRvX7b3s9oVUFK+6Ay&#10;RVfDdS6vNkcMnBT4FwlotyHvtVhXQvoV2DPD3TaZ1vpfxl0zSnsxQXYaaBby44gAHymn3zZDY1gH&#10;pdIYRJdOs3zn2mewU5qwXVSDfuag6HlaEajaAzqXUnOWjp0REmQJ+6SXrRxRzkO5bW+CJMTyam2X&#10;z820DdKBLV3pTaE0G5NW4GdwpkM17EqfkNRsBwTHvOA2T6Kl3Jb2oV3D5ybVn0URmCRB5XX/AKnk&#10;ExJkWJO+aCi2CNN9YwjMD2xWVAh2NIjFjL48oCX3XZQNJAVMMMMmdYGNhp6HCNhmmb10ODhyxPNh&#10;Kr847BT1zJkI3CsqFthlHifxnuxZyjwLyrmgBxQRoz0TZWAz+SuqBFl/EIHoI8wUuhALWsxyPcj5&#10;ziOmmzQcdYc3xSevFn6T5H7AeOKTVSij2HmS/Qo2AkG7f0O6VIAeIWgh+CsDbA8qB3fD8pXDa/Ad&#10;4/CKoJkAKSbf7ZqZaJsXGGQ1RS4qcdwl0djhUWIgKOqt68gOyhDE1N7QewgzBn1kp9G+rEF+UBJm&#10;RClBZbGeNkONu1oR0H6JZQCivSi4eWaX7wDkqWvCeiUtDdXx5RAr2WKTGP52ddqSaUaZ4BqZuTbg&#10;4DA48xbjvrgJYBWprKqaQHLQrHTAWhBenCK2bxKeOKSW582FNRNCVKIcYHoq4Gpr+IvRDxPR6Jcl&#10;Z+QJH0cUCAgURGAetI354fOYGkpGUVkGA4fyYdkfDjsyklOtnBgshtXT6gAKh9Czm049v0xw/UXQ&#10;TshXl9zDbilmgTOosB0swiO8+UTrJbVA0EAI3n3a2PJfdCUbVEeEoAsOMI2oilFlKeliBjsxBgWS&#10;QefhrBwj1ifyVG6biE4mZTgjWmhgCS9hoTj2DQXi94R+CjSMBDJ674rsleBmTnXDez7Mchv1UcXB&#10;Merwg3BY4TTFQcWDWK7aGRd1n2qLR+1FApSM2S+UpMqrkAjTNEmtHwkKHKEA1rG6/AjD9s+xstUa&#10;N/yWlMyY6uL0+9wPNvCxc0OMa00akv40BQWRszpCaismjTfIq1S6LywUda9w471vYfsTWiqkWooq&#10;xEYxFSJckkSoO8kjjRlr7EcwQBkYlGKW2uXekrQa4Q+hB1zNqNMeHKIYMUNbQtRU3EQyceTPWtAD&#10;FMgaLKV8xFw4CHJ4rHt9iBvAAfaX113vtLSlttC0EKivY2TIrZOj/VTPSOSjL0HE5aBTEaKoo90d&#10;O2sMQIggMyl9JaN5K2UjGEzx8FeLHB8pjBYAiCh7eAlP6KZzw95pr8SV6zAjFtEkOhVAjWIEY1Ui&#10;evLc2nNKeTXRd4swqS0klQHwqc84rOTwBPKjKowUAUCWU3ar/oS0pF675GcZzwZEBAKIIiiVGpl7&#10;hATWiF16HEWic4xFFD207PCTZ4bIUhm5syVfG2rNxdc7oku4ue2wN7JnLqsq4owA3DpioG2NZBt4&#10;06BRyTO2FmDeacXuoIeZcK9OA6BApgXHpODtXbF/YUmQqVVRZUa61tVMg2OCBWhm3QSddB5D6jgw&#10;Y6O1uk5gcHCDhINzF5mDWzACQQCvyWizzjc4XSuYTEUWF1nd7e5wvhAxF/wEQ8rkBQiIxMt89aVx&#10;R1n9i+6RTJu+/uBAZEGMFokZeIMgwWR0McaLGF55SCRnU34bDM7BEi4gFtNk1SYSRUooiKQh4X54&#10;BVbQdouF5Fc7RzmD+ipx2clYwwiqmbCiCHvxvXr168B0DrYLjSPCgOnvOEm7uBjYthMQ9s/0HsTr&#10;ojHKaxPtEghCQArCFMpjSTZxPpkSEHUUIDQZYGn7Kp2wx0UfNI6F4maOn90ougpqtKxyAP7d8Lnl&#10;jH/xtbERQzN9BinO+UW4/cs7PFKcM6eWOFlAodgVc+ZtH8hnw+A+e/8AeoDcO8YqmUwq83falbTU&#10;UcQDDv8AVcrS7wjoKgnjXlSJTqEWIzsC1W5qi25eyvlJWUIIpbAQJTBQfo7qoAbZKcO/9X929KGb&#10;9EUckQDyW+WNZ8tggDjCkRLEBaGMPXYWYIIsLEJ+QJHxcUAggRFGAK5ohiRRNxhH9wG+rGMAjMVo&#10;Hc9nN/3lgzBhodZ16e+K1KYeRDJqlys06N40szivsMEvTqFIW5AGLIaB2LYoqRBZz5ijVNqYRP3U&#10;IkkEC3l5mxDYmSmPq9J/tcKup6KclZxklmiAmJ8l1/Pmrlftmtk33ZyAw9X5KyHa73HQwjvg3rBt&#10;8TprOcbZBvsGImmE6tfdiJJ9zPJjXccXYvCVAc0zrgZOR0gL41nIGm4vCB89YikolnRQCl440hOB&#10;S9SazJj7A+Y8D0nbbQ7lLFQpyMVh+EpwU/OSdG99UK8SIAI2gKX/AGgkflaBiXfoy2OdrGoaXV0A&#10;heBEuMCy5NydRJVoPBI8t5YZwSggQKX3Ax/cKOou4UBCiGQ7p5ogMZmNWDc8F8BCkYfw9oBjt2Ws&#10;cEFMsggQNUos6nofSukhxJwJcD3dvxGi1WUFy7ooKLFWP/k2F6osTya3CIxJcTtBGM6I6L2rkAbU&#10;vVK1NQSibKXurD5ghykpfWll4pkMrGB2T9YszCPyGp3V5JsnBmtS2VPLgi2VGnayARgLMeHc4eRQ&#10;y2Xo3aGhLyV2B0JGmAOInM+ajSgPFAyr04iA80wFUM181PQAslL+hi/RQlcJxM2OhW7lABglX3Ma&#10;QxSkGGdD6V0SHEnIQQ3r1C0TfVoCQumq80EmYQ6gnpDxKjIKU1kpC67zycxPHG+hzQ4JIjk/Rue8&#10;4qJ5xyD5Hyu3NrMpS1s0EtDagd8DpU27JHjVPLErUVPVAHBKKdS7wYOAbBnUh8oBeaKTq6hZ/Yxi&#10;h7Wl2oRgkZoWFPE6bEEkar2Vy0OYTFR2u12HgFSyJvA2HPDkKpwWSgQuZOlmgC7u8JIQuPPqKN1b&#10;1ADyapgTQGr1MK4cT1cpWt4o+ttGBIQJ28qL4VDc850k5k3qOiybR1+HFID31OdNkuUYfCQo9owA&#10;oVkoBQCFa5LpkBTo4gjRA6q1IbClocMm4vsh+zRiEhyqdF2N1SqCOtDTaOaT3BZbt50hlCODqSq8&#10;Jhxc0938ZNWMJIh2HsRYPkLhTSARYOwxsKBbIeeipCO5KwVCkA3QnSsQkuDPwW9bN7z4RE/W8QQ7&#10;TIXXojfW+dUNhCgnO32WQlWG94cgo70yJs1XoiRl8nIswlXEJFgKNLxCjlvYFTi+EJAk3g5H/QHA&#10;C43KMOC97e7gXHEy9u4IekBaZybtFxBYWibriIvtYW+onk/pAStZFdL25om0CGRGUSPEzYd7Mqs1&#10;W9ijKYKKO+WOpmszl5dRpteD/wDMj86vcXNksj5FQcG3KBZ83FOJO6MaGxz+lreEbOZNUzoOntKR&#10;2hijzVLna5ZQWVgIpe0rNSDCiWEplbV/IO2CGBrMba7RrtFhILV8qceTPWtADFMkUK/OgggbjQj5&#10;FY/f+i7G7FPcNH0EIvX8GLvJPOYa4FJSNiIpkG8KqF4pZoxkiq01bUw00EVomZ25nJGgc+Z4qKVe&#10;9ZXU6TJKsqx6DKM1xeSmwEzFzJJs/sSCiI0LQr+798eKOTQ2fh/N8zazAMgaY6d6BDp29EWHvJX2&#10;7w+JynopNJZcQV0+6h1sxZOjPgwxfIFIRoPbAIrbC5IeEEELn/VfWiznkzpLzZupbjEdqzEIknhf&#10;BktGVI9n5hEz639JMiiCOC/M6xIG3ZibXVL5dOmO5JYHIejf6lwGFPBkK9RpzVFBjTCuZMj/ABQW&#10;QFYhLIVb2UcxXkUcP0RaLWEWJDN3qCNRwcYu9EcqtoPJ4JffARV9wO/BQVslIRjpRwdgowQlbOLc&#10;5Ac8r51UkfI4GESkyGxXeKa1ey4NJ4ow55INfa6XFe3YbhJJ5/w9fbxORexoMAK8/pkfAp9n9S80&#10;DlZMa8cD+zTNL+w9cK1SIo+cu85V9w4/VByVbd4oPjOypFxQ6sZy8ACiq3RP/EOh235rIw9epkdk&#10;Tfb6tTHIIafjDElXmVE61A2cQUM8+m6Sca7ltRjUFroFlXl2apcBJtfavRLj0rclZ5VSVSjAbPcR&#10;fBYbPbKKdsIFu6ZGD3hFtmT7uEVkqN3m2tW9vZoKXFw97RJ5YeMLSb/9w65M796X639mG+Cip/Ni&#10;IkwcDJjdY3Gp8ybr00kbdkoWIjgl3Q51mCx7nF6hnIO12ON5wMwUobd5pcgN9V5E6WmtWSq7lx2I&#10;YjUCGA5VkRqIfRhk/EaaJkFSUT1pREQ8wpP5O1Lh+jsQTBntwItzLbjpIZC0l54i/wD3DMavpBQ4&#10;wBZk3K6zT3oJrhgduHIAOVsRmBzRm/2Nsa2baj2WhlaCUooBB5lzTVOZD80R6ylg1dQFWC9Tk2eZ&#10;WOxwvNCYYHyIpnJ2dESHtABscWqEerKLIn3vSBAU54aZMYqHOGMOE2e1BNWC4aB+JBBljbg6DPid&#10;+4ofatVxraZQkyR8DgTG0aUbXC2NCrtHAtjbk+iZLkrYZsVSqMWpKjAKGwS+SUkpJ1NpUswFJYBH&#10;Q7wrapoVwAjKAL0BqWgF/fegw+ouN8RlwqO6jz4prm5ekNyr2zpJFCKKti2IdwI7OBm6hGFhEiqV&#10;GMPf+RrfhwZlRdu1GlyUfkyCvbiaU7uApZw+GNf/AJnWYlQxsR4Xvu9cXV5cuZ5MpFpBpEIZctE8&#10;IZgTVURzD2Ch4VgqlCajBwU3SCHY2wDgUt1lCnDkRXOEZ/ds4HbrpJSQB5F8pzKb/wCnf2543O+T&#10;iH1J+QaQyWCe1La7aJliXNU64P8AO1owDegmJY0fPiq3Noqbj6/47zaiIqcg88mhOY4IFsoc8wTB&#10;TDD6aQNJAPpDeCDohC584GTJAfsV4zgLDy2fJYV/ckKgMf4qEmiPvfC0hoAvLQIT7Ww1T9fa5RYQ&#10;kbPpNzndLRCLfA9y/RRXNtetRBc1f8MREH1GCFqeMq2HVgOIeRKXEikSm/KDfDvElhM9OWOPU0sV&#10;BVAD0zb1GMoYAHMv8LsWqMmiNgtwFeb32tINaUg00XtYkKknAAHoryVnZpUi2xp2Q4R1AS24hemX&#10;c0YpfmPpBHYJbOPJnrWgBimQJaHQV7xsRICohh7KfxAUu0lAx12gSp0YrcvSipIohJ93BtEHTzzE&#10;ORRUNdArBR0AIN+8YgV6KKzZKoku7oz0/ZCTVIkKDVi0z01LHIQzKYnxi2QPgIGjbmNtNz0SjgYr&#10;qb4bpklfQIdsHEw5Rx+1GagTIEWuQwt+HhX1uU01HyIAnmyu2PIVTufIlYlQSQTrGsZMahFaihZF&#10;xgQaMWq4GFRWOMNZsNn1rRirPgH+Qt9ASOSTgKpdKzhnxCCBD0yyQY2sKfE1NTjg3wI9YIDJoJcq&#10;Eo7g09hkHuc3XNIjdl7o18PDRGI5OkRvoggzSjvTaQrqsQivDvKAur2/YJ+QJHxcUAggRFHykskO&#10;lTMSmayyULRJCu5dIs5A68bW77rOCLCtI1p1RC8YGN5iUIAP/fAoE7t+5P8Aui8YzB5D/XEInOPz&#10;sPRADSBqaeQejX5KyvRNkzPwZAQoDVtJ1mvF+rri7SjqRg9SbgzGkS38SlwXYMWAO6F3MnSgKvTg&#10;6RlptxFp1DckMsd4bsxv3U53Tj1irMGGKaSJoVOqUdWOgaZlRNQkt000ROSvlUSp8nQCFJFKzQ1s&#10;7mdHEj542yy6AhhatgYlI+zZNhV4I+kcEXgtgjBAxTJVaaiqDy3jOapDFqS34JeRTf2XK9BgBSBM&#10;J+eKRUqQAJpkpedCZ0qVXg+gvu3GVguXh+xeaH2BmcIQ2DAAAA4kYIWqFgCFQABRWEjkhakhriwW&#10;ARAzS8Qf3PCRIJU40RgwoyE4dK7JeXRAwDjsXAgJOtapYJP8jxO8FiCMVCilB2M4CQe9wslFGTW8&#10;oSIhuYFGV/rLbmnMQEjH7+0QupMYY7C5qYgqZzcqStt3AoGp3Dnz1nRAQjckRICH3SQssxaMrS0R&#10;+IEBG32eDDrYmRCbJno0lT8lYn9PXZXGtIAEJYFB3R0kz5g541JkhAx3zqwAWnQbjD/mYAT0xfXx&#10;nXCa2wgPtJKJDykVS/qEA9h1ogz92UNJASILi0MyJtrU3bRRQaWTY4MvAnrIuCDmBa9z52vNZZBs&#10;G042AZcXQZjEIc9G0MJIYUzhx9RQWKG6wvAck3zdtlkMrl+R9gZnCENgwAAAPIxYKUgAB1RgoWt8&#10;SSzeh9Iqm8MiuPQZHuynOdC4N+gs3ZlZoTAuJU3lEq1VLLMtXj0w7Go7ebC6uNgUUqgOO48n7qlC&#10;PvIGS+fl9lXpO9u/WjDp2ANVBREJNRlGYqYlg2+cz/gVoN7DRrhOmAJgXZQPUqBQwybL2A9BD1qt&#10;rOsgmUvnCPnzAeZQsESiYIXqwR2WcgLZOCKIOOrOSLvBXEsxJhXovyVhaUNcL+f9U6L9iT9iT9iT&#10;9iT9iRvOjaIQnbBxFDDam4aaGhKlV+pwnc67kjB5iwNHuwDybieMyN8MJz1MEMdFs/v+acuFRmJZ&#10;BtXyPmhE5JpgfqwCr/cKRW+qiKHwJLopC0KgYJ/bqVnyHFIecR7irI5Q4fiY1QqCqFFUN+ToS3Pv&#10;JIzmL8GdU18m7+FeVENngqlVCPJhwF2OM54MqCABUQAVal4NVJwLXAAwSzTqpbYLFuEkrXYRa4ad&#10;YmytrVTUl/1a9OtqpSGVbnmzbZatWXMIJNhqeBcIVCIylUgum50yBLsQxgThIpr7ZyxWgiNFEJI7&#10;fJw9tmAaeoGsPW9Qlgy5kmGUkeN3GaQVCMDc4CqiETTgrq1P5H/DuwaWRyIAMrBgoaXlKNFiNokK&#10;vTfT4z6xXl2Ist4UtTGfOM73hAEpAkCSPl5qGK4unJPkkLuUdTZxYM3gFwQCh7ZKodBwBfi4tbbm&#10;u3YL9FaCrVyVtNGIEusAwJVA3L3KUuk5C2kfiAg2dggUyCWrlIRBLXvsoTe4IWlFxHMdVXDbSUVW&#10;KyYfr9JPJD6Vj9RKU7C6JRL3ZQeqI2lphWwAbUI4hiP+2CBG+eXZV0HGE8QLyaDppK1uHNKPLMNC&#10;MBPZF3kDTKOmilrUk8k5AFmvx/aRaoXj1o1nyQsO94dGT+FcUtQe6xQkwRHmEHU+iHQb4QW22ptY&#10;Gu23FAjeS1eGXwpcn40krgneIlRrtF2fHsBwAKN6tt3O7ju2u7iFFq1ot15VvXuvbde1tDbs3uVv&#10;vZAyZjMqE20w5zXfdUt864sOAGVOi2+Sxtm6gZHW+owjDUtVvNgxJRf4QVVCESA/1ZqVirJ59TPQ&#10;QffRXzUHJWz8JPpjPErwWnI379+/ffQjTVC7Et0CcMLZtEi1SCgiqUhwm4oR8yGZ43RiFDv6bdgT&#10;gnPoC30PFoSE8oghKQlhV0s+APzhCGwYAAAGGKV6QoB0WHDBxbulD25KFxFPC6WQnBNx7AOh749f&#10;huMSWg3JwFDEuGIvyhwIZ3gWwG5Qwc3M0ENA3qdQrpYR/mW4c15Rd6XnF2Ux0uDCK2Ag7JvnbGUM&#10;phDpGovYMqlMELMOkbIgwcUo+RpbX1mD4Ma5FglFhwNrLwpkPrUQ3fiIzEVkEzEABYFihERRGzXl&#10;i/UcT2naKJNAQADKSX2/r5YeC7dK62MGe0qLIaMzafFeV3DqnN1P85P+Jt3KVzJ8fJyjScYJ4l/u&#10;x9ktcxm3c3IAaEOE5fpo7eZjv4uUkKvMpzCI9COwZW+btQi1BFCTsoDy4yqMFAHAA9GuSuvQgFfL&#10;uXMKQZeYSjlppyOhVl+5SCb2I8wpRrTzfBoskjGgJdcBzWqScSfHV3I53oSNaYxiAw/mEO7+xA49&#10;TRO4J3V+FEG+m9LStDH0wXsaUrNcN1B5TSSGLybrar7Lg3FvhOCMqeRsXe+K7EAIoMBkg4ikx7nQ&#10;VACk+L/KxgaW+N9EKPbp1TyN8DcLdwQ6Cno1LtefhN64LXC7tWPivl9dce6CqkzBOyUiZerWpcXb&#10;yrdeoZqBFSC0u1XHk/1rQAxTJXd4RJOSOo5NxBSVtd3nLKu0gowUFttCWkFtQN8aDm1isA6K+Fyq&#10;RN5yDv8AA0LD0a5K90EtAaK719BOcLoRrbBQ256AU6SH9zzMuzSmNmwYRkAejIP3aRhsOLlJkRuU&#10;hKXTMkLEcJzJsD/+KKwqF9DtydXaUMDjaQVWBma4UchPcJ3c1ceB6TttodykvPa6TqITSSgaSAs0&#10;YQpJOCjlbkT3Plck4lnLsVNh+ALo1zvCSng4KjoE6CymbYVO2BGOGt2HuyyHJRGOLdb6eP7dj8wt&#10;X3MJjVIuaABcEwO4fKYaqyydsKjy4URVTrdlzyEprCa5Yly/9QZKbVlJ1V+1ac0Ec0FNxayqLV4R&#10;d5shOZnMeV8QxpNuRxDQAYqYVbPgaU7eIFTWg7ejHJWe+KtrX1goqNMjUu2bI5G1iSgS6kYFavsy&#10;6LACtcm7c4MZKM2lCq7M2LwUF5aSpf8ArEwbt8vH7J0GtYeDPaW3WwjDvTDESTFgceMLQX8YKZ7Q&#10;VTc6AMKmpqymBxfiK2YA5BWqDjjGWti5HidO08fX0Ci0mIHHBgRkxQO50+cCJea48DydDKAwOqZF&#10;QjfoZoK75itJatWvmLs7FgpSt0Uq3RPdKZelY0Xv0iLGct62y8DPhQrXmHd4HrdewXbek3viiIqA&#10;HSsrb4U94B4kM2DMfty8G8PRnkrtZHKsbzx1g0DIKARSQ6KPXQF7Wp1oHTLVRVmcAiyDrBO6AB+w&#10;EQ8BOiFtiaio3Btp4tSLVYdCKrpysoSSMcPV9i8gGcIA0Ia3aOnSpPmOHNilhB0CgKyKhEwSVZon&#10;qdRTEFeZzriW2m2A2UD/AFk7y36oKqJ2uAjzRg1vLKGxE6IGc7CoMGAq2RUrgB3a/Rc5K7mEW/cd&#10;S4cDs0yAbO+bNl04SdkDw5TAAqIAKoELYN8zWn/SxYTFs6NSNPEooOFQgalUZ1HpveazR+4oDBeL&#10;8e4LaS4ba1pNQWC2gNdgHYMjx2wjLIKUQAq0Q/AJkA0JYWpmo0kGoaaVMGgZIJFLR5UrKyP5LUu8&#10;KHB7SIBbdOJ4VcAH7USkrhZQIojy3hW/7Vtr8K2yPWi/Z7cVYQAeXKIuslwwz8PJnA4AmatmxGCZ&#10;C8UVSAH2VL9Wv5LCOIAtQCL6bNrV/HfovyV39i5L8EwSH/gOkdNyyCA5dHx1lPPgCDnUAqWpmIRN&#10;ixknOol1IgBvBrFxmo/bW2bRGm3PiR1JIXhYyGErHKacZWannw95d64Nv3VQvhK4IBNmFZBRO86R&#10;qjIHlhHyCmTlAUGZyybq7r2rtaZge1/PdmRpIa7CyEIVSkOVSLdtO7WYLkYtonZERToIDJgGdFgd&#10;ibEqm8LLpglamPckrTNXNLUUf743HxbdeXdpHAHU80sGTv2xMscswxet4KnICzfCAIIAsSydFeQ/&#10;CeuFBgHVMG9lVvBEfvkjRsd/tMF3PgPZMG5oo7mkK5Sx3otyVjsHMN/+CO/1QkFgcsxFJHXVeRt0&#10;iNduHENi9aqV1STiTkUsBYNqBpWQDkDz/wBQNkMTKvvVGCDgCjrr9HAXnSLJCDVa2KJpBQIM0Fo0&#10;FDIlLQrsIByJDFtPgMg44dlzt/5yOlBJE3wT7WKBeN2J/K/Dy25uBmRJVF0I7WmgFo0xlLfHln84&#10;BighM+hKw1mi30awwFxUEmu3E0Fdlbkf0fPvGVsj8o8jXkKHa3/S4YeFDy91JkhAx3zqwHc0A8T/&#10;ACKIhj/NQOlmIfsFNg7RdadGxL2n9hhDccbeWAXcMd44LUOtv+7wooQBpgobMeLUKo08KCJfRjq0&#10;fRiCzkrCHwQNKq6V/a4o8YxxrQ3TltRZ3fekZ52JfSF00UtYknknAIkKTEGLULJxCLy3lHVLNeSO&#10;pVWvabKFghgCJLu1zhvRN71OFsCIZY3LFrE1A2Z93KJFQGvbn8mEY2XqQWbEzkmjO9HYkLzuiZWS&#10;oiJUABkA+vgI3bIP8133dg/8/Dy/vn/2IcqoT3nRi6kM3vr9W0DlkWdmVW2H+27xu/MVBGGQz2hX&#10;eKa31okpMupvaPH7KZD6FuI2K+AX/Af/AL29G+Ss3ZJZgUyY1LNcNq0cm9ZjTh8rE5YN3UZoBpcY&#10;lQrMD7p75p1AoOdkEdzuDlA1WiLr+ZgY09ZwwwrhJUgAwDr5jA/Y6QltOtMSULBJpU9Owq+W1jOv&#10;Q7PT3Z14u74jY7vzOy+FxgZIJlSwbkKZ4o0/Ak4EL2WJ6U3P9iwQ0MZuJYBuoEQ9HOStBEQRERLE&#10;dIjpE0j3io7yFZq4i0PfLJGts0WSMdYoj0mrp72w6Nrl3yANqAAI41G6QDi+oq73thm28zW3XecR&#10;JWG1TcDBiWfiwQaSYcpwI8a1FXqjkNetRXp2l27bFL5ssm8/sMoDexVoYd/Rxa2fQXpgOStpZWkr&#10;FTIxrekq5nDEpACt0235nSxfc2NAIBapBNhATMAAFAUAAAAAKNf/AMuHkr5K+Svkr5K+Svkr5K+S&#10;vkrL6eqq+6m3yE4Nxx4BGiE6gTlIL5tDHiiFf0i/uQ9Pg+lI5Z5+n/8A/wDfTMm0EjfdD9oVh5NC&#10;u3mghBMQSfjlo4sM1Q0rUz16SQuzVH331/Fj+v8Aadrh1nNtRgi2S+HESUAEov02+XH+p2fEzREs&#10;oBcUnbmg4ViAJQsf4SMzVqVjPGsS8aUT7pR/Qv5hU8SjfiUAeAg/ZKBSZkc1XBWjmmRyvRmukw/J&#10;2Nr2dnU+Cl4PpByV27OXPhz5cfISWx1RgA6jIouuushOiNnZcCzk61UrqkHEnIoYA58+yTv0hf4h&#10;hACBAcIwUJtQaU0Dgr7ol8bkvhX74IiLDazBZ+HodREqRKmk26BbUVZFvFXxghKLBtRA/XUdxrAL&#10;zAJhFV2lbeeKCshfjZJ8Nvw72IH1GNU5amPjcM8R6sEUQlqCwEPdkF1lrJYG2sCsPuJE50xZog8Z&#10;ID/8oSDbDuJIu6IGwDUWMkPH9KjC1oIRQRMlyghsZPAieVqAiqfH/bYnNt352dsuiSO9MmgHSvwB&#10;RinGWAYdsjOscEP1aJ2HiruCGYKaymK7dTseC9HnQVv4dJgMLZGrDVqWyaWjbX8Q9pyVoLu05snn&#10;ALXhG0ElE3Ehgmz4/DB7FsjVNlIRNCqHrjRizWBmYJNuY2qy7jMVI7xjJOHQZmouCGQAiwm+JU8f&#10;HyVwhYmNie/xDsEIviYaTAomPhptAKCoCtANYdkwZsgE6gk8JdGiO0KQTSTPKpJYfpQ52waaWlJB&#10;M7cLgg9uWK71rFDoA3B5sjszsKFWKc37jNzWFuPVQCIchJn2ACJbBUWKRBUSszDyEnR1ruaC/P68&#10;8IrLmpuRgSmrOQQQJjDVWLgVAW4xQd4tCytJItgr8A7wnkkPwO8kWHE6wtzG3xJAAEY2XKcgpRU9&#10;rjybQhUEMP8Au0roLlwreS0mCdE2DqT0HPmiH67/ALWRUwwV8CTiDIlnMpmdW2Rrm6enUIKhW599&#10;lKC79VpAkH8Gunj3MPyQdmW6ayoncR04vejlpkgDabetlco9xJOTTKWL9h0chpb2Eyb9F+Ss594a&#10;2J9Rl+TLBoJtR7vX8xguIzZBNEhRxGnNs/K7UFV1NManf+oYVGda4gBjbjpRFMfWkVFv2IXeGeyK&#10;eXGVRgoA4EsK7bFw0BunfcKbr5vKNmUKhcZWhzCuaL2hBJTkexnNTdzmAAqFl2XVmFgHMoVYc4dU&#10;Q3s+TJnEogMZFGf4jpnr0EkawgBlKjiIyQTK1P2fOey9DqCcpVi+ZwVnaqvFbkMdjag7pI1VvIs/&#10;kHipy52hachzCTisXjWWebsqyQEoNSQTXSoJsb0rjBFUnUOmTPcq0sFHjfifKjGaQiltOuw0jxhm&#10;GBz+KH7BCotadDWq2t35owlrHUSyQXi/pXdeix5K31fM7DtQtAVW6p4Kq1hGK/M6fQ9esrrxVxqo&#10;e0FgWHYhudqPd0HnTpmK2T4xLZ5JLB53Qc5lnQXCBAkfupgJTVwJbMUDiq/3OE3dzYSQJx3hgU21&#10;3MGXTa2ECTqEoRGyF18PBwrxf4KD2Str66oA01k3H27kVGr6YjRocB8JYFQvygyU2vINSZmcVWue&#10;XnchkWvway5ibISzknyR7oIMWpEuk17SsDwlqXEwClDDtumYTHKIRo3r0aU2ja3pr/kH+bb3+7v9&#10;xyn92tkaM1fYLU0QQb0QneSbDzaTbFQvsVh+02UANq1dKTH3c+RIu3EiYAkNsd9kVxdw7A/yET/j&#10;WeRQTAQABSDYiKIiI0x7wD7yQwgcahxmicfhewE3uTDXYLKHVyQmkWKQAv8Ayi4oigvPM7kqJt0b&#10;8F/cqTSJN1AWog3B2zW9G0OQh1sDWztnt1VYMYu0SRvXqzsBNiyRumpdTrUUYQdiCoCbBqZLzMzh&#10;fAfXxQeIO2ZxrUC2ENapNXO9FPJWxnUTbw20+8mEbsmrgZ6o9nTsv1jMPyM1MvH0zQYMgMmbBiKe&#10;p7uKj6MsOFloBMFZebrwIDKzS4KU4bjgHRZn1zWgt0ThgiNK1Ysw3ub0yPNdDe6b105UjxgCTq8N&#10;9BZF+CwE2Leq3ZccgqTuuV6yAjDcjEuhSnAAvwhldNUjgztgCBwIr5CzPOYkZhTfOZAI/R7Ey2rF&#10;sgzwxzUgvEGmqgkV+SZV5C29DL4dtpqAuzHhK67AXigLwMdZnXTPFMLCgMPVdFUDBtdfhoIqMEm/&#10;gqNDT4VnGmJ7abhCDMTdFI0ndDpxV5BNk+MzcNUyyo8YNNioR0nh2f8ANlNoHFQeYX+sG3vkzONq&#10;ifAKALElMbcsOyxgKGMfsGBj8g1oPEr2mGsPVZR0huT7phXO3axNoaL4QjRIR/CVJpgCmimUTrfg&#10;VS+vM1kAGLsHSDMCLZTu7PIEa4yr8joYTi6Sr9aC8DVJBNIMcVIbazgncIRw6NDUXiuiGKkBCa5C&#10;jSygKoJf9xA2RCmUwfSEIqGk+zRvBA+D6IclYJRlfPv7KOhHnaffJ4dZDMVnZaww2dUJXUmn+AT3&#10;ctFAI2lYIMRJRzqRrGxQefjjOnKka0TQ2D7kTrnsEAkcbZrOPKqsUtFXMYOW63Yu0QeREA8FuNaA&#10;GKYIQ43WopCdgkNM2jqvNwsqeMUoSFXCdI5A3zXkFXyOGkxwBrWt0sFouK+TBBALGVLkjYsyMsm+&#10;zU5AtJY/t4+aqsgDd9UMHoprx+5kxLC87qivowGNUMjovukV0l9GWIlTizfq1JjTh0WCQQRQRmSB&#10;mKUINTG82pcCnqySc7f0WrE0S8WJhgdqOgNzb9Zt1vobnH4MfUcsyr48vI4NyXM7Kv7t6UM36yiQ&#10;JyJdijw61AIMNo1ZAaYkdCJvhG5oAlIuOcWdL7oADq+l6aLtddEoLGgQ6EOKE34TOykVFkOzbpMW&#10;HoW+KxiANE0vC1AzC/ecQA4BUAIgItz0Q2kh3oaqfAa+StnnwFqZTJZJH1ZK8CGDgGfmZMVNxIxK&#10;UotEcABkUhuZs6J4eRHW1wdQhIDAv9lCCgnSIoxXfmQIHzwSKeGCbjH0bYKpyYGRQylTgx+wAobJ&#10;TyVvNM1zlhlYzxzFXvbzpgyYLHAiSzFhOeQkZyiWVQlH4p/UKKXTFmSFWEYZxBO1nGBJ109gI4Dc&#10;Q22wuZkxOmc5cMXJoAKBugmaBw145aB0jo6hWv6OVOSWOBNBpNoTsPqowacOKRxIhoELBWVPGoY+&#10;fHzMy9lwv48MXUQXcLHXMcNwD8w5oYi0gAOAVACICLc+qZLF2lrbjUGQusDfoZ2FMEGRQxkuhSRW&#10;n2DM0OjyGTs264eDe7swFxyytokLSPWExG6hBz5tHhfjBpdIGyAFWhw1+mrsa0GEV4YmpIlH8swM&#10;XswnkLS0qVuVm+vOZBc15dDVKerqWMj5u5S0H8ryqehtJoPyVvYoaZWZkH3YwFDF5ZN8IVIiOSH0&#10;XYjSjlaHuSqy6Oi65ochZahyqmmHphnNw/BOGMYz/wCQHmJWkxnDluvLQm4/zRVUcsWbKMfHZe6v&#10;gako1MdVV+ThtcZJ07LGJXSQw3k53C6boRwPW1TUgdIbduZ4Cx3xclJOoQikFllIiMmtO0ZTRuIS&#10;BjlNa15dkZ5qqKz/ALqwGDE4PyD+DpKscWLd+efXJfHYhLwJAy8N6qq2uxnQXAonNOsAI4PfwKvH&#10;IsDEBqCQnTne0hKEwCpk5IVt3pb70TYSoxyim17n5qEqUhsy4p4GALWg7rE1NzL+Ssn4bew7DHxb&#10;vlW7QZ/nhFKg1elmSLBgwbwNUlCoz0n8kXnxSSg+Kt3I8+dk2XQcA2XwakRnBkInNtFAsmOjCYaY&#10;wVM2+2DrXj4A/OMK7FlAiIzRqTHvvZVNsP05UScd79LEpBXG7Rd9dEA6xoMBrplVDlNlBvW5YicZ&#10;Dw4hRWB4fUFEocxVyXLdlfzfoThTxZSnYDQ2JZELwQ0wq6MZcG0PtI6XqPGcCpehPVIhfj2kpi5N&#10;1bQhW6I1WEeg7/GKgfE02dgtIlol0UYlC2NAYOLO4+ltdMbmMJr8RJyED/GaCvyG8MbHbgR2U42z&#10;i6hxFI76FieYKkJ41g9Pb/3e+GzZkYyoKbD43y9C7y8lbc5/DjTp89hEFaulRylxKIKgGoft8Uuc&#10;GlNoszi7crBVH4daodQoWdw3IGIllYH14H9VvdXBh6RIXPVqfnJJaVW37GDiOc7B9lI2Lr4HJFIv&#10;0N7rS1MpMLKJZbo4NPrkibD1XFvg7wIt1aWyhad0P7iV/F+3A79rEli/nMCjjFNR6t8hrDDVcGMl&#10;OcZ8QFKq5T3wkNMQQbiotYF4IUIIkaXGKyr6cK292aTb8EC0hiDtYAgUocBAUYELSWVk6GvQfM9y&#10;iNmPShHuHKfWFlMe9VWrRVOkg/bgn2DvGxbMC7YtNubCf955Ss3dUliHUq8nkVYUh5KgWaUqWRHC&#10;AvJtnvFXfEp6j9k6mQCY26yyXPmZ3xyIZAoZCvCHJJgkxC3rWskH2qQRDNmtCfUG9cx8gsR5H9e0&#10;AMUwAY75B4VWl3JmkKpjTtt6pld3ge4B7FJvx6//AIb7wuxHeNF0L4TluQyRs4vwqwER56SOiJxq&#10;kUYuBjNuMGQyZjzqgKYiKotsAD3i1dVCwfsLGeBczcVA7xsWjAmmJbRFD1oO/Td2wQXyK5ER43nM&#10;BPROEMV/UAPnast9Uk5X2xBeJwViYAk5fqSSLEJ2zjQy/jcG9Adam2jm9Imm6taE8FNZWlhgLS8C&#10;r/Kslf4zA9xdpOd0DakKnRrYm6y1GDEGGzKgoaCb5yPaL1bL1aKPFBPadEb8aC34UMePrsjeUFsr&#10;ZfYEwvEnsZKywIVMhR6vjc99TlZEvNqXI6+VT8bBbPBe6do1VVPErxtLgmvYXCestAJYZHB9ZRIV&#10;5T1YbQFRrMW4hBKZU4EM74bYDco9COSt43++Ge6ZZT9SnVnah9mWbZ37AbJM5QQVNmiy/wBtloM8&#10;IZX4wLFDDEyTQxmsKRHNrbjGMI1A7xXq/wDh99tw/en6g8/3z3zpwEHR7yeEekNYHcJDAnERUu/8&#10;PFd4nw8mpBMaNRkLBg8sHRV2KSeLvC/cfYEuFdXbOKmaDmhmq4gYKQQAZYGGgloy5qbobsF42Nn5&#10;XogdZZgypOMaeR8hvpCCA3wSRYSaVR19Zj1p4xV7crxIRwSlb3u7X6Bp20BmB4xaTUbmffx8Pc0t&#10;b12cP7lVbBW+NBYYL5RJcsJI1pMc8PD4h2bc6GRMcABaWC8dMqt2hIqwIhpNwq2vcFrQkFguScD5&#10;beXmBtCrwFEULnJlGJGbWZIsZI8ArKQgTZG4ZsFWClOkiIXB5Lil1/0SaIrgubpBJSeXGVRgoA4E&#10;PEi+uV+grUqLgM3wHIw2fplaU+jDV0n2m+2kbVw13eZ9VJ9XsmIJVUCjEJlA2ZQM0oSqYfZcIoQV&#10;NurbrVwyVsK7kXTutG61fYS9iPT58BXrYYvzTFnSGg88XkAARXERojE60OIsQgGNFda0VSmOOzL/&#10;APLFtiXZqJH4ES2QkGmHnGoW8NyghgLcZlKUwom4YO5RlYwOevIxoFHSJ0Ez11ve/RR+AHBb4iiJ&#10;GA+0WGnIkdWc4VsOGVj1439Chp+9ho5K2AgulCMCrX5fQrRIKI1i8IccCQzMmn5CMuL34VnbVQhc&#10;irbCzZ34rly5dqfq39HJOINQOd639sMlMpuUP7otcmbAralJp4Ycxvh+rJsxKCVaF4GMAkKcu6QQ&#10;CDbkHgK26ccFvzK3YUqNCZWjhiYccF77gtLBnycppKW+ElSzBdtezRN0oD9Ye8FeiV66E6McQfEU&#10;C81h0RGBx/5wjYBwY7u4i7ZIYk1avJGOAuXLgRn1QIFGgAumsTz8++U5GmoVZkfbW76lFNpPkmgQ&#10;BVCFtcaF+RDsDqRq2pRAH4nOWT4u1jecn+JxQtupKVUIFM9PSq3pNxbiHh9MmYAvpY4LeKhRhP8A&#10;llXkHwE5aWawlH45/UKG9frzNNROeOMge8/DxepVGMcauXLlxZ3WUVLurGSF1TcAXwedtV5HGoU3&#10;DkoB9VLh/f8ACHAhneBbAblBOgKrYCgTODJN4rO04iTmN7OBXzjP8psY1cQv7MqnmuFTUipX76MB&#10;gxQMkjEkek/+eFX09CeStRVzzioFsKlCfBva1ligFnQijEpULL50pd6auH0JqHSH90XfqNtJIShB&#10;jyFi8TgoiabYxN+5Cmp+5vaIXhxsJbfCVayc12xfWo1zzz5+UP8Alpw9wNGqsIjJLBicCGd4FsBu&#10;UKc2XhroN6V9EITViGzQIA1bIEFlISNUPQ3ut640O267a1cO6hhl4/UrrMF3S9Ro0Ih9zBxAIIWG&#10;XzOOImmV+qAKv9QoxxfShi1EqalxhPFBqsHLBl59OJzAy5kkyc1SbhU1jGRnpnXxdggvm/hXQMRq&#10;FMoh6Kp0YFgSM30J0b/gSKBFvvEUxmQmUCNd1cxp1UkUICcL0JbiXJXeMe53ox6hgjHsCLSGaoEZ&#10;ARrAmfFDPSEGuJKeOZgaxh5Foeim91m3AGtXnZYaeAkSJE3oFWJk4J4H/kxyGpPHJPSpzB/dEnAh&#10;neBbAblCZMshBaMF8SbzUmSEDHfOrBHVROkGKdC8Wpj2c2S107AMCiVi+rVz24I4ZYHc2j5GYsb3&#10;qMnN9P5psLkXjkRBERLE2I9kfEfqA9xE0dbVy6CtRZvJniUzI3VmRjb189GNVYsM8CVojnduOf8A&#10;GhCQ9V1nxBK4QxIkSbqymMhiBoJdgxJuI32uHBZlpQYUJoNlXm5zLQIACC2KsY6wkdDa6u7GyG5U&#10;ecVDnOSogxExnGZCni3YTbmzN2CZMQDQSWk5cZ1GRisQISfX+jP3KC85CC+J/wBwOajhTAv2PURE&#10;QSGUxTdEiJ+x52DTv6syIQE4iFIFyEJvFNscSJEiQtlpsVUToP8ARQ/GT6xDbXqSxqFM3Dr6uw2P&#10;ibpI4m7hw5FIWleur2QRr8+YvkK8p8qu1NF4DnZwUHB7Vf5STqkxgEqQpJ/aTSmsPXL3tJN0tivh&#10;MIfexltQC2+g5a/yV2zEsM8W+kZIuHGtr5QHywU6aIR9vRANBEVDWRKHhu3btzfOUVf/APd6DOJw&#10;V0vQA5NsA+Z7Ox5LTATxgIXVI8NHdQNguEIxiykGi0BHhZKMqal5EMtGQhnkGx5A/J8ziK1Zv3ax&#10;VLFMApdJeEiB9hWjdJLL6Ffp7V+gjEVIiAuC/l3qT9TgLJ7NB025RX4qadNQF7t25XrQelv+KAOJ&#10;G4tITXUPlUZgHhqTvAI8OA0QS4CdCScBxIKTep4W8fTQajfhhGnAA2A1UDmNxaWGXQFViwMxenV+&#10;2RUxqriKIVLinXGTB4kHFh/d0wwieXw/w6+MP2WkgoE+jSlSlx9T2VMpWZKDXdgyjKnrDLYAAAAA&#10;AFAGgA0AaA7ckx+zX1bmzHp427du3O147paUDWMuCw97Gqpy9p680MUwQWIMTkCVMs6rmaEVh46g&#10;jP0SRGEd5BDbS94j68oHCIqA+D5wYw3AGDifkCR9HFAgIFERh5fGWURytwyFQLRkLGQpps+g/Y5K&#10;wYXjO62oVDE3fCqc4+6Ywo+dkE09ayji2fi1ePeqvBiEVFpYOQ/GNJPAGniqrufsB/QAP6DLK+JY&#10;rDYuahpHCf7x4Q8jGQIRZba9sP36Hs0H+999999999999999eAh+2F2GbOhazugCBmhTEQgmrHJL&#10;FIvz9r7n7SxX1Msk5S4MHR7i0oWw9c2p78YWGbcKeZgf6bbbNYfLHTyoyqMFAFAggQB+NFLPSvei&#10;5TG24seHK7FS5XuOjeJLR7wlUCfmhf6yyvsGS8eS3thOxmO3Q80ls0+vOEIlQkX4ww8VvRVO/wCM&#10;q6Tirr++++++++++++++/wB5z7hwzi6jgXfISokCDNirj/1JPhirnVgEsgNxt/Jz70TDQ6Jb6L5y&#10;PM2iQ6MJmo8KQI0qnMstOnxjjSQKkcARxrn2ZYaE2VgCpic8mcODZ3+Ld6OkOm+XyoEJ6V0hpDMO&#10;5ElNAnhaESV/+b/7in/zH/csE9jZAJDsYboud04chRpVZZ1FG6CRMOAwwEveLTw3kKHp1/ffffff&#10;ffffffffdBir0UjYDQC6AKJvMJUP+VZ+640M/wCK42bj14ylI19nVxrj2AUZ9U5IXKvz2BqH0G5K&#10;07gx1Lbvr0WE4JR9rW+KBcnZCNhg2TD8mfAj9IQMZBRAWIhK00CWtJTTE85XOpIp6cRgZgDgVabk&#10;fLiy5v0T+hf0F1xFCSvX2Z9oNGKc0sfSNSj8gu+prQWLwFdrUDkCCQNpFC/Xedsxf5qL31Rto1G8&#10;WIQe5CgQgc2VvWQgpyRt4yqhHFchFZJfVAm0QLMEw58ulrri5U/rXCO8CykYTWPWfdNElr43Qi5n&#10;ig5XGCCd9E+ml+toSM/LgGgdEoeJ+tkYgJ0IYya0YXktEA3g/wBKHwOtoVU2yOME2Opm5qc1hy/I&#10;QLxpFA4TU2WYESXEZlWTLe4pEYBtiabnyrQDakiayjqQNyxYBgwUYmoOvi18mIx8nSGcvSz7T+Zw&#10;l+DxBVqt+zOI+z2WQ8Mmj3oA71lYVVcehDkrLl06ItVy7k3ikvgZddo019w8SsXwi5mPRrgCUm1d&#10;AvMG1gEW+UwmAyx4dgBlpPtRjiDQhaRPp534nF7x1AUjDsCGNJcrmcIyO8+ZKBeHX1T3p+SFgrVt&#10;7kkn/wCCHfyq7aKMcVu7pk2yK3X7FZm2T8Alo8K1AiKtXwPUBixUSgSGliw1rbFRCIjpi1XfYqq2&#10;C3Szio5r0ihMxIjgKJHxUT+OsehAxPqBbQ1/Ut7HapehRvQeZFmnil33AAp8yz5K6rGAXmAAGP8A&#10;NAA2ZKOoeY8H7jJzokV03JES5F/+NSDbouesv70AUJBuNkxNsFOpIOCJksvzozKBU1mFJvKBoNyQ&#10;y0tRx7NKMMkFAGkVbUOYVqnDpgqNLwbgijezwnUHhPTmnuQCJ2xMtsf3r/ok0TgEbOWxK9X2eIUe&#10;BnbdT7P9LM9nkdrNJpxJFS8lWUvbXwEi3yHlXdkBZs1HZWETNsdfS6zuuUIDq32MrgBTDmnHvG6B&#10;McT03QckqnR+cLGd+H1J8LzJt3qUOqoRThkblOAvVGhC5ETBJCqFGBgchuG5ecYDLEVIbqFwMt3V&#10;9bLCnVcYtcmdvWAX8POwufQA9ASpVholoV/3rXjX9bjvuPEPQWggGaWvJX3z1+B+HIa+bTFb7CwU&#10;Urbess+OMKKAWAAC2HfOPqcwx0vFtgTbW0gR8cdgXBaIaqfSaICluJCRjfSU11Tc7FCijZWEMlYX&#10;88G1LzGu35oPEsOIsGFKRwM8ePATMNEJKIDrhyMDtgG/jEGBoCmPHtgG/jEGAoSiCUWqTc9Y2hkJ&#10;OkYJPoMA81cq2KXXBw4nm9cihoCpLNrsDEoED04cuKqdJK1YZKJQjEdtWARdlgBu2gQ12ytCBYXZ&#10;4aSy/TZYNWCfTpNab927/bkSxR3ujp+/6xeKyDRbon4QZ0NdX11tDKLVkGDpgwjhAbqssE0vepp1&#10;j4KbIPcEvtZ3jzQ4bRFTbKfgXDCfqmZ57wQMjOdnanIts8vLx48/SKXKUkB+7gMM1Af+MwYGgCY8&#10;Fxo2qMlAFAFwvvQtVJTdJfSuAzAETiTFzRYNwaCP4ghBwMAAAAjALZ6JlDLR6YJ7naMHP0Fenk8n&#10;d3i2PM1/w6wjgFJqgV2irQLoAw0yLVioBEREukfsj9EXXQn7m/r/AGOAtEM7H+S37UPbtwVJWIE/&#10;uGmYBCqrRath21sL3SaR4zfwfulAWHiz/bV/kRQlLoDMG+82zbYUDp47HF97yKNjYYugs46pgZeP&#10;Hn6Je5SkgP3chiuNG1RkoAoEOHjmoD/xmDAUIRPBoiv1oOPqaCuhQNAcwDzekHY966NN4FYmKgil&#10;x69xSYf4qqpx7C5x+FsMXGl0F+PmoMOUKYAgAHGm9pncAUg8EWveRQim6sC0Xpa6r0E5KyGtqj7j&#10;f2F/RwEyfaYX39Iz99ANZAkbCYZrigoTwwAANBCFreCdSvvlwTPfhD/JZ3GWxm2RnLlyrso368lZ&#10;/wBviE2PrMbY9XEFYZaPRBj8+4HKn0tdmwfajxJBCTjjStW6HTuGiUiSCIo7EbxPEYQAAUgAG/sa&#10;774NxZraFU5IBREU6U3kn1UQUAGhQVLaLBdoP098a17qddOwbDtkBwGr3iH3So1pPhTzSrkcFGQU&#10;6EklQy6EG3dAs46JgaAUXDjO7rQ/yqyiH7SEaR/hLZcuUWsa1+wSvYjQCkolCgozdivwy1WN6QFa&#10;MNtZjeegaNUPGZc05eN7QT87i0acp8ggVoAV3VO7t7/d4IRbi4ihBCojQK1VkwHKABBuAogACroF&#10;+iM6dz6SzwtE8adePB4rNf1T8MdDZSLYwaGBkmGKedi+ao+oxzXcfnVVuEW7F3Lly5SIIDI01tgw&#10;c3ZUQtiEru9KIK2LMdgVZVdVgDlV93MFgqj2qg3tsWrtYrWZkOiOw4arzlQ7wEHEQFlAS+/Te9vC&#10;OXQsUA76Jsuu0AEiy8x0MaTcpSiEGwFAF+gvJX4312bd3++6+y0orH79h/RunEFyUk8HTJPFAeCH&#10;j0CrAeBkeDnkAi1zY0SrxTzzCtsa7mj99LGh5ReHjS1EkLpUm7A32MSx2EyuInpkyZMnYztDJTD0&#10;PqP7aowWm6ZnZkjF1COwTl2bnMM5TC5dBc5IS1gqe8ZICTFNYDMpyXgDcYpq0TN6bjbrB3qGEAwB&#10;UBLDQGVBpD7C5nVoYnBIUtj+VmXxP4sKahtu84hWDaWIv9QM8LiHcMLOsKbfkjmKjmGhyB12BUOV&#10;tASHF0M2CpOrrah+U0JG1eLrpEAYZ/MmNARrAWofcxK54M3E0ZUDPy1BMRBiUyMlpjAKrbdLuO7x&#10;FTJkyZUpYETYCovdNFBotX6bCuIY0yfL8s33H4rA7PsNlkBAii3oKt8xkFAZYfjLfE2F0+HU7d5y&#10;BripVBDg1B0eDl/4gCUI2vZ5FsfGUvqw+qbv6FgqLphaOEIIxrjKUvdWX3/gLWnhUQUGM9JLax7B&#10;bpvjFSI5Nov3PrHMqMqlYDUSPqTp2bA5Lx+nGXuqKfycL2IoBxO755J/H6PIy96toA6Ju2OdoshX&#10;8Xa/aAFxjJkyZC/u6tH4gDo8n4fzfM2swDIFA+4MNSc8xLcAAAAAAAKADQBoDQcCa7GNiY9wjXyV&#10;RL21J9jRuD3vLyMQs7hb3NWaHj6ZRilpnFAoLxASz8UMSlpqyiUTX2kP3CHxuE+kBSuiCmPeg4nJ&#10;W6eEq+zFbKbexsT8E2t1AaaoQOYNGNDsGpIpDDjOE0c0ETtGSBXThJOtTWOTNQEYLAPB1Mfe117b&#10;lBxyWE81RAgQICyfFOhhijrw0hgG4YNsGlalyLFUJn32V9mKSiYvi+II2rfJ4O7GaLOCaTAApDBq&#10;7YcNKumx+rP1bFtku0BGApkIoqHoN0Fv+UZzEAZYiPkCPNi9318n7xGpEC5nyEhAQ7UUMA+Z7Y/q&#10;waEpbhMBAb5/g6HGw+dZOQIECB9jVIrOoyWKymkL9N3dYXEHIX+5aFJQFJOgYyXGUvWdH0eIBDJK&#10;lbculkd1AgSphRaRjZOEEKBTFoW8jLuiivpL41duRxFBilqx0DOhbjrO5FFVzuEIvTtJHAI8DA9C&#10;F70aDvY2gBSeVsV0kX6IIfD+b5m1mAYU4stpXmplO1wIECBB4lGEZVw42IhdrnnnvDdLco8WW3uc&#10;eIJcdg0Cwxc0IxwN5B525MXzgQ2ctepWkgRlrFSlocXfMcJVKRqnEvQkTyVum9NnUoWC7FyRBhQh&#10;EDimFhWjY4LBQnoPMPo7+BvYiFD4Vmm+UbtobbzbmyMv79rfhXWF6QNq3CsRHh8jBWXBRF8BxHJ2&#10;1pChQoWqOnXHIKJeBLT7gqJz8fY2qNR6BA6JccEe+8rM2Bkj0JuKqOHRN10TfOgnh32S6Jpq7shM&#10;LzqFNgmAusIHlxlUYKAOADNzsGpIExyFZgWu5dIXwIHM/qOhQTTwBFRGm6tRZ18poSZKFBMwRotX&#10;KC4IeCgPytBRSw0IQYGs8LuPWkhGFtq2I0kamv4i9EPE9EPakRtAZHFodQ0p8nHvo8LFgYKgYzVV&#10;X7OLCFChQhoq8WOAts16ixEaEOmIflzk/Qh46HJCc79SK/pJLL49/EsfF7thZOERFdVwj1YL6Kwp&#10;dPwU31cB+gollU9diqF/Oot1yeGfhmUGImwz9FRnU0itiLSRkBBUIe0hRid2am+skROY0yp4kGkA&#10;kEbvGYJ5UZpYFD2xQwXI3LpIvxH832b2codB5gbSwAxanPEgz17YD9UjB1DYxVjut2WZOfbuF6Sa&#10;xVryyFChQoC9zMGwZT4RFN7hmlQUo16j40NCIApigciUglPHu12vi5Y8MxboyUV8peSghkyB4UR0&#10;JrgsBVzg0iPjyISJEXSvvWtTRgZIn/BpH5oyuKeg1yV0O4YoYWplrojhBvsnZggNllxRzdgsRkdA&#10;Azsp3ZW1ZFovNUXLABbExOUNCqhFh42SjidD57IpNuBKXoqHoCdBiyyyyyyz2K4pK18vSQOVHEWr&#10;KfBc/nM08LwwviOniMoQNlyLJ+ZScoaAn7P8i6BjZdmv0WVaqGUVXFArrxuQAe6wA4RbQtgxXRRQ&#10;RPqGIk3knea6rsSuByBzE7l1AptGOJGrgjDVKBIeqcaLSATSXApDgLgSWD4sYbb+C7SBuo0S/wAn&#10;TQR4ad2ZvFn3OfreillllllllitKFFp0S98p8eLAgjAn4Lo4ewFth6JM4qqdo27qn3lsS6aJqCqC&#10;CqBqH2LLRq1e64tAGl0ai7qsKXB5EmTF/dqhB+vo2C78PvoCCosMm4ZsiwkO3ZoERcdjtWhWxSMi&#10;I8bf10ECqVZ2Y2Aups8ILSYIldATOGAAAAAAAAAAKj8AfnGENqwBQBYd2NyeKDpRQcMQUl9pzsLL&#10;oSWWWWWWWC6A/XN8JDe/O8KvABYR1wzIAaAFoBlEaA9WaywlmNBwzOuJuWKip1REN2CLMEx5M9a0&#10;AMUwUqGS41oBUWpsZHa3Tq97s8t6EY55K1UYsRhOaIPFeZLwdictF2isgYjZNEUwUAuJGWwPsQnl&#10;PYKDR7d8lB0dJ6QPKy4rkFpToYOuEfLEUNDe6AuXr5uBdRkDno1wDsIFHIuCErQgsjgKPMg46/cd&#10;ISpPxXQKMTOffx61GwY9APHjx48ePUtEPdWCXZgsChk5nhIvgMA3wW9eriNkJNUOwECsF9BZxA+g&#10;wkaDoam+lgqphm8Iw69l1rMjAQeC3GtADFMgRlAjOxewS11z6myplgdkr5vbotG4gjINqKCIvV8H&#10;Pk8zqBbzvEl7Ke5TCiPaPpkoNx+8YHbtTaAEdH/FEFCmO+GnNYjyUp6JYkr/AOrL4m/dHIUBX0ES&#10;UxQjpZyWDYAf9TuYKAqgAqrQBtVdAHdic3BmvoQmkkSem1KoGpggJOiPHjx48ePH/tE2+BHOGjcW&#10;h1rnaYr8AErCS6py5UJ5rEke4ypB2QEA2iojhCRL3YqKwX7wFOghmEC4IlSmlEKlQ6vMHNnobbXQ&#10;RYuWAZrDZ+i2FGEpi8lxXa3dxH639SMFCuKtvcSkGgw6DPD84XQQBjTSJaayyXALdp6V8gLCOCm4&#10;EvLLuc5ITjpTsBGZkq9i4GkaRXG8CDcs8lOsBjng15SzJYkQJj2OCWdrv9RQx7oLQ8ePHjx49PEL&#10;xM3jmBh+LhT5fMhXVtp8jjlY8+sAKApkIXeRJJKAMDE4QBG88xYEr9M7wV6AMqZpZORRDXMmi3HD&#10;rYIX0KGinUidrYqhe8lY9zjrjX+3q0mIdd6NIotNZSqbVcyBVPJfIKyN6QVa2HpL/Yb0PZggVOZr&#10;2BGdKkngqjKHsMeRRcFXu5bFHgEbvV7FNu5UO/fv37vh/wBj+zkLFixYtNR/ITe6aPELx4ei1z5U&#10;dnOQBftuQActi03SFOpv/wDVvoqSO0GF6mVrJEpUYZC5R4QJIZr9bFGX1BtNCp2oBlT6GUQC73sM&#10;1WMUOnsGltM/fDQLjwG2Bw5Ml1QHgtxrQAxTBC+HH6jh+hu9kH75hOJCJvwZ7rot87+55UTYq0cp&#10;AQMCUcUG79+/f7fy/wBOQsWLFixOxYS7nBQxnjopkW0H7sqeAqzVb0Vmnahol8Voo33yS19nbvd1&#10;fsacPRymQxijshRazN4cwwY3k4nYafTpxVJiOoT1d2RiG1pUROUkaZuG3mgXiiIFEKSZezp4X1hD&#10;RUBrOVb8/wCn9J0b4espaBAejHPB/trJFtqU/e/fv37/AGP9v7OQsWLFi0MGVaBRXiDHGrH1mkbD&#10;t0NyKWOpusk8nSkgQXbVkZjRvR4V/nwtbSR4uHZt4gOLAfycw9C1yVsFuECRDdWB5eHpwz9eHU7O&#10;B01la7Lp4U8mbSb5qKR6u+sWOUmtRGaEfSblXrOpArHvN/X4sadm8OOBo0EhosWLFixYsWLFixYr&#10;qIrVaCKJDQgfjLzW8FtokttaDyQaFuA1eWDydW8X5zDYHw2/0d2gTLiMqmznvhQQP+MQH1gvpDZS&#10;VTdF/RUJhlNsX+yUxAKsaEHAOOjPM8FbZhRm/wCYGCrruwCDnyaOyQVnTRDL/dOruDONZH3EDY1B&#10;sKrxsEFqMXrGBixYsWLFixYsWLFitwkm9T45xaxPC4ypALAmp1kxqOMPnPUPzFsNUP1Br6YjRza1&#10;QMjDKoAVuGS5qRsBRjXaVfRnel9aLjxa+I3aFlsoEbtDmug62stvCIMLTsnHaheIY0gKtBf+AGXN&#10;eXW8rCxYsWLFixYsWLFixbJx4PBW2pZiQYWTuFHyZSQrdeBHQVTUoAcyrzDhc4dlLksimvxewgf7&#10;0J6T/JW+3FhzMQlajPVb/sSja1pwBm00cO/j+B9hWqjopoagjIIHkZ2EYLgYRe0nM+CEVCEysGH0&#10;quDi/MUfUNvMDFEoG/kS/wAsP2eF5AALC+JTvenJOoZpxWvQoIpmhd1O5zRiajB9GGt7lAww+pfC&#10;vtepWzDOoq7ZMnMoPgdLA47q6AqKn6IT4BKjWkOO0KKolxqlc1Df4o+Eu8AHa0mtK7sxNw15iwJo&#10;nYAgtAgAVVAC3ULt0QzAI8j34zyZaDPdjZsSACSxPVl05cFShupeCzTjCP6zkGFZF7hZ+VZwkEyS&#10;d2o0I7xJOOsYER9V81k1NqKBdeOAI5spwVz6R/vASSms8GxKN1p4HNNedWZcwChGFQzZdwBWzocC&#10;XQA96/5II9I7yngqNjhORTW6ZNAvnPje82q0AUJKpxIkuJ8kEv1InfXChnMW3KJSU19cFr8kMS8M&#10;/kLsbiy0+3MNosV4JHipPIQs09GoO4iNyiKQd/xmIuBkrTyaJk4M8qRQ0QKmVbPrPpj0g4WJ/wA+&#10;+VBwYu8Pg5IYHMxI3dqAXJIyzE1/ATeRB0vMshFEcU52cyPZ64IeyL8N5vmbXYBgCiGs9sWWZFwI&#10;waD/AIdgAAAAAAAIZqpA70KiuBgkyAQ9SOuD0Q3nE/L74ZmViZMYCDh4aHt5UoGr42hGVB3F6s5C&#10;XowpQZ5mSdFN1ISGGAF6Wh4XOw6i9YazHtpQ0yvSrnOUQbS4kWDKVUG7IglAwqS0eSnImqAkhBRf&#10;JCJaHOWmyqroxjZtwToiCzkr9sk/3a0T6hsYeIocALkColbM1oHSTHoUPJW8CADWoWhbA6ynuGJ0&#10;Dpw+/wBm5LDhnyFI5rheCCrk3JTpQTSEa73peo8UYxDqLzgr/wArL4m9U8HzOrjRDkbgDY6jVTZU&#10;jsZZOXz1ABd1hGbGyNAE4QSd0sJC/O0zPODZXA9HFrDcAAK4q8B1+pOLXBsbncRLHAjuqN4Yf+WA&#10;lyy7dfAQhoUYQwcAAHrb7aSvA0se+o+c5KkrIsIWUdzKQCYD0C8FI3O+1uH7vJCpfdVuZ4Qf1hdY&#10;2JtuLSIXQyyuDMk4gbEWWGlDzhetFcGXXg1bLPzQhyBtN4HtWgx3sScWSHmvMY0A1WI2G4GnS4rx&#10;rJf6r3AVoiqvYoB7OX5jrYeuJWWppE7mUKtLTaCazMyHNM+t1sHT5feSSw+NMjIgJsHzcsoz5hRA&#10;I8HMLFoCC4k6MqYaUIuXOq/uyN5YWmoExTxnhwxI8ieE/wDCdpSDOesnXvQW5+QCbu9ey7BEsl7J&#10;rRjvqi51YCvAGcA3UpxVvqv6YxGFh+TsRcjtdnrwCioNbNwbbAml8u7Tsj4ext4LVv6yoBwRn5Ak&#10;fFxQCCBEUcEH51eRFIIe1jvy5M815AwvCSHtDLqwsUs9+AvNqUhMuMrMmSpv0EPvT20CTEkXtcok&#10;as5oKfCK1fvZoLgAoxZk1DEeQKYX38RX1PVzC87iJYX4xrDyyML5Xvt5eljDhlOiChUDqAa41BRG&#10;iQC9AUUjhdgOYIki7j8fnm0u3nBNSuxaY0XKSkVBFwK1x+heF3JWWNt6VAntGXSESxfJYNbAM2AK&#10;idaO7RflEWDj+3BLswO952C2tQVS0OnRMSkc3qLTcdMdBkS0TObM7HzCVjUViQzvhNgNyipnF2+m&#10;rvZDTbvJzZP7YxioA6GdTUK55/en7BTHOk3oJYXQhM7c16Ege/ATY1ZY5cnr8gjhPiE2R7Wiukjc&#10;uhWIcq5dlLZhYeVOZwtwuECjYn7QDYL6umDvgsZSDtATmzniEYAhRKio+hR1K1w4Z07BCV7J65/X&#10;GQK+3GsboEPC2UCNQjK2smyAQTgGQD5O4WGzF0BkReD1wD/gAG92By4xLPGhvTZoxqAVoLcDH+sI&#10;JtQBQj2kEYAvJWRk6JhRydjqF9SxBrCikRFnnnu/s2vpwZ49AaJ91YH+zVhyLBw95II1oEnTvyoD&#10;pjDEfINy5Y+OiVqUvXsJaOFxsayBq3jiVo5xqm2SNDhACdWGTqxhV6dFjFJWyYNfVWSCpdXMSA4U&#10;WlHkZyygBWOTwJaecdYZ8LZG68tjZdzyRAkeis4oVraUxKvdpAH1MADH/MjBcC+duw6xA5xg7Bd/&#10;Rd6QSKsYsS3hdA58zhDFgcuXjBuBDwci01k9IJI7GubdmHjlyvYu7CtlMTGpkGjKZ/crIUujmxiP&#10;VcKVtMRA2JybBaGs4j/UTj95yf8AVW7lJe2s+fXriRito7KD5uFcov2/vreJY4hGitxh/wAIV9GK&#10;ySmyfQzkrsU6fxa17GBrjLSiZdwHENywumKuUkZ7Bq11K3HkuFvKzD9CxYyByX7j8ZynZs2bNmzZ&#10;s2bNmzZsZlkAHGu5xsbSLsX8qNW9pKCnHYFUQ1wqCmKCaxrN6vHgo+Qm1KidYVb4Oidht9AW2lJZ&#10;yQLIwV4N0g5AjRijg7nnQWICggLHoRCJ6F0E8AGAtjRFtCiHgKEUO6Bfejt1tmzZs2bNmzZs2bNi&#10;HgygXDM5DVZoPq0KBrxcjTeV7VMaHxgg803oGNraBF5vvaLDBP7UA+rPCvD9srE5CPXkhFeyr+7e&#10;lDN+vCiRSWpHdhu4Z9WIWQwuwn4vIxREKHG9FI771rs2bNmzZs2bNmzZsP1tIw39OnoOLqHVESEF&#10;iq9RbcZopCrBgFyWfTTVzk88l5XrOZ5T6H58krMBvclaWP7yGHqD7mf/AOJgiZugK+k/DV8ln8uK&#10;c4ZV3B6TuxEboymHkTYaSmmcXK6WKRM7koGl9USavE9sykApI7n+611bwLWN3pZraU2xDxPwL+tR&#10;80odIYhZgMBQTWp6vVbJvxYGyNVuCoFtX5A6EJANSy2HmJCGYq2VJTtMMHWD0GiVWsiuMEGJI9J/&#10;88Kvoimo2WfLDi+vUDoak29Oy/dbbiz16YQuwtHVLm6wQVHjKm1Jwrb3ZpNvwSwMYPzZqEvb0tPY&#10;RH2uqB8Zl5aFBCDlcH1fJhF6pv8AiEM406XAp4uK3C9TKCE/648T/jUerjkzZwTR8IlfbBY3IyS9&#10;yfXKUl+w54dfP6GA07gz/azo4r7lxoTQEWzxb89d8x9Ut2GeGnVfjOb+myr0Q4Ty+StdBB6oE3Hj&#10;qgu3uGmfluljd5bLIVFGEwcAGuT/AFBmts5klj/u5gLdBmL7QV3FI0iy3BlQHfYMUrBFxdIzoqFm&#10;1YVKqKgXudKKmnf7IADYNEGoM2srNBDUMDfy7ba0UOGNcLukzibTUhwkDxXeOJzcWN0OrvnaO+oM&#10;z/kgbAO7cB0PCnCU9yEikqUb321fQet0FOR+49VBmh/UL5aihftxkCGIsjXzOnXIAsUZn5HS97RG&#10;Tl3YeSZrUtWCnGMCNUo+iqU4ZH5QtdqxlgmIIe3S+YWTl0i0zXS7yXUzk+R+3yJPMsGtJ2Lqbb4V&#10;0JhsOl6sOuJEZpguV4+sRd3cTgHQf8BEPK5AUIiMUhCke1rYWQIvengVCJBFAODpFFjrFlv2S5/l&#10;zwNas9MjFqFISEBNE0XmUoI4Az5ghQy7jmRzyd4X+Ed2gEOg0AV69yIDbFFhq/J/4a1o904o/ELZ&#10;VgEJBMJO0oA09FkJmueOwq2gywmJLstCvRjYsMNcVam/5nAOWtQcZzwYAAAAAAAAV6J8le/Y+mk3&#10;WGYxJeNFbWEHq3Y1j4AW6BPNjU4OiFFj8XcFxIlsHIVPOF+eyi21oadVppGFnryb1pkkC1fsIf6W&#10;v7oPGpeRcdt7gdAu7HZaCcibJtF1X8acceICv1HVXWhQsHMOJOksPxcdTVXDYr46gzqTUAQnQfDq&#10;mbavoPk+wPFosNbJpouIKyoW2HVeJ/K3BhmQr02zwMti6njGSBoZDQxFbk/JBMz8oIw6UcD8QS4M&#10;7H7A/B/4ELUKoqu2HSASw1xxvvf4R8/4W592eO+DaJrRA2wVL4CLXTzTC+a+nL0Q8T0cO9cQkLny&#10;KgMjImoTx4o2COZRrO5rCFfFK1vFTw7YuGvR3vJk+yRPEiISqnNb9PSrADW1qgoQRULgGL/5VZWg&#10;amEaWja3p3Lx8bAOlYz/AL1aTZAxx59Y/CXKA2YDPt/SqHdfBgEwwA8yQiq3Za6DIMGNU1dqqLxd&#10;XAOuvt1kfSoTgQzvhtgNyj0X5Kyl3z1m/wDgJTCmIGNaupKDgFJLnEay7v19uNLKQ2MQ2TnEvTtQ&#10;S8B4pJrlDSclVgbdAIktYgFKqehGgLlteU3FelhzkHiO84y7igAAiEcOt7s8VB8pp35O8iR9NCJg&#10;NkbuDtBtPGxwweie34WUWQ1xbPwHoFpr8WRwC2mUdrkYI/BGG84NuJOlob6isAUBRPOZCfgRi0Kx&#10;u5sVP4U2UeLKFLzyufF6KhXxzyNLthTv2KkQGgksqlrqZNDSiqSHKiiLUppUawAFJg/rwA8oh8SR&#10;ZVwKdA2SQjXqYUGgjt02AoB/3p2nCTK/hEbzEc8JcQuumkXbNvOr6OO38PvKuZh1EuFv2UhmIghW&#10;/ocnov3+Ssd2j0uM5ek9bj1zlwtSmGljhtyzp8UGCnQyQM5vSWgXGPdOL8HXecuFRDNbds1RLrLT&#10;EDSA+urQAVTVnvAKmoystdhxEXOxYOihZrCQqVEVQ0ZsJo/NWWmm7O+KFE1ZSop3Yuh7aLyE4oBK&#10;BcPlKTKp1YKduIyjbh94DAIigIyTOyxX4A8aNWIUZO1zm3mmeEw0UViBVA5bhmZbBlW1xLgfwSQm&#10;qirmlBCAquYfpBxXNNL2wRQS2KNtmTEP/wDOgzkmNm7Et2Q4cKnbLowyxPL2WNmdTiBNUG8lB/3y&#10;JE7ZD+pNMl0gIADuNjZaMOkYyFumtMZFi/CqLGhvf3BvkzDzQEHlxSSAMwqTFI1YUoEKEyDZLWd+&#10;xu1XZf8ASX/wJHArruI5ggEqbZ9MDHDHxIJSETSTJdVMxKbu8VKpkNAGRJBYfkAhWDL6OF+SsWqK&#10;9hThAlpp1BZncXb4IaYppW6e9c27ramJBEQRERLEdIjpE0j3j2nkZ2CDN2sVUYVqgbLfdyyp41+x&#10;gYDVpEQ1t6wbCZdongo0CYlyAl2mtQRu3s2b9ZefUkWpRhYrzAHvrNlxThKEV3CLfDoOaC+wQkHw&#10;ughyD1yLLCulIA1YCeCgAwi+BJJfEW2aqmix243cD66QUhgYipmkpLzLVt5hB40XWG3g6l3wUjIi&#10;oqs4NNC0d+lRBOv8PLLipXqjHhTEk1nESm7cChrMMgxpeuQttSsCXApvs5oi9BDrEZrJygLImlaY&#10;JK2KzfRhmtUYYVw3Z0zOU1YdChXdUcKgFGpP7Qb9I+Ss8k+aiceVREQLNrvsEJ9nZ/sSGuyJRYHf&#10;nWJNs3ZIurCQwOWUtvh/2f7sf8IAQs5r2p80IFPKunRoX+13WkFUcIDoQAKchaAmKO/8gqz+h/MC&#10;ToFU3YwB/wD6QAlfJXyV8lfJXyV8lfJXyV8lfJXyV8laLRQwmgtiIKAFtL6mxozJKirI27klFVCH&#10;dQQM5GuZQLc6C6SEUACABAUFiJpE2JpNnBIRglDvsS5388MViTKLICbwIFIBWhhykARQeNuH3Ixt&#10;/Y0ccpVYwABXcIgouk1Nv+Hy/prUYeRMoXavXnjLpTKMbuctXNPulB9VasNcIso1Jlc5KWwptCG6&#10;7BlZZfcd95CmBX3suFof0kIJCJBsTkalD2xyH6cHthh8THWMew8yNDLKfJGbFDCFTyvQ+W1Qvn8R&#10;n9AQdsXL5kvlzatrsvoNd95HB7JOlrvf0QlY0/4Sup9XxWUzuCuyLACeUu20kK7ngtIjNLZqLmux&#10;ymhOg/3GdA4ZG8dFWwpQyej6FCXmaoXQCFotCStUIHcC0JCbqgbhJdVBMDjf+FVvrnGEsGzaSOWg&#10;a8MqjR3gKLJDSTT/AFBqEeUfhGx7Jv1Q7Bq274TQlvCai9UNVXDI5KzP0FGuGrLTwoiHo6ztZ9CU&#10;s04UoOnvBKeQBKBjBUpXbdbbbG3bezHAb/EKSuVlCqqspSJpA7URXhQrwlfoLgmy9tRcQWbFF5lt&#10;CEcpmjE6YKivwgGd4R83lNBWYJH5rExb3nucmbh+Hkoxmm+f1e8iiuR+ZxBeuaCrJ1rRSGuMCVab&#10;TYkvL1F1LljLe858RCMWHy/Xe6aM0GxqexptHm8VCWBSKgkS0zs8lgxyU/wutBiVkybF3kVMMWW9&#10;wPbC82mXmpaISqJfLRb6WReBjQ1bLpHEBUcB8f8ALtSWpMIcgbNRRQPFIE7k00CzCd/KL6+MCbG/&#10;rN/p/hL1sFnEa4xY7/dmS4MF5TMxgDYUmgB0HxXV7CwtJ1Z0cyGYhICHlpIMFSFIvDpYeIZ5odsf&#10;A6lHvomeSnPNQjzu748tMwPCt8dpwyeStWWkIBScCUFfnqIWtOoIAAo3VmSoCH55wfKGNlHW3imk&#10;Im0VgtqJwh5NZKwtulWLq7qJPSBKUp4WhtzFuA4nJ28IGKwx+qchBL+PjZHNMIIWCYa2TQnmXBNT&#10;AuiEWGxpSjaBDyWCps4rrGJBsUH2FUThX0A8Y6WQzsJtxVh4OkV/2SxMMkSi0oAnD8WpcbUoXzFY&#10;uYHDl1PWM9sTUaBxpMeVqfGlhwuExORUSphu5gp8M1mEEcmGqHRpoYV9TwwjU5Rbn+B77krPyBI+&#10;rgAUAAqgQnbOXoFrNb/4IUU5ICspO86QQMx+/kjFQ3A5bAgxAJUPEDKWyYIAltxVMAokK6g8Arp7&#10;q9bG7LcH2tmiiv7ICksA4C9FC45ZQA7rKJygGp0y3B7CiQtYnDUBgHgjS1sYsbGn5E6oWv1lujkB&#10;qXJKhirnVgvOa7Rw65f1zTIoIedt+hRMeYuBz02Sl5cEUqip+vM1GQvGvgBI4zVQIh8xCmAZYOkY&#10;SgBAli1nDYIIwIq9NXTqh6Syav2ogckM5VTG0d63hgIrCKCBDgi/5EbPp2OhW/q0nipC+RTsxE/q&#10;pIiALhRNKDKUDFaahBOdMiYjE1VA1svCHW0hXocvRagmcoEFx4T8lLePJysVfTi2mIcI7FgxKh3z&#10;2e4024/jXLgv2OqtT/aI7909OG0F8iRFtSyN6Zo4fjMforYb+CvEHEXpV4GNEN8OxAKebJyojens&#10;LnYBdbRxbPPqokWOxsV9Q4Ftf2+QlQLngnWFRxcJAgwlS7EYo+pizWrjtaoEQgLQ95k/b+w+88dD&#10;gmx994PIwaoLJ/8Al4y4OuDJtGehL7X5SsgoXkqn1ZBVMg1qVnq2p70/hceTPWtADFMhSwaDTGG5&#10;FPCYcn3r79Mh/beXa2mICayltxYepRbPK++M1LklQxVzqwWWB7SSiEPOBjjZYreDkChY7hLlqqg8&#10;dTL6bymrRLfpNb22+/VteJsWiGEjtiOobLe8fNl9CmUwROKCX9H5NYgB/hIDfgSyai/1J93eml6v&#10;nGqnvqci+SaxofGGW5clb1lPPgCDnUAl9SJAMCZICp3IowmtIRoZSM3aGsW4LLxZW+QfkCR8HAAA&#10;AAAA5huJqOgFqWyBnbfyDve6WNUjhjqpteNSojAgs44wHImlDTig8bYi1tB/NEYj5IZ90lyaql2G&#10;3aA7BPwWDv6KvVxlHvjs/ncfb1/mIguXv6mAaO3PHm4hM8hBfVLp3RFVUDW1gQUpIBfGug20FEsT&#10;1Ww4gTVC5MkY4w6MEiM55FEdAn84gFribNzCLmDkOdWwFnSX48esEdTSLjGTxPFFQ1prHXJX7XA2&#10;t6Ku6aYjaLEHFBf8q8YnFHzKHBgJEVsr5l42dWIkSI6U7QPiel4lt4joFmlAqJyHhBBGUG7yR5+l&#10;goJQrBCQGXYgjtmS147VjV1W/ofDLJTmrsytCuw/UjuZiKo7axjAdKFfmf8AlCROrcX+d+OKqNU9&#10;boCEFPRyHqeObtdVElP3OVakSNHR6F+qmeCTbPMjTTUXajSbmgyKcqDjCjfwbeBo8tGrQVpcFrr8&#10;VVGHPCY6IY0fjAo8uCxQbmYEZFPgCy6FsWiJ4QAARPsq1BZ0a0FVYeNaf+0K+KQQpgLT0IkcRSIV&#10;FgMVpc15UA0XGc3eUz570L+7sMKLMcIm717pw9gMAmnEkwH9uTcG94KyEhuPcfwj4uiI1+AYxhrO&#10;yZrVoCmoMICnmNiD5tbnFXT7V13YAmiEZYxqIvGMZVtWaRllVIR/Zl18m8K39l4fEyJxFaYRGUxs&#10;oHndcBWPU0Ss5K2E141QtYE5kF7TfaEAOhn8/wD4g/YAgssFBPyAs6b5hR+VOjCd+ht5HhLsPMPp&#10;HJv71lwpBG55lnauG8DbIEVHGSVqG1id144kd5LV+npVLzkNS9HY8ygaWdnpvgtcfrrZud4nrC8y&#10;t1IGRKFnMNsWFiHwskOE4gwijAs7ECZWc00d24jRpzTdO+uCJRvA4bKugdCE7T4n19lJMA0xLilZ&#10;MYIs5sgkCDppdruJaBT8rIU2LkiCmMuiCHZA8OQxQIgiKIjBOY9yKzIyPgtJ1+UJOICIMahrI8ZZ&#10;ivOoFGHOUyyEFyJjiWtP3ouHoWszUTiPLarijxUqt4sqD+I3Eui2waHzjZyrIw9fqTKMLs/oZC78&#10;K06x9BA0NpHoibhklszjA70C3Plf3l57Z/vlxLNjxm9gIHth5aJzKVRoc64EBQSSe8qdipxhr6C1&#10;i4Fgq0BEr307a+8Z6V+a0lJSVf31ztXYuVYyk+gtjwX2IGuPgtkzhP4so2vMPVMR/wAYZawld4ZP&#10;W0/NIbuG74JddLdOJHc5OFYDdJ/MoreDqQcqeHaG4kaQSsqFth1XifyJLGOmxLHPP/SBBxcMFSf5&#10;ZTBLq4UKiM4Ox6l8lbuBgao4uhTGo40otW91NDAy1anLctr8WKvV+BH8keODwfAAJhYIP2AILLBQ&#10;T8gLOu6IQjlDRjOPQtxzlRdRQIqLlcQ861t2lBKoZFavb9wO0/7/AMDcCPJW7Mb0A2qXrT86k7A3&#10;KqysJM2EX8keODwfAAJhYJ3+AIsWCgmdQ+dTUA4WKHomE6FWAzq3FecrFGaJGnw9WrWrtH/AxyV2&#10;dB+dExFue4Eastgj9DT0LdohP+lCdiLU1vgaD+SPHB4PgAEwsE7/AABFiwUEzqHzKOgHAVU9AghA&#10;NS2j4ggtlQUkNylYd9WTZXNhHg9p+ymZY8EvL6AuRu77EhFREV+kEbpGmmm6fs/Z2a/fSD3apttx&#10;dMEurSgIVKg6iL4AFtiqFPUzkr3pmbksmxOCSDAjQXYBpBHB45B/iAbB4CAAAAAOLn6PHBoPgAIB&#10;C/bbwCxQREmUW+RTUA4ApAACdBCsCWPif2s0QM109h2hFoU7l2NchxnzQlhJJExSeYpdtq9xkzJU&#10;hs3DjovGHQrKhbYdV4n8HQrooHhwfbQYiKpDJDx6pXbDjyB5zKyPNmpCRfgMafp6Y3iIKJg2pEpc&#10;MPOM/pc2AdPfXhOTU7hbnZzwlUaHWNqwYLwkLxAKdNMk3wVwNBdgwwZTxqYwTwbwnQw9qhzyxyXB&#10;sJzto9VHVRCljTYtU1syehPzqY+RjHQlhj7A0njETLGCEWe6H0JXX8ThJk1ViGoGbY8Jie5Zp9gj&#10;vwDlGvROEQe7E05cGSZJp+GcCDScApRHTo1qRCLv+sxW0AW+GYGrzlOJ5tNsse/6BaJYpAjzFs76&#10;jxNzkYZ3COZ9oVi525OKM/n5/wB5IexXPIidFQH65rhk6TQQKLQpxbur2I9S4LrvnJWjAgkzKb3U&#10;QiOF0B9VD0UFiE2SrDye+R44LBoAAAIX7beAWKCIkyi3yKagHAFIAATmgsoAw36k2FQ35UCpCtVI&#10;kLuBNBSI7qyozLzsEXN4QOnzq7o1XK/ZycdBsiOyA2qdDRpzOXrWmZAMQI2BYncMtEjNKHCLDyYg&#10;u+D5O5edtPHK+rcVt+uS8AWFBA3lMP56lwqSYhQ35qdYPnnEbHbewkyjzKlCzdwb58yJNiwiUgF7&#10;HE6Rs6XxWp9Kq+M5id5TwkSFrECpiqwt4CGESCKV+MlQ972ZU5kAul4qFcR4WB1oIJ0qeXU1Qy4v&#10;hxfHVaVyFA0gLTde6CAdCq7vSSULHSA9Gw7YKKocfTR0I+m0FJRgS0HWajWDPBDF50JA6q4VWiFy&#10;OcMVDT7YBzYVeGhi50WJIxhtcj47gFFNkvtJkS4ci4mSAMB8583RsllT/I4vNlPoSMcU4R0OFHps&#10;QezXbZmKckC7QJUXYK5Kqk9hhNYIviMejPEY4kCAuHFOn00faVNe2aPlL6wVdq+1UEtV3/khI1H+&#10;M6UfYaUYNSwCBZu9ZqvTpgi/XlDKm+k+pdyVlin7T1AQaJYFKl1LkgO8viEO6gNp0HvkeOCwaAAA&#10;CF+23gFigiJMot8imoBwBSAAE5Iq9kAW2dSalClmDFZXjQc+JKjwo8AMmSub1Kdb0MwDV29PU2DY&#10;YO/OldyVvjOcwzAKtsfYFg29fUXstAk+Lhbi21UC6UvfujvdAU/gV9snVpeHjIfz8ojNFPA3MwbA&#10;a/YwRRiLhhxNGPZT822LD1tSUYQNDCkXUFqd1k4pGRF+YmWAQq6hbgkqCW2M+BD2jrgkdotnLiFJ&#10;CjlqTVqazGohrc/f2X7t/wD9jDbXYS2UFCjfo/4NaAEYnQYlnciVP2Aty0xL9xV8Elg+mKbUIWFA&#10;lZqOQT12ua1bBnEYVJupsXU8BTHxV9sKIqwliDUVAwvXEVV4J2X5wuA2TmlhnNSnCpLcrE86MZBJ&#10;DqwgqDA2klphHYBHdaS8PFfjVX4ZaIRBAIY8Pq3bhFvFApTqngm+KW/HbeoyH6hEOEI0EK/8O5E4&#10;O0KjQZF+qR0O3tPfUZAly3bYI4k3B5it0Z0pvqYMv6MRBEzGJKpJwIpiAW1L5oPt1uDkjZDz48DF&#10;FMdSPUJfwcwFsIYCUpwFWCxIQVCDq2CxWl2GtUn4tNmkwzpCx3YgHtq7nLR+RXyfB5GB+pfJWLJy&#10;xuNEBZ2NcLE8BXYogoETCAEW4UhgQ4RoO2kHx6D3yPHBYNAAABC9Db0EssERJnFvkU1AOAKQAAnF&#10;G3FzG9mpprtSCxEACGbyg6ADTSInEzt8SHtp+9xXQ0qN8le+jNTPfRyxcMOCIAynfttk+EKAqHJs&#10;2yCTCK6YWhWPECyDSrCRcJdVofanF+B3/wBQDDPFchnm1i5qdVGtRc7NQWil5yoV7n8Gz5I+1wv0&#10;WV9CyIFV8Z4/DptBBftv4NQfF2IFyRX6XbzCANldZr3zfK7iZzxMm9SrUNNHaoXwRLj8HchajZvJ&#10;+GK5Kt/kY7Lkjm33zJKxeKhVitvRZlCmNLwL0+yg1AILEyBfdriRjfmeOYdm4Odn4y4JUFftwCTp&#10;lmFiY4krV7YVrFFPtgYEunHyBvz2EmFRXOrELUkFXbuAoFLvHWwsvNdF8btqLHT0LRCc6Grz25JO&#10;pRdkB/t+vU7i2dAs69Y2zDC2tmogrXJQtMn+Sxs6YINXL0SJYt0D1BbIg6bkEwEd0fcQY7AmVN/t&#10;RGKVpGY+9r5ecgYR9XHPg4QQ6DqBbgx3bsjS6BC9v2Dvhpx8oQDRoiU0AgWhCBsXZWUtvTLvgQxA&#10;F9NZ5bpQwbFBbB3KImeS+N1gloNtfDRNpAqhG8zeS6UrR6k8ldF5Uoe7oyRg8RZnNcL2AtsLVh1P&#10;CKwZOA9MTG6M4+IAgSBQYIAwPQ29BLLBESZxb5FNQDgCkAAJlFj1VQrWzRvJgtFKrYIwUMUyBq4B&#10;aKtQhSABOBITu2hOY1Ma+AoweAbLRbXVhB6g6WwATIIpeLlM16ExXon4ayhKOzL0YRp1KBWHmeyb&#10;tLnDAqSJBQDJACFKNHAJ0CDB0RzArbFNRBjboUkh46hyYsC9xqKPLdQsWIAMAAqFCgawzxaXxpeg&#10;5NPmMmIvjYjSYdAXPXHrxTF1SxUTMAAFIWKFEREadcGAclJrgH/qmHQrWzaU6EhMYoAAAAAACgA0&#10;AaA0Gji90s6V5DUV840znxFUtViZfkAAAAAAoANAGgNBo5Ffkrft48hc7bgaqeQIlAAfepXJW8sa&#10;UYW2NsyRWPJ5uxvRR/SAsG4+IAgSBQYIAwPw25gLKWIkyi3yD6mFIFAAARVxPj2i9yx2VnmdmfWN&#10;QkgTLt3/AAN+StXD01u30b5zx0KIQx9JJyBO0IYKP9hLbYkD0naTj4gCBIFBggDA/Db2GxSxGJRb&#10;4i2AU9BDg1GY3r2URXyVPgvopLVLWdxvbOn/AAO9DLkroR4HlEAzRUn28qNRDZhIm3zlbE8WWoOz&#10;6XdwhXMQNYv1SLJcLxP9oEG68OF0SZAgoYtQ2wVvzX8oR0/1c8A+JgA4/wCZGC5KPPoMeFsr4tUU&#10;BVoNq9g+7AV2KW9Ffg3SQHPzc+Kc+yzjNDf9tBEqENLn7uRrUs8lGVIsmo2Jtqno8yk0XGGgjgS7&#10;PXzqJJ80EWq5tkWHBMpfbXKIINu0P1x30C3hXbrhqGN9nfqUtKaUGeRKPJL9a3krR8oZSJAo1ooT&#10;xbA7ItEf56/dh696zvCIObWuHkP24AQtQl2Jy2lo8FAz9+GwjIdUHbC8EBkYiMM5gzXv4QJ4jaNV&#10;MezHzyRo75MzhaIjwAAAczGtWGIlvh8qk7pndTTT4epv5o77u6DsWbCRQlipiwyHwM075pnTKQKO&#10;G3QjMHXBLYppEKgoNaFjHzKiJZye54vdKBHVgGo2gHlG0rgnNXE9mRILzYBa1zYwiLbRMbI4EFbY&#10;ssJ9wqjHCWljpGH1N1pBx2ROar+JJSQ0KuaQBFugEWLp5mPTxGFKCF1ilWzUJXX5uOF8Urv8FdqE&#10;xz1ojxdSwqJrsvnAgOqMw0JcoIrOVQ6bpXbFcGS/eagmXXZZQbXVQ9auSsimHz8ZZWCXJKFsMcBG&#10;rBKBI60ChB1EdhJyLTkCNUGtSsSOXTGoAsdV+0zBpN0oB2md5btWya+5NP4oQoxon3AQWwgl0Asw&#10;rWbki72Vh3BxCJRXcpWcM9REXMUYVI/WhRRGrCFUpefSoCqUdtHNX6gBJMzQnFQrtLniKYzbyrgL&#10;sGsB8tGNT5RDiGWFHi1mRaRWRA4MY4UtUPgsnQ3PuJ3+G/MY55FVNueqj4UMQ5lVfPicGxXi1g+E&#10;djEOaISRAsLvUqHCTmFvIqiQ+J9UWiKK3FO8sKK6abx+Reh4a+ACfXIXWNCy6MQssXJF6PPoCCI1&#10;U8BxCGQpI9RUKyTt4GFBK8uyOTZfe/tygghKQsRZY7E2zcX7UDG+vhiqCUE7O4PT7Y1fBl4O30ow&#10;Q/CqANVFATD5kBEIMrt70T62A3jkr71yAy16XYMAFIMTTSDEDyLTdCBWNCreUERL0pS2kRr7bdL4&#10;hRRQCBANyXcEmdoyIKHW1SKuCFYiNYKg2KJ2KigJHamyRoMROpDwUUgQhLmZsOmhgnsKudfjN5Ep&#10;ASh8mPxLMsjUGxEMojOzXHq8rJyJ8ZGRvH52NKETo8io+vsteP0V49XbW34Xt+6vwgPXg0WGC2MD&#10;akQ7kF60SUMOly4YOKOfSEgtuEfgWDWbqFgtL2nZpXARtd/W3+52xRYQahEyVbtDkjPlyNJopTbL&#10;SVx+EkBl7Gh5KoNZ1HqpJMGTFQRpRAMID6nt+YBbk5I4sKpIkLuu+r1CDiGaRFD6MTwyucYpCS1M&#10;Iiwja3hA2fiWrUSnL+FHl2t3ubfmhpQHJ9PsFAuWmWRZU2PS8L9LocAXfumpE+ZsAdrnjqyM7oYr&#10;ZWftrY20MQLmaZ8KBMhb5ksAOZFgSeqS+LCGOVeD25sl6+vJJ8laiGRKUD2ozBCFQW+8VUvYw1WF&#10;R7FRd2JBVFFFt4qkVrMp9a2qYP5AANtzmZzBOyI5peyB3ZnxMYGTCzFbpXjuumvza6RTWi5Yo9Me&#10;42LIlLhVsnk4RmBzkHfcFoToI+exJo0Fwekm0rp/vKAlxsaWz2zdtjCM4IAE9b1KKuTFTkYglebM&#10;jQIdOoAO7ZnP7EjbvN+LiizQjZvZSka728u9/ikW9tZf03R5VBkMXnGCJBo7MOmDRA4g+4ZGnuSl&#10;KV8sEHAqrlEpK5Abb1YszeRg44QI2EBtUCCMQdq4SlRKkFC1ZOHrVSuiScScCkj2Uy8hDvr0dhIX&#10;JWAoAugALCUeKKd1K7WPys673AW8UD9oyWAwQoqUgKQFuHwB+cIQ2DAAAA+gPY1sNdQzUIF9Kc/9&#10;FwmD8l52w35ptmwxF6X/AOuQ6G2RsnaleCclfJXyV8lfJWDP7uHHhXx8VEUvHKkD55d/g5hyVqj0&#10;kC04u3o3SqobcUfcp9qqAAP2olJXCygRRH/Brkr0cErKwtoAp8Z6Lhw4C2UevHz4BBIAjgxhsVlx&#10;EhDvVBHgQyuIJ6W60TJApSQf1gVymsywL1n1yVg5eOhdmKY2bQ2RSCe7tMTLx9CAB5zVy72kbjeB&#10;v5igVQa2+pOzIYRaoCyqsox+rcYqh0g3gxfZgXVDtLJms2JyMEeOLscmip2yDkoVSFczELVEFxoH&#10;nSpKY6p9DQzb+kRic5oP38woOKvIbS6jSQQTr1eUhFFNnT5rq0p9QeSsFbSV3iHksQjW3AaXJlWi&#10;NCwOs2HV97GWEX0YVvNp5BrmD+AlSV6w3VVZqxkBrASqxE/qJpQiI4rEuD4rRqFGxOlNnGfQCRw9&#10;knR6HoX6LKGyzoyk4TbC0IYpqxzGDtguQ1pmmopG1J4cd10bW7NIfeJdCthE3lDf37oM0rCbsl1V&#10;DYHiUwwhEo7VJ+7BrJD+GQQfhgs8m3YoOoAflKrO71ri0JPunIgqhwwdkQ5l+QAKlCqrbhYrmwuB&#10;YxTvv4cZWdk9M7jhhuQ1M0YaXqaTvGrFOaa2XIdfEUKjorgJTxGqFqYwyuqf3uqgyBB0HuZslAI9&#10;oKafNRWSpsmhRb94nr6IWPULkduStKlyouwOMcQSn0oYDMp5DUwW00icyHs0SsH+6tvlaH5qWH0Q&#10;qSLC3TIiXrXEzYBQseMwLASBtA4AifJhGM26IBB+GCzybdihW9ogwAVcZ0bPs9M0r9Jg1qk6BZS/&#10;x1PWKz9r/swoLxgSUxfH5SgnA79QEIUFFkC1SKetAXA8jV9ZQsIFQBAXNq6E6WEAvRr7iecOguoY&#10;nnCVaiqaHecROIh8kjIXUmZxgrOw2VQJcwFiqcpOW+38adW/d6/L1m2wo9b60ZcO6Lc1FoAMNSS8&#10;Ah3J6P6K/LEfhylRqDfTYx+VWaHOMNOEICFBHlYRPmo8mtQCtHXsgXi2vlRvwGFUFaiCDx+Wltt+&#10;5QbdSMKltmAjcXooLlN62XFb5DDG6N3rUZ0L7oShaIjwgAA9Q+St5I9bSwkk1WcVyVMGoNBnlKeq&#10;NTmwfaSvK+wIs4Erb29rG+ypDRrUa8mdk99oniL6T00BDFKS1eFGBnJSeCJCIeQ+kJlQVoJLaHqE&#10;MF/VMFAXNPzhQvLW705VcOcedSHVzib31DSqYdNHfjjb8puN2CjACI+9alhreK0wXoiXQJSNnBw+&#10;yDUhzIw577e0E3QgSja6/KCr+0foZUzfFEhUboDartV6FjpHD1pNyfNIcBhBKaJErZuNt48RfBqA&#10;izXJZeWUTwM5dhwMixzohxnALp4b5rQ5DHBtPWna6ddruMkmgB4z5BDlztPW3G3pJPbKNpuTVkYH&#10;hdjrEiBRBIG3htHHiwacpsdaiDwfSPSVhIzN2Jn/ALzwzAvBsEoygWFF8WMZlo53fkHzsdh4SGm9&#10;fE4jpuUqCjtSmAQxlvaQlCwQeok6TyVqtC6VGRHJbkiBmCLQ+1RneDBw40X4EtCBWArmbMI0NDBa&#10;QA0Ys2J7+o3uFYwD2Cc0yjrUQdD6405mYtqLvbeyIEWuzNl7CqerAHxMAHH/ADIwGlWZKu47VkQ2&#10;MiZWWbNuFAIKXgPDZpSuAkIurybzk9uOAJ0h1l1ANIQqMDcA3CEF4JSxcF4Qifv5RR3C8Itpc5Uo&#10;+ipvlAAYUUEsX48F2adZBoI/iCEHAwAAADpIVJ9P5lTRZVE9JsxwtSDILJbJXTypXQbbmOJmZ1i8&#10;BxK3IjEkek/+eFX0CTkhUQfmDyY3vcs66WsRB1u0XYbiszA8zW52lPKQYYhkQFGWpEhhVYb6xGg5&#10;CjCLU89D7oZsEySiVBiQ3rls76Jj5C0iKCNJkrs+OsjxEIuFUsHfQ1xqH3VsV+UYq97777B1CjlC&#10;IuYU7obs42fhG5JTN1SxemrSx4QVOw25AsvKrg5Cg+5eOZ3gg/8AUbyV3aQR0F8N2Iu0Y/1UjSPY&#10;PuDD+Z5OoIwseTS4AntDL1CkgBwpwPKzZq81wyhyO9GDaKfLNwxVamJeQ0YBZ7SMNbb+gwWPfWvY&#10;pk/ShqrlteXRYYVS64T5cfRRr4zM8YHTbIHvHKidQ+LN8YQA+x/fTo4ONA5Fwg9NhGNr1PiKvMsZ&#10;smKHRMpCEAcXuTJNN+ZGXoYc0g1ms8xRaDl6N9nggCJc4hke+zomWGHWRhp3EIBa71rYpEtxoLZC&#10;lhkO9odOkBxhf4Z2MP494RcrM+triATgDaUQi04sdnye391NdVRri4xeKAVahSvitcRmMFSUI6Ah&#10;N0HnTlCCeoXM2laFPfRkRIFTgnUpdciWeV0yeHgGiGpkhR3beDWitOqhAEN3/RQdYBCrZ1AFGFXM&#10;4hPu2+7Bvm4qeLUYTdqYisOBFKidgjtDDYI6iy+j/gHR3uqPUfRyVqg0Cc4xlWhgMHZnKxYdzrqB&#10;HhPbLoAF8cyISUN4TD+WpQwDvN4XcUu24WYITGid4mL7GZxCeoq9r6bkFOWPPSUNvNZaIm1mwJZ1&#10;TA+vZGjhSgrr06CpyCjr0z7KSOM1UCIfEXMGykxlbi9qSnhRaXj4QxpMRPZiXCNzw/1rGVYveX5T&#10;Uadb9Esg3ufUBgCbS5hlCLDHTGL7nESciJ+TcIw6vIjNlsmEkW4LQ9d9OTceVHPOH+CUZkUENM3I&#10;P9SqIig0dGfBwAikvFeMTgO4gkq4AFQACrU1W4JjECQEzSWIJKQ8UFQkurq9PbBZKCpJu6lAWBxS&#10;3O7vcDeqxY+s/DmlwE7YctD6RpA0jT3lyMpiK2eoiMbQ08PlRIJLnxuKG8plzsQ18jh8YkqSIEiM&#10;nZnJIJMGUAxYB25CAUXORPCOZKx8d9SIzWrUxlHFgisTNo6mybnHi2lPECQJZzqT0yKEFuZJaRNX&#10;wkyoQ0pPkae2Apxr6iHkrr6GwZSTtuErOhdxMCcbt4XJ62b7ISH21CQ5J2dnGfCnUDozKDHZkTkM&#10;bCSOQiM+VHaOPTFI2b5ui3CwkQLpygo9J+T1sD2qTzqYRRD1McVcHAlpwILlUii7HCeUefoRMGew&#10;EcM6YuZPLFvga9EVwBVqcFWssuHom4QIpAAAQFBYhYiIiNJs477JcJf6qwCIUhhKMhgqyDXKaw5j&#10;IWRcJYuiXXcGB3JbCIF1LZdSEtHi+3rM04KHwLoAcScAWWhn8kwMiZMEfTVSsNsp5QSgXLY5j6T1&#10;pD4SqAr8TJOKzLORYIKDmVOjm6EHbo2l4QwTEfh0EgkM9dwo6vYMM095Mhj3D9UKgJhNThjzm+1s&#10;Yl5QGCsteLJ9CP53NmlnAPujov8A6gKl/YrYmd/nF74Puga3GJAdW59ZjBsOEQQeqWKb4ypD8Wyu&#10;PHBWEULg9dqdqPafG7JZoWQH5M8uEuGz6mFPDSA7ppW7jsVTDpkx4DMczYpiCEGolN/hgO8OuKCY&#10;Qv1PFUcMoqATQAAAAUBoA7AeAfhBZoXihYTfG2f/ADauwFoKarcLCr9OCJE24VWsmrwoybOx6aKP&#10;dvLlrZ3gos2WCA3Y4sJfUAftRKQOVgCqAsCJ95oKEyiq1pO79YKWSu1bQIKw7YeSp5ZnByETqMAg&#10;VEb5PiMcH0fNiy8LP6MihJQD5yuJE3cnU7GptU5VTXMy4OxCiGxSApizKB8NfFfyK7AxnKyozJXW&#10;Y0Uh+CQ8niGTHxbTWeu4S/RRXl4Hd2lwYHCyhhppGFlSXhEDcdgIHHOC9bk8uwY14N7bBSW8GRKm&#10;StJ9VxxoYAcgDkJ+48V5Hih4mqv3UQKBMlftDPl13w/gCjVK+CQiegyKjHBwfB/Cn5yG0r4fftOo&#10;KA5Wr5xPnQhIkNpeSsZ0NNkgNbLm37avLCQEijcJcFygbRUT5Q90KBaL7dMOsskz6JswTBS8T5G0&#10;1JJsc021MRjeVdwlZumi9rUlUk5FVg/rCN8pCcdaAvK5s9Bh8vGwMdbZsHuuozmw9BsljT4n7odk&#10;+jvbUPEYZEWJwxP9YBV/UFLNabEDwf6yjkrzrXgdBuw/IuMOn+p/Aqe1rDe0mjD0RDBsAgIFs6t9&#10;7ruLh23aUZtdoGC9CvHF3txuQkVSQMkEt/6e5RyliglTjRtQAkRCZkjLXMs+k2rNviLIXl4ommVe&#10;5DGFtN1ckVEBGsOdi31rBIHkLt/aXanZf57E6aZE98NY1WEseSnAhneBbAblCwpgn34mOfF9M9+r&#10;xR+EZ1Cg3Zi10WyUEbQQkUPElwjw1yVOcEdpKdKLXiMOjqvaj24ZP/QmkK5GSnCYbuaYoqAu7bu3&#10;HNSYESdYlwkzCkykPBYCQWgTZoe1gAe4dhgi5pNDoY5z+cUHR7xSy3r2Ee2ZdgQsdqAjYfhXjO5Y&#10;wLtDdAvZTfhRdghT0FLSWoWLlFG1UA30AFEUdOWayhZ+RnG7srnsUSKiMFIZooq7QvVcQxMvccBN&#10;mEHhMh5FDPdbNnRNEH2VgEQThrgqoZ/TWBSK1TEpym4mE6+fuqknTBbxtarnWEMRrc8bLyUYsYWP&#10;RtTbd2wQXiW+TzlI4Ym6UkzdUwr5/wCnb6q/ERsnixrk5Ik+dmN8Gm5alUeSUfLZu5Sg9DxcuNRu&#10;FtlJS1dbO3P7MlCvfm2bSFJ0NCHmycg+CdreBdSpHH3VS4Kdfe8swbFzp7fsoodisEGMCACAaBFa&#10;A3gG0EEdvKAf0W8Fn+ZSh9kI1bMeyHX0gOpN/wAl7icyZrGm6uBjkgp1MnT04Uv1Ul4HCLQgQ77m&#10;oYNFICNidM5najCAPfiFp/4hUswr3qzqJR+SwZu6M15W9LitZBmREjbwBNlWXSaBOMsK29boAAGK&#10;wX/L+zsVbAbkQo3rjIHS8kZPBmLeufNfCVOzE5W6RiyV3JCVLuiu9aeGyzYWb2aXUClDsmDrLNUq&#10;fRLM8YfIJkgUzzEnaY6kNOXE13u+FJ9IZBYkHGIX2qRQfBvtDWrYFpufdw3iAeqTEg3U1s1/AD5n&#10;azWxlZJJn4JVG/TKGwojtKJQXzNEJ15ldaArQ6JSIdsXQbHUhUZjIQ4ecIPyV0oAN3NuqOtqwggH&#10;6QWiqHigLCTPmU4s/A8I/p2h2YE1H8lujKX9mVTzXCpqUWO9IwEiE9NYtS2Klb3weBmL5HgW24dg&#10;gMIJCvNxeN9JmkO8/wDcBsCUwQQ5UQmSATaAU0HuWYtcaAVN7FgIgO1LDSHauikpcutxVPJwbzoT&#10;wvg0bnM8AKfZpJWqEMzAiQvVJkefTxbIgkfOYI90AtGgBEKRESEjUQDy049GYvFGYvzV0s3uBcoK&#10;1+v3LAkSqM1OxXSAnsPUmKAUJbEVuKdsUobejRrKAIC5QQE0yGnRIGJuCpAPvUsNUarSSvEneMtO&#10;EK8IvYAAMaIJiKgnSUqqJSEkDKScFLTzs16QdSCz+gk4IBS60JCTogiDPLOykDoNgLfVsiaZeJDA&#10;6oGrFhgR2OUonq8BsbQUKmbJ8wV1mPNkl1my1UTPMiLIrYHc6bFS2u0UsmbvKBZgcglZFQYYFzXy&#10;uZqjSKw/AQVbIBECBnnABKPYEVomJgsaSVAxbA0+3DKfhzbGQwXNCkdlEhUcHGuw2Fw5CEykgWwS&#10;zMNoF2Zj9FX/AGxP7nZgbWxgitUs4SxFAsMVskVnaHrAQskiCNI9pAJS9ioZtVL7KAUqxFXdoSj1&#10;nmqU1pA3Dkv1fFIjg2F6ChPuaB1gKuLknu2pnesLFsgpL9hInYs2SWCe4iDV1oJSyr8GNF6gAgaL&#10;StENYoVjg25Gr6XtHdxeoi88il8dW35Hd+dM2mbDkcWOQ2E4FJSNajpYo1+g7DerADPa97DKnb6r&#10;zjD43JGz+KBk+Urv07ITJXjjMeFqIg6ORrdr1YixNDWyI8x+kTwMZ5YdnKzRlG1Yc0IczmAkQo5b&#10;WeXXRcoSIiuF/AUjuRdm8NXcqKoJ4rHYBqPO5QNU7jNi/jeO1VgByhPRpmLj7al6OJBdDWOpXHiE&#10;uLvMTCvhnIoHgB1qiv2g2QXN9WcxpOAwuXZINhAqU687boENDpV9m4lpNtGKaREFqStCdEMMHA0d&#10;0ctZknN8PF7lxaEqRfOBShvSvsggJvfF86zPwwbkJSA0OPhkdzAwGtyye41DqYFkZ3xiOG2zQlHN&#10;DXVmcAinxQR6K2YD7eJCMLBHX7xY1PLUAqo00rLch/eoN/aEGX1pD11lTeCVEdwtghJCOaw3rZSS&#10;A54DtY50lEgAjrqJcHZE38cN2HxzhkK2Kkx5zyVtysgHVv6r6ylpMY18qg2Xw6dgGg6j6Y2vPOGR&#10;5AIZibzfgH1qp2wF7AN/IAzFIcQxENrDm1aGwgz1ObvoZMxrSlG/VRroEQEYYIsICIBCbsRhEayC&#10;QgJjRLI7J6mLuk6nb4V4rwek+lH4KYTFV/ZoS1VJKrKJTjey1RDvmgAu6JAQfUwAMf8AMjAbnT1U&#10;5ewmBm0QTpOjXgvcAkzhO8Htj8MwVraVBOZgZ4Hmmsw8kkwNIW3v9MEVFlOFFx4oOknUUnkX0Ybs&#10;KapHaGb7sg2O/wAB0XCspDCL/wAZtmXUNpobSONMP7v3ZqnmKfA1C6m7mAszD8KekF4jId9BKp3m&#10;aKBSn5NPiSJwFnQ31R8RDpOJ1qpXRIOJOAAYVD4eO5/kgy8KzrRR9pixgVaRxmJrB53HRl4CrVJK&#10;pfKHgCFMVtbE6WsZUJpgdx5iKrMilKgXSErquaxcn3JiuLvJiYQm0GWeogbqb/YMUV2MkWC+Iu2W&#10;0aALWldYQySMYAubJ8kGptW3jQ7IsEF5LCcQVoeUHBqcYT4AVuxaJM9ArcEyadj/AHCGXmZWMuQ6&#10;yku9gc5WaFobL5JYgaZXAQE6QyUEbiGWUYAacAYQIdYAmlGDUo+lrTr77ClKHypRqcVpNjlThmbd&#10;Q53wIkHklxiNUQ2TEH25Ja3CWgf7os5ujIetZOSqrTHN/inoWGldTxuL4ZAvQVx9xyqOwUUzTIHg&#10;LCuuTgEY7jU2ZMpLuO9G0Y+OMVUTQRuAdmdGFeN9gcTmLFnQKugHBdhDunAovNCvVCVm0SyPjMQR&#10;Vx2S4yyung3CLAXZ9Jpho9aV8nKc5HbfegwhtgZaL3el/Bv+v+0JwSbYFDuwKNtjeYYw0PAHPUJc&#10;t279CQueEFBSUTiDzpERNNIzZK39sRDydjPFuDJjanNPb5vJ53RduihsECAAAICgsQsRERGk2cJu&#10;HEjibM36yLpvlwl2pLoCLU7O8GI40zp1noUrntGZ5woLt0oOSJLKT9EKCqAz/XMYFT5v0IJdlaFR&#10;sQ6CpstEW2WDQR/EEIOBgAAAEQIAUAAWqugDaug2x205p7nLpgDo7CMlGbJGKjntV78Ik/CRYNFq&#10;QNTiEWl51ASeSslrOQAbRQChQOCxx7IVRD7GwhRFwc5AbSPMd+ZQFKHwLoAcScCHm9aqV1STiTkA&#10;sKaflPdVORbCgI7DbZFD4VLt5Uh86iD/AL1hh0L7MFyEbXOIsFhwjDCv6Dkqp6llwVqhVI+zhKuG&#10;GsQUa8dRZiMYUSZbVEg9n63xTCsKiK4gMD1DrUIYM6TOA6hfP7Oly+XhxXLl6tRof00igEZDOwcb&#10;uvdHu2wOKogpoxP00EOoHJOyNhss2SqiEj7/APUB2OLBegwiuHbSbRYAYp3HhAFo5MPQBQOGDDkR&#10;tmoO5tlHdA80eIyDJYEBmkuE1oENOESKG5jLkh5lj3lzotbtujelUMxiJb1HoUWiAQunXgBWMC3w&#10;jGyiUGenLJWdp4mn1J+rCoY/ecn/AFVu5QXyYV+zxHAVL1tTay299jBpD3LLQhWVY8yIAARAAAH8&#10;ADIEnp0j0+/lOGJxHsse1rAtC1DfnJFuhJcDtOhGjIx3c9LYI8LZpCR0OCxlPSWYetSM5K0RJ33o&#10;sNQgEwF5EdzyqAZQAaD0Nctg2eid49loPxc/CZZ3SaOjmKEywMUsQcNDmiJJwfTjW0ok4worHZ2K&#10;5MfcEmHRX8CVoRmzWRLa0Uqd7l+bVORqYV48FSXSpqh2bRisFyQngiULeZEup5XWmZ7ST1VAFvPf&#10;IIZ9JVQbn3LRuLwCu8ryJYUK3SOV4uyeBTXs2ptHXJuv06KKHie/2YprfqGL5hvGAvCukwDIAAAX&#10;lEy2Ld9zK6lPiJVAC80cEQEiGVhIc0KfQNJDQKbDpkHWjIZKVgFSFArs4w5oZTOjxd1KQMZWmX+A&#10;pH3oBMoILGBLQAuwRGkbIKYoWMyd0ZXWfcyof7The63e8qSqiFSdQiOK0xsruUCOO+2FGUkTNxZH&#10;N4L8k2LyFRx0QksJzRxRJrNLCDwYqoVwqDCVVoBaq1tXFsbZ0JttCcOVfOsec9K4QbfcAj6ByM+E&#10;RstJvGjkTJ6IGMYH5gyHwGPYZc9RadcTIMYrjpL4fK6qPB0MUQ5yhMicMUOFBx25BHsBx3A091Vm&#10;QxCsIXmhSPJEVlKGjWsZBUDSiCcgGLKivfjrccpbzrkrNaewMuEsV0GiN2WBucaGAB6ZfMgfY9aa&#10;zdIXvJfl8C1hPjPXhQuHIMCx5KIYvcXVv66Z2sqLzTAAQqF2DQ/6A5d5bqYFzQIRASXjqlrBnxts&#10;Qb23vDcFKUyQZNGf0SeBPxEH51KvPfOuVSRBh69XQOQi6KBKs8BNhUYM/CxfXfcbPmw0Z6iAIwgK&#10;X/aSVo1FfjYNSPulyikUp2Cs3FsIYKHRK2px/u01WE4PjeuBDDJGr9BGYtzaGFiVCvV2cUp60z0G&#10;tviTBd0VmvK0yZ/N1xH4jNL1boki6CpJMCVwr3YPlieWIC+OZP0B/u3+p2cz5f5yYqVVN1Obdqc1&#10;i+h4QyWqRAN40PxoA6J+r9W+D0tMWk0s5cYyl01JrtUdulMuknMVihyBs3o3uvroY2hEHInFPIHx&#10;KFxpj+OUPgROXhw8JpMkmsS0Mvnpb/YZ14EERBEpHYj3E8Rm0xPv9Z0dIDKifIKB0zogUuRFd6so&#10;yLfcKGFs7qzZoxxTSRpVHUAFMSBNxVBgmA92fDcw9VZORsKDX13m1JxSBSCKggzGtJx3vEhalsCn&#10;EoVw8A7SdZZg4g/mudUtSgFKbcPjoE9JGAQ6VU3akZyVoiTvvEOQ8znAyMu4+7jGxS2rGncFMJY1&#10;CJaeqyOHnIFdShV4DvorO2ECAA9ZBPvZsm+m6S+8tlEePL+LT5K1AVQAtXQB3V8AngzycwFKD4py&#10;om/KwgiYKoIOrnNonavzbJ2md/JIA6XneCIUWT1SfqesH4A5a5hxqcknGOFJHVtaoqfcJogp1p4p&#10;QCProIq3+WDYtwO5GDJIwyVSMqZ0NyWgQV/fF4F7MOs/KE6cyGQ5k7Jp65ZlGB7cfEpD0QINIgVV&#10;3MY5ID+U7kniIB0QbuFq7UUEljDkO8CvpxFV0e1ruPFtgj4UiTOfnhruoNLr8llpbULShmlkJJJ9&#10;LZW0kpxxgp7p4QmVi+ZndZ1+r5Y4pZJOCtnDOmUDIeCIclB1psp87NVPavokUVtbF1V3jDYj1qpX&#10;VJOJORSxdYsdG2PZvEcHnAo2Let5LJNGA3o8iSqGpE0FiCk2JwFo3qIGhd3HFQGOZEiGiXRQKFBQ&#10;NbBCQeyom6O2RAOD/egt4ulC3k+x3HPziOYmTOXACoIAFVQAValiQQFQL4oBWdn3JOYpVTjTx4zf&#10;NVnNlxI9AV60dPS5qMBb56ouBOWxMssvqQKQjCEGMZicXF7t3Vi82BzFHZ0mvEbaZCLHYMR2RRks&#10;NvpI9aqV0STiTgUkfzXOqWpQClNuHx0CekjAIdKqbtSM5K0RJ33t94oZMUIgGMZhBWzytSL09JCf&#10;z5yVtbFaX5NLIIzguDDJSzMxOKLUnsRrqLV1gIZBx5P9a0AMUyBbxK8GLM+2losfaOntW4XYHDLL&#10;kMDV0gA0X0JKdZZnW7NlSAx9COkXG56WBI06HQkAN04dsfjPvs+8vGz2JwtydS1anRpvjITueQHS&#10;ATVo1McMT/WAVf1BRTtrRdojMhdAJle6GPKlIkPGFyqlKBXrooxaLnug9Cx7T2CeBA8EuQQLUWq0&#10;LucspFkHDa1aCLg3OS3ykucWLwUB78cM3TvAc8yAKVWwRgoYpgI5AWIzZ5Ts5qN023lSEqAqFGDA&#10;xIUeTtWT861sFeWBV7FNVgKnO1iQ6UjrhIs4lojmPQaqhE4DA05eXsAoEo8/spI4zVQIh8pV5LB6&#10;q1WvobKrQKmFkyiPhybF0CSk7bvPgKeiodo7iHH2BAxHzjQYt6CpGRrdVBiAcGSJFDyK6RFAZt0p&#10;rFMjw8sBIAtDsUblgv8AHycln96O0SGoa3mNRNUXyFzb/OjVQSdnJ+sz3uncjBVMO4NQ2ZCTdIDf&#10;fxbvKqYi8E+RJrgAcWVAAecLBT/bxFnvPAyfxCTC5HZr4KC35JIccWxoDLKD0PpXSQ4k4Eke/uOq&#10;WpQClNqbx0CekjAIdGqbtSM5K0RJ33hSQU0GEIUO4Lgg0WtwfyAPQA5E1AACH/SivW03lD7+QxnT&#10;nFbHkViYxKrw31jUl/URiI13Bpwa11eaclbG4dSKzUROIlcggchV7R4M47c3aMGkKgp2YhpZztKQ&#10;KVZbRAXJALCg7nRsrtMMAnWA7giWTv2Wss7tTnWaCbLp6zhOhJrdnk5MnMvxzNSPCzF1A7EQnMzD&#10;whwIFgoeyJSP8ku/TOSlaUASowuAw6BiRNhK0U8yOFGYfXVYt0V0Cp/gp4r6T+J1NMZc48RGKXdL&#10;ujhan4e9IrwtByojEBvz11tr74N2KgLRhE11aIFOD9ffFbcNSuoHrsBW2YUZv+YGCWSEgB0Yndck&#10;fUB34qR48UzzJetv6paIcsRNdSQWuhuY0lWBHTMLBuxhqBkB22MqPPEOaSnTNsdcjNLF4zwCvNVe&#10;3vbRGim95JBXKuv2HIdBeoOpqDAgNGXtyEcadcpuMY54AR1nIdNlnlJRLsjeZU9ZHYbZUEmtRkV5&#10;gQHHLUcW9gwJcwVeUKHHRdu0JAqCZAUPgXQA4k4AHMAl0MdBd8UcCP8AYmtFAiRK0yVZf2XAxqyr&#10;QG5CtDBXIQA2kJoKhaB7V0A5fA3FPJxFEJEdEMB4l9SFgimG8F3083BqaOi3Q0saUwl2WOZsUJui&#10;eUIwgNbpjU2ggwAAaOD0PpXSQ4k4Eka/MGqWpQClNqbx0CekjAIdCqbtSM5K0RJ33oA/YiFlcgKE&#10;RGEGpUfMax60BpQJVV63DSoFGs/Bx80dMF6cTf2osE2T0DAAsCB8hqcoMHtNA9oyPJhDQpkgoDOQ&#10;GQG1jmCp3I4KIkpOZPw+1hPlbgpnKopma7coWNkcr0hscmKTHr4/rNh+u2IPYLp8d7KQZA+8DN4G&#10;Z8MgLVdedkJ4iSgQ0wU0wbXb6Htam3AEL9oRjE3moPhYOXZ4KRkRMl8Sv6GQYeqGiZwN4Jp9+Ux/&#10;eEGUKsGIh97F6KCUj0tIzNshjalF2SiEHCqmxdtEqjEq3SsbIhpzYb42tvOXSZRfP0dncVXh1TqE&#10;HAFwDr6TNkiqyHRisPGQiAyC1T7oY81+h29mge4fejp824ZRA1GaKKXvWI6bW5O+nLYv5gxqPrYM&#10;ipVYC0kBGEKDgAHSOxdiEJZvGnZccotuONOBWMqYoDSyOagRRp4RALaDcRi0m3OXnwM13IO3npsS&#10;mDZHTy5W5ANlpornQrYnmjz8zr3JWCOcl6oqCcPE9KUFf9g2vSOQsgfITeTfAh2Omid02HIkKh9Q&#10;CPhx0ZpmtdkuZR4EPetm1+a8LURwVtMVjy6nA0koVeQWog2pCd7Dk9pixaHAhnfDbAblHE2iRG+K&#10;peew4weIs+0DuAUk74gCw7eMsLTftKOpsvNQIKHojVu/Qa3ieQTnQAgrqVlCkWfN8kKf5nSJciP+&#10;6M+q5FI/ETIgZlislLbvPJMTqdBUpw6x4nBo32wUI2AQxhTaHPE81HN/WFJRV9o8qPvX5z3qSXDF&#10;XOrAPpDhoYisRUJ+9WlGEb7gPgEf0Afo84anklljLakUAoAS1nIO7KNWvHwYpvXJKHwLoAcScCSJ&#10;f3bVIUoNtw5/HQJ6SMAh0Kpu1IzkrREnfeTp4KFWfsl4q+MZ7PBN70oAwCDVDWErs5GkDMtk/wCQ&#10;oIImUGioK4wxpsyQh2ATFsB02yMcgqwwGTafL7PnweEO1ZmlOWQJNoAo252h4vpAuknh9aGC+DFD&#10;+RtW0T5yG0dB6UBAREgNqAICAUDWcy9LKao2J/xxa+RTeIwDtpJ8UzL1hzaVk0wkWTdAzbvKbb0c&#10;djC8aRlD7MPOCyB6po2hoItjK2jqRRhEGCq5uxpaHY8XfFaPo0ruB0qCYPtX+qeXUifQiGguCL2L&#10;j6E/i7j4D9xkKpBV2FQt8sQk5DCij5KlWncJ0qJJaSqxElk1AYrqbv3Y5zCVV5rAQERWyc1VBP5D&#10;Dp/bZAx4Kopi4IvqGciW+X/YDJrLZo+etAz4m14Th1ER8hdbe4NMqNKntU2T/QWs6AHwE72NC3wl&#10;FcfS2Mz5+E6vnUmKEvDVcJVML5onoShSMW7x6NyioreUAa/TF8OhxoWTOeziPdNT+T/ZlazcU/p0&#10;3DgxzFvffgFxrhMV5KretjvhbtNb8QKz/kIZzkZRE1zUEhQkGTKongjBnr274UWJPWy9RKYB0Un+&#10;0MXAQEArYfnpkCAsY+eJ+znHHkjEfM+Svem6sAjGFVCydAeDops+Vq1t9ni61twofSNS+TaMSCcz&#10;M+sabrWfcIFWeRHEi5x+BlYgTdYnkjpmjpfCWGrqWYbgu+tojYgxAqeeUl/bUGwSDKlKaxY9RwfW&#10;eV5AfcNT+Lvq34rS3uJcjopPc+6sc/odPG6xbSA7E+8QaUD2SkUpfN3Sm7tEEDZaiiDEAQaYhN9r&#10;R/kcfuuaUPgXQA4k4EkS/u2qQpQbbhz+OgT0kYBDnVN2pGclaIk7762qfr/yjbf777hYZZmlpJqt&#10;KCoIDwU9FWGIUrVtKRJMcNQHUs37IjBmIjTIgpaII1QFRskCAPaOjbAKDw8eKo2lgZuQlYDgGFOm&#10;HnLw/wARpkNoqqIY/BVgkOyyupYiWFyWIjFdmSOS8YPUCgbFpg07+jkvISOLSr8EoUQ93E5R5oBl&#10;PgKB2AiYRV7KxkI4GzPv+0qESXpinTSaLcoGgDUd08VbVJ9pJJ2MMZsbfrjBUURlA2QY1tnupSxD&#10;wM/TofoKcKVtLd3YT6NaGoYLa3wzxsH6LY1BADaNpfQThj5OocakK1hGBt+VJwAHIYhWT3P24wD2&#10;Xbxofw7C/Xe0OUSi4oTmgHSJrFAl6Zb4CF6mxLy5mCoA1fArhv0AXIIPzjOhbtt8kALMdRiQT2v0&#10;ienWmHz5ASPVWZgT6SdSHqIcjjZOYMMox8AQkLgojEYuF+TWBZsHOnEs0YtrrNVDEPhiCUE+CEHB&#10;A2AIMaSC6sHAAAAAMVL9x2daWGjKFRMqWhp5gaIToEyrgqkQ1myP6NzGrG1yF7AmcsALAUAiIojY&#10;1hAvKJr8IVW+E7PyQmmlAjFiT7JYd5UvRRlLpf8ATDP3JC68lusasd8Ti/WdRDaw7OnIkbMY5D7N&#10;tbESgUAebaas7o+pVYf1DDMTcPHQVUSAXBEgDgn0eSu4RsxN/wBEuWe4MgJsoOeXzMOHR4DTRTf1&#10;91x3WGQtRIXbyQ9YsLjmLUDQuFkgqUO7LMlnhrF8/OgHOLFXCeCCVez3k6Udy17gQSCQyhbXRpP8&#10;BHU4wirnGZm1YadMALgsai9JTQL0HvxR3dmmzzh27LYIsRLMXFuMb5OEe1YDREoKIz0JKHwLoAcS&#10;cCSJf3bVIUoNtw5/HQJ6SMAhyqm7UjOStESd94HTbTMS+uZSCLGi9Srl5YOlAAPKFPE+1D6MkUk7&#10;mocm891P5Xa1Et/417c4VpIjWRExv3qZv0ZBF3HZ2YkiHKlTRCUCsCCx4nJUpvVeijrwYPJ6FtBZ&#10;Ro5NFNCxn4AYfUGvijISUDmQcAzWp7WDMEPsFL5bb4yHZDjnAb/EKQOVgCqAsu8RGauKpmDwwPxo&#10;Yg2EDUXYlISCTNJYKjSm42y7sDXq2+y6NRFTBs6hEmp/nJ/xNu5ShWVC2wyjxP4hiXxgyvNsoHts&#10;yFCwx4jLDepPgKPruhJ1Sfe9QAJnC1UAOIb3NvkMgvAnuakKNsM3+xyA15QE6YlRL+zr+/YmmPgC&#10;p/FxPrqrsrxPUCgJfMNENILXnq+o7LFnWLEEewjzZMhgqSBtUXZoZvsRl/ReAIscQPTrBn7Gd40F&#10;EpaGAC8FfNr/ADqZ2X8gJSb2LIkDIdh5MBZUfY7kFnF3ciWArL5K2FFR9Sv0kcGN8U/jbf2f7itF&#10;pVdXd71q+xrVmsEfbSHDCLfBMDcLAWiMVwwuBqXF6yfYKOHMSBAHTf7mu5CSRjEp+rgXz5nJsRBf&#10;eeLuprtbkD2Q/rXKpfdoSHft7jZOawUXGbFHaMs//DTPMCUyLXEBwfQYUMlQnpwTyydWA971JY30&#10;cXOQVOutIhkTyEOai4TjI6Vnx8UmD+CrkrJh0e/ofIDuGDZXKOexwPHc/AHUuSVDFXOrAd/g3X1O&#10;6AaxCdpjo/b3ZqRbvNpns3/e+Ju/OAGmrXXhJ1ChQke+TM4WqI8AgIk7AqUFqOWXfugMSh8C6AHE&#10;nAkiX921SFKDbcOfx0CekjAIcKpu1IzkrREnfeU4MR8PLuSToGFq6h+pKeoRdQTkiy4hXTbqPzTr&#10;KnITwjFBW9Va6CobhZ1bPHNts/0ZSlbJQFzglRux+mdVD5yuuG1xhLviY01c5PPJeV65yFNXLtRd&#10;NxVTVZQctgSQcxtmPB7vg7eT4PmfPgZkU+j5IvxCE/u08CMX6I91iGm5LTYcrQtB5sd3htUD3yik&#10;/djJMVljuMxFZ78yStAdKuXf4ro8Ov2B4hkIlO8AEmmpjqlBY4M7lL4YeuXS/uaDATYKcYAYMKRW&#10;mC8d9cgH8pbbbpBtYWDY88Txb0snh8hpRcd2e5RAyJS/o/5NmAb179q1VCPVdDNSQLSgHDWfiMF4&#10;o1tlUs4Vdhn/AEe/jonoYfZigHgsPMOQzqKCfY6PJDVzaC9kbRpBBCqtaqBzRrAkEYuAOh6CKi5Q&#10;o9uaw0DJ/oUsEOcMjyZ4GkM4bkrZhSfwUXwdhAEEe2cx3OQEJeDc2Ny2Fu4UE3S3SAHHeAounznU&#10;NKqnLq3hZx2XIs2QyEnanpQ6NKHwLoAcScCSJf3bVIUoNtw5/HQJ6SMAhmqbsSo7K0RJXztJiVaz&#10;IpgYZyComB2h4FH9WVf8DOStf4sV+kyaqSXWUlrCg1kkV3kR8OAZFevMK9GKUPgXQA4k4Ekb/wDM&#10;okKUG24cXjoElJmQQlTDaMN+75CZVIy6pwOIUxUdVU8Nmrh7A9jb0moSJT8ldl1ZYCniDdNfZpr7&#10;0/bh1V71byDpbDNUO2lb4b7Hidn3Y8RUNrXZwpqzgRUEWggiilgnhYiX4N/kOQOZ4AWBIkqIecMT&#10;dkUmynt1mHXs4g0dFTek8uMqjBQBwJMz/fkiAV8PjAhJOMgdVA3zm1awQFZoVlz4X9Lxw8tx8DKz&#10;2Cu0ee9R/D44vJcVvAZKBnQBpXGDPcfRfWBCU4FuZ2YRdwFf9YBJ/UFMIQp29936Ibn8SRtu2Xkn&#10;A3ggNpnx2BMt4BYK84qZcfwvZY+yXaEH3EJ4QJ/ji0a4UOjuMdTwxDjSDVO3LGl48gGyInnUWBeh&#10;5nEWjHMeqYRiK64oLxMIha3Dx2s3xBgA6CmeiirJPERd6BznOvasDLXgwS3gUbNhkMOe5lZ8fm4Q&#10;qpuZggi/UEopvcB9BI1cZ12HQF68o5KU4DDWgHZA8OExQCCiIij+Uclb3zbd71h47PI0WGeZVp9X&#10;HMZrJaNWHvkPDPAWCYWwlB8QWvxvGiiVA33JAGYMHcP1iM9Fo2AvUh7HQCx8FqN2E8Lo8Xgnmh98&#10;fx/v3Snu7/IuOGyLLu1UER4biL921lUXP4APqNwUt16JkXooW6ukTg0qegMyCcJsQkESoxjcEdL1&#10;M5uEsHP2FgTeqhbCLF7ZnT0EKgasW1YpXiXx5l3KEJrtR3mp/wDOn1Uo5h3B+jI1jVSfWtZIbg+h&#10;QuHCa2KQ+mpyMNKMiimeAjNoglexKEFWxq1zJV6wuJrYGqzADlxIE+y2LQ/prkQ908hcOjzGrLrM&#10;cTIJGlmbsoEY1O1sX4WCawZDg0ZX9ApYFzfaD2sfJQI4TkeC+VL5gvIXVy+2slzOmG/uWeL/AAOI&#10;HlIoao2sayGQjs2pIJvjYJB7DkCOcXFI98WhM76XMBf9zgeJR4vIca1x3ERRo/NNnlKqd2yJS6dC&#10;VVwTQBWx3MBC9mSpR0JucoFmRTe+V3LPYLRxO0upMcgPkW3E5KQzwBghKg35nXZofLRq0e9uyzX8&#10;irsLfGK4M69mkyRERVATyOmB9gxoqmPTq0NlUzS84JDN0z+7F+QqAIClPArtIpyKb4qJSRWebyEQ&#10;pDgPZxYqiB8locDQAfkvJWTtaB2NazzP7IUFcdgKXPYSF4ArKAbUqJKMoD+qx1Q9NTTl3GQA41MZ&#10;TooDsRkHherhBarXEVXvLYv6T2GRa0SoaMsIU3HaGfK0KTvMv3EI8aAilTbZf6eN/wCBtBsfvVIC&#10;Iq0Ci/HGsW816hlcbwZD0DDpQVSEGy5+YeYR94gtUUSYGk1Ahu1YJAsNC/yuCwbiIkweAruRJaRA&#10;MVXo5GhKhsQhElI6FKghYAEQqoIIKFXlcT0k2pW7REJLEjXFCKS7NCtKxxkcURDOuxOYqBH31IEo&#10;EEiBjqmmkQRcnsoayjYhQcJyIPQEFckuvlVlnAJNk0EHfH+hbNWpTSV6Nu6UUAzGkBLlrDJGPF3M&#10;rARs1nMYG5mo9QhDXhykZZDC2KKBiXj/AFpRwth2JVAZEFVetFEN1Mm4xZNoaP8AJzzkZn5KQCyF&#10;U1cqOhXbpK0Ck842YIkCb4my5TVToAHYmJ8hgqZFoig1dvPO/sIBCtkQpWJKfkVMctVN8RMxwNRs&#10;/t2hyMuKvMXKXBI25i/TQW9sSc0oAQ62qdqlKsIywSuIaYhC2k7NTtXDto8zKu4ygwaaCwoiz5ri&#10;4bQnQW5kZueE5ptKKIRQMSTAcQAFIAAgAVRlTu/SH44OxMGqnbqUqShTaNj1+dLd+oEwNdpCfhBf&#10;dBfnvPLdqawGKyilLIl4MguQlOa4qJpof70QkzKJVJevb/hTtqhw2DLqaR4VtSR78D6D+4g6cFXx&#10;XqTQ2m0EdHSgV9sEqc0VTjR/dSHa97xx8C/dgAuPwmDWnGCmj53x5tUAJw5cqY1kbILXPTpda5nv&#10;n5J8lZ04Pjla0IHxmx+xV1YL5gx/CBhx+tvkFV0zLzeYQWrYQSDkG5V1B+kHuryZbYTTSTT+H8at&#10;JEQeqF12pQgYcD4PmMjh8DeUN2tqX3aCRt7ehw+pXBHOcNQRubzqD8cAOUGwWTMAHDK4QvAO4SAj&#10;OzF610TcQGOX5DrCAKuVPm5c4KcDlI2loIlawyyQ4PIwtLAhSxjRAbgStBqbTqW+BFsFVA3NPJ3c&#10;xoSFveUB6CeEEgggR5CBk1LP8WZdFJgQ0p0g3UgxKI+lYl6GbZDuWQImpckqGKudWAYD9O/CCRFE&#10;Sia7k2apSawpEtg7qN9wOfYrUxsPC3fvd+hsFgJxYKWuWrs4xkRyloT3EJB5B6RymEpDUA7nOooW&#10;NZw1vU9cZk3RLqAux65ovHANyOCH9bqUEQSLZFQKz2XVucwUc+DplM5X2H7Y+huF62KMPNtDjCck&#10;9SoCjJNSKCkWLp/7G6vk29acUMDuL4tEOXXTuG7YNYxHB2euDBKEik8xwm5MPZZXS8QchvP6KKea&#10;tTiGVLQ6M2Eun73Ecqe6fQIZYukIh1oeV86mqPwpJI4jdqRDoe2vriImpFSslXMStE423VpMrAnt&#10;GYiGFwUqIDkvzR+DoTSnvD3jqCXvbWzQKJEEie1fS0duvVKbNkLySskGV16ffxUqDYIWgBRXQBU6&#10;AyK3qdwl2gqz6Z8PTuakP4ouT7E1AoTQXBX4hGCHIEAwgk0EApGiIKzEKHY/bCVOAsEJBrJATAAo&#10;Nn4/yVv4xjMHGh98hCHROyc8KTsIAXjYeqA0Qm1kiBYFS2QKxh5yguS9W9hEcGqGx0Ho+uzrvdh7&#10;aZpvvE1rHjLX2Ur3Xh1fjBJqNg3grweIW/cihg4uVqlravLOluiTixmDUTmP6hu9Xl7AiKayhFNG&#10;EBwNagQ11JKYCqL3cEC/jxUuA1UoEDsBul9iLIZzKnpqJpThQhliA5WoESzsNW1VvTLVLjK1nq0V&#10;iEoWkwNa+4kqOud4gV7IZJHQWY0C5OTRS1/rHaTyyvNwSZZwZFYIuNvFDOoov7VhKAkv1go6e6b1&#10;kuvFUu7cv1h0/N5EqSh41yglGr0aziP8BjNCmHjftyc8/Zgthz4ipofUog9vqxQLC4tIWIvq4aww&#10;dhFAXPE4gjJBIgwLYyqIoCjMG3IKhLQkjwjhVLR1YwJSOVIURrpJxpMlXn5q0tCnrTNGbEK3Bqrk&#10;VLJu4IHDLQZUrJCMosiR1lmejwKwV9pIwJvqTfkkohWZZklMrkI4k228D+70v4f4E2AwRhtST0iz&#10;k8Xy832IbbeFLsGDlkkdpqNx7G/eJa3CTttZhnmLQc8jt/MeGPvTcjFMpqAmSkR2UMmBzzjaXOhF&#10;tt69VjUYhStpXFMXLWS/BPsQR8iI8t7U3x38n9HVbgztoh3D6UKH3zcTj5PfZwNsRK2UF+3mOPbm&#10;HUwLG740y6iOICYhsBZLD5TJq9qR+KdwCY6yaDjYz0o/UjEmfdlLXK5iAboZQ0H5+TWkLMydkCR9&#10;DFAiCIoiMBgzmGoVTr5igf6gGweAgAAAAD8e5K6JDPvKmL/yk87AqnmuFQUBrnUeefnAEyBAjQMy&#10;KxfmEMEsLtMSG2GjFm+ronO2cgTLCqAJ8PEn3xyFOfkCR8HAAAAAAA6AvzHLkGUOWIKEBRRNCHcV&#10;KwdSR4oKyY3NsXJc/wCT2gnRr4fK+GYr28BlXL7dM3i3g352moGVWcyNWr8sLwWWTXoi3bM8sawY&#10;5iHIMXqxHnh2uw3a2BAA/wA4oFLkyv8ASubzk7dTv/WMKjPtcaqU1tj0Wk9GQDQAWtBW1VdeKqr4&#10;qrtwxRL7lL/LI1YkMHn1wRTgQQUIfUoHd4zhYdfoDuARqqPT9pFgA6MXMoAnQrCot/I+StHgZYky&#10;eIp8rEotDSGjZhn1U4c7gR7vHGsmfuHZWPPpbMDUoAVpBXOsWN91ic4vB6pCxuqPVd2lG7esrfp4&#10;tQgY7kAImGh6nCtvdmk2/BBBVE/BbdsdHEyNzR9U/wAe7OD4cCGd8NsBuUOG+RqmTJvP8ABI5KyF&#10;oQQKiy4jwDFRIeQlIFWTIXkRY4KQsSpF7kLUUAYsNH2uNHQk2xavu0zVsZAEflman+xA1gUQUSj7&#10;xBUrH6kwvQJ3lHHBmGk3jgXgntpbWxeywJJLCCU/CfJH6rzwm0ZQElqkxdXAlQAWQAFdMbULUqv+&#10;AHJW+m58Z0dx+VmhbTcRgPRTx9yW5aqA1INhTzgIToCfmCRjiD0k8eFSZreSZnAIUgFYl4s5Hh8k&#10;F8E0hIl1xwSB84CFuGHm7i/gChAAg6ZBLjRTJ01yvEXqSLIlh8HeNjQ7avMCE6530BMlev23YA/J&#10;WOqz5CKikcjMgBZti4pjJBih7Bo0eg88dlGTQQk5MbfBxiSWevfMnL0Cdzcp6HquRzfruC740DgM&#10;3Z+SZA6dBmqlRd5C4u6+FsKhRVF+OxqmpZ0jLhoGWzOD24p9dWYUZcxsMl9jdcNMNqMARVoTjwAE&#10;IToYs5yS1ZiEXMont3AzH1HZDqusQBhIFeMufhidPiiZFEjFo2I97ujwM8YBg2yWXyEZXvx8K3le&#10;Pu75w1vTyirB2TGt7oOZGCCcf98xB4bTR5NI5y+Pw/m+ZtZgGQvr1yVhRgitmGkuBwL+0d0AQp1Z&#10;s1NIWXpnYNhxBO20k4vPKIhThhipcJ1KErIp/QiEGS4I5o977Ri5AbxyHB9GbVgAAAAAAKANABoA&#10;7GFxbNcfVX4JSrFGEMw89Fy7BsCXb3TEKmYCadlcgGhzyhY6uQT3fc1zPbeOz2XAR35vEB8YQYwd&#10;HDUowjxrHCZVRyOyoOG78wxcesWV9P1li9jOlJSCLQWgC9g4aNGhCMtUBAXSsOzT4QJMn2qACJQb&#10;6F15t3umAziPdnCJPuPU2fno1nAfZNUca42ymt8mH4QnsQnxtDBIovrKlfMy7DYWvsdNY759E3lp&#10;QQAQAAIA0AFADsYjN8HkNBfjagIxSUTle2jHYMu/dy2Hc3HoR3Qj+RO2ESsTxwCHMaNYy6gahgqP&#10;+FAxYmu3kHBppAvg2n6SeFbFRPFCEF2ytUfbMOzdw3Ry5U4kDeCQl3KwNH4XqBbHsWoT69/YDo7R&#10;nkUebGFlhLAex7EGPfEbvjp3fhymqUmoyqGkK5hlcLQM3pA4VatWqwAtI3gjQiKLjeXJjppML1oh&#10;X3PTmuIHzi+eXJTeweqWuojog1G7IUMsYilVsEYKGKZC8DhQ6RMaT+DDwIWVwKg6oebTDDmTYfT5&#10;2gvBM4YAAAAAAAAAAr16dHWjG/gKrY1ghF0Fspk+CP2Ihu4Yn+sAq/qCgVtmFGb/AJgYC6ehgBor&#10;uufIyHKIX1E4xxkO8Xjx48OX3KMK1YNIgZCWIiWt0Da6uYFxA+c/D+b5m1mAYRO9wD28hY1gEwHQ&#10;TVc7yDfLHyiO5L1qgafI6xRUSQqv0YsSqA+FlBIm9sCMgQh68ZOP2UUEjR050dEDafSPDwWQSdqn&#10;F5Hb0k2fbBKNgbFZrdqxj8O99lac8OkNQc9qDpyxNvis1vOEqVKlJ/SFmeuklqPQ6oCRvw6V70Bq&#10;uIHznbqPfQsFKQuL9hvVkP8AjA4Jt3LXzZSooGWlgkURRElWrSr+v0QrRhZu+gZdrBjr37fGMm+o&#10;g6IV7j5lJefXcHi6Og3nZZEAj53gxYje8RHBPrdUXPC74o0OPNikBXQ4hgwYMd1cwCmRW5iQh4IY&#10;ICl4qCkkA1e0T1giBpKVgyWwrgilIqXIWKHth9HLRuBbVizIoaz9tGyBYC6rYWAbyolr34IKxvcX&#10;rmik4tzVRqrPIuthG0uESLsEQSzm9VtlF+u5HR0Bb4W6SLoxeD4TfMMlRJf6mZHd/q6ccGWp693s&#10;51gY1GJPV84xW9nn9hkrlk5G7ggDxSqv/wAt/wB4XXER/kXshanoRueaf20s+0chSWrvXyN7OOQS&#10;NDXZ2ay/x76AECBAgQIECBAgQIECBAj53tOxQ9G0YggUyjSbRt6Q44/slUn/AIyeYwNYbnVTA26y&#10;AwhwelqAYTb14206O0S7IIKsNLWAy9ZncrCYwHNExDsgSPgYAAAAAAA6Ou5E8H3y33f4Nc6qgmlp&#10;s2fKPDjdXZqaLpSHdtFBKpA9gfE1gy2gt2X0GvmrTAwTREMD2wN0PfM+y/MWN6CJEA+0pWJx91TK&#10;CQ60gsOoLIRdAPqJdA60ASwdxCL67ujviJN7Gv8AwnveHZjkUX4nCgJmE4C8JIsKufcq+CXw56wH&#10;kgunY1W0O6tUBQQDaDsQqzi3EoPlgKL809TfD5Stu1sze7QMGKiuuxs15I7BtLJthEwW+DqKWVpl&#10;UvWjYOsbZUa7PQJWf2VbA55/X7WEobXVBMHUYAsR9gmAyB7iNRJcG7JqKEDX6H3FOIXiklvKJ2nu&#10;U6tvsAwRj1XxvKjcv67kKA5CF4ftRu3Ojv2nTqAOAU8CX4cEO4M9TRiR3VxAyhEWxWGAXZ0019Rd&#10;CpBascsETxy/hvbAAlArntt2Rn/tfBIDvQzxEB7CuAhyPN3civYGhrMICd6vvUayuBi0bFSGKcKy&#10;K7W2NWUA/sPrw6Fiuj20yHMT1UBkDtJAIIYfWygCc8EE0aqhXDaAQLdGVLafghQtAiEtC/XZ0dMF&#10;R4FUEA2qig2+HAnwJHR6UGEZA6IO88d2oeKjqL3WapbxG9IIF7wsnb9nA959DKn6nDHdRhUKZw4c&#10;KoPAGEv+LMLLg4+UJcyUuBFGFCXtimuNekMqxEXplhuK1JmQ2n2hOYtFUbTUKiRGwXnkI4lckW3x&#10;7CyCoWtIiRxvg4brHY4GMpFabpti0p2eyn2ayGCHTukBerQC/RbVr8cYDchCoiNRZ+yf6P8AyhyM&#10;wkxVT+PXVgp0dEI0h2KIF5vK2di54aoiDsk/EAGDk+t98BCajERNwBAN0a4lf0Fj8gSPq4AFAAKo&#10;EOi2JsKwGvXyAAMKaHi0GZjLNkc/SbxPD9IZxAITwr2W7IrbtFi3DXfjeAi79+/fRkwDZIDw7ixn&#10;v1eKPwjOoUOTNx/w21nKOHAkbiztXoUlGLzEsQWE9Z84Bzdu8HrRbNqGQnIQ+igjSED8xh1Wyg1E&#10;0k4lWE1CNIYHoFSgY2ypCgiY0ehpfIvSYBRDfjrM0pUImViKCu7X15jMItZdniElMsrixhtAsRtI&#10;R3QBfBN9zFQrRbYfBfWznjmfAMRiNwcoMUkJXkKo8SeB1saiJPlEWhoCdkHXCpUqIkMCqiAFqrQA&#10;2roIdUATg2V4ooAoj5sC82MNaVc6AleUQhVxSGOuIPQnt9MqWPYs6Q/uFkiTr2HhYwlFcYwMC3SW&#10;gRQlngopsQmkE5GigTJxOOVwuuOgnz58+9R3frcWc2VSmzoOb4RxyoW7bHwAgkULIucJEPceSv8A&#10;+75eoxP9pO5Vl3ui0nXCVtcU2KYCAVKBiWoSDsCzVeiZVnkQvDij/eA6qEfUxLHO8JnvQrpq8ggJ&#10;jZ9SCAurkGYRGK0CntrSxXCzClFaB48MoRPhnCLNEbeaJJUt9oA7UE2rQil3MZI5CeyeS3J7ZwCB&#10;qGCOzNGEBTEhOPbfK4jfvCeR1IX15l9SIGLD61sURS1j53mGOLPfv3LD2WX7GIsA2gF82VmukeC5&#10;AJNiUgl/6B2c6M0WJh5UZVGCgCgAyqO2GFOHbWK8hU1dPFZJDWCQ3F4yokOnSbiBQJdBEY5wb4wf&#10;/F8gSQqYAQVg/CnPmBqaPEQiaAFuZnQMjxnz58+raLC2sCZ4J9b1z2vTLJBnRscrg4CRloZVcjT0&#10;Nu2rASyaBch7ZloZ9IRpwBMlISrVZUEFHK5uUm53qoJ6KDEAuodfRMRaD1sFcJUMvAi/nVBLrUTa&#10;InhKALAU7MRP4qSIiI/R34AUZLGFaK7SFctWm0CpwCMQBDyWo5gPwwNmJ0v3SyCYh19C6BdeBP8A&#10;CrbTsVlAIvUCGjIQA42petFTZyFg8R0VXaqtVWSl1WCRkPRDd/F7EuqzUPbTTsEME1A7KQjNhIIc&#10;YeQZW2ApfRAv64ACtuCe4lpeCwyib+KHUSYPkF6BRmDqx+2dRjbGWwVRSkIBlXSM1LklQxVzqwQV&#10;5SErMWBszVjhDhw4YyhTKkWI2KqMBCAHgAFM0vTrKRVStwpgUDaOg491gD5UH6BZWspaGrBp9yNp&#10;e27W/bMJVS1o+GjbUuWPeXg2RgkQcswQQfnUkC8rJ2qoWXS7ThZi7ap5u8N93aLALfTba3sJWFpv&#10;5FA9fGIIQaBXpgKVC1QSGPKKQjQBSgPR7LVGZqLTxyMqxWvziHJFc6yle2C5gA8iYmFSqItw9xZR&#10;8SqhSpBi0AAeiMBAmPsnb9jA7NkqVE5KXCmpaR8Kk+1J3VbxsfNIwlS3fZoldrlIxojqFw9YBtst&#10;LLAUvYNgp3pRp8afs/isS6r7LlpmoABkdROZD6QG2SGt6wLmFHjOGMQVsTB2h14gYNiJgUHa7Hr6&#10;+r9Iqk2twCk5bBcuBgRNoRK2nxdqPE1sYgFxijIGEFfl+VHRrKQGDoePHjx48ePB+Ev50QFDw2xA&#10;S09Ak6RguIMvvYqtoIxJHiNHIjhzImYgALQoACqoAW6lvHAOznzPyZZ4CMY6WDhVDqR/OjQmsxz6&#10;U9sakFQVVA4FBTFBQp2shbME2LHXQDEmDUD2movTKWCAFRzpwgQiAxuAOiS5BBJgwJTlR9YPZzho&#10;KvYZWPBzNxZbEaokV0eLa8yDHFvGAci3oD0uxmpte5yDwdxNVHcZLTrEhNGSjjgc0EEWZnHKioIQ&#10;i8OghUOnY8XCuvzRVHzNI5x1W64tlDYXjGguojfxR8+JxLqsm4LGGI+keYfWhQWtECL2wssAra0i&#10;vwDD6JI7eAKVhLsQaSkAyWAc3evrU4JuUUaNRomKNJVELLmJmpLM2dpstu6kDicpwAFoJ+BIUfx5&#10;51MgzNfcZXMZ2xFHPu2MhgdmGPsKgt2VvKKjLly5cs4ThiE4oD3GjBAeNevXr1xUB1aAVV7Ad6wu&#10;WqRZVEKKy/DDesIfXIyCqCabhEDNatlKLmEvB93TJ/lhEMgMqIAAIGKRlGGywSwAsQwhEMGVYi6D&#10;GQEnKCbtZw8R0/EUPRkFceMkWyRUrnvrfMexCpDg4OsAoZGBgNkFrseii/mdFlxGsXUAr3SupcB/&#10;1Cs1uVnEmBfGDXIAlT6Nmy/IVBM6rHV4YpuCi8J9ebqEFk383b8RzAJweEZhIgb1RhySFQkgpB1N&#10;wnYsoCK6KuiMFqQ4tE2OnflbBtN7EPx8rgK/6wCT+oKC/glCdgyPjHnxn7xP9yJuCQg0KiezWqYt&#10;EGEsKAIc191MgCcpyKmoAOO5FB0pNnde+EcIbXCdlalqdveeCKUfi7mMS6rC24WHjh6IwTN0GrVT&#10;7wNYvAyoumT+VmwEVCONRm1bAcyk9gnJWlD/AIvCWN3B4EptUDG17Pm27H1F4DuRP8L958L958L9&#10;58L958L958L958L958L958L958L958L958L958L958L95QQdHwQ1tGmCSEutCiTpBWBVpHcIljMQ&#10;LdHMMcbbxVF0FMQeCskYjTff26spHwLo8iYzzkuf80FCaz7/AJHhEcm8yxtyah6pqqSR5jc3mBjP&#10;0EKAQ9ZTz4Ag51AIyojUdBKEIwDvVujR6INy5ktBT40AJBJG5RXZKYI01m+30Q2jSx75IqkBBDyH&#10;8eqSCqLPpJ8pfJ5FtuuVJKBc8vRJ3DB6YHLaSQ8J6qFEL7EoaBA7qB3CFpZZ0kTZuQopyBGzbLfc&#10;8zTciqotLzIz1fDQ2r2dA9qYxnm0dR1SruyzoWwGB/8An6iu6bdUTbrM4A+pgAY/5kYKSVFFpty5&#10;vg/u+YI15Oao+a1cgQEmoVqhEBlPYtEbif8A8YaWSmqYsMY7NEjahpt6omyAPSQGdUV4EPboSDIM&#10;49ZppLunf1MDdzGFWUdl8m9Z392Bx/unhwJGjz6gKkE5BQFUAFVaANqroA7sQx5Q/wAoDzUsgVGX&#10;aIMi0QvgUSbBwoe0ILxVtB7WSFSTkEHBshFRvKYOPLE8Os3qj5Q4+ZrAg/DBZ5NuxS4f+r+7elDN&#10;+g4M4qePxi3zUPv3U8lOlmUzLEuq1rLcQcgLbVk7DJaVQ1g4DLerLbKUvAqXLcARQosdYNhWGWWA&#10;A6upV8fXhKtL7cTkc1WCeIxiq+U70/tCyHKrZrUS3oCg0FsHQ9tcerBVy5xIm5hxhnCydTHDdKea&#10;VnQyWGgHTZ2UoIQbWV2JhRvbbgpElamCk3UitwmlVIQsOilnb6THn3nhEqnudvxSzk3ITp0XZQaI&#10;SW5unful8i8SVTZnux9kdCq1WNhChXL+gVUlMpTDsg1DhtCxk4Rmw3GPo1+L3shqXzOMxQcguqDy&#10;KcYJCbjO2IqjLhOEneMNi6ZnNB8aNt320/tEjBSFa+yPsNL9oa7kPGVsN/67hOpvwwtKAFUB6C84&#10;1/qkpOnrnCLlbPSUmyFMMJep0AfI3aaebaYpzsad6AM3RN3senXIIUOZ5bSoEpTUBv5M6AkZKbtv&#10;aKQpIuipNaLJbYvHx6vw15mobGrXi39AQ0NKcZ7kH6LUDRDQFS9WngDnTWcopZ3BCS70R07y6zxG&#10;C5CRelitUHCcc+oRDp8jDTRd2kFsS7SvNubXoWh3Etd80o8A5mfcFdjE2+8paEuINxrXMSCh2fMo&#10;y57HNNEBscd7BjlPJDXEVRkG5MKbnb3meR7wUFknvaq91DLDSDM2K8YaAxwcHpt/egGKq6XuKLmf&#10;OD3zEkek/wDnhV9BDBPRFIgC5MP2ZHlsYXCvsEK1e7+cgyQoo6mL4i9ELE9CM58EMxjf8jfRhzM3&#10;GZ8thBk2SgQQH9IRshgVxpTD8X0dHIPDBPNY8kqIAGOIvF95T3jTnX2GVnBUdzDmMQ9gfyphdhb4&#10;0iWkwkSlBPFIlX9m6j+9LJrKY0+sAXiVSYIZQ5Hd8cR9MvvKAACAKCkR0iaR0mmOziJP+OUHt2dV&#10;tXwjG0wjRuGyVgO9J/4YKbjSlQHBVI/FIkS6r2Gir43hLxwNzOdyiLMmFJEqAmbxqKMs1MGTaIQ3&#10;ypNejwBoTtlByFycYu+zg5JJH+L+YpyoqtZjsiFpnZ0xjtnPbNaFS2gkXWf5gAShMfXUjk/cX1nx&#10;ms8wIN4MYI0z43gg1CNBWv8AxKBrq0kcY80iKhjKhXFqt4PvoPrqlDMQSQSTxlgSDwCN3uOI9AQm&#10;1CVL82O57OrXyCP5e06TdFpLHxZzlqz+FQi3fYzwu8xp8Sn4OCFgrHU+fma/imn4yT4QiOAgRA7E&#10;bqaeqCkm0SxlWM8b2hsKP+unEdy6AkDkbBajlX8oBdcMJDvPgQjOKJMWgFUvrQao9JWaW0iV+AC9&#10;WvLlo3MtsPMIJ8pGXS84rHKySBq9qwp0NeczAidQbEQtC7hzzcIlGIMhIcjpbsHGw1oqh6GvRRYy&#10;DAm9xxqFjetKwyVVHge3ZtQkDS+htakhxqhysaG1HfkVZd3weeADZ77oygX3DqL4iCiXC2jwo4Or&#10;1DDAFwMvEU4eIKw/6JDqCdA0SG5o7EaNxUI6Hkhi9C+6tFGAitdgK/kpqmLDHKrP24aHmJ9lOles&#10;ruDvkQJCRcWb4/XLs0rIJkxgR4qUi5RBArKNI0siZDZZ9aDiGM9Y8pqUDsZVUbqIMVpRFeNgBtf4&#10;BOLHHTQcKK1Lit9LwIb+iYaafn2lDH25v4pf9cfNKaC9FvDcFurYMItSFzsaUItFgTcbOubg71L4&#10;YtqFAqfUSpRHmaOIGH9EPBrQjKJS4e7Yq2Nukt1BHzokHdE4gyhAYFh5m1zs8bwunu9eYvf0+HYK&#10;NbN4kdiCGsYDBWA0uDCUeYPtvjQdCA/tDda6lpcOChUEeGwY+sGSSqj6YfdIVXpoYi5ImQdYlmxT&#10;57RWNePE0X/8Ts83lVEuq7AShmRPrKmvUu1g7umofBQgNfBiPsRy+LTYpdwkkCgCnG/PU5utGOU5&#10;LKJ/wPf9tsBuUoUxocmHwEHq8svZQ4GNHB2J6OYNpA1iMbqHhu2qSHXfAQ0gWE1ywHh/VcAqYlrh&#10;pjTvkA/TXyEKE2U66JwlRqsZ+C1zEpPNQaKG8yA1jvRc4gSIpWxFdVT9nUBpjRHmj2D88cACNBXB&#10;dkEHClcCM5x//L3TpEtLWjS83jGZi5hCZ1xpRMyMu1OH2cUJQZ7HoSP7PgOF0lITDHbeiDhAVZVL&#10;eaWVdrIzFoicF2A6orSUh4ko/q3/ACGK0iEIZIbhC2S30BOOAedbCTiirPsMB0egqvKrJkJcP95P&#10;le8xlJ1Oi2ZIJObGg3oZOp3kBi6UtJ3cMBiC7woEv+aYWLweOqk9fcX51006jFEO6Bp0S2+O3hIc&#10;vLBFhnAAAAAAAAdgDQHgGG3uMXCkv2y/xMuPwSyp2JU8gBMAQAFiFiIiIojZzEOy9V43j+VLhgSg&#10;uQZsT6VlhYZ5RPhjgygIuyZhNQS6ghAJf/37hWom7ZHrRk49V7xzvgewGovABwPfTJQg1+dRXIvb&#10;LQWA40NWgyCu76UtpohcYEedCgZP82Brqyeeu3cOZsyxPoaQ0y4i90thZnKXgudk0XRgyCkd84ZB&#10;zn+bPtER9yx9BXD4GEyNy0U7mT6Xe5Vowcly0rgioH7YoJw8ldNxYt9qsFaBp8asHr+Mzgk3zgxt&#10;OVXepahr5o//AA/eeDnxwDOuB0UgqxsIcGWxDwQoUKFI5w+WeC0QeGFkQVUIZkBGyl4aUg2i2lLW&#10;MzCNflA82mLIi7Lj+O4ECcF+H3CQQJDQFHGBUTlcdUcoCL3optyKC3qdLmXF/FiE1cS6rGDZuWFs&#10;sZoA81BOKSL5SGDm6bbypCVAVCmFPXFPs6yDxcX+h5gCpUDyWEUzoFeYAeYShQgAHGZxTHGHU24C&#10;xMWXtBegM8tlzGvyrw0Ym6WySiASlS3Z0IUAAMFi1bZqPBwic9MT1FAJkPcfNIixY2FmhCRimt4Y&#10;r/SOMewmmZJI/wDkR2v3KwVA2QQFFaDVSAXdOUIAgCSCjlcpg19YNgr2kuIikHdAzE4ejqJK+bzt&#10;E8fXXFhBdniAvmcV1XYNkXsC+PkCqOrku45i3GiJZirVeNs+AnT9D0ajDjlIb8w09jJ3g0hFKpCf&#10;hDVvnGDpQCye6RCNEqQBFYFVbCI4zB3bEMcYaXWfLXf4xh/vAUCap7ra9QrAaNnQ3yBWIiuQUUgS&#10;DFzoZMq56KYJquf7WBRZnxlqaV2PtmRqw1eR7NbmMHa7CdKpLfXv9+nrgwReqeWP4HARI2gkLr3h&#10;V1oX05XTfggC5Lsu0YpKEyL4BooMkJNofLCYm7iUmHAkpwi2qQ8MQLkT5ir+LNOHJWqOkWOyvcTk&#10;uMB4tF2xRpxbYgg6Y6PrhFPpMQptlsidcclqqCMw3OKIEITvKlkYjeOUzt+eJBmsfx9FVqCQ1FIP&#10;Kkqm19S8EzKAAWoQANqoBtiGx4eAzVFsQRZH4IdLGMGNJAgg1ozoB06thK2wOQ3nfwUkOdY4yl7K&#10;PdxaCD9ZWrVqxcamslVcaA2yGo4m1UH5ZxMTSkZ7Oxi8PohkhD88Cg4llQxAVxST8H9BKsURuD6a&#10;wDYRCqhznCzBo7pkDxk6yppejdYwZK9woN+KxLqtShzd9hKgJPQsHuHNNUceiLh8qFN2UuUnAgLJ&#10;UGcuULiz1j2CZd3O01VPv2TryW7du3bt27du3bt27coEggNgfcpJJ3PxurME+MFLG1SmoB2A5Hti&#10;cuUyWA92h0+D/EA2LykEECIo+bKtpl8gjA0ieBTbJB7wBYpsUkwDK3zAWyYKuMKOXAaHbbQPQkGF&#10;/Og1pMj/ANkKKlD7EGjz64QxtFRtsOo4T+Eir8pUPPPSHNGNGY+cFxSJQ6krMOAxV0w1aaj0TDva&#10;jaI2icPgzKSCyX6iW2Uec7SEdRVG/OSebZNOJAM8K4e6s5cJu/3gbbG/rKTH3YatCtZr12xbuEhY&#10;SL/b2iVZBeDxQObYUhRQGLKFd4KwxiVSemBm6XPUVn7SJN07hpmt9JNSBMtiOCla6TqwQ4SrysZN&#10;tWyKWVxugDbDa56FM35RkksT3TwlF8EsL3mBQ5DQO6zCSjxWIGQapvUqGOR7XHOij5I6DaUnI2o7&#10;XBEG2nDuIL7M69Go2CHE9vRNkb/81KDiXSMnU7YdpEkPI4SjUdVoXWSsCSX4mGKsyQaKUk0jhCFy&#10;84lECaEvbKg/BlCdy/rk6zWO/bKVHMJDFpXmlh7jXLlXLKizzQA8O/cFjjfQ9ZjklcevHcQVLK7W&#10;uDZ/L6wlg4/ecn/VW7lKuQVQdfquuIEThfdCULREeEAAHFgV1zcxpqsrW4KVKlS38NNBBwDguhWf&#10;4Kpz9MLiPJaUlj6ymB1set4mfHTa8QUFjEfEim4XWAYOMHukiG1UMxzhWAKRa93/AH/mxmVawSo6&#10;Px1/KSAJjdKkG3jqHnf/ABQXEuq05sSI9zFlHDNDc66rQQpxLhCPjC9uJovp4IMEE7Gqpi2aVoL8&#10;4gqjK0JGPftn/DCVeNKQESxsdidk+/WruDu/8OPExVZCk9lAA95UDHPqp832DJoy5cQxwRGCYIvn&#10;RNk3TzalnfKxGvKH9CdZ555yHtdS6VOkacUjvSO4XwkqTsbBpVHsVgfgo02wFzD1hsIrJFKXGVUv&#10;mGfok209CntDoVjV659v3DtJDtThLGrj/jhivLWr+p012Xg7UooDarglCZEnP6R48kQu0lcJIOaq&#10;CFPklxGjBSxB01CNWTTLw9gWhSPwAeotQaeEeNZMGgTnIFkPfizPno8r6lNsHT2QhTiHaWd+r1Ij&#10;+3T9FKV+wwJDIdwyGIBdqYBRxZo1E3648FT6roQ+E4Afsc2j3pAVExp2GWQzb5aAHsQGdxbXTnqW&#10;CjvFATalJgeiILkZG7Nb6Am48jEJQjyDAwbfWsoOwaFWHKUxDHZdtUS9E+lk6TRZgKtAdBEeAQAA&#10;Dojp7rgpWRAG5dSliExgVOhUDvgow+tbzA3OQlmnPR5KUeLskGTKGLLIgw8OQU/NnAFwhWbm6AWO&#10;06BpWWUXcX6PdNINKz89t5eJ7J7jnl/72UvP4L3wViLCrSADozMdBYtNiYg9Hj5CwoLNPudUJKoF&#10;S3FVatWqeZrQWz4Z1oUWQlbw+kxo2G4GIWk8CU6WkbM2UIF08+uKQQnUroWdHsVFiOJPYFehhCUt&#10;hDhs5HUcFFaCiZiZUvKajQ1QuQxtP/FViXVd4cIPCheTc/soS8wsQwYE5QYWg+NJgLNQJVZQtpXh&#10;wIqSm0kvbOpgv54fu0WCVPkr3ZKi8PxqREBZI6jhNW9DaUXLFiFl9zpEjXEFspp3Vpi4Vthigh9i&#10;28wEZTbYSE0+jgYpTmtuTxyTOQGsvP3IpdVvxpe5oVc1xvzRRqK8I2w4MMF5zMFTQM8uWrZ9pO3I&#10;8Yc0tEKnoAES6YR/Vep1FZURD21s0CBcRyLaRpu9YFu4AyKoSiAzUIC0SpUU88Z22YFWkgxliQFo&#10;ipqGNSPLgvioeSD9rgwEejIGZnZrEEoCpMqpa17yArxP5zW5TJb8WVJN6/LxF6gPEoi1kfzSRerH&#10;HnS19F4/PIzACHaL4FjrTLqGy1e4aCbW6EFAnKYhkSrWdK0xqLCbYYA77JDFGlwOpAiooLZ78RSX&#10;1CODRRXF7ZrQb4lxNdUdf2qHAf8ATVj0ldBlQBnLwL20bcxmgVtbW9FQDlHjtGXXkxayvk/0b9/X&#10;uuKfIRQ92O/+eoUx48nqIX/UWL7ny17AyWpOnekZNurYs4ek4UCmjgekwjlR3QSsEU79Ew2w11WL&#10;+ZVMDolSiNITRaNPIUs8GlqYzdjn3BaLoIDNKeJvRB2YqGvJq/p7RGBi4kgP2x543lP4YRS/eWS3&#10;F/Y6MZETOWACoIAFVQAVaxcpfDxB8W2B9l310rx2exGlrK5Q7Jq7i8y1T3aB1Z2AkP71yxC1Dgi5&#10;QXriTwbOMcD/AHPzut3Dhw4cOHDhw4cOHDUqn0LT6TjNi6cgJpiEltBHH0HrlI5ey9oPlUiSnQae&#10;SfjA9mJdV3j7zWm0fOpEu7La9bwit68SrwG+1gmKzZ9Ugb2TtZEwicBH3HQ99WvtjKyq+q/5MFWv&#10;ZxyHIe2Q5kv3cvkwLqqH7i/ou+BAqa7DJy6ymkjrv66lEowQFEgWAG1Bl8gHisnUIrx3KpuSsC2a&#10;rkIq5yRTUkEdZxwFMoICG2l6pNHDjyf61oAYpkL50ysMJoLAo2DCKOtVK6pBxJyAGd1XtXu1Wa1u&#10;3bpVCzDSnhUMvOJfji96jSoDVcURqMqTlh76fBIQ83amhiEcpVNpn5/dB8gxVYwtsBTTO5QI9u2G&#10;qV7AZ8D43krzQ+42TgKbpa/1JiiXLBb5wvlmc8GeYgJ0PLZzHowKgTpumGTjDfsl3GMTe6Q3EcDh&#10;FklGxZ5Y4gsXrbNthUFhtOTUSgbA7aSjlBC2RhNbk44nMHDiVwBDbhDogKAAgAa6B/gNX1hdADiC&#10;ovZmrTWm6VKcQ/517okZzV7qJQBXzgoO8CPjQwbSAw5oBaSAqjSEfudpsU9dlMn4/JONerNUtVf6&#10;hSL4kx0fLO612eZe0Z1AWRAkEnS6frdQUZp0TB1Ue7yQRauJBCZF4FdjYzAZCAotbqDlgic+3MkA&#10;wHBwZs+siwpJUI2SAyhq2ZdOoI6W6YUItmR1qBlTiululWB63yZQRXzNgJwoJmREbeqGCpWx1Xq1&#10;ftqIkhwRDAFylZ2AEGgYkl+M4l1XQ+MWedKD0WapX18NEh8PJ9GtnlrZdemktWdTYjcqeTI0iYCM&#10;FHuvhBfqEMsBYG0GCVWVWAuaEaiBqiYVNsv6NVpk5x/Yx5VwuoAJecV2O08dwb9FJrCvOx/eFPi3&#10;k1leVzI4jdFUVv0ql90JRtUR4SgCynFnMI7fLkhBgh8BcKCIIUyTvWMEzL3qQ4XkgfFf9bXGy4lg&#10;GIjHsa92vSpwQ5+YFlp47sZ4C3x/gt9mb2Kv288dy+AcAbpvsdUxb8hWKLAwc7fV+Dvh9wPhrDaC&#10;EkDtkl7rcVarWllQfeDCwf0wEDBdDOJeVsURqqKbyeBHCJjvvIRP1Ypf0rLuSQ5HvPk1rdoHREXK&#10;oGcnw+tch4eKAm7WhXNGlDagDROCb3x1wrqx0eYAMAbREJUVXzH5UJtoVai4iFRs0MHUaIwZ0UqC&#10;BVVo5E/MKdStPSzaa1z4h4bOgazb9FWyqgqMVGYA0zvdeqVUQTNBWaOi9GXoWKedwhRjGY6NdVNy&#10;YjQX/Y0PfJH7wNDLhERSUL+VJDfxzBrQ8lmEABC3Op1jOpI/i1T2BV+xwPnBpcc29LEi0TIG48mr&#10;oQjit6Zvtq8FhMLmaSHQbx1iOcacrK5GWg3CeC3J4hf9yeBvLe3VwXDUEuIRzUjMR6OGNOpfvQNe&#10;FVRykMMLnosDr3QUHQod3DiyEYuSYc4f7oXvUS6qIxNsqu5BAQNeu76RD1Zk3FaHX7J0gGPA9J22&#10;0O5Q0pvXuugBjuKuCh/iYyQ9V7OSgWrBtyISZilYOmPWCXja4COBqdGlg+qbOxExgvn0wS61+1H0&#10;RVJ3bAqVmb9MfjNx/sZD0FiuDiXVa5s++lqhmiF1ArA6ArJS2DvE5WTdYlnATgmAb4VWPgjqAyuc&#10;qx5M9WUCQIKLE06qMO/grQg1DIOBDO+G2A3KJbRYM8ve0JQuBPvqAbaLNb+idbKoD4Gjk43nfwRm&#10;QBdSSPDEwy+JJ2vTm8QwKIrzPRW1nrcWIJQm95QBcfEIB54GJmGQC8LUAoVGWRDytNlZgLeaPKcK&#10;ms7Wwtx5P9a0AMUyBQAqFY9ByNTckA5ou2RLk2syxmcooXN24BqE+Xk+ek3TaI1PFGau1XA+ZjZV&#10;qFghmJScR4GaFEPFFi9aEc+9Det0LTkxMQGDFApSCl4USNE+wMzhCGwYAAAHQPuToW36MLon1oeu&#10;7EKsRZiOmlptOo9OkxMDv2UkcZqoEQ+ODb0BbIeNU1yxwVbdEcBH3LgiWNjsTsn3l4OPuqG8JGws&#10;vz58KKgeEKnHRBZjOWGwkbPhFG1KyYQyifaLDkmqbkw8IEqBsv5OaCtSEuhpCc28BamsFOFmCtFf&#10;PO0I4pjLNSLcHbXPsQ69hHv0rib4ZkZDOF8fg0ItoWSOAXbfNVejq1WJ6lZJsIDbD7CBy7or1nuL&#10;6PTBegFg+yI+CBCuU2XJ/oLbQGWReTny1cXswCDA94AF4KzXyBA1LKQxj5TSUJhE6ZjS3Ohr5RxU&#10;iUVGyf2Xb2yjxTIDRTqD4RxG1C50YSEu/wBgoL/uqf7zUTQV/wDlbX/dcf4dlwgKtxy0EACrCtsJ&#10;iMEVge4v/bhpEqraheFImIbCGinZ3dfrn4I85uPDtsGjfh6JEiToCnthkQhzwUv/AIbxMfbjBpRR&#10;BtQgQoKzxxrPuY3Mkq//AF98Bi7RoQs5T4TK4TBKjEavy42mOL4ryUT37jyrblIYujtdBFjIGKBv&#10;todiCmBxSLvPtsH9Wb4ElQK0HVhQFDfjjiXVYCtY6YDrwgCapeyi4aqJQlJo7WNzgJdHisDlaH6Y&#10;KNWngdh4VgNi8W6k0T0lsxN1eiUqRL++GLaxTBpu+RV6IQ5v+uFwRS7C6PX6MG5bnP58BmgVKolY&#10;6zMT7uyIBIgvlp0H8CdkqMAg3FTQossM4rJI0m0SsWybY+ZJfFqCo30ytZX7BKENEjNd48z2bYc0&#10;HVIV5DZDAEatwfJL+9iiB7kDwq6GNWDXsmSYyjFBOJVtDhI1ToVJGT2Ye4SjSyI+op/0gVRQEhY0&#10;Oh09bgFMqAQDIDTQ1axdiOg9WBzxW3TtjyF141EK6j9IXObX/wBPqMaGFAA/F3MUPAnBFJUsYYda&#10;SnlWYydkGiK9mRAzTVdQ0NzxaGElGxpd327zdMsaAL64q6WAA+jHdB1ySxev+ExEv59XQfydSH9s&#10;GqE9yXY+tUKONJ7ro6xhYo+jj0rM9zIEoubxM3RNWdXrNM1xOl0U2tvDJce2vohQigypJSCO24LV&#10;9/1U8S944eXmXGYGdI8DIBrZtTAnFA7VGSFaZs+AGkSwDm+U0M1yhpQqyVzPPB8REhD+UmG0pWLh&#10;jttOZVPBtyIXi1JWWAzQ7IR+YuVhQE/hXUi+BwhEUibkRkOqCLowtBxgQOic8tH2DPT80pl+MI6I&#10;GRhsYrZmrurFrQFoAqWWfo/U1FaNF7rAOotFhLddCcFtLaYEiGDRlnZbudBsvUoGQgISsRAPFTwy&#10;NCgoUKPf7cBU2L4OziKewNoCfObZSRQzHHKjE8aiuRZ6esXBueCGI/5n74J//wB1YlLpnqOCYax6&#10;uhqtDAtAXgFzmmL0vRurnRi8fqEHYx3HhobzKsnvR+Okd4l1WAcyAAh+fmspBLTZADPdFO6vR66A&#10;d83nRpjA8cvvu/14v7qLvn+J9I8hefhYCNR0qMXjzMfqcSjLNH7QHnbBV+0ZjIsDSiD1IO1xJ/dB&#10;dsLBlku6B2PsRQCTeP4B2tWF3oliX4fzfM2swDCt/MpwAZco6qoC54awbcVRFeApVbBGChimAHQt&#10;nEWzi6/TBMuEEvuvAXPj0rHuGEr68KKPnIHGxrK7HYkMpG50G0oucZ2pEJUiz6SlZSpKojpk6Z4s&#10;b1GFCH36qbqEPUjApjxLL3HhNYZRtVDbyqxsh6MuWoCqACqtAG1V0Ad2NCZwQvKUPWIZ4AgkPcnd&#10;EZHIR26jNTFwS4lp9iA4N0jY2YERd45i3pZWHWTCcO8rgcRpYsCcAlFG0jSC8Al7ubXiBwWrHWfq&#10;/kNsecCWgGX/ADWOusGHMbZSs1EDvMe5IooEzP6QEbUCUAapHaq03hHfRtDL/NaFSfaoOtoQkUPc&#10;Awe1fCcGmqL8bDBnnM07Vh+tFZKGjF6pDtBhclBoTjlsoebRUqR5d1h9Ts0qisoz9oCfo8yGI9x8&#10;54iEQDtorIwbENyOSrHDfSGMEkKKyjsdI7SlHaFia5ohA6EUx+3sNv8AVnjwjsp1gJJUSTZgApVC&#10;4snbFEybesLIapBr1ACmaEJpQ+PIFwP9TIVVhQMTSYOtK/8APDErwqrpzVkW/g8HnaffJ4dZDJdV&#10;vOq4xwOZApxVKX0fg6qzw4cOBc7Ikz59NBVUdvCZ8r2U/HF6zzU1JibfSGL/AEoQPCBnCbAmGcY6&#10;6NY6hhJX7VAW00bQDxo9qlc1QSsWzZH6SREuq2qpK4wNH/OGOHRKMgki5WRqHdyOR6N5TWdNHSW5&#10;WA0kFnBAdN7dZ3gCGx6jkIrXr9qQDBA/ZdRvJy5ABVDpPnuUV0PSyIlRDi1VW24KeHTvMFFAVXgh&#10;UqNgI8ObDVw15mQX6bYhvQ84+lRDnUYIxDa14AIZ0vtsbFkGkQjNIwv/AISm2ceJ/I1d37hzy+L4&#10;a92ZKvjhWOTeE3xn3RBrVoALVo2wTbQCOyyqKRPclkQm8GEPwnX630dStyoGGgx4CsHdqqxwhIYT&#10;H2LYI9UoA1aSdN1LklQxVzqwTZO/SAWTh3mSEgQoANCSxi8ChpAKYjtdLzlBBrpKrYQXsQqwOrbU&#10;AQVJD4LOLgN/iFIHKwBVAWCaBj0SKYTLlgUZPFqwAABz8TLly5bowJCnh3beAozgjmDr9Xsn/ca/&#10;vM0j5Cch2Cb5yw9aASb8cGYhRFB3Am1YoBO2DHvkxcheYozOCbrNeGCl5JyPSNEuq0qZUNS3iuSM&#10;Zfzol59R6dpXlVYida7vCaG0R0pZpV8Y4zFigHgtxrQAxTADpC36oQD1BMBQQLJUkfE2jGuzWcON&#10;k4ObGkiIVHaLImJvVdIjcA+vYyXCRDCVqUSL3r0+S5vuOASb25eIGEJT6RjAnZckmQjU4XajcPH9&#10;7cWglesbpJx1By3crwXDVRgC8aiSQIZLA4CgjSC0/YlP31L2xe3JFAvgTIAiPWY3bXafzObDFhip&#10;dYOXifti/ZOWiBIofqpitd7sIvpmdO35mxlnNkPmrC5BLrUTaInhKALBAeqxS2K7Ojnt61FF+QOC&#10;zRQIECCpo87Dx3UEYuTWB8tvd/WE3S0ew1xffgdnQYRT6nYqKxMH3WlWyBQqF60PJv4C2KYhp1xp&#10;HooMnrAkJdkWlkXpZor3qL7+mUS6rriaUjpR9OWShM+J984zLzq+2r1oyPqAsBmwCpIoxdm8wij0&#10;U45JiAFRi8UgFpRRyGSRAMAiHTQIqm0cg8UBOrUYdv8AyeYgMmOq7jYOGixqLc+jjRwBGj9x0QJ+&#10;6yj/AI3aMskz0ACtJs4Vpjyf61oAYpgpW5HQz01UPgNWV3GwWkXeAVISC4o1kEeHlcWfAtXD7LQG&#10;uoJEUsYuyqiAS8fNUVKlSpUrYWQHrw2SCKppv0OXNjtJxoHMNWg0+SARgNqHBNnXcGm1WcuL60YF&#10;L1slOHBAsH6KpQvW6gRzwARXuU9V4EGBCUovfW0x+JqxQCdiXVb8P5vmbWYBhEfKNAhSlKmR9hqQ&#10;TZp30Scvr7L7ZRZ6ikWPOou7Mxmmxc3gCqsJfdCULVE+UgikdKEo4uKxAYYIDUuSVDFXOrBHgMtO&#10;tknDEZHxFXBcT/3cbFwq9s+ZhvfhKMG1U+OjlTRE+GcG0BhJob0OfTi0oWhcSR+Pnz59soheyCWb&#10;AraKUWdg6IfPnz50ECU9y4/1LXb+BEaNg4C6u1l7oc5LF46WBS350dkQCp7yhA5AQWhYPx2BfKaN&#10;J5dg8LrP7XrlIKNTC6Qso9b4l1XQdF5E7XESp4Zfte/LFyU4HPrWx2J8VVQnIcO5mljoCTJR2B8h&#10;bMKtUCstpCgEtZkjOAHI7E2EdXUNFgsD3RQQ7btKM2u0DBO68okTetkO+jM2J7dP0RQ7T34379+/&#10;fv379+/fvt0Yk0NecCAjLWcWg+CeR25M7NdtgmnoSfJ2iWpnMEhZxTX4vYQP95p0n4l1WcZzwZUE&#10;ACogAq1O4uCfHeRWgmbJzsUQbyNSqkWh1MXxF6IWJ6Fz5br+H1XaNBuu92R3pQttT1wo0FsgAHIB&#10;M4q/0GI12BVC6eaH3ogWVEGwZHiMp5oCgwXBqA1cZe0c6qD6xe7rSeL74JkDAuG1pI5fUD0ii1qa&#10;g/uAjQs6ZpQ+9EtcYDND/frBqmToZel509ZKrFHbEg06Gb1GWHtE0CgaJxYruqR1spdJ5mIXjcr8&#10;3HzqXnadEctPdGQKL1rgHslh/HxIY29cXWjDP/YqG2LjwzCSAGmZ24WAiTZ5a3T9UDnDT8vGgdkp&#10;O1InuEaekEVr7RzrBmtNX9gZI2lVAh28YOKENpQYsBEW20pSdcAFsd+2hqgEpFOIQMKAgOwdqPMz&#10;Wkd29To9FFjgxPfKcsfG3fY4nmyzFw4fi0/RosSWpx1UNC5VDjk1ZrngIVK8mqU/AH2+QOc5q8bG&#10;7s1O9TYfGSLSEGnKcMOTqCLSwVFyAufA1HeEuK1Dh8xeFlj59QVcGXjgkrG9gVIwQXJG/nDqn924&#10;wX1/9RLqu8ZtLahTKqGdSYGwYUUeVkzDEbXcCywhHlLUL5izkIlfs56zO8u2u/o0xTZm7JhUHwJk&#10;JdENhtWaArgN8EdgAaWbAcnhQHYTMA4NlQgQjaXs39xB/p2fvDdCtSDwEV8wAgTqyCxXQ6TpDWgM&#10;gJWRlfeBj2Jx5kA+miXIuE75CbY+Q7EUkFeRs24CjPXQDW0h8/NFlV546CqEaHlC5CQrUNdohLWF&#10;RJXA5yXRbeiYJpIlM55j8wxUI7+YQr5/BAkxGjzDrR2Gzo5RW+KtLKiF0RWagN06s76XZzeDxaoP&#10;ayCiqjprEIaYqITmHXfCfDRwlsjlZwxFQX9oUIEDakYRg4QU3ioLA+sk9yGGeSlCAYYvo5A7gLEg&#10;Z7CsSUHS9jvQbTG2wxaACSo1rQFJMbWLfm0An/F49thTRZd01svxr7wX94DmHaRw7+mJMWC5tz8h&#10;FBSyC1cxcchSib4H63hSd2eMbOjgx/WhgrSDgGppck/eTnQ3Vp4GkyFpuTV8nq0QrqYLIXoDSQgj&#10;F54SYrw7T8k3h0sy+vp1S8jDMXPqN4kujgWQbBNCPR4IPvHwjMTiSXNi/fCGh9UK4lPo/UlKiYha&#10;qtzcXIWiWIgV5h7WzGima+D1YFjxDBAIzGTZN1W74MT/ACrXfqSomWWfHf1Pu51K0VEQaPOerFKq&#10;RxU73HtYRKL2HuVNpktLGuik1/cXdty6xViti+Ot8xBNcUQ/r0EfUsdnlkTW6AMOGNgbESPjREU0&#10;bQIobtWJ2G/Q22d8y/fJNf8ADmX9f1xA7TlhPlhb8VykqRSk6OlT56jxDyTg8FCzlGpQGjgTYRO+&#10;lv8ArlwQBlEL6SPOBMkN2zalFSC39+8FpbuY5Ae1+5BIE/jTteevPQ0cFA/EJziHlLq4US2WiQgj&#10;46GFKLZTscxAIlQt3EPgmN9cfYP2I32unDkx4n/eakiXVd4nil3DGLJ/SQUwEXhOsE9d+qscIAzC&#10;ELQgibkr2Zwiw633AONTPcWLKlR+fq7XtNZI/czFak0jzJHhCtGz5q73BOAUiuAA8D0Jt4Q7r+6x&#10;KtpkwNTSPZP/AOw4MVQDwE4MkwBo31xdWafUAsjZA0tBmi1LJdjmGAhN5C7Is5t6ma3HQsPeWHLc&#10;qwDPSC9vOp0nnJDeMavTD3RH7N0pJFWAAGq2wsajGlyg3IFVn3HKVhCrTeK1FtkgG1eaBAhiTIpB&#10;xYDYz/47ZCFIiIqM4aCBbV8YlwcMPeHGVm7x9VYHoi/m9FYgGBSCFQVmrL6hGOLY+XaotcuMg20m&#10;JmwRBAYdXqwDFBCd3DBsPKGVkAylnmk/GxcC65mseHUyeROXO+6gMF2SQLxHEIi0T3WIUxxwKFF2&#10;DlJwOWkhXME8ZPQaJWn2lK8Ny2hmknPBc/cnH/hIoj29laM8HZg3YkR1yfc/sAj/AOxaYWjgUXY8&#10;VFS1Y5BZoMcA0Gvx6p3cnvWkBEXuXZQ/BdqRwNtlTKNvogHH9ZjSC4yr+lYgBmVSMqxTkWa3hsO2&#10;aCgh2KbY1ORdsV5h1wSWcDL4hb8WjFsUFMzKTH+fMFga4kVtja4nmaYb7vbOeKFXHFendkFKooXj&#10;ghrKwyLuzB5jYLJrxxSdwByu9amyi1GWAashedyrPuZuC2RyoZtz7rofLpgYinxcKxSJ4BVM1aAY&#10;giiTu2NBz5m7Dtc1ISIiRNGYsOxd1lqBw2b8QX7KI2rihUg1KfZIfgoN1TMwfsQPtkY9Kkt6hBQN&#10;zS1xCGP1EpUfDqbhSpShFRhZ1wfEAgFKgziVqEMBhWixgM90bxjOkVlyKhaiA5Wkk72nBAxhNrdx&#10;GqP6Ay9tbtOjbCfj08MUtqhGre3I44WAGFX0GKifttbCsYy0eWa2pAMDl91DaxBjz/aO4hh2aL4S&#10;vAnySAPFzjsHNKdptMMp7X98Q5VgOiG23S4Nacgpbi4BBqogFjGE7m5mU1EQ9+F04MkbCNI2JUNt&#10;Nd65ZJs5F48zCuLFcZQQKiO3YOligzV1/ivG+yyL+WuaF0lW5QMQwhDjSz9lGe6dzrzUFV0Tgaiq&#10;B+iFPqYwNTx858WYPTu0+rSVSbhbmMOeM3GCV1AN3wJQLE5i+z8IWGrLpuyAQsUG4qijRVCa/isH&#10;joSlkj+kg2qNOyB4cpgAVEAFUCIY0JpFs21LWO0uswcNCpMxATUuSVDFXOrBY3yC1j6QGRCs+iBa&#10;GdRlN5pphVmVEYiLKcDx2G/R0oNQJhGbY7WrtJeXEK6/NCROlm2QXGzjDvozqgEgxECadfoQ4EHc&#10;Px4H6vlWeIh/iUZh/XLQpSLe8z1R9RlTZbtxOVHCx4EVA0SBQlL8Y4U0oJ8tRWbCLC7LmJkmSyk3&#10;rZovAQ7QROVj3bn1ex7qK7Y2OKVvQYqkU6QOAQkkvGeJAxGOOutSUN2tqX3aCRrdbBLfP0CRRaqH&#10;bKgNwRlYCUqV9pgirSo6oIiAKoqSaqaVx4WndDGhMAEia3Dn2K/XDZ4CnzupJ2okwHXZz2YFjVQV&#10;S0EdjEZHktnqCi84pwwEN1b0lsoWduEALpubyuyu+damzCDaQrimaxqj82HUfnyhQNwE5yCMEUlf&#10;A+YzNJklcjb8kQ5sFuZ/GQDzb9a9Ggbtev8ArHv45rSQ2bmSkQTcFTGM1N/ljIC2mvVV6mLDZ0kb&#10;xdTYRWz0QpiV9vBugsJyy1hnGnOC+9yEpFAsQH92AhIziD+X+ZhCYdlvNt5lCk8B8PcpmiJ8vzgf&#10;ATAhgtwZuIifZ7duuXtH8snIYj1THvmuR5SRuCD3Ol9rZS7j6LMAEUXHjW8sczlfRztZNmjIUFBf&#10;GHH/AP8Atd/Aqa3kde4PN9wxol1WVjknKotQy/yTe4kbaK9AGVmhc0QmCQwI6AkEyGPBoDCGR8ms&#10;rXlbC9RNaIAPLIk9WAYAKiSlc6Fu3VdhJ7Ith2VyysVvg+HIsRpu4V5XID8WvhCejWB6qnZ3zikb&#10;qDCrAF2bGbji/MFWDoA2LWGvg+V//Q7o5dKVFDYHCqpwuNt7EyqaKq1tFFvdfHAcsZozRdpC+D5D&#10;RTKakHDMCbSoqHdiVAtAn12Q4zCSDAGQsEadn5gKINMF2BgeC/eXZK4FIw/faR6LPuMQ7B/EF17G&#10;kyMVECZ2kVTBDq3FB+M+/o5Gx97fQUZcNwEWRjghboL48aRFLAjqggNDqySWkozdUkCQTWQAiBS2&#10;iGywhIuMQQSLi++EqqG6LUMqlwfWkG3CJVw99sf1gk6yU97yGaSRSF2x8PbW9RmtJWiKOAmsU6rp&#10;tvKkJUBUKAsTdNrXCHDkaLS7GbHs7F1bFq7imzifsMLim8x/e2ArGGnzmBIkAn0SVVAlwQYdw4oU&#10;gool1u5SqaiUJ2FK2drhi0ZFnMFLwivNfbLbEtFBHmxUtxialhtBpyu5FFhpAN0qOTS7alJCFlsK&#10;VrzuTbzXKud5M0NPhBNoLiyExFNB1mmCi8QrU8zUaCtkWMLxQLnoFFk97dnFkymwo4kcqAIqB7wA&#10;F6ZE1DWaUoUWWUzGY4Ew8aXiItjAnPxtk1ArjXPWjQYd6cJhLgHFnTcLO5AijCsV3CH5OZQq9rZc&#10;NZ+mxG/Iy65IZSU0+6URT9NYMxuLCpemipiEwncKkqtqykHcDm8rZUrCLRcSuw/g/wCszsDx/wBg&#10;uBYQKhkXkHMJEEAk8IhofOBG5PhUK/6HCpGvqM/QjVGHdxZJGAM+7BFsB4bNv3qoMhLblJ1eggmM&#10;JU85Pvl2+h8YlT0hrIKt8KL9nFC5XC1k0zuAJIL+uUt+Kx7Td7sMwGpD6EiRUAh0pEQAEgiaKqYT&#10;lEkfDQnSVECjPC6sds86PCYNUCH+rDhSSkfbZOypf+T/AJCk7t/mBKj7zlRqNzUd0FIeXbjyAMsl&#10;/wCtywusBAADUZoEqiN3oDRGdcXsbUbAxDFKQWQcZy7aFuA3CvYsMT7OwROg+ILB95rUNabGoRWJ&#10;GnTcyGL20Q98IT8KAEVJLKclAPVD5lYBBk6/EelzRVAkJMOH7CK3J8mgVK+vq1z8uYzDOM0qCt8n&#10;qTgxWwhRJ79KjsekNmi1weyCGUNC9WPtNZzFaO8AE2DR24J5gCkn+fRnfaMKfCdMgwbJc7wsIjYH&#10;/okRZqjWGsiOmg0nYYGtQ9ikVlkoHgyUocrWoaCkSiLYQUVYoEh3BAkpQOzUtgbFdsPFijtiSgFk&#10;naHXBszuuqbTG3gaU9x4GRCLAwGqPwwDHqbWtQd7p30KwuImjG0VCAkWoi8tkFVVuRR9LYUPdivj&#10;dxFzmxXa/tpeYFDuv9wHE75FtKjd0+JyKxrKOEp+XClJDCWN0ifPF4e958GM7RXWIvdGtBxDBRmr&#10;TLKGvFGFFxXD3xzcrDjDSZEDTYLy9W7d5WLQKEYdztii4se8h2zQMIBQLjRv80FGimdt9A4F4HDU&#10;AZhFb0xuzHjnkWiHcPQx1Ak/kq+7O39nbxg5JFO6mwdQpsaDC2PAJ6iIrHdE89WgsItmzZs2bNmz&#10;Zs2bHvg3rlzwdKvyQAfkokyRCC8yUHANoFsFGUYcToeiaG4JX8EoU0FuIlqMPY7A0il81iXVYFn0&#10;ydoth/DYTyWxV5ED2B3BfAnhOwmWVhYErmTH59OJ1g8bWsyhXA3o0pDH1ykxA8c7j0gVdCZMpMSt&#10;SKCgEcFNI99Q7hBaT9NUzwN+wU8ecHhetXLU2uRd0FfIO6NWIaRbYMh/6AMnnypBwzfITsnO8Xcd&#10;hwSS3tT+5xaE1pAg93O5V3ff2AgS7o4sCAWuBKl5+M+/hkSys39F1sClj7x8THGkWRHfImvQkFjO&#10;G8QQW4Pb4cLwo+AlE47e0E4sA+KGLwztOkMhSlTKdBXPDR7wMAhIKAjZuPqHFgQF1DxQAVUnTyFN&#10;iSDJQqDuExaKi3Wt56mFrszkuPGaQrBqLVCOrEVpQjlIiCF4pUxmJwsgiA+4OevSihIWywpd0VjZ&#10;ECL0AkfYb+uHaC5VIBwctmgFqwFxJbNRDALmXStUE4iXSwHK8FdS0zsCxWjNNQyFj2DCmr8s9YRW&#10;fFApSkLUDdYbLxnAC09BpBonVuNjo2u2Pn9FoJszqye6U1WaToWpU04AM8btIHF1eMK6raTGQFpB&#10;YTUvfASayyE5OAHrfvFRplMFh8bFXeQFgicAlLFGc9hwEVawRSH/ACInLT8jLMqkJYo1xGj0p5e1&#10;nHOtPDUCUZgLQfJsUmq4JkPVAIMW0+g8LKV2H8H/AFEdrbTpeLNwjYgV7RBjsHG1AJuAqGcQ+Ms1&#10;NACg/wADmnhKWjckle/+onIJak+b9CSFAcHrQJmei86TNduFTxHpSKlFd8od4ulc5I0tOcQBMHTj&#10;xQJbBtcS6o8gKq1CkAX8qe1yO9at2Kyxxzus2/LxJ62tZ5gcXOSAhwZbA5QJRtSYVUTMQFR2JLbo&#10;uhYAAQ1pWh1j7QtFqTVEtK/Nd6vCvsg4SNvuQ3QSlsFABriQqYgDCkadI74AEDuc5nHOI81MNN2V&#10;c5SwHSBGv3PwBa9Hbi8AMNbd5VBUl4CVggXHJVtj8zHODLdFVMXkm5bxGzbZFYLZU4aSB0HvT2AS&#10;cvuol55Z2QAximrDg008IuAB1zMWbZZXriqouZM9QkWw4FmumpcaGobMtkZ9XEMUl/F4NapGAuta&#10;QTwwOpKtPIkQHBKgVElcQo79kNNpQKjo0GvOx8Hag/4PnyDec5l1zcZEE7iygMLsfYM+13PJVAtK&#10;1arvGQJiXTjpCtiohxGe8ITGlPuGbdnT0vGGZO5f7kr9RPRFI2vYxjWbJwe8YSSjcgYhNZcbQi0N&#10;Zi1aK3lEmzXpvk1JRAW7TZRl2FCiibAhzdf9X7AzOEKxRlCCKQSNPlUDWG7Rejb/AOKEZadVo5cw&#10;vqfs8ZuDCLK3zstFJ2AAuII32fUV/KLosS16WYgngCHSLtOI+QoVe2BpZ27ReoIbNZRk7LBvwURX&#10;DUtS5lCDqTim5pUXhk+lvqiyKE2OQKuyAVLiiSFg1cjNRuyMGKBbzYbUH3TEwcz4B2N0BYbPY9MA&#10;AEAUFINiIoiUmmJBOfyLnytBdoKv7IxmiAGaKkwjBKImcqLZjNYSfO00PeLGkrdX2qG2H70ozMwC&#10;+q3XT5jJBZQFWg2r2D7suoRoAXkq5wvSy2M0uaD3UV5DvdufpHugNl2X+ZKmS9ZpoK6CQm5Uu6QU&#10;yXpEXm7R1mE7JqJdVvK8sGzZABTYDuQBZRFD0XaLAQpHGbLKUiNU9OSgO1+/JiuhyJQo4c1AlTK0&#10;PbjY1rdpnmU3ckhASHQQTfBNyNGn9+8XKYE6WParglqnBGCS91FsnPpjvc2LrI5tWAix96dC479k&#10;7uwEZyskCGsIHEkcd1Ko3uywi2KsfcPFoTng1IpUJgOQFnpXUirT7uf4bItaS8NgzXEKMEFnrkD+&#10;SNYGGNWP3BEdR4DQxOSDnY+qHEScSWzKCLFMj7jAoM0jLgtAKx4LPxit9V+uVHGE4GrokTKbxRb+&#10;OHlFk8cfT0cNPmz1ivoSVrQ6Vj2CIurASabWHrm+ZOINUwSjFBkJGxHIYlK1giqR0y3YjSlLQjxh&#10;MQqWuaGvT+nD+mRQKoWo4RMnoOV9r/pHGo0e2sPZLEH+4GdxRRFKGpoh6PSYDyoLJ2qITdyxC4cH&#10;f0MVhMUbxi/sPjiCbobYvCdBUbYEwYLovtlMmK6YVq5JbJlSoOET4Id1PSRH4CUEq0WXx0gac9Wk&#10;JCJmAACkLFCiIiNOpYr5Fe8G7CzwgdlZ3q3PGgz3w7q6wnfEzWYJJitMM4avy3xGlNEYqvgP0cB9&#10;pv7lZ6YIKZ0C20UOlPmG4C+N33O1Lp7bm7CODlGvGu2AO74SuxVlK14CtYE6PEEdZnY0WZREMQh0&#10;gs3kOSav7q19gkWWq7VngIISZTsQizWovYJpVJXbYlYlrzARSlMweBpSSrupiekvjQEA0rYJCc/G&#10;sqnUIJPS7FjZ2TnYAq9GMeszyiI6EkxzvMSG0wMh49+zKUzummVM3oiSizmNAAb4iytzh9fidlqV&#10;iHArCAmViLH9Lt1JAnS0MxE9sCFVok9RRDXdOv8AFrkYf6SuPIOsVErsReOFgkQSgYQzCIjOrU+0&#10;9ZgFKUaQ94UM2N9WEp+eF32IF9gmjT3Ndn9wtN0rlbwszSaWSYVwzRV7W1Sg/wCAiHlcgKERGMaX&#10;wj5MybLWFR23YAHAQ3h6oUH0CZStufmZgYt53kreOg+5AT17+UcG2cBGOWMqYZGECFbvmMGCmhrU&#10;K62JhT5C2lFEBFgOnXHCGpGqDnlGKiJIEWFiEYzNGOpgTkguFNBx9PVcCipv6uJKvhi8P90pytOk&#10;MjpHNU6zQE4F/Au8qKHOBAUR9BSlbgRz19sCTJ5IYgqVM2NgsqcurWY7oJ9UNwNAVO1CYopD10BL&#10;BAU6FrzIeWfEc1fYmIi3NINGCzANFCSX1ipSR7SVVOPbEvbM7TNTZm3Ko5sLsUPEHOhD2x2gDQEW&#10;1gElpYYLkW/4vnabZJ5SRawBVrcXHRSLD+5oVvBNg9OM3BC9Zyf+IWmsU6E9IvYCBNEXkXBZ56RH&#10;iujIdFfjmBkKUoW5COLPYK0neHhKp0a7mPxVeOK1Cce0U++Q1RQABf5Xv96nnQVdwXw+SlLj/Adn&#10;sXKA501ltV40CqVMmznvZowcQjmbdS5JUMVc6sBduQoYQF+CpTD8eDhEIZRYDPzXJLL2mf5SYE1U&#10;2xoViXw2SvhQBeUfyhyk4hGWa5tcdPFv+GddgUmWjCLAuCAeJ3ISvcK48p0DodtjwCzSqtRFQZQD&#10;g/vKnYHWsVIOg6pZkHPEzuFzIRX8ssZWe2pJscCNiSkTNmTstWgUqMjItpFUP8OdnCNNhJmqw0Dt&#10;IfrOZUO/IhDjsicrxpTn4FEV/Rh319uP4JgwUCaEKBJq6ZCKyDSKUa7aIV1SfG9ENBX/ABsIO52F&#10;/CM0R6dKY5r5C3D5rDYwvA5kR/CXduAiOaojGdchC0M42taLKcU/uw/l2SsKAjS4XmTcrlkH5I+e&#10;YkQBljXw9oapdMSv7B9TmKguLLWoXYTyDn4fTY6j7Z4LgPmZWCrwQs7sLCTA0pYR6xce5KoY9IVR&#10;X0YcT0oxJ7PWo8gamL4i9ELE9CCU0Tjc5De8gGPTS19mXCC9MgH2VsGEp7AwgG+YiUlcIKBFEeCb&#10;qepT/v8AiEEhviGUAzOaXngaQFS85tFzdGAaUSX10VVe08ovAh5pjFV1lbnGbXkpk90Es/CBEuqw&#10;NlkQ94x4TunaBiXWyqDDu2YUupXvJHS+bt5F5OEgVKb1x9aReDs2q8LNBVeZSihUIllWox3msClM&#10;E0brF8t8NIFFOeQK383ShHka+Kh5Cp6aBuCHrNXjY5r521fPpYITh+B/eXx+iSdDHolZslr+gEhi&#10;dawqA55CuoBESKWbULQ463XZ0bZ54O7Ae0WUFIuiGJCQQ5MdD6q+dQ6vik9l0o92rDYD4TaXs6fn&#10;ucg/LWFUnXnCJCqH9BLT6NSFRtZjuKb6howice2+pd0G+HoZmtTDcAPq2tPqeaAQAF1Tmc2o0A6j&#10;80KKVf8Ayif73gwlbhbYjOCQhqWHTSHQE7R0AnJ53lHWT+PS/ITFUXgNxYGI7AbXQLQpZ86GCvrc&#10;gIFQAWlGtpT7qV7qvCRIkDgGRCZsCgdoEBEQYaWirrZ5QWQQD5RXaFObwa79WKbEIYZAv1iQUEBf&#10;8BEPA4AAAAHlCsCINJQSVHgEC/RfK/Zpg6IRQF90JQtER4QAAeQE6tpyDz3Sm4ceQ1YDM2PRld/I&#10;ERkQAB7ihEfESvJEBSCWNIJYiNPiII+CCbPrfADTsGhUL70KtdrV+hamhQn7SCso+ZMbrblK2TtC&#10;hllHEyq3530czJfdCULVE+UgikHtGE1GWRcAlNZWetzKcLkKDvdCkcUSWRzPB5cZVGCgDgCYIiJH&#10;x9oId7wBozYWY5BwMcZrg/ut0iJPGtqiIGiUAO5qIwhMDm3hUAFyoY6ggzfk85pyzML5AO4w2A23&#10;P8Df78Cmt3hGiwWrouGB3eLKnFCsRsOJE8HD/EB/hSHc1KHlP7gLhww0tr5VX/bbr4tnHcD2J+xf&#10;Dwnj/DClbKJwQRiQKVqH+FWCuOKayDFjxbcJ1RZc2/wUdvLpYGswVG62GbGt6TnO6TphIz/gcn3h&#10;JvDOlBq6kH3HZ+0sPLI8b5gE/mEvbrmBAOXIZQATXDoSgo/0FHoHYPIv/9lQSwMEFAAGAAgAAAAh&#10;ALQ0MergAAAACAEAAA8AAABkcnMvZG93bnJldi54bWxMj09rwkAQxe+FfodlCr3pJmr9k2YjIm1P&#10;IlQLxduYHZNgdjdk1yR++05P7WlmeI83v5euB1OLjlpfOasgHkcgyOZOV7ZQ8HV8Hy1B+IBWY+0s&#10;KbiTh3X2+JBiol1vP6k7hEJwiPUJKihDaBIpfV6SQT92DVnWLq41GPhsC6lb7Dnc1HISRXNpsLL8&#10;ocSGtiXl18PNKPjosd9M47dud71s76fjy/57F5NSz0/D5hVEoCH8meEXn9EhY6azu1ntRa1gtGAj&#10;j9mUK7E+mS1WIM68zFcgs1T+L5D9AAAA//8DAFBLAwQUAAYACAAAACEAWGCzG7oAAAAiAQAAGQAA&#10;AGRycy9fcmVscy9lMm9Eb2MueG1sLnJlbHOEj8sKwjAQRfeC/xBmb9O6EJGmbkRwK/UDhmSaRpsH&#10;SRT79wbcKAgu517uOUy7f9qJPSgm452ApqqBkZNeGacFXPrjagssZXQKJ+9IwEwJ9t1y0Z5pwlxG&#10;aTQhsUJxScCYc9hxnuRIFlPlA7nSDD5azOWMmgeUN9TE13W94fGTAd0Xk52UgHhSDbB+DsX8n+2H&#10;wUg6eHm35PIPBTe2uAsQo6YswJIy+A6b6hpIA+9a/vVZ9wIAAP//AwBQSwECLQAUAAYACAAAACEA&#10;ihU/mAwBAAAVAgAAEwAAAAAAAAAAAAAAAAAAAAAAW0NvbnRlbnRfVHlwZXNdLnhtbFBLAQItABQA&#10;BgAIAAAAIQA4/SH/1gAAAJQBAAALAAAAAAAAAAAAAAAAAD0BAABfcmVscy8ucmVsc1BLAQItABQA&#10;BgAIAAAAIQCqutqkBAQAABYOAAAOAAAAAAAAAAAAAAAAADwCAABkcnMvZTJvRG9jLnhtbFBLAQIt&#10;AAoAAAAAAAAAIQD9sQlx6O8OAOjvDgAVAAAAAAAAAAAAAAAAAGwGAABkcnMvbWVkaWEvaW1hZ2Ux&#10;LmpwZWdQSwECLQAUAAYACAAAACEAtDQx6uAAAAAIAQAADwAAAAAAAAAAAAAAAACH9g4AZHJzL2Rv&#10;d25yZXYueG1sUEsBAi0AFAAGAAgAAAAhAFhgsxu6AAAAIgEAABkAAAAAAAAAAAAAAAAAlPcOAGRy&#10;cy9fcmVscy9lMm9Eb2MueG1sLnJlbHNQSwUGAAAAAAYABgB9AQAAhfgOAAAA&#10;">
              <o:lock v:ext="edit" aspectratio="t"/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2" o:spid="_x0000_s1027" type="#_x0000_t75" style="position:absolute;width:719;height: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JhcGvwAAANoAAAAPAAAAZHJzL2Rvd25yZXYueG1sRI/NigIx&#10;EITvC75DaMHbmlFUZDSKCKKwB/EHz82knQxOOkMSdXx7syB4LKrqK2q+bG0tHuRD5VjBoJ+BIC6c&#10;rrhUcD5tfqcgQkTWWDsmBS8KsFx0fuaYa/fkAz2OsRQJwiFHBSbGJpcyFIYshr5riJN3dd5iTNKX&#10;Unt8Jrit5TDLJtJixWnBYENrQ8XteLcKsv31z6wuku9+5Mz2wEM9Hlilet12NQMRqY3f8Ke90wrG&#10;8H8l3QC5eAMAAP//AwBQSwECLQAUAAYACAAAACEA2+H2y+4AAACFAQAAEwAAAAAAAAAAAAAAAAAA&#10;AAAAW0NvbnRlbnRfVHlwZXNdLnhtbFBLAQItABQABgAIAAAAIQBa9CxbvwAAABUBAAALAAAAAAAA&#10;AAAAAAAAAB8BAABfcmVscy8ucmVsc1BLAQItABQABgAIAAAAIQA1JhcGvwAAANoAAAAPAAAAAAAA&#10;AAAAAAAAAAcCAABkcnMvZG93bnJldi54bWxQSwUGAAAAAAMAAwC3AAAA8wIAAAAA&#10;">
                <v:imagedata r:id="rId2" o:title="" croptop="59233f" cropbottom="-402f" cropleft="52555f" cropright="4079f" grayscale="t"/>
              </v:shape>
              <v:shape id="Picture 3" o:spid="_x0000_s1028" type="#_x0000_t75" style="position:absolute;left:740;width:1746;height: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k35xAAAANoAAAAPAAAAZHJzL2Rvd25yZXYueG1sRI9Pa8JA&#10;FMTvgt9heYIXqRsVpUZXscWiJ/+2nh/ZZxLMvg3ZVVM/fbcgeBxm5jfMdF6bQtyocrllBb1uBII4&#10;sTrnVMH38evtHYTzyBoLy6TglxzMZ83GFGNt77yn28GnIkDYxagg876MpXRJRgZd15bEwTvbyqAP&#10;skqlrvAe4KaQ/SgaSYM5h4UMS/rMKLkcrkbBePWzPX0MhufOunws++666KSbnVLtVr2YgPBU+1f4&#10;2V5rBSP4vxJugJz9AQAA//8DAFBLAQItABQABgAIAAAAIQDb4fbL7gAAAIUBAAATAAAAAAAAAAAA&#10;AAAAAAAAAABbQ29udGVudF9UeXBlc10ueG1sUEsBAi0AFAAGAAgAAAAhAFr0LFu/AAAAFQEAAAsA&#10;AAAAAAAAAAAAAAAAHwEAAF9yZWxzLy5yZWxzUEsBAi0AFAAGAAgAAAAhACJqTfnEAAAA2gAAAA8A&#10;AAAAAAAAAAAAAAAABwIAAGRycy9kb3ducmV2LnhtbFBLBQYAAAAAAwADALcAAAD4AgAAAAA=&#10;">
                <v:imagedata r:id="rId2" o:title="" croptop="59685f" cropbottom="-402f" cropleft="32158f" cropright="13326f" gain="10" grayscale="t" bilevel="t"/>
              </v:shape>
            </v:group>
          </w:pict>
        </mc:Fallback>
      </mc:AlternateContent>
    </w:r>
    <w:r>
      <w:tab/>
    </w:r>
    <w:r>
      <w:rPr>
        <w:rFonts w:hint="eastAsia"/>
        <w:b/>
        <w:sz w:val="24"/>
        <w:szCs w:val="24"/>
      </w:rPr>
      <w:t>电磁场数值计算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83AC1" w:rsidRDefault="00E83AC1">
    <w:pPr>
      <w:pStyle w:val="a8"/>
      <w:tabs>
        <w:tab w:val="clear" w:pos="8306"/>
      </w:tabs>
      <w:jc w:val="right"/>
    </w:pPr>
    <w:r>
      <w:rPr>
        <w:noProof/>
        <w:lang w:val="en-US" w:eastAsia="zh-CN"/>
      </w:rPr>
      <mc:AlternateContent>
        <mc:Choice Requires="wpg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4445</wp:posOffset>
              </wp:positionH>
              <wp:positionV relativeFrom="paragraph">
                <wp:posOffset>-273050</wp:posOffset>
              </wp:positionV>
              <wp:extent cx="1578610" cy="443865"/>
              <wp:effectExtent l="0" t="3175" r="0" b="635"/>
              <wp:wrapNone/>
              <wp:docPr id="1" name="Group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 noChangeAspect="1"/>
                    </wpg:cNvGrpSpPr>
                    <wpg:grpSpPr bwMode="auto">
                      <a:xfrm>
                        <a:off x="0" y="0"/>
                        <a:ext cx="1578610" cy="443865"/>
                        <a:chOff x="0" y="0"/>
                        <a:chExt cx="2486" cy="699"/>
                      </a:xfrm>
                    </wpg:grpSpPr>
                    <pic:pic xmlns:pic="http://schemas.openxmlformats.org/drawingml/2006/picture">
                      <pic:nvPicPr>
                        <pic:cNvPr id="2" name="Picture 5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80193" t="90382" r="6224" b="-613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19" cy="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ic:spPr>
                    </pic:pic>
                    <pic:pic xmlns:pic="http://schemas.openxmlformats.org/drawingml/2006/picture">
                      <pic:nvPicPr>
                        <pic:cNvPr id="3" name="Picture 6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lum contrast="90000"/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49069" t="91072" r="20334" b="-613"/>
                        <a:stretch>
                          <a:fillRect/>
                        </a:stretch>
                      </pic:blipFill>
                      <pic:spPr bwMode="auto">
                        <a:xfrm>
                          <a:off x="740" y="0"/>
                          <a:ext cx="1746" cy="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ic:spPr>
                    </pic:pic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29CAAD2B" id="Group 4" o:spid="_x0000_s1026" style="position:absolute;left:0;text-align:left;margin-left:-.35pt;margin-top:-21.5pt;width:124.3pt;height:34.95pt;z-index:251658240" coordsize="2486,69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t1lICBAAAFg4AAA4AAABkcnMvZTJvRG9jLnhtbOxX227jNhB9L9B/&#10;IPSuWJJl3RBnkVhWUCBtg3b3A2iKtoiVRIGk7QTF/ntnSDl2Yi9aZIECW6wAyxQvw5k5Z46o6w9P&#10;XUt2XGkh+7kXXgUe4T2Tteg3c+/Tx8rPPKIN7Wvayp7PvWeuvQ83P/90vR8KHslGtjVXBIz0utgP&#10;c68xZigmE80a3lF9JQfew+Baqo4aeFSbSa3oHqx37SQKgmSyl6oelGRca+gt3aB3Y+2v15yZ39dr&#10;zQ1p5x74Zuxd2fsK75Oba1psFB0awUY36Du86KjoYdMXUyU1lGyVODPVCaaklmtzxWQ3keu1YNzG&#10;ANGEwZto7pXcDjaWTbHfDC9pgtS+ydO7zbLfdo+KiBqw80hPO4DI7kpiTM1+2BQw414Nfw6PysUH&#10;zQfJPmvSy0VD+w2/1QOkGQ3AisnbJfi8cevJav+rrGEHujXSZutprTq0CnkgTxaU5xdQ+JMhDDrD&#10;WZolIWDHYCyOp1kyc6ixBqA9W8aa5bgwirPErUry3PpGC7ehdXJ06uZ6EKyA35hdaJ1l959ZCKvM&#10;VnFvNNL9KxsdVZ+3gw9EGKgRK9EK82xJDblBp/rdo2CYdnw4AhUdgIJR3JTYfBzmuBUUI/oaTEfk&#10;lJL7htNaH9B7bWWCj6+8WLViqETbImjYHuOFgnpDyAspc2QvJdt2vDeuehVvIXTZ60YM2iOq4N2K&#10;AxnVL3VoGQKl+axZa8sUGPGgDW6N3LDV9VeU3QZBHt35i1mw8OMgXfq3eZz6abBM4yDOwkW4+IKW&#10;wrjYag4poW05iNFv6D3z/GIpjaLjitQWO9lRKynIeevQ4d+6CF2YHvRVK/YH1AcKUBaE+dSKUB5M&#10;M8AR8pZEUewR0CI/CaeO2NoobliDi9eQa1ztdnkZsMAcsUCYNBTo+wosDfPLZQIkUtrcc9kRbAAq&#10;4IlFhe4gSufTYQp620vkhsWq7V91QD5czyUM8yBfZsss9uMoWQKGZenfVovYT6ownZXTcrEowwOG&#10;jahr3uM23w6hRUe2oj4wWqvNatEqB21lr1E39HHaBKl0dOMAOxo70jIPozi4i3K/SrLUj6t45udp&#10;kPlAgLs8CeI8LqvXIT2Inn97SGQ/9/JZNLMonTiNNDyJLbDXeWy06ISB93ErOmQrXo6SKBLLvrbQ&#10;Gipa1z5JBbp/TIWrCFcJB3LCKDbh9/1JLhStezc+jpKbYFowHJTl/5nkttuOMNkbRbHm8yMJTrV4&#10;JR74jrfENIrrZu7NjtMulfh3JdNxHiQgiRh8GKROpqNgOv3vdBpeXR65cBRK46+caH5IdVWdy9mJ&#10;PjmJP7ypf0j1xUMLChqeI06l2p6V4ePDivv4oYRfN6fP0D79nLv5GwAA//8DAFBLAwQKAAAAAAAA&#10;ACEA/bEJcejvDgDo7w4AFQAAAGRycy9tZWRpYS9pbWFnZTEuanBlZ//Y/+AAEEpGSUYAAQEBASwB&#10;LAAA/9sAQwABAQEBAQEBAQEBAQEBAQEBAQEBAQEBAQEBAQEBAQEBAQEBAQEBAQEBAQEBAQEBAQEB&#10;AQEBAQEBAQEBAQEBAQEB/9sAQwEBAQEBAQEBAQEBAQEBAQEBAQEBAQEBAQEBAQEBAQEBAQEBAQEB&#10;AQEBAQEBAQEBAQEBAQEBAQEBAQEBAQEBAQEB/8IAEQgMDAjlAwEiAAIRAQMRAf/EAB4AAQACAgMB&#10;AQEAAAAAAAAAAAAICQcKBAUGAwIB/8QAHAEBAAICAwEAAAAAAAAAAAAAAAECAwYEBQcI/9oADAMB&#10;AAIQAxAAAAG/wAAApI7jg3bjp+cPFXr7PpKcuv27pbuP1SNknFa3BDeZGvdoVt8LtuFYj6DWdsx7&#10;PiWYoNTl1ftyu33nO481lFXgu86/YSVG25a72YdXzOByoGdx3fXzgHSdg/n9ry53GsM6aLEUOy4t&#10;sPPobvIpbvEKpq9dyiFM1oGHeIZtKdOVhuLUmxx2LrNhvvqUbYen52VCPPT86QylyaPd9fNJSbnv&#10;NSzcav24AAAAAAAAAAAAAAAAAAAAAAAAAAAAAAAAAAAAAAAAAAAAAAAxgZPU+TpraTSn+yuYyq/m&#10;GUZnYm45mFA6SCcwkXkShRz7dOdUNpPHqzxUx7VF/GcTOwTAAAAAABXzYNElZNmR9DFcxlRAT8RM&#10;/kEpIGXRMAAAEXf3EyfEwAVc2gRP2EwAAOsOzYDhvE2iIWdMTsY3yRMCv6JsBY6yLMDz56BWVYtE&#10;9+rKsXO+MNIzKqX/ALFrZ1UdrkwIYIme8VBlNjauSw05wmCo6yyJyKJgABAyP9UVMkktj7Ws2U0K&#10;f7VdShOSvSbQmHonyknNXLaNtQLVAAAAAAAAUH34UW7r0MiO8nR++JmyHEOXnB6DsYWU23CVeen6&#10;lJXrcO8fnce8/JUDp4+Ublhqp2T2JNz6Kyypm7Cm7r+TapkuI8uNZ7bAuCY8/bbuk8HB2WuD956C&#10;Tt1mupsV+f7HHeu65l1HO19+8kV7TfdcwnP+TbQ9ixtRhsBxe5vHiM+MD9y6OZvmPjbn1vKqSuIi&#10;pEng8jFF99VlqfXcqCvTdz03JxWB15y9rk6/k+MhDYnAD0jVpgWg1++y1LurNoaTLoq6LsJc9bCT&#10;h7t0MrPKxh6LncbZOYOzj47vAYcgAAAAAAAAAAAAAAAAAAAAAAAAAAAAAAAAAAAAAAAAAAAAADD2&#10;YYHRNRvtsM9tiz+tvo157jbUnfrfbFOsdMW1YS8/xYn1PzhfbmZzo/uDq2Ri7IPG6SL+ovxpDvat&#10;j/VGEjoTpu8p79H5GJuryDr23e2plVXQLF1dAsXV0Z5mJPK6ETYuroFi8Qeqk3Ma2c66qrMsebyP&#10;IsyqGmt7ddlnFd1qYij518aceX3E6Y0zGmLbxlwgAKOrxaFa3819J9futoe3oULX02rBOvy++nqE&#10;SfUXWUuxb393nOXxhMAPKerFbkKZgRgx5Y6TQglmiLW5cyTTJhoa8HaF52mSs7M3kL6zGEEbTa5L&#10;U157Iew9Hjy1EWgdxI+Vt8fJBwXyYYUfryuf6ZK2No+oj10xZBSZaDQyWM40mfXTE9TflrqbFk17&#10;2rfI8XjNcU8vdPFrB5LU02wWp7YWqBgryUoouxNJ2ynrWbKdbeI1TNuqhFN9eK9ZvJxD/ct09twm&#10;JDJiAAAAAAAFY3Y8WzmjT3cYt813YtU3/nXuzuS8/HvEPWcuOvUz0wRtvS+Aw7kiu7v+t2UPfxuk&#10;D5NufYV+xQ4+5dHhy5CGmCuz4l5irq0Xz/ZIKx58d8991z9x3zfj7u+BhHZq10bwdc7TNuJ8HV39&#10;F2Hfd5cD+eTixVnWgW2fj5co1n25Ot5VTsFLqK4N91zMXu7J2m970mp/tt1p9vwpgZsNL72CvTSL&#10;4Wx9ZnXyPvmtdp4OlSbkXvQNbtw+nuGg7GrtsSpS2DrZgR1zjX7s3UzMxRI2MRdGPM9sAAAAAAAA&#10;AAAAAAAAAAAAAAAAAAAAAAAAAAAAAAAAAAAAAAAVV2qV7VtVN7rIURMeXMMtsTzxtWXdE2wfTHav&#10;Uegy9BWtpKdTg7MkLptcHZA1lbR7eSMRZbRec2Ko42pzjytGHlVPzEsY6WhUqVvsY/YyYgAAAAFX&#10;NoyJ14Ld67MgUvX7dnWd2618lUVl0XbY6/4HzG/ePL7bN8Uc72rcVCqavn74+k93WzZMBMKI73ET&#10;Ql+p68ml4H3ul6PHxtqoiY0XFeOiDXJsKqFL3bYo4enzpVum0oWq876LiFEnlZWYlxZq5py2qVYl&#10;i01oveyyYs1a3fu5L0yY+u4oX8GbElck6YsXpUp5+U+AMeXiSpkP4ia2nQHnxVhancYiwdmit7A+&#10;BBKRM1mZQ1dFWKnLUKsneNrbEOy9rmW2zWcdA1/OuPMS98T7jG0Wk3ZPVLa1agWqAi7KKLsTSdsp&#10;61mynW38rNsz1r5bEng6WY0RPP2loSzamAtQAAAAAAAAAB+P2Pl9Q43kfbr1CluDziYCJ+f0Dj8g&#10;QCQONyRAJ/H5+oA87y+3XqFLAAAAdB3v6WgKy+P2Dg85MdPzOYkFZAAAAAAAAAAAAAAAAAAAAAAA&#10;AAAAAAAAAAAAAAAAAAAAAAAAAAAAAeI9uPni7Ko8n0eSEAl8Pp+x8P19QAAAAAAB4X7+zQeX9Qk6&#10;Hvh03ch13YgAAAB1P67QAee7XmADo+8AAADHmQwfD7jo+dzh0feA6Hvg6jtwxDl5B8PukB1/W+iH&#10;G5IAAAMV5UDruxHkfXAAA6/sB4f3APh9xGPL3vkAkAAAAAAAB/Px1evgnYlUSi9pRKL2lEovaUSi&#10;9pRKL2lEovaUSi9pRKL2lEovaUSi9pRKL2lEovaUSi9pRKL2lEovaUSi9pRKL2lEovaUSi9pRKL2&#10;lEovaUSi9pRKL2lEovaUSi9pRKL2lEovaUSi9pRKL2lEovaUSi9pRKL2lEovaUSi9pRKL2lEovaU&#10;Si9pRKL2lEovaUSi9pRKL2lEovaUSi9pRKL2lEovaUSi9pRKL2lEovaUSi9pRKL2lEovaUSi9pRK&#10;L2lEovaUSi9pRKL2lEovaUSi9pRKL2lEovaUSi9pRKL2lEovaUSi9pRKL2lEovaUSi9pRKL2lEov&#10;aUSi9pRKL2lEovaUSi9pRKL2lEovaUSi9pRKL2lEovaUSi9pRKL2lEovaUSi9pRKL2lEovaUSi9p&#10;RKL2lEovaUSi9pRKL2lEovaUSi9pRKL2lEovaUSi9pRKL2lEovaUSi9pRKL2lEovaUSi9pRKL2lE&#10;ovaUSi9pRKL2lEovaUSi9pRKL2lEovaUSi9pRKL2lEovaUSi9pRKL2lEovaUSi9pRKL2lEovaUSi&#10;9pRKL2lEovaUSi9pRKL2lEovaUSi9pRKL2lEovaUSi9pRKL2lEovaUSi9pRKL2lEovaUSi9pRKL2&#10;lEovaUSi9pRKL2lEovaUSi9lSqRdaADg0fXg0fJvPCAAAAAAAAAAAAAAAAAAAAAAAAAAAAAAAAAA&#10;AAAAAAAAAAAAAAAAAAAAAAAAAAAAAAAAAAAAAAAAAAAAAAAAAAAAAAAAAAAAAAAAAAAAAAAAAAAA&#10;AAAAAAAAAAAAAAAAAAAAAAAAAAAAAAAODR9eDR8m88IAAAAAAAAAAAAAAAAAAAAAAAAAAAAAAAAA&#10;AAAAAAAAAAAAAAAAAAAAAAAAAAAAAAAAAAAAAAAAAAAAAAAAAAAAAAAAAAAAAAAAAAAAAAAAAAAA&#10;AAAAAAAAAAAAAAAAAAAAAAAAAAAAAAAA4NH14NHybzwgAA8j64AAPGciHqxIYzMmPx1x2ji8oHEO&#10;W/EcoSQEgBxTlAOk8nDI7FuRzliR030O1R3kRAJHgsMRMpHn/QTAA82ekAPKnqnF5QAPDHuSNsJJ&#10;CQ8cexYOzjAJDGpkpDaZMAkeL9kfp/P6AH888eiRAl1D6iQAAAAAAAAAAAAAAAAAAAAAAAAAAAAA&#10;AAAAAAAAAAAAAAAAAAAAAAAAAAAAAAAAAAAAAAAAAAAAAAAAAAAAAAAAAAAAAAAAAAHBo+vBo+Te&#10;eEAPn9K/4mIMrYvZHpk4NpNK96U1+xE61IydbhDIVMtxbXLuFtSV9Mtp1CETlb69hl2t/dWc1qWV&#10;3x9dSfdbX8YLjtnTIVbz4zIXxRyh1alh+LUcyujzdlW/P96ZMUAsI4BkDjyYqmZgjpS4IxNkxxPy&#10;pXNJOmSFF++rnepEzT6LvYo3xwUxf6P0+PLnCX1RVrdqSL856OAlq8atSTeYqZLH+zMmJWdZLQdW&#10;9hMdfadNWfb2WU13KWqgx7apSJvDp08R3kWtGlzGeTF8bq+irLPNW/a8cy63tdfn9Xx1p9VLahfH&#10;knfgyW84TKnLRHvj7/0VUd5kWpTuzqytNHz+i1aAcscv8483TWq1xWIzTNovQAAAAAAAAAAAAAAA&#10;AAAAAAAAAAAAAAAAAAAAAAAAAAAAAAAAAAAAAAAAAAAAAAAAAAAAAAAAAAAAAAAAAAAAAAAAAAAA&#10;AAAADg0fXg0fJvPCAGH8wQOiYRZrkPH6l8QXeVe+8mJzRNml+bVqwwpw/Y0yWCSP4nPvi8lVdZhg&#10;CLYjratI87W8v8g1OTstSQVdE/a0zzXoOTzK2sv9JS7dFekd4n2EetKwun8JcnW0U5Wfj92pS55a&#10;UEaaZfhKjxWMS4L0URfa3xxKmNE3p62ijKeJk/4tPkZMVUXmfVTapkghbdTbclNVftgWPpj+5AqF&#10;+sTPj21Ptq5nKpq0yqMzpXxYxF+trJ801IWY2phirq9ynSLeWxLPzxEWtI59RtuV8asyVWNYmJFl&#10;+VaFom+9CSbdqRrqftah5XJA++qtnlxNvyMsmr4qt5wQh6auSIGwdjepZF4Pz8h+rUqX7aXEy4vX&#10;BnytSxaEuBegAAAAAAAAAAAAAAAAAAAAAAAAAAAAAAAAAAAAAAAAAAAAAAAAAAAAAAAAAAAAAAAA&#10;AAAAAAAAAAAAAAAAAAAAAAAAAAAAAAAHBo+vBo+TeeEAAAAAfD7gAAAA6ntg4POH8/oAdb2QAOLy&#10;gAAB0XJ7QAfnpu7GP8gAAAAAAA+P2AAAAADoO/GOMjgAAAABweT9QAAAAAAAAAAAAAAAAAAAAAAA&#10;AAAAAAAAAAAAAAAAAAAAAAAAAAAAAAAAAAAAAAAAAAAAAAAAAAAAAAAAAAAAAAAAAAAAAAAAABwa&#10;PrwaPk3nhAAA/J+nC5oAAAAAAAAAAAAAAAPmfRwecAAAAAAAAAAAAAAAAAAAAAAAAAAAAAAAAAAA&#10;AAAAAAAAAAAAAAAAAAAAAAAAAAAAAAAAAAAAAAAAAAAAAAAAAAAAAAAAAAAAAAAAAAAAAAAAAAAA&#10;AAAAAAAAAcGj68Gj5N54QAIAxOLpt1QZRrf19qdP00ZiWHR9lXjNfNZKhp0dMk7Z21I23Wowjl6k&#10;ozz0uA/MVvfj3FZFm98asKXkfomWMf5LwVLJBaqqKU9Q9L7FyD/mbVsGYezCiL2FfBw7rkmf2kLZ&#10;PwtbOjyY4C5Irql5TJWzdDrmW91tbIMuEABjvIkH4nzvw+WKK3sDzFQpfBNeXFmU0KZjAfLjF1OP&#10;JYVPCLsosmPjVy2R0IxMu7B67eBE/a0eq21KYQfy1VcmaXmcB8+s3MMaZLyY8ARDstxnW1d2WsB3&#10;FRP7F6Y3rk4eJqZLCfMQKmUixE4V6YwhrHW4Kt/762gy3ZGfRaoAAAAAAAAAAAAAAAAAAAAAAAAA&#10;AAAAAAAAAAAAAAAAAAAAAAAAAAAAAAAAAAAAAAAAAAAAAAAAAAAAAAAAAAAAAAAAAAAAAAHBo+vB&#10;o+TeeEAKt7SIl1mtmVWI7XIvFD2MJ7QkZEqhszgLMYkiTaJW9W8+rGfOwitSfeApA+cmuu3NmOlj&#10;NMs4EV5UXxR9iFZ9r6Vvb7FzC+TE2nMDZ5tjrJr4uui1TJDOesRpVJzLnzs+/vjo47fJ8jaXqysf&#10;gvdKZMwzGWaF6Uwycx3m2t6yrz6aLLEza+f08zfFH2VFd9iESEwxnkysuJ9zXVnf1VMme56VB2dW&#10;pkLz3OivMVBe/wAcS4x5rh/7Sdbpkw/CvqxytGJ5n7tAxSQMtVp3uIMOVWWIYQia4cn+fsRrbzti&#10;v8/uTGIhoiDb1SRdvFkZpMprrz+zkRlKmXBPnPdyimJjx7kJxrY6rMRZGyFTLGCwPoJ2Wr/P6WoA&#10;AAAAAAAAAAAAAAAAAAAAAAAAAAAAAAAAAAAAAAAAAAAAAAAAAAAAAAAAAAAAAAAAAAAAAAAAAAAA&#10;AAAAAAAAAAAAAAAAAABwaPrwaPk3nhAAAEJJtkSxxkdMYi9j6xCuqR0hyUZZNEY4gbZyTVzaMDC+&#10;aCPDep7AQZnF9Ccb5IJgB0/cDrfCZNQ8pDieROM8mExj/wB//RE+WBAJAAAPAe/Fd85/Uonro7yZ&#10;I6LvSQHl/TfoMN5kQhVNUAlDWZRAJPL+oGC86EAkBCWbRB4T3aXWRImUiePyCYAAAAAAAAAAAAAA&#10;AAAAAAAAAAAAAAAAAAAAAAAAAAAAAAAAAAAAAAAAAAAAAAAAAAAAAAAAAAAAAAAAAAAAAAAAAAAA&#10;AAAAAAA4NH14NHybzwgAAAAAAAAAAAAAAAAAAAAAAAAAAAAAAAAAAAAAAAAAAAAAAAAAAAAAAAAA&#10;AAAAAAAAAAAAAAAAAAAAAAAAAAAAAAAAAAAAAAAAAAAAAAAAAAAAAAAABB6cOspfF5Hto5ORxdgi&#10;wjT4uxw8i1YYs4AAAAAAAAAAAAAAAAAAAAAAHBo+vBo+TeeEAOp7YR+x33NdFL3Sd/UpbXaoj6jx&#10;3mK0vfVyWt5up7t9mn3hhL2lJN1kX8Aw9ib6OXX1YLar5dRr0xN6vbw99WZPkdWNZzMMCeuqAibz&#10;FXcfy8RxeVarAWfaaom0nJlU1pZzjp5iMue6NshUyWISFpIsGmJtGFpp57wNdWGKZLqpNao91sxY&#10;X1faQgtX33wwFHytrIJEVe2PWr6QjWjIeCqseXTJsEoky2vjeD4lAUWuAkPRpKaJl/KOu+xC1UNs&#10;hwEibgY91851Jm5IjBJ+avPc2rpMnJV00WoROWRaoAA6kjhKWmzGlLzbsD1x75JZUFqAAAAAAAAA&#10;AAAAAAAAAAAAAAAAAAAAAAAAAAAAAAAAAAAAAAAAAAAAAAAAAAAAAAAAAAAAKv7QE1071i9dHK4Q&#10;TGx5NSii9fi8wK5AAAAAAAAAAAAAAAAAAAAAAODR9eDR8m88IARMln4yFKUYp85Lx5sGWX152xWp&#10;6euSxtatKuLuH8seWyGdfh/cZMXS0qzpgNW/L7n4/GtpkT0rQshvj8JTzeHUWmP8mrDsZxMf7JKw&#10;rPZrXLHawSDkW7rEuasQRN2/5xx6C+Ku/Fc5YgVyewgVx77YnGH6kp/L49fz3nv8l0yRJsjrst5m&#10;M14ZytF+1IVY+9XFHHlytfnTrL21Jm0TXs1RzEWpoxpsWreGdslUludqK4LBquTBOEPReyplsInR&#10;T9ajfF5Kum0nEJET6QZshrfzFleNsk3x0ndRPTA1MmKMJ2MYpJlSDjZJS+Opf01oSJ1+pG9/azFs&#10;MZnLYyoO3xITCuuxT4RNV2NvMegpk8dMz6zjmvpRegAAAAAAAAAAAAAAAAAAAAAAAAAAAAAAAAAA&#10;AAAAAAAAAAAAAAAAAAAAAAAAAAAAAAAAAAAEc9XvcQ1a83HwGM3HnxsMa8Gw/wAflCLWPLKSFtQk&#10;Pc2C4S4nTy2cYmT4xZwAAAAAAAAAAAAAAAAAAODR9eDR8m88IARKlqhG2vq5dFqS7Os9ALVrmjBd&#10;xxa2x9kstVTzcMiY+143IIn+f0tXCPLzGgr/ALACayrNePyCvWTGchXNkeaSEbZJExw6fLjyazrM&#10;QYDz4RhDD00CYFRYucROM8mE1g/1s8ice5CJh/P6Oox9lhCme5gSgRPcYA9XlQisizcT11dVkwqc&#10;+9riJhVNUmsceslCSpvuQGB88CEAZ/E1z2MAExiHLxAJPKerFVU485InC+MpagJgAAAAAAAAAAAA&#10;AAAAAAAAAAAAAAAAAAAAAAAAAAAAAAAAAAAAAAAAAAAAAAAAAAAAAAAAABRzeNXJfHQUOTw547D+&#10;qNnnFmsQor4a+MLV5u1TWtcHx+SGPOAAAAAAAAAAAAAAAAAABwaPrwaPk3nhAAAAAAAAAAAAAAAA&#10;AAAAAAAAAAAAAAAAAAAAAAAAAAAAAAAAAAAAAAAAAAAAAAAAAAAAAAAAAAAAAAAAAAAAAAAAAAAA&#10;AAAAAAAAAAAAAAAAAAAAAAACPEh+kRqFP3+OZwBKqJir3l6088eWg20majHmCmQAAAAAAAAAAAAA&#10;AAAAAADg0fXg0fJvPCAAH5qVxHW14f1qFt6mBiSYy34uA2NK2t4Yiy7aoxYdx7SB8Ia2vVYqyrao&#10;pvibkP5RZ5ytr93j/YXo4PM88eZyTr6WV1tOAWqYfppra9rleSrClb4JqcSEcTOdEXsSVImMbZJq&#10;BtTrb1amq5WYEM0TM6qIFd0WvlV+WBzATAAAAAAAAAAAAAAAAAAAAAAAAAAAAAAAAAAAAAAAAAAA&#10;AAAAAAAAAAAAAAAAAAAAAAAAAAAAAAAAAAAAAAAAAAAAAGov5fNuEuX1/vtszUQ26MXI5ow8gAAA&#10;AAAAAAAAAAAAAAAAAADg0fXg0fJvPCABg6FfnrIt+RplnNZpQtN+a2FUY3NVySzbQDdRFmt7CJrU&#10;E3I2x5lpuuRqMJl+3r36+JsjzN4r2tqKfrf6lItFWQ0dJM0yWserxnkzJhgzgm0ys+t8LeR6+2CL&#10;SE/ZkxVdZB6aDVMl/wBVPadVhNbXRatQ086jbjqXhjO+l61skfDuYkX7VpituqHvWpkouvwgPZJN&#10;fTUdXi1lTEbeV5fPFL+Fung1LO9PZHkbV9ch1MWASAAAAAAAAAAAAAAAAAAAAAAAAAAAAAAAAAAA&#10;AAAAAAAAAAAAAAAAAAAAAAAAAAAAAAAAAAAAAAAAAAAAAAAAAAAoIrmuVpq5PCbRurls3VvKIYOU&#10;AAAAAAAAAAAAAAAAAAAAABwaPrwaPk3nhADBmc/OQpStj9r7iLU3XI49yFMKn7YOOYbq0u3w5E5U&#10;4vcrVjdDq0rlxNVGCbzkTW9ZCTEaMk5OEK6676PDxPi82fP6TUJVVWq4/wAgRITGA6ubvPJVt1dc&#10;1qmMJZb43JTWIvhZ6InzsD7EgjZJMilTOs18vxaqPKlhA/lUtraYjFBC4z8RNKk5Zh/YYyyatWEk&#10;2yASAAAAAAAAAAAAAAAAAAAAAAAAAAAAAAAAAAAAAAAAAAAAAAAAAAAAAAAAAAAAAAAAAAAAAAAA&#10;AAAAAAAAAAAAAAhZrhbgGqRm42Ntqmpy8qLEZKraXvrx3q749yY9r7KWs9sw48gVyAAAAAAAAAAA&#10;AAAAAAAAcGj68Gj5N54QAAAAAAAAAAAAAAAAAAAAAAAAAAAAAAAAAAAAAAAAAAAAAAAAAAAAAAAA&#10;AAAAAAAAAAAAAAAAAAAAAAAAAAAAAAAAAAAAAAAAAAAAAAAAAAAAAAAAAAAPKI9X5ms6q7Jiuwqm&#10;iAy4AvQ9hZJW35u+6LvePywrcAAAAAAAAAAAAAAAAAADg0fXg0fJvPCAAAAAAAAAAAAAAAAAAAAA&#10;AAAAAAAAAAAAAAAAAAAAAAAAAAAAAAAAAAAAAAAAAAAAAAAAAAAAAAAAAAAAAAAAAAAAAAAAAAAA&#10;AAAAAAAAAAAAAADymJ0SDfDHZktX3Ca9L3Y4a9mEb47V61fJc7Jh4PeWH3H1vTVIK2lizU/ymm0i&#10;3U9sVuAAAAAAAAAAAAAAAAAAAABwaPrwaPk3nhAAAAAAAAAAAAAAAAAAAAAAAAAAAAAAAAAAAAAA&#10;AAAAAAAAAAAAAAAAAAAAAAAAAAAAAAAAAAAAAAAAAAAAAAAAAAAAAAAAAAAAAAAAAAAAAAAAAFb9&#10;B+zprG5+J/fwZcQAlzE482Dcp+64/KCmUAAAAAAAAAAAAAAAAAAAAAAADg0fXg0fJvPCAAAAAAAA&#10;AAAAAAAAAAAAAAAAAAAAAAAAAAAAAAAAAAAAAAAAAAAAAAAAAAAAAAAAAAAAAAAAAAAAAAAAAAAA&#10;AAAAAAAAAAAAAAAAAAAAAAAAAAAFNFy6a6d6+OvfkcSEic1iKY93Lfdx+UEWAAAAAAAAAAAAAAAA&#10;AAAAAAAAA4NH14NHybzwgAAAAAAAAAAAAAAAAAAAAAAAAAAAAAAAAAAAAAAAAAAAAAAAAAAAAAAA&#10;AAAAAAAAAAAAAAAAAAAAAAAAAAAAAAAAAAAAAAAAAAAAAAAAAAAAAAAAAAAAAAAAAAAAAAAAAAAA&#10;AAAAAAAAADg0fXg0fJvPCAAAAAAAAAAAAAAAAAAAAAAAAAAAAAAAAAAAAAAAAAAAAAAAAAAAAAAA&#10;AAAAAAAAAAAAAAAAAAAAAAAAAAAAAAAAAAAAAAAAAAAAAAAAAAAAAAAAAAAAAAAAAAAAAAAAAAAA&#10;AAAAAAAAAAODR9eDR8m88IAAAAAAAAAAAAAAAAAAAAAAAAAAAAAAAAAAAAAAAAAAAAAAAAAAAAAA&#10;AAAAAAAAAAAAAAAAAAAAAAAAAAAAAAAAAAAAAAAAAAAAAAAAAAAAAAAAAAAAAAAAAAAAAAAAAAAA&#10;AAAAAAAAAAA4NH14NHybzwgAAAAAAAAAAAAAAAAAAAAAAAAAAAAAAAAAAAAAAAAAAAAAAAAAAAVm&#10;RNmf41g7VImyt8atZi1BQdL2Js0fj92qAAAAI2IkmoizRfHbq4HPplAAAAAAAAAAAAAAAAAAAAAA&#10;AAAAAAAAAAAAAAAAAAAAAAAAAAAAAAAGB0Z4a/XxyYtgthPNmPKQ0p4vS+XAmuv98mHcG/ePMh4O&#10;SCQAAAAAAAAAAAAAAAAAODR9eDR8m88IAAAAAAAAAAAAAAAAAAAAAAAAAAAAAAAAAAAAAAAAAAAA&#10;AAAAAAAhBQlYNgGmWS1mmelsdXFP+ZsyVy8yGW19R4rIizvXX2KJqFqgAANcfY4rsvioCfT58niT&#10;a2EdRS07FmvCGDlAAAAAAAAAAAAAAAAAAAAAAAAAAAAAAAAAAAAAAAAAAAAAAAADBiM5tYTLGTFs&#10;RtbDIhsFq8rCqZP3rw7DuqNkxYpGfjX0YGrww/jyn7tbtSHF3kq+ywckKZQAAAAAAAAAAAAAAAAA&#10;AODR9eDR8m88IAAAAHTr9whxG3P6PaypS89l3C85SblGODbChZLXj+ad8Ka8AABC+WEbPJVt8Zza&#10;qO0an0Jj61MOxogRnHHksDl7UNLS1Zi9L3WLJr4HDnVYHreasrI9SFtUYCRGidFQWOq5L7mNclWx&#10;hKB08aZLca29ULVFQETZJiuBVo0Tl44Vq/rCcGMg1tkSP33sVied7DgdLakbJT0nz4i8cLXNfSeE&#10;TY2YPtjwrL6pzANclsUmtebYZmv9/n9iBNeFj+OHnaZLS85USXlWr2OBc9Y9mvn+g9hWVFrhhaoA&#10;AAAAAFBn8kFWvTLtNYn6Cue2OsK5+mDZqrkzFSvJunCYy7sf053GKhaoAAAFBlcWyprV8jhpAR/y&#10;zem1uOJzzxVSVqXQfrUh2N5rKcUygAAAAAAAAAAAAAAAAAAACuSFjapidac+CYAAAAAAAAAAAAAA&#10;AAAAAAAAdD3woqry24unyYNQdYPXxn463OoyyWtrDNc6a8KEiW9qRI7H2V71beSscOPywiwAAAAA&#10;AAAAAAAAAAAAAAHBo+vBo+TeeEAAAH8rqybNmCvTh2H876KgxKWff143lkYO+kCxaTGTEE+k9hTL&#10;4+8eK3K9Y89MyjuSkcSzF8vrwfnsBhnM2PIUvZexxavTLUbLqNs+CZEZJNr4qkvOd96KmX8WhVaW&#10;uWoFq/mn20CqGlroheqPchIdRMDe/wDHcDHkt3zDGWTWTEOrlSjLCPc16ZJd/SJctLY4AwWkLniu&#10;Sv8A9hmPz0TJmb+H8wXxsV5UwKin+y/xk/oux3kTpbUpcwpmyTuPLKiAFhFfE1t1xPliFNq16/GQ&#10;3Y0yQs2IqrZozWQMQJfrUopjdYVE/Hmv97DheSyYcY1MX31BVvaZVvMGtwvbRGlzagSAAAAAA8hr&#10;y7JPEi2p82IfYVvX9bv9VseqDMm9ru4t5f1BagAAAAHE1J9uPXJy4IS5axL6XNxtuuFNe9a+Hkeu&#10;8OZuO2Bqi9mfFn7cYeSAAAAAAAAAAAAAAAAAAAAj/IAamv5lfFDHnlJd5rPzkmt9B52+L0Sn3Clb&#10;X2tfy3eUjBNQAAAAAAAAAAAAAAAAAAAKisQ3k/q+KKcrOQpk18Y2bUH9yYqq8IS+gbas+Ju0pVtw&#10;2XJL6d+x/FpojHmAAAAAAAAAAAAAAAAAAAA4NH14NHybzwgAAYhnmxrhBwrZ+x+pqpLXcGwUY70m&#10;Cs69d8wBHXgAY6qVuvxByPUYnWIUSWyZNmzuOH4QxxkceXhpPNE0hy6sCRIWrBfIEqETWBZ+ATEd&#10;IxWUIkJh4D34i/gixdE41yUIj9Be2kmCXvJYiKsqhHjvYkurgrP5EhMMP5gEWJTkAk+P2FZ0opHo&#10;kJiuuVuZ0TV1j24dEsc5GWrAPobGlbVJzHlKEfJBprXzP7kE1RWE5UATAAAAAAHX/im2tit9rlqj&#10;E7XLVGG1y1Rhte8+gS/uaBMAAAAKXboqxbY6KRyuGWjWtY8tAdh9rrHm8z6Yx5QAAAAAAAAAAAAA&#10;AAAAAAABgYqFhNy+JjzsmYzJkVgfrcjoxx3NvNhs1oruYzStjCYAAAAAAAAAAAAAAAAAAAKrPjbH&#10;ay4/IrkAY5xhRBfFhzpObsRZuPDiGWyvrdUyw0vGpt2mJrkQ4uDlcpx+QAAAAAAAAAAAAAAAAAAA&#10;cGj68Gj5N54QAAqvsvpA5nuksLMMOZjwaEgxOdXp6LbXcGwU5/0hekwVnXrvmAI68ACu7Edk9L/Y&#10;/Ul8zw3uev8AmMI44AAAAAA8Qe3AAAAAP4f0AAAAAAA8Ie7AAAAAPkfV/P6AAAAAAAAAAR9xfNJE&#10;wt+U1xXDT7tQUTxfIcw4A3oIjJJsmgSAAAAV92CYFmurSOXwdtr20Spa8TnBFgAAAAAAAAAAAAAA&#10;AAAAAABAWEjqGZlyOi9HUu7zvalW0Hr/ADv0VR2gerTATAAAAAAAAAAAAAAAAAAAADBWdemRqF/i&#10;QMfuXwJzbBWofKrHm2N6coBYoObzeluwvjrStSrjiNFtwbVKvs1wqXm9c5rl+ItSSUY/kvj7i7mj&#10;G+qmWyMcflgAAAAAAAAAAAAAAAAAcGj68Gj5N54QABHesCwOHPY/UVw/7Ou+XQEGJzr9/Rba7g2C&#10;nP8ApC9JgrOvXfMAR14ClW6qpLl+2TFlRCCb+HSR4/FpNbVm1I3saZLp0HPITSxIw/aK7PQ19ZHx&#10;Zs33NUUXvXo8D76CE1xBB7OEYseWfFrmv5dXamYBegAHQ1hWoUB1vM7xEO891tavmKuOxy+N56Nf&#10;2PTxZkZCitreTx16Q1hl3sfseW8KvXPmM5raIL0U2ZlwHS81JB1Y2/zHoiJk1w76uAvoKZcq226/&#10;GwTar+f2qqa/nwfgscY8lnc3Kfrcr054tWtKYMPse0vbewzma9AAAAAAAICxgyvCSuSQiPaJzLAe&#10;Ushjt7bum7m2MJgAAAABw+YNQXqZWxS5fA2GJ8Q8mHxuYfzEtbZbRXlQAkAAAAAAAAAAAAAAAAAA&#10;AAAdMdyqbhHW2yA1i5LJveYwyfagAAAAAAAAAAAAAAAAAAAAEetXTY610M/F4nK2SYSzEjYhXj69&#10;9MkKNsDXIl1akcYQ+q81kxSdi7n7AI9razb7jy66Eqbi2PLG2SRTICQAAAAAAAAAAAAAAAAAODR9&#10;eDR8m88IAAh3DmwKsDsfqK8d+P313y6AAgxOdfYKLbXsGQU5/wBH3pMF50675gCOvVJW20q8v2yZ&#10;c34ryow6QjLJrocOlUcZLyX62mXG3XZbl9Ncx18WDwXtWs73VgeGKZI3XqVPcSYthpkuTitNcfVp&#10;zMjtW8urBo45+tT20LJp1+TFgP6/n9mAMRVWyzmJW9QmYpURTrNqoyY4nQTmdkil+BWPMTPZIziR&#10;Al/alUX7lfjauTJUO5SeDRYn/XhL0qb9lzPEY8sVb7amM3ItOwJlXFl6VEd/lzJFMkPb76iO4mLX&#10;/OejXx0pRXsOxPjy3PvF4jvikg4dYCfSTOpuzrW9uqlG3i1PbCYAAAAAAPJVGRN0Ciq1kz4g96Il&#10;+JgAAAAAACs7BNlFVeXBcfWbUH0NqZdxEZMPP2/KMr0sHJDHnAAAAAAAAAAAAAAAAAAAFWkTkqYu&#10;rrmWt7yaQ8DzQTIbLFiVVM0qVWQdfXJKqxLx/sL4gmAAAAAAAAAAAAAAAAAAABjJFI3ta4tpXPxo&#10;p13eclhE4Xr16r95cP49lYZdLTJrB4i2I9dKa5xwcWpfzYvV3aJxuaFbgAAAAAAAAAAAAAAAAAAA&#10;cGj68Gj5N54QAB56kC+Cq/me6TtzHWhZfg0IMWkAAIMTnX2Ci217BkFOf9H3pMF50675gxzS/NXE&#10;XYfSlmvuTr/mN0PfI4/y+oAODzh4P3X6EfObnZEus7NMdPgKSqASAAAARRlcgEgAAGKcrIRXlQDx&#10;ns0gFYlnaJx1kUmMMZnIRy87K8ljjI5GFseSsJq5nvk8PH+wTAAAAAAAAAFNdfkqM6Uyww8zf1rU&#10;lq9V2zRUEiw2Z1I13NqhNQBwTnPMenDxMPZrPj8UcwWvjvYqnhD3+XD0neWi26VnWu++0CrkossL&#10;mQpf8/orkAAAAAAAAAAAAAAAAAAAFVETyagWcqZcG+guFnlMVyWj8lbGEwAAAAAAAAAAAAAAAAAA&#10;AAAAp1t+1UMmGc1huVaIZjOd5UXcTVtRRMyBN6ubBZ2eD43L/kJsGVPZcHVdcZ+P6HbJ1wdl3ByP&#10;uMXIAAAAAAAAAAAAAAAAAAAA4NH14NHybzwgABiHLyebRDbPgSGXY/Ud37FWVeu+WgjiAAILzoX2&#10;Ci2wbHsJex+pObbJGSxLj+ZBw/CADFGVD9oLzoiQmADo+6P0AwtD6JsqeV9VMCPMJDI5SAOaJAAA&#10;AAAAAAAAAAAAAAAAAAAAAAAAViV7T0qDpl2itZzzBN+VZ0PhYDeXBmc1sYTUBDGZ2LprqlZA8l0X&#10;K4ISFn0Tg6/T33Y8blhXIAAAAAAAAAAAAAAAAAAAAAA13NiNE1Y2fcGtFNpjxftJqxBl/X/ib/f3&#10;r8XuHqxMAAAAAAAAAAAAAAAAAAAAAQUrA7+yDNx/1TR1VsM1sy1r75NWCtvxs/awnKyYrqKgPE8u&#10;Y4izPBBEMWreVaNUVbrxeYFcgAAAAAAAAAAAAAAAAAAAHBo+vBo+TeeEAAAfyuWxtk2ejKw/7158&#10;76Ju++tLUpuN5ZP9GDvsWkyBRkxBPYT3itBHx/K9Y+sk8yzMjifP6nB+ewBFyEKLNaRvNUy5mtWx&#10;bASa3aYqyqtSp2Ld6VDFMmf7LulkRarz/oIiTEfMEZAh1TJZxYFT5YZamYKdLlaW0+PyDWVYJTJL&#10;Sx2ge6u+LJotUAAAAAAAAAAAAAAAAAAAAAAAAACvXqbIETAn9T0EDszSLATAAAED6Adu7EmTDqlc&#10;7YpkBfHBi0Aw8gIsAAAAAAAAAAAAAAAAAAAAAAAAiVLUay9+MUKlqZNjHWZmRC9KXcREW2yv15f1&#10;GTAAAAAAAAAAAAAAAAAAAAA8f7Crya1TWZVhYz5HE7ja7p9uixZ66KBtqSlu1K//ANW12MWrTHcz&#10;I5hzqmrZfGxbUhWB8Pk8OVVt/gPf8bmBFgAAAAAAAAAAAAAAAAAAAODR9eDR8m88IAAAAdP3BeHE&#10;bLWmf0ilHz95zLt9JuULYkcGFktO/cfzQKa8AAwrmpCg2XE8u5i8dIn/ALlRCX+Fs09NalafwtMp&#10;zreTP5nqtVi3KSY8XX7YHAqtrKBauEq+LdKtq2gnYFMzFkTFS2Wm65GYREl3h2YxrKzE+WAJgAAA&#10;AAAAAAAAAAAAAAAAAAAACq2Dtp0aK5IkJb/OJiYzlX3E3G2c1r2UXxBMAAAAAAAAAAAAAAAAAAAA&#10;AAAAAAAAAAAKJ72Kmq2qYFcycUcdmiadgL4gAAAAAAAAAAAAAAAAAAAOFq7TBrEz8VzeFYnkxXSZ&#10;ZOJzgSAAAAAAAAAAAAAAAAAAAAAAAAABwaPrwaPk3nhAAAAAAAAAAAAAAH8/oAOHzAAA6TuwAAB1&#10;nZgAAAAAAAAAAAAAAAAAAAAAAAAAAARoxFEz0QLE9KEJuVJReZV21LF06oWqAAAAAAAAAAAAAAAA&#10;AAAAAAAAAAAAAABiXWomBCSmUzVkmLRTveoa9QjakYRzdkwgAAAAAAAAAAAAAAAAAAPl9RqL+Xuq&#10;pV5XBbA9AW0jTJnUYOUAAAAAAAAAAAAAAAAAAAAAAAAAABwaPrwaPk3nhAAAAAAAAAAAAAAAAAAA&#10;AAAAAAAAAAAAAAAAAAAAAAAAAAAAAAAAFMNc+1srfVJbWxOqbn7Y0IxZlMtQAAAAAAAQpmJrK0rD&#10;EehIcpmM19IlXw7YDHmQ8eYEgAAAAAAAAAAAAAAAAAIaSD1uK28F+/xY/XLPvIubV8Gp7xbI63KZ&#10;8rbJOrBMia7Ajg86+IAAAAAAAAAAAAAAAAAABU7bEmtZ9mABFgAAAAAAAAAAAAAAAAAAAAAAAAAA&#10;ODR9eDR8m88IAAAAAAAAAAAAAAAAAAAAAAAAAAAAAAAAAAAAAAAAAAAAAAAAAAReibUNW+zLkKv6&#10;qstrxHV5lOLWkTj1je3RtFsJ5svjAAAAKc4lZMWyC1rfeI2FlfdglMkNdbm5WmrPxmw7rxZUtWZV&#10;cKTSMGXCz5zXh5Hz+hjzAAAAAAAAAAAAAAAAAAOn7ChWJx3GlNembob+fn318ITHgdaDadqyreoA&#10;VyzivV1SJbTTYWeV9VfEAAAAAAAAAAAAAAAAAAAAAAAAAAAAAAAAAAAAAAAAAAAAAAABwaPrwaPk&#10;3nhAAAAAAAAAAAAAAAAAAAAAAAAAAAAAAAAAAAAAAAAAAAAAAAAAAGtBYRAGf9MvSQSnzC42EPTf&#10;H7XxdJr3bE1Atb5cukpYunQFqgAAYSqavSWpqQeOv1o2z8XyewNWnZbW9LGH3psmHzK03Hdb9FsD&#10;9nysHKCtwAAAAAAAAAAAAAAAAADx1MET7etCQt0FckC7juStjCYAdR241isUbIuvvTN4IRbMtqNJ&#10;JXas9BqoyVtTYZY4yPagAAAAAAAAAAAAAAAAAAAAAAAAAAAAAAAAAAAAAAAAAAAAAHBo+vBo+Tee&#10;EAAAAAAAAAAAAAAAAAAAAAAAAAAAAAAAAAAAAAAAAAAAAAAAAAAVc1E7XkGa3qaj9Z75WLxuzj3B&#10;GAo42Fk58tFgNPm2IJgAAADEXT51TDpu5RNc8rs1UM3xeZsDo4nZkxeBlDUZlW1dp8cbmAAAAAAA&#10;AAAAAAAAAARuhVbMidfGxee5Py+pNQAAAGPMhinGH2yerehWYdk6YiTlrLhUJAAAAAAAAAAAAAAA&#10;AAAAAfxxdc21Nj1rkWfzE+Hw+9MgAAAAAAAAAAAAAAAAAAAAAAHBo+vBo+TeeEAAAAAAAAAAAAAA&#10;AAAAAAAAAAAAAAAAAAAAAAAAAAAAAAAAAAAAAEEYyRNxKnYm4lTsLiVOwuJVx2OKhIADDFWnDqtz&#10;8bbS99qjbFOPJJDoIfUaFhdUnW5+z8a4ewKja0nBydY+1SpG9HNgs/8AF660TMeTbl9Xp7bDsWnY&#10;MeYAAAAAAAAAAAAAAAAAAAAAAAAAAAAAAAAAAAAAAAAAAAAAABAie+CZrqyjl8G4a4rVqzRhz34Q&#10;RpK8jMXq2E62ewJTJngY8wAAAAAAAAAAAAAAAAAAAHBo+vBo+TeeEAAAAAAAAAAAAAAAAAAAAAAA&#10;AAAAAAAAAAAAAAAAAAAAAAAAAAAAVbQg2KEW11/nsWInWMxNtka8MW8l6eUdwsxTtcSTQJgADAWt&#10;Hts64WXjws9XJXJ+XDEXHG4FrDVvmOTubYI1tXTbzUN+8mL8FwxTz99jSTlMmv7fzkJizBXIAAAA&#10;AAAAAAAAAAAAAAAAAAAAAAAAAAAAAAAAAAAAAAAAAAPCo91Rz28Dc2DCC1yZlsevNx7ebCk1Y2x5&#10;xYeQFbgAAAAAAAAAAAAAAAAAAAAcGj68Gj5N54QAAAAAAAAAAAAAAAAAAAAAAAAAAAAAAAAAAAAA&#10;AAAAAAAAAAAAAB5PqqmK2632i2roidmqieNvoFpzXjRYlPbEEwAABjzVrtc6zNx541her84ZNp0Z&#10;EyYfE9pfDKCmTVskhF9kxdnt96hG2xiz+hGHkAAAAAAAAAAAAAAAAAAAAAAAAAAAAAAAAAAAAAAA&#10;AAAAAAAAAI9SFIxpkr+gRVJVKQfxfHeChrMquQIkAAAAAAAAAAAAAAAAAAAADg0fXg0fJvPCAAAA&#10;AAAAAAAAAAAAAAAAAAAAAAAAAAAAAAAAAAAAAAAAAAAAAAAMO+Ek7i+Jxk9Bnojbmjn98gJAAAOB&#10;z4ETWlbYvqu7nLgwjeXELBUWpz2Ctf7bRtT2HVYOpwxZpg0lfP8AHI4q3OozZ4reTA4/LAAAAAAA&#10;AAAAAAAAAAAAAAAAAAAAAAAAAAAAAAAAAAAAAAAAAFG00lfOHVB4+bBajhLG2xdE1U093x+amKxN&#10;o2G0yceUKZQAAAAAAAAAAAAAAAAAAAAODR9eDR8m88IAAAAAAAAAAAAAAAAAAAAAAAAAAAAAAAAA&#10;AAAAAAAAAAAAAAAAAAg/Q3Nj90ywcspkBS6mxePdxNJKNij29R9uFsYTAADXjvfoKyYbWqNJISPv&#10;jtz1ZNh7V9i2Q5n12/rJg530mndTW+tT4W6Oly1W3nqGbbGPL7gYeSAAAAAAAAAAAAAAAAAAAAAA&#10;AAfKu+JmzSrG7FVckubq9ZvYPmJei2MAAAAAAAAAAAAAAAAAAB8PvXrNYX1k5dusz8Wlm0213948&#10;3Xdjx+RjzAAAAAAAAAAAAAAAAAAAAAAAAcGj68Gj5N54QAAAAAAAAAAAAAAAAAAAAAAAAAAAAAAA&#10;AAAAAAAAAAAAAAAAAAABSX9pgUXUy7S2q/YvAo2D63vCRgJdXs1AW/zQLVAHmitCtnzWDuTwu42r&#10;6Xr6sebGFCex2pejSz2RxIVviXX82XVsdFl6YkK3AAAAAAAAAAAAAAAAAAAAAAAY4j5RxW0gYhrO&#10;K5K8vKSixgnMmwrj/IF8ITAAAAAAAAAAAAAAAAAAADpO7HmITWARVtSRXoNaPYZmIh149HBjLg26&#10;PUa8ew5h5AVuAAAAAAAAAAAAAAAAAAAAABwaPrwaPk3nhAAAAAAAAAAAAAAAAAAAAAAAAAAAAAAA&#10;AAAAAAAAAAAAAAAAAAAAFK8Ndkf1db62H02Sxrb5svcHivalqAAKKL16Db4q4Tt+TxNmqR/z+nD5&#10;4JAAAAAAAAAAAAAAAAAAAAAAAAAAHhj1dS8VIqUyfT8rn4v0nNzrQLanF2AIuW1oC1AAAAAAAAAA&#10;AAAAAAAAAAAAK2ad9q7WVzcaLn4c3NgyHtgQZnNxuWFMoAAAAAAAAAAAAAAAAAAAAAHBo+vBo+Te&#10;eEAAAAAAAAAAAAAAAAAAAAAAAAAAAAAAAAAAAAAAAAAAAAAAAAAAAR0xdDStquS/BQeib8FB42Tc&#10;ew2hPNbwJRUDX8zUJh4z2Y1n5r3EsmIMeUAAAAAAAAAAAAAAAAAAAAAAAAAARZMl6/Hlcf0zC4aJ&#10;7iy4vho5r5vAo/rluEtG1NdkqaSCFqAAAAAAAAAAAAAAAAAAAAAD8keNYeU8SeTw3YTlgVamzrJv&#10;Va2buPyvbimUAAAAAAAAAAAAAAAAAAAAADg0fXg0fJvPCAAAAAAAAAAAAAAAAAAAAAAAAAAAAAAA&#10;AAAAAAAAAAAAAAAAAAAAOP8AjljiOWOI5Y43z5o4nLAAAAAAAAAAAAAAAAAAAAAAAAAAAAABw+YK&#10;WK5Nmjm1vrbSpvp+hCGbxNHQdrSsnB0c7M881yYutPp9lHNJyi1QAAAAAAAAAAAAAAAAAAAAFbko&#10;tZPJh85NuMWzpkxZY1lNnGG2LPrcTIhu5HE3B+TRjeVxeZ9BFwAAAAAAAAAAAAAAAAAAAAODR9eD&#10;R8m88IAAAAAAAAAAAAAAAAAAAAAAAAAAAAAAAAAAAAAAAAAAAAAAAAAAAAAAAAAAAAAAAAAAAAAA&#10;AAAAAAAAAAAAAAAAAAAeM8jr5xaQGOs4XcRbWlxxOCIdb7Q4yYAAAAAAAAAAAAAAAAAAAAGN++1u&#10;748eedyTsN5cHmZKnH5QJ15YE7R2sJyOH1lkFb69NwLna2dzvH5cr38/tMgAAAAAAAAAAAAAAAAA&#10;AAHBo+vBo+TeeEAAAAAAAAAAAAAAAAAAAAAAAAAAAAAAAAAAAAAAAAAAAAAAAAAAAcSujy1Qdb2A&#10;XG0c3PmYRagAAAAAAGO6VL79ebJhsRnrqBTutTYiMGYeRnNWnlq1ZpCtwAAAAAAAAAAAAAAAAAAA&#10;AAGO8ga8MWxhZbWtftW2dxfHQH5zH05aZbexfEAAAAAAAAAAAAAAAAAAMboyRGiLONr44YzKtAyV&#10;MdP3BjzAAK3LI010/wDr9qGtfPxqhl0M1jXguomv7nHlDHmAAAAAAAAAAAAAAAAAAA4NH14NHybz&#10;wgAAAAAAAAAAAAAAAAAAAAAAAAAAAAAAAAAAAAAAAAAAAAAAAAAACgriyOq7pm2tVIXo7Y7mlNCF&#10;y6mgXLq2bJpgJgAAABSZZ1rI5cHlvT9t7fNx/WRnk3dPS9JFpVmbFnCmUAAAAAAAAAAAAAAAAAAe&#10;QPXum7kARt9VUNFpd1i+KtfrfEnta5JjF2PS91F++LXev+1+NpymT1wvjAAAAAAAAAAAAAAAAAAA&#10;AAAAAAAAAAAAAAAAAAAAAAAAAAAAA4NH14NHybzwgAAAAAAAAAAAAAAAAAAAAAAAAAAAAAAAAAAA&#10;AAAAAAAAAAAAAAADq6nbdkTrqed2TUW1tGyWNbRslili6cmoTAAACJUtSKe5WzXWrwMDZ9hPEzi/&#10;tecxjIwiwAAAAAAAAAAAAAAAAAACK8qOHDWNvboM6uubaqYIzvfDXFS9YDXhTNJm9CJWOJpUlyOO&#10;rll9Kuq2U80j7tIa32yDNQtQAAAAAAAAAAAAAAAAAAAAAAAAAAAAAAAAAAAAAAAAAAAAAAADg0fX&#10;g0fJvPCAAAAAAAAAAAAAAAAAAAAAAAAAAAAAAAAAAAAAAAAAAAAAAAAAAAMN+Er1rcrk2LWukidi&#10;1rpDZx8dX7Cqa33Z1oDv8moTAAAD5/Ggy1LLMjax3cZcEl5pyb9tW+sxYJOmTU1kSMPJAAAAAAAA&#10;AAAAAAAAAAAApwrC2OK2qZOtvLgNOa1dazDP2/tMuzxQDdLr2zTq+w4kwovY9WhsLa3lseR7/KRL&#10;u0BaoAAAAAAAAAAAAAAAAAAAAAAAAAAAAAAAAAAAAAAAAAAAAAAAHBo+vBo+TeeEAAAAAAAAAAAA&#10;AAAAAAAAAAAAAAAAAAAAAAAAAAAAAAAAAAAAAAAeX6j38VE5sRhmXDyTqvfTHX9Z7keN9kAAAD8/&#10;rypQlE2zC0vNxqt7ScmseYglOKJ5YiwAAAAAAAAAAAAAAAAAAAAAxmZM833v3NTNn7AOPPsQ5/ih&#10;Nu+HWZzDjvPtMt5msZs56v1qWRWv1y2NTUJgAAAAAAAAAAAAAAAAAAAAAAAAA+NLU1ura4t7c1y+&#10;K5AAAAAAAAAAAAAAAAAAAAODR9eDR8m88IAAAAAAAAAAAAAAAAAAAAAAAAAAAAAAAAAAAAAAAAAA&#10;AAAAAAAAArdpVm17emWu6cFjlAabEYe7A9HKL5cr06XF2xhMAAAAKtLS/jNa1560a4jyYY1Tor7Z&#10;sG4Z9PHex4nOBIAAAAAAAAAAAAAAAAAA6A79+f0I4yO8lCiq/wC1N9jSMnqoL2rJp0/cExrkeh85&#10;bJTLKzWCzbGwvlnPHWRVsYTAAAAAAAAAAAAAAAAAAAAAAAA4xyYmwfqKy4JFRslhFLNx+ZtM1s3H&#10;YeQGLOAAAAAAAAAAAAAAAAAAABwaPrwaPk3nhAAAAAAAAAAAAAAAAAAAAAAAAAAAAAAAAAAAAAAA&#10;AAAAAAAAAAAAFM3hpp0aUy7V2qxLGMhsDVy4JwOTWvZqhtemgWqAAAABj3U4uFpz5HEXCU92jzW8&#10;kcbmgAAAAAAAAAAAAAAAAAAOq7UUtdJd3X1W/ns81cxHibibFdU7PRskqYpfWrN95X1U1/P6CPFV&#10;d7aJ4/IJgAAAAAAAAAAAAAAAAAAAAAAAQ9mM16/uCcfZ+Kt5/frImMHg48bOplH6GDlAAAAAAAAA&#10;AAAAAAAAAAAAcGj68Gj5N54QAAAAAAAAAAAAAAAAAAAAAAAAAAAAAAAAAAAAAAAAAAAAAAAAAABT&#10;dH7YJ5MWoQ+l9aJoXzbb2R0ndlqgAAAAMP5Q1urY4vTZh7tF5sFKFeW1Vqzl5NmuoHshUyS6GLOA&#10;AAAAAAAAAAAAAAAAAAA6DvxBCA986LaofX7Q1Xtb1jynjR0cWuIlvrgJrtjfbVllLNb9VJHBmLxW&#10;vnhKJ2Xux1d9i6YzIJqAAAAAAAAAAAAAAAAAAAdHUDNZF0H8T+cnifK4H4XLY8rV72hKGK2iPsS6&#10;tN418dpQwcoAAAAAAAAAAAAAAAAAAAADg0fXg0fJvPCAAAAAAAAAAAAAAAAAAAAAAAAAAAAAAAAA&#10;AAAAAAAAAAAAAAAAAAEOvjQNW848b+pzFFvBWV1QRINsZE6WNsQSAAAFRc1xFXD77YZz8boJbmDl&#10;KVrqfGzXUh9b2eP+TwtkqY2oXcRh5Ntjwnu8WYEgAAAAAAAAAAAAAAAAAAAAY9qPuyROpz8dj+l+&#10;uWMAiwlOjCdhdrnqrY8W5SLUAAAAAAAAAAAAAAAAAAAArkjNdotjrXmTl9Fh84tVnXJeXV7m48pJ&#10;w64uEJruDMYZPwckEgAAAAAAAAAAAAAAAAAAAcGj68Gj5N54QAAAAAAAAAAAAAAAAAAAAAAAAAAA&#10;AAAAAAAAAAAAAAAAAAAAAAABRFyuzx7TLsBPj9r4lBF9uvTW+Ybv6VLq0BaoADGH8i3NYY99bDkO&#10;1PLepKZQAIk6+O2J018WoRzdlfPeTHrM252SMeQKZQAAAAAAAAAAAAAAAAAAAAAHz+gr8r82BkWo&#10;iuw9aQEwAAAAAAAAAAAAAAAAAAAAAAAxZ6fWdvj5FmWdZv2pGfWH2Otfe1NpnIv4/eDkgkAAAAAA&#10;AAAAAAAAAAAAADg0fXg0fJvPCAAAAAAAAAAAAAAAAAAAAAAAAAAAAAAAAAAAAAAAAAAAAAAAAAAA&#10;I267+1lgOtqG8wSHxlF4s4+szsUOpz4XxAAAAAAAAAAAAAAAAAAAAAAAAAAAAAAAAAAAAAAAAAAA&#10;AAAAAAAAAAAAAAAAAODH+uO1MdR06yVubjTNsTpsuTw8irKFGQ5AZMVsIw8kAAAAAAAAAAAAAAAA&#10;AAAADg0fXg0fJvPCAAAAAAAAAAAAAAAAAAAAAAAAAAAAAAAAAAAAAAAAAAAAAAAAAAAAAAAAAAAA&#10;AAAAAAAAAAAAAAAAAAAAAAAAAAAAAAAAAAAAAAAAAAAAAAAAAAAAAKgvrLbWxzcbcN/dQFv+LPS7&#10;VdKfBfI4l6NIGwFrN1vkC12mKYdqeTuT15tm+uSSAwckAAAAAAAAAAAAAAAAAAAADg0fXg0fJvPC&#10;AAAAAAAAAAAAAAAAAAAAAAAAAAAAAAAAAAAAAAAAAAAAAAAAAAAAAABW9E2Qq07LAJgAAAAAAAif&#10;7Ka5+EWAAAAAAAAAAAAAAAAAAAAAAAAAAAAAAAAAAAAAAAAAAAAAAA/GqftZ4uvj1p9p7Efo0ap0&#10;+q6p2Z+NlWuC66sKt/O7A1SdutL6v+2bqjbeUxyhh5IAAAAAAAAAAAAAAAAAAAAHBo+vBo+TeeEA&#10;AAAAAAAAAAAAAAAAAAAAAAAAAAAAAAAAAAAAAAAAAAAAAAAAAAGPfMGaWFkM0sLDNNDNvtMEX7G/&#10;egi/dAWqAAAAAIRzEoKa4IehzcbBtgEHNl2ayWHH5gAAAAAAAAAAAAAAAAAAAAAAAAAAAAAAAAAA&#10;AAAAAAAAAAAAD4ff5nA/uv5fPamqV7K8fpsuCwOhO+yjDHl6yzyn6yG1KYtqPWP2cEhizgAAAAAA&#10;AAAAAAAAAAAAAAcGj68Gj5N54QAAAAAAAAAAAAAAAAAAAAAAAAAAAAAAAAAAAAAAAAAAAAAAAAAA&#10;BSzWzsvY4rk16GwuidehsLjXobC9SifU370EX7zjC1QAAAHA83rz2xynqW/Fx+fj+Qh/MrAsTOqz&#10;YwckIsAAAAAAAAAAAAAAAAAAAAAAAAAAAAAAAAAAAAAAAAAAAAAB0uIM81rTSyj+6tufL08da7Du&#10;X81ne8T7bFnVJ22JiLdBG03gu1Kdb/sF50iQrkAAAAAAAAAAAAAAAAAAAAA4NH14NHybzwgAAAAA&#10;AAAAAAAAAAAAAAAAAAAAAAAAAAAAAAAAAAAAAAAAAAAAAAecPRoKY2ibNEGZmo7mhm+aqaLRhv3q&#10;atlAtUAABhzF9JF8Xm4+2ET/AMuCO1yX8xxh5NLdeOd5j5+NZzIPqu143LBIAAAAAAAAAAAAAAAA&#10;AAAAAAAEG84U8RArk2ukLJpzjCQAAAAAAAAAAAAAAAAAAAHVQ5m2mtFMANtXrL49Q6UFrlROTDPS&#10;cGsyTuDcrUemLTJsOKbedW9wij7Bc12NVFN61bhW4AAAAAAAAAAAAAAAAAAHBo+vBo+TeeEAAAAA&#10;AAAAAAAAAAAAAAAAAAAAAAAAAAAAAAAAAAAAAAAAAAAAAAYn13Jpxrplj363Zf8AaTGp3lzYj174&#10;nYRyJT1cLbGEwAAAAAAipJmgm+PL8HrF8tXxQmvy1vtkGtwx5gAAAAAAAAAAAAAAAAAAAAAAHx+0&#10;a4UDeAKciwq8Kqi1e+EJqAAAAAAAAAAAAAAAAAAAAAA/H7FetLO1h0N8Woatxqgz8brSZMximz20&#10;PvcHJ8/6Ax5gAAAAAAAAAAAAAAAAAAAODR9eDR8m88IAAAAAAAAAAAAAAAAAAAAAAAAAAAAAAAAA&#10;AAAAAAAAAAAAAAAAAAoWyFJCl+mXa3VG5ktjsOo2yZWDF51XowAn/NQmoAAAABiSH01hrnWNXCzc&#10;fYTqhteofx5fQXgQKnrEhXIAAAAAAAAAAAAAAAAAAAAAAAqktb12q2ix+vzniuW//KpkwAAAAAAA&#10;AAAAAAAAAAAAAAAAAAMYZPIgnMv0KYCLAAAAAAAAAAAAAAAAAAAAAcGj68Gj5N54QAAAAAAAAAAA&#10;AAAAAAAAAAAAAAAAAAAAAAAAAAAAAAAAAAAAAAAB/KqbV0TrIY62tEW1j7OLOCAtUAAADz8CbFdV&#10;XJi2q1N1yNL0SRX48rM/F91XzKivKY2d6IPO4qidpPLnG5PH5YJAAAAAAAAAAAAAAAAAAAAAAA8l&#10;q1Xd0dUyrS6tNholk87hy2KQqv3IiZfCYAAAAAAAAAAAAAAAAAAAAAAAAAAAAAAAAAAAAAAAAAAA&#10;AAAA4NH14NHybzwgAAAAAAAAAAAAAAAAAAAAAAAAAAAAAAAAAAAAAAAAAAAAAAAAAACGMeutghXJ&#10;YCr++UTYMq+8ObBsv6trSbYwmAAAFNNy3AmuoxtffDwt6atd6NFdymTBUt8LRIGWi76hrYropx5N&#10;m0YeSAAAAAAAAAAAAAAAAAAAAAAAMYFF8Uvp88ef9X00KETZhM/SfzO30dy009ML4wAAAAAAAAAA&#10;AAAAAAAAAAAAAAAAAAAAAAAAAAAAAAAAAAAAODR9eDR8m88IAAAAAAAAAAAAAAAAAAAAAAAAAAAA&#10;AAAAAAAAAAAAAAAAAAAAAAAOo+B3zoR3Gudf5QZW8ubdaNbykBaoAA+Z9ARWkrTBNe+OiW1Szv00&#10;1idR7dnUjatwVR/ae3RekMPJAAAAAAAAAAAAAAAAAAAAA8t1H6174tsm4q1n+pi11VekYFbAsSKu&#10;BmtPNxkuP3bGE1AAAAAAAAAAAAAAAAAAAAAAAAAAAAAAAAAAAAAAAAAAAAAAAA4NH14NHybzwgAA&#10;AAAAAAAAAAAAAAAAAAAAAAAAAAAAAAAAAAAAAAAAAAAAAAAAClmtnZQxlXJr+NgNE6/nJ2AM6owd&#10;L8tjCQADF2USKN/fW8QpyYolT7rMgDem2m1WZrUvd99oSy+pkhz66YACLAAAAAAAAAAAAAAAAAAA&#10;AAPHexFN9bW1rimt9Yl33Q1ysk42uEVsZ9eZMIAAAAAAAAAAAAAAAAAAAAAAAAAA6U7oAAAAAAAA&#10;AAAAAAAAAAAAAAHBo+vBo+TeeEAAAAAAAAAAAAAAAAAAAAAAAAAAAAAAAAAAAAAAAAAAAAAAAAAA&#10;PnEiieLbQ/MrwiMXF4t1x/lW20f73U2nHMXzPPehtQAAAAB1/YCvKobaG418Wnx2F51L+fjZ8khV&#10;qLQ8LxquireunYw6z0OHkBW4AAAAAAAAAAAAAAAAAAACOcjKPYmvUUz83Z/pvvQtiC1AAAAAAAAA&#10;AAAAAAAAAAAAAAAAAGq9s4al2Xj23XKaee3dFu+GPMAAAAAAAAAAAAAAAAAAAABwaPrwaPk3nhAA&#10;AAAAAAAAAAAAAAAAAAAAAAAAAAAAAAAAAAAAAAAAAAAAAAAAGujlCN1ptMuPqwbE8Ilj2dc0rY4b&#10;Uh7QtH8WyzbPRneZMBNQAAAAAHgffEUpRa2UmTFHWRRjygkAAAAAAAAAAAAAAAAAAAADG2snZvVj&#10;TKJaRawKxagf0Vsd6zDOZrUAAAAAAAAAAAAAAAAAAAAAAAAAAr7187MqzeTw8wbVVL902LMGPMAA&#10;AAAAAAAAAAAAAAAAAABwaPrwaPk3nhAAAAAAAAAAAAAAAAAAAAAAAAAAAAAAAAAAAAAAAAAAAAAA&#10;AAAAFHsV9j+muuT4QKyj5etrHM702JiySrX0yJtbs3qPtwviCYAAAAAAAAAAAAAAAAAAAAAAAAAA&#10;AAAAdD31XcTVZ4opn52ynWncvbF+KZbnfhNdVK17AcBa5drns9ZS0OcdlDw/uLVHXnYMJephkQSA&#10;AAAAAAAAAAAAAAAAAAAfn9RpRruYoeu5fA2FJndf5zi872aKWTzLwiwAAAAAAAAAAAAAAAAAAAHB&#10;o+vBo+TeeEAAAAAAAAAAAAAAAAAAAAAAAAAAAAAAAAAAAAAAAAAAAAAAAAAAAAAAAAAAAAAAAAAA&#10;AAAAAAAAAAAAAAAAAAAAeR1lZ91oUyvdeFu9iZvexMmEDoNb/ZfjrFtb13nR0zfXIWOB73x3DtqV&#10;gLfhmDmXxhNQAAAAAAAAAAAAAAAAAAAFHl1Wqdkw45kdHFn4ty1QHUd9FuhuF9Pa/jzfUYeQAAAA&#10;AAAAAAAAAAAAAAABwaPrwaPk3nhAAAAAAAAAAAAAAAAAAAAAAAAAAAAAAAAAAAAAAAAAAAAAAAAA&#10;AAAAAAAAAAAAAAAAAAAAAAAAAAAAAAAAAAAACOWfNdKLR84iRdMuXL5PNemvhCYAAiDRbtIeei2q&#10;ouu72t6+Ngjp+4tjCYAAAAAAAAAAAAAAAAAAA83UZcvDq2OKsZoy4Rz8f2XjS+N3fe7NdMlUFt+X&#10;WDkhW4AAAAAAAAAAAAAAAAAAAAHBo+vBo+TeeEAAAAAAAAAAAAAAAAAAAAAAAAAAAAAAAAAAAAAA&#10;AAAAAAAAAAAAAHQ0PRN3WKNc9W+ws16SdhZr0jZIkJQLf1bGEwAAAAAB4T3eszMLJhukGPMAAAAA&#10;AAAAAAAAAAAAAAIcwiLVn9JM0zdJsKfr2l8YTUAAAAAAAAAAAAAAAAAAAAAAAAAADrKWruKJb4qy&#10;Tm8niXE29YrypxOaEXAAAAAAAAAAAAAAAAAAAAAA4NH14NHybzwgAAAAAAAAAAAAAAAAAAAAAAAA&#10;AAAAAAAAAAAAAAAAAAAAAAAAAACqypmZ3UUyz1kpnlbHhdmgjC7NAxlk0kAAAAAA6HvoQTXXry1g&#10;i2Xk8O6scXnAAAAAAAAAAAAAAAAAADFRjPXy9VYXTLg+9HsORbGEwAAAAAAAAAAAAAAAAAAAAAAA&#10;AAAAB4LVFttp5z8RYBAOat6bG6Gky+NzQiQAAAAAAAAAAAAAAAAAAAAAODR9eDR8m88IAAAAAAAA&#10;AAAAAAAAAAAAAAAAAAAAAAAAAAAAAAAAAAAAAAAAAAAohxvZlRPTLtmKOZHWpZwrZIsmVsiyZCqa&#10;qAkAAAAApDu51YcmHCGyFr1bZN6d0w7iPDnl8+P2iwAAAAAAAAAAAAAAAA8eYUp6sXnjW0XZdE1C&#10;QAAAAAAAAAAAAAAAAAAAAAAAAAAADqO3q4mtPWO3oeVwZ93j+UyxxuZraeh2C9bPLi2CcxaiNoVb&#10;XWI45/xZue8thckijzIYBIAAAAAAAAAAAAAAAAAHBo+vBo+TeeEAAAAAAAAAAAAAAAAAAAAAAAAA&#10;AAAAAAAAAAAAAAAAAAAAAAAAAAK3bIkTrWYn2q0W1R21wTqjtrgUHX4k0CYAAAHwPu/mAUeB1rJ0&#10;QX5PEzPKKvbsJr18jpjXNUydh2Rg5QAAAAAAAAAAAAAAAAAAAAAAAAAAAAAAAAAAAAAAAAAAAAAA&#10;AHktV6xeqbPxVyFeezodwMHKYSzaRqMeW2FNfrlcPgC1EpMi7D+LNG+TBg5IJAAAAAAAAAAAAAAA&#10;AAA4NH14NHybzwgAAAAAAAAAAAAAAAAAAAAAAAAAAAAAAAAAAAAAAAAAAAAAAAAAADp/hTxWzW+1&#10;a1Uidq1qpDa47SnO4yaBMAAAAcKhi/T82pqV+F2FKPs/FxYSTtSSVxWXv3xuaFbgAAAAAAAAAAAA&#10;AAAAAAAAAAAAAAAAAAAAAAAAAAAAAAAAAAAIuSK1iL4sFeu4eyBmweikCcblgkBGGTxGvn6i+Rkx&#10;4zyYY8gJAAAAAAAAAAAAAAAAAAA4NH14NHybzwgAAAAAAAAAAAAAAAAAAAAAAAAAAAAAAAAAAAAA&#10;AAAAAAAAAAAAADAuM5jImHPzmUK86a9qCiKLy+sfoxvOmoTUAAAAD46r13Wu5m4y86lbbFmPTDBy&#10;gAAAAAAAAAAAAAAAAAAAAAAAAAAAAAAAAAAAAAAAAAAAAAAABSzNfAQc9dsX5uP4WUpg5IJAAAAA&#10;AAAAAAAAAAAAAAAAAAAA4NH14NHybzwgAAAAAAAAAAAAAAAAAAAAAAAAAAAAAAAAAAAAAAAAAAAA&#10;AAAAAACv6K+dYZVyZYYnRPtoJy7z8ns7a+p7a2IJgAAAARdRSXEVlLl8GRWXbtI9YeRkjMGp5alE&#10;24uh77HmAAAAAAAAAAAAAAAAAAAAAAAAEcSRzrOzAAAAAAAAAAAAAAAAAAAABXvNcTRusQnFfH5X&#10;1RjzAAAAAAAAAAAAAAAAAAAAAAAAAAAcGj68Gj5N54QAAAAAAAAAAAAAAAAAAAAAAAAAAAAAAAAA&#10;AAAAAAAAAAAAAAAAAARHwVE2Wq0ibLVaQstRVxGiwZCSbaAkAAA1xLS9d/Nx1+NaeyQj9jDyYA69&#10;u4hSDl49bswIHs2CwvG8b9mDHlxLNcw8kIkAAAAAAAAAAAAAAAAAAAABC6aOBYmhK+fWzyFXLtFP&#10;Ae/vhAAAAAAAAAAAAAAAAAAAAAAAAAAAAAAAAAAAAAAAAAAAAAAAAA4NH14NHybzwgAAAAAAAAAA&#10;AAAAAAAAAAAAAAAAAAAAAAAAAAAAAAAAAAAAAAAACn+vraFVvq9NoUavTaFFS8PdioijS8smAmAA&#10;HmvS0K2pD7r/AObIubjepyccflgl8/oK1oLbCS+OF80CtwiQAAAAAAAAAAAAAAAAAAAAAFIVoutn&#10;W/HMo1y2o2VYyybfAEwddGeEqWC84y/YAAAAAAAAAAAAAAAAAAAAAAAAAAAAAAAAAAAAAAAAAAAA&#10;AODR9eDR8m88IAAAAAAAAAAAAAAAAAAAAAAAAAAAAAAAAAAAAAAAAAAAAAAAAAAAGODI6r+vyLXm&#10;1+VWZpreyO0CBs8rYwmAABXtNcb1aZvvzy4PK5kMPIBIAAAAAAAAAAAAAAAAAAAAAAAAAD5/SsOJ&#10;hHEvl2rUywyvq935G+PIPWVHRohZtBOT0/k0bRj2ZdY6LeZvSpW2eUeqF8YAAAAAAAAAAAAAAAAA&#10;AAAAAAAAAAAAAAAAAAAAAAAAAAAHBo+vBo+TeeEAAAAAAAAAAAAAAAAAAAAAAAAAAAAAAAAAAAAA&#10;AAAAAAAAAAAAAAVU1JXw1OUy4vsZqvkUm7qQ9W087YsriYAAAgd4+yFan8/pW4AAAAAAAAAAAAAA&#10;AAAAAAAAAAFfNgNZXTVtamLVPlRJE2x0Dc632t/V5arOgnMTb8FYVNshvMX9poMASr5q45to9M2f&#10;p9FsISAAAAAAAAAAAAAAAAAAAAAgBIjHGuVlwbeaGsysWYEgAAAAAAAAAAAAAAAAAAAAcGj68Gj5&#10;N54QAAAAAAAAAAAAAAAAAAAAAAAAAAAAAAAAAAAAAAAAAAAAAAAAAAABgiv23lE6xeKtsWLEXira&#10;rCuak0CYAAAAAAAAAAAAAAAAAAAAAAAAAAAAAwjrd7WOsXXJsP5WoZvmmisCz/wJq4imeZ93mrps&#10;R2x04X2QEjOXvi2Pi66ky6+K5JD3zeb9RNAmAAAAAAAAAAAAAAAAAAAAABi5FW1RPpfNcrhSG2iq&#10;UrrcPIDHmMK4emsy3mvSxYAAAAAAAAAAAAAAAAAADg0fXg0fJvPCAAAAAAAAAAAAAAAAAAAAAAAA&#10;AAAAAAAAAAAAAAAAAAAAAAAAAAAHgfIa61bW445rD81F7tp16s2QkbQTFuUr4wAAAAAAAAAAAAAA&#10;AAAAAAAAAAAAAACuyxOCj+8CutakfYe14ZZ1ybDNeFh+uBbHHItUpl7i1DsF8MedcW7GkKuTaej/&#10;AOGpnmvgdhGAt0wFqAAAAAAAAAAAAAAAAAAAHRclHaBIDX7nVTtl4+JLkJo8wkhiqnjvovkTDtr2&#10;fygGu21Ws7Lx7SrosMZnwcoK3AAAAAAAAAAAAAAAAAA4NH14NHybzwgAAAAAAAAAAAAAAAAAAAAA&#10;AAAAAAAAAAAAAAAAAAAAAAAAAAAAACk/AOQPf0y3H6qe2TqbTF99SdyFchkO5GjW8pULVAAAAAAR&#10;pktjaa4/kTqC7FN8c0RjzAAAAAAAAAAAAAAAAAAAa4FsEMK/KZdrHF2PMo2x6uyRGUaZpRVCBIu+&#10;Wp70lqXK121f+mMAe9uww7EwSwH4C6ZM+PXF8IAAAAAAAAAAAAAAAAAAAHV0dXs6+WTFsGoEz2pf&#10;HMFLJNXK+OSdnmuPIbJizJLbPsL63uN9SYeQwNnPWrvjivsAYFt8tjDFyAAAAAAAAAAAAAAAAAAA&#10;ODR9eDR8m88IAAAAAAAAAAAAAAAAAAAAAAAAAAAAAAAAAAAAAAAAAAAAAAAAAAArWps2u6va3/VO&#10;ltsDIt6aNUxbKz6zMLYgkAAAAAAqfsn1ZsmHwM9IzbGWTFIN+YscflSpUyxmyY9jNBqctMgRIAAA&#10;AAAAAAAAAAAAFZFNWxZrp0yy32FdYfZ4mqI8uKFJiDywKd1clB/vOBxYnYikP8/IXweI1yPeYYrm&#10;z1sjQ+mLbHyEbIwIsyUYYVi2xy19715r7ETAAAAAAAAAAAAAAAAA6o7WsizfBE11yNojUVugzce3&#10;Cn24LWCpkjY/d4mbjyJq22Bqm8PIkfNihO0CJh/DGOWzzfHkj7GHkgAAAAAAAAAAAAAAAAAAAcGj&#10;68Gj5N54QAAAAAAAAAAAAAAAAAAAAAAAAAAAAAAAAAAAAAAAAAAAAAAAAAAAV+xVi11ilNC6xSmL&#10;rEEJ3zUJAAAPn9Kr5rag876KJMKQLmsW/wAyd4mbDY7BPE1j2PJVtMef6Ji5rKzZkDlwz0l+YOSC&#10;QAAAAAAAAAAAAAAAP5S9dEia/LA3nERlqqkZbXF3dlqdFRHfzS9Fpw1YRCVyPb8WakT9IeXNzCtS&#10;gyY83qvzKNTvI49btmGva3S2MLUAAAAAAAAAAAAAAAAUIX368mTDsF86hO+2t9Ujo5FYQ5HEvt1u&#10;+74kTZnebW5inFnsp1ueFZBfHEjC2Z8fWpaHZ18ftx+WEWAAAAAAAAAAAAAAAAAAAA4NH14NHybz&#10;wgAAAAAAAAAAAAAAAAAAAAAAAAAAAAAAAAAAAAAAAAAAAAAAAAAACs6Gl/iLUB/HYCROtTgnbM1n&#10;otYPa1RzeNagTUAABA2eXlJrUBdVqG7OmTF2+rdt8arkxju8ahK821I8Xh00Ssx5Z4VwzE10zL2w&#10;95f2VbhW4AAAAAAAAAAAAAAAAAAAw2ZkwDWJ3NbdFg+67P6dWXP2wh446HJ9VtbhcvWnEnsov1/5&#10;l3POFRNvc+PQ2xhaoAAAAAAAAAAAAAAAACm65GE1qa5GxnrmXz5uPY3E6X+vhhzwE+N7/hs3HpZv&#10;Jpz2FYmT0D88609MvntlKpu9O1cnq14m0yXtNYfxlqbVaEc3MeYIkAAAAAAAAAAAAAAAAADg0fXg&#10;0fJvPCAAAAAAAAAAAAAAAAAAAAAAAAAAAAAAAAAAAAAAAAAAAAAAAAAAABXvCwhXbORPqqmPZZVi&#10;ePOwmoSAAYmyzjpH9yJrG7LFqa1GZck1fZ+Psm600m++iZv28RXgxizfnwcUfT5cP7tlrS2GaZAx&#10;ZwAAAAAAAAAAAAAAAABwTEntYH2SRLqvH1onr+8nd7pPmfTE1Y48FC2JxfCC9+TMWpGllYomIyZ6&#10;9CVCQAAAAAAAAAAAAAAAAAAD8fsV/wA8+amsH4xz4kJNRjyt411V5fq/z8XJGM/VXfWrT/nXYOih&#10;jyx+yvXJBK1ZFxt7e8y1MwzJONzASAAAAAAAAAAAAAAAAABwaPrwaPk3nhAAAAAAAAAAAAAAAAAA&#10;AAAAAAAAAAAAAAAAAAAAAAAAAAAAAAAAAFbNMs0vd0y5PjPd1q+I9H1dwEfFpU2IUWXp2xhNQAAN&#10;UCwDGHleRw7wolWV0FYs9cnp75a/8uDCdwNfNzdMmMdbn1U970tWzvD2HOHPcQ18sEWrtCIezCx5&#10;QSAAAAAAAAAAAAAAArYnJXpFp+ff6UTEgrjPN+2QcPAkxIdgKN0TYdgup2DsWtAzlRzbTE2xi+MA&#10;AAAAAAAAAAAAAAAAAAAARnRJhw+Yl4aF3l7Uwx5e5L181jD6b3FWCbF4QV4TAvjgZgjYbkFNdbiw&#10;y6v90yYjy4Y8oJAAAAAAAAAAAAAAAAAAA4NH14NHybzwgAAAAAAAAAAAAAAAAAAAAAAAAAAAAAAA&#10;AAAAAAAAAAAAAAAAAAACkHGtwevLTLahUL+J7JsNp1sjrlVl3cfi/KFqBMAAAeG63JZENccWF/a1&#10;TB9ZRGvEskPEZ+NDWZl3UfaXwtlasqHU1mXFLPl68u6kEcflAkAAAAAAAAAAAAAAR0IKWN1Uxirk&#10;Wq17bACP0LUU9XConVEzZsj8iLUJwlst9dFo+3x+ZjPakyMY1tVlROwXJzU0kCnZLYFz1bGAAAAA&#10;AAAAAAAAAAAAAB5CEOO7Lb4+0qgxLcKjrcrFMjr+w8WQ/kjCSoPLh2ulJN22PIEXAAAAAAAAAAAA&#10;AAAAAAAAAA4NH14NHybzwgAAAAAAAAAAAAAAAAAAAAAAAAAAAAAAAAAAAAAAAAAAAAAAAAAAB5jH&#10;eNon2ue4niVfJiWJaMN+JRJpH2QUgABgpHsciR04Uxmivj0lhk1rfsA9PiWJ9rVp38prVozyVsT/&#10;AGmKbJ2ymVv+f0VuAAAAAAAAAAAAAAAArKs1iVE69Ei5RXCVydL7UviAH8P6hnU/FreayoN8mt+f&#10;09lOJYmGDseQt0yxmYs1g5ej5H11sQTAAAAAAAAAAAAAAAAACP0gaNbUmfAjruny4bKZ5GHOpTus&#10;4qNYHF+zJ1uXDrbf2XFv1q+uzVC6EWLPcX6PT/kNbHs9IrSpxZwSAAAAAAAAAAAAAAAAAAABwaPr&#10;waPk3nhAAAAAAAAAAAAAAAAAAAAAAAAAAAAAAAAAAAAAAAAAAAAAAAAAAAFK9be1R1Vb6tjaTROr&#10;Y2kxVZCjZA66Yo4v78h6+ahMAKx8ocS+PK8doNbBEx+ipSl7aI9a93qcmHOPzgVsSWpNR8os4OVK&#10;t1XapAAAAAAAAAAAAAAAAAAAcPmQuhNH8a3fSRe4qqCNSLstSouqRBDBFw1GM16C6bWs2mTou6+i&#10;1AAAAAAAAAAAAAAAAAAAAGolt2wAviqw2IPQc6JCuQRoRJePFOMCMuCyWvmQOV8mKF3lbXsalda5&#10;KxKLU736fj94eQFbgAAAAAAAAAAAAAAAAAAAcGj68Gj5N54QAAAAAAAAAAAAAAAAAAAAAAAAAAAA&#10;AAAAAAAAAAAAAAAAAAAAAAAQ6pgi2zI1cv7E7Rlc1RnlYm8+c+qh6aW0Sw1mW2MADXWjtJO4TPxe&#10;9z8YOSPkn6wq81UBkw2V4xqvknkxdBGfm5fvj4WynVbbdh5GQhizgAAAAAAAAAAAAAAAAAOu7EUE&#10;4H2blb0MWVS9TATVrrbFOsXW+J9qjVX2iYnIYvjAAAAAAAAAAAAAAAAAAAAAAr98jlDXkzcea0F8&#10;o2U3xQEvokH6PDyIha8F2tC2TDuF/XGWTcHKBIAAAAAAAAAAAAAAAAAAAAAHBo+vBo+TeeEAAAAA&#10;AAAAAAAAAAAAAAAAAAAAAAAAAAAAAAAAAAAAAAAAAAAAAAUXx2ub/tcmFv3ZGmlblcux7GKLVIzo&#10;k9IVEVJVk1CQAHnsCyM1fL4rf6hcTWD5cMIbr5qe6x5dbi46hW4C1J/+g+jDyASAAAAAAAAAAAAA&#10;AAAAAAAAABx9UraQ1YK5GyXrabCMTLsXxAAAAAAAAAAAAAAAAAAAAAAPz+gABUFTZZ3WJyeFtNZ2&#10;iPLjj8sIsAAAAAAAAAAAAAAAAAAAAABwaPrwaPk3nhAAAAAAAAAAAAAAAAAAAAAAAAAAAAAAAAAA&#10;AAAAAAAAAAAAAAAAEH+1phlXXJd8+eHbY8zfyp+v2trza/6yc9RewG1GDU5bYwmAAAHy+o+f0B8/&#10;p4ZGqBdPSBb1yOJcsOPzAAAAAAAAAAAAAAAAAAAAI3YwnBEGJl5+qE5IptbQvzAjODqe2mPB6t+z&#10;HrOVyNhjXn2OISUF8YAAAAAAAAAAAAAAAAAAAADEuWsfo97+6Y5IWpYYxfk6t/0E0BV2T4gPyuFs&#10;XzhhxMfjcsIsAAAAAAAAAAAAAAAAAAAAABwaPrwaPk3nhAAAAAAAAAAAAAAAAAAAAAAAAAAAAAAA&#10;AAAAAAAAAAAAAAAAAAAFedKu1t4at9aXxFx8CIviCx2qnO8L2s81Rz1vizOJgAAB/P6IDS99VVBb&#10;Hbi1ysuWreziqubsItSbbhUfcHm41xo43NAAAAAAAAAAAAAAAAAAAAA87UtcWidT7ibJNQdckOMn&#10;4qRaQsegbHmuHslzSQIvjAAAAAAAAAAAAAAAAAAAAAA+daFmaa6k/S7WlQebjwqz9Bbqb48gY/LV&#10;2VpdRZlNxOcEWAAAAAAAAAAAAAAAAAAAAAA4NH14NHybzwgAAAAAAAAAAAAAAAAAAAAAAAAAAAAA&#10;AAAAAAAAAAAAAAAAAAAAAADDMBrX0TrR4P2y46ReGlq8PJhzQJgAAADAdLmw+tj072zJThn48Krl&#10;qabwC1AcbmAAAAAAAAAAAAAAAAAAAAAAARZqK2G0W1M2wxSLXJiHZbo+2HJr2wtjAAAAAAAAAAAA&#10;AAAAAAAAAAAAxJUNeotTUD6vZ6jplwSYkSYOSCQAAAAAAAAAAAAAAAAAAAAAODR9eDR8m88IAAAA&#10;AAAAAAAAAAAAAAAAAAAAAAAAAAAAAAAAAAAAAAAAAAAAAAAAAAAAAAAAAAiFKvsiASAAAAAAAAAA&#10;AAAAAAAAAAAAAA/H7H8/oAAAAAAAAAAAAAAAAAAAAAAAAAAAAAAAAAAAAAAAAAAAAAAAAAAAcGj6&#10;8Gj5N54QAAAAAAAAAAAAAAAAAAAAAAAAAAAAAAAAAAAAAAAAAAAAAAAAAAAAAAAAAAAAAAAAAAAA&#10;AAAAAAAAAAAAAAAAAAAAAAAAAAAAAAAAAAAAAAAAAAAAAAAAAAAAAAAAAAAAAAAAAAAAAAAABwaP&#10;rwaPk3nhAAAAAAAAAAAAAAAAAAAAAAAAAAAAAAAAAAAAAAAAAAAAAAAAAAAAAAAAAAAAAAAAAAAA&#10;AAAAAAAAAAAAAAAAAAAAAAAAAAAAAAAAAAAAAAAAAAAAAAAAAAAAAAAAAAAAAAAAAAAAAAAAAHBo&#10;+vBo+TeeEAAAAAAAAAAAAAAAAAAAAAAAAAAAAAAAAAAAAAAAAAAAAAAAAAAAAAAAAAAAAAAAAAAA&#10;AAAAAAAAAAAAAAAAAAAAAAAAAAAAAAAAAAAAAAAAAAAAAAAAAAAAAAAAAAAAAAAAAAAAAAAAAAcG&#10;j68Gj5N54QAAAAAAAAAAAAAAAAAAAAAAAAAAAAAAAAAAAAAAAAAAAAAAAAAAAAAAAAAAAAAAAAAA&#10;AAAAAAAAAAAAAAAAAAAAAAAAAAAAAAAAAAAAAAAAAAAAAAAAAAAAAAAAAAAAAAAAAAAAAAAAAABw&#10;aPrwaPk3nhAAAAAAAAAAAAAAAAAAAAAAAAAAAAAAAAAAAAAAAAAAAAAAAAAAAAAAAArg5/Gsf6HV&#10;t4u/a5tdPx/fMtsqp85TT1nv3m+z9Kale6jyHdeLxIHa/wB3XA3B2tnsJ9RzvcjXO0AAAAAAAAAA&#10;AAAAAAAAAAAAEXeTilF0GtHGX0bVtxViTLfmu1wAwHCGGntWhbElgGs9sw+f7K6Hw2qHaNxNq/3r&#10;4rypGp9yAAAAAAAAAAAAAAAAAAAA+dHNcXoWs7ZXe0R3uax22N6z5Sa1+69DdXZxqObL8TMXqO3o&#10;V0zvb5vpqM2U7L1V3o8+2UAAAAAAAAAAAAAAAAAAAADg0fXg0fJvPCAAAAAAAAAAAAAAAAAAAAAA&#10;AAAAAAAAAAAAAAAAAAAAAAAAAAAAAAABRD3XAsayJqtyZ9H1baLqi+VV/VczBo9k0ee+L4sOo5od&#10;vwveychM6/kSBj8cnH3u33p4z90rvth2uzElJetdrt2+11F9jnpefK8aV3wAAAAAAAAAAAAAAAAA&#10;ArG7HizIwtrj976rp23rFqMda+q9zEQe6eey85EO3Vczu+kOz4ndSnh84uaXkQy0NnrWFlvrnZ7N&#10;sJsIUp6HsWz7nfTqvNx2tIHnmzgAAAAAAAAAAAAAADx1q+nrmqMjj69pW4X3NC/pNU7nAkGvZeN9&#10;r0H2UxoDonOGDzl4WccHCfUM/IuLmTygb7M28eipf8Z4pvkxrHdOiRe2dNtMvL+o8g3YK2AAAAAA&#10;AAAAAAAAAAAA4NH14NHybzwgAAAAAAAAAAAAAAAAAAAAAAAAAAAAAAAAAAAAAAAAAAAAAAAAAAAA&#10;rzi3s3U3YU1Wsa/fZ8SDg9388Jl27ap3FDM474Pt55s1acg5UtW7fC3aZVcDkx9xNNtycVQcMtkl&#10;sPWadnXbdFYG969SsyDj7fdc7/a91PLzPPdls/YGpb852jYdeO9jrvZhWwAAAAAAAAAAAAAABHan&#10;zZOq2DIPSmp/vWpYfRPmRnm3nXezo7m/fx3/AJztFV0jphtU7jBHqMnut5eCMazBZsdVkPthR33X&#10;ahPkdwqu/eNfoFSCj76FrTY+1wbWdT7i8tj+jfyLdtghHWRXTc0MGUAAAAAAAAAAAA/NH/ccG8L+&#10;QFy5WaJIq5mwz9F+YHPsrpasWTuwFIXzjaKU5WWANN72NXuMuun5uIvESUFfsULsXc8HV1jLuSRw&#10;3Ho9WpZrWz6Pq/AltEnMF67YiMOFvnX0+wdSPdrMfsdPzgAAAAAAAAAAAAAAAAODR9eDR8m88IAA&#10;AAAAAAAAAAAAAAAAAAAAAAAAAAAAAAAAAAAAAAAAAAAAAAAAAQkm34Tn8bUl4GdMF/TXlHd9ImHi&#10;vgi9eXuRPFN8DRthAHg71xhiGu+HXqeobKGbqcMI9D2N/qlu6TXuzDqOb4uk++R3vXab342Idfz3&#10;Pz759Kd910sNmupC3jwj0MNI2AAAAAAAAAAAAAABi3KXwy01J8dT8gH9M+Ud30jLvLwY6uZmtJ3x&#10;3eOBzzznaAiR1cxjuN0c6sfS9U2HpS65EmuDyLnVAV7+vdn3w6LseHVTbE7Th6e3SbSGuj7j5/jf&#10;pTaeoyHtG0V7EHjm8cgeabWAAAAAAAAAAABS1UBsz613vHnXB5fWN26FLmWF13nG0YIkIeP7uGDI&#10;AhhnbWq3XoLxZd6p9zvacS0FQFOfoexsWGqdyj5INnx6ykRtxak/2DSKq+J8Ho+rrj6jNlbR9glk&#10;PCfQwAAAAAAAAAAAAAAAAODR9eDR8m88IAAAAAAAAAAAAAAAAAAAAAAAAAAAAAAAAAAAAAAAAAAA&#10;AAAAAAAed9FSp3PAt45OptnDeNf6eOyU3p2p5D2Ivx3ngXo4a72hGap/ZOqv5wdrr4V3DpLRsQdz&#10;cjkrrWZfkPD/AG/pLBK07LKy+JnybOyvXoORhtutR1dtlDzTa/cjRthQ8mG5WHT66DY21zfoXzO8&#10;i1jTxlXp/ebCeUNPvam1PuMvDTO+AAAAAAAAAAAAEDubx5OZV06JbeiazleuV7n0zU/c7LHWZt8S&#10;34NP7w8ZSr3vXXu4712Ivbn0V1sbsQXC8nFr9Zfs9qM2bqc3+W9T5GYw/bdUT7fLWX96+rberoWx&#10;y9Hm+0sXZRZKao2FNrvV79984mzsJabsxOo5uwdlLTo2H9S7qfA0LYwAAAAAAAABx0Y7yFrB+X9N&#10;1TYL1nPe4k3nXl2eNbu9R7sPJ9yFdPP41i3z154kbt0GwRACvayzvuvhP4Had1eObx/pYHWvZRyc&#10;MBpCxu5vZcaQdwuvFIbXez2Jx4tvgFPdL+5JRd61pdZezbq55j2vp9rXwOsp73R9g2eHy+vmW2AA&#10;AAAAAAAAAAAAAAcGj68Gj5N54QAAAAAAAAAAAAAAAAAAAAAAAAAAAAAAAAAAAAAAAAAAAAAAAAAB&#10;4zUo3CoTbzr2to5vC92889PtJV9W4eKb6HnezuPyOPMa8UDLTnvXnUFJfetcfJmXHeUce9B2WOon&#10;Sxq63DpLia1LK6dsdpdz2rb2fta7XWImnXvjPc+i3EWFs0/O/poYciku7ToO54Gn0zBh/wCkfLVp&#10;2Bthzz3ZfZjxffAAAAAAAAAAAAGr9tA4J2np9VFmPDn0D5s2Ja1Niry3bg8n3MCoel+7LDftmg13&#10;TCye5eH85kxXmHoOy6Kt+yKlHYesnb5b1OKuTh8Pe3ribe2v9nrM+gylX7t3S7kP7rxsO+fvSQ4H&#10;JQKnq5vH020/4AfSvlaTPhNk3Wu1zyPAvRwAAAAAAAAFfVgvH5/G041vlQf0Z5glRF7aF6fmyN5Z&#10;8+elAmOdBd/NXnpeqVbyYlg3ToepkPg7Pusdv3lR1vlLnacPlWP093Cdpw4DziqRtuTHvCWwPrAY&#10;MmyFN3Vw2iPNtp+40/vHA56Y1eowbRer19Bea/EuN7fhSmnj8ft85eoBwuQAAAAAAAAAAAAAABwa&#10;PrwaPk3nhAAAAAAAAAAAAAAAAAAAAAAAAAAAAAAAAAAAAAAAAAAAAAAAAAAgVzePPWG1FfC9I1bA&#10;uV8UXN+ga3bl2581+qBEuHzOPMaca1d9E+Y1ULVxHDB9uWPOm52PaurRauu74FxNO1xNO2DJI3aX&#10;1aNpfQtjrd1/dx/V/wC34Wdtg/Tf2ouv5Ofh5htoFatAu4hqa+y6LlvaD025j8vDsutX/aA8y2wN&#10;c7QAAAAAAAAAAYzyUyZ43V4996Pq8eeh+U4vVtOu/kGfMvrAYMgGsXE+7vDfvfnNVC1dz+NWFKmU&#10;WYus5eM6hLrqUeZgnbirKuKrRGfb21CdvbV+3xtqw7itFvW8qDW1Hp3339zwbNR43vIGAtV/cd1y&#10;fUdQhdtp6h8pdr6fZ/aomzH5dt2WBqncgAAAAAAAFH8UN612YlQ3uPD+vaVYzsFxalL4Z6CGtdsB&#10;BPXH2nKuvWdMqoWrtx6Oqib2ec/dZy4lw5uhpevXElwlPdwnLwU923VI23Xi7bX72BMO+Mb3qe37&#10;UQ5T9s0Ha5fH7fOXqIDXv2EIrbN1OsJcHT57z3Hz/boaxEv/ACLdLuBouxAAAAAAAAAAAAAAAcGj&#10;68Gj5N54QAAAAAAAAAAAAAAAAAAAAAAAAAAAAAAAAAAAAAAAAAAAAAAAAAobvkrl2rp9fVJyMfvv&#10;nDa51utrDy/bQ8o3IVvdhxrIfhrq+R3Do80MLt51/NCyzyuq9vHrHMvKqObgsthnh52XFtXgTh5W&#10;Zc3Ra0jrOXstxMpXcLkXDzU1pExsttaRxM2y21pBst0YWQY763la5x3Hv3m/T7V1RVyPke65aHlu&#10;3gAAAAAAAAAK2bJond1wNYxPCB/0T5i2AqANtvR9gyMPFN9EP+VhmA19MWbp0U1cI4Xbr0GaEyfQ&#10;9F2MJs0zppEtFokEMPO04c9vEw/GYb3dcFwuRst48153S86yCzHWuc7j7LbWkddytltrSDZbrp81&#10;YD0HY6ir6fP6N8wX4193CeabVLMeNb0AAAAAAAPgaomHbgKzvpHyzGGe8CWrZaXm/wBPmn1YdFMd&#10;6ppiZuvQ3a1OYXbh0maGM7mcN6spFzWr663lZZwBGV33XZhnnVWMwzmq4S2W2tI1TuLP5Y0Hu14e&#10;y21pHVczZba0g2W/5rS7Kmvdnqo4QtRqu9288Zs6azXBkucfP6fN/qQAAAAAAAAAAAAAAHBo+vBo&#10;+TeeEAAAAAAAAAAAAAAAAAAAAAAAAAAAAAAAAAAAAAAAAAAAAAAAAAHXwo5vH8Lr+WP1we7+eWMb&#10;BlLt0Xl22hpnfeF1FdurUV9e0mWkWrbKnNx6Pp5Kxqv3pbCMFMD3pdPzo/1D+g8/svUh2/DAAAH0&#10;PmmblDpOfXFz7Prj9f7LEeVcn/jxfe9N7JXkej+nfJtyRXdIb5r9UkWOp5oAAAAAAAAAAiHysOVd&#10;UK52mL2nQ8u7Y+tJst6p3Ieb7S1XtqHVe9J1XH/tMj8j0fVoc+i87cDyceeqKc9zo1rtc0UHyPjh&#10;3PBDY+rAAAAJEzZ6Tn1OpfX39VzIU2mniO/aouFZpws+jPMNrPONN0y/CPRJjDWO2AAAAAAAGNsl&#10;Mk6/dh9KvpWqx6v3oI2Zdl6qX48M9CV02LV0991uvjLmI1xfuXn9Oh7Xveus5h9Z9Sbo2w2fQos/&#10;ogyUDeOgAAAAPQz067k11JcWj9VzKUts3p+98e3esug/Zc1o/S9Vstv31Z7ntY7afTHeRPNdqClg&#10;AAAAAAAAAAAAAODR9eDR8m88IAAAAAAAAAAAAAAAAAAAAAAAAAAAAAAAAAAAAAAAAAAAAAAAAAwb&#10;qm7WuqV7JowemapdtbdUfbh87+mhq/b8Srq1B2fEiDFy2FysNX0c7Y9Vvftcl9ISx3GHFza97YIb&#10;D1mvv8Ng+IvKw1N87g3C9911SHH2EI+a92VMndSU2MckawN/0xXme1NW/aQpD5eKvLaSrWntnx5q&#10;Hnmzak2NMkY3+qPH0+4CT96vl7E4+a/VQAAAAAAAAAGpLttalHp+o4yHsOkz72KddPYs8L9BDQ9j&#10;V9WCudx67P7Yk7DjVK+ns11XNu6Xx9z/AE8i+Zg1wGwQ7rga+/y2Dcf5KUQ8jj2I7V08BPxsF8TU&#10;u617OVkjY07Tia29ztpLzLa/zRBfDRrgy1zbDno8GdxwbFx5ptevDXzYHX59J+VsgY/yF23D24h8&#10;rewAAAAAAAKrrUasdk6qikfRnmDaX1aNpPzbaZIjxje2KMrstKlJYS7dzwalZATqrF7Th1KWU1Zb&#10;Ku69Drs4L2CGSmvu2CGemvN8plRB3Lo/v+9gH76b3evTx5+5a73r60ZM7KXYeebPirxUioV6V3uv&#10;dMWy2GvquoXejxPfY06uO0Xq6e0aGHpGr3uWkVc2jfOfp4a32oAAAAAAAAAAAAAHBo+vBo+TeeEA&#10;AAAAAAAAAAAAAAAAAAAAAAAAAAAAAAAAAAAAAAAAAAAAAAAAI6SLZ8VGVVGwnr2e8+d27XXa8Ww7&#10;5ptYaV3wAjVyMVR/XQG2nfYtHzlVpaW8n3LT+sy8RFn3Pz6xhAF13Kn8gCPN5Vi9tK3r6XJB4Z6C&#10;GO7WP2cKn916CvHYQqLvS5eF8ftiHRNi1T+v+OWPqTyHYgzNkZ8x+shwuQAAAAAAAAAAw3mRlpWN&#10;QptnamPtOhy92Z9SrbV1rtQ822oAebtFa1SXR3b+3aBYXDubDxzeNUKRs36f/cvP7PUAXEzT+QBH&#10;u8VeJu15eDOkuTwr0MOLmUB3+Rb2XqqbrJam9lfbel70eW7frSQ2y5iP6g8kvjm19cxfPfpYdH2A&#10;AAAAAADy/qFqxloY2gaD/RNZrL2W9aS+vbuls5HhfoQAHR6p9rdaXsOj22WQ8jk+YbbQNArbq1JP&#10;W9MtLQBZ8c/kARPmneQ/V9xwZ03if14Z6EHTc5DSZfE5eDW+9Hw7PvYNJnuPFN9hXrX3yUN+6+eS&#10;qvlqovs0/u/OejPPNnCsgAAAAAAAAAAAAAcGj68Gj5N54QAAAAAAAAAAAAAAAAAAAAAAAAAAAAAA&#10;AAAAAAAAAAAAAAAAAAAqqtVoz2zpoD4fPfvN8vbY2m3tQeX7dIQeS7mA1wLedcT1TT7J72sZ5M0n&#10;v1cnGpC2rp+k2BKcG7dBcoprdF2FyimsZf8AA+e6bZ+p2cvXaxOyX49u/qxrHbqLr0ddjd9f4WxX&#10;QXcvycWZq9LC6E+o5tY/6/L6H8zmne5qobYnk+5ZgHk+5AAAAAAAAAAITTZrx7rgVDRiPo3y9tka&#10;m98mjbBaAPEd/AU92japXoWs5l2iIQTl63lIv8nXG5GPg28VvPStVuUU1te7K5RTWJx1we8bH1ew&#10;HITUp2VfMdtkCNJ79XXYpQttXTw52Zqu87bJ1Vi+LcpVo6NsNBI+m/J5F3Ya4mwV53s1jQ8T34AA&#10;AAAAB8PuNfuAuVMC/S/lK0Cr/L1o2xn4/fzN6uA8Z7OlPuuBV/ftUZs0b9rn94vIoD0PYe2jhjz2&#10;fteh3KKa2s9rcoprFylGHu3c8Gc90GplYJrnaXkjyjcnlfVQs53HpVshw9jz1zStgA/Hiu+0K1kZ&#10;ZxN9NeT+ln/W3IOltpz6nzR6sAAAAAAAAAAAAAABwaPrwaPk3nhAAAAAAAAAAAAAAAAAAAAAAAAA&#10;AAAAAAAAAAAAAAAAAAAAAAAACG8yHLwa33jNnSMG/wCuavVulRfu/TtS26YmSGqd8J9D7W1rT79z&#10;6Tq2dZsVLbZ2K3ucP5g8d5Du2o1Juyl7XoWNmSWvdnjZkkY2ZIGN/DyAXrRdaNIvP3P481R43vKj&#10;+8CgfdOhktPikrYByV+Oplc1RluXR/uyzDuyvWdeHYePNNqDouxAAAAAAAAAAeJ9svXWj9ZsYdFv&#10;2uafEucA+E9h0fck8TH3pvnX0+Bdu+pZ33rel2jxliRsbY7TX/n9eIegaovT3OdH7j5/jZkl0HY4&#10;2ZJGNmSBjdkgUo5ttB9j33XWRDw/0BRneZURtvSzRwdXPdL2PGkVrSXbawHccFPKH+2dsHW65uwr&#10;kF5btwa32oAAAAAAAFQkZdhVuXRamGKrpqWfYtI2XJka4uxv4rvlXWS6log+h6ztoap3byQ5mC6K&#10;Xh4hv9aVBG0tDv0zU4j5vySsxsySw3xsyQMbskCCMHL0XfddlqfOCc7eR7ohXNTE2O0Y4Z4Yz16X&#10;qt10LZpa4Wn93BjLGJ7rvaNEjHJ+3N47vAad3gAAAAAAAAAAAAAAHBo+vBo+TeeEAAAAAAAAAAAA&#10;AAAAAAAAAAAAAAAAAAAAAAAAAAAAAAAAAAAAAAKz596n2+655/gnuXn1wlvOops6eObxraeE29Ki&#10;9i6yn/PeJftu/QToyviK9nzHbag2NLV0V5sNSE53H6Bg603i5YRsd+05eLsGWoz4b++c3HGSvqZI&#10;zzqk6Hsbph5ztDyHr6Ee966BePT6P8ulNsKaotsOgbJeGPEt+AAAAAAAAAAAARHlxrHbZ02H8WHv&#10;/m0wtl7Tfvi8z2yuqGW4xWWUN+77rFXpOq2W8zHN2XmW11gOVnGJwI5X7zU4TDFtWDJX4wRJbm4O&#10;geNz7hvjR1HAy09N+bGK5et5d4Q8s28Vi9jxa3obH0p5XknYT1o5Q652m0GPn30oAAAAAAAAB0Hf&#10;wa53Hr+rBPpDy1sua0edep5l62uDt84k822rVUWEV9exaPOb0OM5K6r2/ZrC6c+i7KQK0mknFbNr&#10;sHLw9e9D50/rEFneK8I0fpG83Bw8S5sljws+fc/Q0mX5ttQ871/JijrV50wX9D+ZLQavna8PcH72&#10;EE3/AJv9SDg8gAAAAAAAAAAAAAADg0fXg0fJvPCAAAAAAAAAAAAAAAAAAAAAAAAAAAAAAAAAAAAA&#10;AAAAAAAAAAAAAFTFs/w7Th6pMjNiL+bn0enXmjJUTfWdL25/e6wOyV4R6J0saZyOn51GF59EtzGz&#10;dVVbLD9ZINeeW8pfI7l0VXl5WE5ldPzqT+XMB3PAxlD+7bFnXcqFkQLPOR2fEsJrMsrrU07vLpiu&#10;3U+58TRHz+B9DeZ+unpOmxnz/ZNSfaX9P3Wr9uGpd0AAAAAAAAAAAAiZLNysOojPK+Xt9813Tb7a&#10;0up71XTtm6W2o9sl+PbxnmAti7Vu3qumlC2SmydV08NbC8W2ir3ubAMFbR1Nc91cbZ79dyaFM3SL&#10;+Pd8CAEo5b5C4HJqzxjP12XEkDECyur3XO0vZI6ee7L0GtD6bHv0D5ssi9fenrHbaiexTKju9T7o&#10;NK74AAAAAAAAADWy6/ZF7j0LWdWuN+13q6b7rk3thXTctV6Lsbz4qym+nk25R0q6vQoM3Por89Y/&#10;YzgDhySNoS2J67+z4kc+qlDnTtuHFXDNkkd8N67LQfIztxX11ZgSF4/ccGAlwngeV0vPzJMuGkxt&#10;E2L868WSatvTdTSTwztH93wKC+32Rek0LYu7HnuzAAAAAAAAAAAAAAAAcGj68Gj5N54QAAAAAAAA&#10;AAAAAAAAAAAAAAAAAAAAAAAAAAAAAAAAAAAAAAAAAAAxBl+KXO42uxi/1Hl/pvyhIHx+LsVtq3O+&#10;oFc34/u8qIgW187Wu1qGW8uVhqGW8ioZbyKhlvIqGW8ioZbyKhp293Rb3PBmhSp8fr6rp/yZKxr2&#10;vDtTvR1xti/wz0HlDRthAAAAAAAAAAAAAAdR2/gslNduHmc8GfTfk72fe4v5WLZEnBpw2qeT7lbL&#10;XZZ/7nS+9qGW8uZgqGW8ioZbyKhlvIqGW8ioZbyKhpKyzpj7TiTx17PHfP1DUjK+KO+62Weytqwb&#10;OfkW7ZHHmO2AAAAAAAAAAAAQG13LuaPvePOju+33TopuX5af+ctE2LayrbyRNzyrcKhlvLm8eoZb&#10;yKhlvIqGW8ioZbyKhlvIqG5Vt8HuZhkfR1GDCO/a2e66HeNf6vYl10rwdM722MeD+igAAAAAAAAA&#10;AAAAAAAcGj68Gj5N54QAAAAAAAAAAAAAAAAAAAAAAAAAAAAAAAAAAAAAAAAAAAAAAAAAAABESM1q&#10;jveu6WhnYAo/7ng1Nj3rzrOltFEbXuy3APSae0xvPNm2Q1OuedX7exFDvsuv5MskHcO8rFaIophj&#10;sHWbBlWNYLfdd7HrjdOh9RsSa4G1Z5ttPqqiLuHmm19L3R0vPCJAAAAAAAAAAAAAAAxXVXdQ7zr+&#10;rq3tcr6zY9eAfR3l/urTaeHTc7bNyvpwyr862fZzUmyK1XuLKELfQdZy5ZIXYozY7KFKEQu+67YW&#10;rCpz+W86/wC+8Cb1ry7ykPYK07vLCqZrqXjm8YmyydZywxXAAAAAAAAAAAA/NUtrjs+JErJeavjS&#10;2rfHGQcfPpHyxNqEq8bIM2dOXIHnmy7cjX8k9pve2yoEe+6fmy5RGx/KfKpuLPccG/8AhDQLj7cu&#10;jmxCc9C1lJKNshcdtj7FUsfr83ep1Y2m/wBXqHW8sAAAAAAAAAAAAAAAADg0fXg0fJvPCAAAAAAA&#10;AAAAAAAAAAAAAAAAAAAAAAAAAAAAAAAAAAAAAAAAAAAAAAFN1yLtuFpzS/vg9B6FrUXajNm+pLqu&#10;XSQPbdCLTcf692VeQ2HrTNU1Oo5tYKW8SObx+xtcqi2/dI2CBuvjuLxF1TuKCNhyQPadVzA1DuwA&#10;AAAAAAAAAAAAAAAAFe1hLncfUQ7baYxJ6fqWP6ythGJ+qdxrFj37zgsA9T0HY1rPZeN7zrz1s+uv&#10;5NbCwevjJVYPXxsx692fSUFbaMa/Otn1p73Jqe8A0TYgAAAAAAAAAAAAAAHk/WLV1uYQ7kkL/VdP&#10;hh721jlal3Wpfiua8KPdfPDJNiOHJVKlpEvm8cS3IkLXq6OFyMcZWxTNrNjnT4O53ieFeh6c05bd&#10;pk7Z03mvSnle4BWQAAAAAAAAAAAAAAAAAODR9eDR8m88IAAAAAAAAAAAAAAAAAAAAAAAAAAAAAAA&#10;AAAAAAAAAAAAAAAAAAAAAAAAQZnM5mDWx8ns9N36B/P6882bT26TYn6T3Pz2OF0+Bc9eVbjB+iLa&#10;9dpw6Grt/XOq5gdF2IAAAAAAAAAAAAAAAAAAAAADAOfmfHrwxO2z2/a5jrIp59suthCrZtw97Do9&#10;W+zBEKXui7D4TVl21RrxXKyIYcga12oAAAAAAAAAAAAAAAAAAAFRdcu0c3jX6TbsjXuyhzrQ7ekF&#10;ty6PX02YMWzlh7Gkm7Zp/eaudjVuTYOtDR9gAAAAAAAAAAAAAAAAAAAAA4NH14NHybzwgAAAAAAA&#10;AAAAAAAAAAAAAAAAAAAAAAAAAAAAAAAAAAAAAAAAAAAAAAAAAAAAAAAAAAAAAAAAAAAAAAAAAAAA&#10;AAAAAAAAAAAAAAAAAAAAAAAAAAAAAAAAAAAAAAAAAAAAAAAAAAAAAAAAADg0fXg0fJvPCAAAAAAA&#10;AAAAAAAAAAAAAAAAAAAAAAAAAAAAAAAAAAAAAAAAAAAAAAAAAAAAAAAAAAAAAAAAAAAAAAAAAAAA&#10;AAAAAAAAAAAAAAAAAAAAAAAAAAAAAAAAAAAAAAAAAAAAAAAAAAAAAAAAAAODR9eDR8m88IAAAAAA&#10;AAAAAAAAAAAAAAAAAAAAAAAAAAAAAAAAAAAAAAAAAAAAAAAAAAAAAAAAAAAAAAAAAAAAAAAAAAAA&#10;AAAAAAAAAAAAAAAAAAAAAAAAAAAAAAAAAAAAAAAAAAAAAAAAAAAAAAAAAAA4NH14NHybzwgAAAAA&#10;AAAAAAAAAAAAAAAAAAAAAAAAAAAAAAAAAAAAAAAAAAAAAAAAAAAAAAAAAAAAAAAAAAAAAAAAAAAA&#10;AAAAAAAAAAAAAAAAAAAAAAAAAAAAAAAAAAAAAAAAAAAAAAAAAAAAAAAAAAADg0fXg0fJvPCAAAAA&#10;AAAAAAAAAAAAAAAAAAAAAAAAAAAAAAAAAAAAAAAAAAAAAAAAAAAAAAAAAAAAAAAAAAAAAAAAAAAA&#10;AAAAAAAAAAAAAAAAAAAAAAAAAAAAAAAAAAAAAAAAAAAAAAAAAAAAAAAAAAAAODR9eDR8m88IAAAA&#10;AAHzPoAAAAAAhTkmJkar9sBP6JgVlxNmjo+wmOYY+MgoGyBic4o6SLQIekwnR+SMksc5GkK/omwF&#10;1EOCbwmDwfg4Z4QS69M/RMHBqhibbHjPZzAAr6ibBUZ5MICRDb4RM0GP8gTA/h/UL/WxMo0P5gIG&#10;JpZZV+y1icmoLTpQEgAAAAAAAAAAAAAAAAAAAAAAAAAAAAAAAAAAAAAAAAAAAAAAAAAAAAAAAAAA&#10;AAAAAAAAAAAAAAAAAAAAAAAAAAAAAAAAAAAAAODR9eDR8m88IAAAH8P75mKcAeV7DO2N3SSrz+jw&#10;b6C2L0EYKmcoz6xBNuFL6qfF0Yb10GJx8LwL6CmvgPCe7EJIuyxwdS/iLE6ULXSWeFM18S1Ko8Q9&#10;d46mbO1g8ELebUQOnjWMiIfTZTjrTJJ66ekO7y9Ogofv9pLh3Pgfb4OradFltX9lt6eepbur1vYt&#10;dRDnse+hYrkmKkq70rzhLICOtMmOZCf3GETc9mLheWyYYw1YyIjHTNf3hqrL6TW+L7+L9pfHhWke&#10;2amPHku9k3Ularancef72D8og+ckxAimSVlk1aVvVqfSCk66Yz0fjejkdW/grM4GT3tT39RNjtJc&#10;TkWecA5oxPKntUxbPaoWqAAAAAAAAAAAAAAAAAAAAAAAAAAAAAAAAAAAAAAAAAAAAAAAAAAAAAAA&#10;AAAAAAAAAAAAAAAAAAAAAAAAAAAAAAAAAAAAAAAABwaPrwaPk3nhAAAHzrR9XETnfRnzshrOtPv3&#10;khv6dd8rgAI4yOW7OkbOFilSfP8Ape5flVtWS8L5+DHqzx3sekKkspSW+VL11XdV6YFLhYZy37W1&#10;a7vKZkzfW0CLYKfLg5jq4mzGwnMREjBn7M9bwrsOkJ+ZrgGtO86spPgPD3DVtRPQW1xPlhNYV4Bt&#10;SrQM1V72F+riZL/mrm0i1ahf3NbBNLQ6wxaXIBOZfPwdsVvSAWHrWa062+fvJ8pj5x2kamtPHnrq&#10;IYVvM2DsX+nLG8zeK9batJnytLj5S/WcWxXu7VVl2aJijy1bMvhImtW2Spm286ivexn7TFPVm3mY&#10;WxbGdyfE5c1CYAAAAAAAAAAAAAAAAAAAAAAAAAAAAAAAAAAAAAAAAAAAAAAAAAAAAAAAAAAAAAAA&#10;AAAAAAAAAAAAAAAAAAAAAAAAAAAAAAAAA4NH14NHybzwgABhTNdUWbfo/W8w/slzbzDavK9aGych&#10;SHoptQr1khhxfGgAGMcnJ5VE1qOAsFdj9Q29DrflQAAAAAAAAAAAAAAAAAAAAAAAAAAAAAAAAAAA&#10;AAAAAAAAAAAAAAAAAAAAAAAAAAAAAAAAAAAAAAAAAAAAAAAAAAAAAAAAAAAAAAAAAAAAAAAAAAAA&#10;AAAAAAAAAAAAAAAAADg0fXg0fJvPCAAPM0h2q1j9h9M205c/n94HzmEcKG1eV60NuZ7xkOQ1FNqF&#10;eskMOL40AB4KlS+ilnnfQts2QIpSt4njQU190GKqc622AFXtoUwEwfGlqJurEwIYwmcjdGRNljCG&#10;b0Pn9KpU2tMCVtJugeL9pNTrqzYm0NXHOk9mqotXAmAACKMPotbf/K0ejhaWLVEW4SkYI8WmVYmH&#10;jPZ0dRN4qHEx0COZIxSvMGLTnU93CTATH8/sDOTEzqQrmogJAAAAAAAAAAAAAAAAAAAAAAAAAAAA&#10;AAAAAAAAAAAAAAAAAAAAAAAAAAAAAAAAAAAAAAAAAAAAAAAAAAAAAAAAAAAAAAAAAAAAcGj68Gj5&#10;N54QABDqHUy4Zdj9Q3GDrvl4ACG1eV60NuZ7xkOQ1FNqFeskMOL40AqVtqqS5XskjZwQim7j1gMO&#10;hUlRwsirUxZsv3x0/wBxd6DAU0ij/Zdwtrfg2dR/wDMWJ16zdp6Oyr5vWhzW+SLTq+LB7U6KjG4W&#10;kyLTPjb7/wAdWc0WzUG3nWr6SjG5CtKXL5XpONE+ZthqZtmmp5bAMxKcTAFP3H+2VceWKnPlF5In&#10;hmUyYqqJp1aWW0viDNFZtrxm08JelR/yxxmnFmnjJ2nG46+PjV42KQJKsp6cDMFb4It4pptetX3E&#10;aJLxmmsNoeSr+VMluvKMmIAAAAAAAAAAAAAAAAAAAAAAAAAAAAAAAAAAAAAAAAAAAAAAAAAAAAAA&#10;AAAAAAAAAAAAAAAAAAAAAAAAAAAAAAAAAAAAAAAAAADg0fXg0fJvPCAAI91c3XUf8/6WvY+mEc3c&#10;H54COAABDavK9aGvM94yJIaim1CvWSGHF8aUoWxUz876ItBlJ432XE8UCnRUkcC56tWmSPkgLQe0&#10;mv5/Raqoe3jCsTmoTCC86I/ROFYVW2e+ialZxydIwpURfFiFMHojX3Rqic4+u4fMtTFMC7M+3Txs&#10;IZ4xiisW4iJUtYtjfB0uUwEw8t6n+EGu8mUieJVpatEeEuBaK8/QTsVnCEDLYkkN5kEUzfex7OcX&#10;pomrMMhC+aCaxb8PLuJ0Wixbz/P7Mfyoq3YVZyVluhRVcRE2aa3rBagAAAAAAAAAAAAAAAAAAAAA&#10;AAAAAAAAAAAAAAAAAAAAAAAAAAAAAAAAAAAAAAAAAAAAAAAAAAAAAAAAAAAAAAAAAAAAAAAAAAHB&#10;o+vBo+TeeEAAKurRcWZt4gjaDRFazn9HkIOF4AAABDWvO9aGvM94yJIaimebD4HHeBrc8u75rHXf&#10;KwAAAAAAAAAAAAAAAAAAAAAAAAAAAAAAAAAAAAAAAAAAAAAAAAAAAAAAAAAAAAAAAAAAAAAAAAAA&#10;AAAAAAAAAAAAAAAAAAAAAAAAAAAAAAAAAAAAAAAAAAAAAAAAAAAAAAHBo+vBo+TeeEAAAQlgjeRA&#10;Lm+/yYzLRRP+vWTYcLm8TxQEAHHiJfvMfwa7qWvZfWHoJ8/n9db8qhTXQEPcaxTrexeTtGd1iPSC&#10;1WGsy0hVm70Wgfg/eKaJsw0vdl3latlVqvF+0qJLH8VwEwXW95+S66bFrUMc1RFzMRfFQYi14XfR&#10;MlnNCOFY0Wtr8lFWGcTsAPx+70AAAAAAAAAAAAAAAAAAAAAAAAAAAAAAAAAAAAAAAAAAAAAAAAAA&#10;AAAAAAAAAAAAAAAAAAAAAAAAAAAAAAAAAAAAAAAAAAAAAAAAAAAAAAAAAAAAA4NH14NHybzwgAAA&#10;CMldF2XB5HqVKsnc2xu5Pqshu/gL59in/iGPeUU4V4dgkpa8CL8szheBhXpwBguFTOGZx43pmwDf&#10;NWrE1GwyMmJQPfxU3S+T7Ffxx7V5ZhBEJIyfiQlMtkGRKx7OL4+LVVOCpeLWLVsSJi7W1g0/4DTY&#10;tTq6XrUK6InMUFp2RGi9rcoowSNvigbC/KmX6XxzhvO/iUz3knhHN18Z1tZJaQJgAAAAAAAAAAAA&#10;AAAAAAAAAAAAAAAAAAAAAAAAAAAAAAAAAAAAAAAAAAAAAAAAAAAAAAAAAAAAAAAAAAAAAAAAAAAA&#10;AAAAAAAAAAAAAAAAAAAADg0fXg0fJvPCAAAAAAAAAAAAH5/Qp4+1wH5rbX2sVlbkhP6h5MNNKjuu&#10;uCRao/M9hIQQnemKKvdXNotUXYHnFNVY9nA4lCl+3TRONMyE18b6LsEq2u9sIVtX9YD4z2cwExjC&#10;LU6+lifRiY/ERZeoBIAAAAAAAAAAAAAAAAAAAAAAAAAAAAAAAAAAAAAAAAAAAAAAAAAAAAAAAAAA&#10;AAAAAAAAAAAAAAAAAAAAAAAAAAAAAAAAAAAAAAAAAAAAAAAAAADg0fXg0fJvPCAAAAAAAAAAAAAA&#10;AAAAAAAAAAAAAAAAAAAAAAAAAAAAAAAAAAAAAAAAAAAAAAAAAAAAAAAAAAAAAAAAAAAAAAAAAAAA&#10;AAAAAAAAAAAAAAAAAAAAAAAAAAAAAAAAAAAAAAAAAAAAAAAAAAAODR9eDR8m88IAAAAAAAAAAAAA&#10;AAAAAAAAAAAAAAAAAAAAAAAAAAAAAAAAAAAAAAAAAAAAAAAAAAAAAAAAAAAAAAAAAAAAAAAAAAAA&#10;AAAAAAAAAAAAAAAAAAAAAAAAAAAAAAAAAAAAAAAAAAAAAAAAAAAA4NH14NHybzwgAAAAAAAAAAAA&#10;AAAAAAAAAAAAAAAAAAAAAAAAAAAAAAAAAAAAAAAAAABDyYdS8Tan2uvxsCn6EwAAAAAAAAAAAAAA&#10;AAAAAAAAAAAAAAAAAAAAAAAAAAAAAAAAAAAAAAAAAAAAAAAAAAAAAAAAAAAAAAAAAAAABwaPrwaP&#10;k3nhAAAAAAAAAAAAAAAAAAAAAAAAAAAAAAABh7IR34AAAAAAADr614mzhrc39GTBMAAAAAAAAAAA&#10;AdRrM2Bw2pkx/s34uwVNZtdFWLiaVvHuNUvaSPRCagAAAAAAAAAAAAAAAAAAAAAAAAAAAAAAAAAA&#10;AAAAAAAAAAAAAAAAAAAAAAAAAAAAAAAAAAAAAAAAAAAAAAcGj68Gj5N54QAAAAAAAAAAAAOrIm4R&#10;p66ymXaZ9nrU7A9qZPE1AAAAAAAcPma/ETdFmPU1vvi03YvVUwuTaXaRStd4r6IWqAABDuhrZ71Y&#10;aZLeLVNUG2SVrTXF8GjZ2YazLagAAA4Bz40whrDrfLfgLJ4LVv6vYm8DkO+IJgAAAADCGXqI8gVv&#10;daLUAAcbkiIsuqObmYt2UXc761kLAJC1rzaW5M0ufniaKH7CYFRbP9pv5/U1CYAAAAAAAAAAAAAA&#10;AAAAAAAAAAAAAAAAAAAAAAAAAAAAAAAAAAAAAAAAAAAAAAAAAAAAAAAAAAAAAAAAAAA4NH14NHyb&#10;zwgAAAAAAAAAAAACnmrna11gKZfEzogvm6LbLwyYDjQuhNpjbJMgAANfDyt9Nb1ckRLC6VP3Ftq7&#10;Vnsxq1Q9Q76LeYu5zFJK2MLUAAAcTkQmhDiu2/SVEX1p/Q375XIBTl7pNQmAABBeEqqF8Q+5rlw7&#10;e57KTM11zbLawMwRa+oXxAAAAAMN5kpZia4rQqz9nSuT3oviAAI1eihCnE9heuzXJtea19rlIUvS&#10;7EHT8hWou7jWtk3FvHbAcdJUWqE1AAAAAAAAAAAAAAAAAAAAAAAAAAAAAAAAAAAAAAAAAAAAAAAA&#10;AAAAAAAAAAAAAAAAAAAAAAAAAAAAAAAAAA4NH14NHybzwgAAAAAAAAAAAABSDd9XnFqP8x4c9zTL&#10;tJxaiPVHbHmvALt65LZrT8EZ3vhCYAAeW9SKd7Ds9ImvmLt1EZ4mD8paXs1xefU7dVW9uazxFqAA&#10;AHEpFibucV1B+Oi0l/OyGqaidijJ8Spa2oEwAA8j64ee9CCCk26VYt1GXslVi1tsmdvinK1sYSAA&#10;Hjj2J+TGGs7OCA1Mtm9ytDcf5jZka6exJNOQJgDF2vHs16tlcmx/TlOXPiuudIf0GFa5JOehznKq&#10;1a6OvhNscwzGi7Gu1LNlZdmgEwAAAAAAAAAAAAAAAAAAAAAAAAAAAAAAAAAAAAAAAAAAAAAAAAAA&#10;AAAAAAAAAAAAAAAAAAAAAAAAAAAAAABwaPrwaPk3nhAAAAAAAAAAAAACPMhvLGq4MfIeyucnbOOl&#10;Sz3P61AmAAAKx/d1VYFpl2zFPmIrUsepPxPLauSa8z9fC1KaU5bNGuFmqLXJ/fW8+6NsT+4gy/fG&#10;A6jt8KQpfxRZpYzGSrO0juYyTSTb5/SYAAAHQnfPh9x+MV1XxPkpu19yqre0zWR2BaoJi8j6lqAA&#10;AKv7QETrLeBugo6rlPrfRCnCdNwq1MVZVLUAARFl0h4use2T8p6Ts8RwIIxx4l/mmuSvWY0464kZ&#10;/gthObKcI7JPg/eWoE1AAAAAAAAAAAAAAAAAAAAAAAAAAPhG63bSYVr4tz+jW9KZ+8t2FvitaR+L&#10;UZNOPyMOhAgABG+SGCInM8JPb0t1tssMLZptR4L2tQac1ZqqfkFW9xyDk47Y/wA9N1NcKZPfuHmc&#10;q2n+L0jNkOIfnq2mH99fyXsWuveY9PfGgtNyoutrD8sVS2LGXjHFqxfm1RllSl5gzFpOsemJJmA5&#10;rlPzVBViFb5nlzVDbPMcogfMemzXVp7GtreVSVttqiFiMS2W0p+GrkvlF8YjxCNdjevBZJW8+xeh&#10;wKEIm8jzVa9jcTmgWqirnKnCtrnfVVe4xLkHC5tqgAAAAAAAAAAAcGj68Gj5N54QAAAAAAAAAAAA&#10;A4/IGqX08nYxY8+1B6yNclL4AkAAABE3XrucxtXJXZbzibvYVW3+UFfBbx2Y8P5VicdydyNerNKf&#10;JySfWoEwAB11Ml1mK4nia6fKxpXJZhc5robF80C1QAEd5EfM17b/APWatprkx1BL18s4nGUN/Od9&#10;EzEkZB+0q1Zhi2MAAAYCIKVN9t8MeexG6zHmQ74QmAAAONjKPkjYn1MK/nPgh5LXscdoiTDCdcg4&#10;tWvIGwJMY+yCTAAAAAAAAAAAAAAAAAAAAAAAAAAACOmHIKcz3T3HmJtTbybPW/mCabjeVxJ6OaSv&#10;XVnRrvF63NulN1iuI4I5/RL2EC56cD5yCmvAeJpXvRqZrfgQl2CaqKzmO0esqzW1cHV62919GHcA&#10;91lat7JcoGTEOuKgLkKcbjq3db2Xg7Uoj5+bZL4s1OmfOsm+mxH27osuCt/F/wCPaY8vvLIKhrC7&#10;UzdiPLlVkxHLqO+7fHl9nPavaZNqzZrcsj8TalEXwznZdTJB+1mpO1+1ObVRav0cxTf2UmJM1tHu&#10;dpaqtWyqquJ9NhDKkRq32An8/uTEq5sPrXrbO+U6sLr4n2ovSueCEoMw48kRPDyQx5E24ew5X9y4&#10;q9o35Vipjy2rSApmsJtSVQtUAAAAAAAAAAADg0fXg0fJvPCAAAAAAAAAAAAAAKUa4dhKA9MtlEis&#10;KVu2x3G+b1qcWxfbJ/eF80TjCQD8fuJkKk7L8AYork/Ve+yprhJmTcn7ftLY9Y/GNwdQFMszb+9T&#10;zaKtT3ItQAAB472NHETDjwOXOdTNebJXXl2DL4ucJqAAB4jvsV/CGvRYnjSYVctb0z+qyXMQRuto&#10;v2KUfUWoAABw9daWNW9MnOvJ8ZZRMURXGYqooNn1FqUs0CQDHeRKg4mQUaIyXjRbMOAJCLUqGjfc&#10;Vgmt6NthWMP3TZ9+ta/vEbGjEuWrUAAAAAAAAAAAAAAAAAAAAAAAAAAQskHTry/aeP6WyqNvI9Sm&#10;xk2kS27ieLZNHH8tAAYSzann0bTwyfVd2P1De2xTlbrvloI4nhMNyfQgHDW8ZFqurRSYV4WHjGFU&#10;d1fChzRaGIMvilu6QiQmIN+GsdVmGkFrtCXWdmtWLkoyGP8AXt2UvnFvp4f3C1awc8zFVmry0Mkh&#10;5MMjrex/qWvZf9zOTWQtENZNewRITCN8kEIUw4udRb8/otWIniZ4omqHr7bkTgvOhNcYZPJeCgdZ&#10;ciWKsqkeFritXJrMsX7wBMAAAAAAAAAAAAcGj68Gj5N54QAAAAAAAAAAAAPGHs1c1bVbXI1hwfmX&#10;F4dca1b2Sad5t22yEmnx+xagACkW5WlqLS4xNCW/2Jq6iviTwdb3g1HY1sZmK4FttSUWnFfVQBf/&#10;AGxBaoAAhtDxdHvobs65fd4usB49sep3apCnAlMu2SrisdviCYAj3xZDVrxMxq6Y0dvF9gBWbOKa&#10;Qj8lazxE65OyDHyQYE1AAV19vSXW/TWoZDs3SFsag+/DEsTrGy3w3iymay7JPi7YrY/Tf0tRTpcW&#10;iY1SVR3RIj+Vr14xa2uqLy92UWoo+fpdj9OsVOK6lNcOZjLUAAAAAAAAAAAAAAAAAAAAAAAAAHQM&#10;lbf8jLbn2P1Lmv8AH7dd8rVtRpu4rd5/0bNjJtIlt2DRMmjj+WgAKxbOsO5t4gtaXQ/d3m3z0o4f&#10;hYA647EAAAAAAAAAAAAAAAA4ZzAAAAAAAAAAAAADhHNAAAAAAAAAAAAABwaPrwaPk3nhAAAAAAAA&#10;AACuSxuk6LZp8VVgrkk5HDhIlKaQNzc0jXJ4tjCQAAA86QKq0+2D6ZrALy41yVtiotyTcSThjM5N&#10;cfUabBiJr+sBEBIAx/CmJ93V1aFNmJjxIwtUCD9Ce2ZXNW9J9okGMoRe9LJVJlpdsWaBMAMAZ/FH&#10;sA9r6ONb0uTjgnG2L7HHrNZvtFdhPm1gWvzXPBii1cr1RfnNdbVs3TZw+kgmoAHk8QyKQ/H7JAAP&#10;De5FK2f7KkW6bm8zF011i9nfWB2T6ZM+i+MAAAAAAAAAAAAAAAAAAAAAAAAABHWRUNcu3QDvDqAu&#10;Cz+ihw/DH4/YrajTdxW5z/o2bOTaRLbsGiZNHH8tAfn9Cj+y2C0q+w+opojr/l1X7OSlatrgqg8r&#10;eCra6T6Ut3SXognlat2LTawtimLFbbF/a/L65MSu/rY2UvlaTNUWToteq8j2F8WPI8dHLqLQ+sLq&#10;ktbB11q18zUp27+mS61GDEdqT7MXTEDfaVx+4x5c52169GxZNXX9hDG1cFQbzXHzHlnxaPrpXTWp&#10;IcXoAB8K+LDqHK2lx4WMPvq3s/kNV/aBfG+OGMNGZ49e6h7Frd/66S1IxwdzRXPjy3fQnyr4ya2g&#10;i9FS+coxUvKrPdX1zkx2YtUAAAAAAAAAAADg0fXg0fJvPCAAAAAAAAAAGN8kDWrwPtXx5rk15bqp&#10;gZTQFqAAAAAKyrNfGxOrLnnpJy0y3EjJhAAAAAAAAAAAAAAAAA+FY9n6J1xLepgkhNQAAAAAAAAA&#10;ODHuSWD4ZwU29KtdZgSE3yKjNjHXO2Qa2kWL4wAAAAAAAAAAAAAAAAAAAAAAAAAELpoxgy7lCK3y&#10;k27LNvwcTw8B+P2K2Y1XcVuc/wCjZs5NpEtuwaHk0cfy4ComTsLbBOx+opTjrvl1RjedVbW2N5Kc&#10;2QcTAq2unu4SY8LRtb/DWJw/GixXoYtZz2sC513x+Grftir1iae9naim+yLfrFmMJRWpVpYvV1lu&#10;to0XVVnY7TcBHmQP8tjpS6jMPZ0y+F+uQpVok9BGd0YL0puzNLvFVMkTNhGr70U1slqXtfjfMRiq&#10;0nvgquSwOcsCZYWx5djFJ2t+YsS53TdzMAdHSTOmTlbU8yWzJiatrBPXed9FfHiCpawPvIv7+paS&#10;8moSh66BFhNq0/8A2k94et8rwvnxC9FrPMcS9KgPTfLFuPLh636s2bhPRjPJmTEAAAAAAAAAAABw&#10;aPrwaPk3nhAAAAAAAAAAAAAAAAAAAAHTdjyAAAAAAAAAAAAAAAAAAAAAAAAAAAAAAAAB86+rCUNY&#10;nFO11XTXJS3sm0V7C0vei2MAAAAAAAAAAAAAAAAAAAAAAAAAB4n2yc9DNz1amaew+nbCh13y2AA/&#10;H7FbMaruK3Of9GzZybSJbdg0PJvgPf1949ag3dbWDbzyfUw4XgACPsgkMSZbJI1yUQ6SKsxRXNYh&#10;ySfKx7lcREyOVoCJjVJUmOowFJQI3yQGEvf+uHR94SAeR9cPCen7RCKPjpvkuBz0x4vAcsEAkAAB&#10;1vZAh3MRD4fckAAA8T7YQanKQeJ9sl1nYfsKmLZ0ThPNggJAAAAAAAAAAAcGj68Gj5N54QAAAAAA&#10;AAAAAAAAAAAAAAAAAAAAAAAAAAAAQAx93/W2gIaTL6vlj+cTP/QAAAAAAAAAAAAAAAAAAAAAAAAA&#10;AAAAAAAAAAAAAAAAAAAAAR8qovarW5vvc2coUu23YtP9oOP5oAA/H7FbMaruKzuf9HycrB62XOXc&#10;5TSJOt+UAr1gwpDNbrfHGQxIeePQsd+dhmZ8PvIY4Mjsb5IABhqGZWK8qASOr4B6NEyWcAkeWwpC&#10;SgkAeQ8DDNokAdRjKGZBIY8MhgMc5GB8j6sOY+iZSP5/ZgAAAAAAAAAAAAAAAAADg0fXg0fJvPCA&#10;AAAAAAAAAAAAAAAAAAAAAAAAAAAAACO8iM+JVpaXry7R1OMe+hL9fatD3H1PeIPFd8gPjbm8L3zz&#10;icWyFqPWIea7VeDqqT1qh5eGbdrmuRc9aLhjrPEt+7NgfPGWgYcgAAAAAAAAAAAAAAAAAAAAAAAA&#10;AAAAAAAAAAAAAAAAAADicsmqzEN1UE+d9F5wkHRJmtgtwQ3y/wAXyTNLGfSV63M6HUVs26zurP8A&#10;JTm5XseH7S/pyOF4CGLTQFeE79eCl7kK4ZN9snOcqa77ELUxbUBbLR3W+TPO9v3tbXkcquGx7Jix&#10;BS3MusimTYdylS/2Fq3IICT7muJIMeRzXW0P5b4a8tFrnBkxQprdssqyx5e+tkrRt6mMlnjL4+2q&#10;88HhumSb1kXF5VqD4zH7qZybBOl7eZH+V9VaiKMro1p9HV1nL21betnDAefFqqX7Aq7a2yhOOkLL&#10;EWyFdBVRavajXq2CqYYmIMkofWKUyW//ALM2AAAAAAAAAAAAAAAAAADg0fXg0fJvPCAAAAAAAAAA&#10;AAAAAAAAAAAAAAAAAAAMb0RXhap3qWodfsF6+j0HWtkClaNDiZhlLY+rxasJz/0HZU7ry+06/k0Q&#10;Lw8b5sdQid8Q++6/xk5oMr12dYAVEtV7jk2j1X5Z7/rdrDu+q7X5p9VCtgAAAAAAAAAAAAAAAAAA&#10;AAAAAAAAAAAAAAAAAAAAAAAAAPCw2sDZNrptxle/8OR6fQ9yLxe0tz6c5HWCsWo+D94cfywI44AH&#10;iqJr2KxaXkjBGfeCU2ifSnO2O1Ik1i3h1mVvE3O/SyxradORKX7k74oLwRuUrXi+KMtW2cia4ZzM&#10;TXFsDrQ4wxbD8640ypmGKMrkVARasv7emSFOWMYZtTZz9flh2+Lp6YJ9yTreSDXwnnMWOFXkx7it&#10;+YWI6ZLfsj03yutSYFU1ucRj01fGe5SxMglIVyc1+VdFo1I6cFzryjMWJq7tvobvkmFSc8qjIntZ&#10;UQV9dF77EV5UXw/OteyuEcTNj6/n9WgAAAAAAAAAAAAAAADg0fXg0fJvPCAAAAAAAAAAAAAAAAAA&#10;AAAAAAAAABST3HBmJOvTinN6DrWwRrHcLB+w9Ydha7sPW1fWaXG+38p3CM8l/wCtC2MOPlAAcXlE&#10;Q7rB2Amz9Vp5dRtj0qeo6hXHOeDnz2vp9xLrNbPpfJdzuxm1pwX3xNmA832kAAAAAAAAAAAAAAAA&#10;AAAAAAAAAAAAAAAAAAAAAAAAAAAAAAAAAAB03cgAADrOzAB4b3IAAcTljh8wAP5/Q43g8igAAAAA&#10;AAAAADyXrQ81/fSAAAAAAAAAAAAAAAAAAAADg0fXg0fJvPCAAAAAAAAAAAAAAAAAAAAAAAAAAAPG&#10;6tO2RAHd9f12R7z52zhk3Yw0XYMMSePEd/Dj5QDxkAez4nk6vMleT9p0OXdtdHeFui7DYYy9p3bT&#10;2tdrIZHmQ2md8GDJBOgDbrwlveu6pDNmE/b9ATAiFtcap3GaP6eAekgAAAAAAAAAAAAAAAAAAAAA&#10;AAAAAAAAAAAAAAAAAAAAAAAAAAAAAAAAAAAAAAAAAAAAAAAAAAAAAAAAAAAAAAAAAAAAAAAAAAAA&#10;cGj68Gj5N54QAAAAAAAAAAAAAAAAAAAAAAAAAB5Co7palfXdK2vdcmPDZeqSuxFtFcfJ6L054P6K&#10;FZePqNp99F1fZOr5gJPbY+srltXnNL3ouw1t/OzJwDtfTPC+68tmpi7s/TZ25GOtTaaoYzJ1XMv/&#10;AB4hv4GHNYrbYi5u3Qav0/4L9R7XoW01XzTW1PudyH91rWU+NbyHX8oAAAAAAAAAAAAAAAAAAAAA&#10;AAAAAAAAAAAAAAAAAAAAAAAAAAAAAAAAAAAAAAAAAAAAAAAAAAAAAAAAAAAAAAAAAAAAAAAACLvz&#10;x38cbJTGoyNXxMGJdpukFoAAAAAAAAAAAAAAAAAAAAAAAAAfP6DWJijuI6vXunnscywnbels7nAf&#10;NXqocPOg5OOPPZ8PWC4VrT3Lz+sr+2aKWw7Fy3/D/Uc341TWs0+9xwbBMQ5ewtE4D2atXbae6PsK&#10;KYlX+69+w9ZszS+1h9nXyXc/2NS7oCo+kvcV1bPZtFj6WH73rvrL6f5/fnn0wOk7AAAAAAAAAAAA&#10;AAAAAAAAAAAAAAAAAAAAAAAAAAAAAAAAAAAAAAAAAAAAAAAAAAAAAAAAAAAAAAAAAAAAAAAAAAAA&#10;AAAAAACCvx+3xxgES5aRLmbpBeAAAAAAAAAAAAAAAAAAAAAAAAAHnYi64G869tbao/uPAemap+9p&#10;mjPZU07vA8r3ABCabMX+04euql49z89iGl4ObGSyLBnUc7JdPtwVPvbcOwTC2acLY5jJtPasO090&#10;fYSC1idnqH2jbDrObCuvVM71rTNlYfPHpoCuqxXgdhxtOrJbGn0v5RuJ9HqmeE8v27cbY3yR5ZuA&#10;Y7AAAAAAAAAAAAAAAAAAAAAAAAAAAAAAAAAAAAAAAAAAAAAAAAAAAAAAAAAAAAAAAAAAAAAAAAAA&#10;AAAAAAAAAAAAAAAAAAAQV+P2+OMAiXLSJczdILwAAAAAAAAAAAAAAAAAAAAAAAABSXUfsjVN+3+f&#10;wdHoOt3y2f4VzV8zerh1HNMW06991t7kf6Ees27pZuISfbZ+pmqnv4bUO7xviPP9SvZ8S5eGMNnZ&#10;cW1Pw9ciJmTbLrouPk2dmsS6Tn23zu1onYcfZ2axLr+Rs7NYkbOzWJ2Aej7CqCq/Yu10fVtPOZY5&#10;sHWThsbjbJL539NDqOcAAAAAAAAAAAAAAAAAAAAAAAAAAAAAAAAAAAAAAAAAAAAAAAAAAAAAAAAA&#10;AAAAAAAAAAAAAAAAAAAAAAAAAAAAAAAAAAABBX4/b44wCJctIlzN0gvAAAAAAAAAAAAAAAAAAAAA&#10;AAAACL/OgtsvU0rZAx/Kn37zjZ6/p8ueugUk1I23VI/RHmUxId3TUs5saxuvbYY4WevzEcPdhPiZ&#10;oqVHd50eydWHbcMAAAA5U0OFnhKldYP1XMpd2sO0yb5LueKtTDch099n6ng7gmnhsL8zBYawHnzx&#10;7dww5AAAAAAAAAAAAAAAAAAAAAAAAAAAAAAAAAAAAAAAAAAAAAAAAAAAAAAAAAAAAAAAAAAAAAAA&#10;AAAAAAAAAAAAAAAAAAAAAAIK/H7fHGARLlpEuZukF4AAAAAAAAAAAAAAAAAAAAAAAAeA9/jzPj1H&#10;h9U+PpxwcnP03O2PR80erAQ0rzvXbL1UJICXrEVgQHt21qfQdbnx7S1XHvS87WzbIrZOr1umyLhX&#10;NSiQsX2rpq6GyK0/vNbpmmwbZupqQlDsb+4892bDXNzZCbQ9i18JK2MxO9d0q+seFehtSjbX1LvT&#10;9SxYPYdIyhtqak22z49u4eYbaAAAAAAAAAAAAAAAAAAAAAAAAAAAAAAAAAAAAAAAAAAAAAAAAAAA&#10;AAAAAAAAAAAAAAAAAAAAAAYL8F2HGlixtknh5gx3AAAAAAAAAAAAAAAAAgr8eZ8sb4PuPhEuXURJ&#10;m6UXgAAAAAAAAAAAAAAAAAAAAAAABwuaRV5Ei/qJe79BrHy4iPlX2rQ9s8fL3rgAD+f2A/N49REi&#10;q39rP17Ssha3Oys812rTblJ7/L/tGiYCS9dNzohJeivHCU2ZPdxwehvEPEPQA6bnITTZ8Dz+NTph&#10;fC8wPZ9FvZHhPobUE2w9RP1nTFvlQe373HBgvYeeO7wHA5IAAAAAAAAAAAAAAAAAAAAAAAAAAAAA&#10;AAAAAAAAAAAAAAAAAAAAAAAAAAAAAAAAAAAAAAAAhny8EzP50XfcXNTNCfHeEPonzHZ8lRrQ5S88&#10;2bE0QPWeT9c0u4G6PVCmV5ptUo4I4LwbtfT7BFjlBt+Xk+5GEut6Hsc/jhcgAAAAAAAAAAAAACD/&#10;AMtdbqfb/P8AY/a4C0bG0Hqr7UNF2O88aR3wAAAAAAAAAAAAAAAAAAAAAAAAGHKvfIVX+xaO/f4e&#10;nantyZArvsQ+YfWQ63lgcXVrttpF9e0m0K6nx3sfO9nYe89rTd1wPQWoUlSO9W06ylWw6Tn2Tq2B&#10;MyJ3gMH991+3p7DWA2QfG9498NW7gRQ5OGsywOjf1vsujbPQ8R3+F+tXcRTv715z2N39F7u+Btx5&#10;Bq5tG+f/AEkOq5gAAAAAAAAAAAAAAAAAAAAAAAAAAAAAAAAAAAAAAAAAAAAAAAAAAAAAAAAAAH5c&#10;ajuJvPeE93MAAAAAAAAa/wBW5bpUX9F+X2W+mqsWei877WePO49bK/GS2q9vq8Ns30PXcrURbYWL&#10;M+PWQXiQn2Pq40WmU79NycUoo2cB2fEvdtHgjO7549NP5/eg7IAAAAAAAAAAAADTx6ntup+rfHAv&#10;H1tQqvtQ8l3W88eU7eAAAAAAAAAAAAAAAAAAAAAAAABX5rvbhEUPRtW1pmy9rQ+k6vYfsK6eG2B5&#10;5suT8WfvVR6bn7f3Ta8ubM2Ov61qqTav2rp+6xtkmury/bqTZoV4PoTzTYra6jVe42K2up/DYsa6&#10;g2K2uoM899GhtvS7efZxykb82+poTTZhtzuP4eEvo4/+k6tscfz+w28r2+imPT0X055P51tZ4l0H&#10;Y8oZ7PHN4DDkAAAAAAAAAAAAAAAAAAAAAAAAAAAAAAAAAAAAAAPO/E9QAAAAAAA6qr2JtXVg2fAT&#10;AAAAAAAAAAGLNZuc36pkkRaPh6Jtq2JqioNw2WX4/dqgAAAIES61N9712UFyWtc9K1XM+GPtaN2f&#10;EgTcZY76XyLdeg780bYQrJD6vvY+rvFQomv1HNDh58c1Q3SO74Gnz0O2LQR7Do/1to1xHJxSk2C9&#10;VCUfCz7QI8H9FAAAAAAAAAAAA08ep7bqfq3xwLx9bUKr7UPJd1vPHlO3gAAAAAAAAAAAAAAAAAAA&#10;AAAAAD5n01cpQVke1aEtkqb7Lcej3BtYy/vGfjW9a1bNeFPdPPZebAup96bUu62WsXVX2z6JsPUP&#10;EZB4ubisT9HycWdGHM5YMnAYN/PIxZ0Yx93gydmwWz486dtj6GVovt+GGs2aDsda+YJkO14bWrtP&#10;14PQNbWSVt8/0TWNxVURbv8AOnp4dXzAAAAAAAAAAAAAAAAAAAAAAAEeZDUWxOebA9YnJFcm0Iwp&#10;mu+IAAAAeRPXPJdudt8/pX3DN2e9U6zmL3Bwdqi8emze0iFc1JoEwAB1Wsrs/wCtzW8tbkdTWdCb&#10;1f3q/wA+0XHi1AAB1x2MSIOwTrf2+H7HOTF5KT1LYQkAAAPJGGJKaquwjW0mRaoAESpYwl8jFp0Q&#10;cnHrOQsXyBBKW0WzfN77R8tSCmTMEXWxYLUAAAPjTL2/Cugpamvr6bn0WNOZ8NgX0jVupswPn30k&#10;eX4PI9QjFCru+BbjFOh6R22dN56OEicZb3r0uauLRIZYbyguY1q8Sdfydv361w2PeQ7s4/IdfyKJ&#10;6s9yOif2DSatNkHW+mtsnVbJyCWIPGt6tMHQdkAAAAAAAAAABp49T23U/VvjgXj62oVX2oeS7ree&#10;PKdvAAAAAAAAAAAAAAAAAAAAAAAAAA126/8Aa/oX9v8AP4UNhGjDYOty3s36edkuudpfZV5aj9fJ&#10;9y1IrF7n/juPR0j2qVV3y8fLq3bANRltXZ8TXLmNCWeO79BCS+2hO/3XezormFGbLHdcCMNpVWVp&#10;nGzV35A/XvOThzBkSKUrda7WeGc8GZz8x21jP2etX3fX4Txok7755zGJf1XH0nPl7cT5/wBB4d6A&#10;HUc4AAAAAAAAAAAAAAAAAAAAAABjDJ41VPPWM1zY89j111DF89sRhmp6YvHVNWygTACmq5VE6oP1&#10;v/pfrlsdjBKinRHCSzyHE48vm7fvL4gmAAGPMh8Uqcjnfx/a2o6zrYN8j1no/wCf21QAB0B5Kh2W&#10;vva3rO2CvTYVRRLeJVZa/FpYi+MAAABVXZ7rH1vxtmitC1cC1AHQ99UBE2r61Gxvr9xbYY1m8zdp&#10;FpV5tyNVvNZ+QUxNcemUnelsYAAAFZdB+yNQD7j59jckVu/QT5uh4XN+bvUg6jneT1+7bKIfUNRw&#10;3KnHT0XWLQ5066cpNE2GSVdsxalNh6y2aFM1qmc1bFMc5WmF1PMrm2P9PO7XjZbbx47vDhc1Ma1c&#10;L9r/AFXve/Oeh5/AlJtXT7AEgMGZz+ZvVw4XIAAAAAAAAAA08ep7bqfq3xwLx9bUKr7UPJd1vPHl&#10;O3gAAAAAAAAAAAAAAAAAAAAAAAAAAK9p362O49HEMe/+b2iXsacc8/NNq2MXifbeO7xrp2r+txRv&#10;2ueKyJwGDJivqc1ORiw5ITzzBkwt/M1ORix5kL+uPlwqzU5GLoYcTl72Wdck4s14ut5XtIdnufn3&#10;72pNViy7VO4v2fz++C+jAAAAAAAAAAAAAAAAAAAAAAAAAAQRoh2cdY6mWak6qQSez6zJVhUOPcB1&#10;PbXxBMACIUJadRgCT48B7mr9OFfL4dvEi+uLsf64OzBDJ7EWRb4+4AA8j5ugaLWLYhjFbjFoE10b&#10;TvmEdVmstQAAABAXhYhi2No4X3U0Ra+YWxgADDBmdQr5yt5b1F910dcl0uGYG2JTSdcguj7y2MJK&#10;v7QMXxNOd0EPfvE1RYe2Kevi0VsqwehGS2v2onyzMWSddRn1Zsmi1AABTJ23Cub1vM1Vcen6l89j&#10;WlbaW4+X9DyLdQIl0jXvVS+nalHtIRtfTx7kv1mduDyPA1GXDU89319s1TNs1TN4skv1oK2APLtt&#10;1YcXbAOuT6fqe3V7qkW7rxPfQ6TsFKd1mOu76/UguWp+9/7z53toKD5o+Lb3Y+NU7kAAAAAAAAAD&#10;Tx6ntup+rfHAvH1tQqvtQ8l3W88eU7eAAAAAAAAAAAAAAAAAAAAAAAAAAB12uVsjef2Lq9PvNNil&#10;uHpWq6m3m9pDXF7ng/y8DXqcnFuSNYm2DyLdLFnWdnp/eBEgAAHjq2e14dotWNVmDvUdR9V5VKnf&#10;tbxF1+0t0nm21apFquUbfokPJdzAAAAAAAAAAAAAAAAAAAAAAAAAA+OqLtgav9b9TezSZs4J+H3L&#10;YwAAFCN90cotrnW4Vdyxrkwv5qaGTkQFsLrY8onssh4vniVnWOSznFNe7FsYEKv3NKNcTJTAcMoc&#10;RN9vo9f3YCmAmAAPIevgJF6LXOVxTh1j4mT8meDXRFrvcf1/3OzXP4tQAACN+u1epQpTL3l+EWbZ&#10;pr+f0WoAAMKmavMdxDGGaoUSmygtTpMryvgIt6et24SUiKSrqMvJqEwABxNRbbVpk9E1ipV63yXt&#10;Oh3UW+Rmkz83+pD+dF2P9VRwm3LormKf8dt36DIj2s+8OSs+Qk+6ZMGSwCCnh3a8KyuBnhyZ/Wva&#10;0bo+fsuVCQeTGwJljWjcDk7LjWjYr7LjWjus6fnU6wVvPow9g0hN/BttGHJaePnv0sAAAAAAAAAD&#10;Tx6ntup+rfHAvH1tQqvtQ8l3W88eU7eAAAAAAAAAAAAAAAAAAAAAAAAAAAAB5LU+2dNcf1fTcGls&#10;3ousVMrkKu8N+hmnX85OK7jPWua1nttmv0Wrk4HI2Y/Aa7bNS5aIcJXe9d2PXJA93wI/L0oX6/2V&#10;fsmYzSx7bh7OH78d7H5k9YClgAAAAAAAAAAAAAAAAAAAAAAAAAAFAV/tUsWqP2x9ZvZlif0irFCa&#10;2so5SNmAAFXlnVCtbS/innv161aHQe62HYnW56W52ktM6LvNZTZgmnLFqAADiFSdVUlI44805r4K&#10;pbWr4wmoAHjKBtizzcTCmvKfVcNb+GyVP7HiYdbBFCuwNNQtQAB5D19F8TEnqv5sb1y49lPTNJ62&#10;OfYmoAHi4146ifW0oLFug4Mx7TBlZ8WYtLu1Woe2lGSFcU95j0wmAAACLdfewdZXvh/8ZU+gvNtr&#10;Lmny762x1kXHuemo7M2GVsv0V5hU0Si7bh2R0yWQdLpXfSnoolrEruuAGydWAAAfSwfgcivRdFET&#10;quZFPZfz12Hkm6RI1ktszUz3boLM78dUSxzgcm59jXJXle3hjuAAAAAAAABp49T23U/VvjgXj62o&#10;VX2oeS7reePKdvAAAAAAAAAAAAAAAAAAAAAAAAAAAAAdL3SYrCst7B2PFUGX50e7F1lTr0WYfc/P&#10;s14s2iXjW86cHyyHjz2rQ+5kh6XZW0HY9aWGu35qQ8vD0N3dQFzcxabjzIbwj0SuuxD6OZgDgckA&#10;AAAAAAAAAAAAAAAAAAAAAAAAAAYtMpY7rVrbre0evr+ZOi0Nv3ZxPs6mVhfEABDiP2LPMVv7fyVk&#10;mvRE2myIo1/KcsR9strSi0pNiahe+q2MLUAAVQ5lqHrf0Fqcks0o1QdhembwMZNoFh3MV8IDx/sM&#10;ZmTKqcbYnre4zz0cZuTWHUZrg+hTSHfnCebAE1AFf0MZ1JehvMrl5kwS2LyusjtMVsRaME9aBPUR&#10;k2BJBwBsMti54mNZS8SR/cRYi7F1FlVZFedjUWhTF6WdqMW1/LY7IfazULUAAAqJpR2G6j/cfPoq&#10;SNwHmXcOk2rh8veuAR69jlRzMEa/OS317tj6uC+xBB+ae19NWS6R3/Xd3jn1eO8+OK00YXS37rgZ&#10;RjxmzEvVczCk/bbZJaPsEBp8nn+yUTYFlhnT1XT5GSjifLDy/bfG6hu27qRemaoepkp6LrF2UtcE&#10;52+bPUw6/lAAAAAAAAAaePU9t1P1b44F4+tqFV9qHku63njynbwAAAAAAAAAAAAAAAAAAAAAAAAA&#10;AAAAAAOr8Lk5loGK9N2L74W4dHV7aEdB2TEuWnDz/H7GK4AAAAAAAAAAAAAAAAAAAAAAAAAAACAk&#10;+6UotIzCtXyuSREevxNGJwvb9L709sX4/ZaoAADyHr6eImGOR4g36VySoor2BFsdU1k3sxxKFL9h&#10;WxZOATA6M7uAPY5Uiap7p8lgJiFFBW2ZXxW9RVzlYucYtc5zYAT/ALYgk8D74VVVobQnkq2oZnFg&#10;mt+L7JfO1oc5zF1UkoAWNTT9PM18nmYz2XS8icZZNLVAAjF6nOiASAAqi8Ncsi2KuFmKKaKXNk/V&#10;72hIsFqAAAAHzg5zePRD4f2WJvpfyrch/eFM1/MPrIYcgEY9a6UkyvZtEtC9b2H58d3ioCNuWMY+&#10;x6PNpgp0/OzqwUK3dj/Xs2AOZgk0PJN0Apyq32cqXfX9JutyweS7nGfVzv8AKA/a9Csb2CdaC7vV&#10;e3lIPOdpAAAAAAAAAA08ep7bqfq3xwLx9bUKr7UPJd1vPHlO3gAAAAAAAAAAAAAAAAAAAAAAAAAA&#10;AAAAAAAAAAAAAAAAAAAAAAAAAAAAAAAAAAAAAAAPK+qGvpHHaZVvUZbh+01CYAAAA+errtHROi2v&#10;vtYVq2ZxIWoAAAAAAAAAAAAAAirKpCoa1L05ITAAAAAAAADCmaxFWUeAaZa22H4X08dmnFe0xq77&#10;RAFqAAAAef1DNxPW59M1OELPOBvXdLvos81s9kzwf0Qx9GDXuznBC+ZusL33W4r2sq27Q+Zg/NGm&#10;d6Nu96/5ZWua+vfdfUKt6cbLUKt6FFHKvNhH2vCs9mdqF7UHm+05UGjbDRVG2YktPX9Jy5JOJ8lf&#10;M9roirT9v1H0R5l5+VuPrJOu5Nyg+dfTwAAAAAAAAANPHqe26n6t8cC8fW1Cq+1DyXdbzx5Tt4AA&#10;AAAAAAAAAAAAAAAAAAAAAAAAAAAAAAAAAAAAAAAAAAAAAAAAAAAAAAAAAAAAAAAAAAAAAAAAAAAA&#10;AAAAAAAAAAAAAAAAAAAAAAAAD5/QQVqV2VOFW2tDs14hy9IJqAAAA/P6H51X9kzXX9M1OLu01qwz&#10;s3Lo5+0Lbh2px0/NyX5vCP73vXtxTm68nqvF97nNEj0ru+B5p6VysPmnpR5p6UeaelHmrXqxnWcu&#10;51RTetp3eU4Rf2L3dcDD8HrHtVLmYMV2k1bWT+nanf7+Ol735y9QCJAAAAAAAAAA08ep7bqfq3xw&#10;Lx9bUKr7UPJd1vPHlO3gAAAAAAAAAP5/asImUPArO7OLXq8am+26a4hkfrv7Dqf2JqPwfsA/B+wD&#10;8H78n6yL8PY5vpWunT+hMD8H78J7uLUMgZlrvsQSEx10eswa/wDFtiXAmYKoy4gTU/H7AD8fsAip&#10;xYRRgre3ztKgJTFvR+LU/YB8z6AH4P2BjrIteMTK/L9S1tJibmV9e4TY0Jqfn9GI+9hxlqJlYJgA&#10;fg/YB+T9H4P2CMkmqTLs4nz3otd3YiAmAAAAAAAAACv3D8TbEx149GdUdpEyAAAAAFf8LABIAdWd&#10;ognOyASIaSKicgoAT/AmAABgKGfVWJa05WhZegJgAAAAj0hIUr0TYWJgAr/sAgEgAAABGWEmmG/P&#10;EhRIAAAACminLb91tvZtFiWuKqM3Por9J2al2zd5TuFeVTe4DjSWvhK60Gr7seLMmDl42uh13KmR&#10;g/0Eadh6zsrTKM7nKWg120aet7zr7dazprVbdby51yBhZ6fFbNFztMVzui7CK4Oi7GKlUrNX0P5l&#10;hVbfjLiZrL5pnz96SHEzgAAAAAAAAAaePU9t1P1b44F4+tqFV9qHku63njynbwAAAAAAAAAFLV0v&#10;gomqWwmHEIovZzMinC4+a6w+Vuz2Mq3qXtg1y9hGa0T+Gloi3r5+0g3ezXXs9RlK7eLQDshoesPm&#10;taXQTUsCiai7RKpLW5ig32UkbTotG2Y9ONt80o98jLvyEXmV66E01prHW2Soq3WYCa+J1/8AYA1/&#10;63v/AKNryKGy/Cg29Kq0iZYtgTw0WvCoPsMxZNYN2oTH17U7IYtjVaWl1aRPqrHK45IJqvw5l29+&#10;tqpbJ9djYZmNcP2HothGLVV2va7luE1q88fKC1xNFuwprq7FSFeNh1ek1xDbTUpbWmq33GP/AH8T&#10;5+t+xL0aav71ov8A9R5TPUdZAlYWwBWTkMinaFSXe+VSRyxxYVFvvaxrAbNk11mcodbspxaD9T8/&#10;YZo63YSqNtomuvTdHR5sqJ1Vreq59kiJ1w9iynyRkxBq5+jHYbAtQAAAAABGuSnlykKwKtjo6Zcl&#10;zv8AS+amsQJkwQ8CnYPjb7Gn2ay+nfT7lSJmRhWN2QCYEl9dG45HifMQy6ta4ikazeqUsbmRCmLS&#10;LtoBehi6iZ8n9bfYylV9b3Q5fHALVpasqrVsqret+5rX3t1MP/qHsfk7GOF+ipZmtjM9oIRghddj&#10;DJ61a8a97vKjK3sU9Bk6jlFi88apvUGfcZwnlsmWudteuylHG+UYsCrXre6jjI6cddn9/P6i9iWv&#10;BsP67hfZD/NtN5YxPikGxJEF7HKfLZU5P8lAXCxcdjTuqPpi1Sd9Ds5Ye9xrACbqZyQkjxxi2GLG&#10;GPSokDTRbnUytc19fZ0wIvowTgX1UxPETUAAABS9bBqwehazjvI+OHtWh7S8jdQi+zxPfbC9eXYa&#10;wz0XYxcwXOp2HGiBiSxpnx125+kopNcqxpyMcXcJWHsGSuXKsxVoqK2CMG1pQkZr9fD5es6a2Otc&#10;WYXDzbMT+f3559NAAAAAAAAAAAA08ep7bqfq3xwLx9bUKr7UPJd1vPHlO3gAAAAAAAAANdPYsjDF&#10;u5zDr2eeieq2PIZTRKDNhuj+741ubq6t7sE0IWRV0d9E+UvAp4uTmtPV01VNrqKLLN4PW8pqYsGq&#10;1x7E+ttbqttpmK37NYIz8RUVMjAlh6aopDQn9tFvfzfhpOqaxFt1rHs4mGvfsIVYk5qQ/B2yxaYd&#10;Dd9VOCJ1Vo3TUcE+4bfbtYmbeALY6L5i56hj623JmALY1WlpddcTwpS4GnomgO+mneMNbeT2JoRT&#10;omKG9gelO6o11rmKxrtylq1+pLwCeu2Ktd7YhQhrMrizSjK9GkaKsZJOT2gzdiisL3nx9keA6/33&#10;XmF5A48zMZl1ydpehckVYn0WaJrrNXew5hfXJ7u8qt+zyaa9GxpRTesmvvi5aqGONclVleSa6Wyp&#10;Qbfka2myRTPkAmLr77TusGm1KyzwHv5oEwAAAAAAhrMry0IVSxpe8HF/laH53IpirBMpMNkw6V7x&#10;aiDv8o4PkDE+SsmgzPaa0tWQQstqTBbgw38BE261oWbQYlcvR5eFUYrlmLk+q41sNbEFFF1aKjr4&#10;6ablkY7hXYVQoZHs7qDvgTQTZzBaysqA896D+xe2GqK1aJc0tIoX/VnRMsWpiWoy4Csut59V13L0&#10;nosjr+wRcampq7uo63dFDU1Y8WerYNizHvF8TexI6PEh7YoH4tsao4i97GvjxbSDLsCrBoco5GaP&#10;D5UTVbsB0kXco15chSSzgt6+nDYspBRyJBw3uOKd7/6T7sCtbBEpa7k+hldxvdoyFV7a9DMt5pnk&#10;XltFNOxbSfeWkLUAAAA/lG95LueDqL2iWuZI2rptPHqbmqZfVdPnzddqsfXpOw3H2tvYt5ltdmTE&#10;mWdU7n9DFccVHKR3gt3fAtxhLSdGb0DW5JxsPTdTyXZrNCankO66eGwHMbI3C5AaFsYAAAAAAAAA&#10;AAGnj1O109i0fVFbXSY1SrULZvU6Z32QBp/dgAAAAAAAAAAAAAAAAAMMZnGtvky7jylbw3s3/P6m&#10;oTAAAAAAAAAAAAAAAAADG+SBrZZhuz8BW8FrYfz+pqEwAAAAAAAAAAAAABT9iW3bItbegFqgAAAA&#10;AAAAAAAAAMYZPGuv2mwn/a38H7wtQAAAAAAAAAAAAAABHaRI13fQbAP9rfpO7LUAAAAAAAAAAAA/&#10;Ot1sj/yJjNJomAAAAAAANZ2Hu3vUf7NosEOp2PsxdPzdN1IOPnremPX+i/mK3pPRxq/NLZmxrw8y&#10;GC3sPH8zAmtma+jznaNSnGOyHivlYsD3W8fkeTbkHT84AAAAAAAAAAAAAAAAAAAAAAAAAAAAAAAA&#10;AAAAAAAAAAAAAAAAAAAAAAAAAAAAAAAAAAAAAAAAAAAAAAAAAAAAAAAAAAAAAAAAAAAAAAAAAAAA&#10;AAAAAAAAAAAAAAAAAAAAAAAAB/P6NbaGm4p5r03U4Vz54vK0DZNZCJVs0CfoPzSwG7OuOxzxfe6T&#10;6tNt3nd3wKarpTUu6DqOaAAAAAAAAAAAAAAB/8QAPBAAAQMEAQEFBwQBBAICAgMBBgQFBwACAwgB&#10;EBYYIDZQERQVFzA0YBITN0BwMTI1gCE4JjMlJyIjJCj/2gAIAQEAAQUC+pxzxdwvc29qxcc8XceG&#10;12a73D6ahUlSW23238eFI4t6+7IqTYc303N5aWXBjyWZcf8AlObpobI0adVF65bKfSeNiFAosYgO&#10;apRtyuk5wYuiuUWSUh/+nKTg54Z+6kbYteWMBe5Oigw2bLL3d8EZefwth7xRrUUyU9SBlpXs6GN6&#10;/vUAFCpoMCck96gAoKnkaOyWtgCE+FW6x6vmqMT0ONI5aCBI+sYfCoKfPXg2Tx8Xxfrslxp4p67H&#10;s78rCIveFR/GuuY+XCb6dZnmZpkbEPDY3L5tZWo+oom1kGjSjsyRgQ4AG6KQR+nznZ2x++BbVrsg&#10;jhlGSiW3VYiVZAticxkbqVClzCwXBMU8KWSJD4hOgcfmycSrFEcsnBmcfkJIaCofTvsNfhl75zRV&#10;QpsNcslMcOBIvyc/+KwyPHqmsR6DZ1YyeiZpxDcxLJOTCR8InVtS+YkQEExQbXSCBlclg4Oq7wUO&#10;0yPbWRtVEb+3CzFHcrsEms0TzXhkx8+sklx+UTrUozITxxJVt1t9tGpa2g4wGz0yuoy3yq/55wKJ&#10;0HcEcAZGtLxH6EyF7uCR7Dhc7nUe+CW50fY4PMeSzLj8a1akbknEqRlzwL7DpXWSjqahBhE45nEX&#10;JRJkMRQlzdJ5lclixvESVAYjXS92a8Sgilcmb51+KtdSXLhMKync6NlnQ+NEMfC/fBAa74IBWDbo&#10;DU5+hLOQkJnpC/IBhj708S13p4lpNnsVpuk07FLwIwEiNIWjni2FnImAXVHF54UD2pX8o0/OPwdj&#10;jlh+YslpUqZClkYObjoO1oLFA5J/9OcXPEyTj3rBCmrZsZd3apck/JGjcgllmNWJkcTYJLVMpz+j&#10;XEUvT0JpA1xcHgTp0HQJsRYT1OWSdmDRDHhHJRYmwmamASx3U/lMdLMBYuQxnEFmef5IFQgHLXgg&#10;dpGnMRfqlAsdwsUx7FSR7JHmEwMRYGm0zGRTJsVI/sigyejkZMrr7BCNw07lZt+Qsn18hZPpu1pN&#10;GfmIlBG3zTtCy5mwnH3rA+j0U28yHOtbG/xXrR/GVS7JR+GEFs8zH7I9MygUL808zP7I9fHYkDq2&#10;B/iMU/8AWbXH+KNT/wDhYc/9gvyEsARE54lIVZxibfhDtUMCDCWzAJx4Gg191v6rdhYvAYxbwTXA&#10;KHuNRrLcePU3/wA4NOPL0lhq08FkkdWvMgZQlXikuaBC4aX7Bg4mgKmltTMzXU4GayWygFDGkBF5&#10;hZHaGZRFyhjMmX6ktH5SB4EEmFPM28AklyQlFImd5KSMUdkJM+BjIvHBeRwOQ5XkmU0I+cIMQ7Km&#10;IwIx57FwNs2AkKx38d06zW8HErFOwTkCxUVbBNoItnach0nqaDuSQu9bs1MTFlPyCVJKvxbGSID4&#10;ck57H8cpr78ifwvrOkIWXjVWJ+OGDXH2yCJhYXJ4xHGsQwvEACHw+NVsskxcJCi/ZCbR/AZyHLkp&#10;izTMx9ELH8+9hFeIBeHx/D5nhsAcVjGztziRxuExMUxooa/fF8LQ9G8htNSgWNQSH96SOeK70sdV&#10;J8oDsjv1Pby3DrRC+Lh2ecUs5pXhPXRui1RHuz6GPkre1/8AGVLmwSRmuh/X9tG2nntfqyTBsvR8&#10;dY/C6RqGPhRNf8UalfyjRK33uw5DT+jD5Ttu4u4OSdEHCUd570p//TlzFiz7C9jxKrBEUxZaUpky&#10;3Bc0xvD7aXSqyEsqSPJQCfPsyTE0SOzxLLzEaKKm0Ikk2dsL+jgsyUqcCNM1ObTsZkhgEeAERqfI&#10;uFmseILeLdVgeNCh5FI8DXt+JTAVdhY367TkFtjRrG/2qhDouRJXNEQRS2ch9uvR/wAcGXxIYc4t&#10;j+YlRAlCRRE+bDD3x2NQk99x1z1XH/dButjf4r1o/jIzJbA8Y42wZa72DJUZyUjAjPvYMlDmyrYS&#10;ENSkVTMtHGkkmLDFkak0us4bED/KjM3hb7JiCRY7cSt1FvyAi2MjkWfpMNQ88lv9yHqiI+EI9lAf&#10;2NjgnfXJyQM6EtJXidpii0glNJN7TrU9W5YZi0lPLYNjZNGiSW3uTWVJmaNgVJyOD+xQyXSS7HTy&#10;9F7hyN7P8c8XcbFvEsYGwWyl+vjg2bTnD3aY7FEStmEYtmOPTYmflgmM/Px0r5+OlfPx0r5+OlfP&#10;x0o4kZWG8/Px0r5+OlfPx0r5+OlCkvLyZ/JX5GLj4EfuouaSwZG0likZMoWDx0sFG01eWTG74mjY&#10;aZcQY1KGuGxeFR1vj3G3BqPII7CRn+l42U8cKLEaHYvY15Z1cPa5vLOkh3YRYjXTP03AHblYxHhT&#10;hNQpt9sw7N/Q2tdHRnj1hg2Rn8Vg+LyY+RtDWZAs9dNiBvISRTrUV4iSL9glWaSpiSpsKJLUpwq+&#10;ycYq3qN7JmO/kyVuZqvjFaZ2QyIyAY1sijUrYei7ZAICwPvcxpSrbqPeE2tDjJD62y8CrJGBiiOS&#10;lrJi8TbAeBoJgwGkUH2HiMRjFC2f8bO4HIRw3d05Y1Yu73K9L9bpMcUhvqS1uFg2woxdg8M1/wAU&#10;alfyj02EgJ0sdhOe5QB0KSyaNjnEPbLMcrf05W/9ierq44Gdr1vZc5GuwYGtw2dkhM/IJI2V+DLH&#10;hmwjHt6bCR7lMBdRLJeeh8YR+jjoY6bG/wAVknPs1YjzXoSLwyM4qYDMocm6P2836GRoxArLFjQ9&#10;S/I0os71EEgAUgj8gtFFnD7cN4sO2FnPs2spgxSZfKvs2soJw7E4yxyQJ3VucMrkw444H+ywNWxv&#10;8V60fxkqSJVyfgVF+K7LDFa/t6BfK3ZYYrGMjeLNWzbljSRygb7mzXSInKxn1+1XQX4AqHP/AGC/&#10;IZEmiFRlSxZxdwP00oA/zrK0wmvNY8neKH5wIh9qKWVQODMUT+Fuba8bYak4sfF+pP8As1VxY8RR&#10;l49uKJWGWJYSnzNKcZEezn8gTyMspLGGrj+5vkXVMZakDY61OHMzTHe2/wD+TJ8dluLH9TZ9Advb&#10;AKAbW3bCJYgE26PU0lkkdx7AwVyDxtUxxUJDoiuUE9sRtDAc4E8oYi1XFerDerVMlHcsL40chslZ&#10;S1m8DdrS9k8jy7rkFAIBEeuIUfR+Q6wOg+YdCBibSdkzFZlDPGsgGkFgfpIJqSg1AkkCMjt/V3xr&#10;czUSQxsaZtpO1T/GAeCPMji2ZXBmwa8liFillmyVfZbktK8r7rbJ2qYdjcFXSR5wIQctuIxbnIsN&#10;wFuy8kYp7QebnJnz0cTLmG5LSnTYpm0gIc8fTqfJW8XD4ckNPJASWWPeQYDYc2HwuCgIkESjGG4V&#10;fJAEJyip3jdG2f8AG0sVSkZzZ8mp9okjWdxoe1eIn8nBPFNf8Ualfyj0ZtnxR8LFbCxr8x4ToAUM&#10;1uHs5DLH9E+NpuajL5jbJU/Nk0kRd8xtkq5kbZKonezp9Y9inR/whEJD/Z2NX7WxiIn0i1wChpka&#10;RVjMzmOI0a40SKuVNqZ12Hk5Q54Y5nKVLXvVpiva8t2yca2xLK0lnpRR0qkmWTwniWUhdkYpkPQJ&#10;sH5c4FHNoPlbM9x06EL2HzMdlQAwCEXnswODY2N7MgdWtve245h8xilyit0NXoU6SZJ2GM8MKqlh&#10;ZNPUk1+4fpI6SQF8n4rGQLdHYx0l+YX6MnfWFieVJJ1mPC/SFLk2rjxsaihuLgaHUjjngmJdd+Vp&#10;DJf5DLK8djh0c5bHCZdgWNuOSmqYWMVXxG8MchK6kyMnU7nsG1+5AJPi52l2N+Yz5nWOONTMufK/&#10;5OfZZBXzk9wlLJK+Er2cu/8A2ESa3GpSXBIe0gYzKZ4vjoYYwuSNjH41cl0dgDU4G8+S59ZIpswb&#10;flu1SW1TdrzJR81Nmx8kR3lYXS97ZthslmKG2ICPS9maY8JCtjDbZJnJhj1NJUPndOrU3vjbBETl&#10;kXu3h2Zy244b1qu9sMdJdlRVFbZllGd5syh2qQa1sjlEM3Q84iOykrq3xNyp5Tc8cc8B0KPIROHX&#10;Pl4T4CjbAdbVI/Fsiza+n8TCh8Kpy6btfajOT00nN8hGGYDGVew8vyQtjvWXFjWE2vEiR86o9lJi&#10;D1I+oelbRMsyJonQjgZM5+QyZKLJMB1NUSmJushmT5PcyGgaMjK6cTYlsi/Zxy2ah15cI0kmQZTl&#10;qLoWcI4NJSuM8QSlAdojLGUMcmRexxmbzDGQ3K79LcrpoZOjYwsq/KfWbEe97e0ZKdorhLUDn/8A&#10;W/imv+KNSv5R6bDxK7BxSObfEba1mkmSHOzvCMRYIrYv6/PHF3FllmOys2LGoxMg0wDafpiTJk93&#10;X9Nv6q/axfu+HNhwqMfW622+2yyzHZ0cmhsecKNAhbsX0lbU1r8nHHFvHXmyzm+lCZMrxL29A6Jc&#10;CfAlxflbUNDjFmut4vtFwgUC7HFhY3i95DxchWdMmPHmx2222W5MePNjsssx2/WtFxrG8pB1hQOF&#10;OrI0PqenNrbHpE3tze0o6SJEiBP9FYhQuOBGiRt+Do5tLY9JMCfAlw9MrY2qFnjTiQwle+mTHjzY&#10;25tbmhIqTYFqZvbG5pTdF7U2OtlKUCFbkphAAoYzV+3j/c6Z0iVVXwhprFixYLPoIQgTbX6laRKv&#10;Ss7AxDqfxKkiVcnbxkbac/TJjx5sa2GIrcM7EKjYxh/6X/qtr28V7eK9vFe3ivbxXt4r28V7eK9v&#10;Fe3ivbxXt4r28V7eK9vFe3ivbxXt4r28V7eK9vFe3ivbxXt4r28V7eK9vFe3ivbxXt4r28V7eK9v&#10;Fe3ivbxXt4r28V7eK9vFe3ivbxXt4r28V7eK9vFe3ivbxXt4r28V7eK9vFe3ivbxXt4r28V7eK9v&#10;Fe3ivbxXt4r28V7eK9vFe3ivbxXt4r28V7eK9vFe3ivbxXt4r28V7eK9vFe3ivbxXt4r28V7eK9v&#10;Fe3ivbxXt4r28V7eK9vFe3ivbxXt4r28V7eK9vFe3ivbxXt4r28V7eK9vFe3ivbxXt4r28V7eK9v&#10;Fe3ivbxXt4r28V7eK9vFe3ivbxXt4r28V7eK9vFe3ivbxXt4r28V7eK9vFe3ivbxXt4r28V7eK9v&#10;Fe3ivbxXt4r28V7eK9vFe3ivbxXt4r28V7eK9vFe3ivbxXt4r28V7eK9vFe3ivbxXt4r28V7eK9v&#10;Fe3ivbxXt4r28V7eK9vFe3ivbxXt4r28V7eK9vFe3ivbxXt4r28V7eK9vFe3ivbxXt4r28V7eK9v&#10;Fe3ivbxXt4r28V7eK9vFe3ivbxXt4r28V7eK9vFe3ivbxXt4r28V7eK9vFe3ivbxXt4r28V7eK9v&#10;Fe3ivbxXt4r28V7eK9vFe3ivbxXt4r28V7eK9vFe3ivbxXt4r28V7eK9vFe3ivbxXt4r28V7eK9v&#10;Fe3ivbxXt4r28V7eK9vFe3ivbxXt4r28V7eK9vFe3ivbxXt4r28V7eK9vFe3ivbxXt4r28V7eK9v&#10;Fe3ivbxXt4r28V7eK9vFe3ivbxXt4r28V7eK9vFe3ivbxXt4r28V7eK9vFe3ivbxXt4r28V7eK9v&#10;Fe3ivbxXt4r28V7eK/Vb4XDjnlAkSKV6nsCaV2BNK7AmldgTSuwJpXYE0rsCaV2BNK7AmldgTSuw&#10;JpXYE0rsCaV2BNK7AmldgTSuwJpXYE0rsCaV2BNK7AmldgTSuwJpXYE0rsCaV2BNK7AmldgTSuwJ&#10;pXYE0rsCaV2BNK7AmldgTSuwJpXYE0rsCaV2BNK7AmldgTSuwJpXYE0rsCaV2BNK7AmldgTSuwJp&#10;XYE0rsCaV2BNK7AmldgTSuwJpXYE0rsCaV2BNK7AmldgTSuwJpXYE0rsCaV2BNK7AmldgTSuwJpX&#10;YE0rsCaV2BNK7AmldgTSuwJpXYE0rsCaV2BNK7AmldgTSuwJpXYE0rsCaV2BNK7AmldgTSuwJpXY&#10;E0rsCaV2BNK7AmldgTSuwJpXYE0rsCaV2BNK7AmldgTSuwJpXYE0rsCaV2BNK7AmldgTSuwJpXYE&#10;0rsCaV2BNK7AmldgTSuwJpXYE0rsCaV2BNK7AmldgTSuwJpXYE0rsCaV2BNK7AmldgTSuwJpXYE0&#10;rsCaV2BNK7AmldgTSuwJpXYE0rsCaV2BNK7AmldgTSuwJpXYE0rsCaV2BNK7AmldgTSuwJpXYE0r&#10;sCaV2BNK7AmldgTSuwJpXYE0rsCaV2BNK7AmldgTSuwJpXYE0rsCaV2BNK7AmldgTSuwJpXYE0rs&#10;CaV2BNK7AmldgTSuwJpXYE0rsCaV2BNK7AmldgTSuwJpXYE0rsCaV2BNK7AmldgTSuwJpXYE0rsC&#10;aV2BNK7AmldgTSuwJpXYE0rsCaV2BNK7AmldgTSuwJpXYE0rsCaV2BNK7AmldgTSuwJpXYE0rsCa&#10;V2BNK7AmldgTSuwJpXYE0rsCaV2BNK7AmldgTSuwJpXYE0rsCaV2BNK7AmldgTSuwJpXYE0rsCaV&#10;2BNK7AmldgTSuwJpXYE0rsCaV2BNK7AmldgTSuwJpXYE0rsCaV2BNK7AmldgTSuwJpXYE0rsCaV2&#10;BNK7AmldgTSuwJpXYE0rsCaV2BNK7AmldgTSuwJpXYE0rsCaV2BNK7AmldgTSuwJpXYE0rsCaV2B&#10;NK7AmldgTSuwJpXYE0rsCaV2BNK7AmldgTSuwJpXYE0rsCaV2BNK7AmldgTSuwJpXYE0rsCaV2BN&#10;K7AmldgTSuwJpXYE0rsCaV2BNK7AmldgTSuwJpXYE0rsCaV2BNKagotweFT9tHXnf/o2p+2jrzv/&#10;ANG1P20ded/+jan7aOvO/wD0bU/bR153/wCjan7aOvO/iwP7Iqd/CQkDSLMzI+NBI2dSEyFhO/jn&#10;i7hYuRNyfDmwqcPTLnwYKu5/TbHkqCkmJfDkz4cXPRycUbQ3ipaPGrSwmouTLsWfBn46WuLferXK&#10;vcUMcSaOSe0dSQnYRBqO5ZHAFsvdWzG4+Dl5aLXHq8vjQOoMGfCpw+BUTjaFzoXlcOLCDqQPiIaZ&#10;AaRhGRkPgLnF/aWCI5gRylg6rSMfbXDjn2+Jyd2pmwKZ7iJI5232ZLf8gqfto687+G662y0fcMLg&#10;Xvmwba38SDM0xiCIfclDyxdNkiZa4J4wdmyDV/XaMxA34JkQ9wP0RIRYSN1ep6TJhjGlarEhSTBK&#10;4NJ4mwTJI7fGcQMs/sIsBqDZSOVJjrIjMxoFG1hJdLjhMIQ62atY19DDQsYGGpkM1GfEJH8XRG8D&#10;lhxfKcURymihT0lyCkp4vNJUZ4wTQmYyM2oW7KuzoKc1CxI3yw+TKXAJWlU8Qsjg8hdS2PDhFIQz&#10;Tm5oWtOpiaRX3KfQy0IJTRp+UiPpsatXP6MfemkPQSW6zaOh2uLBIyJh6TSCAxciHslrAxMsgAgl&#10;P8ezaByVm6Lf0co9Om/FYL8KMF2bpKMpEaU+UK9ileBrSCz8RsQPKdkoYP3+MFSTFIrJrdGoy8hw&#10;bEDY7MuwfS63i+0BBVjqQr7dVhXidGMFVwpHqNMgBP8AIKn7aOvO/hn+2S3FjRIDCTlk+tfA/wAz&#10;/glC2M7Lf0WVJcrNYJYGGYVG726vijYnhimiT4QXx3L49I2UmMhYMTS0WRA8Ds7P59ljMV/Rce6o&#10;5v3IppatRtyUrLZFZDC+Q2XlONTQd8SR1PCliDxXXREjyLhUxGTZt6OIZGgfIDIYghKUcthHzIWC&#10;PJ6JZAotWGaNIcZZ3SH0pyBhTWR02CL23xrMQ2ZrqlNqlReiKglkFUz6UCztGccAbRM7JGkaMcXM&#10;lbN48F8OR8l2OyBILC52yn/RRfmxp0j5MAQ8BIynAEuYBej5SHHMhB5TUiCMikakiidud5MKV4Od&#10;vgcexVHR/F4xHbKN0/qXpG0PZPsesH4Ljd3PRFm1UaGd14/8cVeFhY8XybyGERwfv4JGYiCLypyG&#10;KPDSQmB0PnTYNAWY+MnGOF7bXCYuo2VNoterNFw+MyaYKJF1sjRRyrjr/IKn7aOvO/hPkxYsEWsX&#10;aI2aZ+bMl+KbgpcGR7TqnXq23GBtMXMA7LEoSM0yqT7ChDTHLg6mYbbbbZw9MLKRoZ1QJ3x6akzq&#10;UDkaN72STEPDYzGIoyO6MgZnNsQPLcLsaKDyAbQEeWXYaYTkskbC7tqh0o+ksfAEw1GZZIL/AK/Z&#10;LcphKUJuDc4Q0bOx2FVPrg1p5fDnBvUT8n7WY59jOKSkGfGh1QvrVUw2ch0lpo5AmlXCeSRGaGta&#10;2JcrT9NssuGwZj9/Z1ppp7ntuBemzv6vk8J348gtUpESsUj0PfO0wpRtHUtGklhuAGJVBRDQixTS&#10;IR2GAdlSQbrmNMJxlfdJK8FzlEokDU5PT2lSpkSfpsmYZE7AYgLrDLUFG47IDF0kpsbnFvM0yloe&#10;oyUkURlYhIAeeJOkirkGXYVGfjDiPx8tI4/RJFSZelq+63HbCrfZIQO1QxLJSBTs1cMOvkJqPeYo&#10;/wAgqfto687+GYGSa3nIEQs1gDO7Q1MhmqeNcXEmqP4F4j0krnji7iMckrBrqbRZPcqWJcXOFNRa&#10;rKkbTGsVZBRxeWUxmTPI46Uix+aSvKJQPQ02EbLGxK4Lmkd1rb3QnzlCp5h6W+du46uqIC0mNZzp&#10;KPsiJ059vs1LxO16irbbbeKRCpg47CInUrLNonzAfRXJJHOUmFDJBTeRNMXSWKERgOJdXgK7ErCZ&#10;ujzgAmm2FGaPJ4aJEdOk0s7+WS6cGzVG7VpxgVWjnQqGWoyHkLJsvGqO4/2puooC9nJQTxuH5QML&#10;ceHC5AiiSVZDfSRbIYHe4iexD+cLGbbbLmF8hHlYLUya1QiVmCCekEeyeLpnjWZItGY8kWdGhRR2&#10;7H6bHG0PJA5wyY7MuMri2T4iM4wOJMfc1HjdJr1lsQAut2bXBZeZGx7q7atf43DCoQQ0dQQnKpSV&#10;Mh1L6x0Cx9zDw0llmEFo++oCZoIWn48wQTHy+OAOtjX6X29ggdNnSxF/kFT9tHXnf6nGPHxk+khQ&#10;IWxNXKZPzd4E6NIk58H7GH97xODY2u2BGiRtyfp7OPa5NyF3bxcXZA1k+txZZxf9N0a296bxQTYQ&#10;pl+mpTJ1ieyyzHZ/kFT9tHXnf/o2p+2jrzv/ANG1P20ded/HzzxxwnUJ1eH0C662y1MpTLcH+cFP&#10;20ded/FFZvI5pKMmPiIdj/VEUeWYJ6OeBYqbhg+lEIz455bHtNEM12SWr6HxM9iLElIz0teV6sik&#10;WXULggdE/SSCyZoueSt0d20RhWWcssMvWHiU5K5W8EyqHxBHA9JJligpgmCSZEQQVKxicOvSfpFd&#10;hpK/yYENbZCx+8xwxxLKjfKzH4yzCRKB2GZSLDF0lobldIvSF7cjR9JOlVtizAT7EkzE1Ky/YhxG&#10;oGlV1lFhrLlswYnXaaM0F7BMcok7++tuR4ZdXTAzKx/o5SkwETuDF8hjaPXhHIqtB0kKQUkdNjfs&#10;WvLKkc9mkcGteJLKZBHuhTkGb2aIjAdGC1ZPEWN2WP5+DT8g6FJ0KhPMk5S2NnRifGwlZ/8AISn7&#10;aOvO/hnGTHMLS5zmUITDpTzlkzLD1PPw8GQqUkxnH+a7JZh+aMuOqsCKphO2wDfCxku17/Rjk2lS&#10;nEjSshfJ0g52tUHOKMPbo2K2mDIULI1y0QyrHIrQfsSKGZmUX8YhrVRF7rE/SUyl6SIsfMrRc8CP&#10;CCJMJLs3FI/cFngxIDXU4DsorGQSaIta4ojpkb88ma75uOTmnK9xxoJYZnkIdiHmafiaQk4bgQJ1&#10;jHGn6BTOjA0KY2k9+mAaWx5Kb0Pa7w6MnI9gwYUuCthmXG9RJKK41fYMeSRvFYmhcZ5E4y6T8QMh&#10;TI4jPeN8NNWlrznY9T7eOylSKYv4W1mknP7iZSrhmQoGEcayufNQi3ELSwUpTJlqckQPaUUh9K2z&#10;MQ8ccW8dC6OQdJL42vARSdeXhkZ5m18BGdsFaUqMCNOqbVGykmcoGduY2E0X68kQlKAEccf5BU/b&#10;R1538Oy1ir9+eR06a4+lp6O4lUTC7YXWCoNT8polrYaRV2RrbLjfMJqibFFZRDkdv42bVdbbfaqY&#10;BgEARzl5bxSCs+DNMPS2KY6tf45S2OGw0vu9jHGGspImuDuj/OJWiIntxkw4mmaY+JxZpnXsmJxP&#10;BwojEoyJG93dGWUYncWGPhtpETeH8hRniqV4WjQiCCOjo2bANiY7ZAFJwlgfG0RRCKKSFY6OGrA4&#10;31ffbjtj2Yg2TFngM0zwtEdbszJnimVkXw4lgQ7Dn4T6OyFA6NcnR9CgeBt9+tZQp/06FfJL8BZs&#10;ZNBLjrsML8qXVBA6JgzU+72itHB2Nx6yI0MjJSsDulPNKz8zybDiqO9jRoyz9YOt4RTb0lAPKzFm&#10;wtQpa9Bl8eppBGl42F7BixWPCU9UcgOOQOJIZZTBWSMoxwSgD60RuPmIAh18iBBX+n+QVP20ded/&#10;DLcaZ5IbifX81XkT+6I2Vm2FlAUJI5EGa4dFHtM7LGqQxAajKFA00ZQmGJNC3hGOcu7TaniOSMZs&#10;a08IkDk0vbW1ka/X9Fluj+QDrKJknSJM0llhWZOvE0Pk4sTkDrAOSBORG2pFktlj1vj6GcjmwNEN&#10;ScqBW3WCLseJmZ20fasmTHhxvLndsSVnrkARs8FQIoAsS00EG5LrubXmYupYGZY7yQrzK9l1ESHr&#10;hdrtDIPIQk267xI1LqeXOxmaobjrMxkPgcnDZYgf7YumMGZweaImBMK/mD1kjj5YMleJYsSNyR1n&#10;CH0mCWHOAHEcatgBRib1W0xparGCFIVsL4+s401qkxNsI+J0+BJgfjoOEnLT9XcpYq+VTTmek0bz&#10;U48A8TNBnJglrsDhT77OsiS1gjJZrK43k0k9SUYktmnOOopM2I+EPZn2oZYNB2A/rNmwp8Je6Omw&#10;D9JMtR82RTrexZmOJf8AISn7aOvO/wBBDAYKgkPoXC7YaDbMBiDBkfGNpJWpTq3EynOCxYExzxRb&#10;GeE3WNgiMszFn15e0dNetV9750JY/FitoHhlgFG5WkSr0yXXeNWx3tt/TbiEBrC/+Be3oHVIkRpE&#10;CdvD2BteXtjaCNt51qh/3oWDhkKQ0qFmBaQ1DkeKYzFfpEAqNlaXNq7EmZwZWRpHGxWkSr0rXDUW&#10;s2ZI2Nrfb1cWRmd7+OOOOKPAhlkEag2LlMWjHUAj5zGj/wAD0zNhC1x7HzBG7B4RoBdWybOhEMsR&#10;Y3I0SNuTG8Fgp4TYsWLBi/yEp+2jrzv/ANG1P20ded/8zzZKny/Z10oSK4Z2qXJJZ8sRzkkOOfUF&#10;P20ded/8zzUrWLJP6Yc2VPlhedb3zP6ep+2jrzv4V63A2oQ2UgM/vmiQSCMx9qX2urX1fZeZRyQx&#10;+THhbL4ZIgmfdZYlnNFWflYnswSBLzHGrzgz4VWDpffZjtTn4Ordy58UDI1GUmMkosXRhkkXISXw&#10;yTIDdGg0HljSbjvU+mIZjZ7VEo6gUkk3xcLXMr20EbZ0d5PGWI7nArMQYODJLaH8c6LVVqFFG8uC&#10;cpY5nMXYCj+LDVdIAX1aTYTfXYDmNrNSfq7FIywcWT5FGV7KFjs3jsQSJlk0O6RvMbXIL7UkyClj&#10;RhEitmNh/ovd2pqTvM8xKx3JFiVwS/QdZdFWKQaIJocRiXv8HbAxQoI8Pggw/wAhwJenKfto687+&#10;JsjEJTH2wZRJq8Qi99LXMt6SAmPcyLMmX5Jke2kedZzey2IYUZ8eTHmxrFiRvS7GySCkGKVCoYN4&#10;RkxKqUa3j89Nj6705oeHNvlSPHVIessaxEJ4AWS8UrRnqalx4IuoxK2sIGmzIrh0SLpMk6w1ktTN&#10;kdv2HjLxh6SPatnqSGY1c4JekqpMtTU4L0zWhnOUGiQVEyYiUlamrLy6Rvrs3JW+IKODlpBWsccG&#10;cdmCWTMTfWN/YW1WNw6/ShZ0mc6StwREZXD4Q27EFbKRmWLZ2J2W5nd21/a6NZZC48ck0iheDYMN&#10;OyZoOIjltrlhpp7MBMZvlvHDymQgUrQsssRYQv7u9aufo+UVSkdJY7ChcVPYcicQTypILPLJYNHE&#10;DwslsRxTS5EmckWfW6LQ6zkQa5oyhIWygA/41y5I2IozY7pLOWWcUAlLTnJys0m0NdSJ6YP8HbER&#10;6nFiDrq043YTD05T9tHXnfwl0fFZWuhdMPCGeVsgu7tV9sgxoMRiZKj4Jol1vHyku5fUzVI81vUh&#10;8to9BMU5UFOLa3u6KbkYIMr5TxhWRFIf6rdbWVx2HdHyi4qagsfAhkOk58gUHb1ufXHj2QXqpz/+&#10;p6nCNSs7cAlLifn+b2xU7y5IYvaPuVc88W8FskEchu4uvkKNm+0LlWS8DA2bJxM8xwSnpChkaSU8&#10;do5PLJTOXqSWg0ZyRif2m+Oteb82SHKOypgBR+BL05mcTXhP0IDFNwBkM+kpoQRl2BecQ8VyjHOS&#10;LkL/ALe4MGEFb0uJCgraRg4dIxdHmQHOXGBUZN0dQWgZQyOaKgIPN7GUQGSGcQy65k2GJ7W2GFmq&#10;N990U1JSV2lNpMJNUvsaja2TGqXBS7Em1Jib+MKUbHmmJ7+YWxL3ig9JNPDc6Rdsk73AOM3wDfiN&#10;8LvMT7rQv+EC+Uhjsb2LaZkAWWaRPZUCLSX/AAdLAtwXgXXW2/myTPAYzyBCdzVtKpVPvHPF3Ho6&#10;n7aOvO/hdiJgYbIhLQ9lknbHi6+L5miuQFuRlakzEz9CpIlIZwkhjwNUIjKn30bqXWqYXqyWo/Y4&#10;uZjxdOT6HSbntx65Zte3h1WJsVydPmTp1FTCpbywzYQtgHhJgBm6OYy1Lz25YuqXw/AbhEdN0ao3&#10;yZ2BqKJjlhij8EIx4wFiux6ZkBA2SGkdhWMQLBM8pDk2ArpHbsIpiJGM9DNoxzrL9iggiuK4Oj25&#10;nlY0IU8egyVTiWpVsdZCsxj0pTDsgSjYPLxsXSz3aNxclmxDnqRlD8Mz61k5BI2xxzEI6cEOzyqx&#10;wdqcca3K3ucf7HlmCOw/AflBHE0Zib3ZqECKcLA15WRlemzl5bMzbfGoTKjtIpwbCY3NTspERNmC&#10;GCthnTE1xC58BSHXCCo1ziYvLIOyR3r1DmT92LOut6i3KSdZxZyZPKXgyZLMOOCI4CZQF27shxM5&#10;idskWFrfwzqsH+D5QYOBk+6a4fyd0P5dEo9o+mwwOrekNPishjb0dT9tHXnfwkMIR0UFT3EEZv7e&#10;V69nbQh4lzZhpWgK2QnFv6QhHZSKke1BAX+4hjarZg/pI8CvC48lILySCCzrGxTwF9DVgJyROFgg&#10;4BN1Toznidh1QZ1bZGFSTAtkjk2WPmHEI4tZAVRxj15h7HjGIijwMd6UYMapPHMRzM1IMOuXOci6&#10;H42VlSAYDGeOhcfjsgdiEyjw3TnBmE7MSM3BjKuHBOomixXH5BssmyqYdEk16IV62IEeJaaMDmRM&#10;cZx3KBVJPSQV8mGSuOY5H40YDQPZjsdgIQkGP3Wll6rGksPNhHFUQgM7nD4vjfZNytiYQlMQuqVg&#10;K2SAxoicdQL62kFy7GxxeyqR2POksD0rIU+tsevIQJdWkGG2Z+8D833u7HHMXyaIx2BR8PR20H4Q&#10;1SELwmEPcfAf+D9pmT3Yl6a4XccSdUsT63DuJQozq8/RMnzrFAINcCAh6Op+2jrzv9XJhw5vq4sW&#10;LBi/yds20e+gXQILFYOTGk7HJhg8ECw44Il3pCn7aOvO/wDmmWW34tG/hQNjk65xnXWQXy4IggID&#10;cvpKn7aOvO/+aXJJwvbrrbrbugPDZsdWC+tIcz3M7EzD6T0tT9tHXnfx888W8WX2ZLPA2kbA8rPA&#10;9lA2NViy48+P6KlTgRphowGDBJ4XJzbmZCkWJHBL9BuMBl2evF78i98/xo+WcY3qhREncijHjx4c&#10;fpqn7aOvO/i2HKTIOLPcQKQc2n9zxlEeh2RoRIP1cZituj/4A3oNrEZ+DuDv0fDcQGFx+ZwIWs0c&#10;S+ERWPhZXhNB/plJ5iWzG/5pfwypPcWp44HR7334BXPPHFL3VpbccCFcdgpKxbERYQkHQyRmy1DI&#10;bVKDDKJEzJn8a08wKOx/TFnwKODia8cdmE0kT0wRhDBaSG4B0KGDAs2xfGrG+M2pjgVK+Ok9kaRg&#10;jKH8/IwOFJORE8uQZLRRKGD/ABnJLRexHtNiy5uckyjErT+mqfto687+LaDBfnemrFJqFLqcn4wx&#10;Z0l+Q201JiwFkJxdUGZvcjcZhCGkXPTZBDjJJHSR3EAlnNSBPHQUAm7ZIQv0Y8Dqs2fM2WQHOdpw&#10;ZuGuBWG/91jrYgOxl0YwvDsVPke6+tgalWq2IZmPYrjji3ipYdTS6WxqGxUcNLv9uoH8cdI+Z+zW&#10;zhZeEE7ltA4pmaLA5j4GhOj4/Oxp0SuMnyrNGeSw2LkERSu8CCcNeH19H6IjQmWyPewonJCeymhc&#10;AwQkCTgk+/xns21+5n3SKV+Ryjj01T9tHXnfwv0lAIwu2CkePDRzsdoMbUkYyQex2DRXMBWXvZCy&#10;YSRmn9naGISlIlySI5ZyWIhuXBuSnCCXIMkARkBFVyZcf7JsmRxmhNIDSTWhA6PNIqy1zzxxxDrL&#10;cdqnmJW3HPk6gQrH0LheT94OpWlwrUoprWkZ0UDxUCGS0aiiPA9x6OcCqyeQpsi8RGS6zHxgTaf/&#10;AMddEx89OE+Cgk1BKAwJ3+RjqOZSFZNbKliRE0ejTBDjn8ym4PTrmjVf9m0LQvTO6ZKmwTkQ0fZE&#10;eBtRHuKK5VN2oOhptByIefUBOx0/PjYMsw3Ltrq9/wCL9rGz2p+kLceyLvTVP20ded/CVRoCmys0&#10;9wMn+4Tcs4O2TKdxgadNk0Lw6P8AnjkHUDcesgrxstkSpsuJI3N6CpPOeQlga1uLXEQTziavClBi&#10;2GsM48ItheCWpW5JVQqGibWEDTnHzounXZY/L72uNU6hJHfXWBNkw29ZEMXAEYwV0XTbO5g5ZGYS&#10;0/8A47rLix58UYQ0LRbySR+dSW6NLS2sTdjgyxhlym8CuzGYYsXFGy+KHJXc+MOo4X7qG64CAK/8&#10;0tgU2MCw1jpC8xmPzwTR83m2xDkXNEDDRUJRzRkLojUYaI9NnAi/xfP7Fy9xp0jpsyMwJ055444X&#10;GAk2UyG4iSKfSFP20ded/C7tSJ8bR4bYRRtojFB0tSdLsWK++kAGNNhh05T4Ls/0H8aYCpFbbbZb&#10;1HxdjFrOuTHZlsYR1jF2/PgwqsAWED4AzfQawUaZynxc8cXcWWWY+P8AGapLgXJSgfUMJXFmvbs5&#10;q6MJeBQuinZgydL3csJ3++oO4zXSr6Qp+2jrzv8A5ruQs6RSY7Dg43wYTgel/h1jDlal89IU/bR1&#10;53/zS8PjOPozHZ5nR8FchGBpk8DOPvhAoBdaHdbkbGxAzIPSFP20ded/8zk8tAAlRdtA7rbHl+ei&#10;JZTc2OLwrFdZzB2px1Va+UrZqli4vZNfYzZrkaBC3YPSlP20ded/8wPb22DjUzSrHj9zblx32Ohm&#10;IslEOyMftFP20Beusf5IOifH0TJlK3OB63kL7wKBIwFI/T1P20ded/8AMG0HGfmP6/Vd+nwgMev0&#10;huwBF4xHqT1FT9tHXnf/ADBMAqsMADnjm3nwxlEBBIqgcG2YUavUlP20ded/8wzlCee3P4Iaga1Z&#10;jxYseHH6mp+2jrzv/mKTtemwlyc69Sjbyn12k3PljvXljFVXqqn7aOvO/wD0bU/bR153/wCjan7a&#10;OvO//RtT9tHXnf8A6Nqfto687/8ARtT9tHXnf/o2p+2jrzv+V8XW3f4HIpHBxS9HsTGq1ytu4u49&#10;GU/bR153/KZMnq1jVuxmWPmbWVR+oZyZLMVhpsbaiV27BSPaoCdim90UW3W3W/Sk2SG6NmVRtMb3&#10;ZhXaTBnUJVSdam/LD6RB+PGsr2QOHq9h2TkJrqPjZFIAzUgTeIgtF04Hxb0xYsmfIIoVbWK+jKft&#10;o687/lE6m6oTGKA9fXB/RAsdMMfYdizhShwWWX5b7dfpFvb1KZQiU67HKhyR/S2DcXFbJ3SJpkdI&#10;/VM7w2P7Z+V7GvFzlJXTWKz3WPJinzMozdACKCuQsoTCYQFX+jqfto687/lGyDhlUG8Uj2ImPOki&#10;kHac1gccsfj2tjmdMgMoXX5EEk/SnWJMhokutusu6aym6hE+fkclEqgQBmeYZLZcivY2T1GL59yz&#10;7W3ZaRkd4XsaHkV1t1t9tHT1wRGPS86IuRSrbbr7on18vdMaNGkb0vpCn7aOvO/9x7nYMGDN1tcL&#10;2uAZGf5KDusvHjpG4nIcsEqVtUzYFYJF6LnJua8LjMMWNmBXsKI344rlsflRr67ByAVBiRi+NfB/&#10;BZOSNNKfhfT0KGeBObY3NXbpmz4E1iuUY2Q8uOxMQN1ivbqP8S1hfmgnaKleWk0VY0Kr35ESyUfI&#10;thOppNSKPSe5zbceNLMsXrX7jn29SGWkWYRIJ2bPk1HL8TEol0kM45j5kBjoekRhTSgEKS/+hsDi&#10;yY5I1+y48ckUdPfA4H1rSx+7D1bLrMWUpiNLwrkj6ex4PjHyjpFSzlDJHg9vHH4+6NiF5bzLWclQ&#10;KXlgex1V11wkpfyvns47IBXgRo1TgqiCDEQlj9KU/bR153+mucELYneJjZ01OMqFy7lQUEavn4k4&#10;/rTkpCluQSiYIeWaZG7Py3Ojc7J/oSEhio1VSa7Skx5gJxa8TI04rMDXRNlw8NMmcCNzWfocOGMG&#10;KQtXQdFA5Y5mca0YBrAdMjfDMbRUPZXAi2NTgsWhUdY+kouz6wADIyzRKrnMQNIcfNAbmc1In1Is&#10;PGXb1U+MiFX1nWJ2VuZINgVieBYeAQoTupSnxK0/dFBMjq+QBFI+G60sYe6xpeKC+ThKlSok729N&#10;Y41lEhAJNKbPO4A+BsTHjczOUbbCJzYponkkEDMkk7CRq7ISZqZlMqSFhESxR0lqT745wIe1TtIr&#10;ja/FJipM5wZJLSZc2dJRCQC7InFgsXCUryyo3Lbb+hswOc8Zx57VDb4PyWFETdPklNj5ioNZcQaF&#10;vmxwcjwv744krxrcLKcjt9OchngljnoBeeuj6RsQwiN9nVeenohfSNVDRfkMwL0uVJAkSOnVp2c/&#10;/kIyYHmlnqK1vQuWHYGO2IGdumuYI7OZVsA+qnmSugNDhMZp1TWkcCKHYbSAKb0tT9tHXnf6RhKS&#10;FnudXlzfFTMKED/TbC2e6k0RiODj5XBPsURKIZuHKFb+Keg4iYKbnRwaVAhK2BxyeIxDMZknfImC&#10;8s2HixRIjlAw7IjiEwZIR+VP9SJEgbJtklY0sKNi1+PyJv15RIjsJSpEqBP054454iKzGxbEdZZ5&#10;4tjAUDn5THMqsbE06+x6otVgPWRhXkx2XZ9YYwblNtttltS/LRNGr7IztK5iaO6mZkspyzDjqNg+&#10;vC4ldIu6HXPsCI7gtAexPCHzFwCtFyLE5CkBFLo1iMTjbQoiyPpCGZGZYqwW3bHUUsAW5YGY7YH4&#10;5MCJOoNzHLxnY+jzEje9ytKoylfZtf0w2UMKdIlSW1IImTlaOcofZBQaH2JvGWVpfW3Jtt/QfmNv&#10;JGc/jh8j9x6QdEyu5Zfbxks5T38qAWECknVMzM3D7X9PPhxqcL+1ZGJ8oB891LMxN0epCAkeihw6&#10;a1Mahrj/ANLk8W5MAu63m3mhWYjkWyAZy1nzH6htU2OahNEMDIjJmQwZFrflxYsWDFsEHPTefDsb&#10;nBTkj3WtA13ztKGR2VwlEOMHQOTu1M2BHMUaL3X0pT9tHXnf6H+lSBJN665vblzsrFYobm3iyyzF&#10;Z4eeOLuCmK2l34dWlwZFoBIuVlusvsyWeAhLBkTwSbLEevh4kMhc1GYpjbkygmDY8XRyFdNoeeXF&#10;zDxY+ZFuoKrnLHnV0LhdkXxe4pnfaHrPzrY0RHH4trYiCpTNocWRDDKn3qKuilciRWvJKNI9oXGe&#10;4hbOAybo6PHSto1nKPk6Dnl2mB7QcrNstjZRDnOOo+ZbhwG6Snn5TxprH/DvRyTXrW4DWTlHsc6r&#10;s+VrigVABIIWa5Zu0JxRQMkcnPUYtbMomuU21mf1upbQjwxybHFoi5dJaGuxrkFjbiWlSjPjSpxk&#10;hbywfrZMvaGsvaZJV9mRqPiU8j+G5Rb5OFf6GbBhU4nGFI1cuWOMAMcUdEra3IbvrbCNHDVJ1Mzh&#10;y0PBRs6UuybPnzKs3SNI3d5DfECFM2IfTJrYcTBIXTXx7ytsgU4u7Uz4TrYZ1xvWTYSRr6yz3JmT&#10;NF512/GfSs2HCpxYsWLBi8E8SnyFtMGsQ02WnGyz855XB0c3bPUCE6knjz0lT9tHXnf6Epm/NvKJ&#10;AtccqFcrbFYQbpCxJ9AkGW0nQEI+vGnKLTa5Ln8BMIjRiib2Rnam4u14BSFSrD9ogFNHCDYBUp6F&#10;kWuZJMctZ5FRDeqQw5sUf9ZJjIck1l1/hZfGVvUoGmkwYUEKxS3WTBArOZjQcNJw4XqSY7a5LHWf&#10;UEGS8I9a4cSViguJMFJIRitA6U8D7K/8V7ki98MIAGyyQ+sgD6gqCYYC3EBjzwY8ePFZMsSlLpxF&#10;UeI4zEOg3EJMyFAaBDgMlsh2UgvJngeWC8jonWkiBtSxYTlpGTi0giclkhdsYUNcMCr8Fx1RRGAg&#10;YkS2G3k7e8WLEnxF2vD922DsZjhY/rZVSXBd74jr3xHXviOvfEde+I698R174jqxUlyX/U2sbebX&#10;DwDcMyKT8CerrSl5aGZqYEHps/vSB4kDoJEuUQeHaWZEeL1S1YtvpC3ODnmYoHkN4uAgpCBD/p5a&#10;SoQ8dJCJ0K3pNY4uuWNNb7MmKbhRnDjytV7FVox6Sp+2jrzv4zYltF2LnnMpzAQhjFmqRY6/epCu&#10;VtisIN0hYk+gai+EpZsuLOjUR6T9pWL8Q2Z4/wDlPjgG3i6SvqbTJP3A7pG2uaggQDcbhAn6hIh2&#10;gAGBRnzKs/gGxIhLVgjre1JLWdhZR9P6VKuwmQdc472TSOijFlxZ8XU7lcRj+2RZWJJHUMjI5kTp&#10;FsQMsdo6n5w4XykOMSwmfRQZbQ9grJmw4eMeXFl49GU/bR1538cqP3xYjiUc+Iu3SRY6/epCuVti&#10;sIN0hYk+hL437srjh+5Yyb8QLYxEzZf8gI1r5ARrV2v0bXU+a2i6pO+srgOO8OhEeHzN8gI1oaiM&#10;ME3n6my2K/JG3QaU41g56eXyELBCeQT90kF3TJVKzKPQUfPnOGBggTbXPG4SM6B+t13NMrG0jrf6&#10;XJj0uHgK666+6ormt6BVDW6t723vb+yjaGQ9k3Fx5UqVCzO3Ny93WgUgvcaOY7tAKr7sObCpwm7l&#10;8YMteEPCuUpClMZjxETzJIRTkvvvy3oXBe1qIDlx2Lc/oqn7aOvO/idl1rY15cuTPlAmj4MK9ZFj&#10;r96kK5W2Kwg3SFiTxlrRw+jvHPNvI05cu7B/QsJR7I8f21ROOIXn6d99mOz+3sZxg+YOuKrLhPfr&#10;SgzWv0fdINduXeMPTir56v6pPrWRLM7LrsDt9Mw4wj2CndhZX/EmSpkeH01xQJXVBJEfOseEHSM5&#10;YfI2zFpsRm7h01oAcSVunRoTM8nVHTjyzwdQyVvggrVKlK1R0ttuuugGK14an9FU/bR1538UpK+U&#10;oa0I/iDrxxxbx4JFjr96kK5W2Kwg3SFiTxlKLhuI4gV/vivXZN3fviLUmVImvwBhATsmwT7ORc0G&#10;5pIc2gpNj/c5x0UErSIMMKmJviFZSLWk0lQcn4zwyBiy48+PxOi+xqbSGb3WQ2FuKyuCI8KG+X51&#10;wggw4CA30dnG1oa4/lEQktGaTOVB8xdJjl8kiy4ymKd0LSJ9rWgcjd2NJHmHruAxY/gkoDMlrW0J&#10;UkisT6Sq1S6wu7jN9iIrI55kkLKeP9OjyQFh+4HDybY42iZzCBtm67OLyUfFI3cnd5Av6Esy08x6&#10;+d5shrvNkNd5shpZsoY5sTm5r3lfrQNZrc/1lGGxTgXo8jeurW3+M/yOURplJQnpgwZVOZHrXHli&#10;aaokBQEdZGhW/vDK1JWJp2IvsulOl8uFikV6M42QEF7Nr3Jjryy6q3UHxMDhHo6n7aOvO/imjJxw&#10;wANn7hj4pFjr96kK5W2Kwg2SFiTxSdj/AGzaFL/ai6P763DTOYMMrZsEbjvaYbcdioqRWBmx4sVE&#10;tGbE+v7amaYtZpXNPhagwMktjWMdJEEUa9RG9kwJY7N1/Ko/iKJgyT3QJB2OP2XxZ+eOMED8SvZH&#10;hCYGhlrsfSlOQIMiIXPKN/qcW1QvjKDnF2doqGBGO1RWjx4S/a+n5/aBhqnKcY1MI6kQyXu0Z/BD&#10;yV2aNpUueJT6HczmgXJMooZ3Pw0LCh9MMtLs2vrdUhEcqMyo0edgX06Kki5PIZS4OytD0mwodns+&#10;fsDe0mDyoEgkhcNcVhQaJcNyZN02u/ipl2SC2QSBSpcYMX15zj4yMCH5HyjXyPlGvkfKNYIHk3NQ&#10;tra5Xqm9vRtSH682sdzDJdQM25G2Lq/0pyPQln5RzXGC9y9OcHBC1Iy3ZP2cv0gyW42th2ZM+Zt2&#10;IkBHyHlTeZj/AKXPxNYPRynwZlWeOYrHQkaiFCxmkv1sYXdoDiHHoXFyol2mX5rXt7dCN0ssvy3k&#10;kZlgixVrQJjzuxWWWY7PSVP20ded/FNGPjlgAr/2zDxyLHX71IVytsVhJskLEnhk7J+4bQpZ7EPS&#10;SSw1E0cqGk5KY9jiKc7+y6yuTMPhsPfCTOc6L4GuNyAGJwOLpRl0NUi6YXHieeR6s+fAlwSpy8TM&#10;xCt68zgkh7XcSaKSRhEMrO8tJA31JE4DcZEPHPHPHU+esY4ExVEJ87xqbB1iJXtbx+oa6Tk7J2aJ&#10;4qVPslCBgSi8OAkIGrWAPVt1t1qlMnWYJ5Y2BG17QZMKFnkEcNDvI+l+WJz/AKSdhJHLZUTIZVum&#10;ojWPA8PBAsjChOpFPEYAPx+nk7tHIDKVMqUZYHKcx/pc0Nd7qd2NjvN9/v8AwFeDazj/APVAS3ok&#10;Qt6NsVHjuVp4+1pXZ8rwQDIc3mW0KfFRGemJb0SpsqxTZb+iz0qXZiSiycXcfi40XS2Eh1HMiER6&#10;tgSMcCzHsrlbOBPprXgUYwz0vZAr4fTfWgH4dn3Ys0uGwyM5fQxewOmzp4r5XLFDitpkHnwkWGEf&#10;lQJlwZ8yXMRyKWFzPWsWDjFHnpSn7aOvO/ilJJyqDWhZ8PdeOeLuPHIsdfvUhXK2xWEmyQsSeApW&#10;8OJHECT9gV6OTo2syLEgcJ8NpGhx2WHDNrcH2kw1HwSH5qk2VM7UpEY4GACLGlqdZbJNeTkLGo1f&#10;ZmHXOb1iJI4pZ0U8tkPhMZOZlGJXFYy1zfigqI8PDAOMQs31Ige7yqR+CXm93kF4cMLg2j8cxveI&#10;KNqeefg3SaYpvlVnyouI0DWSJ3orIZOjRlk4cgsfNRQLU3Z7EwbHq9MTTtFTvI/EsTUxxunheLnR&#10;nWURkzCItUbj5oSOEbYpDwOhTE0pIkCjZQcWRQyr/irO3gLfjJ4yJGlPMSfhwnUp1sMBAYAJZmYZ&#10;wE3SbVw7znjUIwtU6EbthYWCIixUbR0ozcJk6vbiOUuaVZYXy6IIJbmfA1ZZN2jxLRx1VPbH9Z8f&#10;GsbayLZMgU52jYo7RZQKQ2M+bJWlddHboFzWHmGf+gXSeEhPBhs0ROdOTo5PKvrAMUL3R39KmWZu&#10;UF3N/N2R8kMvf8VRRE604WJ0+BJglmN5DODRt1pKVFrfreY5HJgY24aZ/SjIkwCAv/8Akn92BxdO&#10;FisiPiqWpSnWHMSZqq22666Mtd3N75ZWJnHUOxONHfFvXV8iQqBj0pT9tHXnfxOyG1za8uLJgygT&#10;vw8iv0JFjr96kK5W2Kwk2SFiToWu/DEO8cc3cjTby0MHRwa212xWWWYrPBjTJsN7yMDxFk444t4f&#10;YpjklWDsZAAmspajSuKNvQI2pA+R5ieZI+nKkd55Cx/RLx90JWwOhkACFvR5HWEis6ylrQwnC8QY&#10;rhgVpHHwgjcaIojjcrXsMHRUNL6KBrAVtopHgaE8HEQDJw5KdXWd1vDhBlBR6uzzB8Q/pbKEajO9&#10;D468FLoWxgXhSUFKVAaUTwGmpE//AP8AZhyQkeZzMZ+pddbZaXz4BC3JhPx4U1dddfc3NLo8Z1cS&#10;yShSNsQyS63sGrpUsuFYKj4Xu444449JlqcLkOXo2tTm8KY/15xpb8OHEnxen7Rl3Pt1oCeHZ/nI&#10;07Hgusgp8TKVqtKgRvq1I5PWuY5a9yF0JBlkLmo3BoJCWhXykuVU1OrgxuLKtvcmf0lT9tHXnfxy&#10;ow/CSOJSP4c7fRkWOv3qQrlbYrCTZIWJKl8k95VxwxcvhP8AiGweDJikfWDjF77JrRjegOgBw5dA&#10;jYdmStZ1rWuyYTLxKVKdGnbXpnecdO5IPsGN92Ojpqp+2kJVdEp6YF91NrU5vKoD1mXKuWMbYRpL&#10;6bP0l50l9Bsdk5woYdaxxLYxjjGNI/UM+fClwGZAoMS6NhO0KDJsO+3BnCQryKR7seYcsIZWrzD7&#10;mKUQE4+KojXZ/wD8u7y6v7h0iuL3KRXbHjsw4/SVP20ded/GbDVpQxc8Zk2YCL8ZS1fRkWOv3qQr&#10;lbYrtltDkF8uXOsUR6MdmmL8Q2PEVC9ujA4uAilnJBsqQPTZlZniBXrAsjecCtvKzbXBDyoOvFsB&#10;mU4YrwZ86bLkMzDNj8EXQy9yJcKhw6Ft3p58GnV5pHevibDiSpUyLB1fjsYGXW262+303YUr4HQD&#10;X8O4KDqepAsDhKJhHtod8ccccTiV9qpCoU+BRwAm+zbUktfiR9KF3g1Xus7KelKfto687/QlMI5u&#10;5ZnlewuAmWN5Wg+jKwo1N/NRaE3qlHhIDkPFFVt3F3F03oEcteFc5trXj454u46PUjAQ7metpo6Q&#10;rGN2xvrR0NZOGAByI5OYBYzwKE6rF6xsEbE7C4+GCwJUIMHiNR3taKObYvZnDwRVr8vfLkiRKgS+&#10;ouadYrbsM3FIcRMRCykyHpPBBY+SBH8zEoXTK9NhC2+mbIFHxs7g4eTBMaSUbqj4s1mEPhYxI5L2&#10;RCLrrr7rbubeVClQrzVgT51eYG1rIXmpkjhLHBF01RU/qR+lKfto687/AEOePbUhRzc3ct7kuaVY&#10;rK7c5cWX2ZLPDzzxbwUyo0tHDq7OD2tAI6yvV1llmOzwmDegk6ZFJEPNIvDrmxpnwRkMLPMVGlxj&#10;YPo0m1xNUyMckhDOPauDRQxgATij8fp2VKkLYzpISm5rgIobgSFNf3OVXgbpeuStaHK5M7/KMlN7&#10;OvbofRNfIAzw6cXOnq8rRW/SEWI9ZxLHb3co/rjXOPvZbrpHtvI1FIMK5/oTHDiY+TuzQ5sS+kyV&#10;StUQvB1o5z6pLsd4joeEzIkj93AZAZ5AaTsnxh4pmy5FGWohkfKCvvHPHPHpRA8pR1kFGvPIMgbI&#10;yBw2ohxiWk761NiRmbNnlF2GPOltvN3IVABsU3AsWCIBirallvzNXTVJBlsb/SlP20ded/pF8Won&#10;i50Z3RkUsxWQD9Ns05raTS4I5+PmiE0oloQw8OU1X809GJG/03Nbg7KBCKcDdk/08U0N3xCMQ5mh&#10;t/D4yG+HKNGuFYdx266jjVjlroQkDSKssNN7YbzSFSkHHfV8niKBxxwydEDW+xI7q8Ig5yfssqyR&#10;4/lREwKVGBGnCnRgmuZPd8LQtioWIZFdI5BL5WKxEVRBrL+ClAIJGmO7XqKrrhwFERLn1abYm4fM&#10;A0TPIk7SlLd8hoOrImyImX0rZ0t+HD0flvYYnc3Jc8uOroj+8tqQQpKfjGbWuScagd1YX5LhOKQQ&#10;M56kDE3EzOVa5nTOsGNdZAeFouNNQgxelKfto687/TXN6FzTvEONCmnGKy5DyoGCNJz8Ncf1pxsh&#10;VXIIuMF3LNDTdg5bmtuaU/jknBmUx2IytGIzEcGBzWTwJEEdusZMmsN2Nxc6NTxhBEKIBNZheArK&#10;ixbPS7B7XINsEkp+6IKzhAcrdHq3ElH9TefbFnQxDMZtSXhfg2KMEh4TSLA9uJ1y6+eziSukhFBZ&#10;gI47LX10d/U56NisXIvnHJdfOOS6+ccl1845Lr5xyXUBmZUVOf4FPABwMP8A1iOKngodvSlKlOjT&#10;yWY5DoxpMnzK1AMLYAwU9WU/bR153/uOgkPuw4wMbeNMsylkxgfEHACiO4/rluQcrqi1C927M+Aj&#10;t5vHtU0/OGKOrPGJ3jlUKA2AEbnUVSx7zq7mXvhP0MQVhOEogFMAO3epylEKuQ3juwL67sC+rtYX&#10;GnjXAzQ4smPJhya7sLJibfwLZAxxc29Adpb34uSpU6FN6VsPJ1z459NcQv4+Xerqfto687+h2p8F&#10;mbwt7a3NCXxJkaRFb65sC1pW2Q9a3XImL/wE2Lm8JHnJxWO7h0xZcuDLDUp8myP0m/i7mx7QLWp4&#10;6azpbMEcerqfto687/lBrKw0BuXeMj6u8ZH1d4yPqW7KBmLCXFboaPmtLRcpJ/wGcjrtWT0AhLge&#10;EMrxndHjlTK8uA86gBsgOx70nYqLsrjjrBgzKs0ailwUFerqfto687/lGyuPNmKvcF1e4Lq9wXVj&#10;bXHLQvEZyVXhoi1hLF+ATPIWENHqttuvuh4E4CRaQxFObCufBmS56DC91Cnxie28jaPSZK1xtdVc&#10;OwVcHrvWFP20ded/z8vnsCFcjDs+Gr+Wp1b3xto3nEIC8hRsedPlcG5jwvEnBY7Cvo5aUNwcwkxG&#10;5Fj3UAx3e8OnTYYG5a3npEUoZQJxTKU6xP8AkSn7aOvO/wCTv0yR8P5ws7YzxI7PDWwonnZAORZL&#10;dob/AN1n2REFmRkf2YkQ/wBCen9SwRr0gJVib4jlGf3cnvpnZXYgXAusyFLbbbbZb6MvXo2tFJ8h&#10;rT98qK4tcD1xbm5E0oehQPIypgfmNwG3jpE8vrArOiXI3JJ+Qqfto687/k2wchrm/JUYvKCPYaLj&#10;B6NXZA1ubrl+Wcg05sT0y3jRQ9iLmAGyI9Hvo7FSCWMBRi2BlTCk5nqWbqaNkJIb8gBsIMlyutqn&#10;zHwm6LjQiXjtRtFr/Iy8IABwBbPR8uXFgxS/Kak0caiqIlxsqbGxAzN/g2NCeVCXrGMruYAqZXtq&#10;Im78gU/bR153/JpJcLnM+1pG0F6HZx2y/vR2J9tS1oZmtgQU4Nre7JZcCMAMWa0u+TAS/ROI/G5B&#10;biXV8nQU9jz4Nq+kCnKh2j09LM5uWdYhhlefZ2xsb2ZB6RNst2PPNtl2S6N4CWON+HDiT4vCvQpX&#10;RCaia4KI+oefEwOpFtjBlz5bXVseUv48p+2jrzv+TSeh+HSDrQQoLUezTJmuqIyVEKnePJjy2Vky&#10;WYrJzK0BQa61MmRSS/T2dSpMgAysTwRLmTX2SnVYUhKKPYNpoZXZ/XqIxE4oFIlijPJrpgwYU2H0&#10;d7IGQbSSfNy0vwBMXlZ1eDRIKg9v0JEjppkJrJBl5EnTwN7q5tOVjmmSWu8SdHd5HvxxT9tHXnf8&#10;m2Fj5S4YkqtUhULZROHRpoalE4E8HeMkH2EssHZUnrXAkVLU/wBM3C2g9YI/AGePGSnFvRuyDDrH&#10;H+NenbAqM2FsSvOwMlFM5gQAnINipHeMsGTOQvhD6IVSkOCWYi2AIV1iSOZVkFxB4DHBy6yyzHZ9&#10;IkFWAuQFmtrml4UxZIiXIw6/njvTTrSNJqSwdGiXhkAw4cy+lf6epqfto687/k5XAQcRrVGsb1bd&#10;k1pNeLu7UdV3ajqu7UdV3ajqodi0ij5f/Q2GkvtE8IiF9wMwHre/kCVzQ3tjlGefOnkP8kz4MCrB&#10;KzA5xeajM/yIO0K7FAZBdiy48+P05T9tHXnf84OzhnAGFk2ke+XobKGIubOjm6NzMikzY7OopMmW&#10;OayJIPbg1PkvtxY3JXy4OOtABgWZaVkg8guQvrI6XfkWw4fYRA/TWQ5XZ1FEpK0CLPztIB+y/aYM&#10;/UwvzWTNPpKn7aOvO/5RK0uOUePPedd67zrvXedd67zrvXedd67zrvXedd6jub3M3K/HtRldu0VB&#10;5qRAzpG8lMsitEizmMhHJkfFB4tttuvuc2Y0id7G9oCZFcYEqO+Maj09FYziKRZgJj5XWLLkwZNf&#10;jB+Lgz8hk1ybWsA6R0Z4wF+dtiZPc7nggfSDPxxzdyyQ/JD/AFG4XaAifpKn7aOvO/5ROwGXlpF8&#10;lZOr5KydV0MSbbT2CGI7ipni86IG/wCSsnVDscG4yd+ORY/a5FYSIddxR3pnfXgfU2AhvksUpVKL&#10;PryE2k5ltdhxe60cmjC3wZ1x4sma8Igk3LcwsMtIex/kOyEi2u7j0ypVOHHixZc+UE1renrELRuF&#10;BvHpan7aOvO/5ZdbbfbMoojETjWghz2Of0tgHfA7SdGEOvMk8CkP4LpcqXiq0vPoawsEdxlsBJI8&#10;dKa/Tz7KH9WceVO06/Rg13NAwOMHH5C/kzALI5F2RzuSVlj48LMo5q08KK4iQIBGXHBJ0fvIdFoU&#10;DenKfto687/lC9+Y2rN2tFa7WitdrRWlkhAqCyVjNKcl2tyDIoOPolhClFBtAjdi8iW5GiHYxheR&#10;BEMxmezTWvZ6UKlKu+9ndsbekzY06qRj9AcJ0WD3pZx/4/JHWKwN8cm4NEmj1NT9tHXnf8o2Z/T2&#10;q8DW1OT2uiePPl+w/R2jLuLMGsAV7b9myy9zepbhOwXFKGRQgMHGOdfR4WskRA2rQHo3qeEa9qdW&#10;97bvyc3mMJBsjptOQZcrRtQRp7Y9m4VkBd6Yp+2jrzv+UEQAIFiv5NRnXyajOvk1GdYYejVPTWws&#10;jHi+iqU4ESZ4Wukmn1/LNFwFDrUukSVzJ9SDItkyc5cmtzD8KjylyFI5opM+Q4SmyXW35K1UXuPv&#10;v5ISz01WGL6TD4ymlDYq9zwQbFeM9ctmmobaWaooxLM0k+mKfto687/lL6aigzc1SlH7zm454u4V&#10;ujYgy/S2KKuWAC1hELV75sye2LFWuAnywhG0Zb+nElT5VikfaMLAxHUnicfJzLYg3I+brrr7ukXR&#10;y3R0w/kc3TZkfb29xWtK1WsVuCmNYlIZEVjw80irRIkEvEhGPdVHPcozhhjjlR6Yp+2jrzv+UTbI&#10;2cLZsuXLnyVCEqL0DnssvxZisKlgtDFA4QNpSy/Q2FJLyKQ0PKCEYiHmp1kk4wYUyBJIJReZGAm8&#10;JR4kJ9lDd5sVK1S5QiRK3JW/jL8LKejWo97bfVCUkaRNncdhJBVLsU6SfjzABhhORf0nJkx4ccwz&#10;soI76Ho+MynIDazNyOkiRKgTeoKfto687/lGwirIokaDANoM3yYYpGMYhiy5MGVyj8LkltkEMUAh&#10;NrK/ZP3/ABlD8nGB2ER3MbSVP8h8F5Nq4I+ziXXDO1xr0445u5B4CMyzkIjMTAU21jbde29BnHfi&#10;G/Ur77MdhzsGyMnJWaERot6QqGLw0Q9J2SIlrKCBoORHjnH2vgyLW2222W1ly4sNnqCn7aOvO/5R&#10;skz3pSzWx+ToCZ8buHdlutusuh1w4cY22Vy4rjTXPnLxIPj2fLrEbKESBmCB9vQKnReIDaQQGjQb&#10;sLxbJr5KWNWO6ukiyhCKAcJ56G4e3HQ4+QhJTIqjTXl/XunqROWMQe3SJMBAcZKvZXHC11DwEoMy&#10;b0pwbUDsjQNDeyolU42iRE1ura9oK2Qf8TVHkbT8/BuJleW0havTlP20ded/yidnUK7NJlOdGoY9&#10;kShAleV+J0dwCanEDHyQicyt51mYsl6/xPDw2D7ZI5bebmVa1B3LyV+tyRMbID2ERK9lblUVQbkc&#10;uJYNcBeQhoi6Gz6MDLUIMvpktxwnkUbA5MLIrdRgoZS9o2CLu0p7UHyktDXv05T9tHXnf8o2Zut7&#10;VIgI2cbPlZIlcRVIvPFkUSNfyM6+mjvnHWBtF2bxbHSEqdX7pFAhiCgf1lSpTIk8mz7fmq++/Jfx&#10;xzdzD8KWIrJ4lDG3pLLL8l8PRraCtHp08RGnJW0NPCYDWXXXX3UEtWZ8L/TlP20ded/yjOxM6l0+&#10;psWBq2QopAjyuK+23i231giI2gVa5Flh/PFFccc3cw5DdrJUvyZwBNSlTnWqYIiu79fqE0NbGzyP&#10;SZNnWKYghxAAo/TlP20ded/ygxlEWBnHvBRxXeCjiu8FHFd4KOK7wUcUHSULnKlznEDZ3QamAMLH&#10;nwEDA1lDPIEPFYIs1/iFanWesGJqwg7Ybnb4duvSHIatZemyWS+46qN56Z/dOOeOePTpROcQCIq1&#10;ShcqpIqUIFUWyUgkhi9OU/bR153/ACjZm7/5V4dYrv8A8vJHPtP4A5//AGV69IsrMIDgJid5L3fp&#10;DEOZGy/pPgQzurN0iq9Zkjr03nni3iZj7t4X1kgh5wxnUfmziAko6RNBU0+mqfto687/AJRdixX8&#10;/sYK/YwV+xgr9jBX7GCrMOLHz7un9tuDBbf64oze74DfYh5dKz58ynM0jZA/Xsmv0gOnINBYwJKe&#10;jo5oWVvlKTV8gurc2OLurjvXzhNksssxWem7AydhHGaoOjm84JrsdmSyXgnsMbVDknKgB/w5sSjF&#10;6Yp+2jrzv/i5wAwt1zogsQbatttst6581ifDJWaUZHcQXXRTmucpKiyLsOTZ125yAM6MBgt9MkiQ&#10;GuOx53dl765jA07Fz2DhjUBj1TbH3B2JdIOmrge5tutvt9LU/bR153/xq/ELKMN8kzW8GfIPE5Ud&#10;4z4MUAZE0X5sTr6WVlbMGspubPR4+DIy8lzxGUbNccsfXYAB4EizpDk45xHlMpTLU/pSn7aOvO/+&#10;NDY2ZwVmMzd8OnWKIVVE92DBhTYdkeeOT0PTcrCz0p7e2sca5UktfI78BxkUSCtAwBhj1n8EnhWM&#10;9D1qJW3K+kZzK/x3yJTSAF1vpKn7aOvO/wCUZ8+FLhLNjWJrzqdkTrLcLumR7G/6BShfXBkb9kZF&#10;ZVIfscEkHCNajcU3qZUTtQeyGpm7HL3E8G4EePpPyvhTJUJtnLnJPpJ1LIcA2mZ4ZzI9x7rTz7UD&#10;ehaknimyFuC/hUkVIFPVmOzMfqEjOUC30hT9tHXnf8o2NNVCPBZZflvbYFkZxwgDK6Dof/R2HD8Y&#10;0cVAR2vGDGjqQxyPG7naUDoDnMSPHf06663HbK8i5zx/ZP3hvFHZykPx3pJDjw6nmsjN+tb6OS5y&#10;tOlf2rZMkxsOrWW5WMiA4HIvomMdCJ3id9VFPGVg1XQ46ZIdjdg5TDA0jv8ASFP20ded/wAo2B/e&#10;+ZMB40mSSf6e0z+gVu9MrncyuzpM8mu/OXLlUZReIz8tsiiAcoY9+m3SFgzyNsKd/CmmPwtWdkex&#10;bSiZEmsCnnnBTkssbm7PmvUZ4KZvhEdfkKn7aOvO/wCUbKC+X3hAvWNa1u2SMk2C3Zsh9nebIK7z&#10;ZBXebIK7zZBUcTc9Gxb9OQJAZY/ZHt5cSJ2ZhYkIshSCOAUnCIgNDm8Hg8JC+PSXt/ZxxGgcUDom&#10;6yET8h4fBbzgRGpI+KiV+FGQsjCPS00IDZfra9JkJRUyunwqN+OObuR9u4aGL8hU/bR153/KFqNK&#10;4pDDW5X72ohiTE13EVyJdx8qpFr5VSLXyqkWvlVItQwEF7BIP0jfmX3BTi1nf3lwG4Ajgf5TJUyP&#10;C3xYEonX0uaWm53jgXMSEOXRtKTRIKPpsq68JhTCpzp7YjE+1xtILrgZAisObKnyjE3ng9nm81QE&#10;kciqTheT/kSn7aOvO/59nz4U2Ei2FjhgzNGy8dr7xstGy9J6SoT4VackZcw4/tLs4sTjHRulPBut&#10;kXj30wrXAcsQC2yZd+mzogQLHRbLLZ2XqJE/vUkfkSn7aOvO/wCUEcgCAks+c0ZV85oyr5zRlXzm&#10;jKvnNGVDh0KFuZbLUeNq5kkwGI3L6V11tlrHMbSUSQXyqEBOIqPjWY3+Q4gCAWKa1qyrrZH9K2TF&#10;uErpWubyoRGtSI68vRzQi2Yh8SerlsiyNSRIqXqYgiWwIwTkpuUSdAKXhRJX5Ep+2jrzv+UbM3W9&#10;q/DrHfj+MyPzxyfQD+n5lfRzZsKbDNkyKi9WlXLUNMjE8EjjEUOIY9TydF+CTLLdYAThDHsZj0cI&#10;vSpPj75hsivWsyxWxBD+cGULc/uqPJkvzZMV3FmWWnB0sjdH777xkx34r4GS4VMlVLSnlVI+tSe6&#10;81/IlP20ded/yhcyMznk7KC9dlBeuygvXZQXrsoL0gZWdrvyDA1mzJB0fQKvoc88ccTTL6w2cRkR&#10;IzBaN6sKfeBcOHAxD6i84b1LR0hcg5IY+xsLHhWyLgtTHkC8Z+ZMo9v5yHOsLf8A/wBf5Ep+2jrz&#10;v+UkM0R8O52rYGPHLKkWJXBKQGwsLKkS9C5J/pvjde7sonq8s4chbGIpEHRbO4+zSBhz4VOL00jL&#10;2ASrFlx5sdScK5xAzrX9mzNMe1K1v6JF1vxW5D6jS79ZjrRbx2O9VyZLMVkjbHPNj7i2ElXGqBC5&#10;Ici3pKn7aOvO/wCUbBHy1gRdIVkVcMEOyTnYqMhYxIA1eFFqE2HfqTmBL2zJEU8pCeiZ+SjA+5uK&#10;p3cYQlzMFuNt1t9vpksDycjA4qld1C3C262+06A2U9amPWVLxY3oEjWhqYbf0SVChQ3Cpw2PjK9Y&#10;3pTwseNeEv7Ed+qSTLw5HeA4lcxPbqSps61TH4clBBb0lT9tHXnf8o2Cy5ckka7irQ/Ps1hzY9BF&#10;J2YaPRqVQvAClusrxdjd/qZMdmWyc4jxA6ommEoLQzoPJMyBg9IcXVtZ0/HPF3HR+zJk7HUPOih3&#10;jjwEjIYFEhgUNMI+MySDrI5JqiZsuaY69SzZsSfFKGxmS6/NmzKMo3GalQM3c+27X6I7/wBz0pT9&#10;tHXnf8o2VYMuB917KkrEWuaHG5tubDkT5oWcfiUa7JLMWc210ty3SD9UsTMiwZy/t/uVAcPoVaT0&#10;lchSOSQ1ED+KFDRsgZI+WvZgaz24pViwoRtUARwvUI0aVvS+D2ce2pKAUsgsA1AxcpKMWLHgxeol&#10;5sOAzbJUwEUiZaheCbFFk8SgnMXCGIzynxBbbbZb6Up+2jrzv+UTsYjTczcc828sc4SExpXVwyu7&#10;mIyuWBLS5ua95X60DWfHb9XZOR+beuv8tWsWf0q+yzJYWa7jL2ofoDkBmpwbHFpUYc2ZPkapWkNn&#10;pn2XIU9MWwAA7U1PjK+YvVpQmFkjnETFL6YOlQZCnOXnYWV8rdwJi7qZPwWItgOO+lqfto687/lG&#10;xSJc6GqKC5LWY+75I9ca9yNzxZrzIt3I1rStuztzciaEP1DwtSg4q5OCt2cIHjXGbkGwcdYxMgqB&#10;Ze5JEvpji1NjunI9fAh44JoANmOxSkVIs1J1ChJmYpukVipj2Ya8tMstR6+8WX2ZbPCqcm5DWHPh&#10;U4vSphm5IGY1ixU4KqhGDrubqlznJzJcfnrtHb5HshM0isnpan7aOvO/5R+1i/d/oqlSZClmGTM0&#10;iEDAwOpO7hYohCxuQBFOcCa1GpbliFaqbVsTyu3SQ1+nEIkNlSc01xXpuXFscWhX1aSJ/Ybm3YCR&#10;m+zHsuacVfsod3WuE7SUupwODF1piY3kteQESxhIv6Q4ubczo5P2NyZ6yZMmbJZZflvhuBc12bps&#10;c+iC0hrWYOe2Ru9LU/bR153/ACk+mgaCczvsNIC+750ydxkadiT5DyAzAMnfP1J2mPGR3tLS4vrl&#10;FMWIo6aumy4BYiU0xPrqNusUy81SKi9PIxUfLER5r68s1ZMeTDk8LEMEJMoG9aXHPQsFjYak9Jli&#10;FiE+d0mqj5fcyawhSG1gAAwXydJwmy1mxgkQGB/jGwWH4pzMZ8Fkuf0tT9tHXnf8ommQMoUO5s2V&#10;RlHYIPX/AAd2UkoohE5F0mPJkw5IfP8Ak6GfpTtNOLDiDQchOXSNowY45bOpAxoSVkKRtxEX+mxy&#10;XMzgB7NIMiZiJx4nwenm8Wih1adxOTAt/WLI2WSA7szI0jzf6hdbxfa6B0SiiKSNhHV6rNGZsmF8&#10;GfMlzBTsrfRD0pT9tHXnf8o2IcMio/16Gm98Lus8jCIcONbXK9MafQJjIZD0hrPpAcXR9rSqUcs7&#10;I0DyDwypEzTJKEoDyINcKTplCvI3R7JPOaFRmXWtT6ffZbktM9fBp+yOkDyO23DGvxo7LGNkbRxr&#10;9RLzJhB2g7kElk18h2BbGa+Y+beIxoQSe4CfpSn7aOvO/wCUbINWVKZwiaow8rsvsy2Vnz4U2GYz&#10;NMZmOtDXkzlPjJhVOUYuNco7uUD4mNCuD6Dg3IHVJlhGLsuVnH2MeT/kz69t440Hps9SYURJDrWB&#10;Iq2DXe5RaOtdz2QW222W+lKfto687/lEpAVh+NOLctaVrFI5wN4fn5JlEJ+YleJra3B6cI4B04EN&#10;/nWJSmz5NhZJuI3zsc4MUd63ljmRCVbUOfGEa10Y+HeSfS1P20ded/yk2jcZPcTrrGs4zXa2nfGV&#10;q1jWc5BABFwfB+dSmdY4/ERo9zBkHRwM2lJNNktDZWzaorbeM9bQuvvRpqq1WWM3pan7aOvO/wDm&#10;TZm96ZHeLdieFOW27i7itq3b9bhncVShDr4Gci4TIS5K5HIyUPge6xtscrd3iYnb41JeuqPhNF3p&#10;an7aOvO/+ZJ0Fu1Ed1rlJ+bPzU8vXxqTQofuKiyXyywGj/pDwErKHtYqyrlcQpvdIz9LU/bR153/&#10;AMyXW232nzQnYTWOrHPIeZ82NNgc12V0ctZGy1ZIGzhbgcyB1sbMa2OwlRIBQ8MDUERbQij4bxT0&#10;tT9tHXnf8vk2aX0GK43m1+Ni7+i8TdGjG5B0mhp3n/IXgIDyDKwx4FDC0vuusE612IbGSRZD1ztK&#10;SGVATBHhNrNltxyPL+bnBGaFLevW4cVuDD6Wp+2jrzv+X7D/AMia/wD8k/XIyZjEmyQdkXd6x1ri&#10;wvLgffkOTJZhxo1qNxTLEuJckfmVaOvMfo1i85raKzm0/wBXEduU3mvn9MWxqnsUyD6Yp+2jrzv+&#10;UO5YND+f5jgNfMcBr5jgNfMcBr5jgNfMcBqc3drejrX/APkn60mzcPgeMtMyI3c8AQuwCbY2OD04&#10;RXH2GOxf8huttvtzEzrCMosL2hI2aXYYTSLzG0BtgI8VtPb/APLoAMWkOL5pMR51iaF03vco+mKf&#10;to687/lGzPs7U+PX/wDkn6ipUmRJ5V2HyLKuuuvuimDkdqKV5CySAQ69RhePN34+4q70KJgk4DJe&#10;s+quFUqa7JHlFHPWYokPTo7D4mFxcSkcJUgJZrO0ZF0gemKfto687/lBNHIaYrPkZFtfIyLa+RkW&#10;18jItr5GRbXyMi2plGmUUM9f/wCSfpv5A0C7VKExv0hKahODcuDLsnITn8UgOPUBuSfkMvwQnK+f&#10;iMkRsta9kZJQVg2QY3NQy7Fxm500Eg+QY/AcR0LyAjAI/Y47Z/TFP20ded/y/Yf+RNf/AOSfpGp2&#10;OgTXIcjvsivFQbCdubitkxNxby9CvXNiqLChaYgfqZtNiUGKhKRxE19NWIUThhItfo4frSTV8qQU&#10;/i5CLKcChQlvYZskkfpg2q5pgmqNiHnDmwqMfpyn7aOvO/5S5u7UypnbYYAb7+Nmx791p2Fj5xuQ&#10;OCB1S1LcTmpiZxRExqIHH0ZVJZAHkbgDy4WuTJrVIblQNrsKiyqisrZAxmMCwolkpj7WtzcOUKFI&#10;2I/U5+WWKpJRrFbeqhiSVR40+nLESNxTGeuocQYzaKDID56MxA+Dyhm2Okhr4w7YZuMd+2Fntcdq&#10;SXLw47CygvqH3GXTgu9IU/bR153/ACg1L20HYSwxfjRywJ1CrJ2XJfZlxZcGQMOyEGcBQlby9g/o&#10;HEUDx0sIZUC4yTkDlJrgggWRSdOa+pZMlmLGVvPJCS1rYqyYjf1C622+0/15Fyii4DKgdX4A+NzA&#10;5zCurrWlyNbU3Mjf6Qp+2jrzv+UbKPmVSSxaCdvyZjHWQbR0SijCWt8jhd4GU6zPuWxy+usWJW9J&#10;LU1OR0riCAOE1bPXYbY81+ScqpU9Sl18+Ax701rFP28HqTk1tzyikbWzMnpYjWN6moiidbIjm2Nj&#10;ezIPSlP20ded/wAo2FS3p5F1pcUqcm67HOSRab64psmY++vPks8k67WwUD701bVr7cbJqwy85yL1&#10;LZt69mCrbebuQdhtGBL1QjCxYtw265RhaoamptY2/wBLU/bR153/ACjYUKVPrMhXK2xaO7MZcafv&#10;Kg/6SfZRQpSq1aleq1/Cs48OfVNzJpBR+ZJNVMEfQXGlxKs1sW5k0k1tE6+9GmuTHw1Rz6lND58c&#10;kSoxZO0B5+Rqfto687/lHPHtqRdffec7qAmrJm5b19uRpAjR8vjvX7A0qPpOyrMhao+2JHilR02g&#10;fc6svLHZ0kk5nIaygQVHxX2JMBCXgQ2UzG6/GJMAW74SEeovzriYmTPnyqc9azsH7q/8jU/bR153&#10;/OP9akIcuEzTXyW837tSu99oZE1kFuHQq2PL/j5nUbsrk8F9+RQ8uuHHbhxeo7ElFrUJdISY+GSO&#10;nN2bGVM4yvHTXau2PBU2Qam8EJ134+p+2jrzv+USTL9kdu/efR13n0dd59HXefR13n0dRrLGKRlv&#10;0tqWJNjztvC65xfXK5mG7rrr7oRWtoVDChTgX2M7UqfHa8EZYyigJSe/mXqU0EvJIfVxx+rlbN0c&#10;DCKRZqdDpB0goDXEBN+Pqfto687/AJRsAKFBCS/K+Qq+V8hVdGUg206jJGx9NdRZ/aOfpKUqZZiT&#10;CguiWSj+vmOagjE1H0byXBQwEA8YX5LJEmPLzijGFkHLjKHqJo/2C4rdddku8FtvN3IBAL2+8szQ&#10;3sDX+Pqfto687/ll+OzLZLIgkCzPWgkz+9fTyywyNpwuR4XBEahrwCv2rI/mTtU547csVQzbZdKE&#10;35LccV634uckm+mOj4yseNMWC6zmnw4EBvh72UGEtG8tlh1g8AfF5ea3gEOjQVZ+Qqfto687/lCh&#10;wQJL/ijZXxRsr4o2UrKBpBhl0wSGplrgizZzr6H6rf1dNq0mGx8gEtUlIC4MrO7X1PC/Ehi6GY0I&#10;S5zkyT5GvQ6st3OYu9MJBllLWuQY+dgB2uXrr8fhAoxI5AyCUIhIxxxxxbx+RKfto687/lGzPH/y&#10;nwYsOVRkhyO8gGwfQKhJsLEL8fTXELi1bWc0XGUIyzmjlZGTU0dFaNIvT4E+BLhmSHeJEshqNskc&#10;jvpr6Ps5M3GuubghtXN65rVdRAZVmBEwsbaNNH5Ip+2jrzv+UFcaCJou+QkZV8hIyr5CRlWOB4xs&#10;ofDBUW4+krRpF+Ah14jh7ol1gKUNPwsRDChhkU4GsjHtIUo7WLYaOHimx7Z3rD6iThAsY4nWxFjd&#10;OmtYvxgQerp3FvWZPTVP20ded/ye6623jCoTqLadikbYq+bsbfvNJSNvv11SRKtwGeuYg/2mcWGY&#10;NlpKrVoczHOcmMVqbagosxqtqCy+1z2FlFw5D1MuSW/JseXCm9LlUpsEwjomT51igVYsQyOerm66&#10;9NIkPT6vyr/TFP20ded/yaWJPxR83vhMQEqnX7AkZY7kOd359U3335b6tuusujyb38Vva3Vte0P1&#10;s2HCoxH2t7A9cEYu+iTl0FBR7NHoX1mEGumtpbGRF6ZsSU8upX016FuHkv8AVyF4wD7EqUZVimy+&#10;7Hc1qblrZ6Wp+2jrzv8Ak0xvWR6kWF4tQHeScsqIIDmNlXkTuMwIDsqb5cgPHBHBYE+4C0ZXh5Br&#10;QSqLrv6BGLsJa3GmsLmnyoYIlFasjWOWmOWP00uJEokOOC5U6LumvDgL4Bb1fZJ++FR7QCMXmJhZ&#10;ZZis9LU/bR153/Jj9LejONZ1GK4T2cS5uHmAlOBPJPXZNSnzG+uCfPlO/wAB2UK+cqzpE8acyG5H&#10;sNEwHyG7AFbBQgfDBwl9V2gfffjCtWB63K4emKfto687/k2wwllaykJOHoDdzyYWGQhlGrUN6sY2&#10;Vy4EveQAf0lGyv7yRatVOSzXBQN4238AdHJIztpG+KyV9pMmzrVMfCCcIF7rbb7ZmhzhkpA4LmpV&#10;H+w+PNSNYkcEvqXPPHHB0+8kxjUBj3wCNvTFP20ded/yZ7ZG0iayzXgpblamPDtHfyLk1t/Zcmrs&#10;uTV2XJq7Lk1a2t7i3u/4BsWb8pEfTXcG+IOXTJjx5sc0RV2RVUJnpSFZhLY5jcOGclHyHH0UKkqS&#10;zJJIBiuHywdKrPS5dKMImAUwNOV+fUiXChSqiMeQ4V83Re35hw+Di3J6Sp+2jrzv/i5+ekQ6zkT6&#10;tJnyhofXlL4wMaAaZurq2InptkALWAhJ0syX4rsJiXJrc5UUKqzKFCjkLj0lO1QEDtoEw+l7REvv&#10;ZBUTvTANnJHtQl/acFuZyX1rVHi7Co9JU/bR153/AMXbDHnxJz6QHHtw80+GSo/SSAwubavZl/gi&#10;CFECptwJ8CXD6W4OCBqSFxBlKibq2Nbk8rI51uSIqsstx2ekqfto687/AOLZPOU4IMZ8+ZVnqFIz&#10;5MHbxyhEzcfpyIYfRRf0huPlBiSeku97rjbVWypgwOuTa5v/AGSDZM/duHgifiHP0bm1wd1YbrK/&#10;OVCYKMBKX0tT9tHXnf8AxYrVp0CWUTrKeE9RvHblILuzNCBga/oObS2vSN81tGnBcz65BCG5A3oW&#10;pH6VKsQtcjpzCOi4GzdRoecit9BgJhAWf01T9tHXnf8AKncuFmHlRMsZpuPnnFtfPOLa+ecW1884&#10;tpglQEJ3P69hQN5HX0uf5JvUKKjyPHc/dx0faxdo9YWI0bilniKBAPaemrgl+3g9OU/bR153/KHN&#10;zQszfIUzkJjl8UAez5lfXm5TjVSnA8xPGR39JmKSLQZjuuuvujmLnqQFQ+PtIu1+tbNFvDoTUmTZ&#10;1ikJGcIeK+nKfto687/lGy5JxjSokapxViOvIs2o7IvjzHx8uQGvlyA18uQGvlyA02hYkzLfrOjh&#10;gaGx0cMzs5xelVq5F9IlGSUces7o6OD04RPD601zoG9C1I/WiggSCo84r1Do4VrkK/Hjv09T9tHX&#10;nf8AKNhFfvEjQKjxKpJ/q7CP/wAEjatWhm3O5+jmBizBLQTkjuaP0ZQHlz84sWLBi9b2fNOlll+S&#10;8bKJEgxeFTmDmHHpyn7aOvO/5RsSivTSDDD2mYpD/q7SkHvD9UBMNzFGno0gymPAKfEhkGayGO4f&#10;Hwaz1xeuStaEtIVBWS1roAdoiR7YmkjbpciddHLlG06EYRyGnY0dt3pin7aOvO/5RPQMqKB+hfYk&#10;pZUmPZth5t7zIrXeZFa7zIrXeZFaDJuYzUg+rddxbxJBJwWnDA05n58w40bS3Okgg7NbhniKcynH&#10;ksy2ehPqJzcWxm12GUyxA3oGtL67ssd2tjLTS1rHt0CBNEEjFOjW3vbfK8bLI5IWp3c2NcIbQuSe&#10;mCW47JOMapNlsUvjKipyl+M2q0XlMIM3X0ZT9tHXnf8AKZGgJG/KHiMD5jrM0Oqavclte4ra9xW1&#10;7itqBMWXDJf1ZyJuRmOqj4kRCBcZbFlZOiqNI5dJEfUaTAgSfkL89oBxmKiRwLiCtaY9/Rb1kIMR&#10;ngs9szgPO3gBIhMTy6N4tYI2R+jKfto687/nduTHk6EEpAAxU1SwkkdV0SpFa3LG+uDi43tTS2Ma&#10;H8i2SkX4gvqNABdIZI3oEjUh8E3RJjN25UlVIVPSCI3wnRFixYsGP0dT9tHXnf8AKFDggSX/ABVr&#10;r4q118Va6+KtdfFWusC1Eq5+moT4FaeXImdo7zrCgmccfWLNf1hcjFAESCsP5HLUhp49F1GfMqzj&#10;Y47ljxHEetUdMHiPIkED+0l1xO2pxG9ZDBeoERJlCWP0hT9tHXnf8o2Z4/8AlPh1i/T8Y+pzxxzw&#10;ea+CRTwYiDsDvdRKH2G5zbbbZb+RuLgiaUMlHi2QidiY3QkdItjJsjpm9TU/bR153/KCqNBA0XfI&#10;WMq+QsZVdAkZ808a3hqzE+sjgOO+uzgPuDR9W++zFZIZR2xM61gFvcBv8knqXLCpSLCT8ZOkYRaz&#10;xu2eqKfto687/luxXuvzC1wUZcR79XYQvxjYHTM1KXx3ZmpKxNH5HPcyZlWYDjwhkF1BgEej9q9V&#10;U/bR153/ACiXJZfo+fO8yV13mSuu8yV0t2QO1OJcuWuavWgZUW5fqzcX8lx9QJCRQaDI5Ox5H64P&#10;Oxk6QfkMvz6lRYIvgV2MOWVkaR1u9WU/bR153/KJujgwNCD5ByZXyDkyvkHJlY4Bkq+hfWpZkvQo&#10;UbYj+pMBpYEhFBYstNCZoakLG1ylFrXJDXmxksfkwBswly2Nzo2vCX1J/lAbFSRGtRuCf0qSWGYD&#10;dxAYHEg31lT9tHXnf87nU74NDKtdo87OD/SdYuxGLJTOQPg+obdjpNQWZ9mZHy8Z5olt/UQ6LHrO&#10;l9OnIMtKA4PPSUIVx/IbPIDX+Rqfto687/lEhS42x66d5oarvNDVd5oarvNDVd5oaqPJWbZDVvmw&#10;jEwvYXN7OakX0Z8kDgQFKhmNVB+R2222W9Z6h69qUdB5gcih6A44G4/bfT5NIsAwEULEzoIPYuRI&#10;Cxh/IlP20ded/wAo2KZnp0J+xxdXY4urscXV2OLq7HF1a4tLu1u58Mkq05gxgfm6RfoPDsgYWs+M&#10;l54Thoa9nL2HibUEj/gvstyWmutgw98pNbJJzqIvhlljz1HYYy4eSLprMoVXjP5Ep+2jrzv+cz9K&#10;vahxDg56N3qP4+ZI7ZfWJHMsAOK5cuXPloREHg1eBAVbgxg6qliRDicJqjZuztEmAT7zxzxdx+Nq&#10;fto687/lhJJQUK0SbLqclQIXkxY+fRniY8bTgA49IJCdggFYABp9YuutstmCQLjkkqPIxfT9aJiD&#10;GFNVK1qNvTks/hDJTvPMhEan5Wy+X3EDC4jLvWuyp4VBP42p+2jrzv8AlL+XjIviJNlWpPRJKx2U&#10;dB2OzQpqHItfI/UfQmeZ0YakjaEyGQLhwcZxNo9ZnqTuG9NgwZ1WeO9e+eaRokjclISodFExVsou&#10;z0mZJVlHOKa3tCG5lHGEcwET6hGWN6dVT67MjOvIHZjaEbA0fjan7aOvO/5RsEaFTA75s2VRkYB1&#10;1Jl45rQry8DsUgYx9KQyySlqsE1/RN6r/T1R9lRWBSVZfZls8EjHaIBHmxpJpBIIziJoAsZUfigZ&#10;iLNiiB05HIXPzhQLQaDDd1tvFvHTYo74Vq6hSLeBJD6bJ0ok0Yk4TJAmfp/TVP20ded/yiV4iUyE&#10;tJIqOhfoOSseDFDeyyDNwPnAkU2+vbKjnvLPr1IX7+LpfxdzYul6VhJ8IjFyOHwBOYdY2AynIjKs&#10;7+PEzLmh9kjHlp8Ekm6YEGVKjOsUQbE/793p07IGtbGTY5uLMuh6VE8itPpin7aOvO/5USRoElVE&#10;mtCrHRGDFgnzbddZdrmRkTus9dkhluIAZtcFbSvCitEaDnTYgEtWIOkQyfcEOb8xMpix2qCiGzgS&#10;LGgzZOmfNhTYZTPcx6SwtGXBq6W222W+nbPG1ubPUUPqkekP0xT9tHXnf8suttvtJIYACSoxilTH&#10;Tx68dMnA4YQfIfAi+9CpUjRDPWFFK5VGuygvxnb4CMLmAu6bAyR7aCBFcbEbKzoR9p9OMypAFjTy&#10;7rn52rXqKM6pb1IpFCBS1BP0Wr8jW8tL4l9GU/bR153/ACkgKB8VSuuywwmyW7QX/uNGyYiruZ3x&#10;nIEfr+yLXwkM6hwz7Yh1bFFNrWLdI0gFNemSpUqFPLCXErjlOozJFDA7YX1klqRcQEw//wClcpia&#10;O8IGwen7AyPaWP6NGqcFUVa88oM1ExuKB6cn2ks/VY07CyjRXr2uDxatVmt1+IejKfto687/AJRI&#10;BqiAxwhIXYodW5meHe6rsWWywWLHsPdA0sbzUf8AW4wl7I5PPTZBh9+E6hoz7HmNSsVdrjeoKiqx&#10;V12CNk7SOVGBKjHoYLypxM3/AF7A/irr6S5uKRnbkS1G4pfBsBJ9wo0AwAQn7qARMKR9hNJXCgWx&#10;/m6SZCVi+sxI7ZRKMAkLtrZc75XujO0uD86AAcmBBb0ZT9tHXnf8o2TesqoqicDxnpO3tjezoqiF&#10;na32IZOCuAMr1ne8uJ6/oScauwA0g0oiJ/i9Jlds5ZJHhuUrTZvo2aOH0R6FU4tyQIqLQy42Lml9&#10;szFF11tlp/sAzMdObm4PK4ODHo2dpNLkau0XHVxW+sLKhHWf0lajwOCOLj5xisx6FpFiEhy7aMJ5&#10;SAYK4zeTvhxHEMtBXORucLAjWdBipnZGgfQ9JIN0oAKqVKhapgyKOAls9HU/bR153/KNg0+TDI+t&#10;bokSFPP+lQV/F2xLwiczfXBDkUHP9AxyNeITQrljYshuVMcitHpGyrX7uVtrkvZ10XyAmPx4rTvq&#10;scTRNIqpWVQQYDbV0g6SBQKxusxtw/I5ZJJgZ5BGIzUvuCoUEBLHOh7gGGitdwn4Wzel7JsfwuQ4&#10;EkXkyG6Up8CxPI4QqACpMpUo88fEQskKZFiEXNhmEphVMCzpkyWYrJjka+QijXuJrLMfpCn7aOvO&#10;/wCUbFBed1aUitShUxBMBQWPdN0uFzKJc851WeFALOFjX9DZg99zQVrhic75M9I2bRfrYahEg5YZ&#10;C6TaSYx4A6izWleyQWiwIEeh4cNgExPb25ETnGodccFifBhS4PS9oWH30SAzFcCE7M7I35praxYh&#10;/R0gfh1ti/Y8UtYjiBjXKYBFbFyjalTwpGWQ9ILLLMVnpCn7aOvO/wCUf60e67pl+aDQEmFi7HF0&#10;h5cjRAciuVwDCQ2G5P6BKQN4qxFBG4lj8GBT6dPMcR20Rwx888W8FEzx6KU97SOiq9NsPKeBVDEs&#10;rJJT+hzGwXkUfUDJVK0z6TuadpiyDY1vJXWXImTm6N5YXkeWM634c723W32v7+1DDUeGridP9QgE&#10;9kxLLlxYMbvL0dMtPGzLAn5etizhw4zS/JWflinSQmhUPvaQjZPQ0S5G44Kk9o5fY+rWI4/fSVLZ&#10;daaHdtt190OwSiakfHHFvG1mTBw1axPl6A3l2R8EdjTK0vByUBwo2hQ76Sp+2jrzv+c8XW88+CeJ&#10;UsMnOLoEeDC1pZhOPWIw2XZkOW0UnSXLRPXMFYKkYjbIyBbrubuYTBbwcM9D/wBakaBn7A9RDDnY&#10;++pjkDGEjcWRWvPlzc3IWhDTg1trsnncdZRkxi2QmV7BpckvOePFDipoQPL7sYZOFOT6TlipihWR&#10;H2mTWXBbcfs8Pxs09I5Z1LCDehsUhuUSSekVJlyXnjjng7YuRkxFyFaKEEyHacajyoAAG7JmotMG&#10;EIZ5GPnGRCKDE9qAskI2XHxPrhHvwRm9KU/bR153/KJcll/j587zBbXeYLa7zBbXeYLa7zBbUQym&#10;+SGv+lK5M+xXIzS6oXxso1Ph8ATSdOzM7sEeQcwiTcb7OpsNzLD0hSZcJRiFBPHSc5F4OSjXuJ+H&#10;PN6O7rc7a2IIxOpRJm1tQtCHrs1j9hN0Z2F6IVTFroaOPLFryCNlNTCyMWIskwODLTnYN9fLMuXL&#10;ny1CcQ5L8vomx7T8OkqCZe7JKv8AWp6z5VMnOgKYMrSvcnF0ypLMGRUdPYiNghltBhxXcYjuUX0S&#10;1cxcp5WJGXBzFIHlkAtx48eHH6Up+2jrzv8AlE2xuXmpB8gZKr5AyVV0ByZxy8xkesGOtame7D9P&#10;Yxi5d451nPuEiyj8ORnYs4N61pXWvLhzgDBuI5UBo5kB6iIssvsyWVsJJXZhkhaJsx66YcOFNh9L&#10;K5NDQ2i7YQnfOWWMJFNVD0PPY6rA4gKDTOHBTEDtWdRgS4Sqfwxioqms6KK555u5pkGn4kURtAze&#10;w+jbXIOeM1a/EmYhjq9Kmy5Z0IcI/G2PHkzX9I2gMDVMDa1NjMlneVcYk0VCoDYCh/pan7aOvO/5&#10;bI6VuQnWt6pbjOPpPrVhfWT2rmVzjQ2TnolUkP8AiKDrjjm7nXAEKBfDtOOYsSrXgpvIQA3MWsFH&#10;WtCSzCeD7C2DDN6UWnouEpiGYD+QFQxri/uPIvGAUI9MyfAo4fScfGE5ZsnZbRGYkxbnpMjWLLmC&#10;D5CfLhjXEdbqbWlsZk3o0/C+Qkj2tYmZe3hlbDnOMpLtforzjCOVtelLw6PQsRjmeCHS10i+UZHQ&#10;RyPuzq4vrlAQD2vLn40Exjh42fCEVzxtGYqr3iV5Oe+U0inqTNBUguZ4MejKfto687/ll9v67SPW&#10;i/2QhHC8Kb/oHJHlERYWKGcxZKmVj5YJJ13N+Rswm0utEY/qAodtw21tGVN+etXXPlE/zHJeaQiO&#10;CI47FDXoxyXYxFoH0TggaqWrkTalIJhJTFaNQDjUK2pmaWJJ0IC8ZFsRvsQ9OWTAgKzJexa5GTja&#10;062iCSkcNxqipvaWppx+k3W232q9cQNSQpkydGnmuT8QOPwhB/7PXYWz9UVRJMt8aoi8sdjZ+pjI&#10;jr4cxQBJhBePatMSanxDB0So5Jkx1kZwttuvug4EUgwZ6Mp+2jrzv+UmmwTAwKIhlggPiR8fWobb&#10;HLZpkw5xOfA8jV/RLmn48LRXJK2N39ucUTug2oxt3aRPmvTKJNlB2ktxhYGtODQeOGtIjkDZi66h&#10;6NJDkDksxWRu2wBH/BcVejKVKdGnj9TklCQqKSpmDmduby6fXIfGmQWb+py3SA740mtihZnYoZj5&#10;ipOnTpMXqHEXBfJX0IiwcE0ksT8hLmW6y6zllY3YicQPXIYam9va2hiSF09AAtRdsQdEVZ8+dTlb&#10;m5e7rYggnEJZvR1P20ded/yjYkzVNDSnT51eeGouOhYpm81Uk5ezsbuQLFyFa2K9fDbM+sf0Tdv+&#10;FGWspsrSPZdGoYc5ZtGAUWiumd6dx9cDg7/LpGI69Ag3dKsht8cjPHDk/u0bhKUAFPRp0KVi/MGC&#10;yINHCwsZwxmGWx8nkuSJEyBL4TuQGIAbO8+r/VHs64zQk9RICViFW8o2BKihxYddjcoVCsPAAjYV&#10;RmEmmVM3x9FzYXbQM6Pgrks1NL6YAYvKLhPV11z3i4IKBuH0hT9tHXnf8o2DU3Z5H1taUa0qK3zG&#10;NDeXJfmya0MeLCxbKJcGEz1yz5cR99HY4VyMZ3r6zrXOTK2FNLywwi2FGdiETfXUvH1Gu2dUPyga&#10;mbOCMJeWOxq/a4BeLK5EM7RqP8O+1n/l0m6ZHtJZLsl2ZYSPHA9D/QSsjRCQ/Bg6tInkrKWkOZHF&#10;xJ5oOR1gbxdlpRnxJcDbLEdOmJbKUdoLHrZAOQ0QbDm7rS1ascVVa6AubHd6afGKtqUJ8Pu6eiia&#10;FC90aIFVELgysDKOo6ICodFUh5ssozZUoNKskLx/Vdyy8N+t8Zo7WaMwIft444t49KU/bR153/KN&#10;kWnKkMYUN0AWVTtJDA4i1tt192MlGYbD5INsp6T6zMuTK8/RIhtkK2wWEB4Mb5ZkbMLJIahi0St6&#10;So6uAxNh7JBFIqxOnUK8zHDErlCVg1XbMVO2OCYiwyVND6f42lqcXxyjIGwx8J+gy44rpDkFwcB+&#10;ORORT5wkB+gMF5HB3rLUIK8CrhGr5zMkXHr/AHO0WtoA2ZL+cuSIYqVmS/BgwpsNExkNB6ZimKPX&#10;/P8A6+kvz43DbNCrcvJFqtWlQJnYoKJ2fBELHgds6KsWXOlv16EXBexR8FDXPp6n7aOvO/5RJIEk&#10;kBge2N0HXGoQjZUSvWzSP9Y4LReaFmcPFG0LYfp848fN9F0jBwPY+z8bmShwgGWHJIKwHIJGrDgc&#10;VjVjLtiwcfounWQCurrrrrgyITc2zRzFY9HKL0GUjPsOIQ87DQcgkGQ3mQHWGo55Nn3jjjjjwftY&#10;uL6M4Skp+JRDW3LaqULGEYb3ieI6aaetm899js8Ob6uoOk0uCswBILPIDT6PKbipks8TJ20faTU3&#10;e5xLBUXaA1j6u5GPj+M22XHm3EuOjNxWa2Ope7l3pyn7aOvO/wCUurK0PidJFceIs9tttluTFizc&#10;fTtI0mYjp9f2YZbVUiyHJWQf1xZuFbSytDCkdnhrYUBhtCkw8qs8oyspbddpQX8s2qmbnkahiOxf&#10;njjjjj0LZu3/AOP1HcbvMguI+PtIu1eMumcJFKJp/N3zla4L3LL4dc8LrcdejScbYQEQgYI5Ghmb&#10;JnyF2aBY6tDhjpKd8sRe7uMtSQ62NbCREykkHVIuuFxZ7MXgCB2qPx6lLw0IlHpin7aOvO/5QTSI&#10;HByv55xbXzzi2vnnFtfPOLa+ecW0MSAImWZxmKOWlewymBk7n4pGOEUfC8Xjq9iGJIk5ljtvYYre&#10;jJxx48eHHRbaa5UmXXsiKXAahaOxjiyyzFZ6NMoS4G4pHmv7m4525tQNCLw/6UZTiGitGUvGZl0u&#10;w5rcUXxlH5KOuklC6G5WqzLVKFuXuagS11IHbE3a7x+jpkYWccQejGZMilGWJfmy4zxQNG2UxI+u&#10;bDhU4U0Yx6jUyK1laoNQ65ye5Kw0NEYlH3qf4xZ+TbZxW4IlStUvUCMuHYbki+VWeSkHpSn7aOvO&#10;/wCUbM3W9q/DrFdb8Ykfnjk+gHm3iSvE05OJklKT5NbI2Z4ZDHJ5UdOeeLeCSVgAVxnuw5QQLoxk&#10;iUX479LzKMCfiueeLeDKdQ8ZoxlgxNOgqDkxooDNeh1m42WwIkd8Akd7KduYeKvPKBrbGvDxbbb6&#10;U8Wftu8WRC8SGtYmJqGmrwmUphQNaZbKlLxy5vDs9KETE9uVnXXEWI1Jp6Up+2jrzv8AlC1maHLJ&#10;2YGq7MDVdmBquzA1XZgapEztLZfkHB7NlSj7ChVeGdTJQxj+d4HoAjmOWB3mqQ+OOOOKmIMkhmdv&#10;/wBmFtzjFRANM7e3rXVbDEWWR4z332Y7M82ximdkS5E5J/SJ8bc7hHLLK0gsGF/kU2KMPSNYMdCb&#10;lram5lQ1scv5UnY643ND/wCmKddxBWZJkyZFg8BrLQUDWm+wxkTVfffkvxQ+a8DGvypjyk5xHc/k&#10;KnDrFIuTEI6u8YVbVG4EycW28W8elKfto687/lsnTO9ghTEkqu0hr/G5Sh+zLSpWUyWVxsBo49Gf&#10;BIkJMchvLM8QdClPu1Ky7krl8/McFBx0SArkCFyQ5FvR1aVOvSm8Ilg86J4/OVV7Dr6eOt4TC4kG&#10;39ZoVe9yZTPm5UtHp0pTG4RqWX7Sg3GI12BNSri666+6Po3f5EdAKIREBxzu4/DotHHjKPP9l9uS&#10;z05T9tHXnf8AKJek7mP25bIx4vu7WFPt7WFVdrCqli9c45kLo5tl1pcU23gZgjOBvwukKnbvIccR&#10;YPRwj6332Y7DfYUNGKNJbNjm5qbvibmVA4gCZlHKe7MKx2Ymedt1Veb8oqMtYcxenniv342oRz2q&#10;RT06dI5znY0rQLm/KzA5gQZQTWTLdc1NDWxIa2hW84ASgpV78HenKfto687/AJRsdkz3H0ciOI4K&#10;uNZhWu7MKV3ZhSpSDEIITxFHTXIazuzClAMVII9W+N2c0zK1M0xxq9JjTY4QYLTOUDM7vEAwgOHU&#10;J11EGC2fMqa+UIzUNp/HqdmaEuK222y31DLktxY1We5WpqKlPvcden+zjw7XLPZgqMMvGeOvTlP2&#10;0ded/wAokKIW+QnkShURDnjqVxGIGTuGRkMgiv6KpNhWJjyPX0Hf25jenjKDa2kjtlHRpkE2ypJX&#10;fEpA1fV3ZgL1J+v/AGmLpBWS7JGHqm0yv9ZjUFLPfYr9OU/bR153/JiueBgVeo7l22Q3rr/pRLLg&#10;GL8EmyjyqrX4kISV++lfZZk4ttts46XXcWWuCr35fqrn4uG/Sj/GfJMYVOY2R5OOeOePCU8/pGOk&#10;G4ucUYemupwMMT1bdbfb4dnLv1SLWu3F3yt9OU/bR153/JpDTqUp1ryVso+923W5LSOQQ4Uok2Yt&#10;4ojkQzK+g7GJwUVEMVuke5vrE+e5MNVqgo54UelyFDg6c8/HZbhvMz7OYOaRz9GinhFJQAvpKvQr&#10;bakZbw3AfSH7f0xr6aTC7IXtC5LKMA5BnZIEeLWw2D3mzjni7jpslntzSZUA4+ccT+nKfto687/k&#10;0xw/mL8i5AtbFKQnJECTnnm7kfHHQmXDetGbJwOxkEC/1HiRyqNXQfJ2EqQ9TrLxgCK1Rx+1f6Y6&#10;tDY+IpA16WIqz4M6XNWPJkw3oDoza+X+UjYoZekQ8fpjb06622+2QtcWN7tIBp+FXBE6ubby3StI&#10;7Ve0bJyQ38lJGuLiCoIsvsij05T9tHXnf8nfBlgJU5JrU0KshHEB8M1zxzbyOSabitDmzGK6h2Qg&#10;0q+msRpHBKba9r2i7BNcuCylv2kMsNN+1jdfRxsAGP4DWp3+/wBONYzFTrGaweXinPhiq39MdeoE&#10;QuPlqA51mdEFLkC1rV9YTt/TFvpyn7aOvO/5URx8GldEes+PmiSODQT6a4ED46KfpnUbC8gIznX8&#10;xFPBqhi44TeoGkQB5nRtDhcGeCNLf0x/6kWAosbJTXWggaqWoVraqqJUuZFG3pyn7aOvO/5aRxQB&#10;k9RxE9sdO/1TmGwo6o4gg0DbK1Xb1WAd9SNobETK0tBiMLXgkWEhq4oUSZtReqSFFYxI2EW1pE2N&#10;x9PU/bR153/PnCCozc3ZIjSN6X1O6227j8nU/bR153/6Nqfto687/wDRtT9tHXnf/o2p+2jrzv8A&#10;9G1P20ded/8Ao2p+2jrzv/0bU/bR153/AOjan7aOvO//AEbU/bR153/6Nqfto687/mdrq2Xrejtt&#10;K1Nzl3s0FRdKSGTkVZs2FNhSLkThi9TVurW339JFnxtj8j72aCo6nxtkAj6JnRsWZvTbrrbLULm2&#10;ufFFxImEBvnbJurjbJvoUIUxYOUscEDdZbdbfx6Yp+2jrzv+YznLhJHat+kw9JckdEtwga8c8Xcc&#10;88W8Lc/vSytTM/6V1bIlHLEAN7o5tOdg2CkxhxjDopexz0+XTl0j0SI5qkklvuVqrlAISWFwfWwC&#10;nlTLFQGp5TSxRyR2CIjwrV2qR2Z5IGuYeOnaQhH0qSdgT9vJHcpJSDnVwquQE1bCZ/2In6QEp5Ux&#10;PW0JRy5FrOVEw/zF0/HTmTelqfto687/AJdIM2B4HbG0gN0jDlbWtP7w90TbHSGiaF82ym5Yug+U&#10;kIoqQbDSqh5kCSSCSFVNaDK6uafBjSp6f9ixgfNWEjYydD6SZyMJAaeLpqapJcKmpp+MRf0C5sMg&#10;RgWz5Ky25xcl7uupucV7QuRT1KyLkzmwzOh/pCTT8Hi+pSmlrjZeGSSIHmH0PNnwpsJbsuIMS9vc&#10;EbshrYpp+GShQ8+rxh8cdk5PW0RySclqToOyUdCiNs2Tk5Dy/va4keq1vauHGT6c3JCzNwlswJva&#10;1OpTq8Ho6n7aOvO/5bNE1GOV7qKJCUx0VGW0bOk4LpIMji76WDPnS5xTZE8YKL9l2RaF3Xc3cjxO&#10;/ia+Hj9xkQV9HnuWyYHULFixxUsD45DTy6bRiadmL5wkEwt+mGzafBmNq2lFlDOQPrkTPKVUqQqI&#10;BlooM1XoJA6ZGNjO5UMJAz1Bk1IAxCY7RvCzl9IXsncPpMRE+DK0S2mdktTpNCI1T0BykWx8oZHD&#10;K7M/oyn7aOvO/wCW7RA//nwDgGYltMWrReupr1cBElJISi1HWCOI/Tc5AUIy2KIojZVw568xa408&#10;6oIb6fte5NY+FaNWgUdWpsWPTkIDSMQGvR59Bu2AP4GdgeyFSwa0SG60z6qDCfhvgWLEGPDF8c4O&#10;OxIZWaL45z8OEDRY4WPOqgypp+1nkNr4eWB7HVXggAH7IBHoUyA/YU38A9DkjktrHqi4X0161Ro3&#10;0lh2MUdYY/BE1Z4/BFNKoejFZTtrVGzhT5qi54+CSHpEFuPBCgRybnXo6n7aOvO/5VNE2JgbBEWw&#10;udLlfSdhGmeVJueZD46AsGGxvaH6/AItWPHjw2fRfhceJ0xlq2jyWkYqRCK2m5xXNK6J9hERHR/I&#10;g9HbS0bEmSY0YX5pJmr0GSJIZY4ZA7YwsaiVrJmB5Y5Z2HUOHULjUvPc4brMLM3La1trMl+iubkD&#10;ngMdZxF6uN4xLwFR0ibYdW0UvKh1sYTDY4rcyWN5JZZJZ/7fPPFvEvbBOCtfEU3Nh5ikqVB+OG85&#10;O3+QHikqVUuUBWspK8cB8WhQRh+kWxMCGdpvrOTMvCpKpRKKCzojAXSNZTYJIbpenJuB7If2CVpV&#10;lt3F3Hoan7aOvO/5TOUkuEeDitUpXKqVObkuxUKh5CaOUbwANh3jMZUDQNf3jYroMkIYPsfhfx5l&#10;KG2Tdc3Rg4utusupc5OLplqKJQeY6ecOTjNi/vmhRiDBgqK3wzeKsc3LGgpvb1zqsjnWhIl4TJUy&#10;LB4TA1YARt7xsV0LTGCGTx4c6fAqwyPrS3uHDk2r2dfV7k45ENCxS8hz2Ek9hmL/ANrYyU3axfWL&#10;LlT5Vi1Y4qqjaHCaRMoLGInHyXxOU+xq0uPeNiumJ7byRo8J1GIlIKaS4dJI5yUjWrG5Tly5c+Wt&#10;c5TdlS30NT9tHXnf8pJBtoLGaQwN0jwj6RVEDxJCoYFGAObPEQE7AKotmXBI7EKuPDVA0auZ70zB&#10;3pZDoE2INyYw8MrQSzm1rm1uLKv6a/w37lx6BlxY8+OcYkvA3PoFhBAdu8dRQMx0k8S1ajbUuwZW&#10;wl8ZskfmZGh1w/lM/wBhjYWMu9LIdNanItbPBIkWjUjIjYGfwF46QhEWU7c8WLFgxf2peixHJDIv&#10;Qq2tb0iLXvI5cJkydGn8TocijM8Frcud5JIBElFOcJq7AOv3elkOoPlokklf4FKZOsTzBr7c04+j&#10;Y2r3lfEsXoY3YvQ1P20ded/yd2dW9ibWMhYyZE9vKAeaJNkNwkcjqHoaXSCqb29C1I/CTyQEiFGu&#10;0TmsqaMPapvJkxOhQOo+qwCusvlgSF0hPnELGwQlU/2e55410lBYRW+CXImbpIanRrcGRxrXuXLn&#10;rBWE0FFJD/dYDcTKM9TxLmQwcKAI/fJEewwKYARm8L8WjAxYZ7QtKGnt5cZfiXlIUJA8PYFTiya4&#10;fynI7bieJlLhZIMZSPY5gG2SJZvIVMg+AvDmE4ZTwDe4+fKgiW8gW5cc8c8PpsKDKn+uRGIyJVhz&#10;YVOKWJJSRuOOjmvenGoPgu1Bb4br7bLSmeY4GsSTZZ7djI5BX9hki+xzcTw8aM7VeY/+sTGCNzwx&#10;QAcjYHlPtiisoqKjnGfh3gniE7cttNTo4MjlFcipJHGlChOkwjhgNF1voKn7aOvO/wCT7NSJyoUs&#10;hA9ja01l8zPWuonjVbI5E2tqBnQdZVO18djbhtIeqeX6W5GI+EDY7PSgR1oM3q4Ij9iA2Xavzkv+&#10;VPZ7WXywK9h/3x9lGySQ+QZ5tNXD4dGZWNEDeVMPgmqIk5+2X2XY7kC5Y1rSyc5BLkjS6LWRzBC9&#10;Eci39ufpC7GCaZSpR5887SMrGKGxx1LHoABWmPh3qROKpoYXDasvy0+TpJz7xfkcHVSIwHIZTUaw&#10;uwx3btNbbZHo58rfheuH8pyV8G+cZV2G/ekwIzhT2WgrYHs8KHvbwM8B6DtJ+PEY+5iz3WGd5HTD&#10;KlSpWZ9f5C4MBP8Aq5cuPBjls/ySEXB0kmILlNDZ9PXqteoi4csvglya3mNn1x2ZktdjfDYuJbh4&#10;JLSvIHasq8lze1omxOUfCfmcV9g/1mP/AKxMvys+BhgTmMB4JCbCzmGjlGByJ4dgoi5ZVNBB0QR+&#10;7mEjGBzmh0/vj8wsvsyWegKfto687/kxEvXNbA4rFzi4dGVncCB1j8KbwEY65bubMRfsGQGY7byn&#10;9rEUMTJYh2YfWvFGmwJIbmzbsyVrCDavzk4SA3Lh7WXywIlCUXzgDpiepj2cj/3pJlIgNEHaxn3u&#10;Th4dk40tQqOurj+9pyP+3Mrw+PUidYDjK0LH/BIuwZGJGHN2Dm9md2VqzsuwSscxpdpi5QpkrYIk&#10;CjWeHnORwqMniAeatcP5TkdzxM0ylxSlKMslAXbyLgwhBhtDDp7yBm1t3F3HgnmNLTYc6xA+PbAf&#10;/wBXZAhd2YD6xFHeWRCrBgwpcHWVDJcBB0kSm4yZdZck4pgkdoHKs2oLMdjNPhG5R9D83P8AIxSS&#10;uGNplAvLEhTcY/8ArExniBnYtTv+XmEBbwiRDgjFnmoHP+TYO8CpMnWppYjtTHRR113fHt3j/wBA&#10;U/bR153/ACeS4QGT2xTh93UVrLHlqVF4MvH6sfdnQV3Z0Fd2dBXdnQVG8GpA80bteUSV/wBq/OVa&#10;y+WKiL+THFvSOyA8EVYOVIlipuWR8YpTsT8Dq2InptPA9aClFQvFqOSnVgHmUXbP7ZzHQvIKE+EL&#10;wUprX6Pu2BZ4ZAglGVmHdnQV3Z0Fd2dBSbWxBgUyPBiQwNJ5abWGF61w/lOZP5Pof/4HYYB7KF1a&#10;7SB2pFfDsHHvZAqoEFOTcqBY4Fo9Q/1cuLFnxTfBw+wtNYsWTPkicDxR+IeCURPGaiHdnQV3Z0Fd&#10;2dBXdnQUzwkkbwGI4eSgJOf+e6Mf/WKtTv8Al5dA8Z+G32X474nO74/MceTHmx+CWQPHIAhkx5MO&#10;SoQhAcd2fHjx4cfoCn7aOvO/5POxh2Rj+gcWUmhUgQpGtD4FH/0eDX/+XGLzztX5yrWXyxURfyZW&#10;yAF2iF610P8AsyU+HZQF+PC9Q4W9jT/+4QvSQbY3h1WvrrZZfkvi8LxAYZ4Zy/lbq2/8jPv8tyv/&#10;AOvFa4fynMn8n0P/APAyQFJj0RVJVCFVHhmpAixEsSuKPwSaF4T0NyY8mHI2OSxncR17SkrF/W2m&#10;Mbsq2tbgfgiL/Dsd/FngFP4Q1c/kU/8APdGP/rFWp3/L1sdH/ZsmrW0/4fxzw7Hg/A4YVquW3WqP&#10;QVP20ded/wAl2JLFA0BNMsyQyUaySVSBxWqwnbxi8OXn9OPvIsNd5FhrvIsNd5FhqNpsaC41btgG&#10;RU/7V+cq1l8sVEX8mVfZZksl0EvATO266y6MH94JQjwLUaZxRFw/nFCelU+SkoSCElkiA3/sGT/Y&#10;LCrfJB+15n6Zz8nHq19E+00h+KQZwZxYx7yLDXeRYa7yLDSbYtizqZHm1oEjSeXXG+wtWuH8pzJ/&#10;J9D/APwNbMx/8LeK1jIXlxFPDsOJcDcgUwTKfCw64SOeumYFIrC0Q/pbJnbwnL2qc5SaeSQhcit8&#10;qGhO0Qj7wykVJgwQ7yLDXeRYa7yLDXeRYaZpoaXAAiKXGw7Jz/z3Rj/6xVqd/wAvR6IJDkVcECxq&#10;XR2/vI0ZY7v12eCZxLthH1DBG5iL47TdKDxWtBy6KCn++p+2jrzv+S7Tvfvhh1joc7JhHhy2834+&#10;6vINd1eQa7q8g13V5BqL4BMQo5bdajpGSTZDhPI7/wB1iQqh6KiKP2fusSFQLrsbjBh0l6M8clsM&#10;fwWHA/j2nG+EZD1jJ87RgH9faB79wBOusg1w1A/ikfXwzLzXuryDXdXkGu6vINJNXT/Aqk6ADE0O&#10;TeJyMjivusSFUTQUXghofa8GxSZd1iQqa016JsorG0BePR/rWwMdYcOFNi8OzA5Y7APXVx89+Cv6&#10;UgvtpKbdIwGrS088UshzmdhfdXkGu6vINd1eQa7q8g0yQMXtsdQzChVHZWT61nb0S91iQqf4pInS&#10;HO6xIVQhEpJGy/pJEBJzszDo9EwRL4f9akgb7JHHSN3vs4ef31P20ded/wAlk/X5MdvJrEJwB4Kj&#10;Jl4IT/wSJsYxCa1y2RlFdd8/pbr5/S3Xz+lyo7KyJPFwLsGGl2SV8cqDbf3gJcrvAS5XeAlyu8BL&#10;ld4CXK7wEuV3gJcrvAS5XeAlyu8BLld4CXK7wEuV3gJcrvAS5XeAlyoVJXotANjmT4tGlN7etdVo&#10;xq8XOVBAe3gg5/XlKJ22T05ZrvIA1jq23m7kQZbR0W6yZMo5HFPGzshL7vn/AC5zXz+luvn9Lla+&#10;l0jmtYNkAvgpLEJeRtyiepdT5+8BLld4CXK7wEuV3gJcrvAS5XeAlyu8BLld4CXK7wEuV3gJcrvA&#10;S5XeAlyu8BLld4CXK15kMwOVBOz2EA5dbdZdQjryfE+GLYlbIwwf0cmO3LjKdVlVvJUGEoUvrVRk&#10;4UknVzc0DMgLdqMludXsPK6nL8/pbr5/S3TZNs0PDjIEkY4wGg+TRKR0Urkszxio7wEuV3gJcrvA&#10;S5XeAlyu8BLld4CXK7wEuV3gJcrvAS5XeAlyu8BLld4CXK7wEuV3gJcrvAS5WLnm7HtSycJSahMK&#10;JjdcLaq5ubrbeLLf7yn7aOvO/wCTbQuPusfVrC2e+SJ1KPLVQ7HSaSCRVitwKaicFvPzHZs6xY7I&#10;iBbj002bO7ec31kqVUuUQ0MOYjHpq28PIfQYv+Fl/wDakVx5aQOgBr+NG/glf+ShJgyFJNJgqiCT&#10;emhqWvjpI7sjheJ2ZoXPztKDshh6Kfr6xhj4wtlSO2cM57UaL+XOPv6m0DhyqkKtXGz3UE67P/xv&#10;SCNsGaIumsQJwoWTKd8nhrrICW355eOrj00+sIB74bvVlv6LNpWz3kHrVtw5TnnoCn7aOvO/5IrV&#10;J0KXPsZFWGp2lgckNJWpiX2qupR5arUzHbyvcPv6i9oQw9FLy7rn92jpqRwtEzs6LXtz+lZZdkuF&#10;4FkYmtO4EwgAXr9GwQbtbCHi4vZXPHF3Dom9ycqRbMxxmxCMrA5wu/rvc6RqwOMqT2FkoRUAo/e5&#10;X8Er/wAlQLjtyS1P/wDLlayAln65eOrj001lBsWKyVTrLIBj9MTik7NLEmritGghIUHDI0HoxAhb&#10;J02DR8JJWqKZ6DRYIZp5jR8X/wBEpLh8Lbc+yUXYalQtRm5zUDI+EcU9dn/43rPg/Y1MocYVxO+z&#10;C/N8VRmND64qf5rIUUZxx9NraXN7Wjus5674pZjRJGauNIYjJeJNzY2tCap+Se9xRUUGCIGOMGyc&#10;YZqGCtgMmv8AvKfto687/kkm3fpjrrqdb/8Ah+ufBhVYHLVYZUr4uiNHGGXNqoz58zJq8ONbvs0f&#10;cOTtBIH22NNlTFa9PfuC6vcF1e4LqyJVWG2saZTm49wXVkTKcPFIm1xcr2mPzN7cY6hUTAcdFziW&#10;SUQN2ErFUoy7cv450NLOMZj01ru/TJ/9czu/WYdNa7OLpP8AAda8DJk+g+vTYEFJzr02G5T3T2Wp&#10;sIkcaRyKDTgXkM4PeEEj/wBwXV7gur3BdV6RXitrHiy5ufcF1XIltvFYMGZTl7KFFRXru1s6bjjj&#10;jifHsiL5IRjT/nxwUWOhhH/TZiz9MmdBO79BV/R2tu/+K9Yis4sjPqah7Ucj3dPZquiVHzFvdPZa&#10;j2FR6L3GTjXMemOtgVhZ2mRyN2PC/wBwXV7gur3BdV+O/FdVqJbdx7gurJiy4eaRsb24Yo5honOX&#10;cTChoJb5YJlghH7i2v8AnbojciqOZN6TFZ+5GHXVO7/4f/eU/bR153/JJLt/XHfXU6/2tPjkIwTA&#10;okpUrHRdFATZHILl2TjjBl7zEZ13mIzrvMRnU0zQGnIjURzmEBwP3mIzqUp3AysGiyKXeSnMXFGI&#10;Oaeusfnra7y9G38edDLJxlL+mtVnN0nf1zWz9sy6a2ZOLJQ8apTgRJpHMlB4X6yAXw5pI52CRR57&#10;zEZ13mIzrvMRnRXsVHToM1A8ojEd8d5iM6z7MRnzhGRZ5OiGOYpG47QdXz/2qmr+LdYP446bL5OL&#10;5N6CNn7hX/R2ss55E+sQZP3Yy8eyp98DHwUTVm5S/EDJGY93mIzrvMRnXeYjOu8xGdTeeMEgFKfJ&#10;bhz49mYz5x95iM6neTBqRlMKQTYQpkqRKhT9Nhf4l1v/AIuNv/Z7pMmT9uMOuqlnsDv7yn7aOvO/&#10;5LniOM1NbFR0KB7dWpqvixy8ex592jKNdALtOW1K+vqoxI3docmFzF9Y7yMc7pPNd0nmu6TzXdJ5&#10;qQwvIAFUfQmWyG3CIyhDxvwCJ24Rq6nMqvJ+Lx9gypQOr77cdi9T76ux478uRFCcYJMLIIi41f8A&#10;13iPQcgWS9EIE1x/UDrPcpW8ezR78KZI9DlJ2WIkSVuRzJElklIzkDII+d4rg++TGLuk813Sea7p&#10;PNd0nmpZiDLF1gDHRDIrpD8Y2xow+CSnXsnsQ5z2VkjDrHjvsjbpPy33yVqhyJAR2j1rjoFZFX9F&#10;3ZGh/SZ4ai9RUzDLaJSHUArPfIo8Tk4o2hvOCtYbFGtgDwxDitIlXpTzXAlYrBtkykj/AN0nmu6T&#10;zXdJ5ruk81k1KycWW23X3R7rc+Zlvg2Aw5c0TD80EQcFMxQokKcemwaz3SKahYYbC6QsEOxinpra&#10;GtjSf3lP20ded/ybZtu98jetZ3P3GSvFLBzYAhmHCsc1schqcEEemz6xuUyC3SfILSh+cEnV84JO&#10;r5wSdXzgk6nZ2c31wjZc3OIF4diYyGrWLXWMxorx9D9z4ZwigRt5eDX+0dN3xcKoJcvg5j4nh2Qs&#10;TUZFC0yJtbwPs6LdNq1TfaLMBuWi2H5wSdXzgk6vnBJ1fOCTqICwkKsmri9uzAvhk+Mxs/a4aBWu&#10;Qi9sbEDMg6H7n8YN6j1t+Dgv9TaVu93OK1ZdPeQrxbOn3uiOLgjMfGOHDiT4auutstIF+Htb84JO&#10;r5wSdXzgk6vnBJ1ZZbkvNijBUgRyH4c+DCqwTxHTBHz5CEYjQ2PdNqHL9gNrVlt94NvQFP20ded/&#10;yWX56fQwhJT8yL76AH3sya+KfD3kyM9ZgLl2fOkzTinC8eBb7y9WHmvN1nbrXuu3Wvddute67da9&#10;1PT5Hb24RXLz1Gy1ifWolavBO80WP/MLzB8ulOLLiUYq2XfPhkdVbdzbyMT9JA3UbmVx8I/15lld&#10;XGKUmmORSrnoBPnaQL8O0B5+3hiYFuPzGyyzFZUoSe0xuzlRY+mjzGxjByIJ7da912617rt1r3Xb&#10;rXupnKYcdAsHN3oBfo6kdjkdl8E1zTjBajs8Xx0RCJU1GjBRu99mxDoJyueBdkLS04Sbi/o5L/28&#10;ZNs2cO9Ozy7vyytWHrhGX+EhfUIyyEr+uKX7X0C7Ih1Zs2FNhmWeFJLzDTuIMpr2617rt1r3XbrX&#10;uu3Wvddute6kBexOZnC89ZrMnge3lvHmmV5NUyY9QPM6d2s6bSPfvpnTS8uzEsFNmDlrvsu/VZ/e&#10;U/bR153/ACXatj92IusVklhWA+CbzzsOFNDUtfXQOGEQaN1Ns14g/CyDpIZOHyYlGvkxKNfJiUa+&#10;TEo18mJRr5MSjXyYlGnGKZEaUMUyo5xq7sj21kbV1iAEZpCIJpilgjYYjm66+Pq2jIrXEx6x+ydm&#10;wr+vswxfE4766uEnC8S8BQRIBIfIHxcSvcBAXY0LqUJKbI2YnNyJZDJ/kxKNfJiUa+TEo18mJRr5&#10;MSjXyYlGvkxKNfJiUaGyN/AyKOZFZZHY+po2JH3Zk0gETCQvWD+N62gIrW4K66yMVzYAf0pRZLR2&#10;QegCQ3Chnbdbfb4Nnzz3hVCoD28M655444m+ashfmYY6NydB8mJRr5MSjXyYlGvkxKNfJiUa+TEo&#10;18mJRoiBi4SxQZOHDJz12E/iWMYTG5DjxYMNgdsHV11tlp2Q9qzHpFTH2ikP++p+2jrzv+SzoFKz&#10;UEaddpQc+JJiJ9jTDWrJfzhX1MsgfL8PAdnkqjludWx3QzKd8nhrrCA/ry0fkeUSDFKlQtUxXKGa&#10;MHDva5a72uWu9rlrva5a72uWu9rlrva5aJtnM5EO1q+WLkRP11kvt7e7X3cfAI3/AI8eHVIxtJE+&#10;KyV9ttuvuWavGtqUSgk7wG/9gkZU5GwN8BSovzFWvpUIClQiX9j5Aojf28WYxLaJ4TOIuZDRki2d&#10;PPfXCDAPtuadJCMFZyWBRNcGlPe1y13tctd7XLXe1y13tctd7XLXe1y13tctPDje8O8UF64NN+r7&#10;zxbtVNfPHEWawfxxU7F/a2QaEdfyczE3DX+VEGYTYsQyNf0thIrIyUjadZZGX0bCa4HJagks4Ko7&#10;qbZscgt/A9hQ8rozKkIaMOrmtenKFAPsIF1syYrGEWqO9g8wEK97XLXe1y13tctd7XLXe1y13tct&#10;d7XLUqzVmk1rrXUvXFAL02F/iXW3njmLjS627Z+p6L+ykf0ECSw4JnbWSRUFa9xUSC5B/fU/bR15&#10;3/J5hD+2oFQwQLhUgYnpARs+zwS/qslNBMQMGNrR43ByGW1paB+n9ibiZm7qQtXdSFq7qQtXdSFq&#10;7qQtXdSFq7qQtXdSFq7qQtXdSFq7qQtUeQcNx479S6IZIBDHDG8yya/tbcmZ2zZ44tb2WoIDuS0/&#10;/uObcld20nYVYuQVChxwcA85hD6bh91t1lzW7ObGtcF6x1XQGwsjHH/Rz1cDVrh3Uhau6kLV3Uha&#10;u6kLV3Uhau6kLV3Uhau6kLV3Uhau6kLUwayhzM79Z1h4jdyBzY9gTTDFgPzHwdMRvaCg1DrGsJXx&#10;na0jG0/1tphC7MmrX457Im93HPNs0g76ImFZyR+VMsFsLG+n/SRoxYZLQd1IWrupC1d1IWrupC1d&#10;1IWrupC1d1IWrupC1d1IWrupC1d1IWqP4+ZI5ZuhyKpzYURiE9R0qhyHy9SX1sCb2lxzWrIhzgRe&#10;gqfto687/k8m7Esw3SlRmWKa1jkLjFkemtM9tBCMEAou6BcmGAFmNJ2LpA5+Tc/V8m5+r5Nz9Xyb&#10;n6vk3P1fJufq+Tc/V8m5+r5Nz9Xybn6vk3P1fJufq+Tc/UriOfkiTWs8IShB1f3xvGmYrJXEvIKi&#10;2U3SMnIKkAYPm/8AtyRMYxHeMzLnQ5IKhOQOwRjbdbfbNQE7i5j0Hyd/FFzvsqVuocwxpOZEzfJu&#10;fq+Tc/V8m5+r5Nz9Xybn6vk3P1fJufq+Tc/V8m5+r5Nz9Xybn6vk3P1fJufqhoxPmKT/AATdIfB8&#10;XUJFTqFv0bTULyDZ/Vc3RuZUMwz3jL0PSEpE4PxKew1eZAylMpR5+gDPpiG1aSyfM5x8m5+r5Nz9&#10;Xybn6vk3P1fJufq+Tc/V8m5+r5Nz9Xybn6vk3P1fJufq+Tc/V8m5+owF5ujpBFxQtMwPrOMhcAgh&#10;0iCfrRNG2ube8oPQFP20ded/yYjZMBKwPzI4Dbz0Rq1LeriiREsijD2wMpIhPtYFGLl0aXRjWsrQ&#10;vIHaRRdCGyUWOi9kGjKVp4bKhIgeCePHaTZRKD/sTs5XMky0Emk/mT4FhIXknw+b35m2LGmfXCQi&#10;socJKlCQssldldkacudj2NwQK3BeH6mfe9dh5SsJXLrq+E5lbx/bmgJUBRz113lK4gbVCdOrwn2t&#10;DC9clQSThSyjSPuQiJYq/jc2k6deMGuR4WmWSfpOM2Q2RiuyjgkNH2b48VNxw8KIZEiya5CeuxOz&#10;lRVKR9dJGx0hlow8s7XsK+tTyg2MZcEOuBk4Bjb/AO1nXYmULh1q6xAEZjo2/q7ABakuBesdnbnH&#10;pI1uaF5bjSNRA9TnuuxcLVdbdZdCsf8Ab4wgP/xNMrlJuNIiCXpqY3uRiFeLgQU/TZICtUJbKok0&#10;AScaPhnsLJZiwFzSObIvTWcOk6R7QIfvLlDAsZTMePPZbZCo8d50RnOyn8Ya/fxH0dnVvY22RTtx&#10;kIm6wAHKxED9AU/bR153/J9mI89+QiUfF5vmPoDIAMYoCOHaPyEZJWkuZKKA0aMkUewayR8Tzt/N&#10;9bbf666fxVmtxlMhfKdmp3TJxEy2JRsbiCjQbYsRkwg4tbFql5ok7HjzSp8kAWjkZaxR6FFapwjb&#10;Uz73pPsw8MCWmFjciV4KtZzJlRMYk+PxMKjbeIj/APbmWP7D8PaBt/f3G/WMzwjVIF6xrWxFJ6OR&#10;mCnJsbnhHxrcIpjHa3yrFX8b7C/xNqX9xsouuVSaii1jzopBFUAxnGM6B419HBJtVuHYBzqIv1cS&#10;rtX5yHokDnlkPwBgD0mtK1WsjZt/9rOkryc3xuxObkveXCkmsxorF3safxtfCkecAIj/AFpzjvsK&#10;Wg8GnJpUmRq6xo81BcvXBLh/r0PIdCz7iMY8QxuOQH/NVTp/K80uPLZFEfCqAnzrosZ8SLWpbcmk&#10;zYtoF1pogBFmVDIDApY6jb/1rBhprK3r5IAtRSoVNEqbKfxhr9/EdZMmPDjnGXch051GMauslPZx&#10;BpyF1BMd8nBX6Cp+2jrzv+T5MWPNjTJUyLArSp1yWYY4+XJPUWyi7Ru8D5CzlLV0n3PiTTRYWimS&#10;ySROP5NoHwhQIOv0JRE9PHd+iam2CIeRLjhFHh8xd36Jq7v0TVHQjGUbWmkTxQZv/d+iasUARHZl&#10;VkgMwDOpn3tTNNqQLSqlSpcoqAIuSCzHVzc33rf7qVvQIea2LivAz5aFil7DXmNJNZZIaOm1vlWK&#10;ysX4jw2sCzkbjYRj6Mrz+N4tkB47v0TV3fompFhjhAKZIAiS6/u/RNQVFMTBb7IwZGclZO79E1d3&#10;6JqCk0fgTCPL0TptDUjyUxRwzlJQ8mL3WukWJCDPS1tbnK3+urb0C/oeg7TIA8QMa0ae6g6cfgXN&#10;t1t9vSFnhqZpl7VDFF8SRkYkZApBChj7v0TV3fomoAjeLY/eZEAYvkZw7v0TV3fomphRxsPCuWAI&#10;jvy936JqEYhicSftiyMeWR3r9/Ed99mOyc5t4I+aYWZWRPQGDtEfj9I21ub/AEJT9tHXnf8AKTg1&#10;ZwJgMS53OH/pHcjv0bu4JIo1ITdUmw8wyXXdNb67prfXdNb67prfXdNb67prfXdNb67prfXdNb67&#10;prfXdNb67prfXdNb67prfUdRqwxq2S5sPgSW5MmTNk6QFMfLJn9AXr0bWimCVFcjvXQfIHcXdYqm&#10;tlkBPR2Ds8gMHdNbq7prfXdNb67prfXdNb67prfXdNb67prfXdNb67prfXdNb67prfXdNb67prfU&#10;bwSOx65SrNTLHuAgIXgpdekSyivjd8bXJC8IP7U3S7iA2zLlyqMvSJJ3cQiml4a35voy1tHyh+7p&#10;rfXdNb67prfXdNb67prfXdNb67prfXdNb67prfXdNb67prfXdNb67prfWHU5o4y28i8eDMuzq4m1&#10;3TFlyp8sIy7iPWz0NT9tHXnf8pluMEsmML0yug66U8BRWPt1M7y6D7jHGyyBxpMpTLU/1TaRBQAR&#10;yROpQd21jx35byUPJg/NUMw+rP3LDhxJ8P8AfJxtsLmE/j99jt6pIFFa8frHkyYckb7KuLXQ+SsB&#10;Ug+q+kDKMNsjbKujnV992S6loKXtrBQICPkgPYmLNAWw/wBqe4XVPuam1tXvC9+HnoXcqBpDJY+c&#10;Y5nQUOvryDPAeFcGshlJ8toeGX8rXuTavZ19QBDeZl59DU/bR153/KpYiduklriXXrGwKHBuQOyK&#10;ZoM7EJugZJBeBZRHaEacaa3hqe030S2XgEMtMtnCV1pWsVuCmmRnXEDtFkKskeYycXZDBnaNYHK0&#10;0bm5A0IvQTANYTlmFdX1dhMjRJG5JLevqJyxdB4lexVxDdpclnA0cCZfg+iSnAmIYTDaeiIofyxf&#10;0iHX5IgsVJUy5Mb6yrshKGBTEBsv9vnjjniXtfPjyyLokYo3Qm4COH7XJkbucavfQJns5D8YdsCA&#10;FVYc2FRj+hnz4EuEu2EABijmeDU0x9IxjZykp7CQZgAmeUYjY5IQw7APZpZ/p6Ip+2jrzv8Aluz5&#10;x766eBvcnFpUsew8nM1rTthi54QbORur4Tz5E6jj55xTSjYqKcPDhtUHYad9qilTwSSkfFfPgTKc&#10;6NRHhfgORD0fYs34GgvwY8l+K8fm+TB3ho2vdLKb9owBTym2DihTz884ppTsHFCflw2jAE3Lvte5&#10;X0RTlJRJZkvvy3+DW447QiHoN99mKyUTS88NPAxFZKMZGbZ49Qctu17FktRbJReqtxTvFGWzLO8U&#10;YrFmycXpbXPa9hx2vezkgONPpWTE+TwRaaXgZpZfZks9GU/bR153/LZa16dl7goT50meFY1vkEmL&#10;9dQQj5P4ZLY8SfSRpFDgrD9WnPPcWa+hqoNUp86NQFRyWnymL43Rxox+jzTC6iQ8hAPPAs6CAq5G&#10;hC4a/RwvYzfXAsGMH0wXXYrLUbTr7GzY0Ggk5BBGOjb2VukMQllj1R6C+s6YhZZEgorBbagKGmx0&#10;ai/VtnV8GIY/gjv9IOC347eA7VxnRVP0OtrY1VHcDFZxYzNSdjafRlP20ded/wAuM40DjzGFBjMB&#10;sNbXu37bP0Ratvq9kc9ZpGQ8dAkAI5AXIdVzTNxK0Tq4vz0kVZUSpvWY3FBT5CIGRFqNEjbkvpJI&#10;Kjxcgj+KBiOVFTg7cNEX9I7gNykAWX6uHqfggYXMXeaYWNxJHhBq4fqOZCgByAhTpA7t8Wi2j+Kx&#10;eRsg8MD4mg9EKoGj0pcMGHCmw1sG7fFJRoPGlJgTOGqJJi5M4VNwZq6BkKG5y1N+qJDkovG1IgTV&#10;r07fC5SrPgwqcIpBEfCbh6Qp+2jrzv8AmMvQ38zMj9r9JrJkjyOXx9Pejmn4RuVamYP1La2CF+0k&#10;dMkdnRFyOauFq+1gZ8I8x+nySB4JFGiLWuQ2jlWCmSFcIsGEWGa2FTe7yxUBJ+VEsUTseAmHU4WW&#10;LXAe1rkR3qMo/wAMbjnpUha1r317fIekofrV8NV/G6n1NypifpAablNE9bPhynkgZIdkt/qPtbHJ&#10;gevS1P20ded/zZx1ujxzX92COKBI4G46S+smsKhh48d2COKDISCgV69Tf2NvJWa/V+OLuONYI3of&#10;Ym8ZZfT1P20ded/+jan7aOvO/wD0bU/bR153/wCjan7aOvO//RtT9tHXnf8A6Nqfto687/8ARtT9&#10;tHXnf/o2p+2jrzv/ANG1P20ded/+jan7aOvO/wD0bU/bR153/wCjan7aOvO/1/1W+36hxNzJHRM5&#10;y5HLK5cbKxnkd/BFJodkMqrnNta8WBRgVYaK+X20ahmYM5+IPslgA0lCpXA5By9JQlrHFq3lyb7c&#10;L+YiorhGi4aMUPQulYlCpXcMypMgjmakZu/dCh/Tiw6EHSGQhKPZyZycLyzE6pZp6KVKdHgMdjl+&#10;UjHXFc7sngmWcm6Pk0XGROaMfUnmVnD5Em42Lo8GxR8vJhvrFMzIJUzTORLxWNYNJzAvj/o+HgUM&#10;53vZuJGehAsaTdgGJrRP8p/5CU/bR153+m6PLWyJ3mZk+OnCSDBw5zuzqq555555wOjmmub5FL26&#10;maZ8d3LQ+tD7g8ZM8Zx9gZSKNtiBUoYGgm2SPOR9DsmzyCEEDrR5nPU7ITL5+YRUEhpw5BWXWWKS&#10;1LHMatEZtlEuxMYM/MELDhyCYAUN6do1yFWglMqdHJMzt07S2PSOhnZ1ISCEkHMWpUGtsYqwVhp8&#10;I2AZSSTLIy/ywSnEiJGJ3RzE4uwk0rmRgqYcDoYW8yJe7vo62LiZLGRUE4S8KOxuQGuj8ZjBwdIu&#10;kgTjE3YiFE/MS+aYrbXbHkx5bKMmAlI8Qg7MsLThH0sicmZejq6N7I2iLi3Xkc4ToLF8dtZ1sC4j&#10;YcsK1zDUwSiyMQ7Gcqw7GzfskXI38kc9lWoPwChM3GQ7W14mydlphaAodUlZy8ESCGGuNxRV/kJT&#10;9tHXnf6P+lF8r4ENy9wXOiljCCUgtbYWTW0mi4MT18vg2lMYBiinKFkd9PoGTD9qVWqQ5xGWeM19&#10;t1t9viKsoxG2RlU8hi4u+YpnLIlCEahLtWfPgS4Jaf3OZ7ApZD5Bxq60I2136TwvxqK1xMi5mZ4u&#10;5TOCUEZy1Yb1zzxbxOsiM5a87B8ubSNTEcXyOTKDfZhQqR5c+dI7tTI5p8R7dxMxSqaJmMjZRjM5&#10;XiWPHONGWtk5CwYkc2cDKa9nXmDiKSyBgCBsTYLEuAjH20qZDuJ4hiEbg47bYbzoAINKNhdg4+DG&#10;teOsLcLsdSNFyE2zM+KHAeZG7YNSpsTq/wBxBbdbfaXDRJJpRrLgyKY2mdy5lRIMFSuCn6262+2p&#10;ntRNM9SGqzlxiLGYLFpntl7PlYKYPdhc1HFxUwyzEzsNtcsRgAhpMYGCEGsjRkB4fLv8hKfto687&#10;/Quutx2yDIV73y1NS96XCkXtLJx/p4yiNGQgp7YnMeWgchKR3LhzYlGHwED63jDJCipdLcmT1YID&#10;eLXt/aiSRuhwHF8juM14GKPINEmPYWxl15z82n9Lb1WJI1hycJYNdFNiCDIlcY6vhDBJZvr64gcy&#10;gUi3ypGiaTGeV0wCOIrlZCWFiW+XprWROfSwtlCpKxPxytUI2dm2KmDJGzSDa8EOO04rn2+yeRhj&#10;AYYPARSTP8J2Dd762PQOOTCjWo3FKQPzaMM4sAvRaWQWiayN0OISUkEltOtcXNK623iy2TRYrK2B&#10;q1ddHdVHwiJiuxfHHFvGxBSkHIuip97SRw5LsTY3Qw0HJrGs0J5BGI3bImKjAOBojlGPFNS60GaW&#10;U1iuQy+eTSPhQ+w7ZLOVjNhxW4cS9eha0Yy2r5ZPdg8Tj81X94GAhsikXVS8c/5CU/bR153+hKRv&#10;7xe1szo9ZUylU3qgU6TFKb6D8wNpGgJxhxFnCMTf4Xn8Dk3InhuFYqZhQFZYXjdjWzHATLJVB0fb&#10;ODPKG1bajqZorUSlhM0Zjyz6yspd2i6SQwLSkDRRQa4ddojg8cjFM4tDU8Ym5mZ2i3/WjrWkaKjJ&#10;GzNre0B0CGbEzxpErbGN/TNHJGs2IaoLjxudpPi4flFiCopm8TU1KsYoZSZXWIyZmZg2H8V8UlUc&#10;CpYHxvBLrGjpV/HN1utYUShrd4ZShZnkrNlgiaeKw6mKXZSHiDKCsLw1pntpikA4jUQ2VDSc0Cm1&#10;PejbuvOLFzlJxhpLmoGgo1skKsmOzLZR07OrUl5hw2kx4wYMKXB/kJT9tHXnfxnhN2YYrLMyrOEi&#10;mAVaZEjvh04TKVTeqBTpMUpvoFgylKWlUlUIlMblFxEyf9A1P20ded/HJ77e7k0QjvC506SJHfDp&#10;wmUqm9UCnSYpTfQmIe/azx8+3MRN/wBA1P20ded/E8uHDU05Ml+XICtHDMLdZEjvh04TKVTeqBTp&#10;MUpvGUNPD2wUKufLwO+BI6Njhl+vzfbxz/dSkTAudP8AJ6n7aOvO/ilVVynDWdH8RduOPZ4ZEjvh&#10;04TKVTeqBTpMUpvGWIuG8lh9X++L9T8ztDWYoaySNWaDpCSJ0XXJksxWRSduhNNvWfUblmjGKHt6&#10;e432DcELzFEaq3RxAOm2zan5CSd9dwqPZZkJcUxgOZ3FUP0rU2I0rptExplQucT2QEr82439i1Qf&#10;iV9E/GZzIIgRAN4Z2NJMvnd6JOIwhaQWAm6lMwBwSUSSQu4wBQ7IiyTA7qiUCr1sA0T3GD6SdJON&#10;HkCG1s4zS9CkIOsnvzFIhIXnMwddjBSwijYccDl7hWIDs2Kf8hqfto687+KaMnHDCA28XmPikSO+&#10;HThMpVN6oFOkxSm8Un4+LDaFL/ai6ym0Mw1MzfjYnaSXELfZXknBhxpsHSVy9zM3NGxxi8ow+a14&#10;g9olyJzSUdHbOZxqHK5DjgHwLeBiH49cNhHK2nO9xxt033TA5jjtzJouHEWDHZqC2hP6X7pMDxmk&#10;iShGcSErPNU8i/snp/x/+vPHsLY4ZJPezOd2OTgtykBBKgoTz3MqwDbTFpHqZlRIw7LSCyAhYknO&#10;9tCoNhsf5GYw6TsJYWJE9xIJxLG0XJwNxGKzZsSfCS7Fw/lZhQ3yo4AivJIxXGuIjQxJJPSRjx5B&#10;0q4wn+QGqGI2LC/Lhx/s4f8AISn7aOvO/imbH7R0DyftmHjkSO+HThMpVN6oFOkxSm8Mm5f3TWFL&#10;PYg6ywQFLjhwEy6JyEDGlc6vvQ1Tm7vaBx8OR21MvFvO10kxWLSg2hmujMEOD/mckzEwA7yEa3BQ&#10;YzkgTshK4w4C0VH54/56NZAE4+b5nNzCQhuTm4GaEhPx/wD8hJirXlmpndUz22Eyd/WMzQ1kmuy3&#10;XYRcm8a1YZHZnAdPrv8A9f0+PCIeZorldklZs8ElJCE2n7HGGcIfNZG1w5FNZbf/APX0LJFwj+yA&#10;SFr8CucyjKdmoJIArIjRRKSM4kyxEjRnewcwSBIjuJRQNTysH6544u4mJMEgQETNGQF1TGOThVEB&#10;1a160C405ODww1Iq6UW9NEzrJclpczw2gU+f5DU/bR1538UopOVQa1qvcHO262+3xyJHfDpwmUqm&#10;9UCnSYpTeAmW8OJDESP3cT6nzuO8kD4OtbZGiCIy9CBhMpztmzcf+eOgYu982w67IO2JqiFgkwHA&#10;I3m6awQ/CO8a9pWqL5DVyC1l8dBh5xtAa4FTSYxWExxHZ25cN+qzBxZwx0XGwuDN1gwVTq+4cOJP&#10;iMZGEwXLp1lu5FaLHNe0MUSR1cCIer28Ix9ohgPeENp0Dksju2DBgS4NX+ebrekYwG3ghSW3S0bO&#10;AJHw3HjDnhF4BpXpdFV5eRshmjZp0Opq5kkPZpDnRjFYpMZDJcVdgiIsN5lCFcgR8nKWGEozjgRI&#10;JfKej4TbROryD6wMLSglSMEBxH3eNVJYyCrebA3/ACCp+2jrzv4nNFY5NyjBkSqI8eeHkV+hIkd8&#10;OnCZSqb1QKdJilN0MXm1iHLbbrrh5t+DsfVtZGVmxyTrAwlr6hRp25F4MACOpTnrJsfoZLEuxIrl&#10;Z0aBC34upUDDhnlz4cSnDJMWMkjCifBjTYKzt6BVn6GAm0G49DUZ/K0S+lEkeLY9SfQZY9HmAw8L&#10;qlWLW5hgoObnXxS/AbHJ17C23MrH/kFT9tHXnfxyuw3NhDFJHw0vf0ZEjvh04TKVTeqBTpMUpql4&#10;j4XOMaMFz2S/9A1P20ded/GYjmMnY8mPMlzx4X2k7X9GRI74dOEylU3qrJew8jN9+VTmAxjgYY/+&#10;gan7aOvO/wBCUQflZY1ui1mXBxkhK0P0ZbYGNLdUWBHPPPiliVFMV2P0vBwu623W329ReQQ00yeF&#10;2Ogph5bnJueEXQif24WZG06DnZsfJvikfoULx03aOua7LZhiqX0Mm4W10bHpH1OH1+Gx6MpGQSYP&#10;/wCX1P20ded/oyFG91nKRWpQKRWW0qnhOoTq8Phy5cWDGTy03N9ODiudVcfxvlX3cccW8eEwnNwE&#10;ZDk9/luTxRjSurmCs6xrXtXWJ2lJbs71u44utStTY0SgvaR9GJ6uB/Z6O+k5GCw0xyoHgnOvmQ2Z&#10;x5r1jDko5G9FSwlQs6Esn6QTdxzTOJGAflI0KGJInQRQz1JFsj/CYxGS2eG0kd5DvNiWM1Y1KXHH&#10;6eP8vKfto687/SL40bSK56HXgeztRA9MdzbMzthpLMg5lr5tCFKZjGsXDlM7llp3JHx+vaWN2fM4&#10;hFqBmv8AHLBW1sewmLhEyyMXtDm2E6b4ELpurTdI2OdhMCm+196yaJj2KVDmPRBKZtN4+xcVmw41&#10;GGXVybDbZG+IPiqT3CXxgPBZREBkQTqMCvAUPuUbZRF0lIim2Vu1KiWnQWi4li+FE3usU1seeLQk&#10;DGnGYouIcw/ILS63rGQ2TxlITaesH+XlP20ded/pqEydZheIiHV1OMQk6XlSEFyWuzZD+pOElqmm&#10;+IypXyyxAxIaSI0iDB4zo6RBKP5ZNyAHNRRjiWx8i6K7YwGH2Wn476xPZ/8A9B3XW28Yc+BTZUhL&#10;TJsGpRkBomGNJXcEDTO4FGRO+nlSASv7G3yfG+AOumQQJ2DmTo8jvFEIrBcTOYwxsTQNNZ9LITG3&#10;AWskssOnjC7KdjWi62+BIWtU2xSsV4ECSQI6KZOGRaDOFGcggBvSDMBRJHhRGg3G4KIK6WKsSFIn&#10;kqT0Q5/ltT9tHXnf+37OPaKMz5LEnopCeIsbTecxJuUQWLBqFBUspZgyJkAltW8YUGthtY6K9WVD&#10;lbFkHL4te6lCYnuOnQseZEkxmVINjHQ9d+90tsj5xN3FgqdxMnIzPPgxKsE9O60PFY7RKm0Ap4Hm&#10;Mgw5MiZAlLJDczGlsQvLPFMKS47HWbqb283Bms9l1sNdOeOLuEcIAqB5/wAtqfto687/AN3nji7i&#10;8MD8uXjjjjj665vQOeDxJR1jQu3XNhxKMLQ0trC2f5fU/bR153/6Nqfto687/wDRtT9tHXnf/o2p&#10;+2jrzv8A9G1P20ded/zF/l1AHliJcjckv+KFP20ded/zHZxxbbqiSTloS78c8c8f4nU/bR153/MF&#10;65K2IjInVGJIJirsZPaFLahRUvdGxpwt5MOuvP8AiRT9tHXnf8AeT4THXFudWx3T/wBBUqSoU8mz&#10;w2pkFksSNZQa9KSMV/tbCSJwoyAUZkR6rEw8cj5nJ54DWLJY9ztJFkgRFyMjbegVOi5oSZ29p/xG&#10;p+2jrzv/AHDuahkIXotmmDLmYSBnJ23+koUYEmFDIYM5KuOeLuKLJgBxG5ds6v5Ujj4mJGP6E4i9&#10;5ICtTu6Ma2MJ5Xuzt9Y7lQXA7DiRSQ9Vu485MWGK4/Xm5DZZZjs+oWyEMhClIrTL03jzW5LsUYSP&#10;2ttpwcm5pTSXKjQJDkewplXcP05sDTWON5Qku8XiwJE+k7nnacjgSMOUln+JFP20ded/7a7IoxIl&#10;qlUtWUByC9gLoJFzKaNH9GaTF0fzKopJ8bfEsjzQ+Gd9ll+S8BgkhKbGhrSMjX9B/XIGxkpLz+lS&#10;47Op7eSyVzMuVpCA4XZI+sI8Yb9BSqTIsElz9flq21xenBhCx6G2ZKmJpWNBYabRFj+rPpPifjfX&#10;csd05J9CTFDhHUxsT2gI2ctGkZcPObc6ir5aeriVaWBacDRx6eNp8xVNch9jWCGosuMlnHHFvH+J&#10;FP20ded/7k7xbagu6a+kWVoOvqFEhSWzmWeX5KUUimaSkN8fbAIX5U5OCVqb3FbkcnClT06LW9ra&#10;nJ6XRnCbSL4fo58+BLhm6Wsb9yjb17jkewghG0AjGhcaZhbXkQaLELc3teD6BITsok1yRKb0fq2x&#10;qcnlZFUSIQVPLRI4EJzr52LsHfqnxTiDRTNmyqMut4dnyrfobNMvGRt14Ocje71KD/jJjsZF3ovd&#10;BYR4ZwWJHfOEyiRkDaLMzUifZnkJsbUTO3/4lU/bR153/uL0KZzQkjJnHH+o1ze7yB0y5sSfESz2&#10;DMOQSKG4yYPGRhYuWWHevCNva6ttuvul4hdmmOqaGR2flbUKPb2/R1GjMAN/0efbzwQQ3kL1bTBU&#10;ctdyJub2zEoBhNa78ccccfRkScGgNUkhSQGTmPxadkmWNYxa4+b8mTHhxyg7DT2ZwMOvy81+rsaX&#10;8uL42tyt3cBdhSi4/wCKWXl8HQwAPGuQGSXmP49HqRUoQqiuT8PygbW5W7uEbhDKEj8gSCzADS05&#10;F7sUzLI+Q5e4kALAQa/xMp+2jrzv/d2PYeG8vqPMf7p7UkSmzR6mLpMLzPNWsOVZyg+g+I8zgyR5&#10;AOdSrYoxBBtVOEaPptcN63kSzJIDqjGMYg0h8Mji3ZIMTqWl1QPjb9JOowK8BgdDgOifNhC7Kmad&#10;mn7BaIFrUasn0F7AxOuRG0tTd1kwdk81yco4kjnO2bL2YMyBckdEX0zIpRBg64r1Tqv1xD+Vjr4z&#10;dr4ehAHMXIIf7HW0uEG7Xo/Wcrbl1l8Slg4GFDdM5ljYR2CzctWyokEY2wa/g3D8/wD+J1P20ded&#10;/wC7sg0+9hlDDnjZSQ12OT8p1q1W4q6QIFjotjgNxgwr9SVTvgDGB4xdhp0wxbIBS1VrotuVR99D&#10;PnwJcEqTYoKrLJ8I24bDA4ql4hmyzK0hKkFNEmKFhBcHhf01SpKhTyHMD6drYxghI0Y5GwJkp2Co&#10;rm4L+gmIWBavrnnjjifjXERklC05OIeOOMhGLi4B5XKLg8YuMnGLwc8cXcErRkYCDXHOqygUnF+M&#10;LD4tilVIPJcGPoW6axqMNzVKEipAFiyZHkqfBEfbAEUdZnjZovdtmmLBcPbJNbi4/wCJFP20ded/&#10;7srt9rnHXVmHXwiUDmuRY43BcaCgNj+hK84qh51jadGwry9D+ZhkLovMXw6eIihPC32SQu+GgKFH&#10;mcFowPNQONuEuxu23M0sR6/KfCvXo2tHJkuvRznGI8MC+0Q1t4tub29C1Ivq3XcW8TFJ+c2coEZQ&#10;3CM33247cCfIaG9llmOz6E5xUodue357isWvLw5dWEBMCXkU1tX5+RcJGQ3B4jqGhk6c29AzCjI5&#10;JXWfS5nZ21gbVaNIvwsp4qjKQikodzF6D8JlgcsELSmY5VUUxIApjcsY3q6NgVedkX4QXSyDgjyl&#10;VJVyaMJPJCku6lD52ZHCGb71sOL5gFhxh6c88ccLXJubcbpOUVNVwBMgfIrl0lg6co4EhcxaCsTK&#10;zPEygkfGyGQxTrJcvOEaFZPJQOGL29xQOyLoKS64O8oe8J/eBqaRx/Nurs9szCnGzQUMLJVmDDFK&#10;pErTuCPpNhqYR8NARTcbCHgkWWToflPwiczETlLfheCQfH8YweBxnx1lGVmyKsDI9NpE0/2lP20d&#10;ed/7r4n4VsvQIgMXZkiVIkQ4fpSaOLhk1qJ5xtbU59OpCUXc883ctMWKnCNWI1LBmpQKc7vBwq5p&#10;GQlP5bJDzmsePJmyAKJ4bg7wSEKZjUUHoWDgRIhyos6SnqVB0eNLbrb7foOTo3M6THkx5sdGxYiC&#10;hwvlB4+Wg1hEBcL1gye1DJDvwxAmujJa4mv0pdiUadW2rLL8l8WRC1CTb9LLix58eHDhTYi+QxUI&#10;wZpOlSReXrX+Q/2ADXn9jKRTDHoZhK9gDJ8555XuywKgMpIMg4NMwm1+r5MuPDjeZVGGynCZH3Py&#10;okYzU3dtS39eCRTNPy3zI/YOWaVhlzrFlxZ8f0D0YBi9tc05dHQi3ERqnO48zZFAdWXjJdiOUxui&#10;5bUSi7UQdDNd8mCI5TSHrxRAwtZQzDeqAAyqu1DI7I4717GAh16T+bh9kaRuY5CiHh5FIDbFEZtg&#10;nHWJnemkgb6zqU6XHs2XgjuGNUsCk5rQYKaY/HaIC8WFbBCSGNTsRLClmdJtIillAtl49kBYdY6P&#10;wjEbNsWgAoVP5QThkFsW2PPxIAw4rMGGjKdkAYZTacnpLGoTi2MUgOusunZy69Jpkp8i1tHhaflR&#10;M6uE2xhJXVxlqM2nIKTEJMMsRzMBUdPnRViyZ000hR2ANADrIIug4JR2FgtnRzJhtkt2ekEMKWXL&#10;sqAsCJu2rc8y9NnsVJ/7Cn7aOvO/93Lj4y4nFFlbXCmFxsd2P6c0MLK7gmPHkzZMAmQ5HpRroA40&#10;ja0ZHt9O0TeOxRT6cvb+xo0S1xztUJSM642nWVyvoLiMRCMviVpEy9K4qiaAC1jN2J9FCsgUlRFA&#10;0m5W1f8AQlhnyPkexnK7uBq0C5G6Itm3r2Jo2GMpyY7IvCJSRiRoQhK4/lq43jfWZu4xDf0tiT7n&#10;pr6A8PDr9HNmxJ8Qm+5yZG6u7YxobimQZIoehAOact1yVAmNNgBdg4Xp5wlTlo1kcslrTrkEI6ZB&#10;QbG7PWC6Rmoap+LH0kyNzU5O+Zth4hVcJoVarePk0MfpUwq03cOUPEKXhxZ3RoysJW+DeQRkdqJP&#10;GQt7q6NczRjdhzHbmELUUaiq9wKgeUjdBJVSCCoZCH3iOhjX4SGHaR7h+FxhlPygXCxYLT9XvBhE&#10;9sOixGkcEmww9H4vevklXyyOQ57sZDiJlQyePjbEKt9S+PwK7PoCjgA0z6zvKm4Q6FIwEPOEVdhx&#10;1lS3ExY5ZIlhoj2Pj35scdNgzdclHjwLiMfiGWQWyOIJ2t5txBnTZPH2ecJvmYeMY2bJFljJHmu4&#10;e4BkfdNqsXOeM3IQnB2tnhOsZynrPLJG4oOAfEeRAFCkvx4bu3QmnZ6YjVUQyZK8tjRdPZ0ay8ll&#10;+K04vneVQ6owYlWBFrZD7Hmh0PGTWQX6WIuDM7e4oHZH/ZU/bR153/vTI3ctsk1D+bJnjX6eyBTa&#10;iYdcwni+8ePGJ5lSU5rF3MVHSBeLujq/PpBmt/T+oryB992uWH9yQPpGYk2mzAvuIxTNUQja0hOv&#10;oXW232mrNjHy3W1e4KQ+b3nl4kaAU6IcEXlYveVQmHvpo6TAwNoc5QQh9zjT6MkG2ADGF65W5rUu&#10;PFmUijczNQ59GRXBQVvr6/MIMwDY86yY48ccW8UQirGVYVhNDMaOIkcDZun9akGSebOcGBSuUCsR&#10;WccJESRvweFWjSL8BXEeO61QnUoVEfyVzzz4VClOkw7GmgI6C4iUNBUzxqGXFhbBccGLASdNn1mN&#10;ND4mKW2rYPutSzX1zq0iW6SFfGfaLoSOjg0NEng1gPCx8I5SuBlYaWE7jBcevbUW05ObezIZ7O4X&#10;fRGMH+XHgUN8qmGZcLDtqFm6nKJ5JkQ6S5ysYmlybTlDL5EwOJhsmDwqlCn2nPKPsSOMwpnkYzPI&#10;8YJCTbheQ0+TjMnpxbW94RbNc8YobjfFdgjvrtcu47MukLQykyT45iGHB0IiJoFGYKE101kEjxSG&#10;DErsw2PDuLoQrcafbUTGXZDsFENuBFLk/Pw9IhNxxxxxRyUPMtvcLRc1GCnYGNo0AIzhkE+XwF/Z&#10;U/bR153/AL2yjPemKqiVNekjjooeGhHdbdxdx4ueeLeCpWrlSUZVe0MaxvlhhSqiyo8hF9L6GwYV&#10;EkpqmQoy+oGIWweO/pP763DLOUv6kpIaiPs5wB/RcBoedeUDeiakZbffkK4jaE0gRjJcYZY4s1gs&#10;t9zndZyqkwAb7moJ+goUYEieUz9QfESVMoWqRSCx1IGYX01gYoES9lNWjxlZGiEx+PMeIOExvG6T&#10;sfWWWY7JGLngJZ1mz6y7G7S1JpUnxYlK5TEsf8AY7zzxxx6xKBxe322Y8mXllel4+4ixS3Fbd9Ax&#10;CW4qSubYtZ10XnF63jwEo2zlzILw1GwkiJteRBwz2MWyUTKwI12MLV3TYOOiSR0RQof2gc1owPL9&#10;IPU3Bh2QWKHtfSAVkjrsDHzzIoKXEJ98PiaIEUajS8ckCBjulqJI4pBWGY6Dl9FAy0GLC5hsiAB5&#10;RGPNZU0QrDT9H50VRflIZTDQcsbtjehDFeY6dEiNI3pan8NkZA4oU3uaLpPw+6E0WDzfe0MHWSIv&#10;HJQQJNd4fS4pC1bwOBRxx7OKzRnnJyQtY5+XPa+AJBKHN01cXPnEeiDiED1Kg4eWFNIhcfb7grXd&#10;sEJSotGO1yAdGWATbfkweXybl1eFXTM2obWxB/ZU/bR153/vTUHqC4MBtfH50zv5oHAiMq2Tc1NO&#10;5uXP3SOcWbCBeKaSrsuC62CX6shosyyxL0gkeEICEydS5r2luwM7WoUp0eE/nlgS2X3c334cOZTm&#10;GEKlrG/oz6fWkT4EB7gckMgBqgEJokkW8CfkylOsTfQkN4eh4TAD1qkBnmqM3duKYACnMYZNov8A&#10;XWfHj4D5O4+JypZZbjs+hPMn8q81QXFnwRNUtANh2NCpa/BLsAyyNHOHxTSZNyw9KzErlgiAg9ID&#10;jXTmLI85WyXFREW8ijRGEO5HfZpow8m0kEpysDZZMQ3IFGLYcsPqpeR4Rdkz5s6xTHgXhHmyQ485&#10;aeWR7cR5xFiluK276EiB+MlbMWXOjUBpJjJ2P6mFMnT8/wBG6y2/6d+LFl59WU/bR153/vFsyhAn&#10;RZPhmQ8Zs2VRl6RlDbwY5seOzFj8U9PSkmPJCdU0TxhrWKW3c7KFHKl0iLG09vDHYUYaMBMZkpeq&#10;6a9WYrpF+jNcqdkkaZPnWKIkjuwDH9gw744L1AElY013iMzJxCaYpaj8g4P+M60D12HSluIek7Bh&#10;eZPL7HxPFYcB4VxdJn0Jnl20bw8883cwvDvCrwTuHXDZhTDN8hsVmDZokt4HtgSghcusqxWYEslR&#10;1GLLHqLqZTiGitF8wGhfyLC15I9urYz4M7eJkzqqbNaSdTYDBTYBsXqsrv8Ay5kEVDfDw91zxxdx&#10;IcectPLI9uI84ixS3Fbd9CVxrhqeIrIOWkh/IFP20ded/wC28ETCP4ibY4YQWF0rGZlVtt19wlBZ&#10;qTWLdYVVtjXrI02UPRYCDPPjeXRMxtMLofj5wfFK+RTQQH8AoNFLzkIiOsePJmyA+vLy71OEejQ2&#10;D1AfN3zL+hLcpJwVt44eSh6iaHUwVbWXFjz4pMD+xBfbddbdD0yWEXHhy4sWfEYa4tLje5BEqx1T&#10;PPUjNVMGyzEquYTQUJ7Kz4MCrAKRiIhjn45hl7EJYMCdweF8YQNiacngNhBAbj5cHPYU7VEUJ4Hd&#10;K1MrQxp/DJZspAWNXsyMWozGWDE0oDjt+P14dEYaHckj/nTyTg91VW+ruq61sbM2bKpzR8zfBRXp&#10;zxxdxIcectPLI9uI84ixS3Fbd4z1n+NC2LLkwZWZwtdWnw8q0vCn0HlRg4z/ANu9Snx5v7an7aOv&#10;O/8AXlOaXcHKEWzrZdhddnF1/D5MUhvtZ1KhVkoBiQlPbQuIw8K+psYU/DBlIYKm4I16FOHksp71&#10;6N0zoO60uebkWj4SDrKKh1GWD7tBcity6HogzhWXxyPNDGIpRwBOZVdAOMRwCTdZxAM5iP1bddZc&#10;C7FKklrEYi5Nj8RRGIWXWmWvRGx4smNSiUDswSAN0wbMoclrZL8cOtmSRgHFwsmmNEfAtLQcYO/W&#10;T565w5AiKyyQVQVHY0Bp/E9MbQRIEUSxy3qLbeLePESDzaVMmbWcr4VDGt7EgyIG9C1JFGa1Pgy5&#10;L82QKz8qQ31eU1lyUOaEXxF1tt4tt688cXcSHHnLTyyPbiPOIsUtxW3eLnjjnh7Q/DHiKFnKoP67&#10;Dm5KGDQl2k7OTAiUyBsDZb+m3pLy2WRjlRPAu0qSfY9cLLkKzC4oujzJbi7vqw1ktgiKIW1yDxjo&#10;cozJawwtJJUcWnc1OUfyT12WKnwXDxO0gsGfAnLZGQbEls6rhg2kGY5hAc6FRkVoqVKk6FNFMtEB&#10;I5z0axyWlSDZS3GX+PJfxixkmworcyCJobRkCGRnJEt4o4YDccZumS/jHYHyGHnmORJp5jo74/8A&#10;PSUpZTRanItjZHTsMZuh67sCQ6MS6f8ArtqN4lAkT3SvxH0ePxESC39lT9tHXnf+vskyKk5X4Iqg&#10;1Q91hwYU2H6bs6t7G3SGZqDonqJhPgRCvqkHanlOQAs0GGIRgYOHL7LLMdnhkiBkRDmc4/NmlW0w&#10;lI7tbh1qL77QQVViLH4ziLhY7xncWE4Ff0RIVjkqHNejV2uBI8YQBvouMGwNb3hXMUs8BMBjI5Vt&#10;ttlv9Q3V+4BtRYp97jv1eaMnsZI9x8ZTPw3W8XcSHHnLTyyPbiPOIsUtxW3eKRsfGI0hbJ7Wjo6K&#10;FiRtajkslM7DNhX+9KDA8+MqwUNpqYJno/OX8NqSZXnPHc9oSzJLB+QExbr1ZzxdZWw5+4MLcT5i&#10;RgJSl2A8Kh8gTMZlbCgXtjOvdGxqxF+ykbDNoiVNRqPSim4X7EdFatK3pTj5jnDpHNskyqicpnip&#10;pRDeykYEr5RenL1TO+i/6phOsY67yAVIsLVrx0ksYfTO+IXiWHRhlO8oSEIaEIpskWOY+xx01eOF&#10;HA1anJ8ksykGFfndIwDHQ2u2ZdFlSPgds4NARSQmMboYqDU8lHqbEXbOU4uTe0IpklONHeOieRR1&#10;fr+iXnkmCoUbD4ZJnSSpuujMskgllmTBCNxs3fhxGsRuKX+yp+2jrzv/AFywXazFiPY9fABzpKlU&#10;rVETwomHcf1dmcrrYw1F7dgdZA9EyY8ebGf68pF9/EQyRysiyKW8DRf1lN+fGmYpPYnFf1lG79Me&#10;VDfHNsZ+rzTj9rRHV36TTxXW8XcSHHnLTyyPbiPOIsUtxW3eGSbv1G0K4/Y29YUYJKdUcMMdxAvh&#10;2Ty4mfEVlqnbmiQkZRJmYSEuJpGfO2yt9ZUKyV4aQp7kiKnIUHnh3kzC2vWxD65vjnAjfdbcgorC&#10;RU3RbAjw2HQsNtlrKPSIbYGHZTBnwqcNSSa3gzGbTBJZCBRLHcmuwVreIj6ZW0MTIY7Q0fR1JpY9&#10;pG6LQOapPD1QwuRNJLNUYY7f0Y6l55IZS4jH3M518NseLITBDoThtIV6F0SVIktiUY5UynAsTdXN&#10;wTNLbDQ1MDqESAGqY/jHZ9LiQQ4P2ftMNSA5YGgFhktf3WP8WEXi8QhAyZ7pNpYjSOCWcQeOI+j7&#10;YdvwCkDlyiQnFveF4/rUpT5feMFT3e43zC2SPMieYyYlujNhh0LuAo9/sqfto687/wBhxbG54SXQ&#10;vGd1MASKC/P1iBhbSZnNAp5B3jXYEU53H181j0bPEpDZMkR0h2XLMXCHZ5JdkPpvEyYDqJP449Xl&#10;xLxnEhtZ8PIPHdbxdxIcectPLI9uI84ixS3Fbd4ClZw4EcQpP2BTqh18K26/X2PH4DGnKQghiIYK&#10;UZDWYKdwPGTFDQtwq9rzd0yTS8a6/DUL7O8k4Qccw5cSjFU1qREQoKAXNjkHnnjjiIjfOfCtbbuz&#10;inZshk7R63xVGawgHYkkr5cull9mSzJksxWFq/NsGTS7GBGzvqvXJIQH4RD4JHq2pKlFljtDHMRp&#10;cAf7smll61rcWhuYpOlluZTvNix58RciaAaKogGDcgh6VY3c0kgYdXYhxcBoMMgDZU2j10kKm5Fh&#10;bG/rOLg4ubS1s+MNEguPnRWVbYc+yK2j/ianMHIZAAw8VZ4bAM4IdTE9yNFI3IAjr0hkBgY6ZQ0i&#10;KTjZUFfzgKLpAHotFYhBiI0Kqz58CXAKYHuSpPCSZ2IJQNAWYyS5h2ADnqPQx8vJhH+wp+2jrzv6&#10;Utbm9zxYsWLBj/ALrbb7TfX4efaKQknDVPSK7f0x36uSN3xZh545t5EXbh7HPHdbxdxIcectPLI9&#10;uI84ixS3Fbd0KHa1kH6GG74SPeGSY4YpNHggJYY+HumWJw1UWNza3tCIzgiNzpzRasxMkz4sWJPi&#10;ekKxzaxuHBBgeZBidEbOaqEJPc7IujJri1gpW3oF9I4kB0xHRzE4NIl4OCNoA3PjE1kjY2trezof&#10;BYwMeN0IRtqKUCNElb0xbCcbGq1l11iVjXUqSp1qYdH2kVZTuPFRYZfQ9zSe99JxA3aRQrHjtxY/&#10;oECZ9WNg5Aos3u3QgHWgpbUaNG3JeLbbekqawNxY6RwMrQ0G/sKfto687/lytGkcExpruyL8CKMT&#10;xc7CzPcPDnrEisdzIUQ8RfsqfoXW8XcSHHnLTyyPbiPOIsUtxW3VMRF+7nj1j5fCf8gU/bR153/x&#10;VI4xyRsSVTnRKBEmTFLP9C63i7iQ485aeWR7cR5xuk5luFlitQvVRsMcjzH+QKfto687/gxLsaDj&#10;T53qgmgOcBSQXn8ilEM5a1YwTLxZyYX5vI276F1vF3EkguBgvqLwzl2WeEwkIVA7kaxI4JURaLOT&#10;j1QOzU7UgLRpzeyaQg0NXY8mPNj6FhWzBTELFw4aNfgPDZBHw6HGg6esvVatSNyRpeGp+Q4ZgHbp&#10;M6vbthYmkDloGkbnwPz62DLOHSMFn2LwOC5M1oA6QBA/S9XEsHGl56MZeLE2bpffZjtcZEAWi9DN&#10;UWuT1/r6Kp+2jrzv+AyRsZlEnx8naT3zmFDhazSZ0M8/vRhWuqjjBKtKlOBEleDsicCtj2Ek9lqJ&#10;ZrwyUr/Hc+DCpwngAoGsrCQug2tFZFZSTjxlUiMo3a/kToSrQQBUk2ZOnwJMHh2ixYr4iFTKOR4E&#10;kkxhlzLozPSg5wUaFbeEjI2vzROG5zwVxSi+JCOQE+HDhTYaL1ZpgSlo0WuU0ComJCaTq8HoUPOM&#10;uzVFq8HhaXEIdHUZbCM56QdDd+lqxxhlpk5kyhkQmklE8bAjyBoui10bW23l61yj80GtmwwoKOvP&#10;s9l4zEEUSaCywESNl6P8yBooXyKQoB4AgYujCK49BdgQA+fehm22TTOj9PxnwRguc4wtkfj6JLtT&#10;0dRKPR2U0rgKksburSumGTeOOLePRFP20ded/XnuVQQfe+mzDT7hJFWX34r+dr0uJAt2qNMmVSov&#10;VqaFCZwDiBv2tKcdGuyKYqC+mp7T7E9LFiRuSBslBx3j/G8mPHmxl8Te3lQmUI87FI5Ox2tkys2e&#10;k0hhqvjtkKUpkINS8OUysuCn2SCd8twYM6rKIRNz7cWLHgx+F1SqlzdsSxLxW0iyggfFHxNKBBEY&#10;E0u4CijfkPakGcLwZQdkzZE5E+sUpY0evg1kzjtPCbaV1d8LWmkSaCvI/a/vsois0JxLXRzO3wDr&#10;asZRXNsmuEctsWRfNsaBEWasNTYQLukySa8xY3TkqKS/DID9PcXtAa5PLwLURMSEnY2uF4BajKXQ&#10;tlG5bxYcOCzpks4yWLNbmJxcdfwEOeidoZmVkSdJRjsVkQeOcdhy0Rzhi95EAKB2YecqlE3UiTPD&#10;7quiNwayd0MDaUmY8RCwVk/RtRWf9/8AYJCCYW59aiLH2siQBYy670VT9tHXnf1wrK2QLZpB2DKy&#10;7moAlHGUsBhsCAi3Mmya4yY5fTiqbl8bIguaAM3rZGUPe8+HNmTZo92WeGu5tckLwg/G3saZSHE8&#10;wznspwByts5y4cuC6sWHLnubwgrc+WaGVGSmQZZB3F4yIgahRkkoSe1oI3QMJsFhEpLD45tttstq&#10;QQtyO3NkacrpB0e5yoYe5oyEkfWCLHYMi1SwZPS5Xmh0OQTPLkdL4yjIwGtjpPY4+Y3UZDaNBJsO&#10;RmRIZjMRjCChQXUxWlRI0OOjV9eRsfMHWWphE5YcZYRuV0en03JW+G5sQPVn6+LKkobFSIWi4nSE&#10;M1+B7DdgV7vD8NtkkuQmKswUw07uaZkarjS/YU1l0hRCEZwgULYpT9LWFoteorzXuEvSmyOyI8UC&#10;KOXhoYy/tbcdNsLLeGsSMnh1VaoosSaLel11tlvzjOfgtl9uSz0BT9tHXnf1w+Ek5uJK0qhAq8LC&#10;EFxRTTrPJC+m/U7NzZh1RGuOO6oG1n1QH7qctT19tO2uMnNlruOP7Bk8IMKKjUqQokrai/Hr8ePJ&#10;Xw1u/XZjx4/puw60Pufa3M5X4DJPNr+uc9ZGfswwznKo24Mrpa9tR0ic3ILjRtlQWRAzIilLPlgZ&#10;YaNoS87BxutT5eVCcXEGQRTYFqlft1lxYs+PwTTi5zRTCCa9LE3V4nxjuyRwCkvD5JQ6UQQQh+1c&#10;fPltl9mWwyskDJgvgh3MFpnFYgaCmAn2AhR0AZoOShzowng6FybHJOzD1cFR5siKWusbbTvOKHmS&#10;Xxy3Lix58SIUQRE2JIvOj9+kyPGmSxcRM9gY8cGRxzOzVQfBZS8Xx9ryAg2J7yPOFri11ISbZqjW&#10;TA2POJ0lwKkNCiIqjiR5MjkIiuRlcgNVf61ZBrHjzccez0FT9tHXnf1pbsMCojHHkx5sZARsos2S&#10;eSs5cbdGZheSJaF6vPKu8bh+Ohev9PoZsOFRjJIIjUjsMNaDFkpcgWtirpBEgDAAQpFaVwSu7w1s&#10;DcAToLHjz+VK29C4eNOiSI+fBwNMPBD4c+DAqwJ0+BJg8ObDhUYkwgJIr/62BhZUrxTozNL4mQMz&#10;Q1W+jqfto687+szpN+dZnqNJ2IY+SHUgkcgOlJEitepj3WVYttYRthF0X1S0FFjdHIWupEMcX2XY&#10;7qjKXyGNlEkSkQSSvsvvx3wnN9pdx/kVT9tHXnf1ghZsZCxmwW8gb91A4/IZCdo5ikbjlH49li0m&#10;GFHzYkqoBOzIhkBcfBDYr+ZsdUjWpHFL4JOgthO7SMaexN16w7GbnIBD/kVT9tHXnf1nYxGJ5wPp&#10;FkRPMkLB0dZxVp8T6RMQyimScHcFXyWd5D0UalsQ2D+s/wDJszfyhUTfxrxKYNeV+A7AWCQWc9A3&#10;uPX2rf0/qjxKLJA7/Iqn7aOvO/qz+9oBtlGNqFHxBskMKeGOTj9bIhRUURa4SS9MzM1jzZ4HUhYG&#10;Kx+2BjJjox2fI3K13fHl/VoAt7mOKZgi1BGOBoMkqEd1n/k2R1lrfNJsTJyBO8yeb5h5KpUIlMaG&#10;yc/EPAbg7GeshcJvAS/VBMrdhngxlUIB8LZtHmXGNt1t9v8AkJT9tHXnf1bZ0+99X9QwSdDciERV&#10;pC2DwbR4nlsdqZAstJKGtXSlfyJQdHol020+6HVc+2BOs/8AJp3c/WTnKCiXs6aQgDhdEjeVjuEW&#10;hMldIykDwyvGyCRh1egWNa7rrhIV5GP/AOPryp34u7WO9drHeu1jvV5S7X2hyfGkkr1W7i7m2U48&#10;NRN76wbGmMDGvBsOrVoY0WO7s42YFy1Jz2oJa7UE1a/vj0uk+wkIvj+2n3WJ9e8GDWf+TZfz500r&#10;LHV0cLY1RJXKKHTMVwWYrFqxxVQoe9vAzw7JRniVIusARsZ5CH/H2T/7PAL/AMp+rLESRxSyw2DT&#10;Me1ruA9qS3wyfeFYxP3vU+ve9T6971Pr3vU+o0UQDkL+FernxHbT7qtZ/wCTZm/lCom/jXYsA5Jx&#10;WobPLgI0tutut8CpNgWppPCcwCY1rixCD+W/4/yf/Z4Bf+U/VW93aXfFIJTjDA7JkyZsltt190Vi&#10;HYkH8OwLa4u0b9gTuuwJ3XYE7rsCd1AgmVNMmWgxt8d20+6rWf8Ak2Zv5QqJv41uttvtmIDuATOt&#10;dpA7Uivh2RCuSENoNJFAgUJFWBckVvzE35v8e5P/ALPAL/yn6psGR8j8a4c2ZPkcCsndkFQKJWlc&#10;h+KXzB2BgrvPyRXefkiu8/JFd5+SKiWcjM3OLdlJD5ddtPuq1n/k2Zv5QqJv41qbALt2GVBiU0tO&#10;fCqTYFqYyHMwkU1yXldyC3Nmx5g99sJxb/HmT/7PAL/yn6ptc+fuOvXVsc4QCPikwJySCK90xZXd&#10;MWV3TFld0xZUb6/qQEt41YWcOMwRGplDL3TXGougdZHhSba4Li0r7prjQgxXjAv0y67CC40QNyBq&#10;SeLace4RkvXWJ7+Ix9/jzJ/9ngF/5T9UkyDmKRl5lr+eCSbpHLH2cBepgYsQMyke0pSsyqJ1lZTf&#10;86pSr51ynVkzytlvUE7lHEYAE+BxnzLyCQh9t+eMq188ZVr54yrXzxlWvnjKtfPGVa+eMq188ZVr&#10;54yrXzxlWvnjKtfPGVa+eMq188ZVr54yrXzxlWoydF72BbHsnDtGlJ0+ZWoFdZDN34jiL2CNEn+P&#10;Mn/2eAX/AJT9Vmhx+GRdQm2/GSj/AE8G2P8Ay9LIwwt0RdNcQHkjKtkT3ghJoNA+25ps8e+9Lfro&#10;0SxxVR+xqxoKOWy14DKT5r02dCqsXIv8e5P/ALPAL/yn6pnmCMU9TjLQKTA1Qil4WSp4Nsf+XqR8&#10;VuHWykaNS4K3POigaILrsynMJIEMGRE5uSx4cfp4cOZTlHtfZKfuJPipZGNRfA4EQB4+GCopZV1v&#10;F1rkl9xcKBpxjfAKNkpR48qv8eZP/s8Av/KfqZXfzjFuuumO2+VfBL8TYZLb+6mWUWRg6kMV91Ms&#10;qK9fc4UTT8fdsDHXcC7VF2yx58bIfpxlFb5JLiERsJACSRSzkIDHx3IiHLF0hFQCSdTbHxhMugPf&#10;+2af48yf/Z4Bf+U/Uy7j9Qp11z544lT6E2nnYULTJ86xQBjbPFQJlwa958nueu1e567V7nrtUipI&#10;K4B619wxzlz+567V7nrtUifBODSJ9dbnLDhCxDBiRokTfgrYf+J4DGR8jiufkqZBKfU6u/WbdAu3&#10;9Rj/AIVIJLBRVf8APKKaGy8aME/omT/7PAL/AMp+pqU+FWnU6qht/MpwIkj8XqCVXukr+P8A0qZz&#10;3k8M9ZwP40/qkqZclkqHiISJqaYWk18bfkDLlfIGXK+QMuV8gZcoqjU2CUmLFkz5ICiFfmf/AAbD&#10;/wATxtMrPG0bSuXNxoedXxTwteqD9Zmt+Gx3WwLH3j/CJLtWo45fJwk595hgruL49qes/vEsVqZm&#10;9iutljt0HsDJsTJzPbGmwSY6fPQL8eTm/wDbyV+3kr9vJX7eShf/AMyl6rObf8SiygVx+EGnj2DP&#10;OyQc1Ni16cgsWRBYz02FGmoakQU2ZXDY33tFVd7RVXe0VV3tFVSnNauTGvVcbalWbwlA43FrBI0Z&#10;vkauUIwiteFfQmceGcc6MiL4azf4POZ0CAjO1uaF5bqkpp+Bn1RdMTlGSVTtBI+fh9e3Ejd6Cj4l&#10;AFqLaY7w3yIcKpCJ61bafezej09ZI8YwmTBA/wAH92/YiLcd/eLiqu8XFVd4uKqy7ERZkxR1539U&#10;Kz8PCbJA2Wa3lpq27m3kUeOCAY8ObNiT4ZQN858YawgP7ynoanI+BNBCRO8kGHGp7N7O6eyV3T2S&#10;u6eyV3T2SjvXBuFBOIpNzRoQML+0E7V4dmyofIHaBShgdgPpsA88s8X0jU3IlYttKPLLR4rHCxN+&#10;c888W8cc8Xcf0pjmY0cX2oOmlGDpDHaF+X8uzs5Prj9EUNicJVh202DJUtSMokcnSqlSFRAMtk5m&#10;q/uL/vutn++OvO/qm1LJ7sT9daCHh2j7w7KHvDEODI+uKn8fY0I0yVIsjMkcMhaWPZs+W3XWXcTB&#10;J3HHzhk6vnDJ1fOGTq+cMnU7SUePqCoulJ3jZ2GSZnLmbrNzyvYoxbYzMnscwtRHFpt02uf/AG5e&#10;urDJ7oJ/nOfBiU4cR6QxCZjRG1ljL/R2jCbUy3qyjb+R5x3WE4c6ZdWwlFaghmMG7hMBg6O/kaHO&#10;eFEeASu5wg2LXCx71SYM9EWusksfDg3L2pX117CrBYE/uL/vutn++OvO/qmyY/y8R311rKvgZ30y&#10;GovhJKcXBI1IDotVm5VrEA+5oqLilrCx83NXk8ftfo+CTfF8g4er5Bw9XyDh6vkHD1fIOHq+QcPV&#10;8g4er5Bw9UvMDAMHsSyk5Ry9o1iZwR9Nh/4n1p/jLYn+XekqFVpkd9YvYORkB/OTQoTBwyuWqHJb&#10;rJjdrWz60zzIlAUsbzERgj0+TzH7YLm58SyC50JhJKbLwbWYfaKbWpsZkn0SESGitOcavKMXLm1u&#10;TMtqMZrIwBQRbAgbUNYZiObDYAkBkkNl/sr/AL7rZ/vjrzv6o5tqJ4bmmAotauZJjVjc48pAtUtq&#10;4MJkpiMGRUgCxt5d17+7AOwBgH8TLObOYiIKJqzcpbm9I0oK2ZbHpyA/hTpXwp0r4U6V8KdK+FOl&#10;fC3PivhbnXwtzr4W518Lc6+FudfCnOojRuCCNuk/JVCuKYJmQTEBqRjBBJcq1Ohp2OA6aGxU9OuC&#10;OAuxlzwFF2Vd+IOjs2sqVse2Z6x/WWrkTamkHYT3RZE00EBYT/154kGwne44gt2J6XPoXHzWrnBe&#10;+Ki9nmjKNh7+bWvvHt9n0Sjkg4HnXM5KHPpjx5M2SK9dlz5w0s7WxIfDMUlLo0au9eQ1DUpOEnYP&#10;CYAgwdIJNhUkj7J1h7OZ4zn+yv8Avutn++OvO/q8wMjWPyHWsZ9agcVCfCrwTCCY4/NOkQSakjR4&#10;ED4UOUpZMgAGOXeSi6u8lF1d5KLq7yUXV3kourvJRdXeSi6u8lF1d5KLq7yUXV3kourvJRdXeSi6&#10;u8lF1Idh4uXK6yY7M2N41fBnBcAQgHx+4VOZ/adGVaxsbU4m3qchSOzx4gx7Pp/eREzYDdu+vddb&#10;jtWzBHLe4tzkgd0SpWlQpyTYMLZ+Qqf3YlLPGuRJXJE7onYHKY7n56scayKE+K6zPhyc/RkSXmAE&#10;sfCY0lJ6XtyhvcYMjlSINf008qil5d4zSQlAGWW3W32uzu2MSCSpLscmYdCA+I8GKQJLkzligRhx&#10;qm9ub2pLsWc+8qoGjDI0Yvp7QjAujyUnT51eeH4FSitviPJbYQoekmUbpLBMbcAcjmvHPNoP8Ydq&#10;1iXrlUglBoMhqay+zJZ0y4sWfFNUE5B7jpAQ0LtAN/ZX/fdbP98ded/VbruLLZQ2He37J0RrFLes&#10;jI8SSEKy7EOCTcBlHpYBqejNldsLtGAiiMZU7u8UU4xZru0Z00ARAsTuIDrU0LeyerlJAjWRcpza&#10;+xEnxciWrnFdk9XKaI61wf17zCcIDyLsnq5XZPVymCI4DKbZ/i4TA0UbZMmaPuuwMj4RIZ6JVSpC&#10;oh/YBzenD1LYtvcsBzQsWvoa5gRu2nzD9JU/saJwzP7En5SrkK62ti35U1CFQoaMoMHnkjEB8uFQ&#10;8gM3GPIUYwdZ9CVX5GSHvHs9q/YY/U239pTV4ieIjlpKvGrVpUCaRdgFjpaKij0Zu5Q4D0Ms0ERd&#10;esUfTfXlGPM7u5qHl1h51XvUdeLYBk+Kx/AB5c/sju1In1rKGFWIkkck7PyWEKpZBBoiWJnFHKMg&#10;JwAeheN8pi6fRyZMeHGt2lWpS5NPccKxwuLHc1frLL8t8HwxiC03Vc9szXw7TNGLPYR7WNmGi+XT&#10;w1thkceTIVlOHksZC2FU69h9evIwCoc8OAZLCYQeXBydH1frge9oxbwTzDFg9lqFpTyx4+GmwYIL&#10;Y4jnteaFf9df991s/wB8ded/VthQHkULusTyJnjgpb3BC6oliJG4pTzWRncqJhEjDl+s0e/EXKFf&#10;53lMOdzkZlKP+I2IIg/jLGhQYzPs7rNRW3jVhJJ/vuOCo6agJ3dOxGtNDPCXBIe2V3PwwPSRHnal&#10;rZr/AHJNch9gwlu1/wDwMY/x10LixmCmIvKXI0IeusAHzZj9SLxNrNGJ2a1jI51rU65sBX9KZImL&#10;VRMpTKUedItWN+eEpccX9bsCWY38w6RlFDpIClhH2gYbPGRlY6JJD6XHoyQMcByE8U9Qa5Ntwbrh&#10;hTXtbQ1sqXxlRcwhrbJUnu8hLgsJezl2CQhlBWgyTuKYqiKScZ+1fT2SLv2kwwwLCh/ZWdAPtXhw&#10;OaBUue27G8M4w/uAWTWEDVewET2oI32IoStU4tkMSG4HgosT2Rplzu85SU2NqFmb/o7JyB8AH+uu&#10;MV8Zrur0+NA6g2CcRkgMcDcoU8sEcCCmhRp1rFbnGRwFhy7PrkjmF4UinsXr15GBUyjPggNnRPh4&#10;jtK4sN8Sl4h0+b16R0Q9VKfAsTzVGWePyLolVKEKqMjbCfh/9Zf991s/3x1539WPg5Edio/AEjPj&#10;oza2BTYylQy6B79UDTBiDVFl9mSyndlaSBCxMbYNNEK/zvW0f8ixN+riLGRU12kvxjV+jbOIKCB4&#10;eeUcGMDjEKhV+7rZQv7tlkDbLjn4bHb5C7cwlBJr2qHtYbeeZI2v/wCBjH+OqcHBE0oZclJfJD5U&#10;TR9nkQsM9aBJ6xpoCkDgtamtEyNvqeyA77gUVrz/ACLRYfCwVgMdgyd5ya/yC8OTx45rZWdeBC0b&#10;mJlhimFXMVXKcmfMpD4rXPCEAjFPIT+iRt7Sk+hlw4c3HR7MRYcuZzUTf+PG6YFqptctfTl+cW3W&#10;Rkx2jowxCiCS5QaQFuwARubrYoGAwYa/pOC5K1oS0iVFZFrcHc4sPimV1dwSUBQqaDJllBAlRyJj&#10;kpwTxrFAvieXB9moQHmh2USLN7uRKM403wyA8BQz9KWIVapGopEn8LdKi4FzyCXJk+BGn6zszur9&#10;HPyokmvlRJNfKiSa+VEk1LkfG7ySTWjVN8O1r15GrVv+RNlAK54ZK1jkD3xF4D4ORHYs6Ni1mcqj&#10;uJCmRM4DHzDHbP8A1l/33Wz/AHx1539Z2KD2B5DOkIThwMW4suLPi6ApS1Akz94WJqfpG1zJ1jbO&#10;cLtCFeY6xOa3tHqvWMn1ZxZMs/xAoxdpNV67R6r0znutTAueZog4hQ9o9V67R6r0Pyrr6K8bAycI&#10;nSCNbL8ceu7u2MDbK8vvEjr6t49t0aCTCHCXq2wzN8RAagJWnRyFI87s7EnWLVbiqrW0SzZF3jzY&#10;cSjE1tTayIa4FRnhymSRkxWRLJYJFyPI5uWVdGz3nIgXxvj61DbYx7Ctip9MdgHch4JYxYgiM6jn&#10;l35B/pSlJwoIKGyNzqUuIjyrMcjfS2MOL8GK3j283TcACQvzs48+2OD3HITH4Nm227K0a9kKptOV&#10;A+N/E1SFwkU0/WvbM8OxUDvAvL0lIgRmg8E7WlFOx6GMdMsjg5Es+jsAY8lJ/WvwLwJBfgm0ieRa&#10;PvntLFfPaWK+e0sV89pYqVZYkIeIZwcVjvEVa9eRq1b/AJEz4MKnDKAPnADAcfl4u+jJA3lTD4No&#10;AT3dXWrRlzzx/XX/AH3Wz/fHXnf1hxcELShl6UlsjvnWJpwdgLIPETMVNdF0NAZq492mMa7tMY13&#10;aYxru0xjXdpjGu7TGNd2mMa7tMY13aYxru0xjXdpjGu7TGNd2mMa7tMY02a8Ri2LjmQxiO22RJQJ&#10;ZGX9YHmPsmo459vqx63/ABUK6sQcTk1BeuKq7MhQo2xH4pMlxsj26PpWHT7DWTJjxWSVPbbiTxrG&#10;7lITqmHR6PxNrblLw5Cg6hChnKfg2C9C4IHNP4DAuaAllO5FIJDXD8Pn5DmjmH2ME4d2Bkf8d4KF&#10;5PpzVLGUSxwdGw47JDVx4aRDXtn5cZA8ZyPOJAyJpwlEd5WztJiu5yc17wupiDSglzCGtuT9Ta2o&#10;GdD4DIWRmY5FcLXg7pMRQtXcRvHjfH7MdxoIFOCNpmwgoi6Oi56cQonklKw2xDJxLwZt0dMeKMB5&#10;yIjfxzBNxcLSCm2pKuEd99+S+KBHtqd8ccW8eCVlAimDPjertfG9Xa+N6u18b1dqQnSBsD1PuRoy&#10;xbWvXkatW/5EqfwHtiHVrCdZEjh4C0dSFo2uRKG1aElSsJJ3baU2V1r7Jj6dYP6q/wC+62f74687&#10;+sK0iVelmGHlsdK6DY+Kz3O7s7owuFCRqRhDnHmw4uU2/WVrEjemkLZltb+Hp8diJxoSEX03eSQZ&#10;fBF1qCoUyPKj1bJZblxqMPu6gbYlJM+jEIgY5bjx48OP6E+MLm2niZSpRKBfYpHjFzWTCk6yAgmo&#10;NSdwcCmNya6QXQigcNe0o4Tn0oEZ+orXFIR3k/glmL3WRFAcIxoButHchNMf4mp3bHxD43N/ZWXL&#10;0cpsx4SAJ5ZL1usGf2KdgHj4ZHmtrFwjFvoH0YDh8ncEnuC9sblju4AcOCwog444t4+gkZWhCsLp&#10;GEgnHecy7JHDhrxICRQOx1HUXt5PsiiS2kxsUF+YMhIxKrwwKZAZp8WfNjTYSF3yv7901TG+MaLw&#10;y+JuxqD92aTK7s0mV3ZpMruzSZUlQYclT7IMUlhHG3dpk6oli0rDRju0ydUHxAYgRd0cNZLXU6Ew&#10;cXCEXh2IHOGGSOmvT9cyyb/VX/fdbP8AfHXnf1l0a257bl2rau8xHh1mFWmQosGJFTGog5gpD0C5&#10;nOwm4O2TCn6ki1G4YPovRCxjiUt2kYUPJjIxedqOkUxgrk13EQ1gB2k7AWCQWaO9auW5/wDWDNrv&#10;ZCwCc7WY0+lLSZpUR6ODjuVusdxJndDubQgBB2iAkTOMDEhuqF7NuSV55YBkXeS50ZtaH/Pyy66A&#10;6DhvbW9pSeGUQS06HIrl9WmWTUZWlxlDciLA1/8AHsUyXuIPCctqm1YUPNg8OIcC50WTjnbhYQYi&#10;J8GVshSG6m7FFjd8Ljz6E4n3ZMcrXiP+eOfoPr7nvelKpMiT9py+SeRuIA4fzkxmNB+BzkWTzm9F&#10;ruUvihs11AkORjChMa+i6t2F3ayjVd1T0+sTqMu1Q6ycMEa9TzZxvaVqnY+Us+T5+y3Xz9luo1k2&#10;YzgxPJ4YQMtzu18jsLxN0vs7r3gJcrvAS5XeAlyu8BLld4CXK7wEuV3gJcrvAS5XeAlyu8BLld4C&#10;XK7wEuV3gJcqFSV7LQDapk4UDdBMelEgq4+1rwjjp/VX/fdbP98ded/XH15RDrMSPy0nffAzv72P&#10;KGLZOR2qmfa5oy0j2Qi5TSad4nV3/OOMPZnnuJk96rZWMsFzttjb7X/YOTHy5WsVuCnwRGbXAhtb&#10;dbfb61PqD3OSeOebeeP9Po7JlXuzbHjfgiqLA6YFQMiOjh0PnlhGyUxWGAU+g69aQqFrFrVh/Wbf&#10;R2TFm1NkqFY1cCZ58ZE1WPjDbDsl4l2wLjkbY5glGkUyEdk2IvJ4ijvHID7MdqbHIDYk4b23xv72&#10;gG2YsJnEvfmoee3zHFx8LFjN4yJ9QjLIA4rWMfZ8rjOLjjx48OOiI4BB65Zs09e9DLmqeh76knOH&#10;LpIaFLevWpsGNKn6F/lOgUBbH2POkSNKOJovcnByJHl6vwwNDX1WIXIidRFIgrBgadG21zi2tWV9&#10;2A5/rL/vutn++OvO/rkkhPzAFDSOSwCW1BELNpG1l+rPs5KA4lDFv0wqMDI+5DtX2JtyT1F1gO81&#10;HsOlchXjzPaPsnrWzA/kvxAIwvLirnni3ghmePx7Iu2fT23RkfWyGw+HLlx4MTfhyzJLk5PeUlJJ&#10;6DRtEERiHYjguZWJnHEMuxe6ny95b8DU4gpm4ghBgzWqMHjz5sSbDKJ8oPSO7Hks418kbHdh+h8Y&#10;a/iuyLYoVhkMZlmKS56HWFtCdYEt/GN1ScP05/QnKS+CpzYGFzJnYGCmwHH5qA8wW7xVNKMt8Zo9&#10;NhgbFhk9zQVszSiYWohY05Gzu8RzNlWGAclBM0QwypfVBGXDoojQbKiihe0PLU/IfoSjKCOMW/Pt&#10;muupYqzLlcdJPfj7qW23XitRnxx3dqiAFuPTTZY8tcXjWwE+OEcznvJ4Z/RssvyXiOtxyQcEsQQ5&#10;G7HAzyDNBIlwJU2CjxL76D0AGqwAJU+2ajjkPJU5gM/1F/33Wz/fHXnf11wbkDsjedXhJW7JEqZA&#10;lraR397OOndzku9tVw1KCLm+y/HfTe3L3ZYkhGVFtEcEnYqN9NUHXjIy0VjTaXj4PrgIjOa2y3Hb&#10;62VIx1cyL5pAAZGVSaZmPS226+6GxBYGhfhnMnuHQSJkaKOI3ghocCo02MKPiZNrIy8W4T6bhwO5&#10;MZOLjjpD4g3Ghlxxxxx45+kvF+1HAQrOyWao8SOAPgz50ueJZCtPR7wqH9mRuFbJZeW5WIuNhsCi&#10;UVhoWt2PWp8INGZC+xOOxd/8nmbxzrKvudqNGqcFUSRjgAmunxnREDQ/sy0ZfQfYB/H8SKfo1VY8&#10;Ezxkoptc294Q9LWoiIiiLoyRR629HByb2lKbz4MW51JtK53yrw5sGdKiWLr4AEzhhd/obZf8b0iL&#10;jjmTPAriiOV6tCECbazfJ6MaJLhCGQ/BhdCV6XAb+OxR3ZpLruzSXXdmkuiyDjgNYqHIFPihl7s0&#10;l0dxoTR1czMrqROWLVqRMmOIITSR/iqYmxQYzsUQkUBYvCqnOqi2iLjjkf6wVzzzFH9Rf991s/3x&#10;153/AAGa4eP3gxc2h1ZlEWC/BgedC/B7qWVr6m5USxT20pX5ndG1WzOTILkZJk1/i0yCHL10gNhQ&#10;WsK9lL7uH0nICZSMRkal2LmBZK4zsms7znoPiYMC7vFL2fOeyrOxYmWrwZjwx1Hjs5qXl0tfnqxu&#10;Z2N3IFubXvM2Bla9ZeccjeOYJdSiacTD386eAQFaAFnuttvtlEM5By4SLHcLegk3Zjtn8BYJs5mz&#10;KwObI+zLpadV9w5sQEX4GQpHCTGtb0DliI2BAUMkWxDZHzj4pgmDAJ4mpofCt2i2Im8DxdZ4jJQ/&#10;4aZWZxIXQX1zG0GNKlToUvTE3oU6qk8yR9kymexyJJfnXHEnvYnr00s+CGOW91IkcHRqkxsg4xja&#10;b6OwYASnTRnhCVE9LEmZAri9Ralkbx7GnnaYt1iAvfF82PchibV3j5TrvHynXePlOimZz4xZqHZv&#10;kQYaO8fKdPpccS68xtGTFHDT1LP/AGinUrGSSMIN/imjHPwmEaZWR2InFPA0sKOYyHl4oCf1F/33&#10;Wz/fHXnf8CVoUThhaAsTYHDoZ60kD6U91QzqJoHewEs6XAYbe72WWYrPWj+cLQcr42YEv2HnZl2z&#10;U9SvID9V1119wYAkZ0sDYFEhu6222236D+8pB1lHThWxvsMDV5cfELZy9sHyFkv3gX1qw47mQeYx&#10;tLnw4lOEqgs1ZHKE4ldhRZ4pQm1rGkwdC5kaqBUSYg1q6TkD5C0WoRLngKeBCeg4j5wKE6rH4H0W&#10;HSbCYa3J8nD4OkgW5js3yAP0wbLMKqkUpR44Y80lR/g4VzdGiSxsckjw3dJRnnHgtA4VJja8XDx8&#10;OQeEriIKL1ghHAmD8+KRoDdnghZtZ3zNeKBQ4FoZCV8oQWLM12CRPqyAg5bDlkXfDHm27i63wy4c&#10;2AQYwsriVP4uPIBMfVpUy5LsBEY42jUJyOCBKH5+QxXz8hivn5DFfPyGKUYsJmeiEXBgbg8GwEeF&#10;PaUYHiYqUgw12PEamNd8OjCtYEHKmRP6y/77rZ/vjrzv/gfY4aXJSXrGcOu5tkZ2ZsYEH0tgJIwu&#10;GSoIEuzgX9NwxL8yV8jOQCug2JQ4L8UlQWjKlHyPkz3tDrQU5sUeQfyFu3iemJnIkMg6/ODNZkx3&#10;4r6C47JjvOGa8MrOo44444eF+ZrbX1DM0mUFQsHiH9ObVXusZBqn3Iu+nddbZaT7DRyPUdEuMxLK&#10;jh64IQPwzyedtDXV8D/aT1zzxxxsHL6B7xAGvSo6FO6YrrumK67piuu6Yro4FFkWGcZSayyOz+A7&#10;ImQbGdaiRiHijptC88IQSodk9HGTmJzLHxjd/VX/AH3Wz/fHXnf/AAO9sraRNZ5DROIrMA4QKc8V&#10;wWr4U2222W/Su455tKGJyGn9En5VrMWLHgxf3zmIBQ3uQ6yLOHJmZ25ga/6ZZ21S0My+Jv12PLjz&#10;WVP1/wCmNRvH+8RfTdUFjq1rEuZCr6auEfC8Q8E5nvAQGBQssNCdrbETK2888W8TjOPxzmmk6M2J&#10;H805Hr5pyPXzTkevmnI9Obq5vSxleXIedYil5BJKDrNCFcaTeQQwXCQxD7ktdo1raAhtcjXpCLF8&#10;fk3+qv8Avutn++OvO/8AheTorbpCTxVB6saePVzmMxk9Tl0bGsbK0MnSC3UTSkYF7KIcfqLPqToH&#10;rGiTEsXyEsSVARfwKyDRURt4kPAE8hxrV11tlswnVx6aa0APwZirZaRFbKhx82232TFAXFnzkgOv&#10;nJAdfOSA6+ckB185IDr5yQHU2nMbFbWPvzmMPIQUYDMU6Fn/ALRbH/xbBv8AFLk4JGlvJH1WTv7U&#10;1r3txdo3PWOtVRvLZm/qr/vutn++OvO/+Ubrbb7TaBhYkovjYtCeY+RqFxz9T2ce3nji7iURG8JO&#10;LbrrLotNMZ4F7ONBQ4jFNstHbYORyKcGpknT4Eiepcg2+RnnuoP9d1B/ruoP9d1B/ruoP9d1B/ru&#10;oP8AXdQf67qD/XdQf6ABDACCnSeQsubTMkMpclrEADeQQDdmTj4OP1q+IcuJHXFvHH9Zf991s/3x&#10;153/AMpqE+BXhHwIPFlP1S41HAZsleS8kmPdQJItoSUr0KVzQlAo9iDrVt11lwFsSXC9IjaZpYKe&#10;xWzlditnK7FbOV2K2crsVs5XYrZyuxWzlditnK7FbOV2K2crsVs5XYrZysBhMcaHfV3dULG2GpUt&#10;NSeoUm5GCpW1zb3lB/WX/fdbP98ded/6/wDpTxNkcs+VqnOOHS+y+zLYqU4ESVlloBIXT6z49tg4&#10;1jMjBpgt8RESsoo3Cx+JmeXqrVJ0KVpl+PHtyVqk6BIySwAkTp9LNNkZJs3zzi2vnnFtIpmjdyW/&#10;VJixgD0IseCxpdRQcC4XwLmA8ZJPAUHQsF8jZQxlrf8AWc5ijpnX/wCtOju2MiP8v2iB1N2Trr5J&#10;lpUwvTEzEaE+1hyWU7M7qxLoPj/t4Ya1efpRdJgxvELSQevkmbJnZUMrWdnmh6ajAjloDcJSNX5t&#10;h0Gsmo/bzJBN4QzQccEj9HI6bygZvOZslvDhgZ0lBU/7Dfyf12OlHh2WdYHC1YaCf1l/33Wz/fHX&#10;nf8Ar7Fm65BwCwa/mbQYwESjDXr2eLUj0Q/8BCH8o/qt456/qt556/qt/V1454u4qZ/4y1m81+3j&#10;29eLrbukwjb2VhsGgBSEKupL5ch3+S35MoWMcXRIdjB1045458HF3F3gctcy9wcj+LXiPMAFEj3I&#10;LaOa9FTKRV7ePb1/Vbxz14utu8Gy3kbV3/Wtn/staPJvTjnjnpOYCTnGSHBh7Eg/w/qt/V145456&#10;c3ccdTeGpDey2pPeXd0kH+qY7Bjo6vb9nrOcwuVMpg1SGbWgLBG8gY5Ea/qO07Y2sw8K1T7miAJt&#10;xHZB1keX8Udu4q+9ph3BO2LObfQkY6tj5j7zzfXeeb6adj0bs6/Tkg+sjxnjc9skNnpDPeJaXeB2&#10;nfE1mH1JKkfHHKYDLuDgcM5OFQi36j00IX9pXQud2GCPVW60ecEC1qWszw4j7rGMjtcjj9E4eNmK&#10;EEA2SPmfWrz9UC/zLtcvV8vDSwwbmazVAEIFh44tjhAbMyxSvwEzLGze168cc/K0JSBi13XMOvNq&#10;LV7JltkTYb+T+k5zLYGpqAAlyPSY01bXJLIaht5dDL+uv++62f74687/ANfZIeUJiONZ5RjTK1yQ&#10;AGCYb1/YRx3If+AaXdxYl7iHyJakgqUHhU8r1qZsQksjnMlPbnHchjKWB5Pd17pI/t4AW0uK2/l2&#10;DZCZcEDye6vSt6eEI+0kx6ayY+Km2R42qCHBxUyJM/8AGTG8v7XkdhM7EbYJkpzK8JgTpA4cWkMj&#10;So9OwgeAtkFSS4l6Sf78mOO9ali1eu6kvlyHf5LJeeeByFHRzUSQ+vKMeZ3w3P5QfXUDkESwwJJT&#10;m+ZH16QjjQQyOfyQ6LRuSACoWlRQaYeuz3/G6z+Ur77MdkhTQRFy9aCSUxJ4WmJxWryj28DLWXEz&#10;NlXhshpksESc8KXdwXo2tEYyUXyM+ZmOS43th1e4KJF6bLeRtXf9a2f+y1o8m7KqlSNE2uZ8Tp8u&#10;A3jpyis1vOhLZhWrRZtfs6hSAn9j2DnDM6J3tonstV5juLmJSPhMsTQ7PDjdHcmJk0MzI5ZXJ04/&#10;U2JCQgQXCKM1RE84SKsC2hAEyMdYB49Oo0fUK1O5IpGdnVGey22ujtHrilc0rpBo8Xty9zVvsfnS&#10;RVhXJZnL3BykUNZs4+L/AF5fcVLXG8HAwsauRJAoGvatfly1sPdif48iKUhqPxMTnoTJ3GjaVRMF&#10;yYNmBW/MPkTMUtp1K49H6512NDUVoRK4md30XTsHiy6zY0F5bw0vbjdlNs+FLNKvZUPxKRIvZDVq&#10;WrUjckc9kg1LlEJuDC5c8cYeWiG/lrwbddmfNEXfx4i4jDiVv9KfNhwdqUDuwgW9Krbrb7TGQRcF&#10;wJtlQ7Koa3Vue0FFggymrcWQlHrULQwJshkWIYPjxtXGUtBwTkY9iQlzU4c2JRiM5nGwd4dtjg5C&#10;sCpGGDzDRDsKFM6rJsaA40o0/oyljrZbyTrT5Ipi/mkjfkgwyY9iwPIjZNiw1zW4c2FThI/lhbJx&#10;3I7PHtgeWthsyHcjsEe4Q4sRGrIay2Igykd2ECnpVxzxzwUTYKCREm2QDMrkRlzAJtXeZFf3xQ0H&#10;jRBPHAd7jF68cbI1PyhvKjpll4efx4Hl0aPnR8eEY8zg0rsMgOH09ohoXR30KFb0FvccSYwyQ1dI&#10;vO2yLj/vNRpTNJ2vQ86Ec1QeXYe1+sNYjPWPDlX7DRE6IO1+sNdr9YaZJ9h0cbs5trKpz9r9YaHJ&#10;lgkRtkI6bJQk2pknBEFplChQrUVr4PDjUA/2V/33Wz/fHXnf+uQYBxxbiTWdNkokiA+GLIUlN0ZX&#10;Yh/4CJG9M6SMpx8Zk0U332SKSsKEnY0zhFsPmBBsirdG6Ff1fM6SPIEDIcK2STTBYpD4G554k7Yx&#10;zvRgesjQky5ZIaEj0DQD/JUz/wAZa5NiVadSrj/djrXS++2QT0SYzFiGzyOYnVnc7qzJh1n9vbDY&#10;L+N9X/uepL5ch3+Syby3B38pFwq2mTKylcWRQ9F2wi4kZNfPb8x9k3C9OG6yM6S60hZ0hAyROvzN&#10;kjddnv8AjdZ/KUvL7m2NtfGVI7HuXFiz4i1LwKHxBmtUiEOIsLhJTvhsUNMQ3XWyTPTjegjfWhqS&#10;Kn8raUb4Nwv/ACd02UtuuBdXuf8A+dbQZLeE+tH6ux2z3/GazosNots1hs5HNZbr+zm0P+7Xj+O9&#10;mBz9WKCTJPxHQa3Z5Eko6cr2cME33CMkPefXU4Olqh8yKeFrBGaBO5H12Oy/nY4QcnHGETMWBCLA&#10;Uw/JZI1tiFlbpP8A5CqQP5NrZUc92eIsPMOGIYjZcxfJH9B7aEb+0FUQHQg4scySKP3RjL7YfVsT&#10;/HkLRY1HNsygjWCEYW5KHEFSxu9LDiR2CFEI/rCtz88bN/8APxlCAu9CKRPyDS3MRIoGAKE4taja&#10;2aYvbQXNr9/G8nJcq2UnbX0PQiWuC/KnOZ2YzQlaAsDipGNltg81FKjNypGtd/5E67M+aIu/jxs/&#10;naWEZQ5hgBG4ckTSa3ADe6xc45FUbt+Byl+RybX0RvH9cihUiJOh95F1v8/GL5yNC0XBV0nFcqQi&#10;OMwvrWTKlrVsR/IYlr8JKBiKMqtglbYIkUMgTDMQMRUyzHHyUCIIi/jetl/JWtPkmmC63mZ5a/ji&#10;II+SSA/zfGo8D44Pcc7jGxb/ADhMI12nAtZyL9CmbnfOWSS758cbRuCNwyQkUlsET4GrXgmUPIjP&#10;H8nsWurUhrZe9fyVi7bAr4xQpHpyLkOzn/CQoiwOcRyKNtg1IArHY2HJBzJljCW9kCL3AX17G/g4&#10;V9Irf7RYcKil5M3zoxvzuNOcWz2xmNlPUeBBEt+T0Y18noxr5PRjXyejGvk9GNfJ6Ma+T0Y18nox&#10;r5PRjXyejGvk9GNfJ6MabQYAEM0rbGX5Ob778t/SGpFeQYn/ALK/77rZ/vjrzv8A15lZcjJIsfyC&#10;xmrQ6u7YxomzF8dPCH/gIQ/lG/8A2RX/ACJMr0uYo9iYBSyAQkcaRcBCcL/ydJHkDXj+RCvyvA/8&#10;nT4zZnaPNcClA1O8tlSAZCYB/kqZ/wCMtZvNcm/x9rp/IWx70ubxWGYtaT22VwmOwEF1pv8AYbbB&#10;fxvq/wDc9HY0Kmk/NXxrQg8KouVslk3luDv5Sn14WtMfw7HDfILnIEexqAgmv38kbGteRaC60kSF&#10;MpMCJEKjcOtuZzkfrs9/xus/lKUWrK9R/A5GhHjtatStyN6z3nJ4TW8WC0G/yks+0iL+SZnZs73H&#10;OvBOgYyqQihAJicL/wAndJ6brl8bwAYNgySfuY/0bBlzYREcANd7bHWz3/Ga0+RdmPKOsvlzaH/d&#10;rx/HZ+OWlYe2vS9nSazjnsxmTXkexMB5GrC3mGou4scCMAxkPGHhONw5/JdSrMDmDOrLH8dSkLyk&#10;BYI+foXWrF0ayf8AyFUh3fokq2627iXRvgnAkrysRtOtg57owf0JvficZFYGO1JQ0koyLP6IC4sR&#10;SzsT/Hms/HHZDZz/AJ4KX2NUVJMBXMpkXQfiCRTWD2++7N/8/GlvFsflv84bDIMqyPNZnZFcw7NO&#10;iPhq1+/jcwt4vm53/wCK14/kTYs1cmpOFQM+lzQfDSEQJv8Az2S13/kSi10WsYxD0qkB4Q7LZ7Lz&#10;CMMOTBHrZ/O05GS4SEgSIyCRUkngKCPV0VJ+VkTwetwNMlujkjZ26CUmRbJ3Q+8i63+fpYR3Lo51&#10;nc0id+lxzSNceayI8tz5sR/IbLxxaziH837Mt+TMPa8uiNYA7MuyJS8RF/G9bFILlcfayu6a5nXr&#10;kjYijTHe/wAry1/HGsNvHxDZv/gIC/jQt/nDnjjnhdcriWVYMZs5VIs1I71sZxoAJZDcDWDEQQP6&#10;6pGTBfOHHF0rVM5hHmTK9a4O37cJk7yOHOzn/CQJ/GUzc+yXK2UG/dXp5e3iTCNtQJ2pv+nOEGcs&#10;tDY09FruQ6uqE4svQLWtZUdbAFIbQdJwWc2fTOp5CQ6w9lYukLNQqIEJo5E2r+VILe4LvfoThhOD&#10;pf7K/wC+62f74687/wBeS4ybJDQO0RyMx5kUfSG95Ykhu0Ouf8ebKxRMBmbJIWX2/tx5Hpw0mxMP&#10;oilhdIwkwJckEcSyeqxYEPBMyPUyteEwkFFw8dk2HOoHIdBjFikIkdWNoaCOHcqpZdEp3Y16+4f3&#10;ZIlhvXusewGIFI0UyGkWLwiDwstHDqSgjEfDOQJlULXoYlkwvqGBc2FDibml2ewXXwWIxlZ0meHX&#10;R6c8YBICjPC8UZwzERYs2cfiMDMmSQzsVwmYsqAZRB3Nqi2UD5xjcRPQ83cW9G7ITGDjIYXYw2WC&#10;3LFMWowNv67BDRASpIAYXseHakaA3pM4cjcsvHERQvkF1RJiz5x2IQMyZJEXfr9yjWPzZmO3l2bG&#10;NsKIkTuLgkhw+Up4Sw85pP6ZsOJThPICIWpfyDH3N4JAJE6Lk+DElwbBDRASpICYngeD5+YHwjHd&#10;fmB8HWbYMVIyfLBrO7MYPUjRWVWGceD3AsGVKsFuSlztYJYvwxLB65tcXP8Ac5bYyADVkPqlqNbZ&#10;BaLw2WQ/KNw4fmTqyNCRgaJAj05cjOphiMpzE+vY8UMD3zxxzwVNWFEYCrHiGhz+g9szeQtRVCBw&#10;NONw9MT/AFD8OZRHLObO7voTADE9DwzsAKE5I+g7Zk+XjxGMkR6/ZQqZD2yBB8uFiXYATJyR+j5M&#10;qRBBMFGKmVzFePIBzJH5EkcDIRNGNPAOLnHGpOFGKmV3fjJy0wkFFw8dzXGi85QN+GcmlO7Q9Iia&#10;mTO5K48hILLR07pSmwLExJEkghTsLRAdGT0iSYUCNAEGOKX5SB7j4Wb2eaAnI6RPJqxJC9jyjCJY&#10;hJ3WO6hpnAlxxFFtgCi6GqZQsDoKDCscNrrbb7TGEzAXebxWZTzJHYEhj9inAMLn82abMmNqFwky&#10;SSvI6gS4GU4Eet2UxFScazxPi5wxzT00IX9pJ4YOxR27NS8SVEES8A2KT0a5wAdfBYjGnDYEefiN&#10;rhRscmcBJgoxUyvU/gLu/ucFB6sVEs+HEpwlcLmwe9cBswyErjoJTAY3LoUXu0j1NMVLTa1Kmm9n&#10;SwxDrswuewI6/kbdCzY5M8fzlGRK6E0CozNHbNrWjc4411HviZl9VgEBgWuralYO4sPSy+/FeK7A&#10;yKM8Du0IW40znoW/2cc8c8dc2bCnxvcsR0PcEu1TZisLJfPzG3rASgbVx1VwiNXkX9pf991s/wB8&#10;ded/R5CGspeHCBgRxc/m83kpo06+R+5stnoxew9pxhgfSaJywvngqKmjXqP3NGp/vyJMB6ImUFhy&#10;4lL/AO+ZjeMuF0SqTYkW2tslzA+DDAmFmD0CUw/IbBrWSybFvLSJyDLxI2oMDU3f2ef/ADw9PUhE&#10;V0UA14GLfXnHAW8n9RvFr9Jaowi42B/AiIX9tpNJ8ipL+Zjk/njLI0gZ+Vjm5ON3UQgQ9K+DEUcg&#10;oirVpOWJ3D+58to8r5bx5Xy3jyvlvHlfLePaTCgwiz+kPYkMknLPGwIw5eOOOOPR3oZHiKxsjEAa&#10;M3HHFvH997j0LI1jY1NrMk/MnthZyRvOtX8/GQDC20BGueOLuJXzIM8jUNhRSX2rAgybubrebeaT&#10;JFS3IhjGQXGx+YHcYdK1azoeTCpsir5iM8fa2j7FWLFiwYv+hxjCMoNa9SkVIs2uQx8Bjyp1w/sS&#10;vWp2D9TrW1Qx+y4NbG8veaDYiPhwv/6JuTM0POLDhwpsNbCCjdlOOBpD7dcBlvZmGnFrbXdOmSJU&#10;WH0H/8QAYxEAAgECAwMHBQoHCgsFCAEFAQIDBBEAEiEFMUEGEyIyUWFxEBRAgZEHICNCUFKhsdHw&#10;FTAzYnLB4SRDU1RVYIKSk9MWNDVjcHOUorLU8SV0o6SzRFZ1g7TCw9IXZDaEleL/2gAIAQMBAT8B&#10;8tfWihijlMZkzzxw2DZbc5fpXsd1t3kYkKxClyASFBALEDRQWIUE7rkgdpAxJtpEoZakwSRzxSLA&#10;1LKGU+cNY82GtZhlu9wL5RcqLgYTbtAUUu8iOVBZRBVOFbiA3MLmt25RfsxTzx1MSzwkmN82UlWQ&#10;9Fip6LAMNQd478fhjZg0NZECND1uH9HFJt6klWQ1MkNMyysqrznOB4xbK4YKN5vvVd27FPUwVSGS&#10;nkWVAxQst7ZgASNQODDBr084qKRY3NTBDzyRnKvnIK3+BYm2+yktaxJ0srESbbkiMqybPdGhjEsq&#10;mrpcyIdAxGe+ptYDXpLp01vRVL1cInenenD6xrIwLsvzyABlU/FvqRrYDKTgVrfhI0HNCwpfOedz&#10;6/lBHlyZe0783q8lXOaanmqBG03NIX5tSASBv1O4AXJ0JsDYE6Y8/LSbP5uBngrldjL0s0JCBlDo&#10;F0uzBSxaw6XZijrjWS1QSEiCCXmo6jNcTMuj5VtuU/GuQVK8b4hqIZzKIZA5hcxSjUFHG9SCB9mI&#10;qiGdpUikDtA/NygX6D69EkixOhvYm2POIef815wc/wA3zvN635u9s17WtfTffFZWeaBD5tVVOclb&#10;UsQlZSBfpDMpAPAi+7W2l324ytGn4Mrw8zFIlmRYDIwFyFzE3tcYo6munkcVOzzSRZbo5njlJa+o&#10;YLYi41FlsLG53YllWGKSZ75Io3kewucqKWaw4mwxT7WpqmVYkSoVnjMq87C0YaNRfMpO8aixGhxD&#10;tqkneFEWpHnDZIneBljZu5ybG3G17fKRUjhvwVI8pBHqxv0xY3txxY9h8mU692/8QRb2XwRa3f5M&#10;p17sWO/vt722l++3lIIt3+9yns3Yym17d3kAvoPKRa3fri27v8mRuzBBG8YAvuwATuGCCN4t5CpA&#10;B7feKm4tu4DtxJ1vZhADcncMc5rqBlw65T3fiuUN/Mocps3ntPlO+x6djbjY4FPtm4vtCnIuLjzQ&#10;C4vqL37MVCSyQyJBLzErDoS5A+Q3+abA33d172ONqs4FG1ZWRpXRuhVKf8kI3ly+eglPymSM31IH&#10;RyKljmmrciVhj2vVO0WTzP4ZWFQGy5sy8yrKUub3sDrYm1zRzx1FPG8UvPAKEaTXV1AD3uBrffja&#10;EjmoVDH5hQw1EKyVPMq0lRKxDKsVlZBDuLu/R+K4J+BbagySUi0rxx1TGQxUzQqYqrKFzJIQt0Nu&#10;ozEJe92UgMKUloIneAUzuod4RboMRuNgNbW3i43HUYqKqoEm0Y5YYYpoNmVE8FRCzGUR5mCDMQMp&#10;uuchToQNcSwyzSbOeaKuleYdaSspXaS0Qk+AJHwIBOe019NOtfGxZJ2kr45nqDzUkColTMs7xgxl&#10;iM6dA5t/RA0sDqMVVJVzS54doyUqZQvNLDHILgm7Xc7zcC1uGFjqfw49N+FJOe82EfnPMRXYi0/M&#10;Zerot3v1ri2Kakq4Zc820ZKpMpHNNDHGLm1muh4W7OONpUD1U0U1jJDDBMHp0leGSdyLxqrLZR0r&#10;C7MN5xULDSJzlRsqriUmwzbW1Y9iqJSzHuUE8cUOzxN5tU01NPs9YKlHaOomnbnoRZjzanQXPaoB&#10;7bYEg2dtfaGbSGqo/PR3vTg5wO8/CsfVjYMTJQLM/wCUq5JKpz284bL7VUN/Swf/AO41/wDhn/5m&#10;xtOspol83krzQzOFkV1jd2yZiNLKV6WUjU+rFVPE1RQkbaknCSuWmMOU0ui9NRlGbNutruxRV9JF&#10;P8JtqSs5wCNIngdQHZlysMqb/i7vjb8bYqVgoqhGSZzPTVMamOMuqExEXlI6i9IdI9h7MQ18a1Gz&#10;mMNX8DsrmGAp3JZssYzoPjx6dcabu3EFYiwbDXmqkmmnkZiIHIkBMhtCf3wi+oXdriNxLGkgDKJF&#10;VwrjK4DC9mX4rDiOB+UBfhv7scF37h879Rw4bvtYdtsR3vfhxx84M28Cx1PG+Gt0tdTl0t2YTdvA&#10;7N2/141uNRu4W327sNuTw3/fswg+NoTwFx7TgKwOovffqMEdhvfd2+vGU/cjGU/cjFjjKfuRjKfu&#10;RjcdRfuwd4sANwzfq1+jANyeA4XUfTphb5tN549nfgeveRqN/bx3YNuIvpmv3k+8X42l7DF+h1R1&#10;t3q34bcpta4wtjYEDxwCDcFdFvxOCb8APeAm1y2/TW+DxAbdrxvu7cX1udcXGXNlGhtxwSAAcoud&#10;eOFOu/L992Cb23jjuP2b8FtOK99voPiMDePEYt+Yf62GBy7soXtO++EtY66nf+iN/txplbeBm0w3&#10;VXj1t/qwoXeT6vtxccWBB3ix+jswcvxT6jw8o3jxGJOt7MRkaqfjY5u28i2JeHh+Jq6pKONZHSaQ&#10;M4jtDGZGuVZrlR8XonXtI7cbV2gtZBFHDTV2ZKmGU5qWQDKl79uuosMfhun/AIttD/Y3+3Etaq0D&#10;1qpJYRM6RshEmbUKGTUrdrX7BqdMeYVI2dssQwrNLHURVs4kdY8x6cuQs19M8liAD1d2NoGqQT0s&#10;lMqPtGaB0i85ExQh10hAhWyuyWbp2XSwHGAycypmiWGSxLxRnOF1NrEAZrqAd3G2KvaVPtGGajpq&#10;SrrDICnRjMMaMCLM0so+DKOAekm8WOKbzvZs3nG1KWpqnEMcMVTT5Z1ghVRdCgylWvfnJWN2ObLm&#10;zFmo6uKti56ESBMxUc4mQkrvsOwHS/aCOGKqWWon2jUQUtRJA1DJs0yZLFZrsS/Mn4Zo1LWYqhZd&#10;SV4YI2NfZ90VDCCK5Gp6vNK3MhdAIiDaW7alNPZjk+8XOVaJlzSlZcsMM0cEaR2QAGc5szl75ela&#10;xOY8K3aUiTGhoqeSetZQQWUrBErbpHc2zKPzeiSCubMMuBsa1HzfPHz7nvO/Pfjed/O7eb+IV7Lt&#10;bNjZ9fUyytRVtLJFVRJmaRReCRBpzgbhmO4LmBN7WsVWqovOXV/O62nyrly0tRzStre7LlN24X7M&#10;V1PF57Q0iV+0Jp/Oo+cWSZmeFCt+djbmgqtqOmC1vUcJsvI6P+ENqPkdXyPV3R8rBsrrkGZGtZhx&#10;BIxt7Z89atM9Kt5Ud4nsQvwMy2cm5F1W1iBrZzYYjjWKOOJerGiov6KAKPoGDTT/AIbFXk/c/mHM&#10;85mT8pzpbLlzZ92t8tu/BRG1ZFY9pUH68VksE+1tnU0CXkpp5TUqIiAqlEIJNrFba31Go4m2Oai/&#10;g0/qL9mNtSFKCWNFLS1RSljUAm7TNl1tu6Oa197WHHFZL5rUErHLl2fsqSmL82ebMsgiWEK+oN8y&#10;k8QA1x0TYBYn5P0OvnMBE00eVroHiLMSbZSAxYaE6g3+UV38T4G2N/A7rb1tw3YO7UHQaHML+u2E&#10;O/XSxxoQQPmqNdNxw3xz3L+rCbm3fF1Pjjiu7c27BsFte+t/DCjidAPvbC6sX4a/V78Gxvg5ja3z&#10;VOD0hZbXvdtePd3YXRh4j68A27N/r627fg9Urpffbuve2Bbjrg2B0Nx5AxF7ccZmyXvrmt9GCxNr&#10;8MBSddAO2+CQwIBseN9A32YKld+BYg8CN3f5bn4wUDw3+Axmzbst+w8fXg3J3a9mAMl81tfi774K&#10;5zdSD3cRhd9rX9f2YG/67M2n040K3323gs2mFtrfs+nFjppcFfp7cEWFj1tD+zC6A6r69+NbGxGp&#10;7h9Bw18ovbS993G3ZhPjbt3HAv2p9GH6x8o3jxGJOt7MIATY+rAja+u4d+HOY9347KpYOVUsoIVr&#10;DMAd4B3gGwvbfbybvxWVc2bKM27NYZreO/31gCTYXO821Pj2+8sL5rC9rXtrbfa/Z3fzque38UBi&#10;3fi3fi3fi3fi3fi3fi3fi3fi3fi3fi3fi3fi3fi3fi3fi3fi3fi3fi3fi3fi3fi3fi3fi3fi3fi3&#10;fi3fi3fi3fi3fi3fi3fi3fi3fi3fi3fi3fi3fi3fi3fi3fi3fi3fi3fi3fi3fi3fi3fi3fi3fi3f&#10;i3fi3fi3fi3fi3fi3fi3fi3fi3fi3fi3fi3fi3fi3fi3fi3fi3fi3fi3fi3fi3fi3fi3fi3fi3fi&#10;3fi3fi3fi3fi3fi3fi3fi3fi3fi3fi3fi3fi3fi3fi3fi3fi3fi3fi3fi3fi3fi3fi3fi3fi3fi3&#10;fi3fi3fi3fi3fi3fi3fi3fi3fi3fi3fi3fi3fi3fi3fi3fi3fi3fi3fi3fi3fi3fi3fi3fi3fi3f&#10;i3fi3fi3fi3fi3fi3fi3fi3fi3fi3fi3fi3f7wcf9B44/wCg8cfRt3ksT+PItoffWI3j+cQ4+UC5&#10;tjQkA/XuW2nr44a1hu47vVgC+LaZbdHid2vaO2304Kkd47cINQbH9WOHt3HvX7ThusfHC7/q1t9/&#10;bjgbKO3U8Pb/ANPIDwsD6r4Yld3DeQBbt8ltOJFrnh6++2DrxAFhft3D9fkt1QTcev7CcOOweP3v&#10;+rA38PXuwOFhx4aDdbicN3nUbha1hgakDtOL5b9IbjYD9mnkQa37Nw7Twxpe/tO8k8bYbfw17MKO&#10;Oa1tcBbX3kkbvWPH/pg2vpf14Av2e3DAZjdvoPkWx0A3DUkX1++7ji9hfgdLG3ttgC+DcAC4IOH3&#10;+ofV5Nb8eG4heAwer4Me/s/nEOPlG/h692Li9827t4+oDBsR1tRfh22xf79uNAfi279Tb6fIptr7&#10;B34B3jS5HqGn1k+zBGlydb9oPrwNx7Ozv4Y1toL3AF+zQXGCLewYvbdv7fswxytp3evQeThbsTu/&#10;641NrWtYAm4/XuxbW3fvxobANqNNdL/fvw1+lpoeOm7yfFA3k37O3w7sP1jgaEHvGMvYV9uCABvB&#10;N+HZhdLm4GnifUMA7zewIPEdmm7dgjjcH13wu427N/fcfVi47fDx7fDXdgi3Z6jgWGp9Q++7A6Wh&#10;NjwPb3HBFsL7TwHH9nq1OGsTrobDXhu7PJocuu4a/ficHp+I+kcPWPIW1Nu3fv3YPUHe1/o/nEOP&#10;+g8cf9B44+UC5ti2oOgXuI4dvef14YX6VxvwB4e0Yy9wv3bt18Na+nd9WFF/Adv1aa4t9m7t7b29&#10;tvHBsDob4AO/LcccfFPiPIo0O653X7OJxlPDX1eQAZRx6Q4fQd2CBZtOAPHTW3b5LCy+vXcTu7jp&#10;hwNSdCd2/gB4e8F+GPjcF7jrhgAbff68LvF8W3aDfbiezDWubbsIATrgjjbLa3fe+H6xwov/ANRv&#10;Hdi2h6ov9FuzTj5Bbs18dMNYDLYX7ez9Z8gGh3nS/rv69cEKBx4e0i/k6tuJ+MPvxwVt3jt/nEOP&#10;lXQjBPV3HfcWtvt7MHRR+kT9AwtrjjroMDeb9tu8nd9W/Gpuez/p5G3ePt1ObX1Y/XgahteAGviP&#10;sxbTKd51H6r+OvkBA1tbS3bftOuCRpc3seA37j6sX1v34udB8a97dm61x97Ybdpx0Pfb9uNx14Y+&#10;aTp0e/t7sPlvbX1D6zfyG19PIB4aduOJI6Xd9o3+GmGHEX778Dix78a2HWJ1427PowVI34Xv6vH9&#10;nf2YuTfTfb1AYfrH78MCw7O+993YLYLAH1DS2/Qcb+zBtwFsWvh9/qH1Y3YuLb+Hbx04DTFxxvqg&#10;+oW8mtgPjE6kW0Hf38dcMxzHU7/5xDj70knf5cxPE43YuRxwSTv8pJO/3tyNxI8u/wB8STvOLn3p&#10;N9fITfy7/Le/1ezyXI3fzjHH+ekrZV03nTGY9p9uI5b6Nv7e30kcfeAAsLbu/wC+uCLeTKP93v35&#10;gLjjgi3bY7r78KLndcYC7r9uXBBG/Crm42xbsvbS98MLEgYAv9Q8f+mMveNd3kUXOu4b8EW8Du8m&#10;Xq8L3vr+rBAA43v+q/kC6j1X0uD4YZbag9umn24Gpxl6W42369n7cEEcLDhjfuxk+oW4a9mCLaHC&#10;rc8fZgr+o699vtw2jHxwBp46D9eMuoG/Wx36YO84FuJ+j9uCAO2/Z99x7tfe5OA3ga+PZhha3DTX&#10;Xj4fzHZQwscMMpIPDyRnMo9npA4+Ud2L9Mb9bceGGtYbr+vAJG7A+L2m30/0r/Rg344Thrv4fbgf&#10;F49Ltvw++7DW4W9QI+vC+zv7B9/1YLXv4i3gMN1j44B6P2AaDx78D4nh2ePHyDdwt33399sXsPik&#10;Nwt2Y47vVi/V3X+b47td/jh+wa3sfotgd+Pjd3R7OwYbXW404XF/oFsJvPge7DcAbjo9t+324PVX&#10;+lhd97gWxpu8OB3Xvxw1t4N792AfsHZrx+/jgi1iSNwuL9nZ7ME3JPfgbhp8aw9g/wCvji4vbvTd&#10;xtvP04O8+OLj5o9pP68M1mOg9nd5CNAb7/IDb9WNLtv3a7sG3zTusDfs9X8yJxub1ff6fJD1PWf1&#10;YJA1OmGm+b7T9mInLEg68fRRx8t7bsBiP264Jv8AFA8mbpZreQEjdgMRbuN/1eS/DANjgm5Jxc6a&#10;7t2Mzdp8gJH3vgknf5Ln28eOMx7tO0eS+t/D6PeE3wNMXN78cE3N8A24A+N/txmPYPZgm+LndgGx&#10;v5AbftwTc396WJxfS3Df/MiUXQ92vkSQKvffdhnLnX2eSFLdI7zu8PRRx/nqdQR2jyAE7hfAhPE2&#10;+k/ZhY1XvPf6MOPvMugPA9xP7PpwRYkeTLqwvuHly3HG/h+vyAX9WuMm7pb92n/TylSDoCR228gW&#10;/ED24t0Sez9fkAJ3Ytpfvt5CALd4BwRY2wNTbAW5I+n6vbgixsf5tHecQfG9XpA4+8AOUaH2d/iL&#10;YZTdjw8RhLX++nf44W4G7huA4ericMDv1I7fvuwm+/YD9mLai546/o7738MeGF3N4W9p/ZjS6erg&#10;P+vkB6Nrka3wxAJ33t7NB3+QW0ANtNbD16nA6rf0f1+RuF99hbtvbfgghR7T3E4G/dfD207LcND7&#10;ddMPv3evCWvr9/ZjvPbpe9hYC2mGsd3rPf5LW/mxJo7fffiDrHw/WPSBx8v0YJ3W4e314JB4WPHs&#10;wDY3wDv36j6dPIDwt49+M3Yo+k/rwTfgB4YvpbAbUE628pNzfyAgA6a7r4v0SO23kub349uLkX79&#10;/kzdnYOA4YzN24BI3YB7RfjgnSwFvp8l7/zYmGobt0xCpFydL7sNIq8fUNcGfsX2nEbZxfvt6KOP&#10;89mlUbul9Xtw0jNxsOweQKzbh9mEXKtvb4+ijj/PG43XHkMiDjfw1/Zgz/NHt+z9uCzNvN8LEx36&#10;D6fZgRJ2XwI0HxR69fr9HHH+eMw6V+0eUAk2GEjC97ffd6UOP88WUMLHBjccL94wI2PC3ecKoUWH&#10;t7fSxx/0Hjj/AKDxx/0Hjj8qgX3YK2F8AE7sZT74kAXO7HOp2/K5NtTjnkvx8fvrjfrhpFXvPdjn&#10;m4Aeijj8qrov04LE4HRXCsScMLH3soJXTgb+PkiksQp3Hd3fKR0F+zHPL2HHPJ3+z9uAwbcb4mPR&#10;A7T9XkMnRCrppqfswqljYYSML3nt+z0UcffRxyTSJFDG8ssjBI441Z5HZtAqIoLMxOgABJxsj3Ju&#10;WO1FWSSjh2VC2ofak3MSW/7rEk9Uh7pYY8Re4TXlfh+UNJG9t0VBNMt+zM9RAbd+T1YrfcO5QRKW&#10;odqbLrLDqS+c0kjdy/B1Ed/05UHf27b5KcoOTrW2vsuppYycq1NhNSOeASrgMlOWO/mzIJAN6D3t&#10;t3Dx3YcWP/XyZQMvG5PA9mCONiB38fJZe+3adPo34Nr6bvJYaLcX/X5WG63Fb+QC5te2CFFxqT6r&#10;eSy9pPq/bjog2sT6/wBnkK6DQ9/r3YZTwHVGp7e/yZd2hX9eoHbpvwwtbfrff3G2N+Mo/Xvv6ja/&#10;twwt2a9n7dcDf24ABvvtYkfiRqvqwBrh91u3Cg3vh9/vpVs3jr9uBvHiPIzqu8+rjhJA5Itb0YC+&#10;LEcPSWhB3G31YYFTY8MR3zi3r8OOJGzMewaDABOgwiFj3cTgKFFh6MOPveSvJTanK3aIodnIFjjy&#10;vWVsoPm9HCTbPIR1pHsRBAvTmYHqxpLLHl5De5NQoX/dO2JotGypPtitvoxQEhKCjLAjrQwkJYtU&#10;zqc+2vdl5T17uuy1pti01yF5qNKurKn+EqKlGivbjDTQkXPSOhEvLXlfKxduU22wSb/BbSqoV9SQ&#10;yRoB3BbYoPdH5a7PYNHt6rqAN8dfzderDsJqklkF+1HRuxhjk97slBtEfg7lds+CnScc09ZBG0+z&#10;3DaEVlHLzskcZ+MyNUIb9KONAWxy29yukqaU7f5FhJI2j85k2XTvz0FTCwL+cbKkDNc5TmFICySL&#10;pSlWCQSEEEgixGhB3g9h8nhg36JIPrvof24Yjpbr3sNNfbjduwNwOl9d9tde/D9Y+Qbm7LfrHkG8&#10;eIxrcb+t80Ab+7B3nyHNoBfqjdi1t+BYAGw3Nr3jdi5ulu69gO3B3nxwN4wx1I7/AGeQ6Zjp1huP&#10;j7MC1ntusPpOB42xcX3cB6hocNvy9l/txe2AdBruH6tfrHkQm4GAOtfj0fWfs44ItofxAa2M478E&#10;3xn9/ONAew/Xgbxh5huX2+SFdc3s9IZdL+TIcFSPRjGC+Y693fgADcAPDBhBJNzrww1h8Gmnzj3e&#10;P37Mc4qCyC+I5MxsQO63ow4+82ds+q2rXUmzqKPnaqtnjp4E4F5Da7HXKiC7yOdERWc6A42hXbI9&#10;yPkpSUlJFHV7SqW+DRjzbbRrcqeeV1QVu608IKqii5VTT0wbUyjaGz+T3uucnkr6B0pNsUiZI5Hs&#10;aigqCC5oK8IM0tFK12ilUG1zUU4zecU77U2XXbGrqjZu0qd6aspnySRv7VkjYdGSKRbPFKhKSIQy&#10;kg+89znl/Ucma2LZ1fK0mwKuULKrkt+DpJCB53Be+WIHWqhXRkvKo51bP7r/ACNipXXlZsqNRS1k&#10;iJtSOEDmkqJfyFemTohKs9Cdho1QY5Ok9S58tyN2C1+C+NtfJfd3YJuSfJmNrcPLmO+/kDEaA4zH&#10;tPtxcnf5ASN3lOuvlzG1vv8AceS5P37MZz3eNhf2+TMfotbhgnS1gPITfBJO/wDEBLi98ZO/6P24&#10;yd/0ftxk7/o/bgixt76XqN9+PkWJj3D78MCFR3+PpA0Hk0HdguOGuCxPovOJe1/s9vleQLf53334&#10;RC57uJ+/HEiqqCw1vv4/f6MQr0s3AfX6MOPvPcQ2ItRtLaW3pluNnRLR0lxuqawNz8in50VMnNHX&#10;q1Z0x7oXKB+UXKnaNQHzUlHI2zqAA9AU1K7Jzi/94m52ovvtIF3KAOTfKTaXJbaUe0tmyWYWSop3&#10;J83rKe92gnUb1O9HHTiezoQwxtDZ/J73XOTyV9A6Um2KRMkcj2NRQVBBc0FeEGaWila7RSqDa5qK&#10;cZvOKd9qbLrtjV1Rs3aVO9NWUz5JI39qyRsOjJFItnilQlJEIZSQfee5vWx8seQ1fyc2k3OvQxvs&#10;py3ScUU8RbZ02vx6Zlkjh3ZfM4m61zirppaOqqaOcZZqSomppl7JYJGikHqZSPki57cXPacKTe2G&#10;JB3+/cXVh3eRdQD3D0gZV7zgv2Yzes/R7MEk+jHccEW0OI5Mujbvq/Zh5SdF0H0/swq52t7fDAdk&#10;JF9x3YmNwnfrhZMq2A1vvwSTvN8RZs2m7j2eiDj7z3Mf+y/c22ptKPSQttvaObcc1JSCJNeweaDw&#10;N/Lyb5SbS5LbSj2ls2SzCyVFO5Pm9ZT3u0E6jep3o46cT2dCGGNobP5Pe65yeSvoHSk2xSJkjkex&#10;qKCoILmgrwgzS0UrXaKVQbXNRTjN5xTvtTZddsauqNm7Sp3pqymfJJG/tWSNh0ZIpFs8UqEpIhDK&#10;SD5fcNqWTlDtajv8HUbHNQRwMlLW0saesLVy/Tj3RqdaXlvyijXQNWrUf0qynhq39rTE+S3RGo09&#10;ZzHhjK3YfJYXGnxRwsPi/bhtw9f14G/XA6x3cd1+zw/Xh8vDfx7Pr94oGp7LWvuxY/m5rn7gfswf&#10;EHwxbS/fa2ABc6GwXj2+RRuuvHW/1644NuvbXsA+q/33+RQQQdB6+GD2b7cbW9V+Pky7r23cPEDX&#10;DDd6/oNsAXxbd7R491yD6sNbgb9vktdRYcT+JGWwvb24snd7cdEdmCbm/wCIIsSOw4Tqr4DG7AIO&#10;4g+HpAQ+GMh9HmtmHbbXHNHo66tw7O32YkCKvVF9wxGyoCSdTw7hhjdie04N/jX9fZhYswBJ392B&#10;Cg7T4n7MAAaDT0Qcfee5j/2n7m+1Nmx6yh9t7Py7zmqqRZU07D52Ldpv7zk3yk2lyW2nHtLZslmF&#10;kqKdyeYrKe92gnUbwd6OOnE9nQgjG0Nn8nvdc5PJX0DpS7YpUyRSvY1FBUEFzQV4QZpaKVrtHIoN&#10;rmopxm5+B9qbLrtjV1Rs3aVO9NWUz5JI39qyRsOjJFItnilQlJEIZSQfJ7htMz8odrVlvg6fY5py&#10;eAkqq2lkT1laSX6ce6NULVctuUUi6ha0U/8ASo6eGkf2PCRge3F+Gi8d3HgMEjpWvdv2YW99MX1v&#10;wG89trW+n6NcEEkjgL2+vC7x23wtrn+lwP22wbcL39QH0YW19d3lvYd5N/Ds+/ZgG7L97nifICMv&#10;ff2YuBodb7z9nb3444BF113Xue8/e2Buud3Adp7fv6vJwtpooHffDdIDLrr0rfO01/bjxxfW9haw&#10;v7Abe0YIJNuAvb6/IDp4D6hb6SfoxbS/qwATuGLHKB3niO7BFuz1H8QATgqRix3/AIl+bDZm1PzR&#10;9/rOGmJ6ug+nG/fiFbAnt3eigXxk3fScWC64Bu1zpjMO3B1PoyDO5Y8NfsGCWYs67l0H67ffdgsW&#10;3m+EiLanQfTiRcjWHji99+I+ovh6MOPvPcQ22tPtLaWwZmsNoxLWUlzvqaMNz8aj50tM/OnTq0h1&#10;x7oXJ9+TvKnaNOEy0lZI20aAgdA01U7Pza/93m52ntvtGG3MCfLyb5SbS5LbSj2ls2SxFkqKdyfN&#10;6ynvdoJ1G8HejjpxPZ0IIxtDZ/J73XOTyV9A6Uu2KVMkUr2NRQVBBc0FeEGaWila7RyKDa5qKcZu&#10;fgfamy67Y1dUbN2lTvTVlM+SSN/askbDoyRSLZ4pUJSRCGUkHHub0UfI/kNX8o9pLzb10b7VdT0X&#10;NFTxFdnQ6/HqGaSSHffzyMda4xV1MtZVVNZOc01XUTVMzdss8jSyH1sxPvrntPk+/t98DbX3177/&#10;ACgkbvLc9p9vkud98Fid5/F7lwpzDXCnhhhY+9LAbyBgzLwufo+/sw0jN3dwwsJO/o/XjmF7T9GB&#10;Gg4e3X0UC+NFGC44YJJ3+kTNZbdv1YPwcdvjH6zv9mF+Djv3X9Z+4GIxdx7fv6/I8icAGPbbyQg6&#10;ngd3ow4+82dtCq2VXUm0aKTmqqinjqIX4Z4zezD4yOLpIh0dGZDoTjadFsv3WuSNPW0LRwbWpcxg&#10;zm7UO0MiedbOqSOl5tUWQrJluU83qghs0Rr6Cs2XWVFBX08lLV0shjmhlFmVhqO5kZSHjkUlJEZX&#10;RmRgT5eTfKTaXJbaUe0tmyWIslRTuT5vWU97tBOo3g70cdOJ7OhBGBs3kv7qGy9kbcnpJlanmU6j&#10;mpxzMgaq2ZUSFMtVRO1+lH84vC8LtOh91/llFUunJPZUiGlo3R9qPCRzTVEX5CgTJ0clIenOo0FQ&#10;I4+i9M495Yj16+9Ck7h5N/py9XXAW2AtjfDG58rC6kdx8qqWNhhEC+Pb6QDbGrfZ5FFzgi3o/Xl7&#10;l/V+3H5ST80fUPtOJm3L6z+rCPkubXOGdm3+zhgowGYjTyR9Rfvx9GHH3vJXlXtPkltJa6gbPE+V&#10;K2hkYinrYAb5HtfJKl2MFQoLwsTo8byxSZuQ3us0KByKbbEMWi5o4NsUR3sFvdK+jDXPVmhAe5FN&#10;UNZdte41ynoHdtltTbaptSvNSJSVgUfwlPUusV7bhDUzFrHojQGXkVyviYo3JnbZI0+C2bVTL6nh&#10;jkQ+IYjFB7nHLXaDBY9g1dODvkr+boFUdpFU8Uh8ER27FOOT3uN0Gzh+EeV1fBUJAOdejgkaDZ8a&#10;rqTWVsvMySIPjKi06C3SkkQkY5be6pSU1Kdgciykcax+bSbUp05mCmhUZPN9lRhVscoyirUKka60&#10;oZik8ZJJJJuTqSd5PafKRfiejYbvbbx8MGzXOugFvqt5FO82AA7ANe6+CW3H2YAJ3C+LaHfa66H6&#10;tcMDv08ARheJ7t/H1ffdg9Xfp9HC2ljpx+vDePsFh6ZmOLntOLnt968WbUaH6DgQNxIwqhRYelbs&#10;WDC/HCi3jjf6MxyqTgNZSBvY6nu+98QrZb9v1YlRi1wL6YELHfphY1XvPacOMykYyPe2U/fv3YQZ&#10;VA9GHH30ckkMiSwyPFLGweOSNmSRGXUMjqQysDqCCCMbI91nljstVjkrIdqwroE2pDz0lv8AvUTw&#10;VTnvlmkxF7u1eF+G5PUkj260VfNCt+3K9PObd2f14rfdx2/KpWh2XsujuLZ5fOauRe9fhKeO/wCn&#10;E47sbb5V8oOUTX2vtSpqow2Zaa4hpEPApSQiOAMN3OGMyEb3PvS2ml73vvx8Uk2u1vo3+QG+b9HQ&#10;esYvpbf2do8nxD4j9fkU7/D9YwWvp6hu9e/d7cP1vZ9QwN+uDv09KBWw+zF07vZgZTutht5+QV3+&#10;Rjb0aV7nKNw+k/swozEDtxu07PTBx+VbHsxY9hwoN74frfIKiw8cX1tgi/ozrlNvZ4YhHSv2D00c&#10;flUPYWtjP3Yz934kkDebYDK243wSBqTbBmXgCfo9FVb+GCba4vrfANxfDLfx9FZQwscKoUWHpo4/&#10;KirfU4C3J7BjKv3OCg4e+MqgkG+mOeXv+/rwCG1BviY3fwH7cI2Uk92mLs57T9/ZhIgNW1PZw/b6&#10;IBfGgGCb+RDrbt8jLfUb/lIcflQ9X2YHV08ib8P1vesitvGvbh1ytlGuIwy3a1gAd/HGpPecZDcD&#10;ieHZ49mEQIO/ifRAL4uF0wST7xWv4+QqDjJ8oDj8qK3A4zLjod2Lr3YbeffWF7217fI2WMXAF+GF&#10;Zvii7HrMfv8AXgO2YXJ36+hi3ZfBY+Hh7/OcZji57fRnbJra48cLKp428fSRx+Vcp7MZW7Pqxlbs&#10;+rGVuz6sEW95JIwaw0t9OEkDaHQ/fdh5Qu7U4JL6ncOzhhGS3R4D14jtmu24a+vBn7BfxwkuY2tY&#10;/KLWKm/Z5ElCrY39XZgzHhp9OI2dj0hp4W9GHH5VDkdmM57sK18FiDwwTf3kwFs3G9vHAVtD2nQ4&#10;kjCAa40WK3FrHv3j9WA1r94thVLbsCA8SB9OEQJu39vyjI+bopr22/VgRNx08fsGBEx7h37/AGYV&#10;FXcNe07/AEccflUJcXvjJ34CgYY3PvX6cgTgN/6/v24YnN0QLRi338MFmc669mBCbXJt3fbi+8du&#10;IPjer9fykQDvF/HyEganTHOp2/RgEHUG/o44/KuvfjXvxr71jYE9mE6KFzvbd9/vuwvQjzcTr7d2&#10;IR0iewfXhpFXfqewYZsx3AeGIgS1+zf8pMwQXPqHbgTHXS5PsGFVpDmfdwHb+z68PGzMSFsPVwxG&#10;pUa7z6OOPyqLKt8aMMKQRbBFjb3kuuVB8Y/R9/qwem6oOqv6t/2YnO5fXgMQLA2wsTNv0Hf9mHXK&#10;xGIPjer9fpQF92Att+uHAt6KxygnsxZ5Tf6eHqwsKjf0vq9npQ4/Ko1W2FBF8BSGJ4Yff7xnu5Ye&#10;A8N2IV0zdu7w+/1YaMPvvhY1XcPWfI8YfuPdhUCbvSQt/DGijHC50wxv6M2a3R3jh292EcP3HiMO&#10;5zkqd2mEfOL8ePpA4/KuewtjOe7Gc93vJr5NO3Xw8gFgB2emhO3BNsAZtTh24ekSrYhxofvr9vki&#10;UqNd59IHH5VCggYyDvxkHfjKMxH34YYWPlEShr+wemb8KtvHBNsE3wu7DADd6RI+Y9w3fbggi19L&#10;6jEb5hr1h9Pf6QOP82AwHDGc4vfAF8X4KL4IbefR5XsMo3n6B+3ESZjc7h9eJFzL3jd+vAJBuMKw&#10;YX9o7PRxx/m2q38MFgNFwN3o0j5B38B+vCIXNzu4nt8MAWFhw8kqZW7jhWKm4wsit3Hs9GHH5VVb&#10;6nDZeH4mXMLMpI7f+m7CTG4De3BNtTjOh0zD0hRfDaDTd5Ny+r0Us/xUPi2mBFrdzmP0ft++nvGU&#10;MLHDQsN2uBC57B9+7CRlT1z4cPRRx+VRqvqtjIcZDjIcEW99M2mXid/dix39nHCo79tu0/qwsSrr&#10;vPo4GhOOqLcTgjoW++/yPuA+Uhx+VQSMZz3YznuxnPdgm/vSL8SPDAjQcPbr9eDlHWt3X/VgMp3E&#10;H0YjN5F3YOrW7PufJYXGH4fKQ4/KoQEYyDvxkHfjL0iMMLH3ruEF/YMc83Zck/cWwEOUluk57eH3&#10;/ZhYmDAm2mv7PRlYW1OG1PkTicHQYU3Y+GH3/KQ4/KuuNR+IEbObubd3H1dgwqKu4evAIN7HdofS&#10;jvOPi+rCccN1j6WzBd+FkV9Bf1+jDj8qjorfA6QwpB0wRY++Zcwt7D2HtxzhW6v1huPb9+3AYqbj&#10;/r6OMOOOLkeQkBbdwwotrffg7z6U8ttF39vD1duDfeePb2fZiFLdI8d3h+30YcflUarY4UEXwFsb&#10;4ff7+ZgWt2ff6MR5c3S9Xj6MCPjD14yqdxwVJ4+3GU9nlDEekkgC50GHkLaDRfr8fswqhRnf1DCK&#10;ZGzNu++no44/KucgWxnPdjOffyPkHed2IkzG53D6TiVcrdx+5xFJfonfw7/2+jhiMBx4Y34yDGQ4&#10;yHGQ4Itx9FZgu/2ccO5c/UMRx/Gb1D9eJurv3H24hZr5eH1d/o44/KqrfU7sdDu+vFlO76Mbvesw&#10;UXP/AFwFaU5ju++gwAALDDrmW3s8cbvEYSUHRtD29vpAJGAwPk3YLnhp6MY0JuR9JwEUbgPI4F7y&#10;N4KMCQrpkAG/je3jx8cb9fRhx+Vfiadn/XyJvw/W94c3xQPWcc3c3c5j2cPePGG13H6/HAgPEjCx&#10;BTe5+r0kMRgkn0mR8g7zuwkfxn1PZ9/uMTdYDu/X6OOPyqrW8MXQ9mMwG75eLgG3YLn79+Otmdj+&#10;iPvwGIzdFx1pvA/V+30ccf55uWR7jjw4YVgwuMOczm3E2/ViWwCoOGv3+vCMwIC+zhiLV2PcfpPo&#10;44/LAF8EW/E5l3XF/H5RkTOB2jCIUB1vhOuvjiRWuzEaX3/ViIDIzcdfqxB8b1ejjj8sJv8AVh9/&#10;vyQoucNKzaLoPp/ZiJSWvwGv7PlJXzXG4jeMc02b82+/u+3EvUPiMIRzR/pYg6p8f1ejjj8qhwBx&#10;xnHfjOO/AYHD7/fO4Tx7MdKVvvYYO/mk9Z7T9gwqhRYfKDZhqoB7uPqxzw4gjCZM5bONb6bt/j5G&#10;UMLHDxgrpoRu+zEa5Vtx3n0ccflbKezFiMJofVht/vXcjQAk+Gn7cc27G548ThVCD6zggu5KA78D&#10;cL77elZAQO22N3oxUHeAcGFTu0+nBR07fEYEzjv8cCYcQR9OOdTt+g/Zjnk7z6sK2YXsR4+ijj8q&#10;qABfGfuwGDaYIsfxDlQOlr2DtwVYqWPRAGijEN8vr+z0tt/pLRK27Q/R7MMpXePswASbDCwqN+p+&#10;j0YcflUdJbYynswqkanDb/flgL34C/38cAnOrsOsbDu3ajEvUPfb68RiyDv19vpKb/TQoG4Aejjj&#10;8qg2xn7sFye730jMuUjduP39uFYMLj/pjV5COBb6B+zDnp6fFtb1YZy6i44/f68D0lBpfD7vJY9n&#10;yiOPyqAth9uMq/c4yr9zg79PesuZSMInNhtb/sxF1u+xt44KkMA3H7cSDpIo3afX6WRfAFt2GbgP&#10;lEcfldN+H63vg3TZD6vDs+nCxZWzX8BiTWRbanT68E5pVtw7fb6OADx1xk78BQPIWAwWJ+Uhx+VQ&#10;4A44zjvxnGN/vSsg6j6djfc/qxmZTdkHj+3UYEy8bj6cAqdxBxlGbNx9ID9vkJsPlQcflQLfGXW3&#10;ZxxkHbgp2fiGiVt2h7vswyMm/wBuA7j4xwOdfcT43sPowi5eJJPoyi58jnW3pk56o8TiFiQQeHo4&#10;4/Kh0XTuwNFv4nFz24Qm9sPv/EmFD2jwwBYWHo6DS/bjdgrfUG/pkpu57tMQiy37fqHo44/KisLW&#10;OBYbsZV+5wLDDbz8gAXNvI54YBtjRhgofH0kmwv2Y3nxwBlAHYMZh2j2+jDj/NhBx7cE2HlU28PK&#10;SBgtf0aY2W3b9QwDY37MMzNvxHEQczeofb6MOP8ANdRc43YJv7wNbGcYJv6K4beh1HDtwXk3EkfR&#10;5EjL9w7cKiruHrO/0ccflUC+MnfjIO/GQd+GFj+IEvSynTWwPoo1xoowzX8PTZbZdRruHkQZVA9v&#10;j6QOPyqNF+nFz2/imNgT2DCDMw8f2+iiyjXfgm/p0zXa3zfrwlswJ3A6/qwCDqDf0gcflUarb1Yy&#10;nGU9mMp7MWt7+Y2W3afoH3GIRqW7NPv9+OMy9o9o9DuBu39uN/pzNlBON/rwiZVt278OpjOZN31f&#10;aMLMD1tPqwCDuN8XHaPbgEHdr6IOPyqDbdjP3Yz92M/dgm599cDebYlbM2m4YDMBYHQ4SInVtB2c&#10;T9nylK1zYbh9f7PtxClzmO4bvH9n1+Qi+hw6FD3cD5I482p3fXgADQeiDj8qhLi98ZO/6P24yd/0&#10;ftwRY2986Bx38D2YdGXfqO3AFzbtwqKvj2/fd8pSPlHed324RC57uJ/VgC2g8pAOh1xzKX4+HD7f&#10;p9GHH5Vue04ue0+3Ck3tht/v5m3L2an9X378Qrc37PrPykzBRc/9cBWlOZtB99BgAAWHpY4/Koy2&#10;F7Y6Hdi6jswTc398TYXPDBux7ycc2VF0PS49hwsoOjdE/R+z5QJsNxPcMZCxzSepeA9NHH5Vynsx&#10;lPZjKezFjuxa3vZm+KPX+oYhT4x9X2+SVPjD1/bgMRuJGEzv8YgduALC31+jjeMMt/H5THH5VD2x&#10;n7sZ+7GbW+Cb+8dsovx4DCIXNzu4nt94YkPC3hgAKLD0hBx8h1PykOPysEPhjKBvw2/T3hIUXOAr&#10;SHM2i8Pv+vG7QemAXxoowSW+zGXt0x0RwvhST4Yfs+Txx+VVIt34N+BwQePvcgJudewHcPV6XbS4&#10;9fkAvjqjdc4y36x+3Ga2gFvHfi9/JoowTf0dnKN2qdbdmAQRcejjj8rAkYD9uG36enpxGCLHANj5&#10;HHHB6Qvx8ii2pwTf0fdhmzMTiEELrxNx5My/OHtHoo4/KqrfwxlXBTs9P3YXfhhceGFFz4YJtgkn&#10;CbsBde4Yc8PSJWv0F9f2fbhYwvSe36v2n7645wnqLfvOg+/sxkY9dj4LoMOBmsv23OEXKoHog4/K&#10;u5NOzCcfV+vC9Y+vD7/xB3HW3fiOTNod/wBfotsyjG49mLjtGALYYEk6cNPowFA62M3AYPRH33+j&#10;S3FmG9T9BwDmAI44lZlsRuwr23WDE6scWs/wnSv1Tw9nkkfKO87sRJ8Y+r7fRRx+VVbgcC1zu4Yz&#10;KP2YOv4iZrC3E/V+3ESEkHgDgkDebeODMnefAfbbAIYXHoSbsPvwoucFgDbyb8KLeOGNzix7MZDg&#10;gj0NxdSO7ELWOU7ju8cTGy27f1a4VSxsMSL8H+jbX6MI/QueGh9WFBkbMdw+9v1n0YcflXKcZDjI&#10;cHT3rNlF+HHyM6rfXUcOOLC+eU79y/f6vbjpt1RkHfv9Q4YEa7z0j2trhvhHsu4fcnAFgB2ehA2x&#10;vxfKLDed/kTfgKAb4JHHGZRuGLse7AFu/Dm+noUtwAw3g/XhGDi/tGCLMbfFPs10w75zhSsYtfsP&#10;jfBLy6KOj99/2Y7Ix2695+wftwoygD0YcflXMRjOe7CtfDdb3rC4I7RiFrjKd43eH7MTgaHju9X3&#10;+vEWrWtcHfpuwhysYzw6vh2Yla3RHWbCIEHfx9GygdY+rjjMB1RjOezXGUnfgKB+3BYYLE93ocgu&#10;jffdriHr+rXEjZVPadBjmmy5vo7sRAZiCOHHxxI+UZRv+oYhW3TPgPt/VgyoON/DHPjsOAbi44+i&#10;Dj8qgX3YtbTHSGDr7w7jbfbTEb5x3jf9uD0JDbgfuP1Yc844A3bh+s4BSNR9ycXObnCLDh7LWxEt&#10;yZG3nd9v6h6IdNPbgDjwxfs0+vyC3E4zAbhjMe30cKBuFr4yktmbh1R+s9/kd+nmU8Ptwqs5+snH&#10;NKB02/V9/Vgui9RfWfvfAVpD9Z+/1YAsABw9EHH5VHRW+F1Nzi/Stht/vRdZbfnfQf2YksFJsLnT&#10;dr9xgxuAD9W8YjC5czbwTe+CedcDh+ricZ0XS407Ncc8vYcA3AI4+gjt7PrwBfU7uOCb+HDyWPZg&#10;J24YKB6OTbyZr6IM3f8AFHr4+rHN31c5u7cMMY1Fjbwt+rGZ20Rco+/qxzLneR9JOBCo36/QPv68&#10;Wtu9FHH5VXUWxoowtt534Jufe2F78e3GW7Zjrbqjs/bguq+PYNTgh9RZrMb2+3HNKvXb1fffjOi9&#10;RfWcBGkN23dp/V97YAsLDh6DlvpwH14Y/FHkBtjP3YDC2pwSWwEPHTBTs9F6zfmr9Lfs+vF+cNh1&#10;BvPzu7w7cbvIXjQ9EAntH24Rswva3pA4/Ktj2HFj2HFj2H2Ysez3hNtTi+l204+Hd9+OOk35o/3j&#10;49n14Cqu4fbg8427oDv1OOZHxiScCNBuHt19CG8YL9nvApPdgKB34v2DyZhgm5v6G7WGm86D792C&#10;17Rpu3E9vaft7cABQAOGGXMN5B4EY5o72Ym3Aan6cLGSdRlXv34zootfdwGuBOOI0wCCLj0YcflU&#10;PYWtjP3Yz92M2pOCbm/lY3Nj1V1b9Q/Xhemcx6o6o7+37MMcova/hjnSeqvrOEzu17m289nh2YJA&#10;3kD0bIe3AUDDNbdhblsPvv6NKhfLbh+vCIE8eJ8hIGp0w03zR6z9mDmYgMSM26/2YKNwVvWPv9eB&#10;Cx36YRcgtv8ARhx+VQpOMnfgJ264KdnvAjuTfRbknx/X+rAFhYcPI7puPS7v24ztbo2VR9+Ovsxq&#10;x4sfbiJXF76Ds7/Rc5wWJ8ib/Vh+Hr9IdnQnsO7FnkPE953ffwwkYXvPb9mJj0/AD7fSRx+Vcwy2&#10;44zHtwG11wWN9D72RmSxAuOOLySacO7QevCRBd+p+jEZ+EbsN/r9KTjh93r9Ll67ffhheqvgPq9I&#10;HH5UyjLfjbyBD4YyqN/04bfp+Ii649f1ejC3H24ynhrix7D5E44fcPRzfha/fgSDc3RPYf1Hd5ZO&#10;u3jhOqv6I+r0gcflQNbfgMMG/A4IPH3xzLu6Q7PjD7frxzyd49WOcSx6XD778R9dfvwPo4JGAwPd&#10;5X4ekFQ28YaJl1XX6/v4YzMPjHyL1V/RH1ekDj8rAkYD9uDv0980at3HtGGjZe8doxF1x6/q9JDE&#10;YDA4c+lMitvGvaN+DC19N3bgaADs9IHH+YAAG4AfzPHH/QeOP+g8cf8AQeOP+g8cflmrqoqKBqic&#10;sI0sDlUsbsbAAd5PGw78f4VQtNGiUziJpFV5ZHAZULAFubUMLga9fh5G5Q7VzNlqABc2HMQbr6b4&#10;742RUyVmz4J5iGlbnA5AC3KSuo0AAHRA3DG0tvLs+rFNzHPARq0hEmRkZrkKBlYHo2bW3WGNnbWp&#10;tpZ1hEqPGoZ1kUaA6aMpZTr4Hu9InmSniknkuI4lLuQCxsN+g1xNyrhBtT0ryC/WlcR6dyqJPVdh&#10;+rEbrIiSIbpIiup7VYBgfYcV23tpRVlVFFOFjjqJY0HMwmyo5UashJ3cTjYNbPXUbyVDB5EqHjuF&#10;VOiEjYaKAPjnhja22RsySCPmeeaRWdxnyFEByqR0WvmOf+r342dtul2jJzKJLHNlL5XAK2W17OpP&#10;b8YL7bX9FquU1LA7xxQyzujMpJtCmZTbeQz9u+MY2ZXDaFItRlCNmdJEBvkdTuvpe6lW/pY29tat&#10;oquOGllEamnWRvg43uzSSLvdW4KMbA2rWVtVLDVSiRRTmRfg40syyRrvRV4PxxtOuGzqVqgqHbMi&#10;IhOXOzHdextZQzbvi4pOU1LO6RSwywO7KikWlTMxsNQFfef4M+jjj8r7Q2hDs6HnZg7ZjljRBq72&#10;vbN1VFtbk7r2DHTFPymmeuU1CpHRv0Cii/NXOkpe2Zyvxty5b2TNbG2ts0EtLPRxsah5ABmjHwSs&#10;rqwJkNg1ioPwYYHtHkbaNe4CtWVOUDLlEzqtgLblIB07fJFWVcAtBUzxLvyxyuq6/mg5foxLLJPI&#10;0srmSR7ZnbUmwAF/UAMbA2nSbPM4qBIOfMdpFXMqhM+jAHPvf4obwxtblBzRhTZ0qSHSWWSwdMvC&#10;Gx4tvk3MvRAIJNtk7cj2i3MPGYqkKWst2icLvKnen6L+p2PolZVxUUD1E2bIthZFzMSxsAOAueLE&#10;L2nB5UVDVcb82sdIrWeEWaR0OhYuR116yhMgv0WzDXG0dubNFPLCshqGnhdLQi4AkQi7O1lFr6gZ&#10;mB3rfyDaFcI0iWrqEjQZVRJXQBRuHRIuPHBJJJJJJNyTqSTvJPEnEVTUwfkKiaG5uRFK6AnvCkA+&#10;vE9RNUvzk8jyvlC5nNzlG4fScbEr6fZ9S8tQrkPFzQZAGyXdWJIJGnRG7XuONq8oIkp4/wAHzLJN&#10;Kb5wL8yinXMjjR36oVl6uZtOjfZXKEVciU1THknfRHjBMchtfVdWjP8AWTeSUHoLMFVmbcoLHQnQ&#10;C50FyfAa4r+U8jEpQJzag/lpFDO1j8WM3VVP52ZiDuQ4TlDQeaRzyyZZWHTp0GeQONGAHBTvRnKg&#10;rxzXArJUnqqieNSiSyvIqta4zsW1tpvPDENZVU6NHBUSwoxzMI3KXa1r3WxvbsOJJZJWzyyPK+7N&#10;I7O1uy7EnEcskLZ4pHibdmjdka3ZdSDiasqqhFjnqJZkQ5lEjl7G1r3a5Jt2nt7cUcyU9VTzyKXS&#10;GVJCq2uchzC19N4G/EnKGg80knhkzSqLJTuCkhkbq3HFBvdkLADS+YgGg5TyoQlevOoT+WjAWRf0&#10;kFlcD83KwHzzhSGAYbmAI0I0Oo0Oo8Dr6IOPytLtqghrBRvJZ9zyfvMcl9I3e+jfONsqaB2BzZeU&#10;NTRrRPTztmmkAaBEsXDqejIeCJwJOrKWCBjfyUWw66ts4TmYT++zXUEdqJ127jYKfnYp+S9FHY1D&#10;y1DcRfmo/wCqnT/8XEezNnxdSjp/Fo1c/wBZ8x+nHm9ONBBDbs5tPsw9BRSdekpm8YY7+3LfE/Jz&#10;Zk18iSU7dsUht/VkzrbuULis5M1cN2pmWqT5tublH9Ekq39Frn5mHRo2KOrI66MrgqwPYQbEevHJ&#10;qpo6eaVZm5uomypFI9hHkGpjzfFZ2sel0WyqAc2hrdsUdDLHDK5LuRnCdLmUPx5OwbuiLuV6QW1r&#10;qyuoZSGVgCrA3BB1BBG8H0Gs2xRUU8dPM5zv1yozCBT1Wl4i/YAWy9Ii1r7WqqFKGQVLhkqYyIlj&#10;szyXF0ePh0TlcOegCBruBxRbIrq6zRRZYj+/S9CP+j8Z/wCgrYpuS1KljUzSTtxVPgo/D4znxDJ4&#10;Yi2Ts2HqUcHi6c6fbLnP04FPTjdBCPCJB+rDUVG/XpKZvGCM/wD24n5PbLm3QtA3zoXZf91s8f8A&#10;uYq+S9RHdqSVagfwb2jkt3G+R/8Ac7hiWKWBzHNG0ci71cFT9PDsO48MbAqKSmrecqjlJTJDIfyc&#10;bNoxc71uvRDbgGbNYaiu2rSbPVDK+ZpLFI47M5QnWTeAEA3EnpblvraKWOeNJoXDxuLqw3EfqIOh&#10;B1B0Ov46v2hT7Oi52cm5No41sZJD+aCRoN7MTYDvIBTaFG9L54J083A6Tk6ofmMu8Sa9S2Y3GW9x&#10;eraB6mdqYMsDSM0YYAEKTe1huF75RvC2vriloqqtbJTQtJbew0Rf0nayL4E3PAHFLyVFg1ZUG/8A&#10;B04GnjK4N++0Y7mOIdibMg6tIjn5015SfU5K+xQMLS0qdWmgX9GGMfUuGpaV+tTQN+lDGfrXE2xN&#10;lzdalRD2wlorepCF9qnFVyV3tR1H/wAuo/VKg9gMfi2KqiqqN8lTC8Z4E6o36Li6t6jcccUjQJUw&#10;PUhmgSRWkVQCSAb2sbXF7ZhfVb21w+0aOOl88M6mAi6sNS5+Yq7zJwKb11zWsbUG0KfaEPOwHdpJ&#10;G1ucjPDMATod6sNG11uGA9CHH5Vq0nlppo6aXmZ2QiOT5p+tbi65xql8w1AxLHJFK8cyssqMQ4bf&#10;m437b777jvBIOIYZ6uZYoVaWV9AO4DeSdAqjiSABjZmwKejyy1GWoqd+ovFEfzFPWYfPbX5oXj5G&#10;ZUUu7KiqLszEKoHaSdBit27tGKrqYaaGGWGAg5+ZlkshRWzOySAAb+lYC2Ituwx0VHUV11kqhMQI&#10;YyV+ClKHQsSNMvE63xRV9PtBHkpyxVHyNnXKc1g31HyV+zKXaCWmS0gFknSwlTs1+Mv5jXG+1jrj&#10;aOy6jZsmWXpxMTzcy9R+4/Me29T/AESw1wSSbkkk7ydTjk7T1cFF+6WOSQhqeFutEh1JvwEl8wj+&#10;LbNvcgfj3DFHCNkcqwRyubIxHRbL8ax1txxWw1FPUyx1WYzBiWZiW5y+okDHVg+8HfwNiCMIkkzp&#10;GgaR2siILsT2Ko9p7N5xsvk7FCFmrgs02hEO+KP9LhK3b+99zdbG7QbvISALnQDUk7gMbR21Ww1n&#10;MUMcNRHzSSKVjkmYht5BikAK94HrxR7dXzDzuvsuapenXmI2t0Y1cXBdjxbW/Zpih2nS7QMgpy5M&#10;QUtnTL1r2t29U+Sroaauj5uoiD/NfdInej7x4dU/GBxtTY8+zmz/AJWmY2WYDq9iyj4rdh6rcNbq&#10;CSd5J0A110G4eA4Y5MU9XHFJNIxWll/JQsOs4IvMvzVt0f8AObzoqk/jeUUFXHWtLOxkhl/xd9yo&#10;o/ecu5WTj8+/ObywFza1za97cL9tu3GyeTzT5aiuDRwnVINVkkHa/GND2ddvzRYtFFHAixwosca9&#10;VEAAHs4nid5Op18u2NqS0Sw+Z8zLI0xikQgyFWyhlXKjqQ5vuOpvuxs7bdVLJVCvjSJKWmM7BIpE&#10;kFmTerufitcCwvod2KbbtBVzx08Jl5yQkLmjIGiljc37AfJLFFOjRTIskbb0cBgfbxHA7wdRrja3&#10;J5oA1RQ3khHSeDVpIhxKHfIg7Ouo+eLkXNrXNr3twv227ccnIKt60TQMY4Yv8Ye11dT+823Mz7/8&#10;3bPvyhvQhx+VNo1q7PpJKhrFh0YkPx5W6q+Hxm/NVra4TlVGaeTPTstUF6AU5oXfde5syAdYqQ2g&#10;sHJwBUbQquM1RUSe1jx7FVR4KijgBjZmzIdmw5Vs8zgc9NxY/NXsjX4o47218lZtiioZOanaTnMo&#10;bIkbHotexzGyHdbrb8T8qb9CipWZjoGmP1RRk3/tPViCk2vtVZxtHNFBMqmMyAKYpY3DK0dOLGxQ&#10;uj5smYMDmZlGKiFaWqrqcsJOaRUV5pnic5YhbKI7CQjQBG0sAO3E4U0Owg4QrkrriRzGn5f4zrqv&#10;q46Ygq6+mppIqO0cVRWPHzkV2fnMqBYo5DqAy2yPbO1iQwscbBrXlieiqHDVNJx5xZM8R3dNSwYx&#10;E829ibdAE3v5J4IqmJ4JkDxyCzA/QQeDA6qRqDqMbU2bJs2fm26UT3aCX56jeD2OlwGHeGGjDGzu&#10;Ua09JzVWskssVlhK2+ETgHYnQpuzWJK20JBvsfbI2k00ciLFKnTRFJOaHQbzvZG6x0BDLZRr+Oqq&#10;iOkglqJT0IlLHtY7lUfnM1lHecU/KqMo3nVOyyAMUMJujngpDHMl91+mOOm7FRUT7QqTK93llYKi&#10;DW1zZI0HYL2A47zqTjY+yE2fGJJAGq3HTbQ80D+9xnu+Ow65/NC+St2pSbPKipZwzgsgWNmzAGx1&#10;Ay6dhYHFRyqj3UlM7twaYhR/UQszf1lOKdds7Vd/O1aOimikjKsOaRcwvHJFGem7JIqOrNcFQy5w&#10;GxVUi0Fd5sZBMqU6nNNK9Ot26RCmM3AuTlS53m5wLfgWnvYj8LNcMSq283W+Zhqo7SNQNcQ1VTRC&#10;uehESITTpI8ZMwiDCTKY2f5zXBZgcrEKLG2NgVsweTZ9Y5afWeItIJH6WskTkM1nH5TITnAL5gMt&#10;vI6JIjRyKro4KsrC6sDvBB342zsltnSh47tSyk82x1KNv5pz2gao3xlvxVsbH28KOB6erEkiIL05&#10;SzMO2I5mHR4qfi6jdlA2Xt4V9U9PJEsOYZqfpFi2XV0Y6AtbpiwAsGGuhP4s8qIlq5Y2hz0gbLHN&#10;GfhLDQuVY5XVjcrYoQtuscbY2o20Z+jmWmi0hQ8e2Rx85uHzV035idgbFBCV1Wl79KmiYaW4TOOP&#10;+bU/p/MtiqqoaOIz1DFYwQtwrPq27RQTr27sTcqaNB8BDNM352WJPbd2/wBz14Wv29tORDTRGKFX&#10;VugvNwtlINpJpNXHzkU2ZTbIdMbW2Wuz+akEpIqaotzROWOJRqFz9c5cxXnOicuuW+uKS19s5clv&#10;wa9skjSrvh3SP0m9e46bhild4Z6SWkjgaoWKV7CR5S7LAxPOISMr2zEIh1bo42ZtSsjrI6iulLQV&#10;p5m7OgCkMQkiRAjJGj3RmCKnSfUsPLt/YwXPX0i6daohUaDtmQDh/CD+n87Gx9qNs6fp5mppdJUG&#10;tjwlUfOXj85dN4Wy8qI3q4oxDkpGfI8sh+E6WivlU5UVTYtcuSt7WOnoQ4/Km3tmVG0EjenkuYA3&#10;7nbQOWt0lbdnsLAP0bbiuubHJzZvm8Hnsq/DVC/B3+JAdQfGXrH8zJa128tRs/bdW4kqI+ddVyBm&#10;no75QSbaSjS5J9eIaTb9MLQIsX6D0Ck+LZsx9ZOB/hBzFPd253zqbnfhaT8hkpub1z5T0ue0HSF9&#10;dCuNrzSRbT2gEIAkYK91Vrjm1+cDbfvWxxVO0WztiOhsypXWJAb/ANotuYEH1jGxqVdo7L2hDJbN&#10;LUl1ewGWXm0ZXAG7pbwLdEldxxDW1FDXRSMio1KeYkiREjvGpKyo2UDMzdJs7Zjn6V9BiORJY0lj&#10;OZJFV0YcVYXB8m0aFNoUrwNYN1onP73KAcreGuVu1SeOJI3id45FKvGxR1O8MpsR7ccn9l1Lyw7Q&#10;5wQwoxy2szzWujpbcqHpKxbpfNX4w/G7Z2fNtGmEUMuRkfnMjdSUgEBWI1Ui5ynVb9YbmWSN4pHi&#10;kGV42ZHW4NmU2YXBI0PYbY5M7NGu0JV7UpgR6nl+uNf6fcfLtGi2zV1EmdOdijmn83zTUoyxs+lr&#10;yBtVVNG1011xBQ7cpvyESRH5yvQZv6+fN9OB/hF5rJd25/ziDJ8NSfkubqOc1z5evzWh6R4aBsba&#10;lmh2gr3tN5pThyQj9Lmxn3hl63EerGYrsOBhvXarsNx1FOpGh0Pr0xyeQV34TjqOkJ4oVewVf4QA&#10;gKAAVsCpA6wB34map2dVpEciSUEpKFY1TnLkNncgZpBKmXrseh0dNcUlTHWU8VRH1ZVvbirbmQ96&#10;sCp8PJVU0dXBJTyi6SLbvU/FZfzlNmHeMVVNJSVEtPL14my34MN6uO51IYdxxsXZdTWSrUxyCCKn&#10;lW8uhfOlnyInbYrcvZbN8fVfxdXC1RTTQJKYWlQoJAMxW+/S43i6nUGx0N8VtDPQTmCcLmtmVlN1&#10;dCSAw4jUEWYA6bsbE2d5/V/CD9zwWebsbXoRf0yDm/MVtxt5duwbUqZuZphmpGijzpzlOoMiuzbp&#10;HV9LIbjTTxxFsvbEJzR08YbtL0LEeBd2t6sUw5RZn552y+b1GT4akPwvMPzPVf8AhMup6I3tpjah&#10;rl2dQtWm9StXMbkxP0QqFPyeZD4e3Gz5GlXa7ubs2zZLkBV3PENygDcOA+nGxZXk2pQK5BEZkVOi&#10;q2HMPvKgFtw1a5xtulbZ9RKkaIKasPOqebUsuUgvCrkZkVXs2VLXUoDe2Ng7Q89owrteemtHJfey&#10;2+DkP6QFieLqx4+Tfod2Nt7O/B9V8GP3PPd4fzdenF/QJFvzGXeb4oaGfaE/MQZb2zOzGyogIBY8&#10;TqQLKCdfXilhanp4YGkMzRRqhkIsWy6DTXcNBqTYakm59BHH5TqqhKWnmqH1WJC9txY/FUd7NZR3&#10;nFTymgmo544op4qh48iE5Cgz9FjnDXuqlivQ32xsyk89roID1C2eX/VJ0n8MwGQHtYYAAAAFgBYA&#10;bgBuA8vmezf5YT/Yav7MeZ7N/lhP9hq/swtLQea0o/Ci5RXTsr+aVPTcx0WaPLa65QqHMeic9h1T&#10;jbf+VKz/AFg/9NMV3+TNi/oV3/1IxyU/xOp/7z/+JMcp6DK618Y6Mlo6i3BwPg5P6SjIeF1Xi+OS&#10;9czxyUL3PNDnYTqQEY9NCdwsxzL25m+b5eVFGI54qxB0Zxzcv+tQdE+Lpp/8snGxdtRbOhmhqFld&#10;S4khEYU2Yi0gOZlsNFI1+dpc67M2pHtNJmSNojE4UqzBjlYXVtALXIcW16u/X8Y7rGjyMbKis7Hs&#10;VRcn2DH+FVMYpLQTJNkbmuo8ee3QzHMpAzWv0DpinhesqYoQSXnlCljr1j03PbYXY+GIokgijhjF&#10;kiRUUdyiw9faeJ18tZSbParqi+1VRjUTFk8yqmyMZWzLmAs2U3FxobXG/Hmezf5YT/Yav7MLS7P8&#10;xmX8KrkNXTMZPM6nosIasKmW2Y5gztmGgyWOrDG3ABWRhWzKKOlAaxGYc0LNY6i41sdRhv8AIMX/&#10;AMUk/wDplxyT/KVv6EH1y45TUHORLXRr04ehNb40RPRb/wCWx1/NYk6LjkxXMkz0LXKS3kj45JFH&#10;S8FdB4ZlHFj5eVNHmjirkGqHmZu9G1jY/otde/OvZjYm1U2a84nEjQyoDljAZudQ6WDMoAKs2Y34&#10;LjZu2YdpSSxxxvEY1DjOVJdb5WNl3ZSV4nrD8VUco6WmqpqaSKZhE+QyR5GuwAzdFmS2VrrvN7Y2&#10;jVmtrJ6jXK7WjB4RL0Yxbgcou35xONjUfmVBEhHwso56btzuBZf6CZU8QTx8u36ejlrlafaC0z+b&#10;xjmzTTy9HPJZs0Yy63Om/TvGPM9m/wAsJ/sNX9mKOl2eskuTaqyE0lYpHmdSuVGppA76jXm1JbKN&#10;Wy2GpGK6OGPZNEsE4qU87qDzgjeLUol1ySdLTt3HGy/yW1f/AIbL/wCpHjYX+VqP9KT/ANGTG1qE&#10;V9HJEAOdT4SA9kijq37HF0PDUN8UY2VWPs+ujchsjHmZ0sblGIB6O/OjWYDfcZeJ8u2qMVtBKoF5&#10;Yhz0PbnQElR+muZLbrlTwxs2r8xrIKjXKrWkA3mJui+nEgHMo+cBu34p+UdLU1UVNHDMolbIJJMi&#10;2axy9FS98zWXrDf6COPyntynqaqgaGlTO7SRl1zKpMa3bTMQCc4TS47tdMTQy07mOeN4nHxZFKm3&#10;A67weBGh4Y5KU/8AjVUfzadD/wCJJ/8Ai8lVV09HHztTKI0vYXuSx7FVQWY+A03mww3KjZwJAjq2&#10;HaI4rHwzTKfaBjneTn8W2l/Wi/v8DZewf3NzjSwPVRiWKOebI+U2tm3orG+gLXY3C3sbVY2PQGOk&#10;qKTaK83I9REQ0LBzII0LhhUaqeYXQgEa3AOKis5P1U0k8tPtHnJDdrcyBewGg5/sGJK7YEsNPA9P&#10;tHm6YSCK3Mg/Cvna55/XpbuzFFtrY+z0eOngrwrvnbOsLHNYL/GOwYn5R7KqYZIJqesaOQZWGSEd&#10;4IIqNCCAQeBAOIOUOyKWMRU9JVRIOCxQa97HzjMx/OYk9+P8Ktn/AMDWf2cH/MY/wq2f/A1n9nB/&#10;zGNqBNobGkmRTYwpVxZgMy5QJNQCwzc3mU2J378AEkAAkk2AGpJO4AduOTlDXUs0sk8LQwSw2+EI&#10;Vy6sCnwfXFlL9YLv/GbTinnoKmGmAaaSPIoLBbhmAcXOlyma1yBfjiopailbJUQvEx3ZxYNbeVbq&#10;sO9SRjkvT85WSzkXFPFZe6SU5Qf6iyD1+Seohpo2mnkWONd7N9AA3sTwUAk9mH5UbOU2C1Ug+cka&#10;Af8AiSo3+7iSp5PSySSvT7Szyu0jWMQGZ2zNYc/2k4j2fsBoKeok5+mSpZlhFRLkZspsScpdVTTR&#10;2YLqNekuK2DY+zk83mpq8wzukySRvC6SNEjqCjc+GsFnNwyi9wRpY4qK3YFU6vLT7RzLGkQtzI6M&#10;a5V/f99t5wa3YBphSeb7R5lZjOPyObnCmQ68/uy8MUO1ti7PMhp4NoAyhQ2cQt1b2t8Pp1jh+U+z&#10;ZFZHgq2R1KspjgsVYWIP7o4jFLt3YtEnN01JVRj4x5uEu/e7mozN6zYcABj/AAq2f/A1n9nB/wAx&#10;j/CrZ/8AA1n9nB/zGC8W2NlymJXCVEUqoJAoYOjMqkhWcaSIGFmPDcfJyfoK+KsjqWgaOnMbq7Sd&#10;AsrLdcqHpm7hDfLltx/FV9BX08kktVAy55GZpV6cRZ2v11uBcnQNY92NmQec19LCRdWlUuO1E+Ec&#10;etVI8hIAJJAAFyToABvJPADE3KTZsTFVaae2hMMYK+ppHjB8VuDwJxWbS2FXyiaop9oFwgTo80oy&#10;qSRpz/5xxS0uwKqKonEdbDDTBTJLO4C9LcF5tpCzdwF9RbUjD0ex6KA1sUVVU07xyRPLTyxSKizL&#10;zLBg8sbAkPYWByt1rGww1bsBqeOlNPtHmopHkX8jmzOAGuef1Gm7ENbsCATrHT7RtUQmCS/MnoMQ&#10;Tb4fQ3A1xTVuwKSeOohp9o85GSVzcyRqpU3HP9hOP8Ktn/wNZ/Zwf8xiPbWw4Z5alKKpE8rZmkMU&#10;JIJGuS9R0MxuWy2zEm/C3+FWz/4Gs/s4P+Yx/hVs/wDgaz+zg/5jGztq0+0+e5hJk5nm83Oqi35z&#10;PbLkkk+Yb3tw342lT+a19VABZUlJQdiP8In+4wxQUFfUSRTUsDkRyK6yt0IgyMD12sDlI1C5m7vQ&#10;Rx+U5qqmprecTww5r5RJIqFrb7Am5tfW2NvVMdTtGR4pFkjWOJFdTdTZcxse5mI8ccnEybLib+Fk&#10;mc+pzH9UY8nKz8pRfoTf8UeKinjj2bs6cL8JUSVmduJEboiDwFif6RxsijWrqry2FNTKaipY9Xm0&#10;1yn9M6HjkzkbsQ/9s7Vkqp+jR0456TN1UpofycR4dO13A3/CsMbQrGrquWobQMbRr8yJdEX2atbe&#10;xY8ffLsuvaF6jzaRYY0aRnktGMii5IDlWbuyg34Y2fyenrYoqhp4ooZNRbM8tgSOrZVB0Pxzbswl&#10;OkdMtKt+bWEQDNqSoTJr3kb+GFJikVvjRuD60N/rGIto0MzKkVXA7voqCRc5PYFvcnut+MmqIKcB&#10;p5o4VJsDI6oCd9hmIue4Y5SVcNVUwcxKkyRw6shzKHZ2uL9tlU+sY5Kx2o6iTi9Rk9UcaEfTIfJy&#10;r/xWm/7wf/TbHMR/gg1WX4U7SWDN2RimaQr2aswJ8BjZ9G1dVxU69Vjmlb5kS6u3s0XtYqOOJv8A&#10;tnasdLB0aOnAhjy9VKaG3OSjh07WQnf8EpxtasWrqrQ6UtOop6ZR1RGmmYfpnUccuUHd76DZdfUr&#10;nippClr849o0t2hpCoYfo3xs3Yc+0Y+eWaKKLOUN8zSXW1+gABx0vIMUVIlDTRUyEssYPSbezMxd&#10;j3XZjYcBpritj5qsq4xuSpmUeAkYD6MUW06F6emDVcAlMMIZGlVX5zIoZbMR0s2nj+Jd0jVnkZUR&#10;RdmYhVUDiSdAPHHKHaFLNQiGnqYpnaePMsbh+godiTbS2YL6yMcmI820Wb+CppGHiWjj+p28m1/8&#10;mVv+ofGzaeOfz4yLm5jZtXOndIiqEP8ARzXHeMKrOyooLMxCqo3lmNgB3k6Y2l+5YKXYsHSkustX&#10;k1MlVLbJH35biw4jmuIxtVloqen2REdYwJ61h8eocXC94QfRzfFffU9FVVZtTwSS9pVegPFzZB62&#10;GKbY9XUVU1JeKKWBVaUSPcANl0BjEgYjML2078bI2Uuy45fhedlmKZ2tlUBM2VVFydM7XYnXTQWx&#10;ynjybSDfwtPG58Qzx/Ugxye2hSQ0PM1FTFC6TyZVkcL0GCNfXS2Yt7DhHWRVdGV0YXVlIZWB3EEa&#10;EeHoA4/KfKv/ABml/wBQ3/H5Nhf5Jo/0ZP8A1pPJVUNJW5fOYVlyXyE5gVvvsylTY6XF7aA20w2y&#10;dnvFFA1MpigzmJM8vQ505n1D3OY66k91sbcam2dT/g+hjWJqsiSoylieaXRFJZi3Ta+l7ZVfTp4X&#10;Z8NLslKSorEoZawiaod1uXAsRALulsnQz6nXPplfH4I2X/LkH9mv/MYqNmbOihkkj2xDM6IWSJY1&#10;vI3BRaZiL+B+jFDTwVMxjqKpaNMhYSuuYFgVATrIASCWuT8W3HE2y9nRxSOm2YZHSNmWMRi7sq3C&#10;C0xN2Om479xtjZew59oLzzt5vT65XK5mkI+Yt16I4uTa+gDHNl2dsGloHMrHzmW4yPIgAiA+YvS6&#10;ZPxybgWC5ekW25CaqbZlEZGjjqJKjPl+dHGpjYrubKSdO86jfjY9OaDaFdQrK0kaQU8hvoDIyjM4&#10;W5y3vbeTYAEmw8k35aX/AFj/APEcbK/ylQ/95i/4x+M5WfkaP/Wy/wDCvk5Mf5Nb/vMv/BF5Kmlp&#10;6tObqYllQHMA1xZu0FSGHZodRocfgnZ/MebebLzHO8/zeeW3O5Obz3z5uppa9u6+NrCj2PSutFEs&#10;NTWqYcys5YQjWVukzW3hRa3SYN8TGzqKOm2VJLPUrRS7RARZnF8kB1CLdks0q5mvm6pU2umPwRsv&#10;+XIP7Nf+Yw+ydmKjMNtwMQpIXml1IFwNJydd2gJxSQxT1CRTTrTRtmzTMMwWyki4zL1iAvWFr4/B&#10;Gy/5cg/sl/v8bM2RPtJiQeap0NnnZSQT82NdM7cTqAo3m5ANDycpaSXnZXNUR+TWRFCKeLFbtnb5&#10;t9F1NibFdv3ampYAzKlTX08EuU2JjcSEj2qp8QMbPofwXtZKZJ3kWaiklkuMisRMQnQu2qqLXve5&#10;a1g2XybW/wApVv8A3iT/AIsRflYv9Yn/ABD8Ttv/ACVWf6tf/UTyclP8bqf+7f8A5U8jokqNHIod&#10;HUqytqGU6EHEWydnwc5zVMqc9E8EnTlOaKS2dNXNr2Gosew4notlbLiauFKivTjNH05CTIeiigM5&#10;FyxGtjl63C+Nhwc/UVG16thkhZmEjg5fOH1LkfNhVr20y5lIIy6S7N2dNI8sm3oGeRi7nm11Zjc/&#10;+0f9PVj8EbL/AJcg/s1/5jFRHHFPJFHMJ41ayzKLK4+cBdvrO7TH4I2X/LkH9mv9/hdmtPXNR0Uq&#10;1SrY+cAFYsuVSztbPlCscm85mGm8Yg5KwI8bT1Lyqti8YTIH/NzZywW+/iRoCp1FXan2fVcwBDzV&#10;JOYubAUIViYrlA3WOo78Ls7zOLZu046iTnKioouja2XnlYzXe5zh91iB0SwbNfTHKv8Axyn/AO7f&#10;/lk8mxf8l0f+qP8Axt6AOPynJDFLbnYo5bXtziK9r77ZgbXsL+GOUECQbScRokaPFE6qihFHRyGy&#10;qANWQk9p1xybkz7LjX+ClmjPrfnfqk8s0qQRSTSG0cSF2PcBw7zuA4nTGy4n2xtWSunHwUTiUj4u&#10;bdTwjuULc9oTXr4q6OnrouZqEzJmDCxsysOKsNRoSD2gkYCbOoK6rgrIpKyGNjHFkcowYMNWySR3&#10;IF1bW2YHo9nnfJz+S6n+3k/5rHnfJz+S6n+3k/5rGyKCj2lXVN80dOmaSKDP0yjPlQF7lrRgjNqS&#10;WK3bfdEWNFjQBURQiqNwVRYAeA8m3qeoeKKspnCSUIqJDwOR47O6H56BbqPWDcAHYEFSwk2jVSZ2&#10;qYo449czlIujnkb5xy9pJ1JtpiRxHG8h3IjOfBQSfqwimWVV+NI6r63a31nEdLTREGKngjI3FIo1&#10;I9aqD+MeOOUZZESRb3yuocX7bMCL6nHKamigqadooo4lkhIIjRUBZHNyQoAvZ1F99gBwxyUkvSVM&#10;XzKgP6pI1H/4j5SQoLMQAASSdAANSSewYXNt/bNzfzWPXjpTRHQdzTMdeILsdy4qKaGpganlQNEw&#10;AyjS1rFctuqVIFrbsVNPQbN2rJDOj1VKq35sOVkUyIGVWZWjvlJ+cLqQTc7/ADvk5/JdT/byf81j&#10;zvk5/JdT/byf81ijpqLaW1eaiV6akK51iLlpG5tFzIGLOekcz9YkLe3C0EEVNDHBCuWONcqj6SSe&#10;JJuSeJJPk2vSTVdMnm7KJqeeOqjzdVmiDDKTw61xfS4ANgbjk/HWVU34RqZjIkcUlNHnOaRiXztc&#10;8FW5tftAAsPJWSc7V1UnCSomceDSMR9GKKip4qal/c8AkWGHM/NR5y4RbsWy3LZtc1731/ElQwKs&#10;AynQgi4I7CDocco6OBdn87FBDG8c8ZLxxIjZWDJYlQDYsy6doHZjkxJk2kV/haeVB4hkk+pD7zlB&#10;VPW1kOzKfpZHUMBuaofQA90SnU/FLPfq4o6SOjpYqZACqJZjbrseux/TYk+Gm4Y27s2k2fJTSxBh&#10;HM7c5Bm4IVY82d6ghsvd0bcced8nP5Lqf7eT/msed8nP5Lqf7eT/AJrFU2zamWmjoad6MM+SZpZG&#10;kHTZArdKSSwTpk6i9+7FDs+n2fG0dOD0ypkdjdnKrbXsG8hRoCzW3+Sph84p54L5eehlizWvl5xC&#10;l7cbXvbFLTbSnrRs6aYc1QPTSSLmLRqsAATmR851bXQam72tbycppM+0sv8ABU8Sesl5PqkGOTlH&#10;A2z+dlghkZ55CryRo7ZVCJYMwJsGVtN1yTxwAFAVQABoABYAdgA3egDj8p7dlqYNnvLTSGJkkjzs&#10;ts3NschAJBy9Nk1Wx78SSSSsXld5HO9nYux8SxJxyUqNaqlJ35Z0Hh8HJ9cXl5TVpJi2bDcs5WSY&#10;LvNz8DF6z0yP9XjZdCKCjjh/fD8JMe2VrZvUosi9yg7zjbO2mjY0Oz7vUt0ZJIwWMZ/g4styZvnE&#10;D4PcOn1KCbaNBzuXZrTc8VLGelncgrfcRl35tb31tj8LbU/keL/Yqj7cfhban8jxf7FUfbiR9p+d&#10;ttBKWamkuG+Bp5UiUKqqbqwIylVvIGurXJOhxsrasW0ouCVMY+Fiv6ucTtjJ9aHot8Vmxt16phTU&#10;NKwVq4zoxOmZY4webv8AFEmaxPgLgE42Eaunkn2ZVFT5vHFLHYg82JdTHmHWHSB42N7Gx027Ueb7&#10;MqDezSgQL387o3/h5z6vJyZqayeaZJJ5JKeKEdGQ57OzjJZmuwGVZNAcvdu/GbUeeOgqpKZsk0ce&#10;dWADEBCGk0YEfkw2ttN41GJZpp2zzSySt86R2c+rMTYdw0xyXqObrpICdKiI275Iumv+5znl5S1/&#10;MUwpIz8LVDp23rAD0v7Q9DvUSY2DQeZUSu4tPU2lk7VW3wcf9FTcjgzMOGNs7YFEPNqbp1sgA0Gb&#10;mQ/VJHGRv3tO8MwtlD0cm0qSeSo8xlqJJQQ5qaaeS92DFr6HMSBc3N8fhban8jxf7FUfbj8LbU/k&#10;eL/Yqj7cVLbSqalKsUMtPLGECeb00yAFCSG1DXbW3ZawtjY22Vr15ieyViDUbhMBvdBwcfvkfDrL&#10;0bhMbaqJ4KaJaZgktVUxUof5nOh9Rvseja9tASRrbGxUrtn1Y2dUleblgepVAQ3NsHyXDD54Gq68&#10;Dob32hUea0VTPexSJsv+sbox+1yvk5OVFY9alOJ5DTJHI8kTHOoULlULmvktIydS3ZuJ/FV1TWSz&#10;SR1c8krRSOhVjZAyMVNoxZF1HBRjZ1R5rXUs50CSrn/QboSf7jN5dpVq0FHLUG2cDJEp+NK3VHgN&#10;Xb81Tjk1RNJJLtOe7Es6Qlt7O35aXx1yA8S0nEY2jtGHZ0HOydJ2uIYgelIw+pFuM7cB2sQC0206&#10;mqjr3ppp2VleIGCV4MoN1RFA/J+DXPWLFjfH4W2p/I8X+xVH24/C21P5Hi/2Ko+3FfPtGvjSN9mc&#10;0EfPeGknVicpWxJzaa7u22Nj7akhdaDaWdDoIppgVZLgZUmzAHKfiyHdcZuj0lxVSmClqZ1ALQwS&#10;yqDuJjjZgD3XGuKf8KUk8G1ZHRo6+WmSQ9H4VZxfLlA6HNhbAi1iBa63Hk2hUedVtTODdXlbIf8A&#10;Nr0I/wDcVcUNTWRTRR0s8kRllRAoa6FnYKM0Zujb+K+gjj8p1ECVMEtPJ1JUZDbeLjRhf4ynpDvA&#10;xU8mqSOknNPzz1Cxlo2d73ZekVCoqr0wCo03ka42dVmirIKjXKj2kA4xN0ZBbicpJH5wGNqVEsWz&#10;pp6QGRjGCroR0I33zjtCocwIvbRj0QTih5TVEIyVa+coN0gssw7LnqyDxs3Es27GwoDtDaM20Kgh&#10;jE3O27ZnJyELvyRAdHsPN23HEwkaGURHLKY3EbHcJCpyE79zWOIdh7ap5lniVFlQllfnYWIJBBNm&#10;uDcE7wcc3ys/hU/8l/d45vlZ/Cp/5L+7xzfKz+FT/wAl/d4aHlU6sjSoVZSrD9xi4YWOojuNOzXG&#10;zdibUpa6nnZUjRH+EYSqfg/jrZSScy6Adtibb/Jtjnoptm1scElQlJLLzqxC7hZVRQQBrwbXdewJ&#10;F742WZanaFdXtTy08MscMUYmGV2MYFzl7NNeGtgSQbcp6znalKRDdKYZpLbuecbv6CWHcXYbxjYe&#10;xoK6nmnqlfKXCQlWKEZfyjDgQSQouDqrY2fs2DZqSpA0jc64YmQqW0Fgt1VRYdIjT4x/GModWRhd&#10;WBVh2gixHrGP8GKERSBWneUowjeRxZHschyoiXANrg3viKSWjqUkAyy08oOU6dKNukjeNirDsuMP&#10;VM9A1XSIZmaDnIU0uWK6Ai+pQ9ZR0iVKjXFDyjq6c5an91RX+MbTL+i/xv0XB7AyjFEDtvbLVE35&#10;JDzvNsR+TjIEMQHHWxktoenuLDyNsPbXnBqLRtNz3PCXnYzeQPmD2bv1AYdxHDHN8rP4VP8AyX93&#10;jm+Vn8Kn/kv7vHN8rP4VP/Jf3eOb5Wfwqf8Akv7vEOwtrx1EcwWNHWVZOc55NDmuSQpJI7QBqNLe&#10;TbkUz00EkMTTNS1kFS0aasyRhwco1J1YbgTa5tYYpJZa/awrBSz08ENG0JadchZ2kzWA47zuJsBc&#10;2uAeVNbpFQodT8PN3DURKfHpORv0Q8cbB2VHtBp3qFYwRqEXKxUmVje4I+Yg1BuOmuNn7IpdmvLJ&#10;AZWMoC/CsrZVBvZcqLvNr3v1R6/xM/J+hqKmWplM15WzNGrqsd7AE6Jn6RGY9PeTjalH5jWzQAHm&#10;wc8V+MT6rrxy6oTxZTjYdaKygjufhYAIJRxug6D/ANNLG/zs44Yn25tKl2jUZxZBIV80l1VUXRcr&#10;DUMVs2dDlcnNZhbFftB9uVNJBGvMJdUyuwIEsh6bltLqq2y6A2BsLtbFPAlNDFBGLJEgRfVxPexu&#10;zHiSTjbOyNpVtc00QSSHJGsV5VXIAozLlYjUyZmuN4I14COn5UQxpFHIixxqqIv7jNlUWUXZCTYd&#10;pJxzfKz+FT/yX93jm+Vn8Kn/AJL+7xzfKz+FT/yX93io2LturlM1QqSSsAC3OQLoosNEyru7Bigj&#10;nho6eKoIaZIwrkHNu3DNxIWwJ4kE3O/FbG01HVQpq8tPNGgva7PGyqL8NTgS1NVBszZooKmOSlqK&#10;czSSIViVae6k3I4g31tuyrnJGNuVvmdBJY2ln+Ai7emOm39BLm/BivbjZdH59WwwEEx3zzW/gk1b&#10;Ubs2iA8CwxByfoKepjqYuezRNmWNnDR3sQDqmfo3uOnvA9BHH5U5QbQrKGOJadQiz5lao3sjD4ii&#10;1lYrqHNzbNlAK5sb9Tvxyd2is8J2dObvGp5q/wC+QcY/GPs4xnsQ4r+TdTT3kpCaqL5lrTqP0d0n&#10;9CzH+DxE08My8yZI5w2VcmZZM17ZbDW5OmXjuIxR0jVsm0H2nUVLy0hjVuZkKKLRkuFRBbTL8UDM&#10;bm12xSU+zKyqelT8KxyJGZSZpeb6N0+LcuMwdWW6i669mEWhmMnm9LtqoWNzGXjmuLj16XGtjr+q&#10;GLZcsFZOfwnH5j+Wjefp3NwAtja+ZWU3Isd+mFSkaLn1otuGHKX5wTDJlG9s17WFjc4ddlLRQVv/&#10;AGmyzymJYxUdMOt819ctujpY63Gm+zR0qC70O3VFwL852+vC0y0G1Nlimlqebq0qedSaVmuEhDoC&#10;ptYgm5B3EDd5Np16bPpXmNjIehAh+PIRp/RXrOewWvmZbu7SMzuSzuxZmOpZmNyT3k45P7RrFqIq&#10;FRz1O5PRbQwLqzyI3ADUlD0WY2GVmv8Ajtt11TQUgkpkUln5tpW15m46LZLWa50BY5Va11bNbDu8&#10;jtJIxZ3Ys7HezMbknxOOTW0gjHZ8zdFyWpidwc6vF/T6yfnZhvYY2nybmzyVFEwlDszmnayuuYli&#10;IzorqL6KcrAWHTOCJqeSxEkM0Z/OjkRvoZTiipqivqzDtOeoLRUUMiqknNFecIYB8o1fIwzkjNm0&#10;YkriKLZU1ZHRL+FleXMUeSQxowVXbMMxzlTzbANk62ng0VB5xPTQwbYqWp2ySGGa4BBsdL3tcEXI&#10;1tilg2dUS1ELLtSnkpojNIks+uQWvoLnN0gbHeDiJaOdecgotuSx3IzpKGFxvGhOvaMKuymoZa7/&#10;ALTCwyiFo/OBnLnLaxvlt0r3uNx03X5ulyc55jtzIQGzc7cFTaxGuoN9PHElNHSNsirpZKyM1NbT&#10;RvHPKSebl66OpGhsCp4anuIxWVcVFTyVEvVQaLxdz1UXvY+wXY6A4qJ5KmeWolN5JWLN3dij81RZ&#10;VHBQBjY20aylnjp6cc8k8qg07aAs1hnVrExkAatqthdlNtPxVXLJDTTSwx87JHGzrHe2a2p3AnQX&#10;Nhq1sote+KusnrpjPUPme2UACyogJIRBwUXPaTe5JJJxsbaP4OqwzE+by2ScDs+LJbtjJv25S4Gp&#10;xtfYn4RbzunlVZjGoyt+SlUaqQ66qxBtfpKQF6u/FTSVFI/N1ETxNwzDot3owurjvUnFGa6oWghq&#10;KifzOoqzEihyHIjAz2frc2pYKqklQwNgMuK6LZVA+SX8LPYqGeOQ82Cy5wvOOUUsV1yi/HsxW0uz&#10;6OeGmy7UqJpkzqkNRc2uRxtcnK2g7O/CRUPnEFNNT7YpmqGyRmaawJ0G697XIBIGl8PFQCpnpYYN&#10;sVL05tIYZrjhfS97X0uQLnFNBs6onmpnXatNLDEZnWaexyqFJ0FyDlYML7wcRCinXPDR7blS5GZJ&#10;gRcW00O/ux5nSy7Pq6uH8JU8tMrlVnmYHMihgRwZTu0Pbu0OKF2koqORyWd6Wnd2O9maJCxPeSb4&#10;JCgsxAABJJ0AA1JJ4AY2xtH8IVZdb8xF8HAD8340hHbIde3KEU6rikrKihmE1O+VrWYEXV1uCVde&#10;INu4jeCDrillkmpoZZY+akkjV2jvfKWF+NiNNbHVb5TqPQRx+VK6jjrqaSmk0zi6ta5SQao48Dv7&#10;VJXjhOS9KtO6vK8lQyHLL1EjfgVjB1F9Gzs1xuynDrUUNSVN4qink3g9Vl1BB3EEWI4Mp7DjZO1Y&#10;tpRWNkqUA52Lt/zkfEoT60PRN9GaSjpZZo6h4EaeI5kktZgbWFyLZrfFD3CmxWxF8bMdFrtshnVT&#10;52mhYDg/biGndNuVVcWi83lgWNG51MxYJTDq3uNY2+5wmyahGl5ympaotKzCQ17Q3BPzY5F39bpD&#10;Nrih2dPDSbUik81XzvLzEBnzoLZzZpFbPazKqnPmut2tvP4LqubKea04bKVDLtJgoJ3ERmRhpfqk&#10;kHEuyqhtk0lKHp2nhqHldOeULlfPpn0FxcXt2mx01m2RLImWKho6drj4RdoPIbcRlklZbG/Zfs76&#10;gj8KbCTnFkdI6oOVbNr5uouePSINid+uKqqho4WnnfKi/wBZ24Ig+MzcB6zZQSNo7Ql2jUGaTRR0&#10;Yo+Eadnex3u3E/mhQNm8nIZaPPW5xNOA0eR7GFLXXTVS7b2DBgBYCzXONlbHj2YZmz89JIcqyZcu&#10;WIWOS121Lasb2Nl0Fvx08MdTDJBKLxyqUYePEdhU6qeBAOKfkvSIrecyyTuwYLl+CVL7mABJZxv6&#10;RycChxWUk2z6loJOuhDI66Bl3pIvZf2qwI3jGxNsrWotPO1qtF46c+oHXX/OfPX+mulws9HS1RRp&#10;4EkaNlZGI6QKnMBmFiVuNUN1b4wOIWVdv12ZlW9JBbMQL/k918T0zybbpK5Wi83hgKO3OpmDZaga&#10;Le5/KpifZlQ1dWTmGmqo5pS8ZNaYCqlrjqOhvlIUhgdV0Pbsugmp56ySRaWCKemaJIfOeeXOctsz&#10;ZjJk0bMc1+nZe6PZdSi2NJTHXem0njXh8XnW+vEWyqhdj1NIXp+flqUmVefUjKvNjVt2Y2JHDdrc&#10;4fZErQ5FoKNJcqjnxtB2bMMt2yNKY+lrplsL6cMVS81T7AgeRHlir6JXyuH6uhtxIFwL7t3diWWO&#10;CN5ZnEcaC7M24D9ZO4Aak6AE42ttR9pTaXSnjJEMf1yPwzt7EHRHxi2xtgx1MBqa0NllW1OitlIX&#10;+GNuJ/ewdLXLKbrbZuwotn1MlRzhm6OWDMoDRhuuTbQsR0QwC9Etpr+MPJmlerlmeRuYZs606DLY&#10;nVlL69C98qqFIFhm0xtvZX4OmDxD9yzH4LW5ja1zExOvehO9d5JVjjYO2hDloqt7RE2gmY6RE/vb&#10;k7oz8VviHQ9AjJNBDURmOeNJY2+K4uPEdh7GFiOBxtGOKmqdhRoFjhiqHVRfRQBHvJ4niSbkm5JJ&#10;xt2mevpYoqZomdahZDmlRejzci7ye1hjbFFLV1lPPEKeeGODI0T1IhOfM5vmVla3TQjK29LEWOsG&#10;zJ1rqOcQ01LHDKryEVpnzKCCdHdze11AX52vbir2dNJW1MywUkscr5lZa14GN7auOd39oCgX1Gls&#10;bN2bNDV1E0vMQRy0skKL5yJjncRjrXLEdEk3OlwFuMQbIljTLLQ0dS2Y/CNtB4zbSwyxyqunba+u&#10;uKemkodi7TjqHiDSLKyIsyvYGMLwNrk9lydMbO/yfQ/9zpf/AEExt7bPP5qKkf4EG08qnSUj97Q/&#10;wYPWPxzoOgOnsTZX4Qmzyj9ywkc7rYyNvWIEa673IsQugIZgQOTNKlXFOkjcwjZ2p3Ga5GqgPp0M&#10;1sysGJXTNr6EOPyrVmoWmmNKqvUBDzSsbAt9V7XKg2BawJAJIlMjSSNNmMpducz3z579LNfUNe9w&#10;d27CtPSSo685BMlnQkFHFxobEbmB4izKbag42ZyihqAsVblgn3CTdDJ3k/vTHiG6HYwvlE+ydnVU&#10;hnmpkeR7XcPIubTQnm3VSbfGtc9uPwDsn+KD+1n/AL3H4B2T/FB/az/3uPwDsn+KD+1n/vcfgHZP&#10;8UH9rP8A3uPwDsn+KD+1n/vcfgHZP8UH9rP/AHuJ32JsR+cigU1gUhY0d3kXMPjF2dYbg7+uVJyh&#10;gSMV1fUbQl5ydtBpHEvUjB4KO08WN2btsAA6PGxSRWR13q6lWHipsRjk49Y1F+6R8CpApXa/ONHx&#10;FraxqdI2vfevVVfQHz5H5sKZMrZAxspe3RDEXIUm1yBoMVj1L1MzVebzjOecDCxU8FA4KBbJbTLa&#10;2mLSwmOS0kRNpInsyEi+jo2lxcaMvHGy+UiMFg2gcj7lqQOg3+tA6jfnjoHiEtcz7O2dXlZ5YY5y&#10;VAWVXcZl4dKJ1DjsJv3Y/AOyf4oP7Wf+9x+Adk/xQf2s/wDe4/AOyf4oP7Wf+9x+Adk/xQf2s/8A&#10;e4/AOyf4oP7Wf+9x+Adk/wAUH9rP/e4qIthbIZZ2hQTr0oo1eSWUngwR5Cq2O6R7AEaHNjaW1aja&#10;T9P4OFTeOBT0V/OY6Z3/ADiBb4oW5u8bxkCRGQlQwDqVJVuqwuBdTwO445LvWGKVXF6JfyTNe4lv&#10;0kj7Y95fgr9XVn/HconrGritSuWFb+agXMZj4uDxkOnOcVNl6oUnI+TnMjc2Gyl8pyBiLhc27NbW&#10;172xsrb8lHlgqs01NuVt8sI7r9eMfMJuo6psAhZNn7XgUnm6qEHMLMwKNbjlKujW3qbHtGPwDsn+&#10;KD+1n/vcfgHZP8UH9rP/AHuPwDsn+KD+1n/vcfgHZP8AFB/az/3uPwDsn+KD+1n/AL3H4B2T/FB/&#10;az/3uJ9l7CpE52ogjiQcXmn1PYq86S5/NUEnsxtPbr1K+a0amnpAMmlleRBoFsukcVtMi7xoxt0c&#10;c2+QSZG5stlEmU5Cw1KhrWLAa2vfHJ16xa4LTDNEwHnQa4jEY+OTwkH73xJJXqliPQhx+VpNl0Ut&#10;Wta8IaZf6jMLZXdNzOnxSfXcqpXlDHSGgeWoQGVbJTONJOdbct+Kb2dToVUkWax8lHtauobLDLeM&#10;fvMvTi9QuGT/AOWy344p+VVO1hU08kR+dERKnjY5GXwGfEe29ly7qyNe6TNFb+0VR9NsDaFAd1bS&#10;f7RD/wDvh9r7Mj61bTn9BxJ9EeY4n5T0EYPMrLUNwsvNJ62ksw/szis5RV9TdY2FLGeEPXI75T0v&#10;6mTG/U6k7zjkvHSSTzc6maqjCvCW1UJuYovz1bL0jc2bo26V6vZlHWyRSVEWZ4iCCNM6j97k+fHf&#10;W2/sIBYEAAAAAACwA0AA3ADgB6DVbMoqyWKaeEM8R37hIOCSj46A6gHw6pZTtaKjagmarjBjhQsl&#10;rK6vuQRNbolmyp803swI08lJtKsoT+55mVb3MZ6UTdt0Ol+8WbsOKblWhsKumZTxeAhgf/luVKj+&#10;m5xFt3Zcu6qVD2Sq8dvWy5fYxwNoUB1FbSf7RF/++H2rs2PrVtN/RlWQ+xCxxPyl2bGDzZlqG4ZI&#10;yi372lyad4U4q+UtbPdYAtKh4r05f7RgAP6KKR87DMzsXdi7MbszElie0k6nHJ6OklrslSmd8han&#10;DHoc4mpuvxmy3Zb9EZToWykVuz6XaCKtQl8hurqcsi66qG+a25h6xZgCI40iRY41CIgCqqiwAG4A&#10;fjqyip66Iw1CZl3qw0dD85Gscp4HgRoQRhaSmjp/NRDH5vlymMgFSOJa+9jvLHpX1vfFXzHnM/mt&#10;/NxIwiuc3RBte++x3rfXKQCSdcQVM9K/OU8rxP2obX7mG5h3MCMUvKqVQFq4Fl/zkR5t/EoboT4G&#10;Md2IuUOy5d87Qn5ssbj/AHlDp/vYXaWz33VtL6541PsZgcNtLZ6datpfVPGx9isTiblDsuLdM0x+&#10;bDG5/wB5wif72KrlVM11pIFi/wA5KecfxCCyKfEyDE9TPVPzlRK8r9rHd3AblHcoAxScx51B50Ca&#10;cyKJbHL0SbXJ35Rva2uW4BBscPSU0lP5q0KGny5RGB0QOBW24jeGGoOt74o6KnoYRDTplXezHV3b&#10;iztxPsAGgAGnoY4/K9bQ0+0IuaqFNgboymzxtuzLw9TAg9mKbkw0dajTSRzUadPiHkI6sbobgAnV&#10;iGYFRbQtptzZez1o6irEIiljAIMXQVnd1RcydQ6nWwB36+Rtj7TVQ3mcpBAYZMrmxFxojMR4EXG4&#10;6+Sn2dXVSh4KaWRDcBwLIbaGzMQuh034nglppXgnTm5UtmUkG1wGGqkg3BB0JxyeoKOtac1KmRoO&#10;bKx5rRkPn1YCzNYqNM2XXUHG1tgLVcy9CsMDraN0tzcZj4PZF6ycbLdlPaovszYlPs486WM1Ta3O&#10;noqgPWEaX0vuLNdjwygkeiVVLDWQtBOuaNrbiQQRqGBG4g+rgQRpg8lnFXHaYPRlryE9GZVGuS24&#10;luqHBFr5iotY7S2Ts16aaZoBE0EDsHg+DNo0JAIAKN1QOkpPYR5F2TtF4kmSkkeORQ6MuRiVO45Q&#10;xYX36gaa7sMrIzIwKspKspFirA2II4EHQjFPQ1dWCaenklUHKWUdENvsWNlBsQd+KmlqKOQRVMZi&#10;kKhwpKnotcA3UsN4I33BBBxsGipq6reKpDMFhMqqGyhiropDEdLc17KVxtXYUVTTxiiiihmhPQAA&#10;RXRiMyuQLkjrqxub5h8e42ZyfhomSedufqV1W1xFGfzRvcjWzNYcQgIB9BZQwKsLqwKkHcQdCPWM&#10;V/Ji5z7PcAE6wSk6foSa6D5r62+OTpiPYezxSR00kCSFF6U1ssrOdXfOtmFzuW5AUBdQMVkccNXU&#10;QwljHFNJGhYgmyMV1IAB1G+27FPs6tq42lpoGlRGyMVKdawNrFgx0IOgNrjE0E1O/NzxPE9s2V1K&#10;mx3EX3jQ69xxDBNUvzcETyvbNlRSxyiwJNtwuRqdNRip2dW0kay1MDRI7ZFLFD0rFrWViw0B3gbj&#10;iijjmq6aGYsI5Zo42Kmxs7BdCQbanfbdiTYdAaSSmihSMuNJrZpQ41Vi7XYi+9bhSCwAF8UHJex5&#10;zaDhgDpBETY6/Hk0Nj81NfzwdMABQFUWCgAAbgBoB6vRBx+Wammhq4mgnTPG1rrdl1BuDdSDcHXf&#10;j/BejEySJNMEV1ZonyuGAN8gaykA7tc5t5G5M7RzNl5jLc2+F4X0+LjZVLJRUEFPLl5xOcL5Tdbv&#10;K7ixsNysAe/G0NhQ7QqVqHmeL4NUdY1W75SbNma9jY5eqdAMUOy6TZ+bzdGzuAryO5ZmA17kGuvR&#10;VfSJYo543ilXNHIpV1uRdTvFwQR6jibktRubwzTw66qcsq27FuFYeJdvDCIsaKiiyooRR2KosB6g&#10;MVvJ6vmq6maLmeblnllW8hBtI5bUZdDrjYlBNs+keKfJzjztJ0GzDKUjUC9hr0D7d+NqbHi2m8Lt&#10;K0RiDKSqhi6sQQLkjLlNyDY9Y6YodjUWz25yFXaXKV52RyTY7+iuVNf0b9/o1VycoKhmkQywOxLH&#10;I2ZCzG5JR83HgrKMbPok2fSpTI2exZmcjKXZje9rm1hZRqdFGNubHqq+pjnp+bssAiYO+U3WSRuw&#10;8H7eGNh7HqqCqknqObs0BiXI+Y3aSNvmjSyduNoUSbQpWpnbJdkZXC5ijK17gXG9cy79zHFLycoK&#10;dlkcyzyKQyl3yKGU3BCx5TofnMw9HHH/AEHjj/oPHH/QeOP+g8cf9B44/iN/v7Hs34II3+S2/u8t&#10;je3HG7AF93lAvi30eS3HGU6936vIATu8oBJsMbvJY6d+7y2N7ccHQ28liN4wRb+cQ4++5Je5DtXb&#10;SRV225JNjbPkAeOHIDtKpjPERP0aNWHVeoV5Nx82KMrl4vcl5D/AzLs6pr4rh1lQ7c2hzi6ESLln&#10;iopfzStIvYBc3/8A5p5I0x5uk2TtfmxpeOk2fAn9FfPgbeKr4YX3Sfc1278DtbZxhD6E7W2PT1CA&#10;8LSUprXXueyZd91342j7lvI/lNSttDkntCKjZr5WpJ/whs1ntcpJEZGmp33ArHMghv8A4serjlFy&#10;Y2zyXrPM9r0piL5jT1EZ5ykqkU2L084ADW0LRsEmjzLzsSZhfyjja/G1zuvvN/vfDWsLnW2lt3k1&#10;y+vWyj1DDk3IuSMKATr9/HB+N48L9/Yd/dph9/6uzCb93r4DA3Ds6R0JA/UcNe9zbXsN8JxPYD4e&#10;GBpwHEnuHrNvH7cHf24XcNN9/ZxJ7Scd3bpp7Tr3+vd5B1TvYdm6+o3b8ZRcDXUX8PIu47zpuA8O&#10;OCLcLeu5wPowLZ/D2d2nj34bwFuB11+n24Xf9Psx2NYk6m1+/fuwbZQbWNzxwm8a+rXG/LvO/fu3&#10;8cNv4nvPH9n84hx977mnIGk2bSxcruUoiikCrU7NgrGWKChiuDFtCqMpVBO/RelVzlgQrMbzsnm/&#10;uuy8roNmRz7HnMewshXavmQdK9CxIDzTKxb8HspCtzHN2YsKkvE6ZfLsnbO1NhVa1uya2eiqV0zx&#10;N0ZF35JomDRTx31McyOl9ctwMcm+VOwvdO2VNyf5QUsMW1OazPTg5RMUU/u/ZUj5nhqIblnhu7xo&#10;Tcz07TAcr+StbyR2vJs6pvLTveWgrAuVKulzEK3EJNH1KiG5Mb6gtG8cj+TML31tuA7sGza3t3H9&#10;WL2xfQbrkm98P1vZ9QwMEjpG+pbS3d/1wSDw17eHswp7SbDAI7hbQXvu4/fvw1r6fZgHfwFj7cXF&#10;ra67z2eH6+3BFuN8A6b9dd/fl/UMZhc79bj1duDbgbj2Yvo3qsPXjMe3yBib3OhFvD1YAUWJb2A4&#10;0v3Xxm6XC1/ucZj3W7LC2AbYzXtwt2Ya1gBra+vjgG2N4F9APadez7jBN/1Ds/nEOPvPc35NLym5&#10;TU8NQmfZ9Av4Qr1bqyxwuqxUx7fOJ2jV1uCYBORquPdl5WPNVpyUoZMtLSCKfamQ2E1UwWWnpWtv&#10;ipYykzLfKZ5FDKHplx7m3ukrAsXJnlNKslBIvm1BX1NmWBWGQUNcXuGo2ByRSvcU4PNS/ubK1P7p&#10;PubtsN5dubDiaTYsjZ6qlS7NstnPWXeWoGJ6LamnJCP0Mje8oa6q2bWU1fRTNT1dJKk8Eyb0kQ3G&#10;huGU9V0YFHQsjgqxB2/DTe6V7nse1qaJBtOkhkrYEW7NBXUoK7QoB8cpUojCJW658zma+Vf9AY4+&#10;89xWkhoeTm2ttzDKZ61o3a2vmuzaVZbg/wCsqZ7jTVBfu2jXTbT2hW7RqDeauqp6uX9OeVpCB3Lm&#10;yqOAAA08nube6SsCxcmeU0qyUEi+bUFfU2ZYFcZBQ1xe4ajYHJFK9xTg81L+5srU/uk+5s2w2l25&#10;sOJpNiyNnqqVLs2y2c9Zd5agYnotqackI5yZH957he1Gvt3YztdLU+04F+a1/Nas/wBIeZ+GTjfT&#10;lXs5dk8pdubPRcsVNtKqWBd2WneQy04000gePyBb/qwRbyAXv3eQam2La277eQC5A7cBb+21+/yA&#10;E7sWtv8AtwRY295l47vHjjL2m3d5LX3Ytpfhe3kAvfuH09mLEb/IVIF9Pbgi1u/h2eS2gN+NsEW0&#10;/nEOPvOQWvuT7TEfX8z5SA/6zmajLbs6JTt7fee5t7pKwLFyZ5TSrJQSL5tQV9TZlgVxkFDXF7hq&#10;NgckUr3FODzUv7mytT+6T7mzbDaXbmw4mk2LI2eqpUuzbLZz1l3lqBiei2ppyQjnJkfy+4hm/wAK&#10;6+3V/AFVn/2/ZlvXf9ePdPy/4d8oMu7nqP8ArDZtGH/3r+Rd3fa2/T6ONvtOH4Ds4dh/X5O23xRf&#10;xOmuOiddx7Lafswo9txYevANza3EXtpuOmG37gPDCA3BsLX3n9WPm/prwI+/qw/r9YA+rC9vHgPv&#10;x7MG1mA/N9uH6xxY2vw8ullvbq7uOu7wwSOloLjLr7B4eQ6WO7ojxvgghB43P6vJrcLfsJ3D1b+H&#10;dhhY774W1+PdbBNxw6+8/X974bgfVfie/A3/AG6Y3XAtfuudRw17v5xjj7z3E62Ks2DtvYcpuYKz&#10;nyt9TTbRplgYL3LJSyE6aGUX3jG1dnzbJ2lX7MqARNQVc9K99MxhkZA47VcAOpGjKwIJB957m3uk&#10;rAsXJnlNKslBIvm1BX1NmSBXGQUNcXuGo2ByRTPcU4PNS/ubK1P7pPubNsNpdubDiaTYsjZ6qlS7&#10;NstnPWXeWoGJ6LamnJCOcmR/J7hmy2VNubbkW0bmDZtO50ByXqavXsXNSa7r5uI05T7RXa/KLbW0&#10;kOaKr2lVSQntp+dZaf8A8BY/IGGnDv8A1dw8PXjNfeAe/j5Ad/eLfV5BvHjgEDWxvft/ZgkfNt68&#10;KbEX1tgNuv8AOvfyA23b+37MDv3YY3YnF9Ldu/y31v8AcYG5vV5Mxvff44ude/fi9sZhcG2630YJ&#10;B+KB7fIDpY7r3txwTf8AUOzANuAPjjMb3vg5bC3bqPvw/nEOPvPc95SjkvylpauZstBVA0G0exaa&#10;dkIn/wD8aZIp2IBYxJIi9fHuyckm5yPlfs9OcglSGDa3N2IVhlio6643pKhjpZG3KyU5F+dYj3nu&#10;be6SsCxcmeU0qyUEi+bUFfU2ZYFcZBQ1xe4ajYHJDM9xTg81L+5srU/Lf3J6yDaMNXyWpzUUG0am&#10;OJqNTrsyadwA2Y3/AOzrm/Om/mo6Mh5vK+OVVXSe5zyBp9g0Mo/CFZTyUFO4GWSSWYZ9q7RI3gJz&#10;zCLUtFJNSxi6pcf6Ahx977mfugUz0yckeUzxvTSIaTZ1VVWaF4ZBk/BlZnBTmrEpTSSHJkIpmsoi&#10;xy49yWu2dLNtLkzFJX7OYtI+zkBeuob6lYF1atpwepkvUopCNHMFacsrIzI6lHUlWVgVZWBsVYHU&#10;EHQg6g+XYfJzbPKOpFLsihmqmuBJKBkpqcH41RUvaKIW1AZs77o1drKaWph9zrkjTryj2y1fJSRm&#10;OIm3OzSZbxbN2epAmmjhtkiee7RxXeQwU6LHDyo5S13Kra021K45QfgqSmVi0dHSqSY4IybZiMxe&#10;WSwMsrO9lBCr5Auovu8R9uCLfr7L/ff5ALg9wv5cvf2dnHxOCLEjfgC5+vAUHt3kfffg6EgYAvxG&#10;Auh3cLH16/e2D3a4C6XuAPpwFFu/eN//AE+n+eI4++5Je6rtvk4kVDWr+GNlRgJHDPIUq6WMaBaa&#10;qs5MajqwTrIoCqkTwLfB5R+5Ry0Aba0dFTVjizHakLbMq10+NtOndYmAt0R581vmi+v/APGfuaVf&#10;wtNtRhGdQKXbtJLFbuZ1na3i58cLyV9yLYPw1bWbNqHj1y122fOpND/EaaZRNutY00g4Ea42v7sO&#10;wNkU/mHJHZa1HNjLFIaf8HbLi/OjpkWOpl3aoY6Tgc53Y23t/a3KKsNdteskqp7ZYwbLDBHe/NU8&#10;K2jhjHYi3c9OQu5Zj5QRoO63HXT7cWzcbWve+lz5F3N4frwTfyC4t22I4b13fc4Nu2/b44Xx8B39&#10;p7sLwub3PZx9uGtwv9H6sLuJtw3ndvGBw/o/Sx/Vg7z44GUDhxvx14ezt9mLi1/AaDh2a4NuGAL/&#10;AM7xx/H5u7TT1W78Fhawv3678DT9uM54WHgBjM26/wBAwO8Xxm/NH0n9eCb8APDANjfCmx7fLm7P&#10;Htv44O/TTyX0t338l/53jj/oPHH/AEHjj8srqbYIt/NUcfkoC+CpH45dBc4JzHTFu0/rwy2/mmOP&#10;4/IMMtvD8SBfDLbATtw2Xh71Nxwy9mMnf74J24B7Nw44Y39/l0v70jce3CgHBGvS9XZgk7t3dhdO&#10;kfVgm/8ANMcfx6Hhg7j5LX96CvZgqDwwg440wzX3e+zAaAYz4uT7y18BQupwzX0G7B6vZ79Rc4c2&#10;Fu33ltL4XVbYQbz6sE5jYYK3I+nDG/gP5qDj+PXf5Anbjdg6n3pJOAx3DFu0+PaThlAHvQL4y9u7&#10;ACkbsHfp75b3xoTbf3+/UWHjgqSezBFvKnEY1BsO3Gh0xexsBg6C3E4sezBBG/8AmmOPoJfswWJ9&#10;7lBH68ZTf9eAAuCDcX7cMCbdmMg7feZgOrjU+/Avg9U24fThdAT70G2AQcE2wXPh7zdgG3jix3/S&#10;cXUa8cdI7hbvON2pP38MMb+mbK2FtjbkvMbI2bV17ggOYImaOK+4zTm0MAPzppEXvxRe4tyuqVDV&#10;Mmytn3GsdRVvNKvdajgqIifCa3fiT3DeUIW8W1tjO1uq5rYxfszCkl9uUeGNre5nyy2QrSybKatg&#10;TfPsyRa0WGpPMR2qwoGpZqYKBqTggqSrAqykggixBGhBB1BB3j3gtfW/qwq3vu7u3f2DX6PIBc/9&#10;f1Yyjv6x3anhgi2Bbifo/biyga3B4f8ATh7fJbo3t8bf3YKC3ffTeeG7TyKLnUXGCLb7g+ryZdez&#10;o39duOGG4jdYfT5CvDUn2DwwbZVPj9GACd2MvR4A37fsvgixscAX0xlvYArcDt3/AKvKynstoL+P&#10;HyKL6Xtg5e0k/R5FFyNNMZG7Pb+OHH0Abvfrot8HMbcMEXt3eRmINsFifeA+zCrb9Xhh9/vWGmbG&#10;5fvxxoBg2y6cT74CwwTc+9/Xjd3n6P24378bty+s4zHt9N5C+5QK2CLbfKrPT0JXn4NmFjBJPCAH&#10;E9dLdXpqdluREpjnZem8kK9GTbfur8neTcf4J5J7Pp67ze8avThaTZELDQ83zS56w3HSaLm4pL51&#10;qpNcV/ur8t65iV2nHQRn95oKSnjVfCWZJ6n2znEfujct4mzryirSQb/CLTzL/UmgdCO4rbGxfds2&#10;7Ssibao6XasFxnmhXzGsA4t8GDSvYahPN4rnTnFG6fZnIX3VaGSroHSl2wiXeeONINqUz2sv4Qpb&#10;5a2nvlAkLSKQDHT1cb57cpeTO1OSu0X2ftKK17vS1SXNPWQXsJoHPqEkbWkibououpPkS9/2YB0P&#10;C1u3tHhhrX07Bu7cKTcDgTuwfjW8e/ePzifb5W+L+j5Liy8dbX9lzrgnT1dvHTsP6vJrl4jhqbD9&#10;uGFzcfG+vj9OB42+/DH/AOvbr1ezd7cNaw3XyrwN/buwNDuvjNYganW5/UPVxweqv9L9WAbG+LjK&#10;NPjHee4eGCbm+E6w8cLqR6/igcPIvbwH092Gtv1JbXs+36/JoOA6l+PbbHxgLC1tdB2X8mtjdjfT&#10;vsD3d/1YIGW4vv48fxw4+gKwtrwxYnGTv97xtwXCm9/HBJOBfiLYft96Bc403YYWPveGCej7ME9D&#10;79uG3L4e9QccM3Zi2Yd+N3lAucHo68T9A8gK9ntwbtuGmMh9M9yTkTHtirblFtSEPs3Z0uSjglW8&#10;dZXqAxkdTo9PRgq1upJUFFJZYZozSe6RyZ25t7aHJWoRDRzXoaarqSj0W1ZTmiqaVlYZUSUnJSMx&#10;ZKvUAo7wpJ7onudz8lZ22js5ZKjk/USdFjd5dmyOejTVLb2hYnLS1LdbSCc89keo8uzNp12x62Da&#10;GzamSlq6dg0csZt4o69WSJx0ZInDJIt1dSDijqNle65yQlp6lIqba9LZZLC7bP2jkJhqoL3c0VWF&#10;IZCbmPnoCxlhWbFfQ1OzK2q2fWxmKqo55KeeM8JI2ymx+MjdZHGjoVZdCPJc4zHjr44JvwA8MA2N&#10;8A2BHbx8pJbf5L+u27GY631vv8lyd+FbL3j76+TMb37rfqwTf2Wxe3kJuAOy/kvpbvv5N2AzDifJ&#10;f7kYzt9wPs8tzrrv3+QEi/f68Ek7/wAcOP48KT3Ysq78ZlwX7PeLxPZg6L3nfgDS2NFwDfD7/eb8&#10;aIO/F9b40YYIt5Rbjpi2hAscEEcMZtw4YY394q8Thm4DyKbHGh78HLwHkBtjecBD4Y6K95wTa3fj&#10;OfD0uGKSeWKCJS8s0iRRqN7SSMERR3liBjlrVJyD9z2k2Hs9wlXVQpsiOROixzxtLtWuG4hpbyjM&#10;MrRy1cbr1fJ7nnuh0+2Kcck+Vhjnknj80pKurs8W0YnGTzGu5y6tUkdCKZ/8a0jkPnOVqj3RPc7n&#10;5KzttHZyyVHJ+ok6LG7y7Nkc9GmqW3tCxOWlqW62kE557I9R5fc85RPyd5UUE5fLRVsibP2gpNk8&#10;3qXVBM3/AHWbm6jN1sqOg0ka/u3bCSm2ls7b8KBRtGNqOstxqqRVMErfnS0zc1v6tINOJ+UBx/GL&#10;v1xlGLYZuA9+osPpwxucZj5AxGCb+X12xcDd7fKrW0ODlO+2CBwPvA/biynGQduCFHG58mg3692C&#10;xPh2ficx8j8PTOQVMtXyy5OQuLqNpwz2IuD5pmqgCOy8Ivj3dKtn2xsShuclPs2arA4ZqyqaFj42&#10;oV8vuee6HT7Zp15J8rDHPJPH5pSVdXleLaMTjJ5jXZ7qakjoQyv/AI1pHIfOcrVHuie53PyVnbaO&#10;zlkqOT9RJ0WN3l2bI56NNUtvaFictLUt1tIJzz2R6jy+6Ofwt7mOzNpy6y5NgbTzHU85V06xOb9/&#10;nrX7fIo48B229W/AGUkm3d2a/swRb2XwoNxu9f3vgKNPtPHs9nkUcfZvvpxtY/Tiw46X1vYW8Brf&#10;1b/JqBqvgcG1l8NfJl6I1Hf23PDTGVuw+zyWFx+jw3ePDDWsPFh7MDAAz/qB7uIthgB3HiNfeKBq&#10;ey3GwxbjYZr9unDdg+r1YtpfvtgBb91r+RRu6PGxvfd24+doL23cAO3yKCCDw8Ruw2mmm/frp3fj&#10;hx/Gh+3Ba/d78GxvgnS/oYNt2CxP4zxxlPDXGU33Yfh6Z7ntQtNy15OSMbBtoJT/ANKrjkpVHraY&#10;D1493OnZdu7Gq7dCbZLU6n86lrJpHHqFWnt957nnuh0+2acck+Vhjnknj80pKurs8W0YnGTzGuz6&#10;GpI6EMz/AONaRyHznK1R7onudz8lZ22js5ZKjk/USdFtXk2bI56NNUtqWhYnLTVLdbSGY89keo8n&#10;L++zfcp2bQS3WQ0vJzZ5Xd8JTQwTMpHd5oxt+b5FO/dw3i+GNyQBfdbutbd3YfeB2KB9GFtY8dL/&#10;AFafbi+neLEDsG4X9p+jFuPbhd/qIHrw/D1n2/8ATGoPeMWJUd5PjwGCL7t6i3j/AND5Li2XRSde&#10;3wvfBYam5uRb6r8cC99N+M2vgLHs4bvE4Nybdlz+vC7+/h9uBYMdeLaa/wDTBtwvfwsPrwu/Xdx8&#10;o0HeT9A/bgHpL43J7SfICMvaSd3240Gh3neez7e/B0OAdVF+Nzgbter/AMR/Z5OFrDRfXc7hhtQL&#10;a69K3ztPv4/jhx+V72wH7cPw9MpaiSjqaerhOWalnhqIj2SQSLIh9TKMe6VRR8ruQ1Byj2cvONRR&#10;x7VUL0mFDUxBdoRafHp2Eck27KKSUEZhb3vuee6HT7ZpxyT5WGOeSePzSkq6uzxbRicZPMa7Poak&#10;joQzP/jWkch85ytUe6J7nc/JWdto7OWSo5P1EnRbV5NmyOejTVLaloWJy01S3W0hmPPZHqORGwH5&#10;Scpdm7OyZqZZlq688EoaZlknzHhzvRpkP8LMmPdx20kk+ydgRNc04fadWAbhXlBgpEI4OsYqHIOu&#10;SaM2sdfJu8tyN2CSd5vi+MxH/QHG/Fzjdjv97mPafb5L8fvr74Gxv74knf5QSN344cfkRtr7NRmR&#10;qyIMrFWHSNiDYi4BG/EFRDUpztPIssdyuZd1xvHjqPlH3H+V8MefkhtRlMFU0j7KaaxjMk1/OdnO&#10;GuuWpu00CkBWlaeM5nniTHuicg6jkrXvWUcbSbArJSaWUXbzKR7t5jUHUrl182kbSaIAZjKkg977&#10;nXugRbchXkjypy1U1REaWjqaledTaMJQqaGuzXDVGS4jmbSpHQkPnAVqil2LyZ9y7Zm3NtKZCk8m&#10;dOeYNUZP/ZNkUrHVwZixDtdyDzlS7LT84NsbVqtubUrdrVrZqmunaZ7XyoOrHDHfURQRBIYgbkRo&#10;oJJ199Y/ibeSx3+Xv4fibHsPog4/ICTRSM6xyI7RHLIEYMUY8GsdD3HG3qiqpaES0snNtzyK7BVY&#10;5GDbswOXpZRffrocJX1QqIamSeWV4ZFkHOSM243Ki5NgwuthpYkbsPyh2Ulvh2c9iRSG3iSoX2Mc&#10;O2d3b5zM3tJONhbXo6KleCpdkYzvIpEbOuVkjGuW5vmVuGOUG1IqtqZKOYtHGDKXXOnwrdFdGCsG&#10;RQeH74cbCr9oSV0FMamSSFs5kWU85ZERm0Z7suoAGUjfuwSALnQDUk7gMRyxzIJInSRG3MjBlPrH&#10;yarMjBlJVlIZWUkMrA3BBGoIOoI1BxyN90/Z21qIcneW3Mkyx+bDaFWivRV0WgWPaQYFYp//AOqY&#10;CGSweVoZVzy8pPcWWYtXckq2LmpfhF2bWSMYwrDMPM68c5nQgjm0qRu6Rq20GK/kRyu2azLVcntq&#10;dHfJT0z1sH+0UfPw68OniPk7t+ZgkWw9sSOdAqbNrGb2CE42L7k3K7aroamlTY9MSM020XCy5fjZ&#10;KOLPUFwNyzLApOnOLqRSbK5E+5RRefVtR5ztaSNgtRKqPtKr0s0Oz6QMRSwMei75guoWqq2GS3LL&#10;lptLljX8/U/uegpywoNnoxaOnRt8kjWHPVMgA52YqPmRqiDL5UF2GvHA7ddTa313Fjpht/D1G+F3&#10;eJHr7v1nG63hof8AdFtPE4OhthRbiN3C5OMt7a7919/Zu1wRY2wAOiddT9OndggdIlSOw+vyLutY&#10;WPHvHaCcNe28W3C3d6vq8gAva51Hhp9ODbgLeu/kFrHU94A7fHGnDAtfXG5ba79f1A9mDa+mF3E8&#10;eH1E/f8AVgruGg+k/Xu4Ybh+iv1YTj9tsHTXxt1tCfo8PRBx9P5TVVdAYoo3MdLMhu0d1d3U9NHf&#10;eFylSFW2a7Zs1tNm7Rl2bUc8gzqy5ZYi2USLw1sbMp1VrG2o3E4r9tVm0AY5CscBI+BjXQ2N1zM1&#10;3YggcQt/ijCI8jZY0Z2O5UUsx9QucR7F2pL1aOQf6zJF9EjKfox/g5tX+CjH/wA6P9ROG5P7VUX8&#10;2Dfoywk+zPf6MTUdXT/l6eaIdrxsF/rWyn24p6meklE1O5jkFwGAB0O8EMCpB7CMVPKGrqqNqV0R&#10;GfSSaMlc8fFMmuUt8dg1it1yAHFBVVlPOgo3YSSOqc3vSUsbKrIeibk2vvF9CMLmyrmtmsM2W+XN&#10;bXLfW1919bfJ2wOW3KXk3lTZm0pVpQbmhqAKmiOtyFhlvzOY9ZqZoZG4vii93WvRQNo7ApKlrdJ6&#10;OsmoxftEc0Vd7Oc9eJPd4jy/A8mXL2/fNqqFB/o7PYsP6t92m/G1vdl5VV6tFQrRbHjbTPTRGeqs&#10;d45+qMkY7mjp43Xg18VVXVV08lVW1M9XUynNJPUyvNM5/OkkLMewXOg0GnvE3jv3nu32wDxJ14cb&#10;eP2YIIwp04aHd6j9ZwSL691/oP0H7MEW4g34jAO+3AE+v77sZ/Am+8+RSbjXjg7z4nyA23qB2Djc&#10;+OOlbo2K+A07vICBpe9+PZ4frwUO/QjtvgAndgXAOqg6W3fqwRxzAnAtr28OwYuB0d9957PDwwRb&#10;sPhhdzXPAfWMFt1uHHcPZh+H6IwgOYGxtgjSw7uwfZ9uN2Bbj9+31+hDj6bX18Oz4DNNqerHGLZ5&#10;H7B3DezblHabA0HKcmZ1rwFidiY5I1J5n8xlF2dOxgC4beCp6G2ds/hG0MSBaaN86lh8K7AFc35i&#10;2Jso14sfiijoKqufJTxF7dZzpGn6TnQeGrHgDii5MU0Vnq3NTJvyLdIR3fPfxJUHimIoYYFyQxRx&#10;L82NFQf7oF/H3tXsTZ9XctCIpP4SC0besAZG/pIT2EY2hyeq6S8kP7qgGpKC0qD86PW4/OQt2kLi&#10;mqJKSeOoiy85E11zrmXcQbjwJ3WI3gggHB5UU3mnOCNvPOr5ub5A38JzlrGPu0kJ6NgOnjY+3/OW&#10;FNWlVnY/BSgBUkuTaNhuVxuTg+7r9f8AnGOPpu39nR1VK1RmEc1KjMrMbI6b2ja+gJ/ez8/o7muM&#10;bI2HJXWnqM0VIDpwefuT5qdsnHqprdlhhip41ihRY416qru+0k8Sbk8T5aqupqON5J5LBMt1UZ3u&#10;98gyrqM+U5S2VdOtivqpKqvneCtMELRwypnmkjXWCElAEzAPmJzDtDa4pNqz0Ox457ecO9bJF8M7&#10;my80G0N78N27XGx9sy7SmlikhjjEcWcFCxJOYLbXxxHLFLm5qRJMjZHyMGyuACVNibMARccPJtbY&#10;MVYGnpgsNVqSN0c57H+a/Y43/HB0ZZI5IZGilUpIhysraEEffQ7iNRpjYWzo6+qPOsObpwsjR36c&#10;uugA382D+UYdqqLF7j+cY4+mbY25URVwio5MqU11k0VllkPXVgR1U6mliGzm+620tt1G0YYoWRYV&#10;U5pRGxtK/wAU2OqqvBLt0ukSbLl2Hsnz+XnpgfNIT0uHPSaHmgfm21kI1AIUatdQAoCqAqqAFUCw&#10;AGgAA0AA0AG7ybR5RNRVEtKKPM8ZHTeaykMqspyCO+ob54tg7R2/tPo00TRRt8aBDGLH/wDqJG08&#10;VdfDGz+T8qc8a+YOKmPJLChZs3SV1dpTb4RHUEZQePSsTiphWm2rWw0yTJHHFGFWnpUrCAYoCcyz&#10;OMqkklpblsx45sD/ACLSWzX/AAs3VUO35IdVDo7dinRjocGOqd9oNC9QjR08bzK8K0kskPQDhoYi&#10;QoW4frWdFLHU2xsSpFBUxrzolpqsJHMyrIIoKhrtCC7qoLgXV7aAFutzd/LtvZC18fPQgCriGn+e&#10;UfvbfnfwbdvROhutNUTUVQk8XRkibcePBkcdh1DDeOFiAcVHKSvlkRoslPGjBubXpF7G9pHYXIO4&#10;hQgI3g78UdVHWU0VTH1ZFuRxRho6HvVrjv37j/OIcfD0zbmx1oLVMU2aKaTLzchvKrkFjZv3xdDc&#10;mzLcA5r5sUtM9XURU8fWlYLfeFG9nPci3Y+GKanjpYI6eEWSNbDtJ4se1mN2Y9p8leueiqkEiRZo&#10;JBzkjZES6npMwBKqOJsbY/Bhvf8AC2yr9vnj39vNY/Bz/wAsbM/26T+6waF/M6ZPwns/o1VQ3Oed&#10;vkfMlKMitzfSdMt2W2gddTmxt1iu16zKSPyO42/9nhw/+QYP/icn/oY5LdOrqs3SvTWObW45xRY3&#10;4Y2xSy0NSabM5pbmWlUsSirITmAG7MrXVj1iACesMbDr/PqNQ5vPT2il7W06En9Nd5+er+XlLs4Q&#10;yCuiW0cxyzAfFm3h/CQDX88XOr4pKdquoipldEaVsoZ+qNCeHE2so4sQNL3xs7Z8ezqfmI3d7tnd&#10;mPWcgAlV3ILACwvoBcsdf5xDj4el7U26NnVKU4g5/wCDDyHnMhXMSFA6Da2GY335l3Y2xtT8JyRF&#10;UaOKJCAjEE53N3a403BVH6N+NhyWo7LNXMNW+Ai/RFmkb1nKo/RYcfLtARmhqhKzLEYJM7IMzKuU&#10;3Kg2uQOGOa2L/HK3/Zk/vMc1sX+OVv8Asyf3mDHsrzKlHnVXzYq6ko3m6ZjIUpM6kZ9FAyWPG7dm&#10;u3/8rVfjD/8ATxYf/IMH/wASk/8AQxyU/wAbqf8Au/8A+RMbcoPPqNigvPT3li7WFunH/TUafnqu&#10;NiVUlLXxZFd1mPNSxoCxKN8YKLkmM2fQXsGHE+Wsplq6aanfdKhUH5rb0b+iwDerHwlPNxSWCT1p&#10;JG31qww3KzRclHc2GYtLYX+NZQhuOy7DCOsiK6m6uqup7VYXB9h/nCOPh6XtzZ20GrKir5hpIWIK&#10;vF08saIFGZB01sq3Y5ct7m/k2dB5tQ0sNrFYVLj/ADjjPJ/vs3krdq0VBZZ5DzhFxFGueS3aRuUd&#10;mdlvwvbE3KXZ00ckMlNVtHIpRxaNbq2hF1muNOw3x5zyc/k6r/tW/wCax+DuT6yQwyxcxPNGsqwy&#10;1E6uA25WPOlA97rlz3JBy3xWnY1CUo6jZ1WBGzzxZZcytzmRGkVhVZiG5lRle1svVBJxUbR2BVTP&#10;PPQ1jyyZczZ8t8qqg0WpAHRUDQYO0dgmnWlNDWcwspmC5/3wrlJzec5t3C9u7FJtfYlC7SU1HWRs&#10;65GJYPdbg7nqGG8Y/wAKqH+Aq/6sP99iDb2yKYu0FDPG0jMzsqQ5mLHMdeevlvuUdEcAMf4VUP8A&#10;AVf9WH++x/hVQ/wFX/Vh/vsbO2zT7SleKGOZGSPnCZAgFsyrYZXY3u3ZjlDT8xtOUgWWdUnHiwyv&#10;7ZEZvXimo6qsbLTQvKRvIFlW+7M5si91yL42dFNBQ00NRbnYowjZWzABSQgv3JlBtpfcSNf5wjj4&#10;el7Qr6VKKry1VOZDTzBFE0ZYuY2ChVDXJudw1xSpztTTxfwk8Sf15FX9fl27/las/Si/9CLG1KeO&#10;mlpo41teippH39KR1Jdzf5x9Q4Y2JSpJO9ZUaUtAvPyE7mcaxp36jNbjlCnrjFEp2rtKauq9KaC9&#10;TPfqLHH+Sh8LLr85EficV9Y9dVy1LaBzZF+ZGuiL6h1u1iTx99BTVFSctPDJMRvyIWA/SO5fWRiD&#10;ZFZPVSUYVI54kDyLK9gqtktqme+kimwv7dMbH2N+DTJLJKJZpFCWQEIi3zEC+rEkDUhbAbtccrI+&#10;lRS9qzRn+iY2X/ibHJiqhp5KtJ5o4VkWJlMrrGCyFxYFyNbPuHZ3YjlilF4pI5ANCY3VxfxUn+cI&#10;4+HpUv5KX/Vv/wAJ8mzP8o0P/e4P/UXy1Wxtn1kxnmiPOMAGKuyZraAkA2vawv2AYqNi0FU6vNG5&#10;ZI0iW0jr0I9FGh+nG22goYk2RQrlVm5+p1LMxNubRibkk2DW4BYraHH4LeLZSUK1FPTTVBWerMrW&#10;ZvmxDjlUhVJ3Eo1uucf4On+UaH+viTYBjjkk/CFE2RGfKH1OVb2HedwxSU/ndRHT84kXOZvhJDZF&#10;yoz6nvy2HeRj/B0/yjQ/18U+zqirqXpqcCQxuyvKD8EqqxXOW+abXXezfFBxT8lQsqNU1AkiGrRx&#10;oyFj83OW0W+8gXI3WvcVIWj2fUmmVYeZppmjCKAFZY2INu24vrvO/HmNRSU9Ptdapi8rU7DrZ80u&#10;riRiekvtzDRh5OVn5Gj/ANbL/wAK+Tkn+RrP9bF/wt/MtqyjRij1dMjKbMrTxKwPYQWuD44R0kUP&#10;GyujbmRgynwYXB9FHHw9Lr9i7OFJVSRUqJKkErxlWkFnRCw0D5d43EWxSPzVXSyHdHUQuf6Mit+r&#10;3lVUJSU8tRJ1YkLfpHcqjvdiFHecbFp32ntGSvqOksT883Y05PwSD82PrW4BUXccbT2XDtONFkJj&#10;eNrpKoBYA9ZDfep0Nu0C3G8NJQw1lTTbTnkiWG6q8AvncMP81KQCuvVFuJ4Hzbkz/KFb/UP/ACWP&#10;NuTP8oVv9Q/8lhaGmq9pJSUE7tTuAeemXpDKmeXo5Ir2sQoyrc8bdLGz6CLZ0HMRXbpFnkYAM7Hi&#10;bdgsoHYO0nyVkTT0lTCls0sEsa33ZnjZRfuucI+1Ktk2OYrCDmAUKgcwIct5Xe1yGvm1Yg5gEvdf&#10;Jysf/Eo/9e5/8JV+pscnaCnrZKk1MQlSJI8oJcAM7Nr0WXgh33xT0lNSKy00KRKxuwXibW1JuT/M&#10;eeogpk5yolSJO1za57AN7HuAJwCGAIIIIBBGoIO4g9hxWbT2k8ssc1VKMjvGUjPMr0GKkZY8t93x&#10;rnFJyjoko6cVDSmdYwkgWMtqnRDFjZSXAD6E7zex0xVSiepqJhe008sovvs8jML6nWx7TjY+3KKk&#10;ooaWcyq8Zk1EeZLPKzixUltM2vR8L4rtrVElfPPS1M0cWYLFkd0UxoAoJQ269s9mW/S1xsOpqaqh&#10;E1U/OO0rhGyqt41yrrlABOcPrbBqqcT+bGaMTlQwiLAOQd1hxOl8o6VtbW19APKjaN+pS/2cn99j&#10;/CjaPzKT+zk/vsbB2nUbSWrNQsQ5nmcvNKy9cS3vmd/mC27j6XtnbVfFU1FFHzcMadC4XNI6OgNy&#10;XuozK3xVBF+sd/koZ/OaOmn385Chb9O1nHqcMPLykrWnni2bBdsrK0gXe8z6Rx/0Q17fOccVxs2i&#10;WgpIqcWzAZpW+dK3XPgOqv5qjG2NtJs8czFlkq2HV+LCDueS3E/Fj0JHSay5c1FVUAad9p00tZJK&#10;wdXDkEE5jJm+ES5YkG+u7hjz3k7/ACXP/aH/AJjHnvJ3+S5/7Q/8xiorKZKqGp2XC9JzSjRjmvJd&#10;rmxd+iUOQi9iL3GNlbWi2lHY2jqUHwsXb/nI76mMnhcsh6LX0ZsTyiCCadgSsMTykDeQilrDvNsU&#10;+0auHaMm05qQiKqESSdFwoicRiNonOjNaNSd4bpCyfFxykn57aTIN1PHHF3X1kb2GTKf0cUO0qrZ&#10;7Mad1Ae2dHUMr5b2vuYWueqynXGz6iSqo4KiVFR5UzFVvltmOUi9z0ls287/AJdAv+K2yKldoTpU&#10;yvKVa8bMdOZbpR5FHRUZTqqgAMG43wu2doR0qUkc5SNLgMukuW9wvOdYBdy5cpA6N7AAQUVbWsTD&#10;BNMWJLSWOUsd5aV7JcnU5m78RcmNoPrI1PD3M5dv/DVl/wB/A5Jy8ayMHuiY/wD3j6sPyUqx1Kmn&#10;b9LnE+pXxPsTadPctTM6j40JEo/qoS49ajFLtKuoDlhlZVU6wSdKPfqObbqkneVyt34mnlnmeeRi&#10;ZZHzs3fwt2BdAoHVAAG7GyVqRQU/nUjSSsme76sqNrGrNvZglrlulckE6fjzvPifJyR6u0PGm+qf&#10;0vbGw56+rWeB4UDRhZecLA5kJsQFRr3Ugbx1cbT2ZJsySNHcSCWPOHVSouDZk1JuV6Jv2MNMclqs&#10;PBLRselCxlj/ANU56QH6Mmp/1mNsbYGzTAiIssrnO6MSLQi43jczt1DYjotcHTA5R0L0ksynJPGl&#10;xTSaMznRQpGjrmOpXpBLsVFscnaRquql2lUdPm3YqW+PUv0mb/5Ya/czqR1cV00lPR1E8S55I4mZ&#10;Ba/S4EgbwvWbuBxT1BSrFVUwee3LtJHNukZ1Iu2ZHGhIYdAjQAW0x+GaL/3fpPZF/wApj8M0X/u/&#10;SeyL/lMfhmi/936T2Rf8pj8M0X/u/SeyL/lMColjqzV0yGnbnWkjRB0YwzX5vcAUscpFgCulraYg&#10;cywwysuRpIo3K/NLqGK+om2Npa7PrgNT5pUf+k2Kmrppdh0NPHNG04amUwg/CAxkhrp1gL7iQA2m&#10;Um4xUTpTQSzydSJGc99tyjvY2Ud5GJHkqJnkbpSTSMxtxeRr2HrNgMNyVrAFyT07bswbOhHbayuG&#10;t4rfEUawxRxL1YkSNfBFCj6B8oAE4It+MXoi5446xvgLfiPfbf2nLQxJDArLJUBvh7dGNRowQ8Zd&#10;f6AIbeRai25W0UMkKMJFYHm+duxhZt7JrqOORrrm1tqwaCnrNp1ByB5pXN5JXJsv50jncANAN+5V&#10;B0GKDk7SUtnqLVUw16Q+BU90fx7dsl+0KpwAFACgAAWAAsAOwAbh5KrbNBRzNBPKyyKFJAikbRgC&#10;NVUjccU9RFVQpUQktHJfKSCpOVip0Oo1U+Ss2ZR1w+HhGfhKnQlH9Mb/ANF8y92NpbBqaEGWP90U&#10;w3uo6cY/zqa6fnrdfnZNBik25XUcDwI4dSLRGW7GA/5vXd2I11B1A3g7H2xU09TzcnOVMdTL001e&#10;TnXNucjvqWPxl+MO8A/jjvPifJyR6u0PGm+qf0zlBtWlrQlPTrznMyFvODoNxVkjG9lOl2NgSoyg&#10;jpYoat6GqiqU1yN01+fG2jr613djWbhja9Iu1tnxzUoEsoyy07AhSyN10u1rXGpUkdNANDiSOSFz&#10;HKjRuvWR1KsPEHXGy9uVFAFg5tZ6fNpHbLIpY3ORwOkSTucNfcCuKas21tBZJ6VaCKETPGqT89zg&#10;yW6xS4O/Ui2t9N2Ffb7Eqsux2ZesoackeIAuMGp2yCQavYYI0IMsgIPEEYSTbsgJjn2NIF3lHmYD&#10;xK3tjzrbH8c2F/bPhZdushkWfYzRr1nDzFFtYm7DQWBudf1Y862x/HNhf2z4nq9uU1M1YzbLmgSx&#10;PMmZswzhOibqp1NjZtNcRvzkaPa3OIr232zKDbv34TZez4pROlJEsobMrAaK2+6rfIpB3WUZeFsc&#10;ptoXK7PibQWkqSO3fHF6vyjDtybrHFHOtLVQVDx86sTh+bJtcjcQbHVTZl03gYoq6Cvh56nYkXys&#10;rCzI1r5W4XseBI7D6SoucFBw/EDU2wU00wE7cG3D3iccMvZgrbj70LxOL2F+HDvwdffMtre8t0b+&#10;3CgH1YI17Tw7ManBNhlHr97WbQpaDmvOZMnOtlWyljp1mIW5yroCQDqw0xyg2jRvRLBGYql6izxl&#10;WDCEKfytwbh96Kul+mG0BU7N2dNtGfm06Ma2M0triNf1u2uReJ32AJFJSQUUIhp0yqN53s7cWdvj&#10;MfYNygKAMFgouxCjtJsPpxPtXZ9MPhauK/zUbnX/AKseYj12GDygaslaloIXV3jk5qaQBjzqrmT4&#10;IZlCMRkzuxALqzKADepWpNVKK9UNSKVM+ZZJTcKuVv3OQFky2uzExA3vvxOpkotjIHZLw1mqq77q&#10;lj1YwWPqGm/FHtz8H0Ap44mlqDJIweS4jCk2B+e50PR6IHbe4xR1KVlNFUx9WVb235W3Oh71YFe+&#10;1/JtzYYiD1tEvwfWngX977ZIh/B/PT976y/B3CbDq4KOuV6hVyuObEp/eCx6/YAeq53hSTe1wW2t&#10;QCpjpfOFeWRsgydNFY9VWcdEFj0QAScxGYDf+NO8+J8nJHq7Q8ab6p/TNs7HnSuzUkLyR1RLqsa3&#10;5uT98Q20Vb9NSbKFJHxCcV2yqvZ8cUlQq2luOgcwjbeEcjTMRci11IBsxsbcn9rClfzOoa1PI143&#10;O6GQ9p4Rvx4K3S0BY4q6Glrky1ESyfNfc6foOOkO218p4g4pOTiUtelRzvO08d3jRx8IJQRkz26L&#10;BdXDDKcwUZbY2JEk+zamGS+SSrqVaxKmxyX1Go9WNjxR0+2tpwxLljjjKotybKJI+LEk+snFDzZW&#10;Un8FflDYbRM/O206vNWUr28c19wtjY+W23EzRqGppOnDnamVbTC6CxkKLmum9ilxa++l5pYQCNjS&#10;6t06l6hZTruI+D0HDo7u3FH/AJE2zu/K0/V6v5VN3d+rESR+aqxk2LfmickvnHnJ06rZbDnTu0O/&#10;jiFlbkxVFY1j6ZBClyCeeh6XTZyNLAjNbS4te2KX/Fqf/URf+muNr7UTZsFxZqmQEQR7/GR/zF/3&#10;mso+MQiTVlQEW8k9RJvO9nc3LMezezHcBc7sVOxNo00ioYTKHYIkkN3QljYX0DJqf3xVHYTjZ9Gt&#10;BSRU62JUXkYfHlbV28L6L2KFHD0oG4vh9+ACcEWNvKDbANxfdgWzXGLjBa/vc1twxmb9vvRlHG5w&#10;SW0GGtbv7vfINfDDnXw8oF8JxGAMtz9/ucC5NzoBg9G54nd77lHDW+eNPMl6ayxwOnSRVHxW+bIz&#10;ZmObeT0SwXSKJ55Y4YxmkkYIo72NvUO08BrjZ9DHs+mSCPU9aR+Mkh6zH6lHBQB5OUc1S5FElKZY&#10;Ssc3OrHIzLIGcWBW6dUW1F7NiGGWM3fZ00/5si1AX/whG3ta3dim2nWQU0ph2VFCUeEKiU865w4k&#10;zM2uZiuRdbnfrwxticjaEjvH0paWnuuaRMjPBGT1GUmx0yvcdoxUSc1RbGfLmtDWdHO6b6lh1o2V&#10;vYfHTEFK0uxkrYcy1FHUTveM2kMDW51VYhrMg6aMblLMVGY45PbRVKqSkIMcNSc0Cs5fJMBqC5tc&#10;yqNTYAuAFUZreXb2zfMannIh+5qi7J/m3+PH4a5k/NOXXITiCGaeVY6dHklJ6ITf43+KBxYkBd5I&#10;xSicU8IqcvnAjUSlTcFgNTew1O9raZr2uLH8Yd58T5OSPV2h4031T+m7erKanopIZlWWSoUrFCe3&#10;+GPFRGbEHeXAA4kY2Nt/mAlJWkmEWWKfe0Q4LJxaMcD1k3arbKrK6hkYMrC6spuCDuII0IxT0m2q&#10;DnYaXzCWFpnlVpudD9O28KVA3btdb62thU28rtItPsdZH6zqswdt3WYNc7uJwabbBNzQ7CJOpJhe&#10;5PadcRx7diuIqbY0YbrCNJUzW3XysL8d/acea7X/AIjsH+xfCx7cRDGtNsZY26yKkoRr6G6hrG40&#10;NxjzXa/8R2D/AGL4mpNt1NO1G0ey4YJLBuZEq5QHDdEarvFz0ddcV+1qfZUKQAieqWNUWMfFyqAH&#10;msegvHL124WHSE9RNVStNO5kkc3JP0ADcqjcqiwA3Y5P1lNSVZ84VRzyiOOc/vJvuPALJoGf4thf&#10;oFiPS03YKgm+CQME3N/Lv8gBO7BsNN5w/D3irfwwco7+7Aft98Bpc7vrwDo31e9yHuwBYYso3+Ua&#10;HB1OmM/sxlu2u7DanUgYyi19feV1dBs+ETT5yrSLGBGAWzMCdxZdAFJOvqxt3bMFbTxQUjsVZ889&#10;1ZCMlubQ3FmuxLGxNii645L0WZpa5x+TvDD+mQDI/qUhAfz3HDy7bWoNYvNbUiol5hPgnqp4STnk&#10;6eSNGWx0Ga9+j3YyVn/vBT//AOwq/wC6wi1fm0//AG5ATzlPaTz6qIj0mupbm7rn0sALHIb9UY23&#10;fz7Vs583pbuCSHPm6Xa51Obfc6nFd/k7Y/8Aqqv/AOqbHJr/ACYP9dN/9uNrUTbNrzzV1jYiemYf&#10;F6V8oPbE+g45cpO/GzK0V9HFP8e2SZR8WVet6m66/msOPk2nRivo5YNM9s8J+bKmqeAbqMfmscbN&#10;qjQV0MzXVVfJMLH8k3Rk03kqOkB85Rin25Q1VSlLCZWeTNlcpljJVS1ukQ9yAbdDu/GHefE+Tkj1&#10;doeNN9U/pu1NmRbShyt0JkBMMvzSfit2o1hmG8bxrvoOTdRLM/noaCGJivRIzzH/ADZ1Aj484Rr1&#10;VF8xTaux5tmtnvzlM7ZY5eINrhJBwbQ2I6LWuLHoig2tV7PNomzw3u0ElzGe0rxRu9f6Qbdij5QU&#10;FVZXfzWU/EmIC3/Nl6h/pZGJ+LgEHUag7iPe1W0KOiF6mdIzwTrSHwjW7277Ze042hymmlzR0KmB&#10;N3PPYzH9EarH49J+IKHEUU1XOscYaWeZja56TNqxLMx7LszE9pODyWPmlxPet62X94It+SvbNfsk&#10;3X0KAdIbG2AwcVNemXI3wVM1uky/Hl/NB6qfH3t0LB/S044e/vVNj9GGtx4Yv0dNOzFr27dMGwOu&#10;GYEW8t+F9MBdbHBFveW0vhRe+OsD37vVg6LbtPvUvbuwzcB77TgLn78MX+cbeG/F1G4YLE+85R0d&#10;bVpT+bRGWOLnGkCkZ8zZQtkJBawB6tz0jphlZGKsCrKSrKwIZWBsQQdQQdCDqDjZVP5ts+litY80&#10;JH/Tl+Eb2FreryVHKHZsDlM8kxU2PMJmW/c7Mit4qWHfit2jsOvmE88O0s4QR9DmFGVSxGnOnW7H&#10;EFFsCanaqbz2ngWVYc87oM0jC9l5sSE2+MdABqdA1qum2NQRZXjrpKeqMbpPDJTSRyGINbIecVtO&#10;cN7pY6WJxUVewKmQSSRbTzBI4+j5uBliQIv76dbAX78SVewZYaeFotp5KZZFjt5uDaR+cbMed16R&#10;00GmKLbuyaGHmIIq/JmZ+msDNdt+onHZ2Yq9t7FrhEKmlrHET51GSFeFipIqQcp0JUEXKrfQWwnK&#10;bZcSLHHTVSIosqJFTqoHcBUWx/hVs/8Agaz+zg/5jFBtul2jMYIY6hXEbSXlWMLZSqnqSub9IcO3&#10;XG26fzfaVSo0WRhMvhKM59jlh6sbJoa+Wopqqnhbm45kfnWskZVH6YDN19LqQgY7xwP4w7z4nyck&#10;ertDxpvqn9P5UirYwWibzOMFjIuo55tOnbq5VsELaHM1jiiopq+cU8AGYgsWa4RFG9nIBIF7DQE3&#10;IAGKvZtbRf4xAype3Or04j2dNbgX4Bsrd2IKyrpf8XqJYhvyq5yHxTqH1jEfKXaaDpNDN3yRAH/w&#10;jHgcqq3jBSk9wlH/AOU/XhuVG0TujpU8I5Cf96Yj6MTbZ2nPcPVyAHhFaEeHwQUkeJPfiOOWokyR&#10;I8sjfFUF2PadLnvJ9ZxUbFr6WlNXMiqoYBow2aRFPx2y3ULewPSJF9QBfFEKk1MJpEZ50dXQKL6q&#10;b9LgE4MSQtr3NsKSVUsMrEAst75TbUX42Ol+Ppqb8PwxlPZ7xd9+zHj8b7jBbLoMA38cPv8Aeru1&#10;w17+8DEYHUPrxfo6eH1Ybcvh7wC5wTlwRxG76veAft8Pvr7MfVgKO32Ya24YII3+9qdr7Po5DDPP&#10;llUAlBHK5GYBhqiFdQQd+P8AGaq/8PUev4WT/wD6xu0xL+Sk/wBW/wDwnGy4Y5qiQSKHVKSrkAOo&#10;zLA+U/0Scw7wDiCF6iaOCMXeV1RR3sd57AN5PAXOKuPzqrpNi0Z+BpPgmcbmm31U7fodL+lmC6MM&#10;bWqknqBFBpSUaeb04G4qujyd5kYXzb2UKTr72npKmrbJTQvKeOUdFb7szmyJ/SIw+y5IKmClqaim&#10;hea+b4UNzGgI57qhc97J0ul4WvsrYkWzXabnmmmZObvlyIqkhjlW7G5KjpFtw0Auccq0tV00nz6c&#10;r/UkY/8A342HtiipKIQVUxjdZZCo5uVxkazDVEb4xbTCOsiLIhzI6q6ntVhdT6wfxZ3nxPk5I9Xa&#10;HjTfVP6eQCCCAQdCDqCOwjFPRUtI0rU8CRGYjPk0HR3ADcq7zlUAXN7Y5RJPJs/m4IpJS00fOCNS&#10;xEa5mvlF2tnC7hpxxHDJJMkAUiSSRYwpBBDOwUXG8b9cPyWoD1ZalD+lGwPfYx3/AN7Drkdl+azL&#10;7DbGxtiQbRp3nmkmTLM0QWPILhUja92R+LkbuGNu7Kj2c1O0GcwyqynOcx51Dc6gAdJWFhb4rY5P&#10;x1I2jBMkMrQ/CLJIEPNhWjYav1dGsbXubaDDosisjgMjqVZTqGVhYg9xGKakpqNObpoUiXjbrN3u&#10;5u7nvYn04IfDHRHj34Ljxxv8oGgHbqfDA1a/AbsZdbnAtww+/wB4o4nBbW/ZgjMPq94Brca/Xg3H&#10;aMA6W79cMbnTygXxoo78b8KbHxwVHhg24X8ha+mLHsxYLv8AZi4XS2C99Pe7eo6uTaU8sdNUSRss&#10;NnSGR0NoUU9JVIuCDfXFL0aumzaZaiG4PC0i3v5RTUykstPCrMCCwiQEhusCQtyG49vHG1JabZdK&#10;88UEEdQ14qcpFGrB3BBa4W9kS7HgdFPWxsikWm2dVbRqFnJqI2W8OUzJTX+EkXOR1z0idWCIHXtx&#10;fk383af/AIX/AO2JjsDmpOZXaHPZG5rPzWTnLdDPZr5c1s1tbXtii8x5xvPxUGLJ0PN8ubPcdbMR&#10;0ct93G2Kj8DNEy0SV5qmKCLnebKXLrcEKSTdcwW3xrcMUPJiERBq4u0zWOSN8qxD5txfO3zjfLwW&#10;9sxpqaGkhWCBAka+sseLMd7MeJPgLAAYmo6WcbaqZifOIamt5gc5bPkiDAZTq/N7xltbjpih1oaM&#10;nf5rT/8AopjlYfhaIfmTH2tH9mIqWpnF4aeeYXteKKSQX7LqpF9Rp34olZKOkRwVdKaBWB3hliUE&#10;HvB3/izvPifJyR6u0PGm+qf5CMcbMrsiFl1VioLKfzSRceryPye2ZI7OYpLuxY2lcC7G5sL6b8Ul&#10;HBQxczTqVTMX1YsczWBNz3AYaNJLZ0R8pzLmUNla1ri4NjYkXGtj6ctidcZBjQd2CxPd70C5w2gP&#10;fpgMRgknANsE38unj3YJJ8itbQ4OU8fZg+3yhzx1xZWxkHbg24YA9WM1ur7feXPvMxwN48cPw99P&#10;VU9KueomjhHDOwBa3zV6zHuUE4mZRUyvCboJ3aJrEXXnCUNjYi4sbEA9uInEsccq9WRFceDqGH0H&#10;y1jNtzbCUsZPm1OSpYbsiEc/L4uwEaHcfg+04VERBGqgIqhAvxQgFgtuwDTwxUXbbTNsWGKWSGE8&#10;6tkEOcExSsAzIlgHjXonVrkX1OOd5S/xCl9kH/MY53lL/EKX2Qf8xjk8sCVdZFVpGteJOgHymxVi&#10;0ixb1zq4DdHWwBU2U+XatBS/hamQzmNa15HqF5xRzRIHSGbqc/u6V7nq6dERosSJGgskaKijsVQF&#10;UeoDHKiXPtBIx+806A/pOzP/AMJTHJyro0olpzURrUNLI7RuchuxyqFzWDkqqmyFuzeD+MO8+J8n&#10;JHq7Q8ab6p/5i5zgm/vlNsOb+gbsEk7/AMWADxtjIbjD8PfcqqcvDTVCgnmpGia2ukoBU+pkt4vh&#10;4pY8pkjkjD3Kl0ZcwG/LmAvbjbHJ6p842dGpN3piYG7co1jPhzZCjvU9mJKymimSnlmSOaRcyIxt&#10;mF7bzpcnRQTdrHLexxt2v8yomCG09ReKLtUW+Ek/oKbA8HZDjk7Qea0nnEgtNVWfXesI/Jr/AEvy&#10;h7ioOq45QbYcM+z6ZsthaplG85gDzSkbhY/CEanqbg2ZNl08ZzR7epI2ta6PlNtNLiUG27HmS/8A&#10;vJD/AG7f3+PMl/8AeSH+3b+/xUbPggjepj2vTTzIQ6rG3wrvmGqnnC2YE5r79L9+NhbWNfG0E5/d&#10;UK3LfwsVwufudSQH4G6sN5AxNQQVS7crJecM1LU1gjs3RIWIZA4sSRGerYr2G40xRN+4aR3P/skD&#10;MzH/ADKkkk+0nFbOa2tnmUFuemPNi3SK9SJbDW+QKLduNmUUsm0qWGWJ0tKJHDoy9CH4QghgNDly&#10;+LD8Yd58T5OSPV2h4031T/zqDEd+GN/f8qHpGgjjaQedxvmjjGrZHFnz26inosM2rFRlBFyNg14o&#10;qzLIbQVNo5DwVr/ByHwJKk8FcnhjlPRslQlYudkmXJJe5WN48oUX+KrqdF+crnjgVDM8BqC9RHAV&#10;AjeQ/kw2Yxhjmyht27QeAwnKKjkSIQw1Es7tkFLHGDIthe975CummUk9qrieKkqZXnl2FtQySHM5&#10;GdQT22Elh6rdvHHmdB/IO1fbJ/e48zoP5B2r7ZP73HmdB/IO1fbJ/e48zoP5B2r7ZP73FGYKGRpa&#10;bYe01dkyFiC/RJBIGaQgXKjv0xRV6VvPARTQSQOElimUK6lhmU6E6EeB03WsTUbE56WoaOtnghq2&#10;z1NOgBWRvjEEnTN3q2p+bZRt6rShoEoodHmjEKi+qU6AKx/pLaMX33Yg3XGx2pk2hBJVvkjQ5lJH&#10;R50fk85+KobpZtwKjNYXIBDAMCCCLgjUEHcQew/jDvPifJyR6u0PGm+qf8YBc2xZd18EWNsMLH34&#10;34Isbe8O/TyAXBPZgAWOvvgFPH7+zBC9v39nvxqcEWNsW6N/Lpbv/EG2lvXgiwHf+Lyns/EAX3e8&#10;It5LccWt73KezBBG/wB9bji1/Lb39uHv+UOy5FqlqaeN5FqjZkRSxE9uwC9pFGb9IPwtiq2fV0Qi&#10;apiMYlBK6htR8VspOVrWOU62PaCBsLaiVkPmNTlM8aZVz6iohAtrfQug0dT1l6evTtX8mqee8lGw&#10;ppN/Nm5gbwGrR/0cy9iDEGzvwdUbER7c/LPVPOw115pQqA8Qg9WYuRocbTE0G09lutVUlaqsAaHn&#10;SIVRXpxkVFsLNnbPmzZt2K6V22tWoZmyJzYVJNoeYop5uO+QkkNrfQW3liMUE0uXbSCodctJmiPn&#10;TVCRnK3SWoXjqOki+JGTHOsKUsXYyiNjzo20mbNwPmv5Q/6u9z24qp5zS7DBncc5HNzhapaBXtIq&#10;gyS30sugdr2xSylNpUKc6xzyW+A2n50mulpVytpr1brcX7MbO/yhtn/X0/8A6JxV1UNFA9RO2VF3&#10;D4zseqiDizfQLsbKCRUz1G1KzOQWlmcJFGuoVb2SNe4cTpc5nO84OxtoLUx0zwMrStlWTrRW3luc&#10;W62Vbsw6wA3XxTwJTQRU8fUiQIL7zbex72Nye8/jDvPifJyR6u0PGm+qf8YDY46J42ODe+uGax3Y&#10;Ya414DTDdbBNja2GHSt24JsbW0weuPVgtY29uGtm7sa8Bpg9f1jDdY/fh5F6rffhheq2F8LnBuVN&#10;xhdAWx1ge0eRd4wet68E5dAPHDAXBHHDHKd2GHSHfgmxtbTD7/Vhd4w3WP34Y+J68A2W+Dqt8fE+&#10;/bg6qDhuAxqOqMON3fhjbhherpa+G8LHjg/E+/ZhjoO8fZg6gHDaWH4k3Oqtg9YaW1GLKSRrfAA4&#10;8MEC1xceOLKACcEai3HFlvbW+F0Y4sLEi+mABa59gwRa3fht/kPVXDDd+vFl3a+PDAG++4YsCLjh&#10;5ATlOuBrqToMEC1x9OLKACeOCuthxxZb218nxPXhOPhgAWucEC1xg/F+/ZjL0rcMAXueGCNLj6cW&#10;UAX4jAAtc3Phi3S0OF6x9f14sDe3qxbo39nvuUtZBHSikaMSTT2dLjSEKbc7f5+9VA/OzdHRkdo2&#10;V0Yo6EMrKbFWGoIPaMbJ2/HVhYKsrFU6APosc/Zbgkh4popPU35BtGinqXpJ6WWOOekkdl51SyMJ&#10;FCte2vD6TqDbDU22ZCjPJsp2jOaNmp5GKHQ3QkEqbgai24dmHodqSsXk/A0jnez0jOxtuuzKTphK&#10;Pa0QZYzsiMPo4SldQw3WYKBm001x+Ddo/wAHsP8A2I//AK4aj2s6ojnZDpGLIrUrsqDQWQEEKLAb&#10;rbhhKHakbB4/wNG43MlIysPAqoOEcbHWrqto1EclRVyK4jgWxbm1yqI1ax49JjZV0u1zjaO0p9pT&#10;c5J0Y10ihB6MY4/pO3xnO/cLKABsSrho65HnTMrjmg9rtCXI6YHH5rW6WUnL81vxp3nxPk5I9XaH&#10;jTfVP+MU2OMo+dhiCR3Yff6sNvGD25tMNvGG63sw3W9mNCb39WG6w9WD1vZg9YerHG+bTB6w9WG3&#10;n78MLa+uNFB134XqthdxG444EXucDUZd2NFB1uT5F3jB61+/BAbW/jgkXFtww+/1YY6i2uCATe/q&#10;w+/1eQgNrfDEWCjHxPXj4nrx8TCHh68E63x1tQ1sNbhh9/qwLW0NjhjoBvOG3L4fZg6qNdw+zCdn&#10;rwTc3/EDFhvBA/Vgm7Du44HXOF49vDB6puQTg9UYPxfAYsL3v6sDrHA6rYG7QgHjhvi63w2/Asbj&#10;2YbcB2YNrri+u8WwPjA8cdUHW5PkHVOF3EY0C2vqcNuXw+zBOq4AGa9/Vg4GotjRQddcfEPj9mPi&#10;evDbl8Psxfo950wp0tuOCdLE3OG3L4fZgbtDbtBxpmGFPSPr+vA0bD9nZ77aGz4NowGGYWIuYpR1&#10;4n7R2g/HTcw7CFYUfJqmjhkWrPPzSArmQlRCL6GK/wAfQEswt8TLlzZ9oUgoauWmWUTCO3SAsRmG&#10;YKw3ZgCM1iR4G4FBt+sogI3/AHTANySE51HYkupA7AwdQNFAxS8oNnVFg0ppn+bOMo9UgvHb9JlP&#10;cMJJHIM0bo69qMGHtBPlqNqbPpb87VRXHxEbnH/qR5mHrsMVvKkkFKGLLvHPTAFh3pECV7wXLd6Y&#10;lmlnkMs0jSSNvZzc+HcBwA0HDGzeT9E9GJJm84epiVg6kqIQ3SHNcc40zM4O7LkAzBtmcn46Kdp5&#10;nWodW/c/RsqDhIwP772b1TeCWsV/G/4KVH8ah/qPj/BSo/jcP9R8bF2XJssVIklSXn+atkBFub5y&#10;979uf6PRcw321wTc39EzDeRrgm5v6Bm00GvoOfuF+30LN3C/b+OBt+J2pyfqxLLU07GqWR2kZT+X&#10;BYknTQSDX4tm/MsL4j5LwtSRiSV46u2Z3Wzxhj8TJ8ZU3XVlLG5vawEqc1LLHmD83I6ZxoGyMVzD&#10;uNr4WKoCiVI5gjXyyKjhTY2NnAsbEWNjoRgVdWugqagDsE0g/wDuwPOqjQecT9w5yT7cMrIxV1Ks&#10;pKsrAhlI0IIOoIO8HdjY2wqetgWqnldlLMvMoMlijW6UlyTmFjZQtgetfdPycq/Pnhp1/cx6aTyG&#10;yKjHqtvLSJqtgCSLObBtNn0fmFLHTc60uTMczADVjchF+Kl7kAljcnXgP9A9RyVhclqepkjJJOWV&#10;RKLn84ZGHrDnFLTrS00NOuohjVL/ADiB0m/pNdvXjaUJXaFYLj/GpyPBpCRw78bBTm9lUwNrnnWN&#10;vzppLfRbFbycWsrZanzjmo5crMix5mz2AexLADNbNex6ROmKChh2fBzEJkZS5kJkILFmCg7goAso&#10;0A9p19B//8QAaREAAgECAwQEBgsHDQwIBQMFAQIDBBEABRIGEyExECJBURQgMmFxgQcVI0BCYJGh&#10;sdHwFjAzUnLB4SQ0Q1BTVFVWYpKU1PEXNmNwc3STlaLS09U1RIKjpbKztCUmdoDCZHWQtUWDw8T/&#10;2gAIAQIBAT8B6clyk5zUz06zin3NHPV6zGZNQg0XSwZLFtXO/C3Lj0RqrSIruIlZ1VpGDMsakgF2&#10;VAzkIOsQisxAsoJ4Yh2Rllzmly9auCeiqoJK2PMaZkdfAUuN+0Ze8Z3mmEqx07wlVkcKxEuxmdLL&#10;IsMUMsQdhHI9dl0TOgPVdoxWyaCw46dbW5XOK6iqMuqZKOqVUni0a1SSOVRvI1lW0kTOjdR1PVY2&#10;PA8QcDZTaIgEZVUkMAQRuyCDxBBD92Mz2KzSllhXL4KrMInpo5JJNwIGinYtrhZGdh1RpN1dxckX&#10;4YrsvrctmEFdTvTTNGsojfTq3bFlVuqTzKMOPHhywuSTeA0GZvPCtBWVXgs1QmuT2vYOFvVoFDDq&#10;6pAE1XVR1tUiAwbIQVKU8kGeRSx1c5pqeRcszIpLMouyK2509UaiWJCgJIS1o5NOb5fDllW1HFXR&#10;V7xcJpIEKxRydsQcsd46/smkaVPU1Fw6pg5Sg2fXO/CDqbMjl3g26Fr7gz7ze7y/kqRp3Z49o6Ms&#10;o1zCvpaJ6hKUVMqwieRS6qz8FGkEXLNZFuyjURqZRcj2kVKfPd/VxxVuTyRItMdGirDzMjvFKZAW&#10;0ojSKioSwKceNhm2TLlNNlrS1QatraYVM9DuyHpI3N4S76uciWBQqrK6ydliaqgq6JadqqBolq4V&#10;qKZiVZZoWsVdCjMLEEefiLjjipoKujjpZamBoY62Lf0zMV91ispEgAYsFIZbagL34duPAKvwI5ju&#10;W8CE/gxqLrp3+kPu7atV9JB8m3nxlWVe2jzJ7YZbQblFctmNQ1Mjhm0ndvu3UsvDUpKmzAi/WtFs&#10;bG8c8x2iyV4aWMS1MlJK9YsKMSFZ92q2uQ1hzNuWM1y7JqOnibL88XM6kyETRCknp1VCvB42cOja&#10;WBDXlBOpSq8GxS08lXU09JDp3tTPFTxajpXeTOsaaj2DUwuezFfsxmGX071U0tBJHFUJTSeD1aTv&#10;HM5ICOqC6sLHUGsRY8MVeyOaUcNXNLLl7eAx72piirEknjXhbVEBrF7i2q17j9srjAIPRcYuD6+i&#10;/bi47+i44ef7xe/0Yv8AN0XGLjxb8bevpv8AN4txi45dBNvG1DvwCDy6LjFwei4vbu8Qt2DnhOWG&#10;J4AduNHn44U3H3rYQqM2rC6lkGT1xdQbFl9x1KD2Ei4v2Yau2TKsFyKvVyrBWOZswVrdUkaRcA8b&#10;X44oZaaCrhlrKbwymRry0wlaHerYi28UFlsbNw5203F742ajiZs1jyrKZpsmnhlV5q8jwkzxU289&#10;qWVZbbgy1AI6qlwXEskupSlLlG9lylZtlctijqBL7a3o5ENCyat3u5PCpI5VmAGmwcrfrgFrLmtF&#10;UUFdPDU05pXLtKkJ09WGRmMVgpIA08h2DGR08IoHlSb26ziroaqSny7wuRIKKnjG7lkqLvHK1WDc&#10;QxQ9e9nhKoDVR7NtvqfM5MyhqJ8ujWnWpzCOqlSpy3eM+iaBS+mUagN8iK82nTpSRSY2zJUStqIo&#10;605hDDI0UNWdXusak2K6i3VuT5JKHiyEqwJocuoDT5DUU1VV1NJWbRUFFW0FXGi0zT6EaZt2rMJF&#10;Ak3Ss4uUJuMU1VTUkGexUlTk9PFSvxSDKsxiSnJqDAfDERx4UzINyWpNN2Go+52A2ugo0p8jmpIq&#10;FfCYKx5ZsvpHooZyk6IpEMvuw0AFfdCTfURwbGXZnllJTbmsyGnzKXes/hElVPAwQhQI9MS2spBN&#10;78dXmw81ANjoswOzlOaT2w8IFB4ZU6FU6qPw3e/hLtIBFpto0uGxmGaZXVU25pMgp8um1q3hMdXP&#10;M2lb6k0yrazcON7i2Nn87iy2kqaQEU9XV1lGYq+WlhqoKOFXCzyPHJqdjuyxCxxk9UWIPKhlrMyl&#10;MFBtLllTIo1ME2Z6qL+NJI1MI417NTuoJ4A3xnOePSe2NBmGYUeePWZdLDHPQUlHGaSrb3Mb+VOs&#10;bIOIViVB8m4w1O+fbLZHu+tVZdmvtOxtxENcyblj/JQmnjXs8rz421qUlzt6WH9b5XT0+XQi/ACB&#10;LuPSsjtGfyBhf7wJP/qIf+0TGzuV19TIa6DJUzmliaSCSGSeKGPemNWF9Th7oHVhZbG9r88ZbQ1C&#10;UOcI2yNPRNLTwhKRazWuYkM5MLtvTuhHfUDdb67dmM3yTM6iktBshDlW4Y1EtTDWRSMYY45NaMHl&#10;vp4h+BJugABxsrQSVmb0MqTUsQoq/L53WonWGSVRUq2mnVvw0loyNC8SSo7cVWSTvQ59EKvLAara&#10;UVaM1dEEjTeTndTNyiqOt+BPWuD3YrcpmlrtsZBVZeor6KnjjV6yNXhKLAC1WvOnQ6eqz87jvxUQ&#10;tTTzU7NG7QyPEzwuJImKMVLRuODobXVhzHH9sDbtx2nlz831YS3rvh/n7Md1hyvf5Bhfg8OV8N6D&#10;5+eOzkf0XGF5thj2dnacEgjuty4YB7xbGoY1DFxjUMahjmOfrwOR+j8+Lcvn4n5sG1sH6jzwPTbj&#10;b5PEPZj4XM8ueF7e3DX4m+D2WPE4A89/EIF7BeXHA7Dbzebni3Cw4Ysb2v2YAPHjwGDy7/tzxb0H&#10;7DAHoPr+fB5HF/5Q+TA58737h3YbmOH9uONx2m2F8o+rBv2D1/Vix7Ftbt4YF+0dPfhOWGHIjsxr&#10;7hxwnb95yzLZs0neCGalgZIWmLVk608ZVXjj0h2BBcmQEL2gMezGzWRy5VWVU9VmGT6Jsuq6VN3m&#10;UDnezbvRccLL1eJ7O7H3IV38IZH/AK0h+rFNlDyZ1DlEk1OSaqOGWaKZWg3fVaR45TpV7R30gcXe&#10;yLdiMHOqBs92karq3o6aehqMnomhhknCKN1Tb1I4yBfdQFgxZT17A24DIly2VqPMqfMJJYchpKyG&#10;Wo9rjSJKHhchqpmqnDSRJKTH7lql62pifJrRB4XItLVSVcF1EVTOphdwVW5dHY6Arlhxa1hftxlm&#10;QV2RVdJmtfmmWZSkDLKNdQKqeaJhZ0jp6cnfrLEWUhJb6G1LyuK8ZXn9H4Bs5mWX5dE1XNV1OX1o&#10;kopKypd20yLMd4siabbinRbRro16CipHmmV1OUVXglW0Jm3aSEQSiUKr3KBmAADFetp56WVvhDGW&#10;01NQ0WQ0NbmdBBWpnFPtCsBm1K9KViVIfClBpUqJFQvEHmWN7qBJY6gp2rIzzRK8y1bq2TSxV2WF&#10;KaPwoydYmoBS9MRGNKzdbzdY7cw1RgyyWbebulVqbe1dXSVFbUTTkzMWWjG7EcSxad4d3quo3YPl&#10;ZTkEE1KM4zaugo8oSRlKxyLJW1Lx86eGJNWh24eX7oFYSCIxnWDtYTmwn8EX2m8FGWe1POP2s5FL&#10;eTv7+6hxazAR6tHE55klBT06ZtlGYwVOWVMuiOCRiK2nlI1GBktd92vEs+hlXTqDald8uzf2uiki&#10;9rMort4+veZjQiqlTqhdEb60KJwvpHaScZPXVRyjOM0lyTIqSj9rZtxLT0kUUVXMsgU0tQgqGd4y&#10;QQYmCajax4jEu0e9hmh9otnIt9FJFvYsrCzR7xCm8hk3x3cqX1I48lwDY2xsVntFlL5hFmL6aaaK&#10;KpiurODV0kmqJFCq2l313DGy3iXUeWKid6meepkN5KiaSaQ97yuXb52OFzGj+5B8r336uOc+FCDR&#10;L+t/B1TebzRuvKBGnea+3TbCzSxiySyIL3srsov32BHHhzxlVPW0Wy+fZhVzaafMKOmSgkNSGaSR&#10;ZpVZFXWXRw3VKkBjY8wpI8JqP3ebjwPur8v52NkadJc7p6iV1jp8tWTMqh2ZRaOkXeDSD5R3mi4H&#10;EJqb4OMqpvbGgCy1FKJM82kgr1h3678U8L1D1ZeI2ZdOh1U+SzGMBryJd2kqYtt85svgFYjUlLUb&#10;yMiV4alIkUIHMgLRiNxqQXDqRwI/bE8vscfX3HA58x6LG2G7O+4xyIv3t89sD4Prw3Mc+3lj8bn8&#10;Hnjtva3Z6cE9g54PLT45FxbAsL37yMDhzvy4YPL1Yt9H5sDmDxt+flg4HLj0EXxYavVgC2CRy5+b&#10;ABHEj9GAQccb+b6Onh2Ek4tbne3mxwt5sHrcuztwDp4EW/Pg8udsfYdUcccj3eocfkwb8LYv57Wb&#10;5sXvy5cv04bn2+rHDhcHh6cL5Rw3Z6ccO5sLyHScJywxI4j141Ds54UWH34SyKjRCRxE5VnjDsEd&#10;lvpLJfSxW50ki4ubc+gkniSSfPx8bzdnd6ef0D5OjzdnRvJNG71vuwbiPUdAPfpvpv57eMWYgKWY&#10;qvkgkkLfnYch6ukEgggkEG4I4EEciD341Np0am0ai2i506iAC2nlqIABPOwHd8arD/7z7j7/AM/j&#10;WccbE/a5PHA5nn2c+i/G/b3ebuwGB9Pdhjw7Mdvyfa3yYXkMN9uF8d3E93Dv+T9PQfScAA8+3kL9&#10;HG/zfo9eB6CeJ9HRfn2fb04U9Hffu9fZ3YHm5em98Hli17cD5yf09DH9Poxxt9A7h58Lyt3YPdbB&#10;PLzdvq9WBgm3fhb2HD5+g3Hy8r9mLfNx4X+noHEnhheXrPRwt8vYT24HP1D4ynFuHL7en7DAvfl3&#10;dvRxI+Ff5ug8eHynFvm+U/2YB42Hdg8x9OOA5nkT+g4Bvi39mALr8v09Hbf+VjgOd73Pfjsx6R+f&#10;Atw4+rz9HaT3WwvIYPLF/MfkwLk9trduD6/zevB9Hb3YHoI9WG5j04se7+zu9OAb4PHh8px5PLl2&#10;9B+x+3P18MLcDhxHRxufT9vQMeT6Pz9FuAv3YHlf9n8//wBwfLF+Hbf6/wA2AezjywTi/p/Pzthe&#10;WCcX+v8AstfA8/DBt32OO0evoJ4jzfa2Ljt4dF+Pq+xwCeHHt/Nfovz9X29OFJ7PzeIcdnafPywL&#10;nB5Yue88r9gwOQwxtgH13vheQwT9v047e026Dfv+vA778Oi/EcudvtywCSezt6Od/mOAb+n4yniM&#10;W59nLA8r1YPLHd32Hq5fnxwHDv6Bz+3dboPAjh29mL8b9g+x+ToIPK9/mtjvsOff2dhx2YsPVy9P&#10;rwvn7OI9eOY4Y7xz4+bzd+Fvw+v9HQL249B9fqx2AHh58D1ero4X+D2efAIOD8/Zi1reb8+F5DBv&#10;9XL58AE/Lzvy6OWF5es9FuPr7uz144/7R+no4c+zz9vo82ABYcPjVYd3RYYtbpt4th95sB43Lo5f&#10;430W549mLDuHyYdO0fJ79N7Hv82Ab9Fz8/5sA/LhjYYJ7u6+Ab4Jt2Y+nA5DBP6fRjV5j0H5+zAP&#10;y9vRq5+q2AST6ujVwP2IwG6L9Xz4B89+jV9J+THPBNu7Aa/6MDkPRgnj9OL8O7hcYGDfAJPo8XV3&#10;9vL0YBvf0/EcGxuMA3F+hxZj78t1cDn22tgi+O/7fm/PgYb0crcfX2Y7/R3WwL+f1nDfYd+ALW9f&#10;ynC8hg8/08/V5sHt9I7fR0Hn2381uWLXPaCO3HZz9eO/n6fRb1ejC957ARj0Y+D8uF9B+3pw3L1j&#10;A7x3/Vgcz6sHla2OPP8AP6O7Av3YI+3bj0X58D6e/A5DB7ePZxxbhfzH6OGByGLH8Y/NgC47fl6L&#10;8/N09i/24F+8c+PD4kRHmPX0SeV6sAE8sLF+N8mJFAsR6PfNh/ZgDzk9FuFugi+CL9Fu3BwOAtiw&#10;+XGkd3Ra+LW6LYt6ei3C3iAW6LdmALY9eNPnPy9FsEXHSOHi2ti3G/xIQ2YfJ0OhZvNbCqF5dEjX&#10;4DkPp/xFDmOgkDngyjs44LsfN6PfWrjb8+Abi/Rfkbc+m/Hs+XoJtjVz4cukNw426CbdmO0Dv6OW&#10;L8bevoHb5jgG4v0X5fb045/FochiXs9fvy/E/X5vRgEcBhsHn+nt/RgEejzYbu7yMX4cB6PT3dB7&#10;PTf5MfjfX9hgYI43tfhgAkDlb5+fR3m3b347R6/zdA7e65wLX+YYPLnbC349/nwvLn6sNyx6O7s+&#10;fjgef1ejo5/FhPJGJeQ9PvwD7dmBw9HZgi4wRy9PRb9GLd5PzYHD9OPPgjgfP0gWFugi558O7HaD&#10;0WHLsxYfJ0ae/wA+NI7sEXxbu4YtxuT0cvixEeY9eJGBsBgIx7PWcbrvOHXSf8RYjY8+GAijz+no&#10;LAczhjqN/wDENY93QEY9ny4EXefkwFA5DDSAcuJxvG78a2Pb+b6P8REXk+vpJA4nDOW9H25/4i1Y&#10;qb4Dqe23pwXUdt/RhmLHj/8Af9fouPG58Mbtu79t+eN23m6FQnzDG6HefiUeeLY5nBGB4sZAbj6O&#10;iRPhDn2/tlz4Y3TebG6bzYII5jEQ4k+bo0dYsfkwSF54ZyfMPfi00rdmn8rh83P5seBn8cfJ/Zg0&#10;b9jKflH14eN08pSPP2fLy8Xv7sKb9BJ4+ru78A+j1dFz5vRgX7ei54mxt+bpHb6eg8MC57rdHW7h&#10;8uOse0dAPE8cA+fmejV6/t6MA3v0XP2+nj9GAb9/RxFuXPj957cXwME4HjRm6+jhg8j6OgKW5YZN&#10;Ivz97398iU9vHANxfD20m/2OEFlHn44JtzwzBR9AwSTz99xxtI1l9Z7B9uwY9xph3v8A7R+ofbic&#10;PVSHybIPlPyn6sb2X90f+cR9GBPKvwyfTx+nCVSt1ZRz7ea+sf24mpgRri9OkdvnX6vk7vE4G44c&#10;/NywL8PR0dpHZ5v0YXkOg819PQeRx2dnLv44HIejo4cb25/Vjng8SeJ5j58WFmv6uOByGDgDkfN0&#10;Ds9Hd6Plx+L34OOz1/PywOV++31dB5+n6/7ehgLYPZb0+oY5/eCL4t0W8eI8SPN0LH+N8nRI3wfl&#10;98A9F8X97ayF0j5cXJ5nAkIFrcsC567cfxRjQzcWNsOmkXHvpQWIUcybDBK00YA4sfnPaT5v0DDK&#10;lSlxwYfKD3Hzf2jtwylSVYWI8SCYxnSfIP8As+f68VUVvdV5HyvT3+v6fT02xbzn5ei3z4HAW6LC&#10;9+mw7uiwOLDuHTa/jWF79FhjSP0X4dFvrxbtuei2LfeL41Y1Y1YHHxk8odBkA8+DIx83vu2Le9dD&#10;Wvb6+lULej7csMwUfQMIxZuPdy7MSHhbv99UiXZn/FFh6T+j6cTvrkY9g4D0D6+eI5GjbUvrHYR3&#10;HDKlSlxwYfKD3Hzf2jtwylSVYWI8SA72Eo3Z1fV8H5PzYIsSDzBt8n7U2GCMDx14EenoPAke+OJx&#10;bFve454HHjh0vxHP6cLGBz4n5sMdIvjSr8e8YjHFvkwU1Nc8sWA5Yktp48+z3xT9WBm/Lb5B+jpj&#10;kaNtS+sdhHccMqVKXHBh8oPcfN/aO3DKVJVhYjpoz12Het/kI+vE4tK/pv8AKL9F+J4Hj9GLjv6L&#10;+ftPbhe31fRg47B6udvr/Nhb9viH6/Ti/p02wPRb047bebBvw9PZ0E8+PyY7uf5z0Mbgjjgd/wA1&#10;/n6L93f2+jC9vq+jBNsf2H0ee304Ho6L2Y+j7yb4444n7yOIBw3lH09FiOYt74vi/veLkfTjWOt3&#10;DtwhYtzNu3DhmNhyGBwAHcMC3ZhpLG1sbxvRjnz98U/WgZfy1+Ufp8SORo21L6x2EdxwypUpccGH&#10;yg9x839o7cMpUlWFiOijHXY9y2+Uj6sTm8r+m3yC3Rbt54APDzYNu3FuFvsL88CwHnNvt6sHl5sc&#10;bD1fbvwL/a+Dfs6bXPmGD5J9XydHb5rfLjjz5W5DoI4Hz2x28Ofae77f29Hy8Tf1YHC9+7hfux6M&#10;AcPP9uOAQBf0fV0dvr/Pf6B0XAxfiT5sA3+8Xxf70usiw4DvwIwOfHokNyB3e9r4547MWPvduqoU&#10;fbvwAAArfC4/VgADkMNIBy4/RhG1C+OWH8o+n31SPZmT8biPSP0fRidNEjDsPEeg/Vy8SORo21L6&#10;x2EdxwypUpccGHyg9x839o7cMpUlWFiMQDdQl27et6vg/L+fBNySeZN/l8aw94kX59Nh3DosMWA+&#10;98zg8MEduB4oBPIYETdvDARV+s4MgHLj9GN6e4YLse35Pe3PFvfMYub9304HXe/YMN13+bDmyn5O&#10;hUbtJA7uiUjgO330pKkMOYNxhgtTECODD5j2qfMfqOCCpIIsRzHiRyNG2pfWOwjuONMdQqvbkfXw&#10;5qe8Yqpb+5LyHlenu9X0+jxL+Lcd/wC0B54Jvi+B0jgQfOOkkDnhnLeju98EXxy6Di9/e/kx+dvz&#10;/ox5Cec/SfqxEOZ9WGXVbjwwFC8vlxqBNgeh/KP27PfccjRNcesdhH25HHuNSO5vkYfWPl9Rw9LI&#10;PJs4+Q/Ifrxupf3N/wCaT9GBBK3wCPTw+nCUoXrSm/mHAes/2YlqQBoi9GocLeZfr+Tv8QH5+P28&#10;3HAuLDhx6D3cbnz4AHZ0d3K/HlgHs4+sYPZgc+X1/wBuF9Hz+/LYsMW8VZLcDxGN6OwHBJPE+++W&#10;D73UXIGCt2B7By9OJDxt3YjYAWJ7cGRR58M5b6hhTYg41L3jDG5J9+rUyr26vyuPz8/nx4YfxB8u&#10;DWP2Ko+U/Vh5HfymJ83Z8nLxQPotjtA7ui1renni3G/R2j1/m6D2cO382LW4/X+bnheXy/Tg8sD3&#10;0b4scccDl+0J6APe0a24nmcE2BPxSvi4wTgftCege9lNxiU8Ld5+KVsacW+8gE8sEEcxgAnlgRH0&#10;e9SfEB96gleWCSTc/FEnF8XOL+MIyQDw443Teb7erBBHPEY6vpww1C3nxwUdww0hPLgPn9688AdB&#10;6AfjMOeDz6DgcvFDFeWFa4vyw5U2HbcerHLGoWJ7O/v9GGYt9XvS+OJ8UjovjV8ZCMWOOOLHA8a5&#10;tbs6Bqc2vhgPhGyjkB9vt34KrpPAcvelvHtiw97qurhexwUYef0fE6+LjFxi48VEGnjxvhk0+j7c&#10;8KhPmGAAvAf24YNfrdpw99Nh28MCLvNsMmkXv+2K8x6ehkJbhgRDt44cKOXP5fiXbFsEYA8WInl2&#10;c8Fl4ju54Ryx5Y4mTzDhgi9vMb4LBeeDKOwH6MM5b0d37Yotus3DuvgyL2cft34MgHnPm5fLgsW5&#10;/J8TL41YvfA8Veqhbv8AsMAC3W5uft8v58ABcbwXsBf7dmLdvdiXs9f5v20AJ5Y3bd3z4II5/E3h&#10;4wFyBhuswQchzwes9uwcPrxKeAH24YVC314VbdpPpxIerbv5ftkqljbG6HD7XwxCDSvPCuoABP04&#10;dtR4fEw8Tjlg9/ix8Lt3DA6qlj5R+w+vEQ5n1YIB5i+GcDznCnUL4l7PX+b32Tge9QLkDF1QW/tw&#10;ZCeXD6fl+J554JxfhgeIq2Wx9JxKeNu7CuV5YLseZ6FcrhmLc/fJOOfQBb3sLX63I/NhkK+jvwqj&#10;Tx7eOGXSfo+JtsWxbxI7auPq9PRz4+/SejlwGAPfEZv1Tx6JGueHZ8TScXOLnF+WB0mQkW+f36T0&#10;nAPvhF0jznAIPL0YddJ4cvjhY4t0278C3veNb8TyGHawt2nCNY+nhgi/A4ZSpsfjkTi1+fvdF1Hz&#10;fbhhnC8Bz7u7HPj0RtcecYIB4HDIR5x3/EsnAv8AeY7HgQO/DR9o+THPGludvfBNsDo7feoVfhN6&#10;hgv2LwHz+ICQbjAkU8+GDIvpwzg/B9fxK7cXGLjFx48a8dXdjhywWVfT3DBkJ8w97k45nHb0D40W&#10;xbFvGH2vjW3f8nDA1HlfBUjmD72Bt0HnjkOjsOB8ZycXxfF8DxVUsfz43Y7+GCwuAOCj58M6kEe9&#10;iMDoPQeWB8cNYUWXjgsTzOCCOfb76GO3DYHvtVLcsMhXn8S+Zxywe/A8YGxvjQGsV5HmO7BAIt74&#10;GLdHbg++1jvxb5MC3IdmJGvwHZz+JZ54Jvi/DA8eMWHpw99PD7D3tbuxc4v5sXHTb3yBfgMKgHPi&#10;cMxJ0r6z3YYhF0jn9uPxMti2LDx0XUfN24dtIsOZxG1x6MSJbiOX0e97DFui+L4uMXwDf3qFLcsK&#10;oX8+HfsHrOI/K9WJALX7fp+JhOOOLnxgCxsMEiMWHP7c8E34nCnSb9DR9q8u73xbFum3vYOwFvzY&#10;LE8z0KeFkHpY4KavhXPxM7eg4HiC3aT6hjXbgot5+3xFcr5xjejsBwzk9g982GLe+UXV6O3DP8Fe&#10;WIvJPp/N8TCMccW/b4KSL+e2OVlX1n7dpw/BjjlF6fz/AKP8RSgMtjzHy4YaTbC8FHoviPiSx7cM&#10;FsSfl7cScFA+3AfFmx7j8n7Yo2nDNqIw3kn0YQrYAd2H8sDs4Yl7PX+b4nnA8cAngMKgHlcT9vlx&#10;I1h5z+2TLax7DyxvBp8/diPysNfeD0riXmPR8TCMWxbFsDxlUt6O/HVQfa5wOWtu7gO4fWcE3N/2&#10;wFu3h58bo9hBw2rSF08vXy6ASvEYV7Hjxvzw51G/xNuOg4Hiqt+JIA+fGtVHD5BgksfoGL6VGruw&#10;efvq/vcEjkcCU9vHAZW+o4ManzYMR7CD82N2/d84xu28www0m1/iUe7GnFrYH3hASeHDz4BAYAcb&#10;82OJLavV77HvlZCPOMBg3LBNuJwZCeXD4l8ji4wTgeOATbzm2DbSyj4Nr+fEflDDm7H3yffpJPMk&#10;/E3Ti3jIA1wefZhgVNseSoPcPp/ThR1ePbz9eFUKTbu+30e+jgdF/jMb4ucXOB4qnSb4ZtZHD7HE&#10;nLzXF/RgMCCR9uGE8lj6fo9+gfGg4HjFeqGHrwZLra3pwnkG/efoGANMbX+17e9zjVi/RbFvjORi&#10;2LeNqQ+UvrGNKsLBj6P0YMTdljggjmMajbT2e+LdA+NF8Xxqxf7wJCPOMBg31Y0r3DB3a9n58M2r&#10;ssPex6B78i7cSKBYjt+JY4nB59BGB953jeY458/e56L+/IxZfTxxIetbu+JZHRc444HL9oh0csX9&#10;8jibY5erB4knFj3H5PjccDpI8S3vaMcb930454CheWHfsHrP1fG0noHiEYscAW96qV+EOHfgInMD&#10;8/Qz6fTgsW5/J8TCbY1Yvi+B94MfVuO69ve3PAHv2O+rh6+hjck/E088W+9AXIGGNlPo9688Wt7+&#10;jFhfv+jDciBzP2OCCOfxNPPFxi4xcfeIx1r92JTyGLHuPye8+fv8C5tjlhmub/JhWDjS3P7fPhoz&#10;2ccWI54se7HLn8StONONOBw8dFsPOcFQTc4aS3AcT837ZRrYX7/oxI3we/n0csK2ofT0O9uA5/Rg&#10;m/P4k3xqxq8dW0/VhWB5fJg8OOGYt6O79skXUfMPtbDNp9OOfSCRyxvG83xNIwPHiHM+rEp4W7/2&#10;yVSxtgsEFhz+3PBN+J+KBvjj58cfHHE2xyHmAxrBPWHDs82Gj7V4j7fL+2AF+0D041BRZPl+KV8X&#10;GLjF/GjX4XyYkb4Py9EbfBPq+rBAPMDDaU+CL4Jub++AfjRbGnGnFsDh4irqP04ZgosOfYPEEjD9&#10;OCSeJ98H41Xxc4HiAEmwwSEFhxP2+1vf3PFrYvjj6MHA+MhwLY4eLqNrDh395999tunni/di3f08&#10;z74VQ69xHD04ItwPxNti2B7/ADgdIxyNug92B74UWFsSEX6LHuPyfEonFzi/7QHlgYPScX4YA98R&#10;r8I+r68M5bgv6caAPKNvN241AeSvrOFva7fYYY3Yn4k9uDg8hgfeBzGHTTxHL3ryPiDF+7Fu/HP3&#10;snG6ntHz4IsbYQK3A88Mt/QOSjF7r1OFuY7ehF1HzDniR/gj1/V8SiMccWP3mNbm/YPpw7AC3acW&#10;J5Y3beYYIsbH3kcDBxbpJwMXxfF/eamzD04kXhfu+jEY61+7DMF54Q9f03wy9ew7cHqLYcz9r/V8&#10;S74uMXHjAX4dAUns9fZi/wAGP1tjqjn1j83y9uC57OA82F6i3PM/YDBNzf3pz6DyxfosccB0Ae8o&#10;+JIPaMMuk2wOQv2j5cKukYIZze36MALHxJ4/b7Xx/LPDh8g+s4Jub/Eu2LYIwOXig2IPnxIvwu/E&#10;V+I7MScr3sRy44YXUP8AL9eEX4R5DDNqP0e9r92Ld+LYuMXOLYA95obMMSeT68ILt6OON4L2+fEh&#10;NhY9vZhFvxPL6cSH4I9f5sBGPZ8uN0e8YIsbfEvgfFHMYZdJ83ZgdZPVhRoXj6TghnP2sMWGnRfj&#10;2/X9WHNuoPX9vn97W7+m3fiw97kk8zjVYWHbzP5uhF6tmHM3+jBYL9QxrJ8lcaWPlN6hgkIPoGCb&#10;m/xJ5nB4YtwvgeKbFPV84/ThLkjjwHHGtSSPp5HDlr6Ry7LYA0Lft/P3Y0sew+vhjdHvGCLG3vE9&#10;2OXTfF8An3vz6LfjcPN2/o9eNdvJFvP24AZjcX9P6caUHlNc/b143ijkDgyN2cPiWeBvjng92B4v&#10;m7MX4WHbz8+ApPo7zywCthxHAWvjWT5I+35saWPlN6hgsqCw+T68c+PvG/y4Hf06cWxyxfF/evJf&#10;O30dny4to5+V2ebz+npCu3M2+3dhhpNvidw83jc+GLcbDjjgP5R+b9P0YuTzP1Y6g59b6Mbw9gAw&#10;XY9vvI8sAeJfFz02OB7zUXPmHE/bz4Atd29Q+3yYJub4U2PK+N4OQFvmwXAHA6jjSzdnrON13HBF&#10;uB+JdsacacWwOkcvO3Bfzn82D1Rp7T5R/NgC5te2N2O1vUMNpVeQ82LE8h721YvgDB5YHvZGC3vh&#10;mLeju6LX5YEX43yDHVAJW3D7c8ax2kYMgHLjhm1G/wAS741Yvi/iFlUcOduH2+18c+hVbmOHnxpW&#10;/G7E/bsxwHcBiQqeXP3rbFug4HvhFVh5xzxdVHZ6sM5bzDEY6vpPxOtxxYYti3ioA3A88WRP088N&#10;ITy4D58OOoPNb6PfTYHvtPJGDzPpPxMvx6L4ucD7xJ5B9X0+979LYHvf040HmOsPN9XSvkj0Ybyj&#10;6T8TCMWOOGOHjDSf5J7+z9H0Y3beY40NccO3EnkH1fSPe9sW6R74BI5YEgPPh9GNKnsHQeZ9J+J1&#10;sacDxlcr6O7AcHzHz4k8k+r6ffNsWwPfQYry+TG9FvP3fFm57/8A+MTLMtqs2rI6GjCGeUOV3jiN&#10;QqKXclj3KCbKCx7AcD2NapKSeWXMI2qUgkeKmp4WdJJVQssZmkeM2ZgFuIe2/ZY4j2E2a3aa6By+&#10;ldRNZWC7WFzYTgDj3C2Nqcup8qzytoqRSlNH4O0SlmcgS00MrDU5ZjZ2e1yTbGz+xMme5Y1f4Z4I&#10;WmeOnRoN6kqRgBnLCRCo3mtBYNxjPDGe7MZhs+Inq3p5Yp3ZIpIJCblRq60bojrw7gyjlq5X970d&#10;LNXVUFHThTNUSLFEGYIpduABZrAfbtxSexnVOuquzKGFrfg6eFp+PYDI7QAeeyN3DvxPDJTzS08o&#10;0ywSvDIv4rxsUcepgRjJ9i9n6jKstqKmieSoqKGlnmbwqrS7zQpI3VSZVXi3IAWxtrlFHk2aw09B&#10;EYqeWhin0GSSW0hmqI260rM3KNTbURxxsxsk+0UFZOao0iU7pDE253wlmKl5FYbyOwjUxciT7oO7&#10;jnux+Y5FD4VNLTVFLvEiEkTlX1ODp1RSBT8E+Q0neeFyPeuW+x3mVZFFPVVdNRxTIkiBAaqXQ6hg&#10;SqmOLkRymb69ocmbIszkoDIZUEcUsMxXQZY5F8rTc2tIskfM+RjYnZnKc3yyoq8xpmnkWukgjInn&#10;iAjSCnflDIgPXkbibnhjbbZnKcny2mq8upmgdq1IJCZ55QUeCdxwmke3WiHEWxs9krZ9mSUIkMKb&#10;uWaaYJrMccY4HTdb6pGjj8oW137LYzP2PMyooZaimq6asihSSVwwNLNu41LEhXMkXBQSbzLy4X+J&#10;2R5FV59VmlpWiTdqJJ5ZWsIotQUsEHXkNzYKg5kamQHViv8AY8pIsnkWheWfNYvdlmkOkVGkdamW&#10;EHdxK44x3LuJNIeUoTjZLZPPKfMqLNaiNaGGBmYx1BIqZUkieNlEKgmO6uQd+Y2H4p6I8hySJi6Z&#10;Vl+tnLl2pYXfUTqJDOrMvE8lIA7OXRVZVllaxesy+iqXIA3k1NDJJYchvGQuLdlm4YpqaCjgjpqW&#10;JIIIgRHFGLIgLFjYedmJPnJxtts9meerRPQNCwoxPenkfdPI0xi4oxG64CK1pHjtc2bjbGzGwxqB&#10;VzZ9TzQKNVPT05Zopd5wLVV14FU8mHy45DrYqVVdW02xs+Qp4ZDOtTl5kWPU9o6mJn8lZE8mUHkH&#10;i48y0SLx96ZVldTnFbFQ0m730mo3lcIiogu7k8WOkcdKK7nsU8cL7HNCmWTxGeSbNHjvDVMTHBFK&#10;vWCLCpPuTn3ORpN6+k60CHq4yHY3aBq6lrHgWgSjq4ptVW2l3NPMrkRxIHdr6eqzBInHFXI6GyPJ&#10;nnlqZMroZZ5nMkkstNFKzOebXkVrMe0i3znCqqKqqoVVAVVUAKqgWCqBwAA4ADgBiqy+grbGsoqS&#10;qIGlTUU8UxVedlMiMVFyTwI48cUdFSUEW4oqeKmhLtJu4l0rra2prd5sB6AByGNsMkrs9y6GmoZI&#10;VaGpFQ0czMgl0xyRqquFYBhvGPWsp7WFsbN7D1M1dMc9pJIaSlBXdF7eFTOvV3csL9aKIHW0kb2L&#10;6IwT7oF2l2FfK4Jswy+o31FENcsNQVWohUkC6v1Y51BPK0cvIBZTc+8URpHSNBd5GVFFwt2YhVGp&#10;iFHE82IA7SBjJfY6p41E2dy+ESFf1pTuyQx3H7JOumSR17o92gYeVKuJthc79s6iipoNdNG94q+Y&#10;iKnaF+KMW4kyAdWWOJHZXB4aNLHKqWaiy2ho53SWWlpYad3TVobcoEBXVZrWUcSATzsMVeU5ZXSp&#10;PW0NLVSxroRqiFJbJq1abOCpGok2IPM95xBT09Km6poIaeK5O7giSJLnmdEYVbmwubYnp6eqTdVM&#10;ENRFcNu54kmS45HRIrLcXNjbtxSZTltBLJPRUNNSyyrodqeJYtSA6tOlAFAvx4AXsL8hjNaWauy2&#10;uo4JFilqqaWnSR76F3qlG1aQWsVJHAEi/LFPsLnZzOCiqoN3TO2qWuiZZadYUsXKsOIkYdWKOVUZ&#10;nN9OgMwzr2OqeRTNkkhp5QP1pO7PBJb9zmbVJE559feIW4XiXjh1ZHZG8pGKtYhhqU2NipKniOYJ&#10;B5g2+JVPslnVVlTZtFT3iHWip+PhU8NiWnhit1kHwFvvJRdokYaNewtBmz5vDXUceikp2MdbNLdI&#10;micWkgXtlmtZ1VQRHIsbSlBYnGb7ZZLlBeJpjWVS8DTUlpCrcrSy3EUZHwlLGQfueK72Rs4nLCih&#10;pqCP4LafCZx6XlG5P9HxUbRZ7VG82bVx8yVDwp/MhMaf7ODXVpOo1lUW7zUSk/LrviLOs4gIMOaZ&#10;gluwVc+n1rr0n1jFHt9tDS2Es0Ncg+DVQLqt/lINy5Pncv6COGMq9kPK6srHmEb5bKbDWTv6Un/K&#10;KqvHc/jxaFHOXEcscyLLDIksTjUkkbq6OO9XUlWHnBx7IWX5tW0tNJSJvqGkLy1MMWoz709VZt3b&#10;3SOJNQ6l3TW7MpS7LlGyubZzTT1dLEFhiRjE0xKCrlXnDT3FmPMGQ2iDjQXBvpdHid45EaOSNijo&#10;4KujKbMrKeIYHgQeIPvHKtlc3zeiqK6liXdQj3ISNoardT10p7jSdAvd3KoX9zVi2rRszlmcTZzA&#10;9BC0c1BUK1RJOGiipwraZYpyRqBkTXG0IG9YFgFsGIxm+1OT5NqSpqd5UgfrSn91nva4D2ISG/D8&#10;M6Eg3AIxmHskZjKWXLqWCjj7JJr1M/5XwIV/JMctvxj21O02f1RJmzat49kMppl/mU26X5sNX1z8&#10;XrKtz3tUTN9L4jzfNoTeLM6+O34lZUD5hJY+vFHt1tFSW1VaViD4FXCj/LLHupz65T8uMr9kehnK&#10;x5nTPRPw93iJqKcnzrpE0Q9U3nbFNU09ZClRSzR1ELi6yROHQ+a68iO1T1lPAgHG3FBmmYZRuctU&#10;SKsomq4FJ380cYuixLyk0v7o0dw7FE3eojScl2azTPHmWljEUcGoSz1GqOJZQOEF9LMZSbAqqndg&#10;6pNIK3qqWooqiWlqomhqIW0yRP5Snn6CCCGVgSrKQykgg/fslyOuz2q8Go1ACDVPUSahDAh5F2UM&#10;dT2IjRQWcg8lV2WXI81hzL2pajlNcWskai4kXsmjfyWhsCd7cIoDaypVgMrjrIsuo48wZHrY6eNK&#10;h4yWVnUWvqIGpiAN4bWL6ivVtjMs3y3KY97mFXFTg+QhJaaS37nCgaV/OVUhfhEDGZeyU12TKaFd&#10;IJAqK0k6h3iniZdPeC07dl0HEYq9sNoqsnXmc0SnklKEpgB3aoVWQ+lnY+fD5lmMv4SvrZPy6qd/&#10;/M5wmZZjF+Dr62O3LRVTp/5XGKTbDaKjtozOaZR8CqCVII7i0ytIP+y6nz4y32SjdUzahFuANRQk&#10;i3ZdqeZjfvJWcfyY+zGXZvl2bRb3L6qOoAtrQHTLHf8AdIWtInpZbH4JOM0jrJsurIcveOOslgeO&#10;B5CVVXcadWpQxVgpOg2ID6S3C+IcizWfMjlK0cgrVa0kbjSsS8LzSP5IhsQRLcq4K7vWWUHOsjrs&#10;iqvBqxBZhqhqI9RgnXhcxswXrITaRGAdDYkaWRm+I+VzUdPmFJPX0/hVHFMrTwA+Wo8x4OFNnMTW&#10;WULu2IVjilngqaeGopXSSnljV4XTyTGR1bD4NuRWwKkFSAQRirrKPK6WSqqpI6amiuWa1hdjeyoo&#10;u8jseCqCzMeRxtDtvXZqXpqEvQ5ebqQptU1C8jvpFPUQ/uMZtYkSNJwt0RxyTOsUSPLI50pHGpd2&#10;PcqqCSfMBjKNjMhqcry+qzCqqqaqrAVMZqqeANMJWj3cUcsBctwA0XZtR8+KnYyrqM4zWhyfS9Pl&#10;z0ik1c6rJ+qaZJhxCKG62vkosLYzjJK7I5ooK8RCSaLfJupN4NGopxNhY3U8OjJdosyyKXVSSlqc&#10;teWjlJanl5XOm/uchAHusel+ADalGk5BtHQ5/AXpzuqmMDwikkI3sV+GpT+ywk8FlUdwdUY6cKqq&#10;AqgKo4BVAAA8wHAY27rsrrM2tQRqZoFMddVoepUTCwVABwc04XQZr3cnd8ViRj9/haJJommjM0Ky&#10;I0sQcxmWMMC8YkAJTWt11AXW9xjKauhrsvpajLdC0hjVY4kVU3GgWMDRrwjaI9UqOHC6kqQxllp6&#10;SKWomeOCFAZZpW0oosAC7tw42AFzxPAdwxtHt7UVhekyZnpaXirVfFKqfsvH208Z7P2c8CTHxTBJ&#10;JJJJJNyTxJJ5knv6ACxCqCzMQAALkk8AABxJJ5DGQbI5RV5V4ZnM1VQziqmp5FeeGkRChGlGWohJ&#10;WQi91LX82M12Mf27OV5ITIEy6Ktk8MnQN155IWsyxILcEsum/M3xnOzuZZEsDV6wgVJkWPdSiTjE&#10;ELX4C3li3fx6MrznMcmn39BUNFcjeRHrQTAfBmiPVbtAbg63Oh1PHGzm1dFn6brhTZgi3kpWbg4A&#10;60lMx/CR9pX8JH8IFbSMFVb6QFuSxsALsxuSbdpPEnmTj2Ra7LJ6qnpYI1kzGm/XNUh4RxkHTSPb&#10;8JIGIkN/wHkg6pJFX77sHW5ZPlCUtFGtPVU36+iJBlllb/rZewMiS8l/cbbjyFjLaV1atI1WK6rD&#10;VpJBK352JAJHK4GNptu46IyUOTlJ6oXWWs4PT055FYhxWeUdpPuKHh7odSpU1NRWTPUVU0lRPIbv&#10;LKxdz6zyA5KosqjgoA6dk9m6bN5Kr21FXTQR0qVMEqladXTeMrya5onVol0nrrZQQbtwxn+yGW01&#10;PljZJPLUy5jmC0cby1MMtO2pJfJeKJRwkj0ltTAWYWvjMNjc6yyjmrqpKYQU4UyaKgO1ndIxZdIv&#10;1nHqv0U1TUUcyVFLNJTzxm6SxMUcescweTKbqw4MCMbM7dx1pjoM4KQVbWSKsFkgqDyCyjlBM3YR&#10;7k54DdnSraV1arDVbTqsNWkEkC/OwJJtyuTjb2tyyHKGpayNairqeNDEDaSGReHhermkcXIj9nJ3&#10;NipkZPiNkOUS53mcFCl1jJ3lTKP2GmQjePxBGo3EcdwQZXQHhfEvsazrXwiGtSTLWk92aQFKuKIc&#10;SoVQY5WYDQrgp1jqMYUHDNQZJl1zopaCgg4DsVF5Ac2eR29MksjfCduO0W0VVtBV7yS8VJEzCkpb&#10;9WNeWuS3B53Hlv2eQllHHGU7KZxnUHhVHHB4PraPey1Ea2dLalKDXKCAwPGPivEXuL0XsbaPdc2z&#10;KNI14vHRjhbz1NQFCjv9wPpGK3NNl9mpKN8hEdRWUski1CwO0i1VPNEUlSorjrUssqxTRbveiN0Z&#10;RGiSNigq5Mxy3J64RPAamV5pIqWkiqYl3lSS28ea7QKTdmmjs1yzWFgMUZkXONsjE0yyCXJtLQRJ&#10;PKP1EL6IpOo5te9+QueYxV5ZkuYV9PUZtqnqaHKoqgw1IWOLcbyUyVE8CCzMkgIliJMMeoAo2oW2&#10;2yiKmqYc3oYmTL8zBOkwvT7qpW+obqRI3jSoQb+IMq6vdSo0BeiiranLqqKso5WhnhbUjD50YcnR&#10;xdXRuqykg42c2gp9oKLfIBHVQ6UrKa/4KQg2dL8TDLZjGx7mQ9ZDjPtgZK7NBU5Y9PS0tTd6tXuB&#10;BLfrPDGi9dZr6hHdQsmrrKjLp2q2TOz6Uk8E0lVSzDdTSuqqY6oXa1l8mOVATGCWKmNwzm6/fsuo&#10;J8zraahpheWpkCA9iLzeRv5EaBnbt0qbccV/sazrLH7W1ySQMyLKKsaJoVJAeRTGNEwHFtFom+CN&#10;R44oKGiyPL1p4dMNNTRl5ZXIXUQt5aiZvxmtqYngBZRZVAG1e1M2e1Bgp2aPK4XO5j4qagj/AKxO&#10;O0nnFGw9yXs3hcnGUbOZpniyPQRxOkLBJXknjj0My6lupO8IYDgVQi4IvwOKH2Nag2fM8whhQcWj&#10;pFaR7W7ZZljRLdvucg+nFfJsnszDF7VypPm9LUwTq8b+FSybslJ4Kice4wxSwPLG8aFSrlJN0zRj&#10;GXZpJneTHMFp2pXlr3G7pKeKufTGBGGdahQjNpCh5Qq2soC88NqG19eVLhhswmkxqHcN4a9iiN1X&#10;cHyVbgxsDwxV5bl2btk0OcNUSzKtdNBDOiUhqWRoN4s8cVuKJpZYo2XXGGd7gMMbbZRSGGnzzKYg&#10;lHwoqhYoGgivH1aeoiUogaFwNxvUG6YpFoZtZPRDNLTyxzwSPFNEweOSNiro68QysOIIxsntOmf0&#10;xin0x5lTKN+g4LMnIVMQ7ATwlQfg3I5K6Y2q2KfNqyKuywwQTTNprhKWSNvxakaEa8nDTKALydVv&#10;K1k7R7FNkmWw10FRJV6H0V5MYRI94QIpY1GphGH9yfW7Es8ZGkEgfex7HFRJllNOlXuszeLeT0tQ&#10;vuAL9ZYhIg1xSRpZZNSyq0mqxReONldnI8govdAj5jUANVzLxCjmtPEx47uP4R/ZJLueAQLtttay&#10;tLkuWS6bXSvqoyQ1+2kiYcu6odef4EEWlBxluW1ebVQo6FFknZWcI0kcV1Ti1mkZQSBx0i7WBIHA&#10;4pPY3zWU/qyrpKRO3RrqZf5oEUf/AH3qxJkmxWzkEy5jUipqpIpI/dXE1UmtSl6ekgFoXB4xzSJq&#10;jcXEy2NtmNo5M98JgenCvQZYqeFBRJUVDt1Gfcn3Jde7V9wTIDJw16eGM11W2T17zV90EN99BHTS&#10;eTU+VBF7mnDlp8oWY8ScZjFFV0WaU2aT1iUMlTSw63ghpxGj1saqIJgG3kRfdq80ouidfvxtFs3l&#10;U+VT0OT0yx1uUL4XaKKUmRWRTLBNVMpEtRLCFlSMyvNeOLgsbi/RsRtaXMWS5nJdvIoKqRiS34tJ&#10;KTzbsp3J4gCHnu77V7Npn9H7kI0zGn40szcAy83p5GAvu35oTfdydbgGe7+xxURZXUzvV77M0j3k&#10;NLAvuBKdZ4jI43ksjpdYyFiUSaQdSm/xG2K2ioMjmqIq2Ahawxjw5AXeEJeyPHzMJLFiYuuG8pJB&#10;p0A3AI5HiMbfZ+a2s9qaZ/1JQv8AqgqeE1YLhge9KcHQB+670m+lCMDmPSMUOe7H5ZE0FBP4NE8h&#10;lZI6PNbGQqqFutTk3Kqg4dwxV5nsTXnVWzSVPG9poc7dRy8lDHoXs4KoGGOwvhtdpij8G9raXwYe&#10;C5nwrN7mO+IG61gmPwPrOBGbDSbrJbZilgqNncjaVWYwRGSK0ksel985uRG6h/JHB9S+bicZbDHU&#10;Z7thDKC0bzZOGAd0JtQ6vKjZXHEDkw7uWNrMxfIdo8jq4NW7p6ARSRaid5S7+RJIiWJLEpxVnJIk&#10;VHNyL4q8poc5yaogilkljzJfDIamaaWcrM6q9PMm8Zt3GgCJuogi7kGO3Fr1EEtLPNTToY5oJHil&#10;Q81dGKsPlHMcDzHDoyDOJsjzKGtjuY77uqiH7NTMRvE7tQsHjPZIqk8LgwTxVMMVRA4khnjSWJ15&#10;MjgMpHpB9I7cbc7R5fDTVWRbg1dXLGgk1ApFRlgssUuoi8kwukkax9Tj7pJzjb77slnlLkOYvUVd&#10;MZo5otwZk4zUwLhmdEPVcNYCQcH0jqN5SPBPFUwRVEDa4Z40liezLrjkUMjWYKwupBswB7xj2Qs/&#10;ItkVK9uCS5gynjxs8NMfNa00g7fcRy1g9GQZxsnldBT7qXwaqnpKPw7RS5k28qI4RrLEQNGSJJJO&#10;tH1TqOklbYrM52NzD9eVMtQvDqSQ50Y/VEIhGOfYuHOwftlT6YYvAvAazejwXNLeFb+g8GOndbw2&#10;i8KsVGgXIchil9kaakq8iki0lqX20r3hVXmh6gmO64o0cgAQjqsfyhcYCLJtlWRvxV9mokYAlSVa&#10;ucHrKQw4HmCCOYIONupWyf7nJqG8bUdTVyQ6neT97syuzszsj6mVwW4oxXliliy7PssmqQZZYM6p&#10;wJlknkl3OlWTcxIxMUDU0xk/BIvuwMhv1cZnl8+VV9TQVA90p5Cuq1hIh60cq/yZIyrjuBseIPRl&#10;1fUZXW09dStplp3DDnpdeTxPbmkiEo47jw42xltfBmlDTV9OfcqiMOBzKN5MkTfyonDI3nXhwxtd&#10;tHQZVSy5fNAayqraZwKUgrFuZdcW9ml7Fur6Vi1SFk/Y+Eg+9ZZVx0GYUlbLTrVJTTLMYGbQHKcV&#10;61msVazi6spKgMCtxjJ84o87oxWURfRqMciSJokilAVmjfmpIDKdSM6kMON7gbY597SZYRA1q+t1&#10;Q0vfGLDfVP8A/hVgE/wrx3BUMMEkm54k8STzJ6Ni6zZugpfCswIizSOqn3MwgrpXWneGOMDVTxPF&#10;Y6pRpbrceI8nFTtHsrWJu6itndDzQQ5zGrX4WYRQoGHma4xmB2DMUPgkUe88Oy/efqXNBem8Ng8L&#10;4yRAG9NvLgdduSXe2Nm1yeTPs4TJ0C5e+WUi6UWoh67PIJeE4SYE38oW/knGfQR00uy0MIKxptBT&#10;6QXeQjVHUMevIzOeJPNjbkOAAxtdTQwbOZ3JErBqgQSSkySPqbwyE3Ad2VB1j1Ywq+bgMbH5lHnl&#10;DTTVEszZhlK+DSJv5FjcOpWKreFWCSvJDqjLyh7SLKVC3BxtpkntRmzSQppoq/VUU9hZY3v+qIB2&#10;DduwdFHBYpI1HI9AJBBBIINwRwII5EHsIxsfn3t5lo3zA11Hphqu+QW9yqLf4ZVOv/CpJYBSoxnO&#10;c0eR0ZrKwvpLbuKONSzyzFWZY15KtwjHU7KoAPG9gcyq0rq+rrI6daVKmd5hAjFlj1m5GogXu12N&#10;lVbk6VVbAfEPLaGXM6+loITaSqmWIMRcIDxeQgcSI0DOQOJCnGXex5WUua0c1VUUdTQQzCWUIZVl&#10;bdXeNDE0egq8gRX91PULevaLNPafJ6ytBG+WPd03nqJvc4jbtCE71h2ojYZixLMSzMSzMTckniSS&#10;eJJPEnoHMekY9tdof4qy/wCucs/38e2u0P8AFWX/AFzln+/h8xzv2yzJzs5IJHyehjki9tMv9yhW&#10;fNyk5fVpcSM8q7teuu4JbhImNkf728p/zc/+tJjJv74trf8ALZP/AP0849kv/pTL/wDMP/8Aolx7&#10;Hed7yKTJJ268GqeiJPlQk3mgH+Tc71RxJWSTksePZGydIZ4M5h0r4SRTVSXALTIl4pgvNtUSmOQj&#10;gu7jvxfp9jnNjPR1GVStd6I76nvz8GmbrqPNFMb+bfqOQ4bXbI1Ge1lJV0L00MgiaCqaoaRQURtU&#10;DKI45CzDXKpuBw3YvYcNotnKjZ2WljmmSoWqiZ1kjRkUPG+mSIaiS2kNG2rq33ltPDj97iieeWKG&#10;IapJpEijX8Z5GCKPWxAwPY1zBKiC9bRzUu+i8ItvopxDqG93aGN0LaNWn3VeNsV1VBlWXVFWyhYa&#10;KmZ1jHVB3a2ihXsGttMadgJGKmplrKieqnbXNUSvNI3e8jFjbuAvZR2CwHAdOVZnnqZXlqRbMyzR&#10;JQUaxzDNsuj3sa08YSXdu2tNa2bQ3WW9jxx7a7Q/xVl/1zln+/iTMs89uaSQ7NyCYZZmKLT+2uXk&#10;vG1VlZkm3mrQoiZI00Hrvvgy8EfGxhZsqnZ03btmuZF49QbQxqCWTUvVbSeGocDa44Yj/v1qf/py&#10;D/8AqDY9k78Dk/8Ala3/AMlNj2PM78HqpMmqH9xqyZaTUeCVSjrxjuE8YuP8JGABqlOPZFydJqSL&#10;OY9KzUpWnqLkAy08je5kX8p4ZW4AcSkjk8Ix0+xvmxSepyeVupMDV0oJ5SoAs8a/5SPTJbkNy55s&#10;cbYbMzbQRUbUbQR1dNKyl52ZENNKt3uyJIxKSIhQaTwaS1r8doNk6vZ6npaiaoiqFqJHhbcq4WKQ&#10;LrRdT2L7xRIR1Vtuzw4/eqHYHM8wy2lzCCqpENVFvlp596hCEndneIkoJkSzjqqBqAJ7cZDli5Pl&#10;VHQ9XeRx6qhl5PUydeZr82GslUJ+AqiwtbG1ubHN86qZVa9NTk0lKL8N1CSGkH+Wl1yX56WVT5PT&#10;sRXZrT5PJHRZI+YwmumYzrmFHSgOYqcGPd1DBzpAVtXknVYcQce2u0P8VZf9c5Z/v4zXMs8eCnEu&#10;zckCjM8pdW9tcvk1SJmVK0UNka438gWLWerHr1v1QcZNPVVG1GbSVlEcvm9rKAGnaohqSFEkml97&#10;ATH1u7mO3G0v662Y/wDqCm/9GfG2f97Oa/5OD/3dPjZjOWyTNoKlifBZf1PWLzvTyEXe3a0LBZVt&#10;xOkpyc42mymLPMmmiBTeonhdHNqXQJUQsvunkiKZC0bNfSFfX8EdOyWbHKM6ppGa1NUsKSquerup&#10;mAWQ/wCRk0Sk89Cuo8o4z/KxnGU1lB1d5JHqp2bktREd5CSeJVS6hHYAnds/A8jX7BZll2W1WYTV&#10;VK7UsYlangErkoGXeHeOkQG7Qs56hBCkA9vxE2Orsuy3Oo6vMpTDFHBMsUm7eQLPLpjGoRhmC7pp&#10;Rq0kA2vYcRS1dLWwiejqIamEmwkhdZFuLXUlSbMLi6mzDtAx7Jlab5blqnhaStlXv/YID6rVHy9G&#10;XZXX5tP4Nl9O9RKBqa2lUjW9tUkjlURb8BqYXPBbnhiP2OM+IDGoyyM89Lz1BYenRSOvyMceDbf/&#10;AL/2f/mVP9Tw+0e2t68wJS1sOW1DU1TUUdKJYhIuq5jvplkQaSWZY7ILF9IZb5W+1edrPmdDmeQy&#10;eEU8VBUBo6tGiWEzyrE0ZoerIprJLspZWBXSzAA4ocq24y6kgoqauyAQU66Iw4qma2otxbwLjxJx&#10;T5PtvTVddWRVuQ77MWgapJ8KKk00W5j0L4F1epz7zxxnGyO1eeTRT19Zkhkhi3Kbp6uMaNTPxAoj&#10;c3Y8cUWwW0uX1UNZS12VR1FO+uN99VnjYggg0FmVlJVlPBlJB54rdhdqcxnaorszy6pmb4UlTWHS&#10;PxUUUASNO5EVVHYMf3Ns9/fWU/6es/qOP7m2e/vrKf8AT1n9Rxs48uRbWQUszoStXLldSYyTG5lY&#10;wDSWVGKCfdyAsqnqi4GGYKCzEKqgszMbBQOJJJ4AAcSTyxt9nOTZlS0tPR1aVVZTVRa8IZ4VheJ1&#10;l93tumu6w23bPy42++bPVFHSZ1l9VXsyUtPPvndUaQqyIzQnSt2IEwjLaQxAuQDihzGhzKPfUFVD&#10;VRi2oxOCUJ4gSJweNiPguqnzY9keuMGU01Epsa6pu4/GhpQHYf6Z4G/7PRRUNXmNQlLRQPUTv5Ma&#10;DsHNmY2VEHwncqq9pGIvY5z+RdTy5dAfxJaiYsPTuaaVPkc4p8v27paeCmir8g3VPDFBGGWpJ3cS&#10;CNLnwPidKi57TifPNt462uoIPAswmy6OOSqNBTb1EEgUhRrEUjyDVYxJGz3V7AhGIyis2qz6bw6k&#10;zHJRVUcM1LLTzw1UU1OlTLC7CWPwNkJZ6NNLJI4Gl1PW1AUGT7b5dE8NNXZCEknmqW1+FMd5O+uT&#10;j4Fy1ch2YGT7bjMHzMVuQeFPSLRMf1Vo3CymYDR4F5Ws+V3cMZzsxtfnqwLX1uRkUxkaPdNVx8ZQ&#10;ga9qI38hbd2IvY62hgljmircrjlidZI3WorAyOjBkYfqDmrAEYzLYza3N5t/X5pls7cdCGoq1iiB&#10;7IoloBHGO/Supubljxx/c2z399ZT/p6z+o4/ubZ7++sp/wBPWf1HCQ1Gyu0dMlRJE0tBU0zzPTs5&#10;jaGZI3kVWkSJutTysjXQcSRxHE425zrJKnKp8ujrY6iuWaGSGOnvMqSRyBZN5KoMSWhaVSu816jb&#10;Tz+9ZLnWSV0EFLltZG5hgjjSme8VSscMYX8DIFdtCr1mjDIPxrY2hrjl2SZlVqdLx0zrE3as01oI&#10;WHnWSRT6uhVZ2VEUszEKqqCWZibBVA4kk8ABxJxSbAbQ1SLI6UtGGFwtXOwkt2XSCKcof5L6WHJg&#10;DjKdn9sslpmpKGuyNYWmaciTwqRtbqinrGi5WjXhjMsy23y2poaNqjKaurzBnWnp6SJmk9ztqZ9/&#10;HTqicT1y1uq5NgpOIc22rzesGUVFRl1BWxVFPUxUtdS1EEkslHKtWhjMVNOhVWhDkMy7xAdGpbkJ&#10;k+28dfPmK12Q+E1EEVPIT4Vo3cJJSy+BcDdjc9uKvJ9t616N563IC1DVJWQafCltMisq6v1F1lsx&#10;6uMwyjbfM6Oahqq3IDBUBRIE8KRrI6yCzeBcOsg9WP7m2e/vrKf9PWf1HFRsjtjVUVPl02b5caOm&#10;jEccAqKtVZVPU3umgBm0CypvCwRVXSAbk/3Ns9/fWU/6es/qOP7m2e/vrKf9PWf1HGfbNV2z3gvh&#10;stJL4Xvt34K8z6dxutevewQ2vvl06dXJr24X2frjmOS5dWMdTyUyLK3fNDeGY+uWNz68Z3nWSUMF&#10;RS5lWRo00EkT0yXmqCk0ZX8DHqZdat1Wk0IfxrcfiJSZbmFfq8CoqqrEZAc08EkqoWvpDsikKTY2&#10;1EXsbcsbF0E+XZFDDVQvT1Dz1E0sUg0uC0mhNQ7LxxoR5rY2+mMu0lSn72gpIR6DCtR9M56PYx/W&#10;+b/5ak/8k+KGunn2hz6jdyaehgyoQx9itUQzTSv33fUoPmQefG1GavlmWlaW7ZjXyLQ5fGvlmebq&#10;7xR/glOpTy3piU+Vir/+VNmqfLaLr5rXMKWDR5c2YVVhPUDttDe0TG9rU6NzvjI8qjybLKahSxZF&#10;11Eg/ZamTrTSX5kFuql+IjVF+D4z7R5KlXDQ+2EMtXPMkEcNPqqDvZGCBXaFXSOxPW3jLp43xnm3&#10;dHlFTUUKUVTUVdOQrazHDT3ZA4IkvJIwswv7kt+QPbiavmnzGTMnsJ5Ks1h0cFEhl31l7QA3AcSb&#10;cyTxw6rUQOnwJ4mX/sypb6GxU5DnNGjy1OWVsUUQvJK1PJukXlqaQKUC+cm33yloayudo6KlqKt1&#10;Gplp4XmKre2pginSt+FzYX4Y2Ayury7L601tNLSzT1gskylHMUcKaW0njp1ySAX7QceyXOWzSgp7&#10;8IaDe+hp55VPzQJ83R7Gf/SeYf5iP/cR4NbP91KZdrPgwyCStMfCzTtmMUCuTzusaso4267YzzNY&#10;8myyprnsXRdFPGf2Wpk4Qx95GrrPbiI1duzFJ/8AKezVRmVb7pmtcxqp9f4SbMKq+4p27SIr3lAv&#10;a1Q6c8bMZVJlmWg1V2zGvkatzCRvLNRN1t2x/wAEp0kct4ZGHleNW7R5Jl77qpzCATatO4iLVEwc&#10;mwVo4FkZGv2OFxn+2VFkNQaOSlqqip3SyqE3ccBD30gzMzODw46YXtjN8zlzjManMZkWN6hl9zTy&#10;USONYo1ueLEIi3Y21G5sL2GTzGoynLJybmago5GP8pqeMt/tXxm+zmcQ1+YumV1rUy1dW0c0dPI8&#10;ZgEzlJAyKQE3dmubWHO33mKKWeRIYY3mlkYLHFGrPI7HkqIoLMT3AY2EyPMqXOWqq6gqaWKOin3c&#10;lRC8QMrvCgVdYB1GNpDy5A49kWcxZAkY/wCs19PGR/JSOaf/AM0SdGy/98OUf59D9OM/rp6L2mWB&#10;9Brc/wAso5SLXNPI7vKnEGwcRhGtx0sQMSSJFG8sjBI40aSR2NlREBZmY9gVQST3Y2f/APiVbmW1&#10;1b7nT6ZKXK97wEGXU2rfVHG4UuVbUQeq3hI8lhjZqOTNq+u2pqVIWoLUWURv+xUELaWkAN7NM4IJ&#10;Hw/CLdSQeNXZtlmWC9fW09NcXCSON6w5XSFbyuO8qhA7cZhtXllBltLmlqmppa13SmMEWlmKa7ll&#10;qGhKKdDWJFzzC2xtRtM+0c1OfBxTU9IJRChfeSMZjHvHkfSo4iJNKKLJY9Zr3x7HUxlyBoyf1tX1&#10;EQHcrJDP/wCaZvnxt1kWZ1WdeF0NBU1UUtHBreniaUCVDJGVOgE6giRnlyIxLFJBI8M0bxSxsUkj&#10;kUpIjLwKujAMrA8wRf4h+xn/ANH5l3+GR/8Aoj9PRtp/fNmt/wB0p/8A2dPb5ujLs5zPKTIcuq5K&#10;bfBRKFCOj6fJJSRXTUtzZtOoAkXsSDHtNnkNTU1kde61NYIRUy7qnvKKdDHDcGEqNCG3VVb/AArn&#10;GxseY5/W+3mcVD1UeWBqeg3ixqvhMgDSuqxoie4xkXa1y7xnV7jYSZ5V5jtNLmdBlM2dU2Uo1LQx&#10;ROVSJ3urVraYprmYiXdEqvU3Rvrix91O0f8AE2t/08v9SxQ7Q59U1dPTz7K1VJDLKqS1LzuVgQ+V&#10;IQ1KgIUcbaxfkOOM5rq3L6RZ6HLZM0mMyRtTxOY2WNlkJmuI5SQrKqaQv7IDewOKXaTP56mnhl2T&#10;q6eKWaKOSdp30wxu4V5TqpEBEakuQWW9rXHPG0e2VHkTilhjFbX8DJCJNEdOp4jfSBX90YcViC6t&#10;J1uUBTXnu2mZZ1EtOi+19NY76KnlctUE9kslkJiA5RABSSxkL9QR7G1S5bSbQ5uII556Cnod1vOB&#10;0TVEizori5TeKq9YA2KrcMLqdq69c6yPKM5emjgnlra6nGg6mWnRm0RPLpUyadINyqjUXKqutr4p&#10;L+C01+fg8N/Tu1xtL/e/nF/4Pqf/AEzb5/vnsZfrvNf83pv/AFJP0dHsi39v0/8A2+nt6N7Ufnv0&#10;ZfmVdlcxqMvqZKaUoUZk0kMh46XRwyOLgEalNiARYi+Punz3wz2w9sH8M8F8D3+6p7+Db3f7rTud&#10;Ft7176dXZqtwxsu2bbVZlDJm1U9VQZQ4q9DxxJG1U3CnQiONA/FWkbVqGhGTgJeOfZvPmO0tPTUW&#10;Xy5vT5C5mekhcqJq1bBpXIjlvHSybuO27I1rIt9MvH7qdo/4m1v+nl/qWItptoXljR9kKxFeRFZz&#10;UPZFZgC3Wo1HVHHiQO8jGZ1VTRUM1TSUT5hUR7vRSRtoeXVIiNZtEh6iMZCAhJC24cwNqNo7j/5N&#10;ref74k/PRW+XhjaLaqi2fjVXXwiulXVFRo4Uqv7pO9m3Ud7hTpZpCCEWwZlzjb3M8zpvBaeMZarE&#10;76SCZ2mlXhaNZNMZiTnvNPWcWXUE1q+w+hMxzGrMaSS0GS19bT7wXCTxNAqv6dDulxxs5tjPc4G0&#10;mzE2Yy0cVPJSZvBT09m3rorUqNN7qVQkSOxOnSBYRg6mQP0bM3+5/J7/ALwp/k0C3zYqv1tUX5bi&#10;W/8Ao2+87H/3yZTf93f/ANCW3z9Hsl39q8v7vD/n8Hlt+fohmlp5Y54JGimhdZIpENmR1N1YHvBx&#10;U7T57WeD+E5g8vgtTFWU94qcbuph1bqUaYVuU1N1WuhvxU4os32l2jqY8mbMZXirju6j3KnULTjr&#10;zOzRxI2lY1JI1DX+D467HbKsFDQ0Gy+VoTLVJHGYYiBIKKLqpECf2SqdNN7EuElVlbeWNPtDn1JB&#10;DTQbFViQ08SQxIJ5OqkahVH6y4mw4nmTxPHH3U7R/wATa3/Ty/1LFDUT1NFBUVFK9HPLFrkpHbU8&#10;TceoW0px7eKqRezAEHH3UbR/xNrf6RJ/UsPtBHRZNFmucU75bI+oeAFhJUbzeOqRx3EWtnjUTWIX&#10;doTrtpJxWeyVWSxTx0dBFSu4Kw1DzGZ4gT5e73So0mm9rnQr2JDgaWysmvz3LfDWaq8KzOjWoM7G&#10;QzCSpjVxIWuWDAkG/ZwxJn3trVZ/s9PQwCnoaHNzvNV954K8aUumLSBC0QJbUGbrhGTd6OOPY0v7&#10;VV/d7YfP4NBf83Rtd/fJm1v3wv8A6Md/n+IcFVVUpY01TPTlrajBNJEW0306t2y3tc2vyubc8bDV&#10;s1bkETzzS1E0VRUwvLNI8sh6+9UM7lmOlJVAueCgAcMbfwGLaSeT9801LOPQsQpvppz00lLNW1MF&#10;JTrrmqJUijX+U5tcnsUc2bkqgk8BjaSqh2V2ap8momtUVMTUyOOD6CL11We0NKXKrxGlprpwitjK&#10;82rsmqfC6CXdylGibUodHRrEq6HgwuFYdzAEYaXPs6ybK6zKqqDKaqoRJ6gTQrMjIyHhHvYaiys1&#10;pE6urdsLv3+1m3v8Y8v/AKFT/wDLse1m3v8AGPL/AOhU/wDy7G1GdZrs/k+XlDFPXzGOCprTENyJ&#10;Y4g8rJFpVNU7BtAKhVQPaMG2iWWSeWSaVi8szvJI7c3d2LMx85Yk9GxddQxVVRlWYwtLBnLUUC2G&#10;pd9FUaoYpV7Ypmk0ueNrWI0sWXbisy+Mw5Dl1PuUy+pnnnsoSJZqmz7qBR8BQ5J6qqOqq3sxxBEZ&#10;54YF8qaWOJfTI4QfOcSutNTySHglPC7+hYkLfQuJ8yzGpDLUV9ZOr+UktTNIp434q7kHj98hnnp3&#10;3lPNLA9tOuGR4n03BtqQg2uAbXtcDux7HeYVFZl9fHVVM9TLBWKwaoleZ1jmhQKoaRmITVC5Cg2B&#10;LG1yceyXBpzPL6i3CahaH0mCd3PzVC9KqzsqIpZ3YKiqLszMbKoA4kkmwHacSFNidkwqlfbGcWB4&#10;HXmNSvWfuZKSNeBtpZYUB4ycaLMKvL6yOvpZSlTGzMJD1tWsEOJA3lhwSHDXvfGXV+dZ/s3DVUc0&#10;OXZm8hTwh4lkgkWCUpI6RvHMF3oBHkNpcMFsLEe1m3v8Y8v/AKFT/wDLse1m3v8AGPL/AOhU/wDy&#10;7GbZjnGQbNeE1MkVfmiuIpKpYgkCb6V93KYkSJSI0McQ6iBpSuoEXvW1lRmFVNW1T7yoqH1yNa3G&#10;wAAA4KqqAqKOCqAOzo2WzSlyvMZTXI70ldRT5dOY+LxpUNEd4B8KxjCsBxCsWUMVCnbioyrLaU5D&#10;l9IIJZ6iDMKgRII4IwkW6TSBwMkgRS2kdjMxLN0ZTAabK8tpyLGCgpImH8pII1b5wcZvm9fVV+Yn&#10;w+sankq6vRF4TPuhC00mmNY9ekRhCFCW0heFrfeUd42V42ZHU3V0YqykcirCxBHeMbA5rWyZ54NU&#10;1tVPFNRVCpFPUTSxiRGilDKjuyhgkcgDWvYsO3HsiQGXIFkA/W1dTyk9ysk0H/mmXxNh8thyjKqr&#10;aGv9z30LtGzc46GHrMwHPVUyLdV5uqQ6PwnHNcznzTMajMZSVkml1xgE+4xrwhjQ9m6QKLi1yC3M&#10;nGxm0GaZ3BmFNVFDNSwx7it3Y4NKroonQdV2DJvL2BfrhuzHtZt7/GPL/wChU/8Ay7HtZt7/ABjy&#10;/wDoVP8A8uxlsef5fTZjPnVdDmrpDvaSOmhjhI3MczyISlPBqMx3SrdW06T32xnOe1+ezpNXOp3Q&#10;dYYo10RxK76iAOZY9VS7Esyolzw6MvqvAa+irdG88Eq6ep0X069xKkui/G2rTa9ja97HGZ5jkFFk&#10;759SUjeE53DmMEEm7CTyyVjEzeFMD5EMkfVGp7KumK+rV0ex3DutnzJb9c11TKD3hVip/phbG32a&#10;1seeeDU1bVQRQ0dOrxQ1EsUe8cySlmRGVS5SRAWIvpCi9gMMzOzO7M7sSzMxLMxPMsx4kntJ+Iex&#10;dLl9bnkVLmMCVEcsE+5jkLaPCIwJgWCkBxuo5Roe6G/EE2xDBBTRiKnhigiXyY4Y1jQehUAUfJj2&#10;TKElctzJV8kyUUzfle7U4+UVHy/L0ex5k6qKjP6oBUjEkNGz8FWw/VVTc8gq+4q3LjODyxtJnDZ3&#10;mtRV3O4X3CkQ/BpoydBt2NIS0zjseQjkBjZPZKOdFznOwsWXpaSngnIjSoHZPUl7BaXiN2pI354t&#10;7jYTZ1S5Bnfg28z9KTwVZFRaLMqOJWEm78pW1+ToAW1rAkceFvuY2b/jXU/63oP9zH3MbN/xrqf9&#10;b0H+5iCHZ05XHkcuZUmYU9jGPCq+mlqJGkkZ1IdGRhIryWgMYV0AQKbi52m2aqdn6n4U1BMx8Fqr&#10;evcTW4LMg9CyqNaAWdI8bGQ5dE+Y5zmKPImTCimiC3IR552XwjQCC7QaAyLxHM6S4S22a5XX09Ft&#10;Dlquvh9RU005YFROafqpPobijWQqeWpdF1BUltjKHw7aKgFrx0rNWyfyRTDVEf6QYV/7Xby6PZDo&#10;Mpo6Wklp6KCnrqmqb3SBd1qgiiYzao0tGxMkkHXK6/5XE3+97OxUc+d5dBXxCalnqBC8ZZlDPKrJ&#10;BcoytbftGSL2YcDcHFNSUtFHuqSmgpo/xIIkiXh2kIBc+c3J5k49kahNRk8FYou1BUgse6CpAif/&#10;AL4U/T7H+S+G5g2aTJemy4jdX5PWkXT0+Dqd6e1ZDAcba537bZs8cT6qPL9VPBY9V5L/AKonHYdb&#10;qEVhwaKKNu042T2UObN7Y5h7jlMBJJY6PCzF5aKxtop0sRPNw5NHGQ4dos1g2ezSjp6H25pqCCld&#10;WhWgzCjgACoY1j03ZdAVuAAFjj7mNm/411P+t6D/AHMfcxs3/Gup/wBb0H+5jLotnqDLpcsbOKav&#10;pp3kaXw7MKSZmEqorR9VkAjsoIFrhyzBrkW2s2TfJZPDKINNlUzcG8pqN3PVikbiWia4EMx58I5D&#10;vNLS42RoaKtzGokr4zNTZdl1TmTQg23ppmhARuIuPdC2m4DFQrdUkY2ulyfPcrbPsvEm/pa2GgeZ&#10;laMTxvDvdLRt2xFxpew+GOupUrkdEcxzfL6O2pZqqLeD/Aod5OfVCjno29oMphyiatNFTrmEs8EU&#10;FRGu6lMjya5DIY9O+JgjlHuoe17jiB96yfL8ppqWnqMsooKZKmnimV0XVM0c0ayKHnbVK4sR5Tkd&#10;uM+ofbLJsxogLvNTPuh3zR2mg/72NOnZ/KHzvNaahFxETvalx+x00djK3mLcIkP7pIl+GPZBzdII&#10;KbZ6jsiKkUlUicBHDGAKSm9HASsvMBIDyY4yDIavP6wU8HUhj0tVVJBKQRk/7Ur2YRR3GsgklUV2&#10;WOk2doMtnyOKvpaJHjeGoda2mirTKy6Hlldjfwj8pLKLIqKgCj7mNm/411P+t6D/AHMfcxs3/Gup&#10;/wBb0H+5jJaLIMknlnh2hFU0sW5K1eaUckajWr6lVdHXuoAN+AJFuONqtkYKuJ862f3Uq9Z6mlpC&#10;skctmO8mpTGzLrXjvKdPKsTGN51HxllMlbmNBRyFlSqraWmdltqVJpkjYre41AMbXFr4rvuczOjr&#10;dmoIZY5skpsxmgAEgFLJRNo1iVmIm37SanDatSl9WiTSwxkVF7XZPl1ERpeGlj3o5Wmk91n/AO+d&#10;8Zzl+U1NJUVGZ0VPUJTU8srSOgEypFGztonXTMnAHyXHxEoKyXL6ymroLb2lmSZA19LaTxR7EHQ4&#10;ujgEEqTYjGX+yDmc+aUa1vgkNBJOsU6QxFdKS9QSGSWSRwImZZGIYAqp4dmM+ywZvlNZQcN5LFqg&#10;J+DUR+6Qm/wRrUK5HwGYduNm6Clqc/pKPM2EMazkPDMCN9PEerRtwspllGhg9tQDRj3RlBzj2PKC&#10;sYzZXJ7XSk3aEgyUrXPEoL64TzNlLR8lWNBxxtpWJkWQ0mR0CtGKmPwcuAerSQgb0F7WMtSxs/ay&#10;mct5QOKRoEqqZ6lS9MtRC1Qi8WeBZFMqgXFy0eoDiOPaMVe2OyNdSyUVVJLJSyqqPF4NVICqsrKA&#10;YwjLZlUjSw5Y33sZfvWb/wAX/wCPjfexl+9Zv/F/+Pjfexl+9Zv/ABf/AI+I6r2NYpEljp5leN1k&#10;Q/8AxY2dCGU2aYqbEDgQQe0Y2g2v2czLJ6+jSSWeaaEiBDSyLacEGJ9UihV3b2cm99IIFybHGyng&#10;tRSZ/lM9ZBRTZnS0wpZKltERemklkKlzYAnUnC+srqZVbQRjaNaXLsjybJErqauq6eerqqhqRt5D&#10;GszEouvvOvgDZrKWKqCl/Y7yk0uXzZpKlpa9tEFxxFJCT1h2gTTaj/KWKJhwIxtltbWZPXUtHlrx&#10;bxIjNWCSNZVO9I3EZ5MjBVaQ6WUlZExnu0NbtBLTy1iQxmmiMaJTh1jJZtTyWkkkIZrIp61rIPvk&#10;cjxSJLGxWSN1kRhzV0IZWHnBAOB7IudPUQM8dHFTLNEZ4oIW1yQhhvU1zSy6Sy6gCukg2xUwU+a5&#10;fLAxD01dTFQ68bxzx3SRPOLrIh7wDiLLUhztMrzSYUkcdaKeqmN9KoHsWVrGyyrbdysNCh1kc6AT&#10;jOdgcrrwZcv/APhtTbgIxrpJLctcN7oTy1wso5s0cjc83cbIbJx0VJfwqZfBd+im2/nBaqqi1urY&#10;alg1HUpMIFxGbYj2y2S8AWg1zJSml8FNP4LONMLRbtoi0Q56CVZkfndlbtxvvYy/es3/AIv/AMfG&#10;+9jL96zf+L/8fG+9jL96zf8Ai/8Ax8b72Mv3rN/4v/x8Ve2mys1BUUZeaWJ6Z4BB4LN1l3ZVUBcB&#10;QeWlmYaTZtQtfo2NqKWHMK2CrqEpUzHKazL455eEaTTtCV1sSFUWja2plBay3uwxmlNTZJsw+VNm&#10;VFXVlXmqVYSik3qpDHCIyXPZxQeUFuXsgYK7D2N8pJaqzmVeABo6S45k6WqZR+SNESsOB1TLzU42&#10;12kqMjjooaB0WsnkaV9aLIBTRgrZlblvZGGlhY+5OAcZ5tTmOfw00FYlNGtM7yfqdJE3jsoUNIHl&#10;kF0XUF06R124crfeaPbnOaDL6fLqcUgWmQxpPJE8k+jUSg60u69zB0L7l5Krftvs5mvtzk9JWsQZ&#10;ym6qgLC1TF1JeqOC7zhMq9iSLjbHKDlOd1AVbU1YTWUx+CFlY72PzbmbWoXid3u2PlDFHsbs/mWR&#10;UAjbVKacOMzpjpkklk60m8RhZ0SQlBFKgkiRd3qRtRxkuRw7HZfmlbO/hk1nkMkMbBmpoVvDCqHU&#10;VeRyTJxKXKXYrHqxW1k2YVdRW1DapqmVpXPYNR4KvciLZEHYqgdmNktqNn8nyeOlqGlgqzLNJUla&#10;d5BKzOd24eMNcCDdx2axBRuFiC1RXexxVTzVM8Ezz1EjzTPbNV1ySMWdtKTKg1MSbKoHcMb72Mv3&#10;rN/4v/x8b72Mv3rN/wCL/wDHxvvYy/es3/i//HxQbXbH5ZTLSUMk0FOhdlj8HrJLF2LMdUutzcnt&#10;Y25DhjOp6OqzWvqKBClJNUNJCpXR5Vi5CfAVpNbKvDSpAsvIZTUR0ma5bVTErDTV9JPKwBJEcVRG&#10;7kAcTZVJsOJ5DDU2X5bWbQ7QPnWXT0+ZUNclJTwSq9S8leVkVCgY8VZdA06rg7x90qMMbG5Sc2zu&#10;n1remoiKypNuqREw3UR7PdZtIK8zGJCB1TjaPNfabJ6utUgThd1S3sb1MvVjOk8G3fGZlPNI2xWb&#10;cZ1X5fUZdUCkKVKCN50heOfRqBYcJd17oBpb3LyWa1uFviJsNkWVZxPUPXu0slHu3Sg8hJUbhvpG&#10;B1yIr9Vol0gEpvGZZNGAAAAAAALADgAByAHdjb3IZKKrXPqIFYppENVo5wVgPUn8yzkC57JxxN5V&#10;GMk9kDL67RBmajLqk2G9uTRSN+WetT37prxqOc9+GKlKKrpX8KWnqKNozI+9CSQGMLq3lzdLBesH&#10;HLygRzxmuZx5TT5FFs9Q5fFTZos8kYq6cTOS88axM8sraxcPx3jMUWyatKDGaVu0WU5dFmc33Mzw&#10;SzinApKXfkORKT19CxHQYXR9LtpfhxsbTSZxSLB4fmWyFDJPCkyxVFLpbS1vMA2k3Ulbi4Njbjir&#10;qdo6WtymjX7nKj2540lRFRe5aRu2Z31ANo0SK6lA+tTwF+GHlzOKp8DkzfY5KreLF4O1IRNvH0hY&#10;93p1am1DStrm4tiKTaWXN6zKLbOpJRU61Us7UB3JicRldIA3mrr8QVAFm4+TeOozGZtEWc7Fu9ib&#10;eD25W5m3AccSZhJnOze0bV9Ll4nyuXLvB5aWnSMo8tXupSrqTcFVKgrYFXbmCLY2dySbPcyipVDC&#10;nS0tZMP2KnB61ieG8k/BxDidR1aSiORFFHDHHDEixxRIscaKLKiIAqqo7AqgAY25yHKpKGpzmRjS&#10;10SKBInEVknCOGGWMkXY8EEqWdEGp94kYUffdj8ny/Oszanr5nURxb+OmTq+F6GGtDLfUgUEMyoN&#10;46airx6CTDDFTxRwQIsUMKLHFGgsqIg0qoHcAMeyDs+ZkGeUqXeFBHXqvNol4RVFu3dfg5Tz3e7P&#10;kxscbPbf0u5p6LN0NO8UccK1qapIpNChFadOtJG7Wu7rvELXY7peStS11PdTBV0s6cxongmQ/wA5&#10;HU9o4jGb5hQZJliVez1FQLFU5tVU8jzQCoWQwKUdoi7ErFvIzulVt3o6yKus4qanaSlyqfNn+5eS&#10;GmMQmhgpxNMjSvCgjbQpiWRd/GzIZbhDftUGOoznwCir6ut2Uy+OviEsC1dHoJUgMBe2ktoZWIBN&#10;tVvRmNbn9DT0FVG+zddT5jUrSQS0tFdTK5IXiwAKEo4LKTYrxHLFTJmlFLuKzNtjaafSrGKWlKMA&#10;3I2ZQbHjY2F/okk2mjzilye2zzSVdM1XHOKAiIRJr1agV3ge8ZAAQ31LxAvpE+ZGXce3Gxm+DFDG&#10;aazB18pSCOBFje/Kx9UOYT5mm1GV5lT5TMMvyivqIp6KmVQZ6Ye5SxSg8VuRIpsGuBy6ynGVZZUZ&#10;vXwUFMOvM3Wcg6IYl4yTSW+Ci8e9m0ovWZQaGigy6jp6KmXTDTRiNO824s7Wtd5GLO57XYntxtZk&#10;OU5lRTV1cxpZqOndlrYxd1RLsI3jJCzqWNkS6vqa0brqN/vWWU9PV5hSUtVOaWCedIpJwobdhzYH&#10;iQBdrKXY6UB1kELY5XlVFk9KtHQxbuINrcsxaSWUhVaWVj5TsFXkFUABUVVAA2syEZ7ljRxhfDqY&#10;maiY8Ltw3kBPYs6DTxsBIsTsbKcbLbYe0MZyyvpXelE8ja0uKimdrCRDE9ldAyklAY3Vi565IUZf&#10;mdBmkO/oKmKpj4atB68ZPwZY2tJE38l1U9o4YzVcnoJc7q6Ggo/bahyxamZ2hDQqZ3O6DQ8I986o&#10;XkdVWQoyamYPjJqraTO4RNT/AHLxalkZIp6ceEMkcm6eTcRLK6xiTq62AFyLcxjKMxzzNaKqzAvs&#10;5RUlJKIZJauh0jVZCT1bhVG8QamIuW82JanOfAa2vpK3ZTMI6CPe1C0tJrYLYsRe2nVpVmCki9u+&#10;2IajOWy+jzGrrNlcvhrl1wiro9DEHiBe2nUV61gTYHjxvbMKvPqKipK+GTZrMKasqkpIpKSjBUyu&#10;XRes+lSuuJ0Yg9VhxHdUtm1HJuazNNj6abSrGOWkZWs3I2ZQbHjY2F/o9tcxps8yvLKr7nq6nr5I&#10;Vd6KlRgI5ZDEyk3BSQeUAQQQRcEXGM5ijp83zWCFBHFDmNbFEi+SkcdTIqIPMqgAeYYVWdlRFLO7&#10;BVVQSzMxsqqBxJJ4ADiTjZTIhkWWLFIB4bUkT1rCxs9upAGHNYFOnmQZDK6mz4zTKqLOKU0ldFvI&#10;760IOmSKQAgSxOPJcBjzBUglXVlJGMyp4KSvq6Wmn8Jggnkijn0hd4ENr8CQbG66l6r21qAGAHxE&#10;ybNJsmzGnr4eO6a0sd9ImgbhLEx4+Uvkkg6XCva6jE3sj5k9dDJDTwwUEcoMlNwkmqIuTK9Q46jW&#10;4oYkj0vbWZFuDFJQ51lyyALU0NfB5Ljg8b8GRhzVlN1PwkdeBBF8bT7M1GQVN11TZdMx8FqLX09u&#10;4nIFlmUcjwWZRrQDrokObZjT0lRQQ1kyUdUuian1XjKlgzaQ192XtZzHoMiko91JGNoopZMl2SMc&#10;UjgZZKCURmAOqHgSAeOKvMIZdjstyZI6o11NWvNKhppggjM1e4Ik06SbVEfAd57sS7T0E0dL4PmG&#10;ZZcsdPHG1OMkSqswA+HNBJ5I6nUbQdNxzuc5z6jq8z2bqYDmTjLC/htYtFupW17gBo4ZIzFqvHI8&#10;iCLRpfQl+AX7pMu8IEvtlXNGJFcxvs/GXZQVJUzrTo12tbWqhl5jiBil2loU2ozPMmir0o6uhhpo&#10;pvBHLiSHc9YxWYhW0tpJBPAakF+FJtTS08u8qc5zavj0MPB3yOKAFjaza4KaN7jjYatJvx7MUSt9&#10;ze2c24khimqMsaIPGYxp8PZtA4aborpcLcLcdhGMty2szarjo6KIySyHieO7iS4DSzNY6Ikv1m58&#10;lUM7KpyHI6bIaFKSCzStZ6qot1p5rWJ80a+TFHyRe92dmz/b2rp813OUGJqSjLRz76PWtXMDaSxu&#10;siRR20oY2RmYOxLIVGNptqp9oRSR7nwWnp11vCJN4JKo3Uy6tKdVU6sSlbrrkuTq+/UVXPQVdPWU&#10;zaJ6aVZYz2XXmrd6OLo68mRip4HFf7I+ZzSR+AU8FHEjIziT9UyTWsXjZmVVSJuK9RBLbiJVPLKc&#10;zpM8y+OsgF4pgY5oXsxikAtLBILWa1+6zoVYDSwxtfsnJlEz19FGXyuV7kLcmidz+Cf/AABJtDIS&#10;bcInOrQZKLNsyy5ZkoqyanSeN45URuowkUox0NdRIFPVlUCVOaOpxVRSSbE5Nu43fTmlbq0KzWvv&#10;bXsDa/nxRV8UOx+aZPJHUiuqq1Z4UFNMUMYfLySZNOlTanl4HuHeMUe0VCmT5VRpV5jls1JTJFUK&#10;mULWCSRUVWN5opVA1hnUoQSHs4uABtFndJX0WUwQPmNZU0WYJUzVXteKV9yu8voj0LAJetGIwIyn&#10;uV5Dx6020eXyvrXM8wUaQLTbPwzvfzv4Mg9QXh3nFRtLQPtTl+ZrFXGipsvlpJJfA5Ad5JvmBWLy&#10;yg1qDwve9lIFzFtRSpVCaTO81mp9bt4G2RRIhRr6Y99HTLPaO4s2vU2nrE3N8ukFVX7b10UE0VNU&#10;ZJm7xGSExcHsVuOQZ7M2m9+d+IOKWlqK2eKlpYnnnmbRHGguWP0BQOLMxCooLMQoJxsvs3Ds/SWb&#10;TLX1AU1c4HAdoghJFxDGe3gZX67AdRE2s21ny6uSgylo95SveulkjEiM9uFKoJ5AEmdls+rSiOpV&#10;77QbZ1Oe5fBQ+DikGveVm7kLJUMltyFBAZI1a8jRsZOuIzq6nH72vsh5lFllPSRQRmtij3UlfMxl&#10;1KvVRxDYAzaLa3kd1ZwWKHVw2Q2lGe0hiqSBmdKo8IAUKJ4ybJUoqgKL8FlVQAsnEBUdANtdkmq9&#10;ecZXFepA1VtKg41AH/WIVA4zgfhU5zAal91BE1JWVdBOtRRzy006cpImKN51bsZT8JGBVuTAjGRT&#10;1WYUG2dRMz1FVU0ELuwW7u5ebkiCwAAsqqoVVACgKAMbF18WS5lUVNfHUpFJQvApSmmkO8aop5AL&#10;KtwNMbcfrxsrnFLleU11FUNXUNXPWb6OpioGqxut3AoG7dHjLAxyhtacpQVJI6tZtFRSZPmtG9Xm&#10;GZTVdM8VOHygUYjkZCq3MMUSkayrsXuQE6oN7HLM+o4coy+kkrszp5qeIJJHLk8NZGhUkWiPg19H&#10;ahaR30WDWYYz7aCjqsty+kp/DayemzKCrlk9rjSKYoWmYjQFVA3uiooQWOks5BPGr2ppaiXeU2c5&#10;tQR6FHg6ZHFOA3a2uemke57Rq0i3DFfmMGc7W7O1FDFUskElNHNNJSvDqZahpCeIvpRTckgKtzbh&#10;fGf/APTuc/8A7tmH/u5cbFbJGj0ZvmcVqphejppBxplb9nlU8qhh5CH8Cpu3upAi2v2l9oqQQ0xH&#10;tlVqfB7qGWCMGz1Lg9UkcVhUghpOLKyI6l/ZDzKXK6ijlgjFbLHuo6+E7vSrdWRmhsQJtGrQ8bIq&#10;uQwjGnj8RssShkzCkTMpHioWmUVMkYuyx+riFJsrst2RCzqrsoU0yU6U8CUgjFKsUYpxDYxbnSN3&#10;uyt1KFLFSCQRxucSJRZnSywvuK2km1RSKGWWJtLdZdSE2dHXsIeN1BBVlFtodgquhMlVlIeto+LG&#10;n8qsgHaAoH6pQdhT3a3Bo20mQ0e0+f5bAtHS5hLDDEWCRNFBJu+NyoM0LuoBv1L2BvYC5x92u0/8&#10;KP8A0ai/q2Pu12n/AIUf+jUX9Wx92u0/8KP/AEai/q2Pu12n/hR/6NRf1bH3a7T/AMKP/RqL+rY+&#10;7Xaf+FH/AKNRf1bFFDtfthEIKmslXKmdWlqJoooYH0G40LDHE9WVZbhATEsiqXeNgCMmySgyKl3F&#10;GnFrGeoksZp2A8qRuFlHHTGto042GoszRSxTxrLBLHNE/FJYnWSNxe11dCVbiCOB5i2NvYsqizi9&#10;A36qdS2ZRRgbhJyeq1weFQ4uZ4wtr6XJ3jye8IREZohOzpAZEEzRqGkWLUN4yKSAzhLlVJAJsCRj&#10;KYsvhy6kTK92aARDwdozqDqebs3NpGbUZS3X3mrWA1xjVTVSzw6oKhAWgqYrpKoJXrwzJ1gCVbrR&#10;uL2PEWONo9gJY2krMjG9iJLPl5PusfafBWb8Kg/cnO9FrIZSQoo89z3JEkoqWrno1EhZ6eSGJjHJ&#10;wDdSoidoibDUo03PEi+Pu12n/hR/6NRf1bH3a7T/AMKP/RqL+rY+7Xaf+FH/AKNRf1bH3a7T/wAK&#10;P/RqL+rY+7Xaf+FH/o1F/VsfdrtP/Cj/ANGov6tihqdtNqUko0q5WopPc6md4oKamCG2qNpoYEke&#10;4NngiLsymzpoJxs/szQ5BD7iN/WSLaetkUCR+V0jXjuYbi+gEljYyO5C2imhnDNBLFMqu0bNFIsg&#10;WRODxsUJAdfhKesvaMeyPFlS1NPLE2nNpB+qY4wpVqcL7nLUcepNeyxcC0kV9dlSK/33YOLKUydX&#10;y9xJVSaTmTOAJ0qLG0TLxKwJ1vB7dVxqk/CGQLvohKIDLHv2QyCHWu9MYOkyCO+soGIUtbSDwvfG&#10;02xFPmhkrct0UmYG7SRnhTVbdpa34GY/uigq7fhFuxlCS55svWyKpny2qKaHDIjLLHfgRrWSGZLj&#10;qyLqF76W54+7Xaf+FH/o1F/VsfdrtP8Awo/9Gov6tj7tdp/4Uf8Ao1F/VsfdrtP/AAo/9Gov6tj7&#10;tdp/4Uf+jUX9Wx92u0/8KP8A0ai/q2KLaTbTM5hTUNZUVMrcxFS0fUB4a5JPBwsSf4R2VR+NfGzu&#10;xcWXSDMc1cV2ZsxlGomSGCVjqMl3Gqeo1XJmfgrG6LqAkImhMrU4liM6oJGhEi71YybB2jvrCE8A&#10;xFieF8beQ5U+TNJXtu6qMn2tZADO05teJQSNUDC3hFzpRQr8ZFjB+JEG0mcU2WSZTDVslJIewe7R&#10;o195DFN5ccUpN3UecKVV5Q+wk+aDOoaWhmK00l5a+JgXhNPHbU5S/VlJKxRSrZg7qG1R6lOM22Xy&#10;bObvV0oSoP8A1umO5qPSzAFJTbgN/HLYcrYrvY1ro7tl9dBUr+51KtTyDzBl30bnzndDzYn2Q2jp&#10;ydeVTvbtgMVTf0bh5D6rX7xg5HnQNjlGZg/5hVf8LEOy+0M5smUVw/y0Jpx8s+7GKL2Os7nI8Lel&#10;oU+Fqk8IlHoSC8Z9c64yrYTJMv0yTo2ZTjjrqgNyD/Ipl6lv8sZrHkRgAKAAAAAAABYADkAOwDsG&#10;PZGnzSCjpRTymPLahnhqxGNLtLbVGksl7mGRA9oxZSyHea7oFyvaLNcnhqaehqNEVShBVhr3Lmw3&#10;9Px9yn0jTq4gixZSyRsjMzsWYlmYlmZiSzE8SSTxJJ4knn7xy7aLN8qpamkoqpo4akciNRhc21S0&#10;xP4GVl6rMvYdVt4sbpszU5qmdUqZZO6z1UypNqu8UkVy0zVKX90SNNchJOtbFkZXsejNMgyrOV/V&#10;1IkklrLUJeOoS3LTKlmIH4rak71OMw9jSZSWyuvSReyGtUxuB3b+FXVz6YYh58VGxm0lMTfLZJR+&#10;NTyQzg+hY5DJ6igPmw2RZ2ps2T5mD/mFV/wsRbNZ/NbRk+YC/bJTSQj+dMIx8+KP2Ps/qCvhC01C&#10;h5madZXA8yU+9BPmZ085GMr9j7KKMrJWtJmco42kG5pgf8gjFm9EkrofxMRxRwxrFDGkUaDSkcah&#10;ERe5VUAAeYDG3c+aU2SmXL5TFFvRHXlB7t4PL1FKSc403pVJdNnbeKNQTWGyjPcxyOWSSgmCiVCs&#10;kUg3kL8CFcx3A3kZ6yOOI8k6o2dGmmlqZZJ55HmmlYvJJIxZ3ZuZYn79lWb12TVQq6GXQ9tLxtdo&#10;Zk/EmjuNa9o4hlbrIynjiTNMxmr/AGyernNfrDrUByJFbkqppsEQDqrGoCBOoF08MZX4acuozmJU&#10;1xp42qdK6AJGFypUcA6ghZNNlLhioCkAVuX0WYw7iupoqmLsWVb6T+MjcHjb+UjK3nxmPsbUshaT&#10;K616a/EU9Su/iv3LMpWVF/LWdvP3VWwu0lNfTRpVKPh01RE3+xI0Up9UeJNn89jNnyfMu64oqhx/&#10;OSNl+fEez+eymyZPmXddqOoQfznRVHy4pdhdo6kjVSR0in4dVPEo/mRGWb/u8Zb7G1LGVfNK16k8&#10;zT0y7iK/c0zapXX8hYG8+KKgosuhEFDTRU0X4sa21Hlqdjdnb+U5Zj2nGaeG+11YctKiuFPI1NqT&#10;WDIouFCngXYArHqugkKlwyggxZpmEFf7ZJVTCu3hkaoLEu7HyhJfg6MOq0bAoV6pXTwxmubVuc1T&#10;VddLrkI0oijTFDGOUcKXOlBcnmWYks7MxJPxJyfOq7I6rwqhdQWGiWORdcU0d76HHBrX4hkZXB5N&#10;zxX+yJHUZRKlJBNS5pMNzxIeKBWB3k8Mw0szAcIw0aMjsH6wTrbHbR55JmlDlTVRqqaZ2DLVDfPH&#10;FFFJK5jmJEgOlCAHZ0HABehNq9nZHMYzamVlZkO93kI1KdJ68yIhF+TBipHEEjj0VufZPl0hhrcw&#10;p4JlALRFi0qhhqUmNAzi4II4cRxxRVtNmFNFWUcompptRjkCuurS7I3VkVXUh1YEMoPDG3ed5rk8&#10;dCuXyJBHWCoWWYRh5laLc2VGfUialkPHRrupKstsbL7bPl3hcOcS1VZDJqqIZNRnqFn4aoryuPc5&#10;RxF3Cxup7JGI2i2wrs+Bpgi0mX6gwp168kpU3Rp5SBcqeISMIgPlayqt70y7MqvKquOtopN3PHcA&#10;lQ6srCzo6twKsOB5Ec1IYAgeyRE+WTlqV4s2WPTCq+6UkkrWXfaj10CcZDC6m9ggla5YbP7T5/Hm&#10;FLSpWNVJWVkUTRVl6hdVRMFZlYkSx+WWtHIq9rKeiTafIIamaklzOCKogkaKVJBKgSRPKXeNGIzY&#10;8CVci/C9+GI5ElRJY3WSORFkjdCGR0cBldWHBlZSCCOBBviuzjK8sKrX11PTOy61SR/dGS5XUI1u&#10;5W4IvptcHuOMvzOhzWA1OXziohWRoS4WRLSIFLLplRG5OpvaxDAgkY20zbMcmyyKpy4xo0lUKeSR&#10;4xI0YeKV1aMMdAN47EujjiOF8bNbZ1VBXzNm9TU1lJVi8rMzTSQzIDu5IlY2CH8E8aaF0lGH4IKd&#10;otuKvN45aKjj8Dy+QaZNWl6moS/KRhdYkbheOK54EGZlYr7xR2jdJEYq6Mrow5qym6sPOCLjGS+y&#10;NpQQ55CzMB1aylRbtYfs1PdQGP48Rtc23SjrYn2xzxsznzGnrJadZX6lJfeUyQpcRxmFwYyQvlSB&#10;VZnLOCpOMpqKiryygqqoItRU0kE8gjBVAZYxILKzMRwYXBY2N8V+fZRlc8dNX1sdNNLHvUV1lN49&#10;RTUWSNkUFlYDUwJsbcjikraSvi39FUQ1MOopvIXDqHABKG3JgGBKmxsQe3FXW0lBFv62ohpYdQTe&#10;TOEUuQSEF+bEKxCi5sCeQOKDPsozSeSnoK2Opmij3roiSi0eoJqDPGqMAzKDpYkXF+Yxm1RUUmWV&#10;9VShGqKaknnjEgLITEhc3VWUnqqbAEXNsQbY52uZwZjUVktQsT9ekvu6Z4X4SRiFAIlJXyZCjOrq&#10;jksVxnXsjalMORwshI61bVIt1uOUNPdl1Any5SVuCN0ws2HZnZnclndizMebMxuxPnJNz8TaDMKv&#10;LKqOsopdzURatL6UcWYFWUq6spDKSDw9FjxwPZGzVqWaCalpWmkheKOpiMkLRs6FRKYyZUdlJ1AL&#10;uluOVuiP2Qsg3aazW69C6/1MD1rDVx3vHj242mzKDN86rK+m3ggl3Cxb1Qr2ip4omuoLWu6MRx5E&#10;X44yLbOryLLnoIqWGo93eaKSaR9MQkVdUe7QAsutS/4ReLtjOdo80z3QK6WMxROzxQQxLHHGzCxI&#10;PGVuHD3SR7e+Kapmo6iKqp33c8DrJFJZW0upuDZgyn0MCO8YpPZIzaJdNVSUlXYG0g108hPYX0l4&#10;z6Eijv3jniWV5pZJpG1SSyPLIx5s8jFmY+liTjKNu8kpMry+lqPC9/S0dPTyaacMuqCJY+q28Fx1&#10;eBsD342wzqlzzM4qmj3u4io46f3VN2xdZp5GOkM3C0qi/Dly7Ts5tVUbOxVcUdMlUtS0bqskjIsM&#10;iBlZ7KpL7xSoYak8heOM52rzfPI/B6p4Y6XWJPB6eEImpfJJdzJMbceG8tc8uVveuW7fZ1QRxwSi&#10;mrYY1WNRNHu5VRBpVVlhKDgABeSOQ8Od8Z7nEueZjLmEsYh1rHHHCHLiKONAAocqpN21yHqjrOeF&#10;sbG7VZZkmXVFHX+EB3rXqIzFEJF0PDBGQTrBBDRE2t242y2qy3O8up6Oh8I1pWJUSb2IRroSGeMA&#10;HWxJ1Sg2tbhz5XyLOJcjzGOvijE2lJY5IS5jEqSIRpLBWI0vokHVPWQYzLb7Oq6OSGIU1FDIrI4h&#10;i3sjo40srSTmQcQSLxxxnjz/AP48bjFwei/z9Nx0cunli/TcfL0E26Tw6b8/N034X6bjF7/GiKlZ&#10;+L9Vf9o/V6/kx+pofxSf55/Pb5seFxDkrfIB+fG/p38pf5yg/RfBp4pBeJrejrL+j7cMPG0Zsw9B&#10;7D6D4h89vPb5hgX425X6O36Ln7fVhbc7WweAx+L6/wA2F5fbjhuXPB5+fhgd3H1jDfnxz+YDz4GD&#10;2+r6fzY8/d/YOg8xyHn5/Li5t2d3p6G5j0874Bv5/Vg4+D6fscL6T6MNyx5uzh/ZgXvbzYblyxyv&#10;2csDl+b4z08IUb2Th2rfkP5R/N3enlVbzT1T1PhW5/2ej1+IrMhupsft8uEkSoXQ4Gr7cV84+1xf&#10;EsZibSeXYe8fbn02Nvz+fAuOFr+fHPFuPmA4WwvLB7+7HHhw7O3ABHbwwR3DuxY/X6ft9GBe3HB/&#10;OMWPPhw7MD0WwRx5cMaTb5/o4Y4+jFuI9d/kxYdGnuxc92OzFur23t9hiw+18EXxbn23wO09/R39&#10;pPzevAFvjNBHvJBfkOsfV2es/NfFVJx3Y5DyvOewer6fRiCe3ucnk8gT2eY+b6PRyng0ddPI7R+L&#10;+j6PEBKkEcCOIw4FRBqHlDj6CPKHr+r/ABD0gAjd/P8AMo/ScMdRLHtJPy9EE9vc5PJ5Ans8x830&#10;ejlPBo66eR2j8X9H0eJRt5aehh9B/NiRdMjr3Mbejs+boJtgG/QTa3n6b8L+a/QeAvgm309BIHPF&#10;8Djx8S/rxfu49N+Nugm1vTi9+jVfvxe9+i/G3xnh/WzeiT6PEgnt7nJ5PIE9nmPm+j0cp4NHXTyO&#10;0fi/o+jppPwh/IP0rio/DP6v/KOg8/Xfz/2YXt8/R6e029XdjiPOPnwfzHBHDn2cMLy7fXhvX6Pr&#10;we38n8+F+3bhvm7cC/C/n/NheQ8TtPPnj8XieN+gdo8/zYHlH0WHRw4n5O3A5crYPqwP/wAez6MD&#10;u+buwcc7Hj6/0ef4z0hujp57+oi35sMNLFT2EjxIJ7e5yeTyBPZ5j5vo9HKeDR108jtH4v6Po6KN&#10;fLf0L+c/mxI2p3bvY/J2dBB9P25+c4025EjoPZ6eg8jix5cLYAPf82CL8sFe7u5dFr+juwfNgch4&#10;luFsdo9fRbs5YsPk6LHv78W8/R23HPAFsEX7bYsMC9+Pdw+M0Em7kB7Dwb0H6ueKqP8AZV5fC/Mf&#10;zfJ4sE9vc5PJ5Ans8x830ejlNTENeMXVjy/Fv/8Aj9GJCIIQg8oiw/8Ayb7eb/ERTzC26k5clJ/8&#10;p/N8mJqYrdo+K/i9o+sfP9PiIjObKL/QPScA7iIbx72+2le0/bkMSSGRtR9Q7h3dJPO3P0YBv9uP&#10;QTy8/Tq+3H6sDlgm2NR83ZgcsE278E/nv+boJ7LYub/N2f2/HeKpdOB6y/OPQfzY3lNL5Vgf5XVP&#10;84fXjwenPJvkcY3dKnMqfS1/mH1YaqRRaJb+rSvyc/ow7s5uxv8Am9Hicefr9GBw9fdx4dDdnpxy&#10;6OHH0j58DDYPyWHzfbz4F/NhuY4+oYPb/wBr5gPz4HIejHEnt+jhix5evifnwPPi9vj9p8/HAHG5&#10;6NI8/wAuNIwfkxp85+bsxbznB44Iv0278Do7b+b/AO8g4H+IC/3445Yv5sA3+MVzgH7yTbAOL4F/&#10;FOAe/F/GJ6ALePfj4owcejoPd8YzgePY4vg9AHjW78W8Ym+AMDn45wPFPA4OBwwDgfGM8ui/QPFt&#10;iwxfAPjXxx8c45eOcXAwDfpPR58enHM4uPjLbFvFvi+OeL4HDF/Et345ePfA54PZ4xxa+LePxxw7&#10;+gC3vxUZ/JUn0YFJKeelfSfqB+nHgb/jL8/1YanlX4Nx/J4/Nz+bxibW+foJti583IHAN8G/YMXP&#10;mt29F+Pqxq+S3QeWAb+jo1c+3jgH6T0au3s+fHafV0X49trd2Ab45Yv6efSD5+3oJtjj3D8/QxsM&#10;ah3/ALSnnjh0gYt4pN8DxRjmegc/HH3jn24sPfsNNca5OA5heXrPcPnw9SkfVjANu7gv6ftxwamU&#10;/Ct6AP7fnxv5fxz8xwtW48oBh8h+r5saYakXHBu/kw9I7R9gcSRtG2lvUewjpblgjiPP9XrwvL7c&#10;sG3Ptx3X+3D0DpHb6eix49nC9v7MAfa3Z8nR8Ls9Qv8A2enA7u77DB9F/t24/wB7u8+BzPpPbwwc&#10;WuD8n14HlN6sHiMWOrn2dDcjg8AfrueY6D3dv244F+XAW6OJ7eGq358dnM3vw4+fo4XFh/bgE3tw&#10;9/EcccsavF+k4OLdA8U9A8Yc8duBzPik4Axy8Xn6Pp6OOOXPF/flNFqOtvJXkO8/UPpwJ43cxnke&#10;AJ5N3j6u/wCTE8BjNxxQ/wCz5j+Y/Y9KsVIKmxGAVqYrHgw+Y948x/RggqSDzHA9FsaR6PRgcPPg&#10;i+LcQe7pAt0Wxb1W6SL9Fhy9eALdIFr9FuN+nSO7otjSPsT02HydFhiwHv2+Lk4scW8Q45n0Y7cc&#10;T0DxefRy8Tji/RbA8QnAHQegX8S+OJwBfFvffPEp3MAReZ6v+8ft39EE4YbuTjfgCfheY+f6fTzn&#10;gMZuOKH/AGfMfzH7HpgfRIO49VvQfq54q0swf8bgfSOXzfR+3pxc9AHjk4GLDot4vPn0kY4+LbHE&#10;Yvjj0cTyxb7zYdA9+Qi8qflA/Jx/NisPWQdy3+U/o6YJw43cnHsBPwvMfP8AT6ec8BjNxxQ/7PmP&#10;5j9j0z9anVvyG+Ufp6CcE3sBfAN8E+n1YufsPRz+XoJ+3Z6MA+vs5/P0dvP0jA7fT0X49vm9Hfi4&#10;7+i54/lek4Xt9Xz4OD5P1/24Uk/X4hPId98X85tb14Hr9eO22De3nvboJ8/Zju4+vtJ7uhiLEYHf&#10;x+3b77tgDxz71t99vi4wPfkJtKn5Vvl4YrB11P8AJt8h/T4kE4YbuTt4An4XmPn+n0854DGbjih/&#10;2fMfzH7Hom6tMo80Y+S31dB7P7MDkOz9OF7fOTg9npxbj5j9P2GPNg/nBOF/RjnjkT6vRgcOfI9H&#10;n5j7d2ADw4cjg+fFuHzjv+wwLAX9H1YODyHoHd/bgX+39mDy6eZ9GLcD83owMG9/NbHE8uzl5/t2&#10;YHHBHA8PRg8/P9HR29vE/MMDnx7uHo+I1sD34DYg9xv8mKgbyEOOzreo8/k/N4sE4YbuTjfgCfhe&#10;Y+f6fTzngMZuOKH/AGfMfzH7GFN5Iq9nNvQOf1evFY/FU7usfzfn+Xx7AdFh95sO4ffrW6SL8/2y&#10;j2W2hmjSWPKqlkkRXRrIt1cBlNmcEXBBsQD34raGry6bwetp5KabSr7uQWOhr6W4Egg2PEHsP7Y0&#10;so/BNyPk+vmvr7PXieExm48g8vN5j+bv8WCbX7lJxvwBPwh3Hz+ft9PMJHTq7/2+ZR6/08sMxdix&#10;5k+/bjv/AG0mpamnSGSenmhSoQyQPLG6LMgNi8ZYDWvLitxxHeMbE0GXZlnBpcyg36eCyyQoXdFM&#10;0bxnrCNkLjdGQ6SdPDiCMS5JlrUFVQQUdLSxVVO8DbiCOM9ZbK5KKCzowWQMxJ1qGJviLYXaWUm9&#10;EkQBI1S1NOAbdyrI8lj2EoMQJuoYYv3OKNP5ihfzY202WzXOMyircvijlRaKKF1aeOJ96k07GwkK&#10;rbRInEtzvjYfZuoyyPMJs1pVjqKhkpkik3Uv6nQCRzdGkQpLIy3FzxgBtyxtnkmR0+TVleuX08FV&#10;HuhDJTL4PeWWaOPrJFpjk4MzNrQnqkg3wAWIVQWZiAABckngAAOJJPIYqKaopJWgqYZaeZPKimRo&#10;3H/ZYA2PYeR5j9roqhWGiX0ajyP5Xn8/L0YkpO2M/wDZP5j9fy4MMq80b1C/zi4xof8AEb+acJTS&#10;tzGkd7fVz+jAWKmFybt39p/JHZ9rnEsrSm54Ach3fp6W5Y83Dlgfa+G+314+x+nAwx9PPt5Yv5uX&#10;yYHHFzx5YF+qAfT0H0nh2enzjC289+gk9w5+njgX7eg8xw9GPTg37MdvZy/twL9uD3fL9WATz4nC&#10;9vpOG7PqwOP2HIftn7HuW5NWJU1NRCKjMqWZdKT2eKKF1BimiiI0mQyLIGd9ZjKpo0FuttBkVPn9&#10;F4JM25kRxJT1IQO0D8m6upNaOt1dNag9Vr6kUjJNkspyR1ngWSesUEeFzuSw1rpcRxppiRWBI8ln&#10;sbGQ4lmhgQyTyxwxjnJK6xoPSzkKPlxUbX7OU1w+a07kfvcSVPz06SL8+Dt9s2D+uZz5xST/AJ1B&#10;+bEe3OzMhA8PMZP7pS1Sj1tuSo+XFJmuWV/6zr6SpP4kU8bSD0x6tY9a4r8vo8zpmpK6ET07kMUL&#10;OvWXyWVo2V1YdhVh8mMu2FyzLc1TMYpZpY4bvBSThXEVR8GXe8C6xC+6Ro9SvokMrMnHOsuyqvo5&#10;Tm0MbQU8UkpnPVlp0RSzvFKOulgtyAdL2AZWHDD6Nb7vVu9TbvXbXoudOvTYatNtVgBfl+1ySyR+&#10;S3DuPEfb0YFY3wkB9Bt9ePDP8H/tfow1VIeVl9HP5T9WCSTckk958RuRwR3D0+fAN8Hn6frGLG3D&#10;7f24HyYPZftIxp9Po6CBgch6Oi1+0nvPZjh28D6T0WJ48vz41DBNsdo4MRx+3HF/MRg/N244njy7&#10;sA3wezh3/RgL3/WcL2+k4Y8CMA8eP5/N6eg37P2vyTJKzPaxaSlAUDrzzuDuqeLtd7c2PKOMcXbh&#10;wUM6517HarSwvkjPJUxIqTwVEijws34zRu5WOKXjxjJWIoOqVdfddktk/aENV1MxkzCeHdSJG36m&#10;hjZkfdgWBlk1INUjdUco15u+a51luTQ76vqFiuDu4h155iOyKIdY8eBY2jUka3UYzf2RMwqtcWVx&#10;LQQHgJntLVkd4veGG47FWRl5rLfFTV1VZJvaupnqZPx55Xlb0AuTYeYcB4nLiOBHI4yza/PcrICV&#10;jVUI/wCr1paojt3KzNvo/RHIq96nGR7dZZmhWCr/APh1Y1gFla9PKeH4OeyhST8CUJ2BWc4zChgz&#10;OinoagybipQI5ifdvYMrgq4v8JQbEMjDqurISpT2OK/203D1Ce1Y6/hyld8yX/AinJLLUfyzeADr&#10;hmb3HG1exPtdGcwyhZJKSNB4VTEtJLAFABnRjdpIm4tMDxhN2F4riL/EBsRns+WZilBu2npcymjj&#10;dI01SxTHqpOluJVR+GX9zu44pZsbU7ZQZMHoqHRUZmRZr9aGjv8ACmt5ctvIguLeXKQulJKurqa6&#10;eSpq5nqJ5Dd5JDcnuA7FUclVQFUcFAHTluT1+bTxU9HDdpt4UeQiKEiLTviJHsH3QdS6R65ACOoc&#10;ZJlsGW5JRQ1uULWVcc9XTzGGkp55LpW1SiVmm0MYSqroe5Ogp1bcs02aos52qnor+AxQ5PBUgUkU&#10;Sgv4Q0ZuukLxDcTa/AY2r2TptnqSmqIKqeoaeoMJWVY1CgRs9xoF73XE9LU0278Igmg30Ymi30bR&#10;mSIllEiBgLoSrWYcDbh0bM7a1WUmOjzAvVZbwVSetPRjviPOSIdsLHgBeIrYo9PUQ1UMdRTyLNBM&#10;geORDdXU9o+gg2Km4IBBGNtM9nyTLlFLGxqK4yQR1Gm8VNZbuxPkmZlJ3CHgdLyG4iKt8f8AZTY2&#10;hqcnNTm1OZJcwtJB1njkpqcX3ToVIs8197x1KY90CLawcg2QocgqqirjmkqpJBu6czIoamhPlqCp&#10;0vJIQA0oSM6BoVQGfXtjtP7SUwpaRgczqkJTkfBYTdTUMDcFyw0wKRYkM7cE0u7vI7SSMzu7F3dy&#10;Wd2Y3ZmY3LMx4kk3J4noyLYSPN6CmzF810RVAY7mKl1OpR3jdDK04AKuh/YjcceGBkOxOzpEmYVM&#10;dTPHx3dbMtQ1xzHgMCDUL9kkUnHgTjPduKaY0iZLSGFqCcTU1XKqRhOo8TxR0qXBhljkZXDsnCx3&#10;YIBGX1clfs1lNXmEtJNPPUTs8lfmMuVqzCqq1XdvSxtvHVVCpTaVjKC9xoALW+67NL6Lfcyl95I0&#10;MdvCTfeTKC0SfjSKCyLdgLjCz5bDHkaVcNBKlRWzw0kkNW+Z00FWRIYmjqqlFaRnKtFcoGimcIhs&#10;pY7X5ec7y6dxSmnzDLDNUUkckkLVNZQxlUq3WGJ3ZYi1ni1XZmSMWQzaenY/al8lqBSVbM2WVLjV&#10;ck+Byk236D9zP7Og5gCResmmTMKCkzehlo6gCSnqUFmQglT5Uc0T8RqU2dG4g8jdSQaD2P8AJaWC&#10;VKne108sbx7+Q7oRagRrp4UJVHXgytI0zBhwIFxjNcunymvqaCo8uB7Bx5MsZGqKVf5MiFWt8G5U&#10;8QfjBc4ucD35sdtU+dA0FRS7uppacPv4FApniQpGNSfsMvWWyLqR7MV3YXRjM8whyuhqa+o/B08Z&#10;fTexkflHEv8AKlkKovcWueGMwrqjMqyorqp9c1Q5du5RySNO5I0Cog7FUdGSyCHN8tlMMtQI62nc&#10;wQIJZptMindxxkqHduSqSATwvgbRKF0DZnaUJ+KMqhC/J4VbHt9D/FXaL/U9P/WcLnEXttmEv3O5&#10;4RJluXxiD2rh30JSbMTvpI/CLJFJvAsbgksYpAQNAvsYiPsvlQdFcAVRGpQ1j4dVceOIgDttWg8Q&#10;dnoAQeRHhmPZI9yy3Ld17npzAsujq6WEEhuNNrG/G47cbKZlTZxl65hu4RmVkpcykVEEzywKAjMw&#10;GoxyJpkQeQpLovFGxtlkntNmzmJdNFXaqilsOqhJ92px/kXIKjsieLtv0+x9nxqqd8mqXLT0i7yk&#10;ZjxeluA0VzzNOxGkc904AGmI4zOvTK6Cqr5IpZkpo940cIBkbrBeFyAFGrU7HyEDNY2sc+zyoz+u&#10;8Mniih0oIYY4x5EKszKryEapWuzEs1hdjoRF6o+MI997ObGNn+Xy1zVpo7TmGAeD74OI1UyO3usR&#10;sWfQtuRR734DGyuzf3O09SkkyVFRUzBnlRSo3Ma2hjs1zcFpXbja72+Dc+yTmuqSkyeNuEY8Mqrf&#10;jtqSnQ/kpvJCOR3kZ5jpyQzrnGWNTIklQK2nMMcrFI3k3i6FdwCVUngSAbDHhW138FZR/rCb/g48&#10;K2u/grKP9YTf8HCVG03tvmJGXZZ4Qcsy8TJ4bLu0gE2Zbp0fc3Z2YzB1sAoRLE6jbYn+9jK/yar/&#10;AN9U4h/v2rf/AKfg/wDeDHsmf9GZf/nx/wDbyY2Nzv2mzZBK1qKu001Tc9VCW9xqD/knNmPZFJKe&#10;dsbYZZT5lklSJnihkpQammnmdY0SVAfc2dyFCzreLibamRuJUdOVZhJleYUlfF5VNMrlfx4/JljP&#10;mkjLJ5r3549wrqTsmpayn/7MsFRH9Dxv8hxH7GR1OZs2AW7btY6W7Fb9TW7SqAbW1ARtx5HEsTwy&#10;yQyDTJFI8Ui9zxsVYeogj4wj33sdn+RR5VQZWKxIKuNSrxVIMOueWVpG3cre5Sane0YEm8I0jQOX&#10;Rn1acxznMau+pZaqQRH/AAMR3UH/AHKJ0ZRs1m+dgvRU43CtoapmcRQBha6gm7uRcahEj6bjVa4x&#10;S+x9n1JPBVQ1+WR1FPIk0TXqJAkiEMps9JpaxHJlIPaMe1+338P5X/RY/wDluBn+3MlPVVlNU+GU&#10;VJUSU71dNQ0TxsY+JkRTSrMYdNn3m6CqrDXpPDGUJtXnKy5rQZ9lrPNHFR1Oul0Om43kqQOhy3dh&#10;k8Kcl4rhg467ALahyHbbLaWKio85yqKmg17tDDvNOuRpW68mXs5u7seLG17DhbAyDbVa58yGcZV4&#10;ZJTrSPLujYwK+8Cbv2v3Y6/HUF1dl7YzTZfa/OYo4cxzbKp44pN6gCPFZ9JW94qBCeqTwJIx/c1z&#10;n9+5Z/Pqv6rit2J2pzBYUrM4op46eNIoY3mq92ixoEBCClClyo68hBkfmzHH9zXOf37ln8+q/quP&#10;7muc/v3LP59V/VcZ7snXbP08NTVVFJKk024UU7TFg2hnud5DGLWU8iTfsxsLXeGbPUysbvRSS0Te&#10;iMiSL1LBLGg/JxmGbZblSCTMKuGmDX0K5vLJbnu4UDSyW4X0IbXF7Xxn9TSVmcZhV0Os01TOZkMi&#10;bti0gVpm03JAaYyFb2JUglVN1HxgHvvIslzKTN8sMmW1wgWvpHmkaknEaxJOjSM7mPSq6QbljYYz&#10;GY02X19QOBgoqqYHuMUDv/8Aj07Gf3s5V/k5/wD3dRjZuvqMxp8wnqH1lc4zCGIWAEcEToIohYDg&#10;i9puSbkkk42vzGaCjhyqh45lnUngcCg8Uhey1EpI8kaWEYbhp1tID7kcZu42a2epMmy27V9bpy+j&#10;C8JZJpz+qaq342qQ6T8CWWIeSMZJlceTZZS0EdiYkvM4/Zah+tNJ32L8EvxWMIvwfGrMxocvTXXV&#10;dPSqb6d9KqFrc9Ck6nPmUE4rdqMposup81MktRR1UrQwPTxEtI6b0N1ZTDYAwyLdrAkC1wb42r2s&#10;G0KwU8FK1PS08jS3lYNNLIVKKSF6saqpbqhpLk31cAMexjNePN6Yngr0kyj8tZ0c/wDdx49kXLaq&#10;thyyakpaiqeCSpSQU0MkzKkqwsGYRqxC6orXPC58+J6appmCVNPNTsRcLPE8TEcrgSKpIv2/GEe+&#10;qX9c0/8Al4v/AFF6Nov+gc5//bK3/wBB7/N05dtbnmVUq0dJUoKeMsY0khjl0azcqpdSQuq7afxm&#10;Y9uKDa3OstikhpJ4kSWolqnDU8T3lmIMhuwJANhZeQxsdHW5xVTbUZw4keKM0VASqxxoq38ImRVA&#10;VQNTRhuRaSpvxAwdpIqnaWbOXoK7MKShV6PKlpotUaEcHqXJ4a5AzugtqCyx6rGJMfd6n8A5x/oh&#10;in23SeeCD2jzZN9LHFraIaU3jqmpvMt7nzDGZ1wyyhnrjBNUiDd+4U66pn3kqRdUfydetu5FY9mP&#10;u9T+Ac4/0QxXZ9QZbl0OY1zNAs8SSRUxF6l3dFfcrFwu6agJCbJHzdlGK/2SmkppY8voGp6hurHP&#10;PKkqxg833QQBnt5IZigPFtYGk5eXzXPMvGYSSVXheY0kVQ0rszyJJURo6libgFSVAFgo4LbhgZzQ&#10;ZrXVuy0mWoI6ZK+NidG5CU3ViaBAAY3434AaCAyN2DHsZX8LzXu8Gp/l3r2/P0eyb+u8q/zeo/8A&#10;Uj/T8S48pzWZFkhyzMJY3AZJI6OodHU8mVljKsD2EG2JYpYJGimjkhlTg8cqNHIptezI4DLwIPEc&#10;j71HvoEggg2I4gjgQR2jGS7W562aZbDU5lLLTS1tNDMkiQNqilmSNruYtY4Ne4YHz4zSE1GWZjTj&#10;nPQ1cQ9MkEiD5z4mW0E2Z11NQU491qZQgPMIvOSRv5MSBpG/kqbccbX18Oz2QU+SUHUkqYfBUseu&#10;lGgAqJWt8OoJ3ZY21mSZwdS42e2jq9np5ZIEWeGdAstNIzKjMpukoK3KyINSg2IKuwIPVtVZnnFV&#10;lWX5hs7Q09S9WEklhrWCbqJoyeH6ppQWWTqEh2uOKqQbj2w9kT+A8o/0yf8AN8e2HsifwHlH+mT/&#10;AJviTOcwyvZ+XNM7o4o62IkGkpX9zJeYRU4L72pChtStIwkfSt7Lq6mM8zuqz2tNZUgJZFjhgQkx&#10;woo4hNXG7vqdieJLW5BQMZVUx0eZ5fVy3MVLW0tRJp4tohnSR9I4XOlTYX54kj2byxJdq0qdbVnh&#10;rLMsjN4Y1UXtTRQk6Q8ZUpwRXUoxmKhXtj2MYTbOKg8iaOFT5x4Q7/TH8uNvM6r8ogy5cvqTTS1M&#10;tRrZUiYtHCkfD3RHt1plN1scV+Z1+aOklfVS1TxqUQyEdRSbkKFAUXPPhx4dw+I9FQVmYzCnoqaW&#10;pmPHREt7D8Z28lF/lOVXz4ZWRmR1KspKsrAhlZTYqQeIIPAg8QcZTs7s/BTU1RS5bTNvoYp0lqF8&#10;KktKiuGDz7zSbH4GkdwGMz2CzebNa5qGOnWhkqGlp3lnRBom90KCNQ8iiF2aLrILhQV1DjjLaZqP&#10;LqCkfSXpaOlp3KcVLQwpGxUkAkEqSCQCRzAxtVsbm+Z5xVZjRCmkinWCyNPu5dUNPFCQQ6BOJj6v&#10;Xta17YybZegp8lo6LMqClqKgIZKgyxRSus0zGR0WYXPuVxFqjfSQlwSDfG2VBl+WZ01JlsRhiSnh&#10;aWPeSSATya3OkyMzAbpourqIHZblgZdXNRnMFpJ2og5jNSI2MSstr6mHJbsF1nqaupq1Aj3gvsc5&#10;CVU77MuIB/XFP2j/ADTH9zjIf3bM/wCkU/8AVMbZ7OUGz5y4UT1L+FCqMnhEkb23Pg+jRoiit+Fb&#10;Ve9+HLt99bJ7I5LUZfQZvMZ6ueUb0I0hjghmilZSFSLS7GORDxkkZWsDoA4dGcURy7Na+iIsKeql&#10;VPPEW1Qt/wBqJkb19Psf5SlHR1Of1lo94kiU7ycBFSRdaoqOPISMmkNzEcTWOmTG0GbvneaVNc1x&#10;GTuqZD+x00dxEvmZuMknZvJHtwxsrsjNnr+FVWunyyNrGQC0lU6nrRQX5IOIknsQrdRAz693m+W5&#10;06UUOz2YU+VU9NG0TwtEpUqN2IAnuE1hGqsLdXmPK7Pafbv+MlH/AKFf6jj2n27/AIyUf+hX+o4o&#10;cqr5csq6DaSrizTwlyLxpuwsGmPSt1ihOtJVMiPpujaSG4cNptmKnIKi41T5dKx8GqrC45nc1GkA&#10;LMo+EAElA1oFOuOPFFStW1lLRoQr1dTDTKzeSrTSLGGPmBa582K/IMsqsig2dpc0DVWWvVSwAvC0&#10;jVMRnaeOphXrRpqnkA8kx+5tqltaTGwFGaXZ+OVhZq6omqvPo4QR+orDrXzPftxnGz+W56ka18Ts&#10;0OsQzRSNHJFrtr080a+leEiOOA4Yzyhgy3Na2gppXmhpZREskmkOWCKZA2kBbpIXS4AvpvYXt8R9&#10;k2y6TI6KbLqeKmV4wKhIx1vCo/c5t6590kbWCVeQljGUPKwxJspkc+Yy5nPRrNPMQzxyG9NvALNJ&#10;4PwRnk5ybzWrP19IYsTWZvlGUIqVdZS0gRQEg1DWEUWAjpog0mlRYAJHYCwGKn2RsjhJEEdbV9zJ&#10;CkUZ9c0iScf8lhvZNpb9XKagjvapjU/IIm+nEXsl5YxG+oK6PlcxmCW3fzkiNh8p7sUW1+z1cQse&#10;YxwyH9jqw1KbnkNcoWJie5JGxmez+TZ2u8qqWKSR1GmsgIjqLWshE8f4VQttIl3kduS4paOnoqSG&#10;ip41SmhiESR8xp7dV/KZyS0hPF2ZmbiTjad6B87rhlsEcFLHLutMXCN5Y+rPIieSiNKGCLHZNIDA&#10;DUfv6eQn5K/QOj2T/KyX8nMPpovfeym2VHkmVy0VbFVSslQ0tMIFjI3cqrqRjJLHp0yKzcjfecAb&#10;HGzu0NPtDT1E0MLU7U8+6eF3DvoZA0cp0gACTrqBxsY24nHskZWYqymzaNfc6pBTVBA5VEI9zZj3&#10;yQdQeanONldlDtCtZNNLJTU0K7qKVFDF6prNbS1g0cScZVBUneIFYcSG2CziLM6akdBLRzzBWr4O&#10;tHHCOtI0inrQybsHSrjQ8pVEke+NvM0jyzLKbIKG0RniQSIn7DQQ2SOPvG/dNPnjikVuD4yakhr8&#10;1oKOpk3UFRUxxytqCdS9yqseCvJbdofx2HA4raFJsrOW5fW+1NlhSCelNmp0ikRtKBJYW66qYyRI&#10;ps5JLcQfuUzf+PGZ/LUf80x9ymb/AMeMz+Wo/wCaY+5TN/48Zn8tR/zTH3KZv/HjM/lqP+aYNDTT&#10;5WmWZhMteng0dPPNMw3k7Iir4QSWdlmLDeh9TOr2bUTxxWQrT1dVTo+9SConhSQWtIsUjIr8OHWC&#10;6uHDjjICBnmTEkADNKC5PAD9VRYy/K8wp9ss5rp6SaOjMeYSrVMhFOyTaWj0S+Q5IPWVSWSzBwpU&#10;2oKOXMKymooBeWpmSJe5dR4u38lFu7nsVScQQw0FJFAnUp6OnSNS3wYoIwupj+St2PpOI/ZKyolx&#10;NRVsYBbdtHuZVcAnSW1PEyah2aX03tx54qZ3qqiepk/CVE0s7/lyuXb52/b08ccsX8bYjZ2lzmpl&#10;qqySN4KJkvRavdJnYXRpV7KYWP8AlXBQ2VW1ZtsdlGb1UNXKjwSIV34ptMa1caABUlFuBAAXeppk&#10;3fUvwjKVlflOztCpmMVJTRLogpoVUO557uCFbFmJuWPIEl5GA1NjO9vMzzEvDQFstpD1fc2vVSDv&#10;ecAGK/4sGm3FTJIMMzOxd2Z3YlmZiWZieZJPEk9pPRl2ymd5rSpW0VPHJTyM6qzVEEZvGxRuq7hu&#10;DA9nHFfQ1OW1c1FVoEqINAkVXVwNcayr1kJU9R1PA+boyraHNsmYGiqnEXwqaX3Wmbjc+5MbIT2v&#10;EUk/l42e20oM6K004FDXmwETuDDOf/08pt1j+4uA/Yhl4kZpsdk2a1kVbLE0MgfVULTkRJWDnaYB&#10;bhifKljKSMtwWvpZNqdlcur8vM0Ap8vqMvpzuZbLDT+DxAtuJ7ABYwL6HteIk81LD78nkJ+Sv0Do&#10;9k/ysl/JzD6aL35sPs1mOUGWvrZBB4XAIxQDrNbUHSWdr6UkQagsa6iBI2tka6YzrK4s5y2py+Xh&#10;vkvFJ+5Tp1oZO+yuBrAsWjLpcasbLZo+zOeTUuZO9NTPvKatQh3WOaP8DNpQEnS3VEigjdSswuCD&#10;iCogqoknppo54ZBdJYnWRGHmZSRw5HtB4HjjaPY6hztpK0TPR1+gXnLGSBxGtlE0Tt1Aqi2uJo9P&#10;FmWQ4zDKdkcjkgo8yfOqiqalhqHmo/BRTtvdXFBLpdRdTYHV1bXYnk8WxEaJJJTbVJG/kO6Uao/5&#10;LEgN6icLl2yjqrLlm2bKwDKy0sBVgbEEECxBHIjn2dmJqfYunZVqKPayBn8hZoqSNm5DqhyC3Hhw&#10;+rHtZst/BW2n9Eh+rD02xkcqQSUe1qTvbRC8VKsr6jZdMZIdtRBAsDcggY9rNlv4K20/okP1Yosr&#10;2Or6+PKkTaOlrJtSoKsUsYRhEZRrWzuLqLrdLG45Ag4niNPUTQ6tRgmki1jhcxOU1Adl7X58MTbR&#10;57UUzUc2Z1UlOybt0Li7paxSSQASOrDg4dzrHlXvj2O8iKiTPKlCCwaCgDD4B4T1I/K4wRnhw33M&#10;MDjNqKTMctrKGKoNK9VC0ImC6tIa2pSt1usiao3sQdDm3HGb5PW5JVeCVyKrldcboweOaO5USRng&#10;dJIIs6qwIIKj3ycX+83xfu8U4BxfzeLfu+8A+J24OPt58cBgd/i5VkeZZ0agZfAJTTRiSTU6xjrG&#10;yRqzkLvHsxVSVFkbiOF9h8gzaLN3rJlqMviobxTpIjRtVNIv620uLPFbTK78QPcjH1mV12gz+lyC&#10;jNRP7pPJdaWlDWeeQf8AliS4MsljpBAAZ2VTmeaVub1T1ddKZJG4Ko4RQp2RQpyRF9bMes7M5Ziq&#10;O50orOx+Cqlj8gucUWzWe15Ap8sqtJ/ZJk8Gi9O8qN2pt3KWPYATwwNh0yqmTMs8qopIop6fwmjg&#10;ZkU0zyBJrVJMbvLGrb3dRIpZYnRHZnUjLny9ctpjkkky5e+ZSiLdyU9MLGRt6lq9S0kO8DaUQLUM&#10;ttBtcmjkEGb7WTGFJilVlQCvJDF5VBEPwk7LGvfxYX5DjbGbbG+3udNXT1KU1CsFPGYoNLVDuqan&#10;W9t1CtnWz+6FhyQAhsZpl02VZhVUE/l08hUNawkjPWilX+TJGVcd17HiDjlxHPGxu2RqTFlGbSXn&#10;4JR1rn8NYWWnqGP7N2RSn8Oeo/u1ml2yyutzXJ5IqGRxJC4namTlWpGCdye0sp90iXyXkUArq0Mq&#10;bMZ29BPmRoZIqWnj3rb73KV4xbW8ULWkZUW8hYqqlFYoWIt99TyE/JX6B0eyf5WS/k5h9NF782T2&#10;ro5sn0ZnVw09RlqrFI88gUzwAWglXV1pJLDdOq63Z1Dc5QMZPtNleeT1VPQyPrpgrDepuzPGeBmi&#10;Q9bdqxVTrCuCw1RqCpbbjZc5lEc1oIy1fToBPCgu1XAvIqO2eEX0gdaWO6C7LEpyzOcyyeXeUFTJ&#10;Bx90i8qCW3ZLC10bhw1W1r8FlPHGZ7fzZjkstCKbwauqLQzzRPeBqZgd8YgfdI3k4RGNi43buRJe&#10;wG2FTLR5/l1VAVE0GWZfJGWVXUOu9sSjAq1u4gjG1dTPXbJbPVVS+8qKidZJZNKpqdoJ7nSiqi+h&#10;VAHYMZxvkemVfukNqdQxyFaM0xYMQd4KrU4k7Rbq7vTxJvjareA7Gy6J5CmYQe5Vm6TMJJNVIwSd&#10;gVp1lfRpm8mMS2OrTyzLwmSqZg+1tKNKe45fFQSUwsBxVvd+seb+6Gx7Byxmv992yV9V9xX+XbX+&#10;tntrtw1X524ar2xUS1Htk8awbWhTUhRLT+A+14BdRrTeXbwcczqBOm9x2Yq43j9kXLQ871F4kIaR&#10;YVdV8FqRoO5jiRrEFgdANmCm9rnMf+kK/wDzyq/9d8bL7OTZ/W2YMlBTkNVzjhw5rBEbG8snyRpd&#10;zx0K80tJlVC0r6aeioYOSjhHFEoVEQdp4BEXmzEKOJxl+2GRZhDJKtWKZ4o2llp6u0MyoilmKDUy&#10;TWAJtC8jd6jGe5rJnWZ1Ne9wrtogjP7FTpwiTuvp6z24GRnbt99jF/FtjjboA8W2LDxeJxa2B4xw&#10;PEOOePNjnw+XxtgazKPapKGllAzAF562KWyTSSE23kYuRJCiBEUobqADIqO/GqqYaKmmq6h9EFPG&#10;0sjdyoLmw7WPJVHFmIA4nGeZxUZ5mEtbPdVPUp4b3WCBSdEa+fiWdrDVIzNwvYY2BpMuhU5xNmSU&#10;1UslRSeDST08cckBjhYMyvaX8IbghtJMYHfiqrKaddMOf0tH/LgkoXk4+epM6ei0YPnxmGz2VVuY&#10;Uq1e01TWCaKrd5pq6jk3LRGn3aJw3cSyb2TqAAdXqjgcbKUYbIqeGKeyU2ZVxR91BNvUiq5lX8LG&#10;6rrHHeRBXHwGAxQwGozfa2ISbrVV5V191FNbTQRN+DnSSM3tbrKbcxY2OK3M0ptrJsorCj0OaUVF&#10;CVmF4FrEuaZ5I1ZA0crgQyxgqsgZFc6Fxt3kEkuWwZopE1Xl6busdIlh3tKzXV1iUtpWldrKt2Kw&#10;u7O7aNXQCQQQSCDcEcCCORB78bF7QHOcvMFS98woQqTHtnhPCKo/KNiktvhqHNt6oxWVdJRU8lRW&#10;zRQUyjrvKRpN/g24l2bkI1DM/JVJ4YzE0TV9W2XbwUTTu1MJV0usRNwum7WVeSXOooFLgNcD72nk&#10;J+Sv0Do9k/ysl/JzD6aL37sVlWYV2bwVdLI9NBQyLJUVQ5Fe2lXsd6hLoynqrEWZr9VXxtZsT4aZ&#10;czyhQtWbvU0fkpUnmZIexKg/CQ2SbygVlvvZI3id4pUaOSNiro6lXRhwKspsQQeYOK7NNkc7NNV5&#10;n7d09ZHRw00kdJ4KYfcdXENIrs1yxsep1bXQNfDy7FyRJBJXbVyQxfg4XkpWij4W6kZjKJwuOqBw&#10;JwuY7KqAq5xtoqqAFUVUIAAsAAALAACwA5Ymn2NqShqMw2tqDH5BmlpZSl7X0F0bTewva3Idwx7Z&#10;7L/wztr/AEuL6sPUbGySpPJmG1sk8endzPLStKmk3XRIyF10niLEWJuMe2ey/wDDO2v9Li+rFHme&#10;x9BXx5qk20dXWwa2Tws0sgkcxNEBI1kc9VrAl7DhzAtjJNmK7aWrlrXVqPLpKiSWSoYcX1ylmipb&#10;gb1xcqZbbqMg6rsBE1FRUuXU0dJRwrBBELKi9ve7tzeRubuxLMeJONucqr8zytTQyO3gjtPNRL/1&#10;pNPBltxaSCzMkX7IGbT7osat77OL4tgeNxOB4hOOJxbxvNju8W/Rx6TjkMWxfAxfxMmyWsz2qako&#10;t0JEgedmmZkjCIyL5SJIdTM6heFuPEjGxmydblFfU1uZxRq8cQho9EqShjKTvpRpOpCqKIxrCkrK&#10;/Dhj2R83KR02TRNYzWq6u37krEU8R8zSK0rDmN1EeR6djnoVyqQVOzdTm0nhstqqHLaKrVV3UFod&#10;7USo4Km7aLaRrBBuxxvMp/iPXf6jyv8ArGJpMs9sKIjY6sRNxXaqc5Nloac3pNLrGJ9DiHraixBT&#10;ejTfU1tjre0vVjMS+H5lpiKhDEPDZrRlVuqlB1SqkgWsOGMn/wCndqv86yz/APp0ePZBJG0bEcCK&#10;SlII5g2fGy+bx7QZKvhGmSeNDR5hG3HeHRp3jDtWpiOpuGnWZUHkY2hyh8kzWoojcw33tK5+HTSX&#10;Mdz2snGJzwu6MQLEdGzubNkubUtaCd1q3VUo+HSykCUW7SnCVB+6RpjaDLVzrJqukQK8kkW+pGuL&#10;eERjeQEOeCiQ+5s3LdyN2Yr9jc6y3L5syq1p0ig3e8iWbeTgSSLGGtGjR2DOur3XgDfsP3xPIT8l&#10;foHR7J/lZL+TmH00Xv3ZzaKp2fq94l5aOYqKum/dFHJ478FmjBOg8A3kP1TcZ3t/Q01LF7UFKyrq&#10;EDjeK4ipVPPwhboxn5gQqw0+W7adCy7NbVUm0Ee6t4PmEUeuemPksAQrS07cdcdyt1a0kZYA6hZ2&#10;zvZjK89W9THuqoLZKyCyzi3krJcFZowfgSAkC+7aMm+M22HzvLdTxRe2NMOO9pAWkA/wlNxlB7Tu&#10;96gHEvzsQVJDAgg2IIsQe4g8j4uW5JmubNagopplvYzW3dOv5U8mmIHt06tZ42U4yP2PKWm0VGcu&#10;KyYWYUkRYUiH/CN1ZKgg8be5xfBZZVxU1FJldG9ROyU1HSxrchbJGgIREREHeVREReZCqML7JKHN&#10;LNR2yg2j18TWKb/rkgHdlLc6cDUANQlLdQ7WbbxmJsuySbWZo/1RXx3ARHH4GmJAO8ZTaSXhugdM&#10;fu12i99tgeKcDHbjljjgDxL8MA38S+Djljt8U4A8f0DFicW8TYHNcoyuSu9sKkU09TuI4HkR91u0&#10;3jODKoKpqZkvvNK9QccI6SokkbrJHIqvHIjB0dHGpXRlurKykFWBIINxwxtNXHMc9zKpvdPCXhi7&#10;tzT+4R28zLHr9LE8yeih2E2grYlm3MFIjqGQVkpjkKnkTFGkskZ/kyqjd4xk+RbY5JStR0VVkG6a&#10;Z5zvjWu2t1RDxFMnC0a8Ld/HFbm221JXJlsYyevrHpnqzDRRTMYoEbTqlM5pwpY3CKCWY2AGpkDZ&#10;ZmG1ed1O8inyWnrstWaKWjrKfMIJ4FqGjDGVNw8Z1GBdGmUsovqUdlBlm22XQGnp6nZ3dmaec7zw&#10;9m11ErTScRTrw1udItwHC5xT5XtrTVVdVx1Ozu9zB4JKjV4eV1U8IgTdjwcaRoHWuWuePDljNtjN&#10;p86qzW1lVkgmMaRe4yVqJpjvp4Gjc348eOMr2P2tyZqhsvzHKYWqYdzId7VPYBgyuqvQFRIvWVHK&#10;nSsj2sTcTex5tHUSvNUZhls00h1PLLVV0kjnvZmoST6zj+5tnv76yn/T1n9RxnWyGZZFSLW1c9DJ&#10;E06U4WmkneTW6SOCRLTQrptGbnVe9uHdsfXGv2ey+RjeSCM0knab0x3SE+doRGxvxu3rxtPnOS09&#10;BX5dW1cfhE9JLEKaMGadXliJhLIlxEblJEMxjFtLXsRf72nkJ+Sv0Do9k/ysl/JzD6aL3/7G7ZZG&#10;KwtURjNZ2Eawv1H8FQBvcS34TeSEmVUuRu4yRbjjN83pMlonrawtu1ZUSOOxlmkblHErMoLWDMbs&#10;AFVmJAGMr2hyjOABQ1kbykXNNJ7lUrbyvcnszae1o9aduq2K3KcszH9fUNLUm1tckSmUD+TMAJV/&#10;7LjE/sfbOzElI6ulv2QVLED0eErUfVhvY1ye/VrcyA7melY/KKZPoxH7HGRJ5c+ZS8OIaeBVv5t3&#10;Sqw/nHFHsns9RENFlkDuPh1OuqN/xrVDSKp/IVbdlsT1FLQwGaomhpaeMAa5GWKNRyVQTYeZVHPk&#10;Bih2vyXMcyGWUkzvI6MY52jMcErpxMMZfTIZNOpheNUYKQrE2Bzd8vXLqpc0ljhopYXimaQ24SC3&#10;U5sZe2MIGfWAVF8SBFkdY23iB2CPpK60BOltJ4rqFjpPEXt79PLAxceIcfmxa+DgeKcDl4lr4PPF&#10;uOB4hwBfHm8T7Dov5sDz+Nl2y+eZrTrV0VFvKZyyrK1RTRAlGKNZZZlc2YEX02uMAeAZaALAUVDY&#10;d36mg+jqYJJJJ4k8Se84pf1zT/5eH/1FxtFVTUtFTtBI0by5nlkBdDZt3JWRbxb9zoCjd6sRyOKy&#10;qhoaWesqG0w00TyyHt0oL2HezHqovwmIA4nGWT+1uV5ptdmi/qzM/wBURxE8UpeCZdRRk8RvLob/&#10;ALmY2cXjJxszl01HQvVVvHM81lNdXsfKV5OMVP8AyVp4zp0ckdpAvVt4tfmmX5XHva+rhpUN9O8b&#10;rva191EuqWUi4uI0Yi/HEO0kFZl1bmOX0WYVcVJbQPB2j8NOoq/gnltJurEy9QFORF7gbS7X1G0E&#10;SUvgqUlJHMJtGszTPIquil5NMYChXbqKnM8Wawx7GkxbLMwgv+CrhIB3b6BF/wD9P042y2VzjM83&#10;aty6kWeKSmgVz4RTxNvY9SEaZpYyeoI+I4dnZiWKSCWSCVSksMjxSIbXSSNijqbXF1YEcCR97TyE&#10;/JX6B0eyf5WS/k5h9NF7/VmVgykqykMrKSGUjiCCOIIPEEcsV2cZlmcdPHX1ktUlKGEO9IJGsjUz&#10;NbVI5sBrkLNYAXtjYOWigz0T1tTDTCOkn3DTuI1aeQxxBQ7WQMYnlsCRfkLnE9XBT0k1azqaeGCS&#10;oZ1IYGONC5KkGxuBw48TiL2SM6QneU2XyrckXjnRwOwaln0m35F8RPvYo5P3SNH/AJ6hvz42t2vr&#10;chr4qKkp6SXXSJUM9QJm0s8s8ekLHLFwAiDc/hY2M2lqM+jrUrdyKqmkR1EKGNTTyrYWUs5JSSN9&#10;TX5SRjG3NRQNkVbSy1dOlV7hJBAZU37SRzRtZYgTJxTWurTpF+JAxFLJDJHNE7RyxOskbqbMjoQy&#10;sp7CpAIxmGaZhms2/wAwqpamT4OsgJGDzEUShYoge0RooJ4nj7+vjji3iefB5Yv0DxCezFuGOXiE&#10;44YtgeJz6Di5xx6AMXGL35YtfFvF2JzXLINn6OnnzCignjeq1wzVUEUo1VUrqd27q1mVgQbWOMy9&#10;0yuv0ENroKrSV4htVO+kgjmDfhbpfMK+RVR66sdEKMiPUzMqtH5DKpchSlhoI4rbhbGzdNmO0WZx&#10;UVTWVk9BHaprllqZ5I2hidWEZVnKlpZNCL2rcyL+DxtRmb5hn+XZFQSUaChnjk01ZcUcuYgXggfd&#10;K1xEto0TgpmkeJ+QGNO3/wC6bPfJU/7mKVdt/CafwuTIvBd9H4TuhUb3caxvRFdLbwpq0X4arX4Y&#10;zcZyYI/aRqFajeje+HbzRudLX0bsHr69HPhpvxvwNAdrY6pJM4lyUZciyvUmn34mCrE5QqXUIAsm&#10;guWNt2G7bYzj2RKxqopkyRR0kZKiaoi1y1B/dAhIEUf4ikbwjrOVJ3aZhmNXmlVJWVsplmk9Soo8&#10;mONBwRFHJR52a7FmNLmuZUR2Ry+jQeA1eX5MaxhCW3W+qCjHeDqxGo4oxe+r4NmucZyAM4zUAWAz&#10;KuAA4AAVUvAY9jEHwfNz2GakHrCTX/8AMMVOY5fRtoq6+jpXK6gtRUwwsVJIDBZHUkEggG1rgjsx&#10;m0iTZrmcsTK8UuYVskbqbq6PUyMjKe1WUgg933tPIT8lfoHR7J/lZL+TmH00X7RLPOkbxJNKkUgt&#10;JGsjrHILg2dAdLC4BswPEA9EO3W0UEUUKVEBSKNI11UsJbSihVubcTYcT24zTNa3OKnwuudZJhGs&#10;QKosYEaFio0oAObsb8+OIp5odW5mli1rofdSNHrS4bQ2kjUupVOk3FwDzA9/HFz0W8U4GLX6CL+J&#10;xxa3QRgX8S2OIxfHHot3/eLDoHjUWXV2YybqhpJ6pxbVuY2ZUvyMj+RGD+M7KPPikjkbL6aKqTTK&#10;aOGOojup0yGFVmS6llNm1C6kqewkYqIWpqienfy4JpIX/Kico3zqenK402N2UmzKdQMxrlSQIw62&#10;+lUiipiOdoULTzLwZfdx8EYeWWSV53dmmkkaV5L9dpWbWz356ix1X78UGmPZFI9r6uppoKqrUU0h&#10;aY1QhKrUUyO0aTSgs0U8gEq3EelG09UY8H9j3+G8y/nVv9Qx4P7Hv8N5l/Orf6hjbl62XK8qqssm&#10;nfJDBaVojIuoSIiQPU3CyGKSItGN6AoclXAaRQejZrO8y+5evmFEtRJlMVPDQvuJD4Siu1kbR+F8&#10;CHH3MgqLF7MS5mmkqJpaiU6pZ5ZJpGsBqkkYu5sOAuxJsOGPY5pjFkcs7D9dV0rqe+OJIoR/3iy4&#10;29yzNZs3lr1oZ5KFKeCNKiJd6gVELyFxGWaILI7i8qoOFxcEE/e08hPyV+gdHsn+Vkv5OYfTRfEW&#10;3jkYHvG33vli+B43sa16xVeYUEjBRUQJUx6iANdMxVwPO0c2o/yYiezEVTT1BcQVEMxiIEgilSQx&#10;lr6Q4RjoJsbarXsbY26y40Of1EoW0OYBayM9mt+rUC/LVv1dyOYWRCeeIMqzGppJq6npJpqWnfdz&#10;SxprCNp1m6jrFVWxkYArGCpcrqF9jMk9uM2RpVvR0OmpqbjquwPuEB/yri7DtijkHAkY28zv2xzT&#10;wGF70mWlouB6slUfw7+fd2EC9xSQqbPjYbZWJ44s9zBBJclsvpjYqNDFfCZAeBfUp8HU9VbCbiTG&#10;Ul2jr510T7F5pMl9WmWPeLccA2lqVhfiePnOPbeT+IFX/RIv6nj23k/iBV/0SL+p4oM8rK2aHL59&#10;lswo6SZWheSdP1NFFu26roYETdkDd6bgdbTY8sbabMLks6VlGLZdVuVEdyTS1Fmcw3PExOqs8JJL&#10;DS6N5Ks+KbOqzLm2OyqlEK0uY0GUme8d5FMlQd8YmDBQZwSJCyP3rpbrYzaP/wCMZnFEn/8Ac6yO&#10;ONB/+qkVERR6goHoGMoo1yjKKKkdlQUlKu/csAgksZalyx4BN60jXJsBxxtFm1PBs/mVVTVEM2qn&#10;anieGVJBvKr3BSpRiCU3hk58kJ7PvieQn5K/QOj2T/KyX8nMPpovjVbAFvH9jiLM0raidKd/aueE&#10;xzzt1I9/EdUJiv8AhnUl42CXCLIS5B0g7bZIc3yoywJqrMvLVEAAu0kZA8IhHbd1VZFA4tJEi/Cx&#10;7HWbRzUM2VOIo5aR97DayvURTlmckc5HhdTrf9zeJbdW+GoY44a1aBYaGorA5aoigXhUNHoSodFK&#10;CR04NxYajzPE3m2DzWCaoNXVUFPRwpvTmU85ED6nCgEaTKkl2GreKFubLI5IvRVWaUFLDR0+2mzg&#10;ggXREr7qQql7hdbU5YgX4aiSBw5AW9ts6/jrs1/Nh/q2PbbOv46bNfzYf6vj22zr+OuzX82H+rY9&#10;ts6/jrs1/Nh/q2M0FZnMCU1ftjs7LDHIJlRXWL3QKyBiY4FJsrtYE26x4d2cZLLlBpWNTS1lPWxN&#10;NTVNHIXicI2hx1lU3U25XU356gyrQ7YeC01FHPlFFW1eWR7mgrpSyyQxj8GGUKde75Aq8ZIA5Pqc&#10;7FZXJnWdS5vVjXDSTNVyEiyzV8zNJGoHLqOTUNbydMakWkxtVHmM2R1sGWRGaomURuikCTwZj+qN&#10;0p/CO0YMe7HWZXbRdwFLKyMyOCrKSrKwKsrKbFWB4gg8CDxB++J5Cfkr9A6PZP8AKyX8nMPpovvt&#10;z0D7wPG7vHucXPjnAx29Pb95Bv8Ae7j3pce+dhdo4Hy18vr6iKB8tTVHLNIsatRFuF2cgXp3bdnl&#10;7m0XM6jjLM9yvOHqEy+pWdqVgJBpdLhuUkYcKXjvddYFtQ7ihbbTZyXKav24y/WlHPLrfc3VqGqY&#10;3uClikUrdaJxYRyHddW8WrJPZBrqPRBmqHMKcWG/Wy1qDzk2jqLD8fRITxaY8sVufe31FtfLHrFF&#10;T0eWw0aNwOnwtzJMy9jzOL94jWJDxTGzz0tbs9tFFJluXB8uypmjqhTK1XJLJFWNvZJn1HUm6Tdb&#10;sJotfibEZPTRJsxlEqUsYml35klhyT25lkG/m0mUKqPGbWGpiwGkICbDGeUlMJNkZmoY3MmZ7upX&#10;2uShmnBeMiOShYeSQh6krns0giU48GjbMlVYY1pjMg8GbZGXQEOm6nMrCEDmd+RpTtBtxy2hokzH&#10;bErRQkwVNLuBHQR1jxa4HdhBS6etqc6mjTTrPoFszpVm2fzmTweJDDAGBrNnfa2YWOq9O+8TrC3l&#10;6X0NpuLGxz7/AKC2S/zKu/8AdLjLMsq83rIqGjj1yyHiT5EUYtrmlb4MaA8TzJsiBnZVNBRUOzmU&#10;iEOI6akiaaoqH6pke2qaeTn1nI6q3OlQkScFUYXazI5MvqMxhrY5Epoy7wE7uq1ckj3Mml9UjkRq&#10;wBjLHg9uOK+tlzGtqa6e29qZnlYDyV1Hgi/yUWyLfjYC9z98TyE/JX6B0eyf5WS/k5h9NF98OOIw&#10;MAXwMenngYAwDwxa+ByOAMDlj6cdmBy6D2YPZg/Njt4YPO2OXQeWOz1YHHAwBfA5YtfjgYPLA5Y7&#10;TjtwOeO3A5nA78enAwBg8+OBgduBgc8Dv+8+kY7MccX6ON7YvjjzweQxx6AcDo7TgYufNi/z449v&#10;QezHLHmOOOL8McefR2nB7MHngd2B24vw6AcccduOzB5DHHhjt8b2PsqrKjMWzOOdqeko7xS6CNVU&#10;8i38GK8RugNMkjMOBEe76/XjlijnjkhmRZYpVZJI3AZHRhZlZTwIIxtPsTUZY0lblivU5dxd4hd6&#10;ijHM6hxaWBeyUXdF/DCy718hzaioIszo8xpp6ijzOCGOTwZ1SZGgkZ0K67LYliTx4FRwYEjEWYbJ&#10;QpLHDBtLEk66J0irqeNJksw0yqpAkWzMNLgizN3nEOc7N08YipztZBEtyI4czjijBJubIjhRc8Tw&#10;4njibNdl6ho3qF2pneI3iabMYZGiNwbxs7kobgG624gd2PugyH932x/1uP8Ai4jzbZiGSWWEbVRS&#10;zG80keYxJJKbk3ldXDSG5JuxPEk9uJs52bqIzFOdrJ4mtqjmzOOSNrG4ujuVNjxFxzxLC+1cmWZb&#10;kNDPBRZXA8RqK1wRHvpN47TyRhlHk9RE1SOS2lAo4ZBs/R5BS7mnG8nksamqcASTsOQ/kRJc7uIG&#10;y3LEs7Mx2wyqrzbJpYaOYpJCwqWhuFSrWJWJhdjaxH4SPUdBkRQ9uDp99TyE/JX6B0eyf5WS/k5h&#10;9NF98OLnuwMDA5Y9WBgYHLHHlgcjgYHLHqwORwOWDjng9mDzx3cMdt8c+g8sdmOXZgYGByxxwOjl&#10;2YHfjtx2nHbg4GOXZgYGPnwMDtwOGD96v5sdmOzHdjtx2nHfjsweQwezB54GBg4HfgcserHdjn0H&#10;swe/HM4Hbjsx2YGO2+OeO3HbgduLccHAwO3Bx2YPIY5jA8bJM8rMirBVUrakay1FMxO6qYgfJbnp&#10;deJilALRsfhIzo+beyFmFRVwPla+B0tOQ5jmCyPVNpsy1NjYQi5VY43B/ZS+vRusizR84yynzB6Z&#10;qUzBvcy2oHQxQyRngd27KdGoBrd4szZ3sRlObM88IOXVjXJlp0XcyN+NNTdVWPaXjaJ2J1OznGY7&#10;DZ/QEmOnFfEL2kojvGt2XgYLPq8yJIL8NR4XlgmgbRPDLC45pLG0bfzXAPRz4DicUOzeeZiR4Llt&#10;SUP7NKng8Pp3s+7RrdoUs3mvbGUexuqlZc5qRJax8EpCwQ9tpahgrnuZYkTldZuOKWkpqKFKekgj&#10;p4E8mOJQqjvPDmx+ExuzHixJxn+3GbxZs0FGngMWXVLo0Mih3qmQlG8J7NywuY0iIsGEm8ZxGybR&#10;bcVGcUcdFSRPQxSRjw/rhnmb4UCMtrU3axOl5vIZUQMsn31fZLoAAPa2r4AD8LD2Y/umUH8GVf8A&#10;pYcbW7SwbRGgMFNLT+CCpDb1kbXv9xbTo5ad0b37x71sfetj7xtx94295W+/Efedm9uMsampsvr0&#10;XLJIIo4I5Bc0TrGoResSXgaw473UnaZrm2J/ZHq0zOdqenhnysOEhhkDRTtGnAzCYXKPNxbTJHIq&#10;KVXRqDM1LMaimp6goYjPBFMYmN2jMsavoJ4XKatJNhcjElRQNI9NLPSNKltdPJLCZF1KGXXEzal1&#10;KQwuvFSCOBw2V5Y51Nl1A572pKdj8pjwfayh4t4DR+c+D0/znR2YR0lRJI3WSORVeORGDo6MLq6M&#10;pKsrAgqwJBHEY2s2zrsorJMsoqWJJFjjk8MmO91LKgIMcFlUFG1LqdpAWXyLc6Pb7K/aeKrrnPtg&#10;oMU1FCt5ZJkA91jBsiQyghwzsFQlogXaPjnube3WZTZh4NHS70Iu7QliRGuhWlc21y6QAzKqLZVG&#10;nhc/4h6D2SaqJUjrsugnVQF3lK7U7WAtcxuJkY+ZTEvcBjM658yzCrr5ODVU7y6b30IT7nHftEcY&#10;VB5lxkFWj5JlJIe4y6jQ8vKSBEY+VyJUkebG2k4n2kzFluFXwaMarX6lJAG5E/C1W81uXLGU7fSZ&#10;VlFPl/gPhU9NrjSZ59Ee61FogVEbMxjDbuwZRoVetjOs5qs9rPDatIY5BEsKpAjKixozsvlM7M13&#10;a7M3mAAAHvH/xAB8EAACAgEDAgMCBQsKDgwIAR0CAwEEBQYREhMhABQiFTEHECMyQSAkMzZCUFFh&#10;dZSyFjA0UmBxc5XR1SU1QENicoGRk5a0tdPUN0RTcHR2kqGlsbPSCBdUY4CCpMHWJkWDoqa2wsPE&#10;8FVkZeZmhIXFJ1Z3hqPhGDhGxuT/2gAIAQEABj8C/XIIZiYmN4mO8TE+6Yn6Ynwt+SuV6KWuCuDr&#10;TRSqXMgpBfUOYAZKALblMR29/iJiYmJjeJjvExPumJ+mPqvZIZGieUhDLM44baCvDXUa1MeVWDl4&#10;pBjVrJkhAQbBHfeYj9cFlqyisBsFQnYctIk09+CxJhDEsLaeIR6p2naPHICExn3EMwUf347fU7+L&#10;AUb9O4dQ4VaGpaRYKswo5CuwKTOUnI94FnEpjvt4r122EKsW5ZFVDGrB1mUh1GxXWRQbpUv1shcF&#10;wD1FtHf9cK1l8nQxlcRIpdftoqhsMbltLjDl2+gd5n6I38A1RQa2gLFmPcTA4ghIZ+mCGYmPxf76&#10;j8bRaNnWuSp74mjA8xoLfLFRmMgUx0gQiVtmtWmSdcsgtfRir5mzXuncuWrZHpjMOMrNhryNxX8V&#10;yaUtMpJpcy5HPqnkW895+OzozQ5InOp9GZzxwi0nFSS9/I41XNimZUCL68bcWSsfxmvFZ9phMx55&#10;uqvUOVrskiHL5rLnUrWJ5+qKTsnaV5kIIi/YYmhcwYbgUcfFbz1rNY+o0hFKbzpzOmrxQvqHWVJn&#10;Yo9UIaXViqxFmJjqAfEQZ49qY760ydLpJzuGM+b8XbbDOnsfEOvStwlrKNsRiHADFmK7VeyhX9R6&#10;coIyeQRSt5HRUNqJu2VViF96shsSgGQuYYA7HHH19+W+/wBRlMVjsxb0/dv1G16+Zogs7dAzj7Kq&#10;Gbe+N1kSWV7YAZHSuUrgotpxfwa57F2NQYrJmz2VUoml8wndhuyOCv2PK/WiRUx9yhkWVQrKE3GG&#10;PIzY3EaBxgNsliiHI5BSINxtyl1G1GsCF8pJteg02/Mk5jIQI7bFypafw3wQ5MKlQfU1jsnNi3YK&#10;I69y0QYEBKxYKORyIAEdgARARGP9ifI/4XLfzJ4zwZfTBab9kjjSrwwrZFa87N6G/smtW+weUX8w&#10;S+y+rbtv4v4+5g9Tw6hctUmFWRinqM6rzQRBLcrWLiUhMxuETttvHj+k2sPzHC/z/wCD1hjG6gVh&#10;ov5Bq8aeLo2bjMbkZcLMe5h6hWPJS2jKbMteXWSpjAZsXP8ApNrD8xwv8/8AirpvE4jOVnWk23RZ&#10;yIUFKGKiDeUSFa7bKZKA2j8fv+LB5zTNxVfB1srTLLQhD/O+bU7zNNd54HwnA3CTFW2mPK9ZphTe&#10;2wm/CBazSeVLTeYuMpKtnFlw2cJfo3a1i7X6tExfK7CVFNN0dErNKyo3KQZOrKVlc58MuoT8zYir&#10;SoULWfbbuO+czpQ3MoSC0K3a5rmqAR2AZN7UpZS1gv4dMxlEZbkvD42rkdQBkb9lcjFpBJZluVSM&#10;fyici54wurupcdWxapIs19V641Nq9eG354vT9vP51LsvHAuN/IB51bE4wT4HUrF6srtLnQOL6Q5b&#10;47hTG8py+IYP4pl5J3/5LSj+74wTQGIK9bzdps/t2Bl7lKCn8fSprH94Y+oPK4bK5GvWxbQnOYqv&#10;alFS/in9SubWrWHVsMrOcnnXNw1TqE9rVMbWr7Kq6npXAtMoWMDlJvVrCfatUq81RyKjsJWFkbtY&#10;/lmplq/NhYjlExxjVeOy2DylfC3BgFZN9eUUmX8Ncs1hKv1iA2LtKdYkXVwas4UnmfHpTK9O6atM&#10;TR02ZUq+RHnC8Yug9c5rO/JmBcoyHGvUJbV+b6GMEGKJsENHHDZt3Bo1UVYtZCwVq9ZhCxX1rdk/&#10;U+wzjyayfnnMztHgPg/yOGytS8zKUcYvIsmrNApyXRmjZjgwndB/mE+rp/Jyc9bpwDJHwrQ0YjJ5&#10;XLOfi6kFROpCRuZbo+VrF13LKGbWEEXaR4tHvvvEeLOpL9SzdrVn1UGipKofM23CgJHrEAbCRRJb&#10;lHb3d+3gdQ4+nao1yuWacIuSqXcq3DkfyJGHEufp9W/bv8WYo4W1kb+KrZK2rG3vI6RphaodUpqN&#10;52qlTc5r9PqzHphvMRIo2KRW+7fpge+7/belq617RM+qMbaJ/eY4x00l3mN9h3KMlplWvsyq3j6d&#10;y5YO9n815DhSuVMe0Vrrme0ky0HHjXiCjeT23mfBOyetMd1md2NGlevsIttvUyw+qR9oiNyn3eMb&#10;gcpl15x2LSNOvkAolQM6SREKqnqK5e5tQuOl14YHUWK+S+pBmzxmtS4gKjL+NLG9ILymOrENzK0q&#10;DOa0ursnZdopDZo7HETO8bxM6kr6PwjsENSxfLKBir01Yp1IbNl/P278xHRb1O24yso23jbxmNR5&#10;lONRfq5LJ1KQ0EOVWJNTGUbKjattuyyS81YeB/Kr3WA7DHzysP07pTBZdVRgqsnUxV8+iwx5gJ75&#10;wZjkO8j22nadvdPjLaV1RQw1D2PjMlYtpp0raLir+PyVDHMrMJ2RtBHTZaZDIhczyXGxRG/7oqU6&#10;nzlHCjkSeNIrxksHlWhUvgT4yMSuHK35SO/ONt+/jGYPHal0034ObHkju5fprZCBmkw7YTkOrELL&#10;zS4CN17h1BHv28fb7pr+MV+NSYbUGpdN1dBU/a54TKcFpi3C7tYMYEZCGyLZOq1p/Mgj6U8tpgvF&#10;xemM/j82ePFBXfINl0Vxsy2ESwuMD8rKG8dpn7GXjefdHv8AE+X13o13Hbl0tT4U+PLfjygbs8d9&#10;p23290/g8V8ejWWlbF+4wFVKKNQYl1yyxhSKwRWVbJzSMokRgAneY28X/wBSeaq5osdC/NdALQLU&#10;b+p0IJjkLEucqP7HJzAxvPaR31TcyWCrafr6bmkJ9K7YutYT13m2Oos6deVxWCoPYeoZkZRwHhHK&#10;8elMyrMBjSrjdJVe6iEFah0oiZuVq/OTiu2fk+fHj6+PIOXi9qbTmHpZixRdXG2F5j4TRqPPo+0S&#10;r1pW66tLyQt1ddirIKcVsniqswSwepnrFN6yptbJqWo1JHJUXHVtFXEiZ9buJcWEbNbwW0VMPrLY&#10;I1qWqs+jEWrlebVZTq193VRDCVLIKpUsBGzBkdiKC+nbaYnx9u9L8wzX82+Kebwtsb2LyAE2nbAH&#10;KF6xYaSKAetTYjqLMfWsd9t47TE/FldQ5ZvRx2Ipuu2Sj55CuPQlUTMc32GSCK69/lHMWEdy8Xcl&#10;p2rkxt40YG7ir9aaxrtGsyTXVkfXirHXlc8JVblqVGlt6vT6wDOqcDYwk6cyGB4NrUH3YuW7NRdl&#10;lK+1/FFcEtp2vKLekIYCpuLCHu2k5/XrnwVHjMSOIqgxvtEfOe0iCNOJzK472PLb9ZwrL5D7FE7e&#10;qeXxaSxF/H4wNC5WUttZKOv5yxXeyaN+TeyJTVZgmtVkDrIWzzaPLQy5Xi4a6wmBQYHEEJDMEJCU&#10;bwQzHaYmO8THaY+LL6nyhR5fGVTYtPKAZdtl6KdBG/8AXrdiVpHtMBylp7LAyjTmZ1lj7mkLeo7x&#10;4jFc6ty9js7frsSh7sOyomxZXSlthIyzJJrpS821FXb/AJN9nxqX4OLVXDL05gsPOUG6ute9rzEY&#10;nEZCeq72gyoYwzIsjZePApWKxieW5FmdfaKsV9RBistjsPCrlXKY1Lbti1QmzW2t1qdnkGNtHYW4&#10;FmmGQO/U4MV4wepr+IjBuzVMb4Y6Lnn+nVcRFSd5nytPlFyp0bcD0I6YuhfJnHqF+sZnVGDioWRx&#10;zsWKhvJOxWkLmUp0W81ragpnp2JkJhkbFET3jtOE1RnIqDkckzKw0aKTRWgaWXvUFcFG15R8nWGT&#10;3YW58pjaO0fUaf087CV06cezG5LIZiGMt28hhmvZXyCqdeUqTUs0zBkkvqWWthaJhlUbYyINUYsU&#10;wBYtgFBgwDjkBgQ7iQkMxIlE7TE7x+sWb9+wmnSpIbat27DBUitWQEsc9zTmBWpSxI2GUwIjEzM7&#10;R43/APGDov8Au6mw4z/eK5E+NSaYzOQ0ZjNI4sMozF6lLKjXXk4rXqqKALu2chOOsMs17BvKK8eu&#10;EMNcQAFtmcvpnVmi85nKKFNoYmM/QtzdObSFtWNelei00orm1gwmd9wiZ3GJjxj8xqzU2jNOZy02&#10;8NnEHnKdI6q6919evJ18jdm0MvQoLESXpIWiQemfD6+ntSYTOPqrF1leJydTIShRlwA2+Va2AEi9&#10;I8tt593x4izhMDQvpzDLNb2tfsPJNC6gIaus3HpBMt80mWNQ2L4bxVsgSh2BhYXU+Mn6zzNFVsA5&#10;gZV2zuFqm0lyQeYo2gdTswMzxehg/R8Z1G5LHrtr4yysdyuFhcGPMJNJMhg8wmCHcY5D3jt409oK&#10;jbxJaXyaaD7RzWBtkBOtdbaiLsP4h3qb7yPyYlPif6JUPSQAX15X7G3l0wn5TsTOB8B95cC478Z8&#10;aE0ph3YFundTMwCrz7CDsW653tQNxl/hZXcWhQhT6DFSaz4MkyOJDjvHPI0R3mIjlbrxvM9oiN2e&#10;+Z90fFe1Vkqlu7Tx7KS216PR8yXnbqKQSvrsUqeBvEigmD6YnbvtHjvpzWH+Aws//nmPH2u6w/N8&#10;L/PXhNdendXdR7VpXyRhoHm04AeUxmZmI3mN5iJ7fRPx1tA5WtlzvW1Yzhex1T2ghNzKE2K9GzUQ&#10;ftLqmHlCV5GpeNs3Vj0g4kXjI6hykuHHYqqVy5KVS5woDblIpjaTkd95GPo38fs3N/xK/wD7/j9m&#10;5v8AiV//AH/Fe0rl07KVPXzjifBwCwOQ/clxKN4+ie3x0NN6Xq47IzixCxqfzvNi3FaCCViUEgls&#10;qWEVpG0dqCbAufXWdcxRYS7EaiotptRlKa7H1haZdqqd3CxXCw6pj7BlWeLEMizQpWVsWS7FSu4T&#10;UP1S9HaZqUqtm9hVZFuffJ2LVcLrrlUV4+psuuiygqZM83Zm6BQ6BGoo1dY9TfCNnyv1sbj8bYyx&#10;5fOzZsZHUFhU9IVVvMs81YiSDi6+8+ksBjp+YOOl4tf8U8t/l2I+LM5fjz9l4rI5Hh+28jUdZ4/+&#10;t0tvGBxGZa6wOfzL7eYaJdN9lS12ctk55hx6bLCkPiTCIlcnyCN4iPFajSrpqU6aE1alWssE161a&#10;usVIroSuBWpKVAK1LAYAAGBGIiPGb0/kEAybFJzMe+Yjq0snXHr0bSGbSa5CytcOgNuvXl1ZnJLm&#10;DOLx/P8AofqkG4S8v6JaS2Pxjhj/AHUL61JiZ9ybVjaJmY/qTEZl62NTiP1KZNylceq1VC3Fpi18&#10;5geoYqkQ5TA8pjeYjx9rmpP+jP8AXfGLxFbTudB2UyNHHLa88eK1nesqrAw+nYaUgEtgigY32jt8&#10;WLtVsM7L2L94RPkD045NJBBNoXZEAMK16wJwqgMrf6urYYlgI6TrOR0JRqZbXVDHuKnpvLOr43K1&#10;vM9Mbh1LD1mu9XV0lPeui8Qtimuiy2m5iuONzc4dNrWmqCs2KCdQULB3+tlsnaxhXARNmnKL2Uvq&#10;yFbewuGdCeoHFF2CKri7WndOV8neZ0aeOauqF+0ziJyKKk6g8w3iBgZyC5gAMSKYEonwm9qLTeGx&#10;VSxYiol1jHFIssEtjoUMKzDC36aWFvtx9Ped5jfTmXysKHI5XC47JWxQokqBt6quzIAoyMwgIbA8&#10;SMp3j3/FfzGW07phNSmh96/ds4THtkFKEmvcwvKMc0tomeIwbWFsICRlAzj8Z8H/AMHWl8pp1Muq&#10;MqWsDRq+1KpmoHZ3IWvZto8JTps4HUZFMrEJZIXEPsW1Y+s1i9F6cssWphhXXg8KLHmIyQpWT0KS&#10;JtmIASc1aoKYljAHcoyOF+E34N9PYRVjJ7U5DSuOW3BVmSShVdg6wMvUkysC88hBud1LDx5pFFca&#10;uXweJwS/STKd/E1aYLIWrNJGhtMYUYko2L5DMxxMxie8/FldN6g1RpVcNB2PyWOyOZxSHKmY4kDK&#10;9x0SDlTsa5Ne62CBx3GPBZL4NG40atGcXFK+mKmSRkIs5CvSs3XvXum7Zscyllj/AHSOIQAAKxAz&#10;xmms3prPVikQsqwaOqAsNfMRbYRbq2EPWXRsK6L0OWL6zRKFs8ZKpgcLiMzk9NtmLtPLMpsorYu0&#10;VeTJFx6qd8Bck1yl8WEGJ7kg42IdN4bVJ4al7cuVlJVXp4mzyqzcRVbPKoTBV9l4hEzBdt9ttvib&#10;nMHj05S+u9SrDTemy8DXZZIMmAqMU7kMd4mJmPwjPj1/BwBz+FdPOhH96RZ/1+LWDzOi/YtF9im4&#10;r/RygdM69gWrDe0oVfKTHDaZie/b8HjD4LE6G9q4/HKepGQ6WVZ5jnbsObPKsmU+hzWL2CZ48OJT&#10;JRPj0/BwAfjZTzpR/egV/wDX4fmc9jUYq6vL26I1K6baBhCEU2AZjca1ssI3s3LcQ2gYgN4mS1Ua&#10;2NSwNN5w1uS00uUY4yyQNU5RAxTFlEEDFkJgUQQlExE+Mw1fwhZalXoWE07FXIZDMXF2RsKJsemL&#10;vCR9MwQGE/R7/o/2XMj+e6g/nHx/su5H891B/OPhs4n4RRxcv4Q+ccOVpS6F8unDZrW19ThzPhz3&#10;48i223nxb0rmtUZnNBh156p9dZLItqWbVNfS6vlbNlw7RHVJfPeR7F2LxpnV9LdJXankzcG3yeRw&#10;z4sVnz/5w0WgEN9x40vdG08sRn1kAoyeKp5LffYVRYrA9glM/N6JSQHy+bITE+7xkdUtAjqU7OX1&#10;IO8FxFYn5HDKKTiZg0+ZqMAOxT5UpiOIFEeMt+UMN/nFPhX5cy3/AF1/ixuO0jp6rm6lrEDdsE/D&#10;5fJGuzN20jjB4y7VgB6alzwOCLed99pjxHL4NlSW0cpHT2qRiZ+mYGbRSMb+6ORbe7lPv8ZjN6d0&#10;/wC2MrepZCtaxp08hbmqizkqVt7OjRJdkZRYrpRyZ6B6nEx5kO0dL4OqqvfylumtVN/BtttkE8du&#10;++/Lf8W3fCZvOVV0srfTYO5VVXfVWk13bKBEa9ljXr+SUE7MYUzM777THxas/wDyD/8APLh/Fr/i&#10;JrP/APPvjLflrO/5tx/jV/5Uxv8Akj/Hwp//AL7/APz7Yz90VAdV4ZWYHGTZKiLrF1IoK3CYsTxq&#10;Wa4sk4rqj5WD4cfRx5HyqYHS2ikZmiOPoNTpFR3JXk3PoWWOCTBp3ZLfex6Gc/kRENo22/8A7VQ/&#10;5erf9P41JhdV6Pr0aaMNlLX6lmstwvDW0X8QoK8GLVWudYHtVMPOW+sofybyLxeZpTBowx5Ia4Xp&#10;Q+62LA1ZdNfkNqy8R6c2HbSEDPrnfft4IZ+6iR7e/vG3jTlfTg5P21mLdtrSvZDzUDjKCRBnyQpU&#10;AE61br9M57zCHCEbc9tI6heGYDVOJViMlbL2hHlZzKUKbaGaspMYr+b6kQoWcoCIHq/dT8JawERF&#10;ecxYDAxAxAjGXERiI7QMRHaI7R4+E+P/ALt0P0cv41p+Wcb/AJE7w/T2PzrdOWXXKVkcolTXMSNV&#10;3UMBBFqkyerHo/ZARG/ff3eL3wV/+ObVc5ZKLoP89p++vF2rNIetYxqBfrHr2WeSF14WTUim2qgj&#10;U9m47z8FcfCzrazloOvXVcp4ay/Gi0sXOVet8TrZdlIVKu0GSK9uOfOCFcKKfHwG6Wyt/wBvnW81&#10;j71562B7RU/UlJxdVbX2GREquSooJ7N4j523jQOg9C6ex2Jy+db1LpVFsNpxkbqMZiIOTaZAgGLy&#10;TXR6RKBAymIVv4xuIpBC6eLoVMdVWMcRCvTQFdIxH0bAsfw/v/Fh/gg+DxvtBKsmLM5kFFJYp9tc&#10;AIMZbpzZMsNghdYdkmygxK4ATXU91StLcXpjELGE0UxNmzx4tyOQZEFdyVmZIyl1t25QMmQ10wmm&#10;jhVroUGO+F3SlOG4jL2XMylP1LpBkLSpr5WlZ6RSYpzIMLIIewCBGVI2AMyisrxTz+nry7+NuDuJ&#10;j2YlsRHVq2lfPr20TPFyGbEM7TG4EBF+uYJumNHWdYMydi6q3WqIyLmVQrKQamf0PrWiGGE04+UX&#10;tPD0/T4yOva2hbtvUjVOrN0gkMiy1VOvhK+GsdVa6B3+SFVpe4CqLlZFInIiO82vhKu/CLnvguRl&#10;Rs2rOlF/qiSvBIwsHi2sYucti5CLS8ZOUP6zXvFrl6t+ZV9Q4D/wg81mZxbmKW2zWz45PDWXQPUD&#10;pW9SRboHYFYT1F8V2gWJLY0Q3jUOl8L/AOElqG1mtLvKvk8eU6kSWyiFD3VOepuNyrUuTOPuNrc4&#10;qW4AHwAWqLLWFweUyjM1kMbTivayrZcTLzYYZdc5sMc6SKCiJ6jTLt86fFLTOdr+x/gvwchlhu0b&#10;gNjJwwGIggM66jLNnxZWmoyuasJXdYd5iwu5UO/oul8GWptDY0fg3zOSqHRy2crYoKDqLaaKYLS/&#10;qMtoY7FvNVuOdfILAnqs2ORn4yuuh+EH4Jv1R5qh7MyFqdTYfosqeVpU5AavlIQopr0K4cwCC7EU&#10;TzKS8ad+DNbsfqPJ6r11d1OlOkcjGYCzVpYqhhKlaGoR6nPuHfmAhbQUVHqMiZGOKND0Pgj8vlcZ&#10;UqCzDDcvPvY7GLXVBbG0QqA4AXUdXYInxKUsS3bpsEp+r1To/R2nNM5p+ByecUCfI2hsezcVlpxs&#10;WXsdqCqgi5HWFnDjyY3cFwPuzFPXOisPh9MNPG+0chUSIvTK8pTZTgS/VBf2ht4ayi+tj7HMbhvy&#10;jCUtDaJw2X0wmcn7NyFtME+xLMvebc5lOoqO/SvnZQP1qr0LGPXt1C09p3V+mtL4V2ct48QUVGwx&#10;xUrmQGiT1lX1DaWM8oaIdSPnBvwmPf402PwfaSjVPtIcvOV3wOezfkvKTjfJf0kt1fLeY8zb/ZHP&#10;q9H5Lj02boqaj+D3E4u7b9VNF/CamwzrS+ULjy1XIZInWZ6u4ck8okpFfHl87DFqj4Dcw6MIyydc&#10;ammtb1CcFvodau9y/lugU11zIqNZxMbgwZ7+MVpGfg1xmn/J0qlbFYbJUtVIvRS3mvThS8nfm/YE&#10;yWSlNOWk0wIeZHE+CmPgi6YbzxhmhNdyQjv2gj9qAJFEe8uARM9+I+7xXY0eDWJUbB2keJkEEY8S&#10;7xsUzG094+n6rK4G/wBWKOZx9vGXOgcLd5a6g67+kyROAZ02FxLgXGe+3jujPl+OcyW//wArXGP+&#10;bxrBOodN5dOgKNPMt03bjKoUy4+rcpxjhN6jfa2s0/OHJNqjHuKYiYAJ1sejdB6gx+p9PUaLcetm&#10;rQy9SzYyFnpIXs6hh9myqvkG8TiUCNcZJ0yfT8Y2xr3EZvH6pJl8cjWXlgWAgN+xFIhCt5hMcqPl&#10;5ni2dy3kti3jxkb2mYyYNylZVWyN67FtfTS2WhK46IEJ8pneecxMfR9Pj2ronBxqHN+06VWMdOMy&#10;WW5VXQ7rt8piX17c9PgHykM4Bv6onePA2tTfBtjsRVc0UV7OS07qvB1zfwYyUC/JZOVOcSwIxUsh&#10;OAWwuJDEyC8RkfgfyNnDXXY/LU8jhtO6tKThJQ9FmhciLVVqbdY2J60A4GVbJmmROVOCnhF/BRW0&#10;ri3WLDq8Z2hrCuV25Iq820H5e9EuZt0SatEwpXIeKliUR4Tbx3wSidJ6Qcl/6jNbXFPBkcwemwjI&#10;JUaWLkZCRgomPVBzBRtgsxqTHxis5fqE3JY6KluhFR8PcvpeTvMbbR6ACeD2EffffaY8Z74TNaam&#10;zuJrLqUfMIxo0Jj61RXx1ZNYH1LDX2bbeitY7iPVbHIgXuY069upqD2DkByt2onGjWuagfjaa8nK&#10;IqxKQq2rfWx5V2/IoU1incYQOxBql7tT6iwddL8JltW17849jcWeBVlhr+z7o49Ve3WyM5doIjoT&#10;cN6014rC0ohqAwNPInUzGTdS0/Ut8X5S3HXVXrCc10Irve5rwR9ahw80LUx9j5Fj8zV1PnqmqMNY&#10;rOzeE6uNMa9mvY5pelZY9Tzx16FQxRi1nRkjqscTkkU+L2oc1hvb2Oq2KC3Y7jWPmVm2pCWcbYmm&#10;ek4wPvG8bbj3jx2+DFkf/IsF/oPH+xk3/B4P/QeNFWMFpstOhhrjBtiQ0h815u5jTWX1mAR8lFZk&#10;T1P2/p+n4slncvYGrjcVTdduPLvwSgJOYAI9TXM7LQhcS17jBKhJhiM/CB/4ROtgBdPHzln4sW8j&#10;hNno9SwVPksOv7Ox0owOMkecvbYcqA80gJ8fCXcs6dsYixitO36ty2tqnYa3bmnLZXQM2ReForkH&#10;OrtQwK63JjzriOPBN1lR0A/LTnslwZqatp1mRmnCqUJ4nlQmzNaGdaF7T0oPq8e/LxpA9D09G1zK&#10;5lxyRaUr4RRSPQozVG7OIEZkd4fNeH9t4d0/u/GO/wCA1P8AJ1/E7Rvwc8tR63tWH4czoVrFteFt&#10;mvojFQQSYZfMhYaA1qlWLdZNlLl392q8k69lNe1UZ7VupKdlGTVcPziMVRyagm9joZD3Kt5N5yz2&#10;jmVnJ7kVXHu8v5i3krfl617U3wUZ6zUmGOYPUr2zXsc8lgFaln0rS5c/JKpZ2imp1CU5CxxYew9R&#10;UvPTxg8RkD9m5YGSIlIBTudI7ghygTsUJt1YP0dfl2+qXrDN4StmMzXx9fGVfaQ+bo1UVn2LKzVj&#10;2wVSbPVsmUWXKa1Ww9AlTyktef8AF63/APQeLX/FPLf5diPi1BilfZcnhMrj1/29yi+uH/yzI8aT&#10;y+YPyVOnkbNK82x8kNIclQu4djrPPbpLqld6tiT26YLOS22nxBDMEJRBCQzvExPeJiY7TEx7p8Z7&#10;Ul9ggnGY6w1YlMRNi4YSqjTXvMbtt2zTXXG8epkTMwMTMaHsAUiStXacPeJmO0Zinyjtt2IdxKPp&#10;GZie0/1JpZLlg5Lr+iFNU0BYpqmZNQsWxZRImBjMiYFEiQzMTG3j7VtOfxJjP9W8LevTGnluSYNU&#10;0MLjQapqyglsWwa0EBgUQQGMwQlETE7/ABNq3K6LdV4yDq1lQPQ4J94NS0SWwZ+kSGY8ao+EPA4o&#10;bcBaXjbasfbG0ygc5VONvY2lNh5hT6WRPldqyazWVeK8wIpWsdL67HHZIMVgYw/VovCpN0yxeQt3&#10;/kYGyVeeTHjKyNoSJbzt6YktP6gVU1XgMjh542blSlh32raUtGzQ6ZHlQBL6VmGEpzAfHBxRKy4B&#10;HjB4zF0ctULG3mXLTciNIIsFNXy6yAall0QW5tIo4iMcvT+DxW0hicVlKbMLppTys3vKQo1Y0sbj&#10;eCxQ9x8jK0Bjy2iBAt++3xYLEYTJB+pDIHCL9RXOqrHPTtZO9nJhpTlK/wAj1KECIgmypdcaw2mL&#10;tWcJoGlgE18PlLOJsZzV9p/Xymfr20lSiz60qRjKWMyRNkqK2WgUlFg0muxec07FyywU1qqG2bDj&#10;niCkIAmtYZT2gQWJEUz7ojxlsBlsDYxeaxk272F1nQr12eRxJW5ihj86uWo8wzg0VeXQ2RuGttiv&#10;FDovfMYvOZA7N61cfdOiDuvj8SJzxGtROY3KXQPm7ZDwT5lxitcyB2bPjUWvK45As/dy1JzCbb5V&#10;BK9cUp8LrCoIiOEzAciOR9+8z4obf/Y7Al/dPUtWZ/5ynxhcnS+GB+nqtusbE4b2jkEeQGLDg6cK&#10;VmULGCkJaPFK4mGQW3fxqzHY/X7dL2cW1gWsqNu2j2xI33okiYjIVTOTMCs/KNdvzmd9/VOgk5bW&#10;x61O3lKDE2Ds2bXkRXlqYkiCs3rsj1ZmDmBII7RMxP1GnNJV5k7eTyE5Z6lxBn5aktlSqBBv1Prq&#10;1bOU8Q9ZUmRyjjxLJaYeJJyGmsq6SSz0n5TJkbh3UWzQNV1d5ThkIgPkvVzMhH4reOvJGzSv1n07&#10;lc9+D6tlRJek+MiXFijIC2mJ2ntPjMaa0MNfSFjL2sbZZdrHd7HQtKdy9D5dyJIGmOBhEwfq3jx/&#10;sr3h/EJZrb/Oo/8AV4PBY34TtRaozKbM07NbHRmkV69wW9E6RWn5STfcFno6VOrZX1N0m5bxJcYD&#10;UGYs5rH4Ojk6ly3Wz+ZyCbFuqhoGxY4phufMmPzBuJrqPafXttu3UtXBUEZ57LLm5QAKLbGXIIbJ&#10;EfLvLoMoLtt37bdvGSsAHKzp+zWziPfv00SVW73j7kaNuw6Yn0zKQme4wUamGX8b+BnIacqci3b/&#10;AEeYJUWr+dPyPtSzCYnsAUJjaFrjxntSNXxbmMmvH1jL3lSxSuRGH4AZcuOUXumTqd+wh8WW/KGG&#10;/wA4p8K/LmW/66/jL6lZUK8GJQDyqA6EE6DsJRxhsrbATHV5dwLfjt233jvo/Kb/AIsnUn/6nj/q&#10;8fahlf4yqf6Dxm9UWMZZyKMpQyVJdVLlIaub2VoZAGGZiwJ4BTlZDH3RxMTtHj7UMr/GVT/QeMLg&#10;K+lb9dmZyVTHRZdkq8gjzTRV1ZWFaZZw5b8OQcvdyH3/ABakxmpNNJp6RZfUo8mWNOs/y9fMobjZ&#10;Fs3pj5Z6aozPlZ5iU/N35Q3E4/TFRuhp0/mUHl/JkboxFiL05Oz5j2nA809S16vKfJ8NumUj3uVt&#10;Gaap5PTk28i61kHVCeanlWQNwZbGTrQEJQCj2lHaJ5blE+MyPwe6dq5uo+5XLItfVKySbAJKEhHH&#10;I0+EEsiL5hb/ALbtt41bk9NYJF/WNv297fxh1Ccun5jOVX5XggbqZDy+UFCB+uHcYLh8pvzipc1p&#10;Q9m6gOxdG1TitNSFqXaYFWYTLGzsdeALl1C5b77/ALocppzLnm15DEWiqWuji4eiWCIlupgWdzDY&#10;o7yAz+LxX1GnLZrF6abRo1rOTp1CVmKk1qb1nNevJ+oib0w7M2JTC3mO+3+yr8Kn8V//APZ4zufv&#10;ZPM5DTzsPkcbj8k+ob8rcl13FursuI5DKzJVRvU9RCuYgII42KcXp7EnnGZDL210qvVxfRRDWb7S&#10;1h2fQEbd5gSn8Az4s5LKW0UaNNDrNm1YOFqUmuo3uOZn38FLM+IxJTAztE+MeOm3JoQTlY3SPtf5&#10;NFStjAfkYtXhRWu/KXLQWbhjNa0Qw1FJktVXGfD9A621g7NDhsdesXkIdDcbYYeLrWqpAbKNKwcL&#10;i+k/WlWzQntMREzePTnw1+Wmy7zN5eAqWkhLGEyQJ4UdU/jYKpbvO3KIn3+NWex/hCymk4xGSr1r&#10;kVAvnGUY+Lm1h3lcxQ9Y9A/svXn5SfX799Q4+vq7G6pjJ2aNvejXXWOkSF2ElDQDI5DlDuQcJ+S2&#10;lZx6t+2DL4M8GjOXrN2yvJpsVfMKTWBAkkyKblEUcm7jBE71e7bfwn4RX/BVhG6nr10pRZ6pLrrJ&#10;KHVBs+UTrBam2Jpu8qU2IarpLVIJBw9Wc9rmv8HtG/qLUE2JtW8n7OeNWLT+vYHHKr56rFeGcVp7&#10;9UorqFIlAk3qfBFb+EPFLw2oB1NkEeTVWmqvyK8vpzy7ADzFrmJmTtmw44Pj2nt4xGpPhFqxjNO7&#10;RGnbwmFuhNNWOs47H37DIDkqUZVh27ySFT8Y5inz1KUItWomJiYmN4mO8TE+6Yn6YnwvCaOwEs07&#10;nSHDZHM4sjyWYczKdGqnGnSFC5wta21jqU3om8Nsn10Rbxj2LRcyGNq/BwzV+cvY7HW8tn6i8w1V&#10;FNiuFmcGh1Spbp9Gk2JO1ZXwK1Y3lhMRXqdNp4b4Km5cEEIvPGOy98UkcTIC0quKbCyOImRg9pKI&#10;nb3eLOF1t8DYqw+aUdVlbNtzNFNvhwZ8gx+MrnFiqzpWEvqsCzTeCbKGpcC2Dgp0PciviNXUqtp2&#10;QsEq3jK1LoDatUtRY9nQ6+Rw0WDio5CUlf5yeNbWJ2RqU3ZksTk9U3aIUQbjtPUTO/kHPfXqOdSo&#10;QdgxWBNK2auq7oVgZu0+HKf9hb4WP8XLH+i8f7C3wsf4uWP9F4/2FvhY/wAXLH+i8f7C3wsf4uWP&#10;9F4/2FvhY/xcsf6PxiYr6F1hqv2pWbYOdNYxl/2dKuj8je4BPSY3rfJRO3LpN/a+P9hb4WP8XLH+&#10;i8f7C3wsf4uWP9F4/wBhb4WP8XLH+i8f7C3wsf4uWP8AReMfg3fBh8IWnl3ps8sxnMK6pi6fl6di&#10;1HmrBBAr68oisnefVYcoPuvGZ1DfLjUw+OtX2/hPoKIgUEfSx7OCVj90wxj6fGT1+ukrLZYKubvs&#10;Q42gg7WYPoOst4c3Gmu28Vpi4MSYtZBL1by4NJRpgaOA0BqtKRz2pcjm6NGjXvAwU3cZqG2yFex6&#10;NC2DxkIKwzPSClUUNdI0LNazpa0q9hfZzc1fzgyW+YsVq0xfyLYk3dGfrU1xWAiGoCorxzlckVX4&#10;Qv8AwdrN3E5ahexvtnTnkH4hmnrmXs+Sr2seaKzMMWMlZvjN4+vas1KuOXYc0GUHuQvGqz9inbzS&#10;6aAylnHKYik+4IRDm1lNmTBZl3jfhv3mFKGYUFjSOnHrfq/L1WLudPmwsBiLFVstunK5jp5Jqpgq&#10;KindKZLIuGFjWizpW1qHFuyGsM/j7ufx1RTcih+VvscVBZXchTWtKcRi4hfTonaRMK842qt1+1Yc&#10;3BY6aDPhH1lnc1QWWKwKtTYn2Pi4sQWSrtuW30VZjLXKhCnGDRxlahi7C7tzJZDIVU1kW9O0L2m7&#10;GDxFfL5PTmAxeXcvJNxlaxQO9RYm+q3bruvPs51OQfK7FtNU8q1Nds7JJPwvZsflAxtEsLyGYIBe&#10;qzh8fIzPfZg+xHr48o47MCY3jYfq/hUbdtVqap/V0sWWnqrrk51tjCgINpAMnIiUwO++wlP0T41W&#10;irlcbZebMBwTXvVXNPjqTEmXFa2kZcRiSnaOwxMz2jxpJFrK42s8Cz/NNi9VS0OWpswY8lsaJjyA&#10;hKN47jMTHafHwXtpWq1xQhp9ZMqvVYXDI1VYKQk1EQwcCYlIzO+xDO20x8emdTKVyLC5SxjrTB94&#10;VMwkDWbPwrC3j1KGfeDLUREfKFMab1MoxM8ni653YD3KyaR8tlK/uGfkMgmyoZ4xzEROI4lHg8pX&#10;WTcBpfJLs9aOZK8hpSRVRdzgJHp5XNLXYWpnT5V7RgXqAon9YwtvE5LIYuyWsqFcrGOu2aLjQzCa&#10;gYaTZWYoyWTEqOQmZHksC23GPGH1NPwx5uvXzOBo5uaZOzrySm/QXe8uR+21g0lrb0yLiAnMe6In&#10;xqG3p3XNzR/s+zj69sKntAfP9VVliCYVHIUuXl/loEWifHrFITHMvGjNGZfXed1GhlqhdfLMjlQq&#10;PCwm20UNqWL9kWCJIiS5zIl+17fHqBaAY21h5rZ6stQdQinHM+uvR75/oe65Pp9UbbxBbcCxVKW8&#10;8hpc24K6HGR4JUw3Yso335BONYhXOJ2ltd0bRx8aT+DbEcnTiiTjbBr5FCLmaKteyz+yi2VjsTXq&#10;2LTB60L8vYghg0mHitTrjwr1EJrID9olCxUof/VAYj4sI+/q+4rQaFEd3BL6CrOOuKV04ZiIGpNa&#10;wWR3nqXMrFu1jiKwKJsU3JpVdL6rwOr9M4zSejaeMw/suxW1XTyCk0K9+qwayrGnZRZ6ZPn1zfI2&#10;8ZY5nNsSeBq474UcXg9BpzLcvndIUcNYo1/NFXbDL+JOhhEkd68f1m6cmx3ka1p7qDRWhWMb8H2o&#10;dNfCBpLE6b+D9enwq4osbqlt1nsvPHlXcFUcJYhkO5r7+k5bL3PKImTjTvwr6B1DboaZyV7IZHM+&#10;zJymFvWchVuWFObiHENDI4yMhbCxUyEgNdigE7NE5KzzX41SFSs60aCxFxgV1G411qmYovt2SFcE&#10;UJq1gbYsN24IQtjmyKgMowGmMzgdR2cjiVW0vfj6mIsVWw7I27SiWy1lab/sTwgxNEcDghEjGIOf&#10;tb1h/F2A/n/w+aeltUOtdI/LqtVMJXrG7j8mL3Ky9lilSW3MwruKB9yynt4zOb1XeZOmLBgOnaL6&#10;NdBHZM+pcuUmipdmMcAQtQQw3qt2WvsCUPCy2zkdMY++OPu2LOOs12vbYXSOad1TmKvjWgzeiUww&#10;1qJbAG4uq/jBpAxwfwPYXXuQ1ZavwuMlgap5KvgtPqJqrypt1zyNmqQpDq5ewPlkTVWFexxN1pcD&#10;qjTOJCIq4zRuSUbuArbetTVKbeQsQPbzFx/N7O8wPKFhssAGJz+oIy8ZAM1fx/1hkIrJJFddRi5l&#10;Z13fKb2CGZEoiRgfTy3ItLu01GS6mYt5Ndsshdi1sFJNMlQqBSmA3myfOZg5niHHj6uWP/4DU/7B&#10;fjG0tGamOhSdYVQzWnyOcfSu1rXXW3JXMnUA7rqlZTYG5h2hYqWUR5hKSvIUi1hH6U17cxGeqhen&#10;MZuF26zHnZhC66cUnH2kNo1UJGyDurcsPtFYMjYKunXT/s7ah/OtSf8Awg8PpXfhpyuRqWA4PpX2&#10;599R4bxPB6W5p6zDeInYlFG8RO3hV3ROUHC3+miLmKvy+ziHNFQC99Kx8pepSxkG+UN84jkzpo8k&#10;kQXGH07j+c08Nj62PQTSk2sGuuA6rJmZ9bSiWFEegZKRCBCBGPqdef8AF63/APQeLX/FPLf5diPj&#10;u650NjrGRpZRrLeoMJTErFylkWSxtrJ0KwB1X0LhfLWq4S6xVusc1QzQcKsevB08sFrH0IitWx+d&#10;pDdnHgndflUuPo31JTEQtdQ7EorCoVIUkYIZoU8hYtTpqtb67L3kQx2l8Vx+t3WhBQ1wy+TSDHBW&#10;RL7mQHrvWDKlJlpi9M4iobLSUa/xFJLePrbXRqFCoeUD2jdIdZm3pCOU78Y3/qTSX5S0L/nVP1GS&#10;y1rtVxdC5kbE/wDmKVdllv8A8osvGuNY5f64o5PIRXPHuInUrmWY88tYtWqZfWr248baopNephqm&#10;/ZlPRmS52wajHpxOEQ0IrkuuqlHl9NBWmGKOOh/TG4ZxECPyvEvnRPLSeS0tFfL6a3q2clh6pYVG&#10;OCa1o05BFmd0I42se8ZrTd58bES5fM0x09D43C+yxgl5PrMxo1ZGDu2sahfW8rtBSHlyIROd4gp2&#10;25eDbghwbG11jVdYxcUDcAFxKEubU3MYPpgfTOYgpAS29MT8a8xi0y3OaY69palgxjr2LYMTfpqW&#10;v57wlabdeJBhT0HIVEFZnxpv4LcdWc/NZBqcPk8l1JN+XqJar2aomlJGiOmEMzt15/LLrE5zRrPu&#10;hNfEr6T8nY2tZrIAERNu8UdwAuMGVSnEyipB9+EE2RBj2R8eW/KGG/zinxjY/bY7T8f/ADQ1S/8A&#10;ofGB1Jfy2o69zKVmuemm/GDWAl27FeIVDsW5sRIpifW053me+3jWuFyt/MVqemSseWbjyq+ZcCcj&#10;YqfLwyjahhdJMFxQkJJm/GO8D40Yn4Pc5ltQUzy2KO/Yydc68rte1q8KRXBmLxTS+Tjkc9Ex3IYF&#10;m/KI+J+az1qEqGDCpWH1W8lchZGqjTVETJOdI8eZca6InrWmpQJsGx8JOq6geyMQxR1lCshoMyFY&#10;RHGY6qDecuRjo+vrRdSZ8zCOvy82Q+K/wo6UWZYfN2T9uVInav5q00XZHHWp4nwqZqV+crOkT8tk&#10;QYQQEppiSsjiLKxtilRZTEG4SvYp58hlTw2AjSTFsitbhYqtAPIYA+al+M0OmC4agmg+MOf1tsN6&#10;Y+QKfOQVXaC7z1xJe3vifd43K3j2xttwbGiNo/st01llv9Hcpjv7t9tvnYf/AOZL/u+Mx7HDGl8I&#10;K2ZNt+WjjCrBa3D2kxHmhnHi7ci9Stg9TfLdpDx87D//ADJf93xhp1raS/S/UtRlRTGkI9Hs+35Y&#10;p9nV03tvPeVj63mS3mOcdHqzF/F2x51MlStULIdp5V7iDruHae3dbCjv41Do1xnABqBPn1wciE3N&#10;PTl8ftKu++5Xml8/aJUvlByKyXpjBkELfUxNc7oR9GQtxN3IfREztdsPiCmImY23iJ7fFlvyhhv8&#10;4p8K/LmW/wCuv4ZUu1q9yq6Ihta0ldiu2IKCiGJaJrOIIRKIIZ2KIn3x42jTeBj97D4//V/H2uYL&#10;+KMf/q/jVle/RqXUBhc8wEW6ybKgMdR4YBMVuAwExAzGCiN4EiiO0z4+1zBfxRj/APV/CrCtPYNd&#10;iuwHIevE0Aclq55A1TBRBrYExuBhMEM94n4goywYdls5j0AvvyNdWHXmlEftVkhPKZ2iJMY98xHh&#10;1QxkD/8AFjlrRgUSJAWQwlzIEJDPcSGbWxRPeCiYnxrXInO3l26p6feB3sNxFFFYN593OwxQfTPq&#10;7RM9pzd842i/qJi1f2aqVClHOPxdV7g7/Sufo28fCn/++/8A8+2M/dFkBTprEay1T1zG3XTg6KRi&#10;6BSDhy2av48pBq5Agb0E5Gyt0QpqQ9ZLHVXw22a2iq9Sa2Sw2hqul8vVBqheDqHmMfSwVpC8MyFn&#10;1fNs9p5eIBrfrFim2LFmxdw0fBPHVOuH6jK01zmdPCALmqOnZzkBGbIyHdQzyASkvLfOdrX4BrdT&#10;UlxFR+VzmhC0pkhpIqqFNO3fo4+7jKNXI49jbFZ1jECLLlS9M5Gn1q/yeLx1bJaAq6Y1IdpS8ezF&#10;acrZtbLhnwr+Qdisb7YXaYXHgAY6eBHtFg9pLxkMDmqq7ePyVZ1ZwGIyS+qslw+uUxMptI5dSu8N&#10;mJbAmBRMePg2xI26eOxOI0/TZk8zkHJoKs3n1tQDayd+xYb00lbskMALHyFdXl6SS6KUjGqMjib9&#10;LKY+zhm+XvY+ym5TsQrA4NLJRZrmxLYBq2LKQMogwIfeM+PhPZAD1PbWKVz2jn0wnNEIcvfxiSKd&#10;vdvO/j4TPy9jf+rLePhhEBiITk8Spf8AYrjIaojjH4vQP96PDIiZiZWcRMdpj0z3ifomPo8ZqzR+&#10;F7VeI9i2KaGhaz+pLHW84t7AICTlA48egUFBR9IzE+/bReMyXwsaqzY6lvCO1fUGo0AtaL1CuxbR&#10;fkmdTqxb/e2GYnffx8Dv5QP/AD1hPGpvbDFVSwdCxn8XfYXHymTxyGGgImPnRkYk8WauDSZF3dCi&#10;tjWkVJyRNb7AzNzA49zZ5SeNr1MfbrLEpGJldTzx0lRucLTXWoSgQha/GpsnYetNq1jrWIxAGfE7&#10;GWydZ1eotIx62GmJZdYAbTFao9kkAARjazFlZLPUuZfbr8h4yWPorCgg/fvInZXeIJmB5BIkO4zB&#10;F8GmAHfkwMl2H539F8hiaQ7bxPeZpTt2nvHu8AoI2BYCAR+AQjiMf3Ij9dwGA01i/N4PKZqjXzD0&#10;Ng7U5F9ldfC1LFaV7oxpW2A07osYPmorrfFYRCbd34PrK12scvR8YS7uPIbBv+DzHDetRBRGxutt&#10;dbXOwythCQ8SGNsr8HeOS9WLytO0t9mw9tyz7RsJgByo9cyUuwl4KsrUgE1oNcR0tiPlrv4HctWs&#10;1M4GSLHY9vu9n0b7GTqFXP0c6tpQdXG2FdTzI5ltpZzXhM+MLTsphOVywznsv6eLItZEQNCHbkWz&#10;KWPGpUYMTA9VLCgYky38fCtrehQRGVzlDE8N1dsY0stjxyjqUyyRBmYPg643pC+WeYjrSq21fj4G&#10;qOmNF4XVGTyWLyVfFXsgitkreFv8XlZmph7/ANYWps47rNh1sLdOuNFxXKu3QKfhA07TxWHpZ7A1&#10;iyers8/MWamoq+PVuV/GKyhZpeGOo0mnGTQCSnIlA9Sxa6Nbh8GHwlZvGXKWrvg7y+PLKjdgVNsJ&#10;ZZogjKl0TaMecv0MOc7iuQddscVKiIXOs9dZBHTtaz1TZeDCDu+vUJzmuU73sTOTyN+v7h+WqM/u&#10;eFN1TpJ7NHX7a6tDU+DyA3mVjIPUjM4qxVpzWfMrdaR5a5ZW+psC5O2l6Yo57AXQvY3IJ6yGjuBx&#10;HUYk1uSezEuU9LkNWwYkGqYP3P1Or8lrqvexGl8nkNQ5bG3cLlsKV1tu5mxfRU1TF5IlpZRfaazl&#10;VEhYtYywN5Es3qvD5XVFnIYw8XCU5K5iXUzi9l6OPb1Aq4Wm7cVWjNfF47MEeUEO4zgtV5jK6prZ&#10;DKFlIcnG3MSmmEUcxfxyukFrC3HRyVUA2crB7sIuPEdhjS134Pl3sthaVrHZDK2M7l8OFlVmrk4a&#10;a64Kq42SXFVQH9hZMmUxB/cx8WT0/l09fG5am6lbXE7H02jt1FHtPTek+Lq7dplTlrYPcY8fCJ8F&#10;lXJULlbJsmm67Rsy7yL5habN3HylxDTuX8X/AEPydZ4ecqOXXjml9DZsZ6bNG9ltWSm7ZdRsJtqp&#10;0UjPkcZ107xFhPVa6+uC+TtO8uW81oMviVl6+jWao0qCQjKvw98/1Q4t/N/Ox7GOiSLuN4eUjrKv&#10;ragjsssrVXSDGOv6XyXmZqGC79CwuauTx7GBzXFqoz1dJscoTbQT6T2KsKRZY2tYBXx5NWNPpZFu&#10;PuroM5cOndOswap8+/Dg+QLltPHbfwjF6o1Tg8rQRaXfVUt5T7HcUh9cHc6+EEiMU2rC/spDPUKe&#10;87T4BuY+ETCY3T+OqV8Nj8em6t1mwsK/lquKxySwHWsu8svaN2fJIUyxYcpCmuDG4rAajHRVbWYD&#10;kaNvJwpOPyUKs2sYlpWZx+QYqJs1bNdXUFS946k7LepjKmsbepdOv1LRFQ1MsWRmHphIsBXEBwUI&#10;ngLWREkqZ9X4o21F/wCNDPV85FkcT7EmvaCwFfpe0vaW4jRo9OW9Sh3kC59PtMce/glsETAxkDA4&#10;ghMSjYhIZ7EJR2mJ7THafGZdpKzjXYnUeOtsoYttyLPlatrcqoZLGLcuwh2GvzM4qxZWSrtCGKTa&#10;NjcmuvnPhOy2Rq5LL2H2qNVMWwsX6j7jCdlMllFAUlXs5CfRUF3FjK5W7HGVWEHPxP03i/g6v6rQ&#10;mjRt+epW7qtitiZSol18LkQ9HHtPUiZ3+bHief8A4LV0mtJjJlmY1QbGFM8mFueBki7lvP4N/FdG&#10;Q/8ABqXRdbnjUTc1DnqzbJchDjXW7CATp5GA7Lgp5GMe8o8CE/8Ags2oI+XEfa2poIuO3LjHsDee&#10;O8b7e7ePGmtGYv4FclpXBW81TxwG7JZhtfHBmcqPmrMedwCpKAbcdZkDtAG+48lj7vGm/g4x+mQ1&#10;GzOIo+cn2gNJtRuSvGpXCG17CGxVpV3XbCn9AWA1G1pMAyZsfBROgNKDTry+SzHla/mZUvT8ZoJi&#10;r5DpcyYa0TEuiIDkzflEBNLEauraef8AB9qetC8RE6cwVStiRuECkPNqKpWmto5Ov5W5YvWZHyVx&#10;tzpJXCFrz2ocJojT+ZyGJoMurolQpV+S1bTYsQQY+wTPJI6lya8CE2BRKRcojg4oZjgmvlKe2Lzl&#10;JPGFoyVVa+TUKjumpeUQW6q5iegLCq9RxViaWfHTVnymoPZF+cLY6SX8MmFczpxKnqekoY+AXPNL&#10;YiD5dM5jabWfrX/1M5LOqBeTzOXy9aznn1WNBjIa8YyWSAylSnOQbqxuNNeLE9RAdL4XH681nOrW&#10;ZLSRLoR53JWxx/k05MrEj59ahGbPm0wRKCCKK4CcyIKgJztD4ScrpauGWu0IxdSjcsp5V11mFY6i&#10;dQY0IJvX2kfLbxw3lhb9tOtyWusjrAMtZyC1qu1LNUaRU1VSlgdfNZWDl0WeM8RTIwHvPltGP/4D&#10;U/7Bfxa10Pp34Rc1gEUrmWuVAZkch5KvWrOr/WqlVj3WMRZ+SgR4jAcfH+zbZ/P874zmobHwz3rC&#10;MHib+WchOQzcNcuhVZaNS5PYINkL4jJTxiZ7+MzkdRZnI5q4vVtykqxkrTLTFVlYfCPFIE2ZkQht&#10;px8Y7cjmfq9ef8Xrf/0Hi1/xTy3+XYj48VpNGntQUbGTy6sNNnKljKwVLbneWAWrr3LnIps8U8RP&#10;55dpn6fMXsNibtiNtn28dUsOjb3fKuSZ9vo7+M5n3GmqGNxz/Iq2EIdkGAS8dUSuJXuT7ZKDgExs&#10;PM+wgRRhrZiba+BC5nrrSA2RzSk00+bPcLDyFmuwZYXq6Z7cp/qLNY/SGlW5PTtYqEY+2Wnblpbe&#10;riqFi1wuLakLELuusKkgmYAgJMzzUUR9ocf4sZH/AF/xQ1rf0NlBzOOdjH14r4S2unzxLxsVeogm&#10;sIo5jHViGjzHtHH3+PtDj/FjI/6/4+0T+9pjI/69PjIWtfYs8TlV5diKlc8a3GcsfFOmwGipskTI&#10;myyyHV5TE8OP3PhuHweGzF1eXckMvk6Fdjq+PxqWdc0vKvMvXN1qVJMpV5TysvTYcJWEKdpuuS5X&#10;ZyFac3b5RsctypeaVzjaJgl0yqpkS9Q9LjPePGXz1/U2bixl8jbyDVIRQAE+acbRQuSUyZBAlCgk&#10;vVIhEl338ZDOvyOuMqjGpmzZq4gcGy95YJjruUm1XrrMay+T3R1xKELYQCZDAFhtPaJVqcsNcbUH&#10;I2MyugeSqVvM/wBFL8xjAZTr1a9Ug6Muk4mxtDD+WWuMpSxV/IX05O0m0c5Dy/UUSVSqBEqyUDIz&#10;E79w338PKkCW24Syay7DDUhj4GZUtzVraalmewmwVNJYzJQtm3GbWCw2iqVPK1HvpW6Xk8pncki2&#10;s5XwWFZtdXMCA49VawDduQemPUtmuM5YwOFbIPipkeCpkTMWRMaax01hhtfb0hlvJ2VlEDvG5FFI&#10;NNZ29j83T5k69ko80jJnMya+ouvNecaST4il1QHQKA2dXsWJ8z4FXUyOexNbcoMFJ1XUNQejYmml&#10;mdqVw5QQCU0oEIjaIWBDBYjK4nAUcVjqpXMzaDGZStfAJ5KqIT5jLGkXWrUbblVOIQm1MRBiPxH8&#10;Gk4tulcDQeGRt17BgcnjEz8hmMnfqeaRZmxBbUMfSN1FeQYtDm2G0jvpdhsPlP8AxiaNOUMdpu75&#10;pD0xUaplYa9VeQC4C1EAejC5VEt4TJ0+PaK2m7XwXrrVsbEhUQheoaooQ2fMdMmX25prmQ1zCI5t&#10;bhy6JLElF4yuX0/8FM0cjmyIsk5mY1BciwR2DtFPRsVzUn5ZhlsgFx347cYiIfqHB/BLjlZl927f&#10;i65Oorrazb5kVgaQA5FeorYzUsEoiFoNiY+TawSxGY1QusjMZIH2nVqtV1NdVJ2WxURKbDGOhsVh&#10;WTecxMGch6uHUNWW0/hcfertbFa3lLr2HGKc0hGvJYxUIKwFj1gqx5yFpsQsXoMTAWI1R8I2UyyM&#10;JDIlfnd6t67XYnqT7Cx814p42iwxrc3hURWfBk2sFhgmUVcZi6iaNCkldetWQPEFqUMAMfSRlsMc&#10;mMkmMLc2GRTM+LmJytRN7HX0lXtVXjyW1Zf84mBRDFNCRYlog1RgwBKB1XoW/kreIqtAk3KZyWcx&#10;cbLkhy1evXUi3QayJAmrSyo1cSrIVUgQdelldbqpIu3QhtRKKLaNzym5wFjIrKw1PWthC7Cor16Q&#10;gk4gkcu/x4y3ewN/KUck1taLdOxWWNe2seqNdwu9XJ6YYxJDvEwl0TxkY5ag1nVxd1OJtxnbDXEs&#10;216RXzXNSpYuAEV4tsD1CnlyOBaS4IFkX1E6zjLVU4mxlcZk72HKsyXOmrFXzyxfE9MYusQbJ5AW&#10;0uPv7tvit6ZHIxiptWKT/OTV87w8pYB/Hy8WKvLqcOO/WHjvvsXu8Dp0snGWkb9u75uKfkd/NdP5&#10;PoTZt7cOHzutPLf3R8dGlWwmMydLLYs7FKzYfaS5N1LmJet617i9C+VRsQBVzOGGvmExDPGodb2a&#10;xLxVrG3sWFrYQVZyVvJ43IPCuMn1JCuNaYM4AlQTIX1eoBD9RpjQvs7IUcXWkFVjsrIVXK7W9fOZ&#10;6vxKAOqqpW6Ctmc5mkXdbLHSClp/RuHqZXDalxeT07cpqxt23k6e9E171Tr2gUCmUCYKerXZ0n1u&#10;8s6wLjDaKyGIuosam1Hay+V6SGWE06yyprxOKs268Mpe0MhaqhkBqLsMsKWhIOWtxksNNlcwT8wa&#10;SH22Na2qsVG7mGvuyTjNJwxabDQxnIR7SKO58uXjXmuPIOqY/J18zM9jdWRdzefoZeKEXumlbnVk&#10;qLlELAyCRcS1QQjP7ocd8IVb4Na2sdV5a2vHebWXl7tKKVMpTdWYYnK/XMKWFTzfRXahArRFroAK&#10;fDMxqf8A8HK/ksqwVJKy87GRIkICBTHN+nq/HjuQ8BVtttPOZnYbWrGfA9kmaRarinRU4p01VnOK&#10;TS36hY7ojtdBmRiRrb8y6e0cpOPaulP/AAdL2LvnWdUdarus40/LNNLCT8hpuyLAYaQIuUBxlQbc&#10;t545fXrvg4q6N1RTsswzbZz1shfRZr1LLLLnTisTJtLiFfrtQ+xCVkkbMJM0/FhzyencxZ0QWNo0&#10;MllqwNTVGFU8hZ7XV/Y+FtyVlP7fcZ7b+C1dhMnVDTA1bVSth3TbsZNa7OOWk+dsx6bJ8+JP/Eko&#10;CO4+NUexvgl1Dll6gygWpbk8Tm8d0hrTZ6XTUdNRlDBtzJGUxHaBiIkS8Z+MJ8Fdm5+qG+q6/wBs&#10;KeHQ6HmOktXTt0f/AClnUJm/LYOIhtPL4WjuJitcddwjbNeJ5Qh83dTS9MFvPKFNOQ33nfbfefBz&#10;+ASn+9HjUP8A4q/ZPQ83R9s+0PZ3U6vRseS4e0e3Dh5n7B35b9X+tePg9d8K3syHKyXUxE4/2dt5&#10;cMliyu9b2f8AJ/OhHDqer5/0ePgfH6YvSX/KzeHiP0Z8ZrqawZR0KzKjYxlO9lMrmba6bRW9q61B&#10;7jrLio421qk2bkHIrA5Hjtyxel8MG1XHI2Y8t+teuNnqXchYmSOetcsEbpCC6VcJCrWFdVCVA7UV&#10;LS93UooKBs+XtIqVsasjWA2sgci+35fc52KrRsDBBxstpgYv8UNW6+JuE0CnecdTrHNRbaveSVgK&#10;LfMNI7Z8PO5++E+ZXsqq966denTsZHSOEx91GlMekvZD3OqqXgsenpv8qaFtnqUq4A/ZkQJV0v3P&#10;qcOWjtQWdO+zsRgH4h7jrof7Oq4jF5JeUsm29cJY27d1tiFrWiYPotRK6pil7mfr2fsELTFWNccg&#10;hLLDz6GgaJkCa6RNz3TC5haVAbWHsACRTEeG4H4P9J5jNaimzNFPtmk+sobYnxNa8LUYWZvOghNE&#10;1Geyng7kU8oXwbmtdauy3k9f5JyLmKxFs1KHyyA+w3mVxMMY81QhWLpp4BjoSIZDpsaY0h078KWk&#10;HZO3XOA8+0xwmUJHMSJsyqnYxOY6KGCKWVIpw7Zc2bjGmx5Y7Lnj7eKnIVgs+QvzXm3XFm8rh01H&#10;WK8yYcWj03H6DHlxLkMa1I52ia2LXHvn1uz2KUuO2/vMxj8Ee+doiZ8fBhnOnRuaM0boyzncRjgy&#10;FqnN7O468104+2ysHnK+RydoECq1V51k43HzAtrXWn1/hh19rzT78EjVWMnI4aimjeuZRORRaDJU&#10;7lbFq55CKqYAEPY/pG1D7LZUNSGzGG0NFixjvguwJ1qOd1G8a45jPLxrAfRqkJtbzesEVvL1q426&#10;2OfEWMtkcq1VMDs/BlU0/a1fofIsv6gxF8WgmzSxu4KJy8jabTxK7CT8ujK4h0V+d96rlI0KvgV7&#10;xdxGWqKvY3I12VLlR0brcho8SGdtiGfugYEixRwLFkJiJRrWvlcnXtaduOqDhF13tOLhL6h+021j&#10;WsaNmKrE07QDy6tgDCGOrVKr3fU6mGZ7vs4BQfjKM/jXbR+H0pKf3o8aSj9qzUIz/jLly/6ij462&#10;VjSV3P1LTQqxdVka1GjVuM6hDXuH0rl1UmlRtSwaB12lHQJ6WEO84XRuKLBYpxcbNrCDZpLUifQf&#10;tLU9tuyxieqXRoTTsWAEkhWtGMiV2vq2xY1BmsnUiu61VOaVTDzDl2IZhB4S/wA0LFAB3rknFhEE&#10;nyVdFi2h7r3wa5fJZfDOOWEeHJMn/uavbGmbpPq23ABTxtJrX0qATaZ094DxjdKZDSWFyuYyVpFO&#10;opyb2nrpMaZhJ2iNrqoLHbkTBopFQKbJQyfm15uChduUKm0FZhtrBZ4D1xrtapLWoFvKFMYlRmHE&#10;jUspkYmJjeJ7TE+6Y/BPi/qjBTTpaEuY3Is8vXbKpD2jAf0A8nMkXTr5Fa8ikh+swrVq4wSnwFeP&#10;jc+Qa2EqY2VIWTnshYSfBKg9TWntxWsfUZzAx3nxaxOntKaiy+ZRamh0MokcIqLsH0TTKJ85luul&#10;+6Dpux1R5PAk7h2Z4pax+GRr8RpyoMsxWmUh5Btiu45bNStSF02cLTawVefu3yPP36qU1waERUyN&#10;JOmbNKvjPZVcl6Yv0qwAenGwgUKiohR1xZjpBSAuYmWLrW1IR3TarUrdWvjNU4uNV6HqP6Kb5E6w&#10;oazmmuuqjnR5NxzN0Sdahlq7oUpnQCusWVzUzJ47TWosTQVJq9o5QMYOOsW1dKHVaLEZFt21K+r3&#10;fOOVV+TYuXxYGUeLupgwF7UFfHQJ3a+PchTa1cjEJuN6u5zVTJRNk0KeddW9hi4rLe5J4L4OtOBi&#10;jsDA7YtBZnLIA5mDY/LXVpxtJEj6fNFj6conkwbYHwJdnU3wrW06mzOTXaNuFAmspV7N+GQ+1dyE&#10;Gpl69C2/JRXUitQs8nV3WzCq9DtR/A/nb1qvy3jHpuxQz1dG/Py7eZKx2dphI7yDJU5m4L9nWJEn&#10;SOG1jgKuRuLIlkGZw9rCZhp9T0xE0fKVDiBMVgQYwpaPSOWMIpNlGzqGhUxeWsJFtvHUrTLqaRHH&#10;KK82mJry1y4nZ8ivpC3kCjcAi46W2Eu5fK5cX+zd+VXDrlHEWlcyHBkk1XUWzyFdcucHz3VAMH+K&#10;Hwq68yuS0xU06D8zp7C4lYRljV6HsxmGwb7Hl8cjK1lnSuNzzm3sksK1TI1b9J3mEfBjGlcZnlMx&#10;mYVWYjKVaSnPbeyuKNXlgoZHI84GKzOpLJVx7TG8cpHG6i0hrK7jcvgo/oZiWW242lXIxIbNrHZD&#10;HLi1VydiJ4G6x1YYvjX8xWQMR4u6C+EHSeUdk8YsWvz8UVY3yCZJgLPNDPQo2EXei32XdxcSV+VF&#10;KUW0da9W8am+ELXdWrC117TdNsqWvOVOVw5xlNaDkAIPZmFU5Ll2E1nG24m0sJ+W45HWOdxeSdiH&#10;1Uur+UWvrXK1rSdfFeYo+aZXr2BRkVtrP+XXwJL/AFSYQB4zK5bQ2osjkMMNocXZu4zAWCped6Pm&#10;ZSLc2S4M/Lq2ZISxe09Ig5s5ZG/hG3cb8Gqo5Xsdex9G1X8rVpRWr0ztmDCrZO/Zf51icfc9AyXM&#10;bFdREeqs5S1FK9M5drlVNNBUCevW5+YoPuWet01Hijfbq1BRW6jEMIzagWsrFl7OgLTK2pqYptUx&#10;TjauUfdWpw+ZpIrXFWE9ZyJKVn5dx7h0wCCZDAWzP67saYQYLcIrycYqzuYxup9TS9etI8QYyGKc&#10;fHrAESvbZy87oKjRy3wnhr/EutZfPV8Nn7dnEuaB42Ky3JsZOHyIK8xvZ6JH1BjpBEci/U3jvgf1&#10;FkkTkLWRKzc07qgG9S0KQkIFFGBgBFAbe8pmSnfbaIw1fJfBLqbFexX3HJOjpzUzOr51aAYLYfQn&#10;5vlwkJGY95bxO8cc3W1foyzpEMIjCqxnmsflqLMhFgcgFmd8mCob5eKdbl5cI4TY+U+cv4tfl8Gy&#10;aNjUfmcwPDITVhHkIZRi1MecalHUg4Vtue+3LjG/j+lmmP8ACac/nDxqYdSY7ToafnA5WM2aDwPW&#10;HFzSd54ldC8bupFbqSHSEj5bcRmfGdj/APDfIT/fwOnP5Pq9ef8AF63/APQeLX/FPLf5diPjua1w&#10;Vdx6bzl88n1qUWCbgcufGzcG0Y7+XRYude7jrAEClQRU9lTWUT0U9QaXpaivIUKvaqcoWHbZ4RtD&#10;rlccdkEHYL3tKt5RRFvIpDfxjtO08cflys8sZpfCQ5izfx4zcyDmFHmCrL6hFdteXpY6vL3bVlzY&#10;aVgbTl3dS5glMzNxUR5dQo5xXx9AiGGlTTzNktbC22ms6rEogVV0/wBTyJRBCUTBDMbxMT2mJie0&#10;xP0x4FaxEAAYAACIEAAY2ERGOwiMdoiO0R2j4mocMGpyzU0J9xrYMgYzt9BDMxPiKmBw+PxSNoiR&#10;pVlqI9t9pa2I6ri3Ip5NMy3KZ33mfjcaK6EnYZLrBKUCye2fe10gMS1k/SZ7l+P6jnxjltx5bRy4&#10;xO8Dv79t5mdvdvPxS/pr6xLFRO4D1SUBEYLlm3KViTDIQmeIkZTEblP1RJepb0nGxqcAsWce/YgO&#10;JEo3jfvH1EiUQQlEiQlG4kM9piYntMTHaYn3+BWsRAAGAAAiBAAGNhERjsIjHaIjtEdo+NdfK0Ku&#10;RQl42VouJB6oeIMVDOmyJCZ6bmrmCiYkGGMxMFMeOhj6VSiiPcmnXTWVG3u+TSAD2/e/W1OvY2hc&#10;ciChDbdOvYYmCmJKFG5ZkuCmIkoCY3mI38REREREbREdoiI90RH0RH1AskBlgCYgyRjmIs4yYiXv&#10;ETlYScROxcB3+bHxSi3XTZTJqZKbCgcqTQ0HpOVsEh5petblFtutoAwdiGJg6WTpVchTYSjZUu11&#10;WqzCQ4LCZYhwms5U9S3L5DPFiwOPUMT4FFZKq6QjYEoWClBH4BWuBEY/FEfusuWcJgMNh7GQmCvv&#10;xeMpUHXiEmGJXG1UqOyUG1pxLpOYJjC95luQFG4mMiUfhgo2mO3f3eLitLYWrhl5A0ncGrLph514&#10;YKSLrNZ3CGsiOO3zu+/bwlmWwuJyjK8TFdmRx1O6aIKYIoSVlLJVBSIzPCY3mImfd4o5DOYHGZW7&#10;jNpx9q7VW91OYaLomuZxuqYaIs3HaeQxP0R8bEuWDVNAltUwYNbFnEia2AUSJgYzIkJRMFEzExt4&#10;gRiBEYgREY2ERjtEREdoiI7REe7wxLlg1TQJbVMGDWxZxxMGAUSJgYzIkJRMFE7TG3gQWIgARxEA&#10;GBEYj3QIxtERH4I/Xy1GGnsIGoD3550cVRHMHyR5UuWShHnC3rbV53dPyMQr5kbeLuWp4jH18pkX&#10;TYvZIKqvPWWksEyTLUjL5jpLAOHOAiI7D7/i8pmcZRyleC5Cq9WVYFZyMhJq6gzKmcZkea5E+MyO&#10;+0z8TsbmMdRyuOsdPr0MlURepv6LQerrVbIMSzpOWty+YTwaAGOxDE+EY7F0amNoVRkK1GhXTUqV&#10;xIiZIorIBaVDJkRyIBEcimffPxKqUayKdREcU1qqVorpHeS4qSoRWA8pmdhGI3mZ/WprZCnVv1pI&#10;SmvcrqtIkg7iUqeBhJDPcZ47x9HgatCpWo1gkpCvTQqsgZMpI5FKRBYyRTJFMD3KZme/xzQy9Grk&#10;qJNruOndSFiqxlVwWa5NQyCU3pPUtwCwSHqABbbjHgK9ZKq6FRxUhCwSlY+/iC1wIBG/0DER8dbI&#10;Px9J1+ny8pebVQy3V5gSz8vZIJcnmBmBdMx5CZDPYp/WLWpa+n8QrUF3vZzQ0K/tJnyIona5K+uu&#10;DUAg2FGEO2iW857/ABmlywapokDFMETWwCjYgMCiRISjsQlExMdp8Lx+Ko1MbRSTjVTo11Vaqisv&#10;ZasEtCRBYS6y5r2cRjm1hnPqKZ8WKdpQPq20NrWUMjdbkPAlOUcfSDFkQFH0xM+Bp4uhTx1UZ3iv&#10;SrqrJ5bQMl00iAycwIwRzHIto3mfjWvJ46jkVqYLlBeqItipofNasXgcAwfuTHYo+ifiptt1K9pm&#10;Os+doG9INKnc6Lq3mq0nE9GxFew9MODZgrc0IKBYUT4mzgdL4XG25JhzeTRTOQkm8+f1+0WXNihj&#10;B49fjxMhiOM7fF1umHVkIXLeMdTpxMlC+e3LhBTJQO+28zO28/GPmq1ezw34ddK3cd9t+PUEtt9o&#10;329+0eP6V478yrf6PxC0qWlce4FAKwj94RiIj+9+s29UUMDQq6gv+Ym5llLmLljzZCdnqny9XVMR&#10;Iu3vGNvd8VilerIuUraWVrVS0lditZruGVuRYQ0SU5LQmQYtgkBjMiUTE+GVMBhcVg6rnTYbWxGP&#10;qY2u2xIAuXsTTUlZulalrlhDJyCwHfYYiPqm1LtavcqPHg+taSuxXcH7RqWia2D2+aYzHjzWK09g&#10;8Za4ErzOPxNCk/pntJL61ZC2cCkRkg5cZ4xvHaPjNTQBqmgS2qYMGtiziRMDAokTAxmRISiYKJmJ&#10;jbwVmzoXT/WKZIpr0/JARTMlJEqkVdMzMzMzMhvP0+Ohp7BYrDLkeBezqNesbB5SezWrCGu9UyXy&#10;pn3nf/0MPnD/AH48e+PHvjx748e+PHvjx748e+PHvjx748e+PHvjx748e+PHvjx748e+PHvjx748&#10;e+PHvjx748e+PHvjx748e+PHvjx748e+PHvjx748e+PHvjx748e+PHvjx748e+PHvjx748e+PHvj&#10;x748e+PHvjx748e+PHvjx748e+PHvjx748e+PHvjx748e+PHvjx748e+PHvjx748e+PHvjx748e+&#10;PHvjx748e+PHvjx748e+PHvjx748e+PHvjx748e+PHvjx748e+PHvjx748e+PHvjx748e+PHvjx7&#10;48e+PHvjx748e+PHvjx748e+PHvjx748e+PHvjx748e+PHvjx748e+PHvjx748e+PHvjx748e+PH&#10;vjx748e+PHvjx748e+PHvjx748e+PHvjx748e+PHvjx748e+PHvjx748e+PHvjx748e+PHvjx748&#10;e+PHvjx748e+PHvjx748e+PHvjx748e+PHvjx748e+PHvjx748e+PHvjx748e+PHvjx748e+PHvj&#10;x748e+PHvjx748e+PHvjx748e+PHvjx748e+PHvjx748e+PHvjx748e+PHvjx748e+PHvjx748e+&#10;PHvjx748e+PHvjx748e+PHvjx748e+PHvjx748e+PHvjx748e+PHvjx748e+PHvjx748e+PHvjx7&#10;48e+PHvjx748e+PHvjx748e+PHvjx748e+PHvjx748e+PHvjx748e+PHvjx748e+PHvjx748e+PH&#10;vjx748e+PHvjx748e+PHvjx748e+PHvjx748e+PHvjx748e+PHvjx748e+PHvjx748e+PHvjx748&#10;e+PHvjx748e+PHvjx748e+PHvjx748e+PHvjx748e+PHvjx748e+PHvjx748e+PHvjx748e+PHvj&#10;x748e+PHvjx748e+PHvjx748e+PHvjx74/v/AFN6IjeZp2YiI98z0T7eE06aGWbVg+mlCRk2NOfu&#10;QGO8z4+1nMfmTf5PH2s5j8yb/J4+1nMfmTf5PH2s5j8yb/J4+1nMfmTf5PH2s5j8yb/J4+1nMfmT&#10;f5PH2s5j8yb/ACePtZzH5k3+Tx9rOY/Mm/yePtZzH5k3+Tx9rOY/Mm/yePtZzH5k3+Tx9rOY/Mm/&#10;yePtZzH5k3+Tx9rOY/Mm/wAnj7Wcx+ZN/k8fazmPzJv8nj7Wcx+ZN/k8fazmPzJv8nj7Wcx+ZN/k&#10;8fazmPzJv8nj7Wcx+ZN/k8fazmPzJv8AJ4+1nMfmTf5PH2s5j8yb/J4+1nMfmTf5PH2s5j8yb/J4&#10;+1nMfmTf5PH2s5j8yb/J4+1nMfmTf5PH2s5j8yb/ACePtZzH5k3+Tx9rOY/Mm/yePtZzH5k3+Tx9&#10;rOY/Mm/yePtZzH5k3+Tx9rOY/Mm/yePtZzH5k3+Tx9rOY/Mm/wAnj7Wcx+ZN/k8fazmPzJv8nj7W&#10;cx+ZN/k8fazmPzJv8nj7Wcx+ZN/k8fazmPzJv8nj7Wcx+ZN/k8fazmPzJv8AJ4+1nMfmTf5PH2s5&#10;j8yb/J4+1nMfmTf5PH2s5j8yb/J4+1nMfmTf5PH2s5j8yb/J4+1nMfmTf5PH2s5j8yb/ACePtZzH&#10;5k3+Tx9rOY/Mm/yePtZzH5k3+Tx9rOY/Mm/yePtZzH5k3+Tx9rOY/Mm/yePtZzH5k3+Tx9rOY/Mm&#10;/wAnj7Wcx+ZN/k8fazmPzJv8nj7Wcx+ZN/k8fazmPzJv8nj7Wcx+ZN/k8fazmPzJv8nj7Wcx+ZN/&#10;k8fazmPzJv8AJ4+1nMfmTf5PH2s5j8yb/J4+1nMfmTf5PH2s5j8yb/J4+1nMfmTf5PH2s5j8yb/J&#10;4+1nMfmTf5PH2s5j8yb/ACePtZzH5k3+Tx9rOY/Mm/yePtZzH5k3+Tx9rOY/Mm/yePtZzH5k3+Tx&#10;9rOY/Mm/yePtZzH5k3+Tx9rOY/Mm/wAnj7Wcx+ZN/k8fazmPzJv8nj7Wcx+ZN/k8fazmPzJv8nj7&#10;Wcx+ZN/k8fazmPzJv8nj7Wcx+ZN/k8fazmPzJv8AJ4+1nMfmTf5PH2s5j8yb/J4+1nMfmTf5PH2s&#10;5j8yb/J4+1nMfmTf5PH2s5j8yb/J4+1nMfmTf5PH2s5j8yb/ACePtZzH5k3+Tx9rOY/Mm/yePtZz&#10;H5k3+Tx9rOY/Mm/yePtZzH5k3+Tx9rOY/Mm/yePtZzH5k3+Tx9rOY/Mm/wAnj7Wcx+ZN/k8fazmP&#10;zJv8nj7Wcx+ZN/k8fazmPzJv8nj7Wcx+ZN/k8fazmPzJv8nj7Wcx+ZN/k8fazmPzJv8AJ4+1nMfm&#10;Tf5PH2s5j8yb/J4+1nMfmTf5PH2s5j8yb/J4+1nMfmTf5PH2s5j8yb/J4+1nMfmTf5PH2s5j8yb/&#10;ACePtZzH5k3+Tx9rOY/Mm/yePtZzH5k3+Tx9rOY/Mm/yePtZzH5k3+Tx9rOY/Mm/yePtZzH5k3+T&#10;x9rOY/Mm/wAnj7Wcx+ZN/k8fazmPzJv8nj7Wcx+ZN/k8fazmPzJv8nj7Wcx+ZN/k8fazmPzJv8nj&#10;7Wcx+ZN/k8fazmPzJv8AJ4+1nMfmTf5PH2s5j8yb/J4+1nMfmTf5PH2s5j8yb/J4+1nMfmTf5PH2&#10;s5j8yb/J4+1nMfmTf5PH2s5j8yb/ACePtZzH5k3+Tx9rOY/Mm/yePtZzH5k3+Tx9rOY/Mm/yePtZ&#10;zH5k3+Tx9rOY/Mm/yePtZzH5k3+Tx9rOY/Mm/wAnj7Wcx+ZN/k8fazmPzJv8nj7Wcx+ZN/k8fazm&#10;PzJv8nj7Wcx+ZN/k8fazmPzJv8nj7Wcx+ZN/k8fazmPzJv8AJ4+1nMfmTf5PH2s5j8yb/J4+1nMf&#10;mTf5PH2s5j8yb/J4+1nMfmTf5PH2s5j8yb/J4+1nMfmTf5PH2s5j8yb/ACePtZzH5k3+Tx9rOY/M&#10;m/yePtZzH5k3+Tx9rOY/Mm/yePtZzH5k3+Tx9rOY/Mm/yePtZzH5k3+Tx9rOY/Mm/wAnj7Wcx+ZN&#10;/k8fazmPzJv8nj7Wcx+ZN/k8fazmPzJv8nj7Wcx+ZN/k8fazmPzJv8nj7Wcx+ZN/k8fazmPzJv8A&#10;J4+1nMfmTf5PH2s5j8yb/J4+1nMfmTf5PH2s5j8yb/J4+1nMfmTf5PH2s5j8yb/J4+1nMfmTf5PH&#10;2s5j8yb/ACePtZzH5k3+Tx9rOY/Mm/yePtZzH5k3+Tx9rOY/Mm/yePtZzH5k3+Tx9rOY/Mm/yePt&#10;ZzH5k3+Tx9rOY/Mm/wAnj7Wcx+ZN/k8fazmPzJv8nj7Wcx+ZN/k8fazmPzJv8nj7Wcx+ZN/k8faz&#10;mPzJv8nj7Wcx+ZN/k8fazmPzJv8AJ4+1nMfmTf5PH2s5j8yb/J4+1nMfmTf5PH2s5j8yb/J4+1nM&#10;fmTf5PH2s5j8yb/J4+1nMfmTf5PH2s5j8yb/ACePtZzH5k3+Tx9rOY/Mm/yePtZzH5k3+Tx9rOY/&#10;Mm/yePtZzH5k3+Tx9rOY/Mm/yePtZzH5k3+Tx9rOY/Mm/wAnj7Wcx+ZN/k8fazmPzJv8nj7Wcx+Z&#10;N/k8fazmPzJv8nj7Wcx+ZN/k8fazmPzJv8nj7Wcx+ZN/k8fazmPzJv8AJ4+1nMfmTf5PH2s5j8yb&#10;/J4+1nMfmTf5PH2s5j8yb/J4+1nMfmTf5PH2s5j8yb/J4+1nMfmTf5PH2s5j8yb/ACePtZzH5k3+&#10;Tx9rOY/Mm/yePtZzH5k3+Tx9rOY/Mm/yePtZzH5k3+Tx9rOY/Mm/yePtZzH5k3+Tx9rOY/Mm/wAn&#10;j7Wcx+ZN/k8fazmPzJv8nj7Wcx+ZN/k8fazmPzJv8nj7Wcx+ZN/k8fazmPzJv8nj7Wcx+ZN/k8fa&#10;zmPzJv8AJ4+1nMfmTf5PH2s5j8yb/J4+1nMfmTf5PH2s5j8yb/J4+1nMfmTf5PH2s5j8yb/J4+1n&#10;MfmTf5PH2s5j8yb/ACePtZzH5k3+Tx9rOY/Mm/yePtZzH5k3+Tx9rOY/Mm/yePtZzH5k3+Tx9rOY&#10;/Mm/yeH9XTmXDl0uO9J3fbqb+4Z/DH1Nj+Ab+gXjTX5SX+gf/oOWP4Bv6BeNNflJf6B/+g5Y/gG/&#10;oF401+Ul/oH/AOg5Y/gG/oF401+Ul/oH/wCg5Y/gG/oF401+Ul/oH/6Dlj+Ab+gXjTX5SX+gf1d7&#10;AVstj3ZzGKS/IYldpJZGmiwCmJc+pBddamLegoZIcdnp3n5VfL6m9n85ZmnisasG3LMIsWZUs2rQ&#10;JdCqp1hnyjQHZajmN+U+mJmKuZwWQq5TF3Q51rlRkMUe0yJhP3S2qOCW9DRByGiSnADBIY+PHBqX&#10;OUMJ7Wa1NBmRb5dDmIhcuibJx5dArhy5I7DFLjlHq8QQzBCURIlE7xMT3iYmO0xP0T4O3kLlWjVX&#10;t1LNywqtXDedo5ucQLHee0blG8+FWK7VvrvWDkPSYtS5LRg1tU0JkGLYEwYGEyJjMEMzE/GvruUn&#10;qshKuqwF9VxQRCpfKY5skQIoAdymBKdu0+JKd9hiZniJGXbv2EYkin8AjElPuiJnxbdp9ttFzHM4&#10;ZDD5ZC6mWpRJmCmtQp9pBpdwni2vZcIT8k/pP3VH1Kxa5SicfTTDGCEtZPuBcFMcz/sR3n8Xx3sr&#10;kGyijjali9cdCnPJdaqonOMUV1tsPKFgXFKFNe0tlqWbCEZVm9M5NGUx7C6RMTvDK1iFradS4g4F&#10;1W2tbVGyu8AZANUzaVtWZZjGYTLJu5HAXX0MvR6VmtapWK5is5NFtCGHWIy4V7yRZStkDYq2HdFv&#10;ApQ5ToA2qKVMBkC1DmV3LKQmdjTYS1DQn1LcpiyiDAoj4m48L1M76ICX0RspK2mGBDAltaD6y4Nc&#10;wwJII5BMFHad/Fy75azc8nVsWvKUl9a5a8uo2+WqJkg6tl/HpoXyHm0hHlG+/h2W0/5tM03RWyFD&#10;ILUq5SeXIliyEuepi3qHrIelprMC4TIWVWUI+Nmb1Jkk4vGKdWrnacLWfLXHhXQAqQtr2TJnyPpr&#10;LooFtlvCulzA01nby7WUwGpMguovMYcq1yrWrupttoyEbPgrqHCAmuKfU6lWLFhRGxdetbrYhmQp&#10;Blbld1ypjjspG9Zq15EX2EVZPrNSqTGDYASMfh7Tt9QGHnK42MswZIMXN6tGRMRV1iIKXV8yQin5&#10;WZhe0K9c+nv9QzK53I1MVjVMrpbdutFNdbLdhdVEMYXpCDc0Bki2AImWMIViZQqzWaqxXsKW9D0M&#10;FqXpaMGpqmhJAxTAKDWwJkTGYIZmJ+pVhbufw1PMOTFlWLtZOkjIMQR9MHBUa4Xys2bgsoDZhCcB&#10;y6Z8fGW0pQtW6mosM+0mziMtSbj7bfJHC7LasM5LeKmbwa4OLQiBOmvFfZs/HlM/kRtFQxFJ9+5F&#10;Osy3YivXHm0gQqJKYAIk2HPFSVCbnsUlbGDZvaVyfnYosWnIVWpdVvUWOGTR5mq8ROFvEWeXsr6l&#10;V5JsKU421bIK+ov5DTOGTqDL1gFlfEutspebGCjqgli61rnY4b9FRwlZl8+wuI75hJYW3p7Oafal&#10;eVxdhvmVhFg7K1GmzKKjZODqOCzXfUQyqzYN3R8p9RWxORzeKoZO4rr1KFy/WrWrKer0OohLmAbR&#10;63yUcInc/THfxvHeJ7xMfT9T/wDX9HafE2svk8fiqwwRFYyV2tRQIj3IpbZYpcQMdymS2j6fCcUz&#10;W+NOw5ilQ6sm/cxgE44BfWzFWo7FKXyn5VzLgprhEsssSuOXiDAhMZ9xDMEM/R2mO09/98Kx/AN/&#10;QLxpr8pL/QP6ojMhAAGSMymBERGNyIintAxHeZntEeNaf+Ezn5yVTRuEaeN0vRobJu5+srpacS+R&#10;s2seBI+Y1lB7Zh+TsNr8pHH9KzorIYXTeT1Ngdd17iMPaotGtkv1RVL6seWCdjLaggGRYctUv81I&#10;tIupSG5XGHHjNUXNA4TTWmn5evjfZ+WyftbOXmNTds8GFQdWXjRZVoPP1VWnXaSdysDzCcNl7ePZ&#10;ibOTxdG/Yxjmw9mPdbrLeyoboBXVmuRyvqdJJHx5ElJTKx+LCfBBpkPNal1zbpHZVvwFGHTbkkQx&#10;0kEJ85kKkGbfWC8fj8hFgRFyik/gl1v7PxbsjYZnsFrJMtThtRLuiquSco228/ZmUqHVmiv016B1&#10;qyBOF2TTbzPx1MXjNR4LMZ6nqGpZRXxd9ORfXWNe9Xu9VlE3KRGzBFi7JhucB6JYIbYjJaNp670S&#10;egszgsTj7bIs4Cvar2sTdomNN+NuzXstQtC+rEF5iiDxGJFORZDfhE0rqzFa1LWWjMLlL9HL5rW9&#10;7UtYV+XBtW5WkvLDVm3yp2Ro2a2QEq3osW4sLhfhlo7lp43c/kZTVa2TrUVohCZCoufsPXbDHv4z&#10;xNh8uMFyI/Fq6/q9CnXdad5evYuP6VdZNZ0alNT7dpvAZ6deql1h57LSpjCEZzGn8XpbXWRyWN/o&#10;hic2rTivIY+1UKJsueRZGL1apKl2aF43UIlUdU4XMqCfGMyVX4Nr+Yx+K0ss7etsvqqihNg6Nc1P&#10;v+Wap9q9xNPzPO+dsWYKv0hsTAyd7Q+m8CFDU1iMvGXzTantW6mUgqvIhayi+NGeJ2a0tpC102GP&#10;6ra7EbVj+EChisfqSGvW9OId1arK4FxrWC2dZWqw4NycpNhqt9jHoc5qo8Be+DnA4fUORU769pZM&#10;7Mu8r6djoVK9mh5tsTy6gTfSwRgegi0RSAiT6+jNDILl6nJr2WbcIkJ8t5vUThiT9Mw3osH1lITE&#10;LgtP4XKfCjldQ5bUNewwsRpblhbKQY8KVGFhQrrY6cjaKympwpCZMptWqJPuFTLXPhG1n7VlUOix&#10;cFRX6p2FR1VEzzzmLbAlKX9O0YltI8yH343D385f1HaoI6DM1lIX5+7EGcrKzK49ZqVII6rSbZcK&#10;4bae+wbHH4Z8GGkrlQdWaioWpy9916vUpaR04KllevZWyZfWlnJ13DSxii6RT5rzXXrn5CLeA+D3&#10;BW8JlsLmqiIu61xOWo37J6oKx0f/AIoul9a1sY5T1eTtLyDU435RLlCgLVtHw2M0DiKh5vIZ2MLO&#10;qMm5IYzStKbDys2fJFJnlMi+VofSrkgqq2UOpZG2szpsbRy2truc1HrTzN/ydljkULNyhwflrVGs&#10;5zyuZHjaRNq/Yb521WT1oQpQWRX8VfVem786a11Tml0sqpxU6tiaLOpWuXCpVGX5ytOAUmjkUPU9&#10;KVIBkuXTqLVg6WoqepM7k7lRIkWn8P5oWsSvpPssfbtUqYS14FMVgtNuDDAMkdIoZ41NS0B8HY56&#10;Mnq2zcs5bKXYx9LHyaq4jjLKyOooLCFbuL+iEkPXgYrlwjqVHZOmnH5BqFnco17k5BNR5DudcL01&#10;aXmoVPpl0VUiUxPEeO0z4uWcdjyy15NdrKmNGyilN2wI/JV/N2phFaGHtBPZvCx3LgcxAFqNGT+D&#10;TDaV0wup5zLMymoVZHKrVinqyC3UZquoDDJsV1QoZqP6vA1sDpPCS/8AB6pVVVmNs6owhqXdMk0G&#10;WbfnW113XBBEqu0rJddgxJCrqHAzMbeMZ8IHwia/fbzOFt1r9Wnp2sOPxdMaPSeKV2LvVIarWrLz&#10;4xTUVmtJLly946SNR0lRWFl3JUXVof5noNoXXVx+X6SYZFisNe6Ewsfk7IDMcon4obeyVDFw9kVK&#10;tjItWpBXGgcpVsx1frl6DbKAcBkpTS5gIEwbA6m+G3UR45jJ4U9NYijplk19+XBlqk6Yn9pIzXZB&#10;CO5kfUkB0PoHQ+VzntvKqPMZ3O5O3GQvURK/YsjmDOorGhFunWqW3iAHVOwQUeTVPseabVqlYfbK&#10;tWRXK3akCtWpSoVzYsksFLJ7pHqOla1hLCKRAI2GPi0z8Euneg7UWusshrUN5wFbC4ojuMu2DATJ&#10;FcLdZdljRW4/KY6/CkMOIjw74FtHZyhY+EHSuGq+zV6wK0OOzFu2kMw8UzVszZIAr2WOHGVWQ7H1&#10;ZXKwfTqPdGQ1Bqv4QNJ6QXxivTxOkcU+xfyeSbz8tja2QyZeaqkyAmw+1TsEytXVYbsalELCzutN&#10;R5SzQzaTbi9N5cbFm7U5W5aGXfevH5uuy7ysnFEQNT61mrdbYlvFCPix0ZvOYjSOrZfC9Kahs3au&#10;PusuLIDGl8o6u7I1+oS+KlnL6j2LbUNbGkD8Lg8/qKpfzmKwdBWVu28gM2bjayEV7OSdNtkWjB7y&#10;Eis2fWZNCXGTWbl8J2qctkxfUsU/I4RuJTYy/n7z5w3mkUyx4trS3lVauTsNUrnBr6sHvEnRwly1&#10;RzA9QxwmbQqnkXpVHIn1ehZuU7YwMGZrrXG2UrWbbCFK2OfitwyBJc1n9QSiJEg6RcoKJ7SMxvEx&#10;PaY8auykLHr2s/Wx5N29cqoY9dha9/2onkmFEfhOd/o8HXFypsLGDNEMCXABfNM1b8xGd42KY2n4&#10;9KaB+DJtHI6tht6zmMTkFwWIcosM+1WpZGxDKthTVVoZlBGrdriPGsVspHiuQbqDU3wXfBjUkvl7&#10;Hpt30hHLaVqyjcvimwyQgS55BRCthGM9QOEThbf/AIRuWyuTytuTPH6adV0xWytw0+VBZ5TCLRTy&#10;drbpBVAX7vlKFhXaAgrxqGx8FWUz9DTmGyx4exnNb5J1illLGK6NfKV7Ncq8sy6Zu+birKqR9JUQ&#10;Y3aliRIExaJR2YUvzBoA1oJ/COqSVsY1i1SzlKwNrDENoJhzHKfEozdPhla1ZysRnK5Eq9jmH6x7&#10;jMBbqdSN2U7YOTsbSRCLBRYHE6cz2anP5DG+bV7RkrB71CuvZRridsjsSupUNNdYHPFCwGsn63Sr&#10;xr/TuGyl2tpLEe27tvDlYNmPaNy1WnH1wrHJLCxVfe6iLggNmK9V6CfxtOB/xEBdxMZEo928FG09&#10;47+78Hj4U8JlvhJ1bo3Q/wAHmcfTVVx2om43GRVs5LLAoys2rE4ukmvTxy5bBUymZtKlkp6fBsFl&#10;MqWt7skZCTMnl9VuIljElPUpGGIX1dwH5UlDYmB+fCClWJ1RonT9TBUnZ/F3Q8vhPYNp6zRk8aYZ&#10;CsdZDn9NrPknM6gHxh9Ky2rY6ljRtSouFV1aYwfAY3+7xtdhlO+8yTGGTDmZ3kimZ/3wrH8A39Av&#10;Gmvykv8AQP6rHaY+D/FzdraoK9i9R20jvYq0mjXWCCa3jWpULy3W13rTJk+kHTDpQRkVf4GLmK07&#10;pLROjJpWNYfqSsWrsomvDDx+mfPv6lF2UfZ2u3pTNrptFtq3aLJUrOPb8CVDR+Kx1ZuM11UXgMVA&#10;xUxs3YsY9tNDulISCbFyA827lDS6jXGyWER+KUfCLZ0nbc/X2HnEJ0qjJdRUHgNTw9NtlwUgyILo&#10;xVWlDWcpdLbbYlS1gEe4BEY/9WNvir4mkk8/rnMjKtO6Vogdm3YsN+Sr2b4JnnUx/XmIiSILF3g4&#10;KIs8vbdVzeo/hBbnc98MeYhxZujTwF6Tw/OTcWMxZXF43HsDySqQNuVSbQgK5Bichaw8hZsTpG58&#10;FuqNP4gWnbwuvrRerCXVqPhYs0rFOhUsVbS+da7jK+Ytm2JUaoi0utapv0PrTGfqhq4uOnUq5O29&#10;NtdSJgKrMRnJTa8xhjUsxqA6pZFIwKEzVGsdWG0KFDO4nMVaZ3bmNy+NciEqU5FdnC8HOk35Wyrp&#10;rlqrLFzLPLDC2wCbeqM5QwqbBGFbzjdm2SVAy2K1cIOxY6UGHV6Kj6fNfPbmO9nDfBfpQkXclncb&#10;FnPUsD7JxTJX5hiqKjsEh6WWCMjTWilWCFqZPGBHsnE630xg8A3I6nxa9PoweRO6xlWnUvG5b6ki&#10;cK6W1WFGDgMvMrQVFJLMvH/hL5eY2Tj8JUxxN2njB18HfCyHL3clljfXHvjt+HwIf+T6jzCZ/ujT&#10;sf8AU+PifeyFutQo1Vk61cuvVVq1kh85r7DyBSVj90bDEY+mfGGfQx+N+EL4KNXur4x/szHC88PF&#10;2xOOd5rI0yuVnVupYUfmbySo3ULbiiGja3yDNU/AV/4q8/eVhr93H0sJpjMeY89hq2X87Fh1txry&#10;FPqmdZ7oR5z5Cy6TKoCpDxhfg4y3wZUdO1L1JA0cTUyAsv4aguu5i7jrKtsazH1qtWRKkqhRela5&#10;6csZ0qjPjy+a1DcZToLqPQPlmirI27T0sFFHFbkPLJWJifLd4FMiVp5prIc5esvhI1bOospd+D2j&#10;WxmGpWZuZm/jaxV8gpiFVul5ttylUrxjaVcAq0qa7F0zrL+SbRjK6XzFTLU94FsoKRfVbMcujdqN&#10;hdqm/j6ulZSo5HYxiQmCn4slU+FYtaax1HnX3NS0QoY6weCyinZG75FAJx1r2veyo14krKZBWIpy&#10;Fin1XJgCdj/gry/wLZDTFS63G5vTY3sTTq2j9lA+7WyOWxqU17GISI0n0uqi5los1m2aN7p0bFsJ&#10;13k/gT1xpuMlev8AHWujtVIatiMpjLFikd+jAUGWZqk+XCLY6KmdeXFatJdj+GltUaq1PpJa9HZV&#10;bRTjG96NS1FMstRRUrYoWNdlcfAwY5O4Myl0SD0qlQ/EotGYTC5m4Ush45nMPxQIj5OEkkE0LUW9&#10;5JhOE7VHpgr5MnGyBDQuOj4RMarVuqTcCNL6aF68Jp/GrlRnkr9G2mwGTo/JZJzbOTr3LMhjLK6h&#10;WlqlFaoGG+HnTelXUBOrnKONwdLU1u1bGVKaYBVnKXqLkWAaPktk8BafmrMRXkvFyzqer8LGpLSM&#10;9YtUsHoXFg/HyTa9SZyNw/UNfI2S3FgVGocpFNE9VwSsIfpGKOoNPamwyCA8HqdVksm2pRhSjsNu&#10;NlpsuBBpm4rIMXkDYZtiLQC2xHinY+C/U1PDXK3VG9jblDFuHKC4kwtir2So3oqNqDDZgBFINEy5&#10;M6gqjxUX8OGu9dajymr6udq4y8mMhk9Kaav/ACPl3Fjgey0/IKm2D6FOsmceMrtANUehUt+MfoOl&#10;8GXwm68xWDw9JdbNBpt+DqQ/E0yAcpWyrEZCxjbHEWnuGPbBIedJnm0vsV25F1L4QPhQxVag4KOT&#10;05lct7WpIG2kjBNO7uhGQpEuGJ+WpVrA8JixUgDS19jC4SzkbgXLs5G5ZyTlMay0VdFaekuumuhC&#10;YCuPAIWTe89V7tg4+NRk1YGxNvAMqkURMpfOcoJJi/wHNZthO8d+DTj3TPjTeDwoab01hk4uPJZ7&#10;NNPLZyaz+vZolCXvyNcKwIbWVTreQ4U6nSUMcU+TSr4Q9V/CFXzWUZWdUyaE4db5uVGK4hTr3bnT&#10;HFpW1ddnLH45DeiDqi5SFpxT8TzrpixYBLDRXJsIF7hCZUmXSJwmGnsEtkDhe/LiW23jUXwra20l&#10;hTyuasKwGNPUFiwqxQkPNmjT2k8TjnW7RKyXGE1ygG9QKZ3bV7pWb9+xZ+FL4R8Zay3wma2zL2VM&#10;VjKLsnkqD8n1X1NO4SqVl6l2fLIaxtp76ysbSEcWVpaKjG27OuPhyzK9F4utXb+pDTtLOrxv6lSf&#10;HWVl7uTcQVxzVQQSzct+taRztorVq68bGGwzs+j4X/g+z+ejA1NVYxjctexLtseHPJ5GoNuEWKle&#10;0u5bx96xabYrhYuosAJdQ/FBmi/hFZpCmIQjI0PZdSyJxLdyv1bgqG/5qFEQTVZZGqzpp6bKZS9r&#10;q2m7erdSakr6TxDM78KOs9QZAHjjcUuPOoxNZ9mwfkWlXFm0WLVk0FkLGQlba+PsqX8BOSdp49K6&#10;Yau5gsgnOGNKtOntNHjor8cwblxbw9ZR2kBeaxWxRaBm0iW/wr2OsCMRZZiMXpEtM1YyJRUWi2jI&#10;WsXeHqVF9IvLtOw23ztmXUCLZQzxj8h8HtKmWLydcnpzXTNmTyCms+U83ctrDIelquB03QoarE9L&#10;y6SXxjxes6exdbNZlSuVLGW8h7KRaZyHkBXpr2hUUL5msTWIOYIJY+qDCsqzeXu4PRWh8FRxd+/d&#10;O4Vm7mFY+pVc22CwC5fU60aVHNcfKVYMmpV1APqEGSVi/hVy2maKMswsrprC1rQMiy+ulabd6yGR&#10;oC9dyrV4qV07KI6HzhctoRWzSte6sXkq9sLnnaQ4+rZJgthxTLHpvQRMONz64WFsn7MlozIzHff8&#10;c7bz+OdoiO/4oiPxfFnPhVvsVSylrF16d3I5K1Wq4vG1a61obZXJggFPtqTVRZt23PZC0CmsVdbr&#10;APo6wxeNyWG0Hd1AqhlNZ2q9zK1M5dCI6r8bg7tmlbsYqmqgYXBqFLA6jxkOrNCi7GW/gx05pixq&#10;zVPSXoz2LiaN6+a7oT1c2uEx7RspVXGU15GXdTIMqV2pYiLIhjbetMOnB6hYve7SRYXYX32IHQK+&#10;XlJZBd6JtsNq7dNthxxJfFRxmk/g0fqhOQkQXnPa60UKzPkIOLtZNVz6qwlpbvtOqqIVyaZfs0Vf&#10;B1UvawxmFzOr8pZq47CacXtg8QS3UKcty0Wl2/bCpDJTYNFz2opHl+Vfm7p8QhpAbYAYYawlSzZt&#10;HMgWTGksCLeRCWtkI9MsPblPw9ZkY3Ctm62IBkiUbkF7LKeAzMd+BYsOX4pWXzTGfqP/AAhtTZPT&#10;7dR4Zfwlez8rjxVWd9ZTeydB1gkWhZWsJBjh5KdKwJTd2GvvHi1rH4OvgFwOncBXpozNfVepIxFY&#10;m1LTUwticPjGJyTStrYjyx18vIDzCZGVLHqX9VW8FY0+51/ElFN7Ospoqz9OqF6i8lIY6laW3ksm&#10;IVIn1VDL1LXafoOyW3J2jtNGfH5vP2PT57d5nbnv2mZmPw/74Vj+Ab+gXjTX5SX+gf1WcraIt1qW&#10;pm0yHGvtdogt46oIZM9OvcajqKpWXRKEWSWxvEBlgVcF8IevtQ5jN37RWR+C/wCDq29eQymSyezI&#10;9rFh5q5fMX7ExKfOZG3VWwV1Klew9NSoPj4D8Pi2WdPuLWWHxmOb1IuXMIwhx1WozqzYsRas40um&#10;XUm0+HtTy8w3l1J01UyGtNUaydb+EzDPmzqO6VuUb4XMLldWGk96w+T5cDtNCJMpAAI2EzxerYvI&#10;RichYrNTUyk015D2e5gyI2wpONaLDUb9RK7ElXloh11PVzSepNWaexb9X61RQs5F+b1Tf89qDK+X&#10;TE2Ezl2r6lYCqrP5GoCvMktS3dUoXI+39E/BbpvZb3Y9eTzOpV2IRYQCzP5HymIskmDfBdJVmGfO&#10;90EDTxmrs7qjSeHSeaRjUaf01VOwLmtq2bfO3OSo2Scjp0mixZXyAeYyGzCHbAai1np7G0sxbqg5&#10;K+muyRVTWvp3+LVyVCclsVyKImc10NStjJbBwMCAwIx2gRiIiI/FEdo8FjM/iqGYx5mDJqZGqq0j&#10;qr34NEHCUA0N54NDYx3nYo3nx8GnwNaJTjsXYPMnnrKMVWQpGna1VBjWuHjqoqSEeXs5S90yKvz8&#10;sv6LYsHKh8PWFQkvgxzgZZGo0AFWhqFOLTYNl1Spqp3rN8uuw0aoUhyK7NVPkqi+pWdjbWQbdp43&#10;4TaeqtT5vHkx60ZbSuQsajqzi79SC2dUtupGKZaZACHVbdKRamu43UMQg6WExCL2UtEbXW3nwUVi&#10;5babTM2OJat5EOC44wCVLCBCMVncfJzRzOOpZSnLR4N8tfrrsp6oblwbC2DDA5TwPcd528XcTlKy&#10;7uOyNZ1O7Vdv0313hK2rLjIkO4z2MCFgFsYEJxBQOitOX7upbnwi6hqXsTp2yQrVpbT+PHbO5u/Y&#10;CWEc+U6qUPlCJyTMbTriDDrWjj4fLOkbdGnqenGFZjPaVUbVK5B7Wm4y3Empia+Q8spB2kNBtYiW&#10;8ZKAkC1B8LHwh4UMLbr0z03iaI130VLt1unQvNp1LTrVua6FospOy601T7d63FYjBMhXvYVNxLMp&#10;jatG7epDO7a1bJFbCkxn0fLTSsbDvJiIgZiIOTLPChueYyufv8QwulcQMW89l2sIwXKKYbsVTgls&#10;611g9IYUxSIs3JTUdT178Mrtk0XBb0z8HSCbGJxPGVurvyiucC6yB7xarMBrLxKUOQssx4Di4+Ho&#10;gncS+ES2wZ/CLMpqKRn+9Hh3wlfBBbdpvVVNVm1ksPj56dfNbn13upAZTXRaMOfm8WxLcZluCOKK&#10;1sXlkUZTPUHY/N4+/bwWWFyGVpsZDGQkbNqK51aooljGSDqyhNdW0t9XqdRLFr8aC89qfI6T8lpj&#10;JOPM4Wm3IZeuV1uRq00U69cGtF11gtrA3hsuGmcSM7GPwb2KWptQ6qRkNC5ZKcrqit5fKk2u3WQs&#10;qmHkabOmmKLODbHmGHMlHm2DK1h8KuQ0Jpqpm9QrGjja9vJ2lU8JgFX6VKbeUvx1kvtuZNGEV6la&#10;ObevaebPkehazfwg63143I5PKVblnUlKiLzxVvguGps2TYtEtnEhFmKS6+NSNVLIq0oRWE02Mdms&#10;W7zOOy1KtkaL+Jr6tW4kHoOVsEWKKVnHNTRBqi3BgiYzEePgu+EvH/L27mUVoXK46Yk/O43JeZ6b&#10;a8dQZCzXG1clfEeLLEU+qXADW6/mKGkcCnJ25dYfd9nIbYlx7mw1G4WTXlp+tsVulDD9ZwRd/GZ1&#10;JoIqFqzitXZu/a03kMbN8NRURwWnlM8u2vbqXk2sf0rFivVqsF2RYvy49QpUh+rvhOztQU5bXmbf&#10;aqdTkTk4uXNuT0upHUTVt2rU9Ae3XqU6bxjoTXKfi0SDLQUSnWtVvnjTNnyaU0LsPtTWETOwFeWq&#10;aaQApbwgOJSUR4XVd8MHwj6wdqKtYSijd09dxWlL3VqS8BhGQqMCmqUrIwbjq+J65SEFY8u16LGp&#10;a3bknVrHz+HjYw+KWO/4t6pbf3fjz23ui9geX9r7YqR+lI+NNMTt0jwGGNXH5vTLHV5Dj+LjMbfF&#10;qzUGPf5XIY7EOLH2eml3QvPIKtNvSsLchvCy9ZdNymLLbYhmJ8ab1D6YLNYPGZJoh2Fb7dNTnqiO&#10;RbdJxGuY5FtI7cp9/wAR5i/mMBpvSemVE7S2cmIyaMbHX68ZJWBuWxXOplLiAuZG+utRrQpVjGOi&#10;1TpPRqTTNDXGtdfWpxFarqHPTn8wWGrh10sCpjsjjjp4ddu8ZNcE40rb4qLvVPPAiH1y0Jo1Ccnm&#10;cXqum+5l4y+SedvkL8g19pNuh5BsO6NIiKW9UC3OZDnMGNgdKYGriStioLTwOxZtWARHyYtt3XWL&#10;JBEzJ9Pq8JZMskeczPxDpzSWOsZ/X2dSScNjKYyS8Ut+6P1Q52z9gxmLpnMko7Rq89ZX0FSKF3bd&#10;LWPwRakz2SzGOzGjqWqtU2YsCT7WrRZQaGVqXrNc7YnUu5qw1bLHIsjHGcsm0E9ANEfBZmdRN1Gj&#10;4PdC3pzmdDD4xTxi91wxdRlC4rMY9dipj36dFdq/F19qY86f12fW8aJ/8Hu5gcbi8jjNWut5bOYr&#10;HY/C0NSadr0JsUNQprU4Uv2keCPMleRyP6+rLSNk7j7SKaalOumrVrLFNetXWKUJUEbAtSgiAABj&#10;3CMRHx0vg2wYttap17Zp0l1kgcmrElcEWnuIFud+0oMeCojea53myQdEIZov4RdDr81k9HYelgte&#10;VavMK2osL8m2/cajpOMFTdhhPsT1DpJ8jd4f0LlkV9QabueZqO2CxXZxXextvjBNoZKtBnNa2iZ2&#10;mORoeHGzTfZpOr2W/FS81oKfhAvoc2cPjWjX9mVrrBWHmMq204UV6nH7I6a1xnSBq0oI2cGUHa1X&#10;U1p8JFqu2t8H3wVacVF3SuhUsCueNO/QVFcLM1RWIeRiq2tkQqdWy23VQuyjVuQyGGr5yNG08XX1&#10;fRSFJuRxOJzFlDbdvTTxXPRPD27bxvVK1xOKyqLRvs+WXTC8jzels7SyfEOpYpifRydKOZK+vsY+&#10;F3qoywCFbWoFNjbqVmOVImXxfBXVvWK1anpzT+f1Jk7dtya9SjXmpljVYsveQJSC3YlZGZHHSEha&#10;XEfV4zWqsfdK3p/BrvtsZQEMXTthjUE64WNfYhK7wKIGVuqouiVlZLFkxsU4v4c7A8sBrXV2Xx2s&#10;6rIYxqcFkcgiaOYrCCSJh08mnMn1BhZPLydQFku6bU1r1Kwm3TuITaqWqzAdXs1rCxaiwhy5JbUu&#10;UQsUwCkDAoIZmJ+IjMoAAGSMinYREY3IpmfdER3mfHw4pCI46x1Jn4qsbyARsZGkdmm0pkSIehYt&#10;IdO4FI7dwn3eMVpbVnwhqwGnfIYuuekkaax16xVr4wq7Kta1kwsVbJvBtVVgvryykW7bR0xhA5PC&#10;9YbEYmnpLHA4KyqazGnnMKgOlUTuusqAXxUgSZ01wIE1pRLC0Gz9rp+rX/NJOr/9J/3wrH8A39Av&#10;Gmvykv8AQP6qrV+DbPYvGYW2lVTJjBxjs3XcxrhdcDKGp7ApClijKcYVbKJJH1suxJzBWm4K7B69&#10;yFQhta1y9WMs5d2zCDuzWpEyrEY87C2NGsT4ttg9rmQeUQcYq1rH4VcOo8BlRzOD9kaYrO9nX1sB&#10;iXKkU4NjOjK19MbbbUeiOUmXIpCdUfC7rbN9KwNtKX8Yp1rQB0wsVKJ231ajoCZHqV1rL1HO+5lv&#10;+qDG691LaF8SGWxtldXy+ZWKmhXC+RdTnNZjOol3T8wqOotDkw5kz4kSiJiY2mJ7xMT74mPpifHw&#10;maD0JpLDZBeH1e62VjUF0qNeirJqJeKYFdNit5pNvGY6ra413wwVGnsImM+MfX1dkPg9x9ChaO6i&#10;jSblghbiVK5gulTtuaJDPT9V/cBmSAuXzq6ShMEpClFFZUorRK1iMxXRJslKd4+SVLGSsOIcy25T&#10;45aNxFDMZttlFdaspf8AIY+ohnLrZC2cfLPVXgYiatb64ZLIle/CRnK6w1Zlv1WfCDn5j2hnmIhS&#10;6dbpJVGPxyvmrXApBZOBdcfLKr069atWRxauhlaV3Q3wYIt1bNihfg0at1uCGQya92mp62abxBEM&#10;7V7c+0pIE2jrwZrCjpL4TdFaSHVNLB6ctaXyGm8dZ8jeisftN1V1YRrWR6Km3ty6Fa08iDpEiBbF&#10;lOd0pR+A3VWOdncK/HsyDHXrw1kZBHlLwwhen66mMgWPUoSurb0+NpiAHdUaXxOqq4VMtj6jKs1h&#10;LkxFNdl0UE2fuIsqqdJbIUTF+kZg5mZ2z2UxdQL+RxuHyV+jRYUgu3bqU3PRXMh7xDmAIdpGZ325&#10;hvyjVXwv6oaVvOaiutw+PafHpoxtToMsxTX6yr1fMQqhXVDY6asaQyEwUMZqH4Q2acy2oNF62xlG&#10;reZhFhZt4rJ0FUV83JmVgASuq81RYYlVibJQFsSrmuQGtgtbWHt7LTGOwsT1ZMgBMzGfOeZzAzHS&#10;B3Zgx3ZyWOptW19P5appjNafXSuzbr9CtipxlXGDSA7JfJW7nnVPUpKmeZcm/Yu+VRXQ1dbxkM3V&#10;xdJOYyvCMhlIQE5C0ClrWpLLZRL/AC6wUvhXE4QMjyFcFMzM8e5bTtE+7f6N/Hwp5HKLNTLmaxKr&#10;AFBjwyyDzz8ovgW8Cayu14OORH8yD9wzPjYRgY3IthiIjkZSZl2+kimSKffJTMz3n4tVavvYpcYX&#10;BaXXjNM2LrOlTvvtU681UgwRsu6XmWZc7tlNV3ky+TlJNJYnpk8tpecDkdI4a7j8omvbbk6M45FP&#10;PSOcTbKjRkMdkW52sil1FT8pYrKNvXbKg1prbAaGta/wet0Y1pJxF1iLuLfja8LauzWVjclZYRtl&#10;jEkmuajQcRzh0GteX01ivgV1LiL+Zx9zGjesMylvyoWkGqwY126ZxoE/y8tGvztD8vK54OnZJ6Zx&#10;mqKTsflKIX0RUtDwtqpRk7ZUBsq2josGqSxBfzvLimWfKkcR7L0xq3IaOya7te2GRx7bNcnguDBl&#10;Ow+k1FwK5g2W7IZHJ6UdSCVBjPmM9kdUZ7UDih9vUFnNNXdZb9M9dXEJ2kJH5ObM2mx9205iNuto&#10;DWM6/wAEmBiNK6zhTMkKIgpJaMqxqJfx2kVQq5ixgWimKbvLrKY0Rqf4OtQY1y7lzIG8sguW2W3W&#10;856dW3RqACq1eKteJC/cIjA5aS2TIeF4fTujNWitQx5u+aMQvE4pA8RgrNj2oMREcghdautttg7y&#10;isyFlt8XwQacDHS/TVaz7dt2PKtsoIquSSzMKv8AyRpBCsdSpJT1ZhZNycrb2MN0ZO9hMzZxbGOQ&#10;6zgMdXtJxcrrNsLZkVRZrur1XdI1BZWlyFN2GyaOoqWazskuYpNzePRXb9ydqvRNlxcfjWq1RIvx&#10;NH48rpnNLNmNy9Waz+lIC9JQQtr26xsBqwtU7K026psU1Y2ErlimhyWQ4TTI6a1xpvGkxOETkbK3&#10;X6mL65+TptdYfpq0c1kSMdKH2UVV7VKRxURXQqAH4LNMgfHYz6bpGT5FsQTOsoAR4cI2ImeqCPls&#10;UAEYnUn6n8Lg7EIY6h5nHVqAuW0bAFY8kOXy5uSwQH0sciOn8jv1Gm3CaUflGZhuKS4TusDpjM2L&#10;TrcorrkjMKtaX9CsLGEXSAfmDxUu7GJZUVlJqvjHsyCnPohd6ZeWK4mu1D2Vodx6wpctkr5cCgtv&#10;Fufhp1FP6mKBD5TBYG6KcZl2yU8WAih5XoprQMNXayKjyMtNQbdMXh4o6c+Cr4KsLkdMqrx5Zy8r&#10;VpLVaMjbaF1IrFIlcjOCm057Zst6rGN5lt4w/wAIDMHoPD5jBYyxisYht9tmslFoLYOc0Qs3pZZ4&#10;3rIiwWrAQKB6UzG5KevUuk1Qo+fl6Y4wVMj0/Jti1gyIw7TH2WC9RerlwkcYerauOp6imvtlUYp5&#10;2aEWBIh5oYwAIYcuAcad2jXYZICxZBcPYy2NdA23KUh1oVBFhqUEwkpY6B6hqSTmkpZFIrJrJGIk&#10;y3+F7NYjS9nOZyMFj8Pg6jmFUoim6eFTj71l1gq64xXDEnbsmsw6sqequ6GMk/F39SmQ0sWqtZ2n&#10;ZbW2u82Nht2vcYJSmjhMOusyjNSi43HTmxzqLXYmv7OmEg6bNlWosha+FM7qc7+re7bth5nK14KR&#10;pEoDaVHGyRfI2qsTkqthVS11X16sY016c118G2e1KmqU0RzeOr11ZKGpeYSV3IMtBp7KLFfFSrY2&#10;aHVFcWbF66bjfPhOL0BplGRyd5REWfzF6lWwGHDn0ilqfM+07l4OS2rrBTisSpJsOskl1Txb1ZqH&#10;JM1Zr7K7sv6huDJeUl6FLs1sWLO617ixI2uCXTRIKYKr1olBGpoCxTQJbFmMEBgccTAxnsQkMzBD&#10;PaYnafDc/wDA4OVuYPNNMvZ+OR7R8jEF1ZxWXx7VsVaoLlrYxV0wJ6E8lk9VwItWgxmvvg4u4Axr&#10;Ef6oktSrHuakQ+Ts4yy7zdU3TvKyqtuQbD4+WroWxw+FYnRWZwWmMS+qMZLP2k2b2dBjmPVYVi6w&#10;8Ktea9bouS8zl1iw2YXYxnlIbbr5vO4fV+qcpqFjhyPwjTWo5AV3bTjY6kwbGWVYxzLAwy44+nYt&#10;ZEZZ9e3zUyvU+F/XTKpBQzV6tXqrsCE/W9uzkLMU2hBNAmV6KqAWYgiXMsjjyGeydQ/BnmK+kHMe&#10;2xbpGy7XrU7DCI/M4N2PA3UBnmQezwhdVA7DTOuiIrjKNTa/yutGGviIZBC4TTLkO0otuOzlbE8R&#10;4FNy6a5+cqugufU8XNd6ousu6JDBIt3MTTG+eVm5iEKROKRVxaDv2KFqqlt+DxzZyrbrWUa1bckM&#10;ZT0w3Szvg1+BjFMqRYxlpVKnmdQJxrlvqVK1WpzjHVOI1uiFP6wr9NrgyOQcCK6LWh/IqqafsYqc&#10;SqpWHgNNIhtXZXj6HVWiuysymZJ64YyTmS3ZovUGjc5rLROOa8aGVweJv2H10P4XQPH2wEqLq0FZ&#10;b5nH3JFybTGpVk4TShB083jPNxTuicrG9Rt420BJaaHLdUvJQ9ZKepi9+EqZx6iGNSQMLOYPzLKX&#10;tnD5PE+cTG7antGk6n5lUch3YjrdUI5D6hj1R7/CsPmISGZvZO9l8ouu3rqS5/RqV1C+DIG8aFKo&#10;RyqAWLTYAwcjL3eMhp/UWO0tc0Xlr9YEajweNy9a1HlrSsjSr3As5m8ig5jK/T4SFgWwg+FjcwIt&#10;DKsDIsLEnZGJ7/IXL1u5VL6exVnqKPwRO07T2/3wrH8A39AvGmvykv8AQP8AXTbCwhrBAGNgRhhg&#10;qTlYGe3IhXLWSAzOwSw+O3It/wBaGnjadXH1AN7Aq0q6qtcGWXstWTFKABYnYsudYcUDu17WNPcz&#10;KZ8c5QmT/byoJL/lbb/U2Jq1a9ablgrlua6Vpm1bYC1nasSsR61g1qUBOZyYQLWMlsA7fUTZ6KvM&#10;EoUTY6Y9aUiRGKZbtzlQmZmK9+MERFEblP1flcrj6OTrcoPy+QqIuI5j80+lYWxfKPoLjvHhdTH1&#10;K1GorfpVaaFVq695kp6aUiCw3KZmeIxvMzPxxO0bxvETt3iJ23iJ/HtG/wCHaPweLuLydZdzH5Cs&#10;6ndqujdditYCVtUW0xOxAUxuMwQ/OEoKInxT09p6mNHF0up0U8jYZG5hNa5zmSTXuYwpk2MIi9wx&#10;sAiMfrxMgBhhwImcDEGYhy4QRe8oDmXGJn08i298/rlzE5aoi/jr6DrXKdgOaXpZGxCUe+J+6Axm&#10;DWcCxZCYiUVsBp2iujj63IuI7S57j+yWbb9upasnsIk90kcgABvwABj9bdUuV02qthZJsVrKgfXe&#10;o44mpyWwS2rMZ2IDGRKO0x4FaxEAAYAACIEAAY2ERGNoERjtER2iO0f74Vj+Ab+gXjTX5SX+gf8A&#10;6Dlj+Ab+gXjTX5SX+gf/AKDlj+Ab+gXjTX5SX+gf6xMzO0R3mZ90R+GfC7NV6bNdw81PrtByWjPu&#10;JbVyQGP4xmY+8JGZCAAMkZlMCIiMbkRFPaBiO8zPaI8KtU7CLdZw802KzQehoftlNURLMfxiUx/v&#10;42P4Bv6BeNNflJf6B/V606WXDIfBlhsxl6q2XcZUCSEGWlYuphchQpVeo0Pra06LrrDPZnTJ8Tbt&#10;C8tX5a/0pSjAZFQJcfALVq5WOnSpyX/25bemv2gp+U7CXu8W89krt8aepbfWw+Fa1nka9KrySWXC&#10;qf2G1lXcxkwEYsUKdGxzcDU9L4r1bH35xV6xVemnkxrJuFj7LFkKbg1LO9eyVc5hopfEpZI8WRIT&#10;MeNXY34V8DmNR4/TWHsZ+trDBUKMVruPrWkIhCwVWxmOZYZXbZyDPNZCrfr1cc2G0GHzsTz0Jo3X&#10;Gs2ltANpYJtPFBPLgXmcpcNal9M4kZERPkQlHIREmDl8HfwFjAagwYEy6iG+bokA22VSEX8FMS9B&#10;wANU5exlJSpk7SI/FObwulLGrvKvAsnRp310rVXFiBlZv11lWtMyDU8QiKSViZAZulogkoLS3wl/&#10;BVdt5bSeevIxOsNF5x9YF4cqaor3LFcLBqVUhNYJt+YxuS6j8gVKZqXU2rVQkZ7C6iyekPg80D1M&#10;Ra1B5/yVHUeRqZBjcvVxirJ+zMlWsWayKNxzE26UVceuxZ63Vo1pG5jL1PI1DkhC1Rspt1yIC4mI&#10;uQbFzIFEiUQW4lG09/jsakT7K1x8Htu/Bez2VK+PyuCSxi+OMB1IV2Wchkwp5QkZvjC2tyNVOyuv&#10;mc3gqdd+WoYh2UqUMmLhW4qyfNNqOFTFNB7EA1K46gQNmQ6k8ILxlL1nCexreHuopP6Nk7VO3L6/&#10;Wh1c2V0kkhmCFtWSsSoeiybBdeBD4/hIspzty98HGNy2VrpTkfrpHmjvvjFowjz5HWWlAPsNXWd0&#10;BpnUXZq830mI+o1JltOZezhcvhaoZevbqwopJdJwMt12g1bBJTqfXj3Rxb0jncRIC/8AGTmKGOy+&#10;cRWLIxSVJY5VrE1souk2w+VRZhNo6KrWQ+SDo85WPQUO6RIdFaK0jibzqvmlszmvaeTtVqbOS1ZB&#10;2naNCpl0oJ0h5dttS1O9MiDVNE/GqtMavxlPz+ljkH5jGhKEw/zr6k4+2jmxMu5osTVfXlQsRWOD&#10;QRiTy+LT+ldEZKwr4QNQ5egePpUEUbdicfDmK+uVXk2FLTevQpCOQDFroWwI5qpuAVbSnwlXUV9R&#10;ZbT65z2mMfTy2fn65owd+sZ4fGuV0iCXT8p0lMRDCHnXiTnX9vBaQ1HqyqFxDnt5lW0/hqmNVcI7&#10;t8opNem+dc97cCCIJCK3X6fSXtYydTGXsVaxzlU8nWs8G1fOGmHT7OuBP12iBKOUtTVsLkh6iIE1&#10;Mb9Xll6SvVsdqPy3VxNm5VXcrTaQYPiq9LSEBXfBZUSsz1PJRZ84KXkiEnqfSOuNOpw+pdJdLz1i&#10;nDl1m9RpI6Lq5FaSp+6/MJtVr7amSrs61JK0J6jQ1p8F2pMtYtB0VZPRlixVfiXU6qwkX4uhf2qx&#10;ZIgb59QSN26Lx8kwXq6VjBo1hkcBpfVGTx9V1nT9zPYsXrvEoPN16fK3vdUl8ksG15cJRx9Zb7/H&#10;ib2awmbyGMyjrVTz2IGiyKl5SgdWqvXbu0/VdVFpgEJbCFRvY57QnN/+KLUOPw1h9esGX1NcnFKB&#10;ltctrSVKvjr1g1sWDSk4YMRxEI5NaAeHapxWG+DfGYb2IWerH529kchaoeSO+Dap+a8hJNrcCUu0&#10;pEdTbqmIzMDkXZjDtp3cJYrVH5VQbYnLNsJJxxUngEKuVOMFcoj1vLVrWOaTzm328Nczl00rNp8Q&#10;NhcFjJFxWsTYwto7AsSMp7CMzMR4mvSVqbN3etNYadHClWb5juMLYOWfj2D8tEJkQU2wJl9gLafC&#10;FYv4FsunThuUDbmYtuw1ga57wdwLmSp1ccyURBOKlXiyw4GK4uFj1n4yuKTfuYt+Qx9uojJY57K1&#10;7Huek1puVXpMGLfWZIuXMFG8hxL0zMeNRL1VlHZWvg71DH4t95e+UApruZdRcvTs67C/rWQO5Dbg&#10;mxsMsmvpLT8Wo/gwr5POaF1xvZx2BuZagNQbd6Fm7HZHGug7aXUrRLU1KLvkbWSpuhNZUWHcV66j&#10;4YlFOK0kLbmM1fGOrU/blBNi4k9kY6fKG1oLpnj0qQq0UWelY67Zg/GT1hq7P5RuD1OTben9N5aw&#10;/KPr13PGxWyqb91x2alNiTairSAAXdSQZExGPLSz4kZnIYDUuZxxMYFyxp6hXuhilgESNjJzYu04&#10;rV2mUKW4p6XPcGMAySDiD4Pvgq1fqUt+EWLjKmKxyi3GPri+qMnTTMbzPBlhe/GI5REkQWM5m7Wi&#10;fg5rMcFXG1qgWNU6mu3eLrHk65muxgx6qkSJOfXWpS+swrCG+Xgrg6qxtqbOKNQVdTRQOrjs8kuo&#10;DF9QVhTPKUGq2uRT4rlbkSSFMFhN+LIUNV5KlQw96sytfm5mZwYnVbGzQm8u5RekGByBkrsL5rkw&#10;KZAiicloP/xthrbE5Vlb9SCrsZC1ZpXRVZ87SbnX1BxsKcqvVDH1amRbUs2iKKtSncslGQzVa9qa&#10;KdzA2Jq3KNrG5Wvca2IOfrGu6ks7wzKzHqV4MI+TM5FNmq19zTFdGSwmWW2xGNRmVoTOWTWiZbCO&#10;m5koyCoBrHY50QyEB1VNdI2V1vixH6qMsrEBnL3s6g+wqxNbzGwzM2rKlGijXDmHVtXGIrJguo1o&#10;JBrF1vhR09mtRag0e66stZaPsXPaFWvj7gTtlMKd4XljKiWxX+tqsLiu0w4tTjn3BTjs9hrI3MZl&#10;aq7dOwPbktnvEwn1Kco4JNhDIhiHrYloiwCGP98Kx/AN/QLxpr8pL/QP6pGnMZhslZyWtcbcxWns&#10;rQkDKvmrFmrQJYq6i2xbq1b3nKEDz85eKsj5BYPdGlRH4O8Pp3SNa0GMMMjk617PZzJvpPusu3po&#10;Pkcb7Qai3ZNBVG2KvR8j5gVghrcZoPSeL+s9PopZv4QVsycVcbXzz6qm1NJzmwqmFq3jYdYm0FdD&#10;VlZNZNCtYxp9B2enVWlNL4fTOLplOB0njmi0YR5aoqqp+SDJMKvXmYCP6JLW2uMkyrJ8UjitQ6pR&#10;WXeunZFNir0wC/UrNKsu6VZUnFVjTUyGrkh5OFjVor1zQqGmpfWaCzJaeXT6rBGZBfPYuHMth5cZ&#10;4777T4y2MxPwOFgGY8rAxnNYZ404RQKIdrLpr4ytXtLBJxacOOzL1SpbhRccUBJ/CNqDN5XG2dA+&#10;wNWVSj2cdavcerB5BSY0pzq17yqtdvlmW2ZQt2KIkkpmR80VT/wc6GCz9hOM1VQzNHMYOwpdjFHV&#10;xuoMhZs2gTsDV3n1brQGyDRJZ06u8miGpP8A8IBEREcdWzw7R2BWoNWjMR+CPUHaO3aPwfFZuP3h&#10;NRDrLpEZIukhZNZxGO5TxGdhjvM9vHwna+0XrCzo/R1LIU2xRyGFr5+35LG4Qgtzj6bF5QKt0ala&#10;pduUqDOFmzckgsRKo65IxWuPho19esBFo8HoHHW9MY9D3DNly7dSnXqYYLJ9f+iVvqWWmQwKyJuy&#10;z1jhMT8EmZL4StO42yqlg8xn72XQDk3BxKpK7buYSrW9lZG4L8pjWVqRGgG+TmyYMGvORy2sShF5&#10;PO/pDGpB+LZZOvArbbvWuc+aqEX2TGV6pmVdQFkLNImVmeLcZvWWCrWKDOjbx6Lq8jlkO5gvpHiM&#10;b5vJwwSYPUHyu6g5NZwUthiOkcfic9X80gW43J2qnydo5UD9n1EdZ9CuxRide6+ZQyJGWzXhi5PU&#10;LC+avB5Yy3/AFCwU/wDNHhD+MD7Tz+Zu7xG3PgVfHcp/bT/Q/hvP0BEe6I+NejtDqO9r3Uy+hSFH&#10;U46cxL5ZXs6ryr1rYvHU6xCaKDrJLm1f38ku4VG0iMH8DKMtidJV9Q3BbW1BpzF+2LWaZlbHkByF&#10;pj5blEHBqCoU1atGzWCmnohNaOuxuG198MJ5vIZQYytf9WGRq0oQACNayWPs5S1ZyDQa1cR5Y8mx&#10;IyEsrUVPbcdY6VbJ3tTWBeKWp07Rl4KGR5y/z2QZjsbYVHYPrK5ZLqEI8YiGmv2vpfIxerjxC0kl&#10;mi3QeXL62u12RBJdHEttuamhs1DGpNbC8a0yZa/xmL0JWwlux+p6lhwC7bWhZcMfayDfrkpyJcE2&#10;GhkBQUs6YYyR3FmqLtHVI3vhAynwc325LFMzUSKZZjbRRUr40Omh7aSTBbBIrlyh0ZiPKQywtnwB&#10;sWoVWR+DQ83kSTBrO0yv+qerQY4wIIIhlalTPqk0VwruGU8I8fD5X2+ZraHQW/vhuX1aG223bj0Y&#10;nfed+fujbv4tHiUVbOSFReTTdeytVN30dZykvZAxG5QMBHUKIVLUQcvXpTIY3U2Vzvw6arzqGjep&#10;SpaK2JCpZxvsfHYmQ8sjE2r9uuuuu8ti7I1LXW7KfPiCyeU+BnTVOrUQVfUluvZKzDemibcV15m0&#10;8kBFkrPS3gQ4CAmwzLq+NW0a+vctSyWW1C9c6PxtFg4vM4+yquq5lruU9SgruR5mpGPGyxjJVXIl&#10;mk5bGA1NR1rqlOVUujkQuYS5iQqEyRW8wrN9nWYs0W/M9ZORarz6wYpkjP1dvC6cwupNaanQTURi&#10;cRhckpCbK4mfr7IW6iwXUH+u2aKshC47kEDBEOpRxWLPROpqAKx/6o2UlZjDLsmZGuKqbR1XWr1J&#10;J2Gsx1gXVqJvqvsMaF2Kx5PMay+G60zGVaNrJAGigRSqXalWnYNy22qC8Mlq3CO3CVvrRIlJiwiE&#10;1X9Ua4wPtKDyxpxNk8tlUnf6PIr77iKttIsELZwkGSz5clPFyPR1LCa1dYqRXUtCFD81aVBC1rH+&#10;xABgY/FHxarEhKWYxFfNV5HbcWY6yprSneJ9PlJsiXuniU7THjAZtmZ03GjX4LR4njAx1odQPzVe&#10;a1G4BXHWrFc0LvIfbF1cazeh9ZtrH0mXLOoK9b4YHazyOpdPYbB1dIzexT06fRf6MXFqFJWLYez8&#10;ZF3GMGmdGnswBuUZZ5Equk8U1XRtnjQyd8JmZIbuWIsg5Z7zMQaPMDXIQ9ESnYd49U/Fh9JezMja&#10;wGlLMO1YzTuOl2XyeXyUCz2VVIK5AVsaiITVdYatc2bWQE53qCUx8GtvQeo9OB0YxqGi65kMtjOF&#10;WYA8tTpUTt4xXE6iZu+YsDjWH5vI2lV+s+trOlksvkMnTxOqToY1eQsHbOnAKk7XSc3dgrsmSmkg&#10;eKAfDnrUDbTyPWZfTOu8gP8AcHG4yY/Tn4q+QwOhstrlrXSp1PEOMHVI3Vwa1aKOStsUcE31V6be&#10;mS46vBZy1eg/1Q/BFhdNaoC+p2k7mqM/eJimtfNatF72ZWx7xozkSWSfaChqptBLylaItn4uXTzW&#10;h8lg9OZSrY1NpvRywzVurZw7IbeXlamSmzWyqcRcrm92EuMTDulHn6RTXnp0M9Q+H6b+LugFqlYw&#10;sZPG1vTuPHy+ObjfLPrnyU+q+umxUsAaLCFPSQBRx2qM4nUeXqh03ZhVH2fNsPevrohzhN6onolZ&#10;jpzaFYPaoHMb8Tqlyui3VsLJVitZUD671HGxrclsEtiyjsQGMjMe+PFyloD2ZiMxVQqcIk6FecZB&#10;V3rdNCa3Osiui8oGUyePeoNgrKlk1YR4z+sPhFJ2a1Rpe8FNWkrdcQ0lptdoHoXOOxrr2Q86bSoN&#10;lx3RXC7ieqYXLC0XhgRiBEYiIiI2iIjtEREe6I+iPjx3t/4OSyGntbL2Vn6FzNBVq6rYVxl8c6qL&#10;448YuV1jbUSfKt5+at9O86Hsq6nu47M6W0ZorTFKthGVCPH2XZ/MeW6bRpDZB+QpxRvNtTfyVFkn&#10;zx6ar2yrIOBHw066x2ORqJOH0JU1Bgwx1RWTqtu5PHaTsBmI6IMhdYW2GXcjlFlHlqDMjcZJ7FE1&#10;tavs1dQao1a1+ayOb3qW5q2nHZRZo07SCcMMQ07qcg5bubbbbi54K+RHw+3acuvVqpbYs2HFAKQh&#10;ASxzmmWwgtaxIzKewjEzPhdz0l8Eug7L8d1xseWfmbLVhYt+T4qm5vl3px63FJ1V1sJXB1d1fKO4&#10;uHFuXVTgaONXj5TeZzqLxteuNYVWW3TPmoa4wBnZYcnHdplMzPh+ONx6w+B3UD7eQ07kcLZo5Ppd&#10;U5gCpXhauo28ny808njzt1UWCAsnW6UyQvAdN6mx120cFPsxrCo5aOHHqT7LvDXvGtclAk9SWVpn&#10;5jijaf8AfCsfwDf0C8aa/KS/0D+q+CVuPcmrkw+ECkGPtWFdZNa0w6pIc5PbqpVYUhjVbx1BDj9P&#10;jD1tc68DVtvK68xE1lqwWPxdfFccNqBVgkHUBDbYtmwrktq0qV0w6K1ybSYrWGisfhLmi7dlrtV4&#10;CMOtJry9yyb7WobWRqMG+yxl+r5dtwvrSk6pUl9WyVlks1HmlqdXTl9M4u+pFoJVZSGTfjWqTYXP&#10;db1+YEGhPcWRI/R40KufusIFj+5bsWLUf8zo+LM6C0XDL9xGPsW/hCt1OQjgNN9BRHRbbNflV2c0&#10;FjoGMG9oVoZWmsTLgSuro7QmnQs/BtrfQ12tpjKNU2hl9J2r2PsA8tUWawOpXGZLJtsSdmpAdrcZ&#10;LkIJOvY+A+vqnHXHt0PpK7bzONpEmLtK3qa3m9kyFiVqbbo1mVbB15chTD4cLnAuc/Cdq/KWa547&#10;VeWOxhuiL1sv1b9pmejIur2K6SqdIckFDoTJHF5OTDaaqadu74IDGDA4kSEoghISjaRIZ7TEx2mJ&#10;7THjUlPC4+thcJUwucvOSomSuJ9mN8w4zcxjDM1pHkRHJFI/TM+P/B+fprNZPD5vPav1Nh/rWwwq&#10;raTdR06zn2cWReWtBX68w8mDwNM8LBTC0En4eyRHpPUDpGYiOJdLPZxbmRIbj8q2epE77sguc9+W&#10;3xWNT/qQwx5u21j323V5eB2XfZrXk3myiFtxbsbaCsNhjja42S5zTP4Z83sJezamDw4lwjcCsVaS&#10;ygS94/0jISiJiD2327RtrnIEyFT+pzIUknO3a1lVeyqm2/blNq6mBid9ymI2n3eA0HbR7O1DphQZ&#10;FtJi3KZaw+pNs7j8mPXmSPnGUEHwMCCuVUhGFWUEfxWtPYT4FtTXc+tjKoNumKgZWCWMW8X46lka&#10;76ZR8tEryMVfUcxZ3HvjAztnTnwb6n01jq3l3WbFB9DB17HF9KXsdYyaLWUyL81VTVrsKD61yoAI&#10;QyOU6U1brrWk6+8nqujRaizhF11U8faW+9bSTge47dOyWNFRJsIFayOBrCsrL4fqtNKhgsXaytOr&#10;jqVWnVx1OxbZcv1hnpKWKjd0UQ+2UjBEC67G+8PGlq1dQDZymMrZ/KOiF9WxfzKF3S6xr7N8ohiM&#10;eku/1tUTHIu5Feo4LOM03lXq2p5lVKpkCqNiYKJmpdBiGrZt0m9hbCjOa7UP6b16h1f8IWvtQ6xz&#10;lRSEY6gV54YJd3I5KtSQ5VNpQUeWU7zPl0zXT1a5NMHhPl5zGgdAY+lhPhPr6b0/Goa+QxysLnsk&#10;5NnHWspJX3xFq3jLrluT1OvNeuN6ku6qom+kGaZXOODOzo3SGkfg+ydWsZBY85lqRZO+eOZvNVlt&#10;VmzbBK3OBTuXQkw+Uso+EzNZ+xXbGpc6JY/y0l9dV1WcjfPItWSx6PVLKQhaoOeDUXPsiJqvb4bm&#10;Ly3XbLHIo4jDUtjyWby1w+lRxtBPc2Oee5F01tNaFuaKmyvplonOayPE39RfCdRtLyWOKpMhpXHd&#10;WJXj8VY65SizRqVVKnhLF7Har2G5FrCyJqzSvgOy3wlahzaqx2Mim09eFE6Q+SUm9szIKrPTSQHU&#10;Ozh00mr8kvzT3dSK2YuaIpfB1jMQrUNg7OoNXpFt6u7yFIzxi7RKtmONr1pru/YS56z3ENid2AFf&#10;BN1dpPL6rTVichVwWRryLmrGJc6pSm3ZsAvbZpo6rzrQXE2FEc58EZlAAAyZmU7CIjG5EUz2iIjv&#10;Mz7o8ZihptuQizhykiDIU/K+do9WErydLZjfrRrJiBXa8rfDkPXpK3+p1PT0+fTzlrA5WviT5dOR&#10;vupOXW4MnstnVkekwvStnEy7RPjF0cevp2sfaydHUtF8M66c15phWRsrfHaLFRlVoAEdIVMhBbPU&#10;9YZvQPwI3szZXqHF28hrTQ+n0Ivadq9BI2LTMd8oyaOQs1qdddmhj64Nb1KeKq2Tm0nDDjtI4KLG&#10;KzOk8XXq5TT2U4jklksulcyCyFaF367MibPNPSlLK1iwob1OiVuoDviyWNygLZjL9G3TyANmBWVO&#10;wg1WYMi7CPRI9zn5vzvo8Xy0vqrH6l1gGTSquY6mpX7q6h5M5YtmMxdiK3Uq0ONWw9lUYNgFYFVY&#10;mCpej9P08HnYzS7WHm3kMDh75Iv2iGquzTyCLBPY7HWr5LXYIcOxi1w1dJlUbMsLaO0R8WQDSCse&#10;eoXr8tj25SyVWlSbZKEe03SNK/5gcbDPPTT6E+bFBIGeZiJZUMwNbN/BrbxmY1PktUcQVnVan4Uz&#10;cOZtEKlXbmaybhw+Fq7CdsLFIwcLKN9bdVfC5nKZzqLXVzIWcYtvODXh2WTuFCYYC+CcnfgOjM8l&#10;FRoY5tbpqYXPU1vK131339Y35mLSiQ83ValKvdk0kISEruw+uYyIyFhL1SIyuY8a0D9rrm8X/Lx2&#10;Nj/6D4n5zUd4K6gBnk6QEBZHK2RiONLG1ZISsPMjCCL0orAXmLjq9YGOD/x0Z/4Lsvq7OZyTVp7S&#10;wZNVMdB4yCYjHxeXYx9i+WX8qmZDo4qpRqBcsZG+0Mzk/J434QbegdO4XTeasSbc3gM1dJ1HDpu3&#10;VW5Vsg6tezY8wPHl5QjrjZeCFVuTJFmtNCWsPkMbekLeu9K4E7OY01ic6fILDIxzJRkq2HuF8tUe&#10;qatzHcSxzrHk69Zj6uIzOKyul8/ZemmCW1rORxNm5YaK0JRkq1aGVzYLEOP2pTooT1xCLdiIhp/H&#10;8OePT2QzK27XDttBRn75jERERHFfnmAEbdh2jv3n469LSOt8hoq9Xs9ZzqXWUORTPGOg65SbXyNP&#10;oyPVWdZpLbuyvZrsFoNr3sNqvV/w0/ChqrE5FuPtYHBUcqvp2atgVk2XZDI2WnUkoMV2hu1ZNYm8&#10;FiJJOamgst8ATcU/IeUKh7UbZ1JlUJeltg8jl698mpCkI7G7y4z5JQO63IkSvx8Llm4eP0/p/G6W&#10;0+qeCQq0Kgvr6PQAimuvgsDe6OXBfGOZMZsPMoXg9A5qrmND/CLX87exWKt+cx+F1I4bZTZrRswE&#10;MM6Iy+spy4TTyHTYoU4/GpX4qYzN5m8nSaiVYyGncaC6pZ22l4uT7Uy0y237PrytRJo48KB9fq2H&#10;3HmNLyOeyumfhA0/pX4PNP402YnA4/TtGrbrRJ9Oli1vbStsOzcuvTWLITkwOzZf5magtMlyGtvh&#10;Vzet8pE2slZpovapY/Gtx9GXCWRr0zrdfHR1PN1RQNqRkavmEdOtaBI6pZquo3LYy9qGKVTG2HWF&#10;1aT8fj6jm5bG9E1HVyVnz403X67BcVanFOS6JPWxPDRtSwSJ5CV65krnKeXP5YH3CVYjefmuWY8f&#10;k9unEDG0doj/AHwbH8A39AvGmvykv9A/qsAmjmPYWTwGoaWXqZCU+Y6ahLhb4J3jlZWvjaqQUws7&#10;NZaGmpTjcvRQt11qDWODPPzkdTv1Fe5LxEUoGypuNossWJH2gmLeOBdaJBNg6MOEakSyvkcpkK9q&#10;3QpVybcRSpMyNgqu8A8opJE2PWtRE2wIgW1cGnIzAzHitgNI53G6gu6ry2MT5XHW0tt161Swu9E3&#10;KXVXcpG64molQW6wSUyccYkeQ6awBzEswuBxGLaUbTBto0EVmnvG0TzYsj3iNp338XauDyacLlHr&#10;hVXKvoDlBoSRhDbAUWPrpfYBHV8p5gzrLtdFtqtcrgyo74QAxgPdbzFMRzGdyTPPZ7P5PJ5FdZdr&#10;LZDgLLLOvkHGEbBXQTrDgWJvsG3Qd7JsN1p2lqA4nC0gOzl85dGn1Ao4ykkWPcxhREG3p+XqiXWt&#10;NUmJPxV+EX4QFAnO61+ErTj8niy3tI0xp2tj89FbFE9kuP1V2B51XLoB5enXhYtUyJi2WUxw1ZHn&#10;FmbtaK/DbflDpZ0+O3ffltt4+FiinKTkMdRzWOtae+Wllb2WNL2PYPGiZTI1DsYxVw+kI12PyBWx&#10;+UtsM/GUx2VgJxl/H3aeRhpwtfkbNdibfNhekA6BnyOewx6p93i9/wCLuxaRoX4B9C6mtY7PVbCy&#10;Vd1W6pfy4Tjri0MXegrY12XXFK/MDUsO5yFms23R1Rk10W6j1ex2VzWXRUr17uVhVmxVxpZFqEo8&#10;w9VUOZlI+uzYt3Gy69du2rPwY4dbq6g1dqpuNvC+Akm0YonWEFScxK5jK5HFM6i9i5gtMzK3MWz4&#10;vhNjDPVpDE5/UJ3tb6ns11uzeAhVnMWUYbF+atCmLEgy3Taw6rwxKdrHVrH5VVrBfA1oe9k7Ok9N&#10;2Efq51XZi1a8wvEAFdCgyjwey5ZmUXYC3fXCcxmOhaU5tSuVp2mPhf0WkAdo8UYjP40IMVX9Os6N&#10;WqFg1bNOpW/YbgZLhXFircUKipNNqr+ncnXbY6C23sOxghlsWR7QS7tKdmwIMmUxbWLKNgxLytl4&#10;er4t7Auyuor6m/qe0vjgY/KZm0PYYFaVtKtRWXrt3mBIrSt0Vl3LnRpu1llPhSrrt6k+ExvnMnXW&#10;2z1MJUIxvUaapY0vL3KFzi0Frlg0wrVKPVapJhPwk/BnmLZtx2JyWHvfB/avtCaN59Vl19oMaXUe&#10;6jSyNPykMrNd5XG5KwXAOsWVMlty9DL5e+0Rbdbdzl8OpaYMFYL6wdWnYnSZbk1p9/U5k+qaGEw9&#10;UaWMxdVVOjVE2shNdI8QHqvNrml9JtcxjWnMmwzMpKTa0wUpQExjGFALWARyMzMpgRARiZIimIiI&#10;3nxj9NadH/8ARfo7L1cvqnUFhdgUanuJgehgsbWkK7JElstLNrjhYqaeSIN6+LRlT1uvCRkPhKzm&#10;PDT+Gw2GZZLNam5koatacXWNiprrZUrKfmSx7bSa9ZFBB2XeSxr/AIMtUaysoZnNR/C5i9Q64yJM&#10;ny2PhjK9tWKO0x7YZWxSAyrJfLOPN1uAayutJ+Du3tUYCtVWo3E1mWo7SCx5lK4h8k2eMekFQZn2&#10;gBKZiPGoGWLDbFqhrDOlEv5E3yGXszmKMkw/WcDNuzWVDCk0qrAmIFK0x4x2et42rZzGIRbr4u+9&#10;fVdj13ul5uanPcEOeKRWVlYxY6MsRDYS5wH8FuKT1K5U8I1qrPAT4uvjqHd6lsGQYNeKqi3PkBGJ&#10;gQbBPK/Od+GzWD6LCudGrhq1LCNKowZhSrDavyHVgN4aSagLKZ3UtG3fK53VFO9ct1dR2cUkE5Gx&#10;TrxWRjMTcjca0rYTJZebyKW7ceEQMbbzTyVPTTguULCbdVxZ7UBdKzXOGIdx9p8eSmiLA7bcxidv&#10;iyGVOpdvjj6rbU0sakbOQt9IeUV6aDYkG2Wz6FAbVBJzHJgDuUap127TVbRNbUiK9LB6QS5jrONx&#10;q29Z1rLDJtr1b2QYqtYjH1DhWPGTQYA3kMfUZfAYqhpHROLpXF+X1OSXZHzVGT3hlJtyMlVusYoe&#10;RpLC0WplsIcVZok0c7j8WWC15h9U3m5LU9Chfv6U1HdsvMG2WVMou1RFCXQvo2a1ex07NQrFSMef&#10;mmbt09kNH5b4K8hLSblKNrFW7wHZCZTJlerKZlLoCYtUk245SwhZikFjsPjT/wAJunvhC07gclUy&#10;J3M9Wiy6svMg2jYqsbCnSsadt3JS7cKQlVxbLj7UHcaTWWH6bzuLzaqjAVaLG3E2vLmwZNYuhZSS&#10;+oMFK5KIg+B8Znge1m/ftIpUqaWWLdu00EVqyFDJtc9zZFalLGJIzMoEYjeZ8OXf1thLKDCUuVUG&#10;1mIatvyRhKsZVuy0CgtjiBIeG8l6ImfFuv8ABjjVTqq3kKrBZTxOfrhFQGE64NdeRWuvWiRiPRWr&#10;q2UJAPFe4zUVpr4J9WHZCpXVZcvBY/FeYeCxFzDsUiyDXdRnNktaPUYRcjjkU+BJPwTW1UBP5RVp&#10;+VK21X9jZHDqTXOY+matkR92xe/xjNQ0a2Rp1coiXqq5amVDIJiGGogs1ik+M81lwNbGoevg+s5y&#10;GLaVrNZ7I1sXi6Qc7Fy2fBYbzxABjubXNOYWiukWPe0hUlZsIRmsq5j8npz4FsVai4Pm1ezsvra9&#10;TkFwti+v5yvjYaVjoMUAKFQGZnOV8vGKRVrKXXrVkrr10KGAUlCQhalKAdhBawEQARjYRiIjt4x+&#10;L1FmaeAs5pdq1RbkQdSx1rynTG1yy7Uhil2FdRPNNi6uxs1Ho2arlriDjaZ1BTtzxieHK3TZygd5&#10;mf6x7pmZ227z8VjVmVv29SawHecJl9RrTfx+mTWXOjOF07W8hiqvkjCu4WQHnWW0le86FyzZcxo6&#10;l+GuzXjkPR/U3gsdUKV+rqQ01VMYQmW4cCCShfEomG84lfwq6X1PnNTZJWGs1ZbkoyfSv5WyNpoS&#10;7JEanof646igNByiRGFsjiXOnqHB5HVqrtMonplm1hWtr5Czy15dSjVO1TJq1MZVNvRaSl9UDGOM&#10;/HTLUGltQWdOXhEFakw8U7ldN7v1KV2s19WaZ8JWysTX73gi15RbJpPiPhZ1Wtb4q5RpXI623NEZ&#10;nOXr1Ou3ibBExroYMADDAYTIgUiMT9Rks58HNDGrRrPStYMlmM3VtNwdGxSbUr2Yg6phxy8Kx1Ox&#10;Xrs3C4Fm0fRbIOcjKfCFrjU+I1FlsliHYuRp0HrmvDLFNq/LNKKaUKSqr5YR8kZ9EuEGESfL4VKj&#10;1rdWsaRrS5LVgxZ9FOh4XyExLeIgy7fNnfeY3gdnfCBjKza9w1NmtiYkPZNDIW4aF3JVFcOqtzkn&#10;K1I6vlKnVtElPylaKXhtiw1aEIWbnvcYqSlKhk2Naw5gFrWESZmcwIjEkUxEeKWitJVrS/gyxOTR&#10;c1bq84KvVzsVLERNHBNZXLrdGV2QrGvrDZu9O01aKVNbrmo8ZpXNY6LsYp2j8ZpxMsxeZxstX7GN&#10;ZYO6FTLY4MTV6pTL6aeiVcU7w6RHxp7zI8HZhl3OyP8A5nIWJ8kXuj7NQVVfH4mRG/b/AHw7H8A3&#10;9AvGmvykv9A/1l3whrQ47JOjIVMIY14w+OzfODLLVEqUs+pBj5iuhxNXVvMdcV64pDS+LL6XzEM9&#10;n5ir5dpJkYchgMCxVtIkxMOvUtJTaT1ANfVUPUAw3GaFjG6fxir+NxdHDVcoyol2VDH41AVqqZyD&#10;QK1MipYCZ9Tm3iPUkuI7W8JnaKclirwrG3Sscuk6FOXYVvwITElPSpyzAhMGLAxmJiPDXxRzFbqs&#10;NnRrZdgIDmUlxUBKZILHfYAgthHaI7R4tlpbE+Ws3xBdu/ZsPu3nKXPIUQ+wZ9FHP1mmuKVtYIG0&#10;TJSpDw729qvVpYBoCH6k8bfqYnCkPSStwXDo0FZPJLeaifK7998Ka5kV+kqFrBumcVhaNDBWEWK9&#10;jHVVdJVhdtPl7U2DGes91hPybbDWHYMYHk30jsdbSXwx6+0zhw6vs7CqyGSdTxoGRGCEeWzGOia6&#10;pLaAlUNMY+UeTJlk4bOa1+EnU+tm4W0u5XRd8yqJYpwPBcWbeWyttKCYpMvis1LG9Ps1c8ZD4rGB&#10;ymPlWJvZYM1k6eKsPwwZe+JdQmZUsYdU7/WbC3v8wRkyzXq2uXmKtdqwxWnMTSw9Bffy9JML6h7Q&#10;MusM7utWCiIg7FljXntHNk7eLFK9Wr3KdtLK9qpbSuxWs13DINRYQ4TU5LQmQYpgkBjMiUTE+Kmd&#10;wdXM4DJ0bY3KtjFZy8vpNifUIjZO0PQaMkpyNukxBmiR6RSHgR3IuIwPI53Ito23KfpKffM/TPi1&#10;qmMPVZqG4Klty9nqW7gKStalpqMtG72eiBUG6KMVkkfJpBLTMy+odQydKrkaNjjD6d6uq1VdwMWh&#10;1EPE1HwaAMDkM8GAJjsQxPhVOjVr0qiB4oq1ErrV0jvJcVISILWPKZnYBiN5mfp8X9Qppm7N5EyK&#10;xk71u3kbYLllhgVajLzn+Spo81YXWqVOiitXZ5VIBWEFDYw+dx9bKYy3ERYpWw6iWcCg1lI/QamQ&#10;LUsGYNLgByiFoAUeaHTbwmG9XoRmMsVXlBc+PQbbYEq3/rJbqkfRIcPT4ZjdL4itiKbnlaeuv1CJ&#10;9ghEZa5zjY5kwIiIQRyKwjgsQHt8WL1Xaxld2fw1O5QxuROJ61ate49cR78ZLj1QUwhk0LtXQSQD&#10;bsQfi3p+3YpWWv1BlMrDaMulXl7Pl69ODmwlLZsDTp14fEwyAPdYPcACyf1oaepMHi83XDnKRyNN&#10;Nkq5MjibKrTHrVGkPaW1mKZt25eIvRjMslPU6hYpOZtRj2Ry5SuZLnkAWXu2TfUQj8wg7eKuGweP&#10;rYvF0hIa1KouFpXzMmMLb3kxrTNrmnJNc0za0yMiKbFK9Wr3aVtLK9qpbSuxVsoaMg1FhDhNTksC&#10;ZFi2CQGMzBRMeJfR0PgYb3nnbqzk+PKOM9OMkduFbxMxsuBjaZ8QFDH0aQR7hqVEVhj96ErCI+oq&#10;MyuKx2TOg2X0Sv0q1sqjiiIJleXrZ0TniG5BtO4LL5wBMbR2iO0RHuiPiv6czVdRhZUc0bpJhljE&#10;ZGAKKmTpFyWYPrHO5ADVjbry6jZk6ll6zvY7JW0XMvlMvZu3GVN/KghE+Txy0GYg1gsqpi6ctWsl&#10;NuMrcPkOq34/hT1XfKv5XVuVoHhgUzm7yiVOs2nviIgVQdm5FZa5nq8qbmSMJNDG/UXcLmaab+Ny&#10;CCr2qzwgwMC7xMbxPFizgWpaOxqaAMXMGMT4DA4FZcSaVm9edMlbyVuRFfmbMyUiJ9Fa1wpEKrhx&#10;mVJXzLf6n4QteWVpjE5zBYSlinc1k1rZRj15FXATJqorNwaTb1QWLYuVuj1ek7p/FOI1FjlZTGk9&#10;FkqbjcCjdWLmkj6DFScAXfgUysvuhnwqlj6lajTREiipTQqtWSMlJzCkJEFLiSIimBGNyKZ98z4x&#10;eqsvWcq/TNUZRVMlorajrVx+t0ZeIX1TanipMXEtVZOgPkGmxSqJUVoQtaUpWCkpUArUpSxgFrWs&#10;IgQWAxAgAxAiMRERt/vh2P4Bv6BeNNflJf6B/wDoOWP4Bv6BeNNflJf6B/79C6OIdXnVeXAvIgYg&#10;/wBmUtyW3LurFuMzzgk40bIFXsWgaZLsppWq5FYsa21KBlG0jTy1vGo98z2q45lWqM9/eKYnbaPd&#10;EbC2vrHNWNjg5XlLZZhR7dpCQynm9gKO0wHDb5wyJ+rx7D1FFLE6nH9jdIiTQzQSc7DSCwxhpvrG&#10;QhtGXuKxsVqp6OtWqffCx/AN/QLxpr8pL/QP/fo1aV3lzRfCogJ32CnVqoTU4DPzRYgQfPHsRtNn&#10;cjmZ+JViu1iHoYDkuSZLalqyg1tUwJg1sWcQQGMwQlEEMxMeK2ktaPXGWaQIwubLioMoc7CGPyG8&#10;isMkZfsSwPEMjMxUkByHR9o/e+x/AN/QLxpr8pL/AED+quZG1JDVoVbF2yQATTFFVRvdIrCCNhQs&#10;CmACJIp9IxMz4cnS2oa1+5XDqux7VWaGRBXo5NGlkE1n2EKJgA2zVB9ZbDBZugzGJx2psPicdmKM&#10;ZZNHNV7rLCXLr2QMkOquSfBW7UlWM2ps8WWaxwkgFvjG5QFNrhkqFO+KH8eskblddgVO4EQdVcM4&#10;M4EQ8oniUx3+ow/we5XE5xVnPhj4xeYVWU7GPtZCw2stMwLvMwkHACG2lqbCXmXXUmqsrc60+DXI&#10;YuudDB1EZajnKcsV5SozHYezFTKKaTVsJpZEpG4tyZFi5V5M1n1KuZ/Uxkhvzgr5UMgPCR4z1LC6&#10;txJd12KGQGq51G0oyFywLlC2Cax+LTty7gPamnctZZTv26t7pZSq+I6v1pSZX8rY6dYGM4WL9TzL&#10;CBYMSK2t8JsPYNVbujA+bIa5Qx+3TSUNkeLyIoDpfP5+iI38YGhqTG5cMTnFt/8Aiiq1vM4+g5bY&#10;CU2Fh9cNIFz5hw1RdZFMiSqr5mYFNms0H17ClvQ5RQa3JcEMU1Zx2IGAUEJR2kZiY+MjYQgARJEZ&#10;zAiIx75Ip7REfTM+F4Cpq7TtrMtngrG18vRfaYziR9EFrcXJ8CBFKI3dA+qQ2mN81qCrjDzLMNRb&#10;kSxqrEVWWa9XZlvpulL9jTVhzxDpHLiVCR2I4mGZnDpuUzqWZp5ChdXPUqWePUEYsBHlrIMTIOEk&#10;HMiJiLgUz0fHqHSFWyyrqHTls6trG5GEVn3BDqcrmKGLDZvVBFfUYYQLa62oKylPWXv9SWpclTtX&#10;0xfpUAq0zQDmMtnO8xNgwH5JC3N4xyIyCA9AEblY3U+ENs4/JqI1hYhQ2q7FsJL6ttaXPWuyhoEt&#10;oA5g7xuBmEiU/Hg8TqermEVc5Xc9Wcr04s4yt5dvSct0LbN5rE8km8KdSyxa7NYuBdTtTpX87iKN&#10;vIVzt0K1zI1Kr71ZYExrqa3OArS1LEmNJHOFLjmfENp8CvI6uxtixJQE1sOR5t6/w9ccWNoa20d5&#10;iwSymNuIlMxvVzOCyFXKYu6HUrXabIapkRMiYzt6luUyCU9DYB9dwGl61tAgj4sN8H+UY6plc7jg&#10;v4+46aoYxjX2306uNJxWoeq9aOrY8vDay69g4TUqvfeeNXx+qzSZYWQw+QpHm0ZevYsFZo3LKceh&#10;VSENT77ttHmflEt6G5osLJcg7SmRz13Eaczup6MW6+Ct5Siq0/589WjXO2dhtV6gGzXko6vRaqHA&#10;p0yuPit3TW1w06r7RJriJPaNdRNlaRM1gTTgOKxNgDJzEEYx3i/OnIyybGM6RX6eVoeXdWXYJg1W&#10;E+s67ji8zKX9Fa7xv2SwmKXEd8pqbBljoyVK1ilpDJrNyXjaydas5S0rakmOlLDPbqDxQD2xPIB8&#10;YzU+Qwp4Ozcly5rc2MRZiuXS9oUicpTPJWygjQJdXpd1eYs8Ouz48pgcTn8bdzWGsWq2SxS7EDkK&#10;zaTor2/rVnBzVVrBCh1hIsrrdMKJsHMD41Bot+GyeB1Np073m6dnhcqtTj70ULDk3q4jA8HMr7xY&#10;SgGRZV5Ztn1cfjgs7qLBYaCPpjOVy1DH8mSJFCx829XI5EDKAj1TAFMR6Z8VsCjVaLFq0XTCyipe&#10;ZjBZuUcW5Ia3lFj6JMrEs8otfyrXgv1eM1kMGqk/LUMdau0UZDq+TsNqql/l3dFqWD1wWSgZDBhb&#10;DBh8gEhlOo7GLLFWwvW8dbSMwdNr60gcOx7Jax51iQ9An5laWBbGykRapS7Dvi1Rpv2czD5nTt++&#10;sKkvbkYu4ujbCiWSO4iirHVGTZYCpoxctHO/UruspE2D4RqK/iMnlsfOTqULs4vy0soJtQ3a4wbL&#10;kiQ8wFCw5gLLDkrNyecF4x+psA5j8ZkgOVS5J13qahp17NZ6WRuLq1lTUMkJYg5DqV3Prmtx/Edv&#10;KZPH42qsJYdm/drU64LiN5M3WGLWIRHeSkttu/gAs60xlsiYtf8AQaLGcEYMtiabcSm4mFqHdjPl&#10;JPiPFQMbILKveo2UXKVtK7FW3VaD61mu0YNT67lyS3JaEwa2rIgYEwQTIzE/rNH4OsvF+jk8nVpO&#10;oZJyVRiHvvseqvS6/X64OaxQpSzy01jsESDcowjn4ofBzkNNDcxmd9hjhspjrLiyCxyp+Vdbu0yS&#10;S2V61xdyGDXMDVUqzZ5OI5Sv/eOHWWnKjbWbpJBOWoI3NuQxyRLp2KqIGSdep/NJQTzsVeyxJyFr&#10;b9RCr7TbnNPEjHZNrWQx1tRrmaORZO0FytApymEzc2WKj2EZyW/3vsfwDf0C8aa/KS/0D+rsfCNp&#10;/jWywVMhichjsQ+mrDuyRs427VutWVuvK/OVeWboWx8LtOrDeFr35TFai+D2jpzTy8njd82nUqMy&#10;Np42IKoulAV6DjF2xmXWoKJYBPVhTNgPD1sn8N2ib4RQWX6hMFUx+QXZqpqxyxla+EVeNukHVsTY&#10;qXsjfgKfUsKdS8yC/iqt0NqTTunJR5mcq7UNGbKSSUJ8u5Fj5RdYq0g7qC6sxb4eJSxXQ4t+CeMz&#10;8J1H4SM5+qBjbw4xNcKWBSjyFyqlB1C8uY3Zmy3gpSAVFaJhUdSZn4U8VrPXD9D4bI09NsasclQw&#10;QampDhaAFjmZfIRtFH/yimqZG7sQnHUqgS6LfguvaeuZXL53BU8weLzY6mtlgKl2buWdbnz10E9S&#10;qDaCuMKZDL8HUAST1ELcoxYpoCxbAnkBrOIIDEo7SJDMTEx74nxYvX7VejSqKN9q5ceutVrIXHJj&#10;rFhxApKgH1GxhCAx3mYjxo7GYPO1dRWsRqynlMhWw0MvBNAVOWcIvCHsyy5h7LGuu6TNzCTEVlz8&#10;Zq/mKtvTD7lVlrA4jVvQwuasZXHdOzUZjqhW5O6Nlc71pryzzVR0lKoEpjx8E9nKWshk7LtQYl9m&#10;49z8hf8ALZPHahdCxfZJzpEFzXQhRHKw4IrqEVglQ0cNgfg8+EJ+LNq6Y5dWAAaNRMT0l2jUFgul&#10;jlriGkZMXYBETAUzdAoLxcx5Wb1IbldlcreMtMo5CvDR4y2ncT8rWsD71vXMMWXqCYKInxpnQ2L1&#10;bq34Q7ea+u8his9l32ToVZsKCsyzY8yCl/JeYfNtwIWHTUXGYLpzmsvofEYXUGq9I1rl1QPzx5O3&#10;Vy9amVmmi1vasrxjGMUEA3yYGnc2LjnBeNQ532S3EWKtbN4fI1paNmqVxOKGzLKNjYGMrsrXKzCB&#10;6FMQ02V97AKC29zgHY7uqMq9pd9yJdbG1R9/uiArjERG0e+duRFM+MtqfLntTxVYndIZiG27BbLq&#10;Ua+/bzF2ySq6uXoAmdRpAoDMbfw2auxlPLfCJr/NJPH4+221XLGY7M9XJWa8R9cFVe6ilpmJhBY5&#10;fksexnOHU36GwOlKOJxqfhBwCrdTGayxFpGRwFtE2n5D2h5PKc/NhWASmua+AbLrzVGxDnHojMv+&#10;EqM7lNQ5h+MRgK+LjHaYX8rSgKtmmtsLyCH+civ5ltRWUrLHqovxZmHAqLBAb4UuHmsZBZN4x1CW&#10;MzMiEnvIjMzMRtEzPx0vg509bL9RWinBd1hmq3SJQZRnXSa67CkwdZQgXYzHxATtddlWuU+rU5xW&#10;+D/4Q2vuaBcvp6E1tFcmMpVElO2Gzg1wnq+UWakQ2uqHUuCS8u7GXFnia92lYRbp20KtVLdVoPrW&#10;azwFqLFd6iJTkOUQsU1ZEDAITApGYn4reRuEwalGu21ZJNezcaKUhJsldWmp9qwcDE8U10tcyfSt&#10;ZFMR40XT0vp/P5BmH1QqRdk8UzH0cnbsktasKjql5jr2yQHIGqSXTnsJSJcfgksfCHpfE4LNWteB&#10;h3U6N/2hDcVkTpyYNkOXlOpC4U2qvIXoIk+ZhyZbFdPw56dyultIVm/B+OSxtfPYDC1MSdy3UfcV&#10;OyFq6gEB41lg7PVEnKvBXJfoYR6S8ssQK8q/kbbNhg7Fqxk7cExpCI8yBK01lyW5DXrpXJFw3+Ib&#10;t8X3shcMquCwGPArGXz+R2jhSx1RYscz1EHmHwsl1gMSPczUtp534cazK2tstQTmsMMGOXwemYmX&#10;V6NewmoVxysmivQllRodelT8wLYVUsCqwvPLx3wya11lYu2Kzcbp21h2YvBgPtOq84v9TFYxLPJ1&#10;ReVcqtWrPmIrxAwqGAfwf6e0v8HWpaGq9QJqZA8zk55TqsvZSyszg1E5gxi5fY8zXJXlwmv0ieBO&#10;3kKWldYfB7dxOHoYyF1NS2csFq31Kox/TiLNhjb1nIEXKbFOEQl3aKPlTk6fjPYrTuSpXtUZe0Oj&#10;KtOlka3mcdkcqgyuHeYFgPY5UMON295u6dVNMwQ17VLnn4xXwc4nWOFfnmAq3lba32CxmX1FbTXT&#10;cmnmXoTi3EZqTVx1RdiHHXXVSINtdXfTPwbX85VxWmsM4NRa5yBP3lWwlCcclCOdqzk10CaSaNWv&#10;ZsMblabYVxqvIMdhcVT1AenqSUYyvlqeH6WKpKqrhFWuFe0+tkZWqqoC4hS6oJlfFJlzFdDNYi0F&#10;7GZSqm7RtLgxF1d4QYFK2iDlHETxah61vQyDS9a2gYR4x2N1Zcu46cpUsXKtsMXeuUpGsyFmkm0k&#10;vPzEkQ/JrUzpiSzsSkGqk3670pjtRakxeRw7utS07g2nkmZl9PyNlicdabRNimQpdqy+eMk+ww+m&#10;bNyn4Ydfaf8Ag2yufRYe0sgF3IV8Pc0vXrHZvWa+UqCjINZb4oiLNJLAdXbSYkubtwXduU8ZdxGQ&#10;xLK6MrSsfL1QZaFxoKhkRBYXFGCD5waa1lBxs2vCmVn2PC1ai1LgcG5ypclGVy1Gg96YLhLUosvW&#10;1wQcSPJYFHKJH3+NHZTSFypdp5LOOv68Xil3MlWGqi1iXsain0HJYy5W9rMYmqDFudzOzAAe/jXe&#10;Z0L8G2oMzhrNTEBj9OY3HLx78QJIpmeUZjmQ2akG9dkqZgqIhV/7LXiwIM+HerlLmb8jVVWyNTC5&#10;2z5u3hX5jHZVliiZsNx1yprqopFTQ0aaJr8EoXAxEYrjG0+1c51Pxn589pn/AOR8I/ej4svqJxri&#10;4KppYVBzH15mrS2RRQIzvzhfBlywO3anVsn9x4dqPTuJwdzV+U8xqbXLNVvcLMfiKVGzYRj660Wq&#10;XXtVRI7TytZEZVadfVKbEvV5On8Jua+F25pnT9VTclOMwGnnpgEYrdt5Z1bCUVMisSrt+XNOpKtr&#10;Y63BkdSovWmY03kkZjG9DHJJoAYki4rK4W30LCHrW2vbSL67iUxYGuTAto7eNBKCNoLTtK1P9vei&#10;brJ/9Zlgin8c/Fbx11UPp36tilbRMkMOrWlEh6pJZCYwxRkEyBCUb7iUT38Z/VmTx+pNU42gLcnX&#10;04mxBTUppGGuUoUvx1nKzW+VcA2b0Eyooa7FXrMEdqrifg6w9DRnwTUtmZrUOPp18ZldS5YIEvZk&#10;U1yT7K8cyKrZjNIGOumLYMIfZpOr6bwHnPZ9Zr3jN62y48nWWdRx8i4qVBF36NVKEcuTOl1mNYz6&#10;u3kshYVUo0Kz7ly04uKa9WssnPcwvoBawIyn8EeM38PurkjU0zj22P1G0siAFC04bklWWf3JALwg&#10;V3HBBDeWemxbS5JYwJfq1lnXGQ1D8GuUXYyVECG/mWLyNgKZKq47zQBax8VHecqLR1FYvyK1z05P&#10;ybVYfXmhdG5rPOxGnyTi8JeBaLT+kvJ1G32qoHkYOrVfk2HAoscuqmJNy4Fg+Kt/VWmy0rmWSyH4&#10;mb9XIjARO6bC31TLgL1lElWsQu1WbDEtCeIsZ/vHI1HiUdDEakNsvrqWAVqOXUIk8FQO3Bd8N7gL&#10;mOz4u9OYTC1K+PO4vf5LIafm17+0vx1+qKvTt3npXrM77xx2mNp5dvvdY/gG/oF401+Ul/oH9U7/&#10;APSlqLAadbMT7F09Qx+MthER6h/VAqYyBgf3a2waiD0EudyktcfCv5/VBaORqO5p7T+OqRdzNnLQ&#10;MPZGVzSMcoQaaqtrem7IAFaoVq2JWG2jrObaz2A018LIBZyCTHUOtn2C0/zaZdRWPmw60b7NwJ6y&#10;erdY4UdeYqAsCYm1qrTnwTfBppCtjccqzby9vIlmsy+sQiv5JqXU7ENtG4dkNbt8pKelzmOOF1Rc&#10;xLcNZyCmQ6qW/RYddxoK5Rk/lZoW5XLq3WjqCM9Pm8QGy7w/P5LUmomYW5cdk7mljttdV9o2OqVh&#10;lK618so1nMZ1PLLQZp3amtYTWNKa06B0v8DWCs5f4N7+QzGDydPUKsBXRirmNqq87myv4qzFk7Ff&#10;IUJfZs3+ZX/IEghJIsPCas1rpL4LL+DLJeyscmr5rN25Yde2861nMVbtax5aSq2JOMZeqRD0hBBy&#10;gjLFZi18H2Pp5K5Qx125j25PMZOpTtsqra6oK7d6ar1oaZqk5qANnh1GK3naPD8dlaNPJ4+0MDZo&#10;36yblSwImLBh1awDEsgWADB5hPEwE49QxPjQGn9B4nT45yprrGZC/hsY+lVsNZBwmnVvuKW2Feas&#10;ASJaSnqpcd7UKllUH64s1/grzWZ1tNS7+qbViquZDTODzUVIVev467mfLnZp0n12lWdXxSa9jprN&#10;TuNxTG/BPwGCPz2hpASLgJF7MvSIkfE+MTO0SXAtvfxn3eKbsrgNBaY071RK5TfatZbJjV4cjV5j&#10;H5I0suSUdNb1iqukmCxiLQqJbfGQ1FmDOKtBW4ITEHav22T06mOpKmY6ty6+QQgNxCCPqONaAY0N&#10;a5n4TL+WxPwhDkr1zUWlhuXtPhV0sirSQjH2FviLV7HV01YiwdayJ163kxtdLqVGv1t8LhKvYbAY&#10;dmoR0xi69x1dZV5p3bFxF0pkm2qGOpWKdVUebYmzaCwNuXeVMGahn9te1XP/AEVVH/6Hwn8WoMzH&#10;/PXn/wB/xYK7U1pj9O6Q0/VfksrXy0D7Np36LvNRm7KSEauQAaXMD9qv8pjVVGSqAXk8gc1fhF+F&#10;f4QKuS0zpW3bR8HrNT+zdPe2rY2q4t1dWx8TVCviysVUey0nN+1YsKB1h1eMepdr4JsdSzlnTT7m&#10;N1Sn27SkRt41MU2HafXYRL6LfK9ZYWBYtlaT66mLYsTH4D6oa11BrpOS+EpLxyefyy8zwL2hp6o5&#10;NCyMEQVuouepXKy8QsQ2R4MN3LxJFMRERvMz2iIj3zM/REeGfB/8DXF6OSk6n+EYB8zhMNWZsba+&#10;NtDyqWLLkwa+rBNN49ZWNXJiWRpno7QnwEZHqAyG2NRZrM0mzm3EEFF2+yilGPAuJ8FU1ZxwUQ+t&#10;eXWF0zk8L8LlHSlPS9yDfjq2NbJ53BZNdd4Y/KY2zVlyHurGzpWk3W9O1Xt24+SVHk3vw2n8ZnM5&#10;h6lhiq9RlU83pa/UW2xCLFSIfJYgLXV84aqVvF3t5UGRHdcqg511ob9SNtC1xFheSr2K+SdtHVJO&#10;N5tvY0I5ehdmxc9xR5mSjbxVsO05qPPtvNFFZeEo9dMNLlEDasye1eZKAAB6bWsNy4Us/lJX8GtO&#10;5o9PwflZ1hWnSM3rQ5O+3MKsUU+0HrYgIPGY1lms82NxA13LeMgVtUM2+BbTGptV2db3cnrxGWXf&#10;PFVsaFLy+Rw1Y6iBrcyckQtFZcx7IiuIxxWpU9v/AAjyHIUzy+a1JqS4nEjYTOTbjHWFBORXS6nm&#10;WUUlkGdayKySmFnzONvGi5ck0ENbJgIs7SaV5zJgh0RMRPB6oBq+3cCghkgkTLxb1fnwWQYhZRSi&#10;FqK8+5c2QuhjpOOYuulxBshMAFcGWLMjWrtMPhB15qOXp+EevcfRRpzIJuAGmsM9Sl15HzKQPq81&#10;txBLEl2KqKrpahftIZnUlXMZL4MMHhJvUueltK1GKyuR2zlTyMiyycGXSWNe/ZaFeq6ehYUVYERy&#10;L4PrVj4Ws/m9U4rFV8ZjMU3AkrE4wVYpq36br3slWt14rrXNmiuxj+mVqCjyNxb3Kb8c5DV+Ds5j&#10;DZDRycy/FY6k+2/IZrlaxlbjWrMrixjvIhElacusT5g7DRmYKPgnjS2iGaKRYo5UKOK1DpqphQbc&#10;x43sji8nYx1MnLvYybxA2XERzalVoZie8lkdDZmF5T4VDyl63qG/qvTsryWoMsIebsXcVat1mVgx&#10;EojzeBpVmVIPEyu8mow3WrbtLClSlQvVMAsFgACIFicjJQIjEQMTIhvEdu0b/R4pUkKBKalSvWUl&#10;YwIKWhQLBYjHYRGB2iI93xOy6l73dLZXHZRDwGfMqRZsBjLUKYHygB9dosu78NqgtON0gYfB1l9N&#10;4PSGDyuc0XaRpNl6/YyGHyeDZTuZiblr2ZTpupWIRZtGup0yWt0cB6wkLbHw3axt6gxfsvNZrNac&#10;zmKTjIc/LaizDKtZ97GXybTOhWWOeY6RYu2LKQWFxQXYNVqvpXC2MpjEZrMqjM2abMhTi269meFh&#10;SAr9WGE5VOadXpgJFyV9Mz8VQNVYGlmfImTKbLENW+vzjZgLs1mJsQlvpl1fq9BxLSbVmaVSFE9F&#10;6fxGM0j8FdMwyeVw9aolGV1ZYEujj2WVBDL9jG8xJpEdgqrKVhb3JKzXBvwnfqit0sXY1JSxE6cr&#10;27SkuzlWAUuuzGiw4mz0U0WJcC9yiwtyhGeg2A+EvVF3Fany2O+ElyzPMY2vRt4/T9hta1XXUysM&#10;yVa4hTMpkbbV3BpMR5d1Ggon3okGDBRtC9R5gF/jCRpsmY/+SMOP34n4tWfCQVzI4fROhsU4/g18&#10;vK6tjOZmreVOR1URCw7C6bDpzTxklCmMrFUuVvJWFXQt6A0Bf1Rj8ZqLXGHqW9V6jyKOhi8Zgmhe&#10;bSReOkjp1beaOpXRslOw1VvbaGvXuosTjfg1VqfEv01pjTkMz+PxGFFGBxeJ9nQyKZg0m3pufKY4&#10;EXnXxsdSxDW84ZdVZ183j3dqOBOQiORMdlNJ1AI/dvtHTiZnvCx7b7RHj4P/APifp/8AzZX8fh/F&#10;+H+/tHi1p4PgN1EeVrOlM0/a9s7MDy2U41V9KvX0WhxaD1WG1DUUNTaaiRaUzhfgbxmLW2YCC1Hl&#10;g+SAiiDJ1Z+SwFo4gJnfgmC+6gD26Zak05ojKaXw2Ow2qL6stOVSy7Zq5Wa6a7F0xYmzB0vrABHl&#10;sUH1mzJlOxLZc+F+mvpGLIHEWL+E3kN9oNWHxOMS4e/qW2SUU7conjExVR8ILsVa1IhjlOuYgplF&#10;2sJfW1l4eUpKTbMd4cuumEbCDBhZMNKvqi+D/FBZo/B3hcnw+ELURK8s/J5PFtCwrS2D8x6n9KyK&#10;HX7w1TroaCXDZmEqq5bWeHyuYTGD09rLI4nE+0nIQKFiMNtjDGmAdOwxkWSRGwA9thkfZy8HlRyu&#10;l6WnJ0J032aLceWMTlSt8+lMUeavPnCVvkIHzHrFsx3gvHwka5yeSddx93GYjCadPGY9tllusuvj&#10;/OmqSFAKWDsavl5lqjYTY4CYhPTRpyuvKY9l9qK2Mt5BAim7aeJFCJhJN8tsUdDm8hE3mAq6i5ls&#10;f7x2fxQjyuKre08ZPHkcZDG/XSgX+ArYA2hM7TMLtHtG+31CB/3XC5YJ/egFN/61x9S2qq6Wosos&#10;uBUcHK3pUfE5+ucmRDQXAGHScuu21cQwohlSNjkaCcnpujj8DYtLTccu7YtXaaGzw8z1ZUhLYrkQ&#10;uaHlRligMA4mQlEEMwQlETExO8TE94mJj3xP0T96LH8A39AvGmvykv8AQP6qWZvN4rEjC5bvkb9W&#10;nuuOe5xD2gRD8mfcYn5h/tZ2+EzF4rVOn6+hMxeoX8AN/LVak289cRU9oKxqsi9dx6ydYdU3mCW6&#10;atYK3LifioK4k5PVmIgYCOUlyp5XjAxHvkp2iNvfPu8UaOjcvlbWl9Z5DE0NU6cYb7tHE5MG13fq&#10;gGDF008PJ01WchCir+WuJiRlybw16mKwlKNqmIx1PG1uwjPRpV11lzMDEDykVxJbRtymfj+FHno3&#10;VWt1LHCVJxemcm7FLgq2Hx1B/te0guXk2FXYoV9M+R7+te0wyyofgvt/Boca4wtnytrNxnwyMljs&#10;wkbKbdi43JLehbDVYCzSqKhbkhVda+uV1NP3JnebeExNnf8AD16CG7/3eXxUsV8HOSxGLxGQAama&#10;uER1M9U6s2IdYrXyY0BoRX6QlFCtXzCLPEq1l6nNil8F9TBKi1kGa7pW8nlrkiq7mrlXZqjv2RBp&#10;goGWH9EdnRVF7ZATki567yuvJx3wfaUxGPfVnAY1VGza1FYvEqtQqlkzsZQvKA+1VXat1LFVV8zO&#10;pWqwwjbQ+CBHMlutXNDigxEClZBgr7ZbIn6ZgNvpEok5CCHjM+Avai+GTX+TepsOQVWx7NiscTEx&#10;NRc2rqKcxIiQ+WSqIOOfHfwhBPbaJKVKKy+EC+wSwgJe6Kya9aGtmObIr10JginpJWGwQuLCEv6L&#10;l2FdZYN6VhM8lPXzieDlF3WwdjCe4zHgdDfBtj6Vz4RNQ0m4PWepkciXgdJAyE5Glk2Afl1MngsL&#10;rDUdxVIF4ysLbmTpKFGiqNOPYS8c/GuQZFB3F3AYOQbZYuQOX3ic9r2AQTzbPT4RAQOQ0vjXuuKq&#10;YnP2HXbAgt9yzbVbsMawF/JhwEgrrEfchCuRGfIytLGd5q6ryqDjv6SKlibMR39/psDO8bx3298T&#10;EeL+Ht6pLSFQH1r9vLGSIx0Vah8rKsuD3VBdj+hLH9Pz1GBuIqPa4kpYhtLDfBHpZOr8rjLCPbnw&#10;k6iUdjF4oRkWvsUmslZFkWV/MV6K8FTppmz5UbNnyth98PgbwebR5nFXU6j85X6hKhoVUDdADMJg&#10;unLa4dSImOS+QTO0+PgZTpleIw2Or/CFWymclN/qhWBN7T8zcyDbFp511hXS4ubTBcLUyY7AWz2a&#10;bz+LzQ1WQqx7PtqeSTmJIeoAzzGDGCkCkeBwJcJniW1vDZVbH46+voXa67Fir5mvMxLKzG1Wpf5d&#10;8R0rChYIvQRobyUwwLNf+Laa+m7uncf7QxyaGMxz0RTx5RZyFYKVurYryb6Q2Sg+iTzscS5SZlM0&#10;dUn8LlfBYjLeaGMdh9KYubtRlRz6DleaYpFhc+ZRLYLzbuajgwJXIRXoS1jtca11TrjL27q6ORyG&#10;RM7VXyp0U110Jljbym3LGShQD5xijgHAQ+vxhaurb1bJajRRWvLXqYcK9i1G+5B8mnlMBwFjYSkX&#10;NE2ilQnCx+JODxttk6T+D/BZBOR1Bj5MgqaoyQO6I07S7C1NsU7acW4Vq97MVfW+TTtwydn4TbdH&#10;UGpcDmctQ+DjJP8A6KZG06/juhhPL2GLZfXac2cnLebPNqw4HWafQVAeGYTOpmX4T4MVWLtR08Wo&#10;van8k23SLpTt9aozOQosIWfOGJGSmeUZfPVsep9fTmMV5TGw7yiSFZJp1KothT+iseawHZR+mOMb&#10;e+K1yuXJFtCbKS93JT1i1ZbfRuBRPhWpNcupZTFaedZDR+mEp6mKULwRyzObC0JTezBEJAKf2BVB&#10;NY0ql4sc3/witTDic3n00dQUElS05RjI5I49r52rYaquTq8FWQxMusu6nFddZv8AWI+M/qTC/Ahq&#10;XTE5a1QYer86+xRRSmbyIYVTDFLq3UyhhKHMSQyZ2WvlpdxPA/qN0d8GmlqDMHipq5GYrsy9xBUV&#10;Su3cYlrES62uQe8To8+sR8ymZkYvI+E+/pvMY8g6tK9SIFZdNmZXHluhQxNDHOocIaZE2F21OMYB&#10;j0T06/jSurqOlc9qimWhbuOVUwFRlh7HIs5XzEMPh0VBXLJ0TaRHPEHq9MmaxLQ7sno/I6RsaWwd&#10;+clirzTsvrK8jl7A3mtOnQmK1puSxtRP1tG7GDPMoZEBpjVVhtjHZzTWQoWYt1IGfaVLH24vKx1w&#10;SmNoGxEkm0uRckWvD5SCX0vgn0emercy2ql2pQO0lATZo4urJd948w29YBXaYLoN3keMcvF5WNsq&#10;p5FlOyuhbejzSKt00mNWy6tzX5hSHyDGI6i+qAyvmPLlGYw2o/hA0jU0/klsovqU8PTsxZpsDgyV&#10;QWn1XUc42OJLJjYW2ZlZr4LnxOn0/C3q5OU+Dqtbx2BsY3Tw48V4lL5xr7GE1Fjc9d6FKY2T07wU&#10;22UXq/lZsRNxSaei9Ya6+EnFUcmv2jTy90KC9F2r7niDa/nOlZWjJjO1i223VTXQnpts3Q6qOoqx&#10;T1dqNqHrByHgWHsJclowamqNVIRatgTBgYFxMZghnafGMxD8pfzbcfUVVLK5UlsyN7pRtDrbFLXD&#10;XcdhJpwT28epZdYsE17LeL9oZDFjdX0G3MU4a2QWgijrhVtEtk1WOVyT5lQxYQLJZVYmwK3AND4O&#10;tHDnZxULitgFZRGLfcEzjzt1uQtqf5i7x5WGQQk+2UdJPq6a/HwaFk/g4r6Uy8ZGwnTtLL3huKzj&#10;q1zGXCrZAxCi0KSGdECgoQJDdfwcHyhjcR8K2V0jlNIZmleoZXS6KQdcEPqyCZoXsfWpsW6bG3XK&#10;1duwuvJFV42yU6nR01gEsRjMf1ukL3HYebLL2WbDXOZ3NjXtM52gQDeFqBahAB8auJhRB3q9LF1x&#10;7btbeyNVRCO8xvI1+u4vp6ajmInbbxp0tWYyve9paNwNbEVgVxyeR1I3DdTCIx9lCXWVXIbE8bAg&#10;0U1IsdVTqsuQ23lNTKNmq9ZrU/OKtE0zoY0FsXjMHxaXJPlajZ80qIEluZ5EpYrH1ZjV+ncBD/Iz&#10;kcZe5WmdawTLur8M7ixkQMHFdIpqJLgJTXrqlssf1XM0CUfRpfFL/wADXFM/84fUfDeIb9P9W/mA&#10;9JcONi/qGI4ltxmdkxyGJ5DHGSiIIN/j+DXP4TVB+cyGWxWJw2l1A3qp6Fvnl8p0w6tR1Po2Fe0r&#10;NxI8a2y3NKtVSAfUMa0oBagJjDn3CARJEU/igYmfGoM5qfD+csp+EPK2qdiHNrWIQ6hhrhUrPQZ0&#10;7NUzbuaHQwBKWdKQ6jJMfg90L8FWhtRaexEKDUuUu0PN5DFWAbAZO6rLZJ+QryGIayuiKXkvM2cg&#10;qxQVYRJi9ONx+o9G4qtonPprKxGpcNja3UxmRW4FZFGcqStYTVUpy7oMozNldVRwmnkmkwKdbI4u&#10;MbYrWVC+nfx8VWoehwbg6tar8ltU1ZelijkDAu0zE/7yGp8SC5VXXk2WqYfcxSyIjfqiEx2kATZF&#10;UfTHCQL1iXx0/wAWJy//AGER8flsg9mQzRLhisJj+LLUCUehlxpTCKKi3go65ddi56leu+Inw+iT&#10;hwuBd2nD44p+WX9A5C9IjYu/2a/kKZ7DPlOUb/HpnIXyk7Y17FBrJ/rsYy7Zx6W/RuR166pZP0t5&#10;/eix/AN/QLxpr8pL/QP6oNX5rCzayPTgbdfzDF47JMAeCbORqr4lYsJDisZ6oLYtawsLcKxiPZl7&#10;ReAUgBgUsxlBOHuVuO3Hy93FjUsriJEZlXUlLeMC5bA3Ga1T4O9a3cxh6F2lka2mdY261xNWzjDQ&#10;+iePTYx7cJLQtLdLupVxyLNN/kLIuQDouVsXkvgxq37DWdETXp7Ms65bB6vP4vLnigWMsAmP4xXE&#10;YZyMIAyW658IGIwGCsu8uVDG4ezZtWkBs3zPtQ2NsVRZPyHQXTe7hHV6x85EA+L4TtRavne/n9Qk&#10;ik3qLcV+ml9vIFmBYn5OKuR9o1xrp2Q+sdSwmzUrkAqGjo63ptB4jK5urkcJqHGvt2JsTWXerDgb&#10;NEqsccwRWE291WCUxEwusl59ZlfSmIvzJXsVpvB464UzvM2qWMrVrEzPIt56qy78i39+8+/49G29&#10;KMt/qPt59NzPYgrzPZ2m3psDcu5OjVsWyAAyVQXqUipVAU3UrTLIC+oVZ3SqLY0rd9KW0nsIhree&#10;o2U3qa7kgpzIptsV1rsktLWrWUtUs2AIT8EGmNMdbML07ex+nLL11mLAsjYq4/HYnMXFQyyjHY/z&#10;Ne0DnWjaimd+ugrU9T5b4qeMwWqz0jQaViM7dx9LragfXkVwivhsgVgFYgpnr+YuRXdbGfLlVYnp&#10;tF7aGAqEB23TZyeStMm1lctbkjLzOSvM+WsnEtZ0xmYUnqM6QBLGSXjKas0Jqa/SOlibCdQaeYIZ&#10;ChksKIHNmxQp3l3KlLIVEk5jm1qqLN2tJ87fOrUSTbdoDWOd1HkcnTgx48qYVcfjBbG89xZYx9ji&#10;Ww8hgZjceJT4qZm9rLOV8QL6x29Nmb7mPAE1eg08OLrvQxVi501RYJNXhPNz+Mvmeo7RuC89pTGm&#10;Dei/TN6xiL9eyzlM24t1mA17JZMG4LJNTZEYTYBiPk/CS1JltX6rsq5/L5fPO29Z7zwBALNW4wAF&#10;xd6oAZn1d/ALnRlZnTAQ5syOY6hcY23MhyA8znbcjmORT3nvPic7pjT/ALJyZIOqT05TNNAq7IGG&#10;JKtZyLqpLKQA5CUyPWWp+3WUtg+H1nDyTYSxDR/bLcErMf7olMeMrps9eu0Lp/FZm+nHox2Ox+Ws&#10;5hbdnRma18iS6tVswxPBUsU4TU5b6FKzDZLD6o1B8JesM/l8HfoX6Ni3FQ5SzH2lXEAqL/tNaldZ&#10;QnKoXKiLcjWfIt/iq4rTesZ0XVa1vtu9Txs3Mzaq9OBTUxtzz1SMXBFLSsWVDNzlFaUWEqXarXnY&#10;bReJVJITZtLTZtyhuZy3Q9B5PKSiyaztMBSDs+WcukjiNep0Err+K2tvhSydLLZvFOI9LaewZWl6&#10;X0tE/wC2VQ4K9jK5ZkbSdy+Bwgo2X1oRROpY+Ej4Ncth1Zu/hU4TKYfUa3ljbaEsSQPS2pxIGiFW&#10;uMC+GeqDkXKA+MTp/O2tGYzCuYs7dWjZ8vWtkhq315tMGtksgQIcoWgpRgsmRBtUwlplencDkrwZ&#10;O9h8RRxti8sCWDyqIBIyMMImSIAArhjJhjuHWMFkcgPj4SMtatrsp1VnV2MUAb8141TL10SsRJs2&#10;dL8o2ttLTIgpDYnpzY6Qam6QGyaz8JZKAGTmFLzdAWnMDE7AsDljC9wAJEUxETPjTNNoyDamn8NW&#10;YM9pE0Y6soxmPomCGYn49/8A6/8A6+0eLOSXWSF+7Xp1LdsQiHWK1A7jKSWn7zCsd+4St/m+YZ+H&#10;w2nhNQZDTOaQ0LuKy1BzAFV5AMFSsjWielkcY+GEu3RtLcktwsCvzNauYBrr4YCsctFyVDDjYRj6&#10;kZS+g7UIbSr4tNVE4ygxxX4yMKAchZKkCWXErtjX+LIaC0JhbemsYf1pnPhDzvVx6Ir++3X0zWXv&#10;dty4J8sOTFfBhTYWjyquhmIXhMIvqOPi3K5ZwAN7LW45fL2JD5qlczCnVGZXVTPHkxpOe6/pvOo6&#10;1O6G6ziTFtO4rcql6uazUcOqt2ZA8+m8OdewLKznKPWGkNSTas6Vo+Xdpe8woKi+G3b8tbjBErPk&#10;xuCXnL2MOyJU7bOp0DZbfZZ4tMooVauhXcdSrYsFTRYtCspQh1sa9sqqmt4rZYGrZJIFLIrukemT&#10;61H4IMPiuiUjLc1qBbq+8FEfJvRapjajaeXVrCaigS4lM8RnTepr9vQel8npKLx4Qax3siKreSAA&#10;s22i2nbURIivUKolvm09ZZk7msunO1n4YcWrtt/Q+ueK/wDlsXg6Rf3ff4yFTXOtqercQ1QnjhYe&#10;SyGXq3uruwva2RFL5pGmZEqlib3ygoKmdAAshe8X9MxailZa2tcoWi+xKuVT3XNiOk4yRIEwWCqA&#10;YUFsLA7z407ksg29nbGkMVj8RpVGRb/QvT6KFNFQrOPxqoFBZK6SAs3Mjem5bly63QYgKdUVeCze&#10;EzmfuaZv36a9TaZmzZuU69gZiMZkqqp5+Wx02For2KKyXUjJTQuAg7TnuHR2GugSrlLAY8bajEwN&#10;NpqYsWEGDBBgGlrSUYmAkJBMTG/x5DU3wX6wy3X6ZMyGk7ScTkUtV8lBu0+eVqs8k1CRY5lKCI7O&#10;xeQIbUjWtZG/qNbK2b1VfC+6i4udipSqixVPzk+r68sk61cYPUOQS+sDenaGwoPjzGp6tM257OGz&#10;zuTu2bF2wFZj12vZ9LzBmNLHDZUFgKlYVrhohPfpqgPqMzilO8u3J4rI49b+8dA7tR1YHbj6o6ZM&#10;g/T37du/idIUMhjNOZDOajzF3UWb6xXL+Kx01sbjqsabXV+QK1kEUWOHIW3JdjZIYXSJzQtUJxeC&#10;SZNsnFjK5a3MOymYuerezfs7RJbSZ9FAQKK/UZ0wg2uYzIaZy4z0rMC6pZXMQ6hkEblUuJKRPiSy&#10;mQZHGerWY9BelpeKum8/bTavoyeXfAVTNtOrXdeZ0F03HxNiLQh7UiTr1GAeQNLqwOWwj/3j9PZ4&#10;BmAyuKdQbMR6fMYqxzgimI+eaMgoI5TO4I9PzJ+OnE/d4nLjH7/l4L/qGfitYHRr05LUJQSXZVfS&#10;sYzDFyYtvCZkgvZNPH0J4HSSZidk3yplFj7dt7rNqy5lizZsMNz7D3HLHPe5kkxrmsIjYwyIzMpI&#10;pmZmfjRUqqN9m05VeuhQyTHPecLSpYx3I2MIQAY7yUxHjA6c5CbMbRELJhEQB3Xmdq8YbfcFce8g&#10;mfVIzElMlvP3osfwDf0C8aa/KS/0D/Xl9ZS29JguV1AE+k4N+DV8ongwd54mOxRvO09/11aELWlK&#10;VgpKVAK1KUsYBa1rCIEFgMQIAMQIjEREREf759TJjHymFzlVpltv9a3lOpMHf7neyynO89vRt75j&#10;48bqakhdtuPmzE1HMYtNlVqo+o1bCX6o9D5YE7FAtBZyJcdvDKEWVYDFN5C2lhuqltlZQMdO3fMz&#10;tMX2OCUgqyHA0gsJaMBx+oq661TXZSKuLvYeGsoaq51zGFxlbgskOgC1E4adViiY02DdmUQhHmfv&#10;RY/gG/oF401+Ul/oH/v1ayqcOpI4S1eAePKZZi+OTVxH6T6lQeG3fltt3+qiti8feyVkvm16FR9x&#10;8++eyq4MOewlPzfon8HgGZKvV0zSmRkm5RwtuSuY3mU4+pLWcx7RKrjKPf7rt4TfYhmocyg1tTkM&#10;vAEqq5fGYZRxwfWqSFoQ5LnxbuV2REptB96rH8A39AvGmvykv9A/9+q/RL5t2laqT+9YQaZ/T8SJ&#10;RIkMyJCUbEJR2mJie8TE9pifd8arlGiGOwrCmPbWVKa1VgjI8pppgTuXveUA2vXmnLVmlltRiWwW&#10;M7cu6ksxHqSwQo4z1LkDjyqpbZLuRSBld3D0EEAwOfgaGDxdHFUx/rFGuuuJFtt1G8BgnNLb1ubJ&#10;tOe5nM9/vZY/gG/oF401+Ul/oH+sTMzERHeZntEfvz4FiyFi2CJgYFBAYFG4kJRvBCUTEiUTtMd4&#10;+pymPxOZxmRvYSx5TL06V2vYs42zyMOjcSoyYg4YpyphkRs5D0/ZUNAPqKv6os/h8FF4mhULL5Kp&#10;jgsEiAJ0KO21QF0oYvntPp6gb9zHdbksByXALVNUQsW1bBggYsxmRMDGYISGZEhmJidvqv8A6/8A&#10;6/p+osXLTRTWqobZsOP5ikIAmtaX9iCxIi/FHgr2mc3RzFYDlbCqN3NTIFZyDkMgHpKBcqdmrH54&#10;/VWMnlr1TG46oEMtXr1hVWqgJIQGWvcQLDkwhWG5bmwhAdyKImveoWq92lbUD6tyo5dmrZQyOS3V&#10;7CSNTlMGYIGLIgKJ3iZj9Zy+nMdmadnOYFgqyuMEjCzWIlrbvAsAIsLEWgLW1ZcpLuVdpg9bFj9V&#10;7O85V9oeXi35DzCvOeVkzVFnyvPr+Xli2Lh3DpyYGPLkMx/va5cB+aGUyAD+8NtsR/zfFpvHW45V&#10;b+fw9KyM+4q9rI10Oj+6syjwClAClKAVrWsYBa1hHEAAB2EAEYgREYiBiNo7fe6x/AN/QLxpr8pL&#10;/QP6vQb9M6zs6bq6pr3cHeGzFGxg6MU8liyLMNrXqr0qcIZaPNXfswVKYrUalk6G5nE5L4cta67z&#10;FHE5i+nEJG1gdP2ZxVSwxkhXPGljbnDuznSsgVlAyxZtrgXjUhWsk+xha+bVSxGNZ6l46zFWLuVZ&#10;XZMyULu+eolNaNkqep9gB6t2yR/FqLUOQPhXx2LsnEQwlMfZaHl6VVLBNZg+3caiukhMCFjBKDHb&#10;lHn9QZG6eNzFnzWnMNdCZnH4xaxQNxLXjFpVbKSvq1aUSVCKiq2SpQM5OwTHXUN9l1J0i3VGWFb/&#10;ACtS29iZxzCudwXKCt+VyThP0HkEBaZuzeZjA0dW6duZkvseOrZei6y0oDqytAA6eu0VbsJKebRW&#10;JmQQIFMfFRx2otR4jB28kmxYphlLqaQMTV4Q1h2LBBWQPI4BPmGq8ycMCt1TU2APC6v1ZpzJ0YbF&#10;hPkMky3aqWwA1rt03YbruW5YuOO3JLQI1vW5EsXNrS2nbOsPhKlmWs5CsdXBey6dMLPTAa6ouWmX&#10;VC0Ei8ljTJZXvOtGAh251M8nFZnC+YJymY7O0G4+8hyGSs9hZHTs1z2g0W6xsSwC4H0barNVHxa4&#10;+DLTGsqVdCILM0LeexVG7OKp2a2PveVpmqhuUKjMrSgLiba4ComJ2knsbpz4LtSfCZm7iNSU6V2M&#10;npQMbpW1XrE24T2RNGgLPrb2Tdglw1c2F8CIuJHXPB6vw2pNYZPPDqSvSbms1mn28jWh1HJWwdUt&#10;VgqeT+XqjBM2NpF0ODlz1evhPaVmbuR9kY3z9yQWubd3yafNWZWkFJX13828EqWoOXFawCIGPHeY&#10;jvEd/wAMztEfvzMxEfhnt4IspksdQVx9c37laqvhPb1TYYA8Z3279vHwm5zPZzGYlJ3Yxunul5mz&#10;1sV7Qydq35Kpj1WevWka+I8uxa2bwPBE7HMGnTtDN2QsW2KRj7l3G26WOv2nFArqJfYAWpcZTxDz&#10;9empjNlKabWKA/iSvRGawmEu9b66fmcU7JbonbYqkrsgpLlzBbjYp2wfBxEHW6e7NB4vG/Cblc7r&#10;rUQGzmNVWMw+IputHXUQYVbblIsaKkZF12G1DhwUTdKmN9I5fB5VabaMlibVK2PTIFmTaxD1VATW&#10;MSQN2dXKHk6uwVmD+qsWeNU2zs2TrM1Eqmiodhx1K7KuORYe2vVIpQh1nz6YsuUAssDXri6Siunj&#10;8RShynQBcClTAZAntBcSkJnYuJCXGe+xRPumPFLA6n0pkkadyo1/Zmr6tyu6s9hwsbkPpOXVCsOO&#10;e0Yt/wBEGWBrbWxrELVAeZ1RpLNoxt6h7IuVcgKaF9FmpayVKrK1ecTbqHFpVuCQyFH1C4ABRDec&#10;YnUeqKdWrfuMtrSyoBJXkKdV01lZEqxMZNZllqn8wGRSzhFmstVZ6Vj8WiyCCUMaaXn7kqYSiN+P&#10;TqFSJ3XtuJsq0VvWU8XJ6wnyg5AsrhmufWDKULVGbNZhKs1pspNQ2a7AISB6CKGqKCjYwHxrWhls&#10;3dvYbBNx1OlSttm2pN953oslTfYmbVZCk0lx5UONZk2et0xcJ8vi1DXaJPvalrHpnE0lbFYt3suB&#10;V/kVfPZ5dEtsTCxIp6YhEcmD4038H2qNTJua2Rga+W9g2SUF7D4Zw8aeIDYRmx7IUrosg2veniXT&#10;2xoU9v8Axj6d0jqLN6Z+D9NnE4fI4m0GHxmSsYhzzy1nI591azWDDMG5kl2Vp5xcx60VzOvFu0xe&#10;XdnNKrxlOm0vI53HdccVZLkvliiXca5x5CstgOZZrtOu0CmGIomKos/72erMYUFEJzd1yeUbT5W6&#10;zz1Of/Wq2Uly9xb8o7T8WPyA78qN2rcHj7+VZ4OjbvHfcO3eP3/CLSS5JspVYUX7ZTghgF/dEon7&#10;3WP4Bv6BeNNflJf6B/V/A2CMZUzFk9VW0V8Xd6Q1cmbrWnYHGWjcJKCpfYK69nqxKumW7BIR8auH&#10;NYT4JtM4UdK6hdbwumAIM+sRxz/Ln9aNakuJ8PMOsl0j5fJqAyCFmyBiJtany75mI2k5Gvjqu5fh&#10;navA7z9AxH0fHg6Nutlcl8DeB1cnB6gu4Rq1fql1V5R7xqVbJSDHY7HDsBzVdX84htu1Rtc2Yi+l&#10;rsb8K/6jdD1qcdLE4nAUaT8RWqVuEqDIw9clXEV9abJuQFZfyKqggqGSWY1hX1PrLRgg61byOQyV&#10;92d/UuGVnB1s75sWJfMV8mShbVIZDY7FMYW6QuKxmodPacpXNpq5PF5T2zlsqg5DZ9S7Vl2TsVDj&#10;fi5TFhx5QBx3AJj4vgY0sShdFzJPG2vbvNDJZbCosSc8omVBXo2j27TEQzaZme1CuGmtIY65lHTT&#10;xg5NVSxcv2BHrzXpFlTsWLDYEIZK0kRdhnbfj4zWpKOFr2lYSuqxGKrNViVPg7NeqUQ5dSwCeAN5&#10;xtVZy6cLiI5RMUNUYlVqvXudRTa1tRA2tbrl07VfqcYVZBTdxCzXklNj/c2i1Kvi+Fazgzoqu1dI&#10;VVVbGSS6zj13SoaMrri3Xq2allq56ViZFNhRfJ/PH3TpTGay1fh9P525pu0ytqTSnmqFbB4RKtVt&#10;9Dbk1bAWiCvfljCsxwG2CxuDw6gIqjq/Ia5FGp8Y8M/krqMi9vIbVfoharyfNSeU8es+y6CM4N5e&#10;kRwzf90xWOP/AJdRJf8Av+LMmK2HkdNj+qPG9PeZ5UAPz6iCO7Abi2XIgI9zxQz1dPgWmNRW9Opz&#10;WQyFU33rGSsvsRGQU5lO8kUKYmtFdVisYpQxJysY3IiabWM+FWxnaWmk16OsJp0G5hGMFdOuh2U+&#10;QqtvDshQD044KIR2ge3aPBUKiKVzRmkMGgL5YuIDH5OKEk3oBYpcF8GZnLeVM1n9c1aNjoHI8WxA&#10;jECIxECMRtERHaIiI7RER7o+LQmjdHa0v6fLVWItrytdKql5VKkh9iyeUVRsrPhaZXoXAVZEks+t&#10;DWqwtZWYnH6ny+vdTak1ogXeXjNairrNwtghmBpJAMk1ARYZHkyvNoHD5BtUwLj4L96f+rxnv+O1&#10;/wDzFp34/hCwmMa1GGsaddqCceLjKt5nJM05aYcpP0CabeRuDWII5oqs8uDIUbVlT+DbUlD27ayd&#10;ec0WMGvaavH1KPVlOUv3a0r9lg16zpVGddbbTmFWETUxvitpimr5XP5XD4bHUEDyOKuMYGQ+SX3M&#10;gUVGlViA5H1LKB2nlMxpvT8DAzh8JjMe3jMTyfWqKXZZJCIQRNfDGmcCMGRyXGN9viVjtL/BVl9X&#10;ocqOOZTk01qQvmFzK5QireeIL6nE23TxwEYn0eqAEwbFcchi9B6wxWFuYZzsTJWF46ljbZts0zsK&#10;uZIpyMHdZXtHWerZoHUYur8uA09Oa8+EL2vqKigItOZQZZyzBdzdUi5VwlJ0JIanSEbF2Fvtr6Vy&#10;wZMtibNUY7SGhsnrPJ6g1O28llYLcVa1TjA14YupTtWGNZyaRAyaYICRZLWbmA0sjqXTjdK5lsFF&#10;rDttpu9PafknrenaYCymQbNd4Ls1Gyyo6DJPVZ4yOuNV/Bdm7+lPgzLK1tNLbZRjsdjLtSwtj9RX&#10;7dxTqOTyVwE1XY4cdaKspi8UvGjk7opvvzvw6/Cx7axNfVt6ljcJj8XVGxd0tpK4wceq1Z8x05Fu&#10;UxYRjYt0aZ2ayMg3M0lTk8kk8Vhfg2+DPR+oMVh9V2sdpfF5XJUQ0/isjjbr1C+rgLV03eYZkZeN&#10;W/kriOFddx9mxBtspf40/wDBI7RuBbjIp45acJhbZOtYjFsUbbOT9tNsSpzU/L3768kqJtkuE131&#10;ytBab/vZ1MgMejL4Gm0p/DYpus0jj3fQhVX6Znv9Hb49G2mkRM9h1KxGc7kc0ImhyKfeUl5beSnu&#10;W+895+91j+Ab+gXjTX5SX+gf1R4zP6swuLyKlra2lYtj5pQOHmqWpDma5YGzAE4gyWQMgeDAIvg4&#10;r4rUzbdLEZ5z9QXMOm+m1jcZadioZao2XUoUd1aa1llfy/mGLatZEr1BBZR+hNBfCHqHUVrDZmli&#10;s42rcuUwvZOhcx0tb1cp88euUscGIewOUyr5XeBpaZx3wM6zztlVjJW3ZA8fmadQCuWZaiASnBXW&#10;WBhe3Ukn1Z5RsPKPV4dp7WPwfZjS1s0vt4/IezcunHMWiBk6lz2hVGar4Hc1Wpf0LJfW/Sru6MWb&#10;+Ds3MlQr5FYJfZxFuaGQhMNWxqk2hEyUFkAmtZ2jdlVzlRI8+UfBhp3C0KuMxlf4StPrqUKixUhS&#10;/L5brTAR842utE6w4+TbFhrHvM3NMyt/BRpPMU6GMovqF8KOrWZGvUp4TGddkO0/XM55XMk8kkF1&#10;aJiql4BhcjYXDssFHI1rmUxFj4Pi+CZOj1lioLOUbDG3KRsp88Eq5HmTSuxYsWPRI2OTDaFkw5Kx&#10;c+Z1d8Deo/MZ3RuUqdRlqrRvMYY16DrhVUqt1XgaM9p+55JyL8tyULpNtuC829pTMJyYVuj51HBt&#10;e7QJ/WhQXadgFPR1Jr2IUch0bHRYVdjVxz+LM3MY0VVvg20yWNRkLK5tVKmetVbSqxeS6quuar2T&#10;vMlckoGeyWSTN4TB6r+CD4XMYNLWWkIRdq6hxVVaoUQqroRkjjzEoZavTZi0aqlepjMji7c9BFBi&#10;Usj4NvgDdmwzerNS3A9tZUQsPGrprD3XXVOYsuDmJpQNJSrDzVNkMI/nAm2WJx+n8HUXSxmMrhXr&#10;JWIxM7fZHvIYjrWrLJJ9uyfytiwxjmyRmU/FMzO0R3mZ7RER9M+Phs1mF/I4pess/ewWBzWMsMp5&#10;CnRpk1yr1B6mdSDALOM+UW6UMbUaiPTDBjRuhNQ53UWraWawLMjk8hlr5zkmmmrqV666rPrcmqBY&#10;qvPDqsZ67HFo9QenksbpXHFjq13UmDsWRO7euy+wMtDrEV2y/ifTHjPS6cSIhExsA7aTd/uumcCz&#10;/l4uqX/v+KzSsh1K9uu6rYX+3S9ZKaH/AKwFMf3fF7HZPWuspoTlbjsdQwmobGNoxQJk+VZbqrqr&#10;V7SfX6Y5GVASyakCrtEJlfj4QXakw55acHqdlDHeYyGRCBrMK7E9eEWlRaZPTGeq/mzn64LntMDl&#10;9OaXpYzJLU1K7gNuvcC3jxaITbtP48x9BEMQXGSHfiRRPxZvWmptc5zyrpCrg6Wnm+x7lbDdOJPE&#10;3LwiyRpQTbNU00wFtxJlcdbVZssUv4L8BoWlbxGc1NmTG5eVmMrcvLmcjia1C+M3rtkkPGxYuWIs&#10;pKvAlVkp+bJAKYNhwlIrg3MJrjhYcebWnMmxhbbmw5kjLcinefGe/wCOt7/MWnvj+EJmgqKcvntQ&#10;VB0hp++UKZjMVWxZ4pOTztkzkIfTrrxD7aR3NNp5V4jzC+jWsXrDLU3svkZ9o6q1Xk+ku/mbagOS&#10;tXX9gq4+kBNDHY5ZDRxNTdaI3J7nP+ELT+li1XoD4HL0wmsx5JVnbAGtmRvY9yk36tjpNrVMpwSD&#10;3DiEY6zcT9dLqgd7A2DVaqkpWRxN2AVkKLnKJoQQQRC9DIW7oWkEam9B0ehimrDwdhJLfqbMyeL0&#10;jiezH5DMOgVKb5feCOjj2PS+8cytfqRT6wWb1QWWNFhqHIYXVtfQCtSPzlW5Y6tbU9qxQt2FNsVb&#10;AtbWGLpY5j0u5M4xkBFjPkzwv6vaOndV6npVQ8/mHYPHyLr0r6bnVgOoMKGV7J3WquLAHfoJEuiO&#10;sMiUrWqzr3LkL5kRWaF43EEJw2dhJUS1mxRPCJ57fT4crGZbGZFtbtYXRv1bbEd9vlgrtYSu/b1x&#10;Hf4sRSr5DT2nPg1w1Wc3lc3lrin0ivVWA0j1BiLvTq3EUBWDsfQsqdhzEbb8tfnrro1fhAxmJ1Zr&#10;H4Ss1Wo4Ec5q6y9rtG47bV+AMcfQhTkYRL7zT6lIcbXyTjr1bW1+K6XxOgrOa1ZpTSo6Sq1LGmi0&#10;9hb+UvU4ijVRWdYnI30V22ehWrMniXBTtyXtttF3XuU1fqPUOdLHWUX72VZVCsVSei5zGqCuy3JB&#10;FQJ3i7xmOfNZ858YrUOLIyx+Yo179XqjAOFdgIPpPASMQemd1PATMRaBjBlEcp8ZHP5ixFXGYqqy&#10;3cfxk5Fa/uQAdyY1pyKkqCJNrTBYxyKPGIwmodHak0U7UqWu0xZzi65VctKVRYKkwqxkeNyRVubl&#10;07oBz6Rp6sWjrof/AL1+j8yMdlOyuMcW3v64VLVaN9+3Hy9vaNu/Ke/b49Hfk5s/379uf/f97rH8&#10;A39AvGmvykv9A/qqV/VGnKOWu48enXtM66X9H5SRrPbVcg7dQDa1qqlqXV1OYxq1ixjCKv8ABj8A&#10;+nKWKjDZSrd1PrfTyK2Nr1pSDFimMvTlTX165yTTNluH3r9AEUAaNeXMRpO3q3NzlVYyrTPV9Fh4&#10;3MHcqSswyEdB8lHNih69dll3m0dSvddahzzbW+D74WK45rFutpqY3WaaxU7b6NlnCrlmDEeUylVf&#10;UQnILVCr9KQtS2xk7iejY+L4HcdVqPdjLerug51brgYZFtnFxVVNhBCVcipDkXqMJFojXsOgwhG/&#10;j9SDdN44tO9cbU46BYEFcEuXnTsrYNw7xT9lunYm06JIWtMSKJ1jhMdp3F1sJp/TL6eNoMoKaCLd&#10;ItOIs3o8zDjO0577/G6RS86r+EskSneENroagdoFLFLNQwMcRiFkMhHEe0bR2jtHhnkaNOl1uPW8&#10;pWTX6vDlw6nRAOfDmXHlvx5Ft758RONR7S1ZnXex9H4QBlr8lmbEQK2dAPWVLHwcW7xySVcYVUmy&#10;h1yvM0CzWltR6iy2qH+1NV6hxQ46xVXqC3IiGJfYm1FkRrkyVVSNHlLVhr31WlYtvrpZktN/ADn7&#10;vUWFJWYtWzqWW1Q+uAS6f1PFxqi6wxiQ9oHXIiYwChktgdQa+pfBfj3Z/OAilWZqDI49qcBiK6hA&#10;cdhknncQSOsQidqwZM68wU9EGOtNeqj8ImiqJaevcxZk6NvCJdhWRA9J0DRy12L1MiiVOqymbe74&#10;trtwmoys/wAHp7SSGTmtW2labDJRv5bBUby2llcveNe70IRjU2kqsVwNyrtiqS46nCCxWmMOG1PF&#10;1oV1SgYdcsF67V6zx7TYuWCY9u3oGT6a4FQAA6c+EKIR7ExGjbeNYZmHXjKk7K11qUreW/K08wbO&#10;twhQjXasmc2rAv1C6k0OvCpdk6+To6ko5qxk8TlEVYdwRU6uFx/1wqHwNxTWhYUwIZ5Ua7kMZoSr&#10;bWSrNfR+m0OUcbGpisPTAlnH0GvbgUfQUT9R8KRnHv1zYrb/APnK0Plkf3OuP9/6gtSI043UWKoF&#10;J50ad/y+Rx1GeADeq0ypvXkEqYe97lapeSrQVuZYhbyTX18GOv19H6Qo9LGRchC+g9VM+hXdwa1T&#10;7h5PIPyLPKkwkIikFgxHo9TVGXStjW4zT2ZyClqiSYbamOsPWIRH0kYRH4vf4z//AB0u/wCY8B8T&#10;UOCGKcs1NAvca2DIGE/iIZmJ8ZV+J62QyWVe2Jyt8FTcrYnrdSrh65BGy0L4qO6wOBZO2tdiwMLr&#10;0a1M6ms8zV058H1azExpXTF59u/qHypz025nMux+OJdS1vLvIKSwEjCYlcXkrvqq4nEU0Y/HUVQm&#10;pUrjxUlUTM8RjvPziIpmZkiKZKZmZmfGH+EHRt5eFxLJvnqTBCswrTL6llbIx/ReMSnI2nVG+zGo&#10;Gnj2VrF9VieNHFx4v641VbRnMohz6ej6wIJWN0rgfR0oqVWm3ln7hdU8vmGGw3clooDQpr8sXwrz&#10;Uv2cLbVpzL4elfUhFp1CcNkdMYYbKKuSrtqHDCqlZ6Tq5oKXkUc+UMKwOpfhxz0LbyX0sFWOoLEG&#10;JiyGcbFMVkcSO3TVML2KNz5QQLqXNV62sJWcsBCbmKRVBhb7sXXbibYgcxM7lE8p3nv38U9R4PUG&#10;souVJj5KxkMVNW0rqLYda4qvhK/XrNlQ81GXpmBemU2017Ce3v8Ao+n/AJu3/X4a34SPhGyGodFJ&#10;LzNXGU7B4+xaYDj8tVs42tTrYSjAogJvZChX8zZn5KuNUiizWzmgNO1qGITaxy04tMgQ0k2qT69y&#10;l15AHO4y+okGP4PeA+sRYQCM4vSHwk/BxqFeRw+PRj15LDki37RVSllOuyapcKvPoVlwditlbKrp&#10;87iFIruSHjJ6Q0V8Hmqyvahx1rFeburJVyoN8YqmVbHUEX5eZpa0BaV6r5c5Wz5TvEYzB6tBaL1e&#10;1ddTpicNbRxtwxtKqW2C5yyshZdbORVwBK2Kr8ZNJsPxmdLZBrkVMxU8ub6/HrIMWLehwQcEBSp6&#10;lMkCjY4GQ3jfeNPZj4QtVYnL0tFkbtPY7A4puO8/kirHTDMZ11hrSF6EGZRRx/GsyyS2E0UoOvb/&#10;AN6/LmsOb8I6rnFRtvMDUMk3CidpmOGPtW2T+INp2jv8eksa6JF9fA43zATEjIWHVwe9cwUCUStr&#10;TCeURPbvG/xzMzERHeZntER+OfE+0dT6eo7Tx2t5nHVy5bTPGBbYEpLaJnjEcu09vDaWC1HicpbS&#10;EtOrUuKZY6UTAk4FbwbUgUiJtVBrCTXBFHUDf70WP4Bv6BeNNflJf6B/VW8TkRcdG8vo2lot26LG&#10;K5CRL8zRdXsgDOPBorcMNVJpZyUwwIMRpzF1MRjlsY2K1QOIk1s7sa0ykmuaXaJY4zPgIL5cFgI+&#10;EUtR4mnla9W3WvVosqgjr2alhVhbK7o2cjnKYVZhRhFqqbqdiGVntUfxKYa1maCI0mQCRpMgJREo&#10;pjdZEszWUjtMgZBPpKY+LM66qUunqLO0K2OvWOfyXQRK5MlIGIEHXPL0/ONLnLPJIkOmRWZsfEu0&#10;SVFZSpyE2JWEvUiySDsJW2Y6gKedWsbliUA0q6COJlK+P6wvHajxFDNUVW699dbIVwsKXbqlMpeE&#10;HHpKBJiWbdnVnWKj4ZWsPUwQARAAGBABiBERGNhERjtAxHaIjtEfUZReDojRHM5nIZ/I8TYfmMpk&#10;zg7L/lDKFBsC1KrphddKliK1j6pn4zU0AYpgEti2DBgwDjiYGBbiQEMzBDMTExO0+AxWnsVSw+PA&#10;zbFWigULJzNoNzOPqa44EIJzSNhCADJbAMQ6rZUD69lTEPSwYJbUuCVtUwZ7EDAKRIZ7TEzHj2Dp&#10;qs2tj5u2r5C+y200rFso5TLXTM8VqWmsqP8AcULlksfLXM/WM9rKhSJOe1IivXyljzDiUYV+HdVc&#10;i6KSsSpBWJAflDQBxxInS36rYogon3xMbxP9yfGywEI/AAwMf3o/3tLNK0uHVbaHVbKi34tRYWSn&#10;LLbadjWRDO077T4zWmwUxraGZtY6qAARtsriyQUSWsZYZFaSSWLD1MnqCPz+3irnNdVTxeHSYPVg&#10;n+nJZXaBMAuqieeNpSU8XpfwyLIBifL1RNdr4nJyWXXcySdxnD4nhfyMM236bxBgopHttO159aeM&#10;xMRO8buTputS03SmdlO6Q5HLcefzjfagqK+ouIjguhJpkj4WTLpsAmZrP5fJSfaRt37DExG3HiCJ&#10;Z0FjMe8VrEZ77xvM/FpCEFIn5q/MzH+4jiMgVgf3jRDAn8MTt96bH8A39AvGmvykv9A/9+yzmjp4&#10;yrcJf15lir1U2SSpYr+ub8gLZWtSwD5VvEVgI9hGPDK+IYWq8kO8CvGMEcYJ99utliE1EM7fOoqv&#10;e/6PDa5ZH2JjGco9nYPqU4Nc+4LNzqFds7j2aMvCsyeU+WAZ4R9Re1pYWS8djKzsbjzIdvN5G5Ax&#10;YlU/SulT5A6do3ZcTAHPTcMfeix/AN/QLxpr8pL/AED/AN+or+bydLFUw/r96wtAEX7RfOYlrZ+5&#10;UqDYc9hGZ8Mq6Kxp5ixtMDlMoDqeNGe+xrpfJ5C1Hu9Lpx0x+Gfd4mdQ5u1br85NePXI1canvuHC&#10;jXhaJlfYRc0W2JiNzcZ7lP1EVcJichlXzv6KNVtjbjHIuZAMguIjaZkyGO8fhjwi/riwOKpRMMLD&#10;Umg7JPiOBQuxZX1K1MDjkLOkb7EbbR0TnmNXF4uomjj6KRRVqoHipSx+iPpkimZNjDkmNYRMYRMI&#10;in70WP4Bv6BeNNflJf6B/wC/QwMnqGo66ueM4zFz7TyHU236bU1eYVD4+qPPNqhtt6tyGCZV0biV&#10;4ZZQQ+1Mp072Rjv6WV6Y74+syI9/mJyYTynYRmILwV/OZS7lbZdutdebpEf2ioKeCVxt2WoQXH0D&#10;8SqGKo28ldd9iqUa7bVg9vfMKSJnxH3kW3EY7lMR4VY1HcpaZqHEkSP6Z5fsccRmtXMKKoaHIuZZ&#10;Emp9EHVIuYhPsnVd9d2IjjORpV3VTnf1RMVpQ1cSO+0xLdp98THgSzOsWMX91XxmJFJz7vm27Vx4&#10;x9MbTRL6J37cZU1uKs5t6tphmauteuS48Zk6dbylBsF3ng+s0InuMRMRtFbH06tGsPca9OuqskZn&#10;3zCkiARM/T2+9dj+Ab+gXjTX5SX+gf8Avw3c1mLS6WOoKl1l7JiNo3gRBY/Oc9pyKq9dUE+w4wQh&#10;bGmAEAY/VmI6zIiQr3X+zbBTMcuApyMVjM4j5wLgpjad/dPiGAwDXMbwwSEgmPwwUTx2/Hv4/ovq&#10;bBY8tiKFWsrSVYOA25dOvLuu2R5DvC1lPeO3fwa8X7R1HYjbbyNfytPeY39du90T2j3TKaz+/b6J&#10;2NWCxGJwEGLI8wyWZi6qS7LNJvGtR5L7z8vjngc8fRAxImxGb1Nk7lZ32WoLAp0z7EOxU6IVqsjM&#10;FO49LjPbeJ2jb4l1add9uy4uKa9ZRve0tt+K1KEmGW0TOwjM7R4RkNWuZprGMXDRowEFnnQW/EWI&#10;aMqxk7bEXmxbZD7EykBbyHktOYpFET7vsep960Xv3s3XSdhsb9wXJ9FXuStY9vvhY/gG/oF401+U&#10;l/oH/vw42V8ukOqqE2di29HszMQHON/UPWlfp7+vgW3p3jxI7zxmYKR39MkPKBmY90yMEURP0ci2&#10;98/VezsOqArVySWVyrv2Ji67upwY2N4JrndFo1aq/lLDAneVJBz1cMXX8zlGqWN7N2xErtkoCIZC&#10;fnRRqGfI4qInb5vXZYMIZ98rH8A39AvGmvykv9A/9+HNYnGq6+TDyuQx6eUDLn0bC3GgZmYHqPqx&#10;YQmCmB6zF8piO/iRKJEhmYIZjaYmO0xMT3iYn3x9UNmInF6aUwht5twb9QlyPKpja8zBW7U8vUz0&#10;060Azrv68Jq2K+GwVJVGlXGOyxHq2G8BA7VtsRBWbboAeq9m5ntEdhERj75WP4Bv6BeNNflJf6B/&#10;78V/W+ka/VQ3lbzuErq3alu5FaytGBLdqW7w25TFXNBw62s2JYSqn1FbVeuKs+WYPVxenLCv2Qsx&#10;jpXcqJ9xSQyUooSEGz5N7jENktBKVgpSxgFqUIgtYD2gQAYgRGI7RERER99LH8A39AvGmvykv9A/&#10;9+Oxm9IFWwmaZ1HWscYkOKyjp2nmHCZ9l2S9cmSUsrWGSMsSgydaL1YapEftoy2POP8AkqebP/lP&#10;Ar9n45IT86xYySlqX/bDxKxP/wAiQz8e3ivmdR2V6iy9fgytX6MhiKNkZmeuCWeu+1fp6DLQgtZj&#10;14qw/omj762P4Bv6BeNNflJf6B/+g5Y/gG/oF401+Ul/oH/6Dlj+Ab+gXjTX5SX+gf8A6Dlj+Ab+&#10;gXjTX5SX+gf/AKDlj+Ab+gXjTX5SX+gf/oOWP4Bv6BeNNflJf6B/+g5Y/gG/oF401+Ul/oH+6yeM&#10;xO07TtO+0x74n8cfg/3hzTndSY6paXHI6IMm3kB7co5UaY2LQc/uJYoIL6J8V8aNzI14s2F1gyNy&#10;jFXGrJpwsW2LDXidavElEse9K1JDdjiWAkUQQzBCUQQkM7xMT3iYmO0xMe6fvPY/gG/oF401+Ul/&#10;oH+6o8Jozyd+6iWqyOWsAT6VVsemEUBBoBasLLl1nHzqLmBWI2SlvRa/K6iy1snFyNc3XKrRO0Rs&#10;qmglVEDtEehKFh9PHffxqGrv9hzoWNt52+ucfXXvt7o38p7/AHztG/ujY2tMFqWJMYxhQALAI5EZ&#10;mWwiIjEyRTMRERvPi3jtHY6pfFDIWOcvsedR+0D1ZrUFRWaYCfMFWGW4A+ENFLFEO8um5izXtEeU&#10;LFI8vHeZ5QQSFred9p3syO0RtETvM1Mbq6irDvsHCfbNVheyYMo9BW0uk30VGzZcu61pKpOG2Dr1&#10;xa1cEMwQlEEJDO4kM94mJjtMTHeJj3/rashZSN/IXXFXxmK8z5dtsgHk98n0nyFapyV5hvTmIJyV&#10;79Ry4k5qYLSqa8zHSVYr5e04I2jfm9eXpgyeW8xI1lbRMDtMxylFXWOCGipppWzLYY3ORX57Ax7s&#10;Y/q2vLLmeqflrVuyKoIVV7TYEWV7tN6rNS2hVqrZScMTYrvWLUvUwdxNTVkJgYzMEJRMdp/dbF/M&#10;tJlizJrxuLr8Zu5FwDyLpiUxC6yvR5q4fyNfqKGeT310uNWB8vpehucR5Va7mRaueURDrttRgqeP&#10;Gd6VeswTifliGdvC15P2XqJA9jm9UipckO+0BZx01lQXu+UfUszMR6tynn4qahpobUIyKreqN4lN&#10;XI1xX5pIMGZhyN2CdZ0ws21zWbUobJpDw2kDPb+eDkHsnHOXwqtiPdk73yiqXf0koF2rgzI71ICe&#10;cNQWTnCY0yZtQwkspclFtsqzbg5uWYgY2OCcKWSRz0BEoAfC0pWbnOMFKUoCYxrGFAgtYDEkZmUw&#10;IAMSRFMREb+NNY2/JFex+AxFK5JzyPzNahXS/kXI+UwwCiS5lv7+U+/7z2P4Bv6BeNNflJf6B/up&#10;XQx0wGR1L5ugFmG8HU6a1r89YQMRylsg8K4Mg1zXJ8PEuoAR8VfL6nvswtK2pb6uPqgLMq1LO4ss&#10;k6JRR5r4mtchafsfy66xhwLIKwjMg72mdU7Tci9Dmz5QGimA8vVqgIx13FMcJ9Rz3gdhinorGvFf&#10;tOrN7OyMH1vJ9eBoVBcJwILssRaZcVISw1LrRyFDmA8FrAmMYQgtYDJGZlPEQAR3kiKZiBGI3me0&#10;eBvDVxfVNQtjGFkRXkPUHPpF1FBSBsfMITujAn2ktvV4sU7aWVrVVza9mu4JW1D0nK2paBbEDFmJ&#10;AYz3gomJ8WtF5AiazEVpvYmwbIIvZ3WWp1EoMupMU3PUVWR5iNdpInorrIFn61ma16ThGMTjqeNU&#10;W/BdM6Fe3yXG8xPXsWXtM495Twn7HtHxKx2RKxk9JuPZ2P5ybcX1GExlvEQwuC56jDdYpbgi2RGW&#10;6rBdfxTzOGuJyGMyCYfUtomeDA3kSiRKBYpymCabFdwLsVrC2V7C1uWYD+6u3S6pGnB43HY9a+/B&#10;bGp9pP4x7uZFeiGH7y4AElssYH4svasTCUM1RkHwxhCK4QnFYcGOIpnYAE1NgiPbbpzM+nv4fpjQ&#10;GQlVRUvr5bUdbjzunxhc18FZgpldNe7YZlFCLrThA8Y8KYRayHxQzF1wqYhbulbzd6ZXTTI+o1oA&#10;d33bED7lVwlYskBsvqgfVireTTPLZuqXUDMZMpYxbe+x1qYzFKtK9/kjhJ2QnYvMScQUfeex/AN/&#10;QLxpr8pL/QP91NGhJ/IY7BVuCvoF9uzac9n4eTFxVGfo4pDaPfvgcdY4zVXYLIWhMYMWJxyyt9GQ&#10;IDA4cagUQsHhIGXLf5s/FqLMCcnXdkGIpT6u9CjtSplAlAyvq10A4l7RxYw99y3malmwqGVMBXZm&#10;TgoiQ8yogTj/AH7+oLbgtBt33rb79vio5KurplmsSDrcx81tum46vV22+f5Yaon378In3zMzpqQZ&#10;IDbfZoOjtsxdqm8IWW/0dfonH08gH9bHUuBCP1R4moYOpiHfNUE83ChfAZKciiZOKcbT5iGeWKY2&#10;RIEBiQGBSJgUSJCQzsQkM94KJ7TE94n47Oh7bYLHZhdjIYsD25V8tVVB2Vqnbfp3aCTYwCIhBtFU&#10;pECfYln7o9Rahp8POUaawpyweoAW71pGPqtINpg4U+0DeBeguGx+mZ8dStq/L2ok4I1Zh/ttRxG2&#10;4bZWLZKEojafLmk43mQMTnl46ab+LoF2+XqYiqbe0xPuvedT6vmz8l7pnjsW0xv+qyf4k05t/e9k&#10;beBm57Eyy+Ucwt43y5yG8coBmOfTgC234mS2wMzuQHEcfC6eoALSWRORASuO8zh3ERcY2ygqV5Tt&#10;62TkUVayY9PnGz38CYFBCUQQkMxIkM94IZjtMTHeJjtPxamzQHDE5DNX21Sj3TSh5rpfh32qAmN/&#10;dO28fHV0Wi3FPAVztNfWpwSjybbVnzUlk28yKxCi4rSkOiiFrCWKY2OrPiBGJIimBERjciKe0RER&#10;3mZntER7/CNQa9r2KtE+hYx2Dh0JsXFTEMg8qIgTq1ZwlERVB1a96S60JiYgkUqFZFOnVWKa1Wqo&#10;EV0KDsK1JXArWEfQIjEfemx/AN/QLxpr8pL/AED/AKtPRWpq+fwFn62mvmcnjVpwF1dpgqVarXBt&#10;ssTQ6nVWeRbTVSUdO6DnrmvPLJBiHJr5UqFscY+yrr1035rsim16eQdVK7HTJi+Y8wiR5Rv4t5bU&#10;NemFzG5huH85SiUhflVOlclrKncK7QC6oT6R9Fs+oFJ24z8capxuFRm11spRrZND7TKkV6Fvqp8w&#10;DFpf65uzTqjyCRGbPKRPbj4+CLVOiNxqa2yaqrdNZWtSgsoF+aPlUuuiNt1BoT1ELfSdw+u+s1T+&#10;mCxx3wbKsndylw7FKzkKpVzxmMzK9+hhrbpcJHdcSnVmjWF008gVWg4Ouy35D4vM5O/Sx1fkIde9&#10;aRUTzOYEA6tg1hyMpgRHfcpmIjv4OzZ19pZiwEikcfl6uXfsMbzwq4k7tphftQBJGU9hiZmI8WJ0&#10;1htYatYmoV3li9O3qlIawr6/mLFzLLo+WrzX+XF5JITDjw5EYjL7WPD2blaLWBkMFZsqdcrp5/W9&#10;1chC5sU7AEEdeEhCrPVrFvwBjfj0dQ0RdBWpNQahiuqgOPq5K1k6q1dHya02lvEQsX7lFMylQW2M&#10;JY1rSIFwtxv6oioFnZqJPLey1tVjgvGPN6aYvdYcVeuc9BbWM5vFfXIFSzpB9RY+DHOadyeLsNyC&#10;6GFygkNtF7r11up2bCRgGorXyIwS1Hmxrz0vOdIZtnS+pn2/qrA4s4EyivaydUbhwv5/RpQwrb5H&#10;eIkUpMt5EdtyiJ9iYDPw7JF+xq9qndx5Xth5lFGLqEFYNYCZsWI9QFKY4ghI8/jllhykLH3scwFB&#10;H75HMDH9/wAMGzr3R4MSZramNRYpr1sXMiazQm0bhMCiRIJDlBRMTG/ginVqrpDPHpY7H5O2ZTsU&#10;xxkKcK2njMc5bC4njBFHId6yKmI1JbqMaobV80U6w1lEcixq6822usSodmdPZPOJ4wXKNvFHO4G8&#10;nJYrIp61S2jfiY7yBgYHAtQ9LBNNis4FvrPBiHrW0CCPGnnW8HazSs7ctVNqVtSLFfyo1i3Whqj8&#10;2TIsTAhDExBAIkz5SNql3y9qp5qumx5W8ma92t1lifl7aJkulYTv03L5FAsEogijYpx2idL2V5zC&#10;NThgzOn2U6gKxyXI81k7k5HgNtTquPcOTFs2ekZNRTKrZkUqP462H1ZpnOY/AXuiNLWCuhexjiKN&#10;7ElUqS24oak9mJ2LJHAm5WONEoa9rmZCktSOHXYy0kAR1EhYXDiI4hUmhq3DDOMypgMj0lEyvTVT&#10;WmGsZV0gCIU1hY+w5kiKq9fM9L2PYstIxBNdN43NZPTWBM9PjeO8T3iY+n48lqf4NLGF1y/T7q1v&#10;N4VNpwZD2J1TXeapAD5um5YxNlNqzTdWKvXtGtNkhEfDvhJwHCpkLbfY+LxmVBdlqtQea6LqblVb&#10;QAzo012Mqk5cvnjwTYbXgz8jOLzGrdPjpvL20qYVMLAuCwhldDVZEU8jfjYt9Qp9l3GMu0ePSsmR&#10;9/jHPt07mc/j1WBHKHhvKkeKpcSkr71veozUJ8Q9EdENyOzYrDAdRWodN2GtqE0q1hFlcJu4+6sF&#10;sbSupE2gFhYOUe6muQwGAxLmrKCm9oT20uvqei4K84+4ixU80464WenQsPWFe2yAOPk1s6jO5JBq&#10;/XP9QXjMtxfjMU1MbfNXFboSMfh+VS0t/wAJbfR4oiZQJPxuVUmJkY5sit15GN+8z0ktLYNi2GZ+&#10;bBRPjUWZ5wDKeLs+WKSgPr14+WpRBT9JW3JiIjcpmdhiS2j4s5n2DMHlsiuijfbvVxauXUCffEHa&#10;uvUUbxyKtG4+kJ+LBUQISZTwktdEd5Cbd13AD/BPCvzgffxOC22Md9JKmN+OT81/dpVrF2J/uSiJ&#10;/XFanogIUNVy5tlIAABXzNYVecKIAR7ZETG8ZFzYy6V9hlsQRHxaLfByHLUOPqbxv7r7ooEPb6DG&#10;zIT9GxTy7b/U9+30f3f3P3MVkq67VG+g61lDQEwNbI29xwUchnY1ltutgiY7EMT4s2dHvr5vGyTG&#10;Io2XrqZZC+xCgid06Vso3IIbDkEzhEykZLbx5LOYq9irXvhV6syvJj29apMYFwd49apMO/v+oD4P&#10;cs7r0m1rDtOtZPytR1aDtWMZE8N213V/MWUSxkTVKsSFwa3gNd1KoyBzGqOviKXeYYmnKtsteDba&#10;YlFdq6yjExYq1erPHlCjj6mvRo13W7lty69atXAmue5pQC1KWMSRmZTERER4qai1UlV3Ve4Wa1Xn&#10;Dqen54zwAOBSi5kw5cnW/lUVXiA46ZlHn7P3qsfwDf0C8aa/KS/0D/XCtZC2inXD3usNFQb/AEDH&#10;KY5GX3IDuZT2GJnwS8NSsZNn0PdvSq/vjBiVk/3iSn6PV7/E9GzXxq9/mUawb7d9oltnzDPp7yJB&#10;3jfaPd43sZ3LM/F5+yIf4MGCEf8AJ8dTz93qRExDPNP57TMTMcue+0zETMb++I8QVfOZZUx9EZC1&#10;xn+2CWyBfvEM+PXeTkA/3O/VWcf4Sv5axO/43T+LbvuCs5QdjymdptVJ83Vj+zYr02VjHu2UNsvp&#10;+n0xaxtxF1E/doZB8Z/asH56j/CDBE4+mP1mhoXWuQw55kmjcxePnJhTzVdsjH7HNbBcnzqfT5Vv&#10;pvBEGtLWV1MUiNH3fg3xOnJoQvzmqrlyvla9pPIXmHVaNBlUFHW6Agm5Y6sM6w7MUBY6jmfhj1No&#10;2oWWstjTOl8TmHu3sdFE5S3fxtqujmyUBClMRkbylKLo1ACyBtxyVXLWRUqjVBd+83r3LqxSEBat&#10;OkQlth47MayQGTMpKY3n4rVU9Sr0o62khRmOrjQfVgDV1m1xyosqEUAUKkjUfS6wmPFnTLxmEXfh&#10;31X8IuoppzZx2Gxcufp42LHeDszU9oYNaK6EOfaCtZQ4YjrmIc5Mv/BzyuRPI09OYsdMln8tixZ5&#10;vD1snh8YY5BTEJe6u1XBpospUVhVmFeU+vSrxLXaZOi7IVq0tQTNOamsZK7arV2CgRv5PD8K9h/I&#10;ldbq1kjL2EZABsnxh8vmPOsyQWMlRtXbi3DGRKtdbwt1HNAYtVoUxdSXJJqwt1bVQmy+s4R8WcDq&#10;GpFmo8HdFowvzWPstrurBkKDGrctV2tDyZXYxTli2BlimDHGchnq2kbutsriqbrfK8lWay90g32V&#10;RoGCsZX4cy9dWjFqK4yTDttWPL2No6C0P8FNB6UZi+4qgZzM2QADfhxxeLuvRVrKVYFo1rDJrO+t&#10;7rmM5KorZ+pjEwi5YrLq28pZadvJW1LOW8W2Gdlixs9Vqqq66GECOSuNasKvi1PnNNvr18vh8d7T&#10;Q21Xi0no0nKsXglJTxkm0F2VhM7wBkJ/RvGC+FWtZ0ZpovYEY/A2LA28pOP5McGQymKxFlF+rUuX&#10;GHYWTbhteKVKrwZp4uKh8I9r4Vs/ndRIzNbHyaVOxFelUuJtugai0Xnq6UWlkt1foIqWEWumVeIX&#10;IP03ZzN4MllbWExlq/fXWVUC1Zs1FPY2K6Nkr3k/coFrmfUCUjMKD49JDMf/ABpB391Gm864Z/uS&#10;qP73itj7uYxdO/cMFVKNrIVK9u01pCC11qzWi55sMwAAUBEZEIjEzMfUap18Ws9W0jBbrScM/MHc&#10;x78vesca9arFs/MIrusOHeqtjOikTlHBQQAxqX4RdN9fI5d7GY+rbsZRDpxWyZXfvKm2BBbv2Rc9&#10;UgKpmnKm8iXcJY9XTml8LiX7cfN1aKYvSMxxkZvGJ25GYmYkZdI+ou3qnfw+q+CJNlLa7hFjFFKn&#10;BK2QLVEDVlIlOzFGDAn1AQlET4tXH57VB0HWJenHrfQFioKYM0OyDqVl1lcnziD4Js9KRg3sdBWD&#10;1O+npgH3qmnM5ZRfv38jbsrsKxdg1OHnZhCzWwBMOkgIA45DET4xh3cXp3K5lV3LzY85Txt/I1le&#10;0nwiChy22a6ZHY1xPAC58x35b+OJ6bwBj7uJ4fHlH96a+3hVSlWRUqoHporVUrRXSEe4FJUIrWMf&#10;tQGI8XM3mrYUMXj1w65bYLTBK5MVwUgkGNLczEYgAKd593iNWahzIZLS3wdR5LSWm8VXHN3dW51l&#10;Ur1/LV0KgU1qFV41RVYu2hpWnYymUWVRNpI57WdO5ZXX01V6+WxNxS62XQ1vIMfUhfWOo1uVsQNX&#10;HsTcZWZYOFMcowcK9V/CHl9Paq1d8IGrbtltTGYLB5C4rF4uy8H9Mb9hUAuLhGsEDU88FfF0aSVm&#10;JObWFui83pDL6U1HztDXqmTciqJprN1lGS50MdcxdlQBP2ekVcpEurYrMJKWeJr6m1PjMVahPmfI&#10;tYbshKNtxaOPqg+6YM7wmQRPXMGLTzNZiNDCr0bkvhExGUur2ZZq2sJjGkgyUwsS27TnI3crUYxQ&#10;9BVOoG1sR9oAZErx8IuqLGia+Vq4r4NsLrb9SeoGuxDK9kx0ud6Lyqp2FJv0cVOTh1Ld1absdHg7&#10;fn4/8HnM4vSdfTOG1flrWOvYZdatTI6VTUGn8Y0WnSWnrqaDrPk7U8WNpMQ7imT6YfFpkcdRRns3&#10;ntQ08arTYtIcnex7l2Qc3HiuSMHRd8hVS069lRusjX6MkzqJf8IejvgUvYLMJqXMflXai1Nj8Djn&#10;WrYER5LJYOaSb7bTU7T5mvZNF2GKusWR7XDwFO98InwK6ey2KK7XwGlcQiM9RxOobt6YbfitcCcV&#10;Y1advgFZV5hMRb70sb542WXswmmdTXPhc9iLUGpaiNNUcVhV2TZMW8UxlOJRVsVR8vMZJNpDF3CZ&#10;ValgV7dd1Z9mqdGw6ulr6TGJcyo41iTaxurmyu0kHMqJiGGo5HksiGYn4lp1RlsNjq2VKaCkZi1V&#10;SrIdfZLK0JtFEWQIWcXjxJYqKZdsvefFmlpbEIw9W3Y81ZUhlhkNfx4dQpsOcW8BEBERMRAwIxG0&#10;R4wcuRDBq6eRmmx9BXKOLvhSez8MoaNIg93qSr6ImJ/qDA6qQspE1MwuQP1yISoptY6fpAep1bwF&#10;M8d5BUerf04rO0+9jF3UWxDlIC4Vl8tWYQ+qFWk9Su3bv02Ft4TkKuoMZV5ivr0sjdrUL1NxgMkh&#10;9ey1ZbgcynrK6lV5gc1nuXsc1tI6fuDdrVrUXcxeqsKarLCIaqvj1MHZdtapObVgw6tbrRU6TCcl&#10;sL8YjFukQ9lYvrZA4iNvMkJ3Miz0/OjzDHzHvKRiO8z4cOEq5TMW+m3y5lWilQ6sDPRlx2Ghb6RH&#10;xkuFST6e/wA09o8X87lWQ2/kX9Z5APBY7CKkpUO5SKa6FrQkZIiFSwgjItynIausVpijWqPxePeW&#10;0Qd9x1yskoZ9ZdKruqWR8n8ua+5x6f1vNiAcrmFD2/SnjyKCxomdsR+63bjiuLER97JDsW20/Fov&#10;/jZpz/PFP4/aOoMrTxNPn0xbcdC+q3aS6Ndfdtl3ASPo1wY3gBnw4gUw2joPH+SX6w9uZZanWj7E&#10;MHSxnylZHEtmqbdO31B2FtBMxMT5zPZa/lrG5cTu2WO6XPjyFCynp1wngHyaQWHpH09o8Ym/bf18&#10;pR54jLGTOo07dHYQsPKfVLrlMqttsl72uZtv7/vYh9YdP5HT2VJvs4rVCz5iuxUATaVvy9+tJEHO&#10;CQ8docr50QxZx4EM7pb0d+dnE3ty37bcaVxcRP07zN+Nu3afAxiMoC7xe/EZDhTygztvMDXJhDag&#10;Y+cyi20kPcTILt98vL5CnWuo35dK0lbwgo9xjDBLiY/cmOxj7xmJ8YS5p5ZVKWoF5MmY7mbFVbWP&#10;bUJhViYRGCHBkFQNeZkUykumXAxWv4qms2oNOCwfnoVaORGL2SZUOoNZAT8oYJC2b3PEekJqhHPq&#10;FIxl6zpmK2BVUxFFW23FYIC3YYUcpEjdctWChkQMzX8uBfYo+P2u4kad0wtTLD9QZaOCZrJ5y91K&#10;vJLK0CYWZMcbK1MRA+VuCHjMYbSHtDLJs3F4/FHaBareTcZwkHwiIWNRdlk81peclXVMTZbEwfAc&#10;zmYRd1daVME0fla+FQyNiqUCmPVZYM8bt6IjlEzUrbVus25967H8A39AvGmvykv9A/1tuPwkKyWR&#10;HcG2JmZoUz/BuP7LcP3QKMVLnsbpYBp8Fcylx1t078eoXyaRKd+mhUbKQv8A82oRHfvtvvPiJxeM&#10;e9PLhNoohFMZj531y6QURB7zWBGyO3omZiJE8vmVr7RJIx6JYX0bx5l8gMbd4/Y5xPv8fLDkbs/h&#10;sXOH0/gqLrfvfvfj7+P6Un+/7RyW/wDle3/N42Uq/Unb3oukX9366CzHbwRYjNCXb0oyKJDv+O1W&#10;5+//AIJ2/DP0EeRxrRrjO3nEbWKnf3TLlcoXv+B0LL+x8Dbxtt9OwP3aT25bfcsDuDQ/CtgkE/SP&#10;hOO1CKaNo/QGRCenSee4wAuAt/KsPeeTOp5eSj+swQhH1VSuzUmrtOjUY0iLSedbhTug6FiyvkOm&#10;to2kcV8QEx3X1Gyshk58aW0Bj8dbijRw9vVmpbeQyjLGX1bYMmPGitt7khvM6aBfwmkBqs5c+ddq&#10;fMG9v/8ATxmclkcPXOjGd1hkf1Opp0VSdv1xTszXyC0HYKyCEZC39ksdDqSbBJGQ0dc0BQUGXyCf&#10;aWfwDruoqr1ypk1qlwOso6AcwuJEwSa7T7PYh9Ra407qicfn8dpbJWKi9W00rxnO0N+3WXSCklC0&#10;XKtlNY7VZoBXs49S4C8V2b9cq3inOoqrwvUJAa2VxzhrZEKsO6raJMNblNqO3P0OSyUE1japIaZm&#10;WmsBoXRekbeF1p5zSufDLoue2MudhS01k28yi5XadewNy3LZsdYa5dqw11n2u4Cp8LXwTYY6GGsM&#10;bpzQlUMlZOnjqBFYxNMsjYsLmFqCU9KlYEoBXE+kjrrgszq3TGirzqeVdjcfaVpjF17jhq1ly61k&#10;OnWGqdk/OzWFldCJNCyl8Ma5rDVTo1q9OogeCKtVK69dIe/gpKRBax3mfSAxHxzExvE9pifdMfgn&#10;x8L+naodCnbrWssNdcQKBMcnjrIQI7+iFxnXwkAjgIEQxACIj9R8IEz/APqfqCP7pYywMf8APMeN&#10;K3NS/Doeh9IWMNVLHYegNDTpLru2I0vzTMlVdcNrSdyFw2YaTogIUrapGRDT2sMrrbGlnMTbTlsp&#10;nVZ/5T2lFJyqdhIiqvWBgtDyqo4A4XEW7zeZ6ItDvtY0jpt0cvnfKYemWxbTMbxvtPee/wBM/UY/&#10;AjmMngDtaTFg5XDt6N+v0cZlSMVnEjPCwoTqvGCHmlxjMyMyMjdyNfLaitfOdOYyLCQ98xsyw1FY&#10;a8sa8plreq1q+sRGsFxxEBABgACIERGIEREY2gRiO0REdoiO0R8WmaOM0rU1FR1Ql1Sj9ePq3Szq&#10;7SkxUGQVYVKzC5RlKyULHmToFowudtD6C1fitMaam/ajM4ShxbncPeyCSsorTqGAtWl2UV+k6RqF&#10;SbWnrCGQqvqPf0dPfBhm/hQyMnnqlewOS03RoY8KS3Den9iKr4vqAiMe3qCDkzCi5qhhh5Zmd1dk&#10;vhX1rn7mGGnZrpyl13kyfYydOpAwJ3nEkvrmYR0THg3pwIzEcCweR1NkzybbJ3Bxh2ESF1GKpWmY&#10;6sq3ZlhFkCIqjHptsWDSrtULCfxhxfFrGfwaV1DP/RNvxp/U+ByD9N67Rby0V8uqxYXWtDWzNxaw&#10;uCjdyWrRutF2l03hsAOGwoQELmK+EqvcjMYbMWKNLIX7IXLWTxvQrPW5lwX2Jv8ASe16gvyc9dMK&#10;VMm6u4y8alx7wFibmAy9YwOIKJh1B4e4oKO2+8dp2mInxgKOG+CLLZ9hWb4XtYJnGUK5oZl7hFCr&#10;9tW9n2epnTmsVpPygtgIHfkeW1hfxuV1Bh9J69t5S/pKnGNENSIx2K0+ePZmysj9d09Pqu5S77LD&#10;qovFbsJNBLYe/tbTTihSCFFnHWvKqyWOLaYWFynWs2fLCzps8sUn03ioyRJgO/j4Y7MBE9GtZTz2&#10;jcZsZPFmYwXvjnNed4j38I393xBmNYYjA3a+n1vyA5DN06jwxqEh1bLetZAunXgVw1y5nomSlmYE&#10;alyOQ+GHN1nv0toa9V0zpfTeIUlt3T2Ht17nR1rlcOZI6eN3YPGagPcm7ciFyXsOp5r/AMITMLdX&#10;dim/BZjsZjb9dq31LqcuvTVGnYr2lGaLK7lm4fl2JKQIdg7kJb/+CxXwRKyb6hLRE07CGo9ttv6T&#10;hmLKyBypdtN5LUuFkxAT6uRDyKPiwPwmXMg84wmKiurD7T05ydVrpx1uH8t4qqG7ZcyoIr3uorNl&#10;jUttILVVfydK70Pg5/VXNG++/Xxl3L4OkSKb8n7MfWsO6NLklPyo9pBRl5c2iXwKZ1GisRpQs3qq&#10;/p7L18QPTpZutUv4Guy53krcL6rbqFhasPsp3eBWrA9FvgwqVkVQa51lo10rSLLNg5bYsMhYjBve&#10;yZY5pbm05kjKSnf4q9bTmucro3icDb9mprb2kmWzS85ChydewCeYVpqXq6QYcPctxqVEaesLyOd1&#10;NrPUer8Xh7OpdQ5O1eutTYo5CWKTX6wV4WVoKpB5iLVkB3X5v1SXjG4DFAxeOxVYKlRbXOsGKQ32&#10;iXPNjS23njyOeA7AOwCMRqJFpwgcaYHBYmd+UPyS8bhci9O87QohQOUCI9XJieMepu0f1BfweUV1&#10;qORRKHD25DO8Gp6pmJ4vruFb0Ht6HLAvo8eWvR5zGv5ljswhchXtrCRiYavkyaloOouG1mMOIIo6&#10;LnrkWT8VLW+pKsJppEbWnse+N32bHoOtmHr7wmsiN2Y8D2e6x07sCqumud0wL5piQz+8UbT4KsmD&#10;sHDTWELWUm3jMxuK43LvEb8e8x4q2MzTt6ewBFzfbtLBOQeoe/Tp0HyNgSftArt2EeWAWRYAbYj0&#10;TpYbE1gqY+gmE10B9EbyRmZT6mOcwjc9xzLHOM2smTOZ/XHV3DzS9TEtCfcS2jIGP/rDMx4zGFdy&#10;6mJyd7HFJRtJeTssRB+6OzICDGYjYhKCHtMfFor/AI26c/zxT+LyWP8ALZPVNod61Ayk69Fe+3nM&#10;p0TBghvEwmqLFvsFE+pShJnh2TzmQs37TmGyOs1hqRB8Y6VZREQoSIAsBANvSsOXKY3+NmQsQYTn&#10;8vav1wISDamhaaCT2L39VtZ7ROOxqJUxvG0z968xiUhzvAqL+M/befpT1lLHsXeyHVp+73WJ7x74&#10;kSiRIZkSEo2kZjtMTE94mJ7TE/EAhlm5fHwQ88dmjZeVwjgPCvYaU3KewDssEPGuJFJlXZPheXx/&#10;1vYCejk8YbYbYxtvv8mZwIdZDRjq1LULAXqn1AmwuxXT98NJZVNVrsXjvbCLtlYyYU33zxUV/M7R&#10;8kFny8rUyfRLQ6UyJmqGI1Tqe7eRjrT2ezsbQ6KWW0VXylj7VpouNaWvU9MIShTZUMPXcHqDxFyt&#10;K13EMgXG9dyWQVJBvtJIuXHJKJ5TzWQSk+3Jc8Q4rSlYJSkBUpSgFalLWMCC1gMQIAAxAiAxAiMR&#10;ERt4yOdHH2XYjUHlH1LiEm1MWU0K9a1VaS+XTsdWux4gfGWJZBL5QDOIjhtN5J65mIm49M0qAb/S&#10;V250K07R6pEGEzb5oTMjEryeun18xbHeVYWmTJxK949JXHsWh91sb/YQBNYDjudsdp8M+DbSYDGI&#10;our0siyhAl7TuJlXRxFFVeJ40qD4BBrAedi8npLAa9cZtRnc8hLNW5BfaOzIwVJoR9YpLuM3m9/a&#10;FlfaN/JVyJIOfc81l8lQxdbv8vkLdemr0xymIZYYsZmI77RO/gMNV1bQZfY2EKgk3k1GtIoEFqyT&#10;qi8a0jIhFfTtl1CnYOU/eux/AN/QLxpr8pL/AED/AFnee0R758Owmn2wOPjkq7kRgSK9PulVSSie&#10;nVGe/mQ2a8xGUmCI3sqo46s23adPoSqO/b3kRTsC1j7zYwhWEdzKI8Lt6g6eUvdiiptvjq87fNIS&#10;/Zpx9MtEUfR0C4w2RWsBWsIgQABgQEY9wiI7QMR9ER2+qkSiCEomCGY3iYntMTE9piY98eGWsN08&#10;RkfUXCIn2dZMpkvlVDBFWmZnaGVh4APvrMnbZmPydY61lffiXzWBMzAtScehqT2niwJkZmCH5wlE&#10;Jw+aYTsPMwFeyW5txn4I+kmUvwr+ciPUrcI6UixZCxbBEwMCggMCjcSEo3ghKJ3Eo7THePqU2dS5&#10;3F4RVkjCtORtqrlZJcDLBrLMurYlcGEshIHwgw5bco3+DjU2l809drSOe21BqNeLyw1Q04bFzape&#10;mpNm75wPPU6wBX6TPOPEnrrvJ45e9pXOUMyn2Vd5RVbtZrkdRnALdJ0Lu0mTvHyVuuln9j4rvoWr&#10;mI1XSzWoMnpTN4+w2lcq2ROsg6o2Furz5TIsxwJf8sAg5aLHLnUHwOPzRJZqHLZCzms2SWzZhdiy&#10;KkoqzbmI8wdeqhXmCHknzrbfQbYVI2XfF8EumU4yM3Zyup3tjEFamkvIgtuJp+QdcEhZSXf88SJu&#10;Dt5ZcOfJh0t/F0rXwT/BZpjA2cder2LOIsFGo6aCrn65yYsyntDiPOJqdCkNgzXytVoAjnOVSnfy&#10;mr7khHb0rsYjDFEf4UHFvO8+rb3REfUVsXmtQ4fEX7ihdTrZTIVsedsDd5cfKzbYoLDJd8n0Ukbt&#10;5HcNiGZ+Eu9Tap9YsJlkrclgOU2KWQ0xQk1tURgYEaJmJEp/uT2+o1m4omZt0FYpYx9J5W5XoTPf&#10;bsC3sZP4gnbedo8YDKatymm7edv4ylby1e9qYn26t41yba/svHXBdV6ZFImg6/P0iL+RDHjO6a+D&#10;K3h60+2sI92Mq463hrNsjt9Y7oKyVSlaykrCn0rDw8ydNQ1l2JSo6kHoJv7XTWOrfma/Kf8A0j4+&#10;dy3VqB+3svUgf+U0hjxiM5a1Bha+HRo5i25RuTpDj1vmjlkwkrcu6EOkzEIVz6kkURA7z43sa3xr&#10;t54xGOTkctMztM//ABsp24GJ225nIr32jnvMeG4bB5mQyI8ZrVsmmcazJ7iZHGMGzIlbYkQInIEY&#10;sCvdsKJImY+PgrYoDmyrWcXEFA7jE1PIlw3+gzM1yA/dcD/a+Pgk1LTpE/EYWNQBmLoyO1CRpG+j&#10;5gZmD4W3ESa5Lg4624t6fJcnpNsiUjj9Dtvzt7ojy+o6QkfafT1rY/tfXx7/AETm9MYbPU7+ZsZ2&#10;hiruNTLBt1ZxeRm5bJ6HKWcKTZxYolkR05axXEygo30lg2DwdjdPYqtaHjwnzkU1TcmQneRmbROK&#10;YnvEz8ev2wUiUaO1GIkMyJCbcTaUMjMd4mCONpj6fGnv+G57f+Or3x36azhbLdK1WBhdxA3oNQnM&#10;R3mBkt5/e8PxdP4N6R47Av1I/IWsnlAHJtSixYO77Ox9d8GzgxdnyVhMX134ELFVba7q52K9lq5X&#10;7dzuWy6+XvNUeWxAM4zPpg/ZMyHYeYcWxEiyCLUmQ05QDGnqS6q/lhFxlWWxANIV1lGUhSqCy1bt&#10;DWDZSStsBMKqBWro+GbWoTzp5XUApx7do713ZDLXACJCOnMLpzj49JlM+ki33gy8U8XlQZgvgyxF&#10;7zGWxj52zGuL+NvQdKs5ICa6mlpJAXOZWvOXBJW9Otbhb8V8OWOjH0GYrymMxRY7yqJx81DWNe3R&#10;Knw8tNYpTKmV5X0pGJCR27eNPfAjofH0KzmvxtzWvsqkKw07ozFmu+mvkLSQGFPvPNNujUa2XNeN&#10;Vj+h7TpvsWsnKgZbu6pvu6piJEnylCtRT0pkd1FC3XI5DPKQtuDlwOQ8aEx8qS2dYatraeOXHISh&#10;FitY+uE7didF4semBPcSBxj8+QKPi+E74Wrmar8M/oT9R+CxhRtbRlcmmhii6Q8eFhYqrHdHYmGH&#10;WuMauE1hPx8HfwX5imWID4K69TV1wqvUYFyrnqmA1PZo5GImvNTKe1LdejD0lxCvaubcrNKHZB9p&#10;07KrJa9s/gWkJYc99o7CM++Y8YjUmK63s/M0k3qw2VwqyoWx6kWFibAF9dkGh3Sa5PUWXRc5XBhe&#10;PglxmSaUVMRn0ayzQKXL3Djqd6sqqII9MMK75XKoX8oMCa/X6J38Z74QdXYiNJaMRXq2dOoulLNS&#10;XaZdX6+yVdRlUqlmDfja+HxaiN4O68vtPVaqEOt/hQQLKWttSaqHWmjhrG3zKB0+7JAumky4QYXV&#10;XsljqKjXCndDH2HkaiGFVrnWSGo8alFbUuOH0km7xIIvKXsP1jk+kdmtw5giZZSJptqsKf6gYiyl&#10;VhDRkGpcsWqYE+8WLOCAxn6YKJjxJlpxdNknzk8dbu0o7nBEEIVY8qIFtw4iiOmEzCenO0wq5itN&#10;0lW0xPStWSs5B6pmYnqKPIPs9JvbaGq4MAJJYEIEQz8TCpUKVMnH1HFVqork05iBk2SoBkzkRGOR&#10;bzsMR9Efr+WYA8V5ipj8uEfRu1HlHlHb7u1Sec+/1EXf4sTlRGSnGZKjkIEdokppWlWYGJneImen&#10;tG8TH4fE1NO4mnpiGrMHWytFl8hEl2gqbjq0a1X08omTpWWwXE1NSQ93WbLm2LFhrH2LD2E1z3NK&#10;Ta5zTkjY1hlJsYcyRlMkUzM/HXqor2VYJDx9t5kBEU0qw7GxKmtiVsyDx4rq1wF7BJo2XJ8op7Ap&#10;Y2kuE08fUr0qqo9y61VQISuNtuwLAR/ufe3MBXGF1snCMykBiBgPPjPmoiI7bTeXaIYiI2GYjbt8&#10;aMdyLy+fo3aLQ39HWqoPJVmlG/zx8o1AT3mPMlHuKZjxNjK5KjjUREz1b1pNUJ4xvO0uMOU7fQO8&#10;/i8Op6J9nzh6sCv2japse7IWI5dZqoY1YKpRuK0DKOscrN8t4OBSvTZxKvxrxap3/f6psj+9t4Ww&#10;cxUQATElXViMZKXRHHcWS6s58QW0xPScovUXEhnjIhlWoGrkatg8flEKgvL+bUtTetVkyM/L2EuW&#10;6AOZNBkytJOhMWHfepiLClPQ0ZBqXALVMCfeDFnEgYz9IlExPhaELWlKVgpKVAK1KUsYBa1rCIEF&#10;gMQIAMQIjEREREfUjp/DMj9UedrPjrg2IPDY2fkjuyInDht2pI1Y2doASTZskfKstT73wma4fXpY&#10;fA2U1sCV0CYuxmfsjbVeqAMfds40ZRNQK6LBBZcVoBB9ATCxR0bWDC4z1rDJWg62ZsRIkPWXEHNX&#10;Hx6uQLgbT4JYHNkYI0eJtZXI3snaL51nIW33Hl2iO7rDGMnsIx3L3RH4PiozecVi7hLdjBPeySlr&#10;Qqgh9MmEXcyGjbrJlm89SVSRTLOf3qsfwDf0C8aa/KS/0D/WXaWxTZj08MzYXMx87iXs9Zxt7x/Z&#10;vGZGRLyh/wC2VwSKFV9twJa8l11kw4SkebDmB37DHb+yORWO5mIyi/Qeda3WPqJcv5wF7p7TuJgY&#10;zIMWcEtqyJbBJZEM8D4VszWCJu0on0mPYfOU+UyR1TKYgwmSZUYUJdJCVexY/WDp3lR1IiZq2wiI&#10;sVW7TxJZ7TPCZ+yKndbB98coEhbjr4dx9aHjE9G3XmZgHpmfonbYh+cs4JZdx8BpvK2Jmq+RDEtZ&#10;MbVrBFP1mRz36VmSiEbzMLdELGOLvR9QGP1PhqWYqKcL0hbVyNDRmJ513jxfXI4HptlLA6qZJLOS&#10;yIZXiMbi6FHFrV0Qx9aqlVTpbcZGUCEAXKPnycTLJ3k5KZmfA5bBja0LqFBS2vldKkNBcP8AVxY7&#10;Hr4IiYkyKW0Cx9s5252iAYDxOP0nqSpncJW38mOPqafN8LJsRAzRzeMlqG+qWmtFiygBgtrBFxEq&#10;Vz4Q9Q4TGYyv02PxNfFYq3mcntEiSLVmgCsfjQPs0302WW8olQV0CXUD4tD68PIL9gabxxQ/HlJw&#10;9WSo2Llqidcd+mQXH3UlYZtBgGN6Z84cnotyHweVcVlX1a16Mvg79W1Zu5Gi9IB1MLFWxWNmSox1&#10;nBS6nK8BEusuzcGtStXclklMrfqjzLb1Cu2JBnkKiF0QssWUQa5s2U2umJD8pWXXsBJLeE/UHjMy&#10;gFXkic4nNrSJ38S45CSJBcly2u7gMWabGdCxECUwLlJcrOZfUD67c5luOPQirPNVLF1nmzmToOQa&#10;7JMhDiXw+tQrqHqkbXCHx5HTmbR18bk0dF4x0+quYKDVYrmxbRVZrtEHV3cJJTQEx7x4FaNB6dbA&#10;7d79Icoc7ftjyU2iL8e8+K1fRuJ09p3P4uwLaRIqIxFK1VIenZo2ix9FhfY4A6kyriD1ABGtLGGO&#10;D0xVcdlOFx6aUWTCFnZMI5OsEuCOF9dxMb04M+nz4cy25T4PAZO5kMfwb5ujdx7zCa1yEtQLH1OU&#10;Vr6JW5qnV7A7ylrYrvqtOHjvmc/qLLt/BXmliq3v+lUV7tjf6O1yI7z2322GS0sy4Y/d3M3nT37b&#10;epSsilBfh7q7T3jbaNtg0Lhp/hYtWP8AnfZZPihmaWjqFXI4u4i/ReixkQFNusXOu7y8XPLMlTNm&#10;gLUmENAGceQDMeMdGZx1bIxicnWzOOiyMlFXJ04ZFa2EbxEsVDWcYPkHq7hO0bePaPlKvtDy8VPP&#10;dBXnPKwZNit5nj1vLw0zZCefT5kR8eUzPjCa4liqKqzQt6jxYVZaGordNqDokc9dS6vVETXk2wts&#10;2lqUPS6rn2Y+PVGnabYTby+Gu06xztx8waplIHvIxAMZArOZKNgKZ38YTTuXNU5Rc27t5aD6iqz8&#10;haZa8oLYmQaVYDBLWKnom4WEkjXxYf1AKUAKWsYBa1jAAADGwiADsIjEdoiI2iPFjUHwV5TIYbN5&#10;R0K1VhaOdtYejqWvYCKfn2j5lNCb9JJl5mLHTi3R6pKOb6E171LTqGDauSxt7L5CFQmb2Rs7cz4c&#10;2bLrpFNKvHOfkK4GXrM/j+FTN0tVzhf1aZyrYxeSTSr5HJpxjbFrJ5ZfQtGVSs3q3/ZuMtnNhiRp&#10;edZSGDWjxaThazDt5F7LeXzeRb57O5q0xrXE/K5Rgw+2UMc0gGeKgJrWCuGvcbL9L4JvhIo4XTN/&#10;IvygYXOYejbZj32ASDFottxGV6qfkogIBVERAQg1ud1bDNOZr4RvhGxl5eCt17K/Y9cl2q4BZr2r&#10;K8aK8TiaVew8qyxG8ddkrkFOOu6FRXnxDNK4Kpn8ox4pireyw4erWUanTN51ia1ongloJCaiQFzo&#10;b6WqgCKMdqn4V89RvqxFhVzE6GwC7H6l61lIM6FjIlkOTMnYQT2R+xw5SH7IKo5tKcz8JGgcNjdV&#10;r1RhatDN4e9cDGPquxiKKKzKVhlmIcVlWPWG3SFazOeoMx8uu9gcZ8FNTT45Ws3HWchZy1O25Fa2&#10;o69g6zG36VdTOB9nEi10x5cFEyVmGB05qNipylH2gRpQyHhTVayVq2ip5kSIbErW6JIw2WuT8uvm&#10;tItZ409qXUGO8/e04LgrIbMFQuLZPVSvI1SGRtBTs72ay5mFSbGjZXYWcANTM/CvqZeYpY21L8do&#10;7Ty3UNMKGBEVw/zG9+yw9jZasNdNh/W8qD0Ukili0IWtKErBSUqAVqUpYwC1rWEQALAIgQAYgRGI&#10;iIiI8XNb/BjrGNHXMkzzNyn9eV1hbY0H2+i+jJ9bHZCwoLNnF26ravW6kfKViVWr1q+uW4S3na0S&#10;h2RwR2fLZMFkUKvurPo0Ro3Hq4TbrVROp5jqtreXQ1dKt+vAD7KEmz7GDXLWR7QU+gSKJLsJT237&#10;CU/RPj9l1v8ADq/73j9l1v8ADq/73j9l1v8ADq/73j9l1v8ADq/73j9l1v8ADq/73j9l1v8ADq/7&#10;3j9l1v8ADq/73jprsoYzbfgDlke3fvxgpnb0l9H3M/g/XdIZiI7WKeTxrJ7dpqPr2kx79/V55+3b&#10;aOE9+/1INqafsUahwJDdzP8AQuvIFMcTWNmItPCY9UFXrOiRjeJ7jui1rHMNyrR2NuLxPOnjpmOO&#10;6W3mRGQsJn1xJIXi3TuPEg4zzTjMLj6uMoI+xVaaRSqJn5xlAxuxrJ9TXMkmtPc2GRTM/e5gUGC6&#10;MPi6uGttWQmsryLN21YASGZjevNwaro94WEOXPcfjXnqlKtcyNRLoxvnJbNWrafEIO05CSUdrjSO&#10;2pKeumAsOTakj8t0GmdjVWTrCUzsnFtjEqAZLeFj7OiuZCPzYlpsYQ/ZGHMzM9W7bs22bkXUtPa8&#10;+R7cp5NIi3LaOU799o3+KK+NoXchYnaIRRqvtumZ32iFIBhzvtO3b6J8DNjHV8FWnj8vl7QLLjPz&#10;uNSr5q5zGPuXJQMlMDzj1yCsFSsMuTL2Xbt1oCord5wKW1wpGThCumhS1J6jiWtYwbmnyYX3vyuo&#10;8j3r4ytLYTBQJ2rBTCqtRZTvEMtWDWkS2mA58yjiM+L+fzLodfyDuozhHBKgiIBNauuZKV166hFK&#10;QkjLgMSw2MkzKhi0S+2fU8tj6ktmVqKw2TIEw04TWWbSJri3WqJk3NKI5F4rZr4QZYJFIOr6Zrt4&#10;bK47x7ashHUhhTPKaNNgSqBDzFuTN1NNrGYFHlMa/H0L6qfVa4apvA1uWtjza7gbUE+BYw+HWkF8&#10;VCsB8alM1mNQ84nyzZiYBjhori1AT7i6Y+W5be7lt+996bH8A39AvGmvykv9A/1h9wZibr58pjgm&#10;OW9pgFMNIf8Acq4CTj39JSIKmYlo+JIpbYsWGzMzMk1z3NLvMz6jY1hl3nuRlP0zPiJeIll70C2+&#10;30zKe0SFFZR/Wq/3cxM9V8sPl0+iK36g0+j5b1NyWNUP2b6Tt1Aj+vfdPQP2bu1UdbkLkX6DzrW6&#10;x9RLl/OAvdPadxMDGZBizgltWRLYJLIhngfCtmaoRN2lE+kx7D5ynymSOqZTEGEyTKjChLpISrvs&#10;frDau0DfrwdjGO93GzATsky/3Cz9ib74H0u4yShjwxLRNFmq41MCfSxL0HImM7fNNbBmO3umPCye&#10;yCyeP4VMhG8dRkwPyFwo98RbAZmS2gZsLsQPYf3I6fn/AO4Ex7527ZG39Huj395989t/dG31eMmd&#10;/RQyxRsRDG/kWh6oGYg42KfSfIeXE9uYCUfrmAu8ZmaupBrzMRvxC5jb5zMz9ESdRcfg5SMe/bf4&#10;qee1hdtYmjbGH1sPUWscnYqmIkh9my7qLoi7flFfyrrBJmJIqrJ2hZ4TTuORaWIjGQcmLeR9MDHL&#10;ztnqPXJ8YJkJJYEfqkd/vgzK2RGzdeflsTjucgd23MbzvMCcrrVl7usumOIxAJguvYrgb7VhhNsW&#10;XMe9pfOY5xyxrC/sjMpKfxz9TFHAYx95n9cZGy6tcYkOR2LTZBCRHmPYj5lyiAEimIldnWV8srY2&#10;iZxmNY2rjwntuDbkdO9Z/fT5Db+z9/iamExVDFVymCNdGqqv1TgYCGPJYwb28RgZa4jZMRG5T962&#10;ae0Wqjcu0WmnL5S6tj61ewoyWyhTSDUw16jH64smbEB6kAom8mJXitdpqYd7jgK+cqdUcWRsPiCr&#10;9c5cePiNxjz3XZUj1HZikkCbK3oYtyXLBqXKMWKapgwa2LYEyJrMZggMZkSGYmJmJ+ohOWuFZyzF&#10;E2vhaA9e8YxEcTsd4TRUySiFsuMVLo6hVgf0W8AHIyqlhqz+vQwtXaUV2cCVD32CAX3LXSMglrOC&#10;g5M8vXrwxkFTw2HqNu37z1oSpQzO3UMQlriiJhFZPLnYsM4pQqCa0hAZnwu06FZPVNhK/P5UwFi6&#10;bJWQuqYSWJW6vT+UJbHFA2b+3UsQpfSp1/GoIH5lAMZjxnffunHVmN+jttYc4du/u3377RisBj4j&#10;zeVuJqKIvmKg5+Vez6elXTDHt29XTWXGJnaPGN09ig2q49EBLSiIbbsF6rNyxx7S+06Tazb0jy6a&#10;4FQAMeN3NWqPwsMQj/5aY8clMBo/tlmJx/fGZj7z2P4Bv6BeNNflJf6B/rB0VFyqYSDpht7ptlIz&#10;eL3z3hgBWL3fsbwzN2V71MRt5fePSzInG6/3/KrnrT9ItOsXxv1Bp9Hy3qbksaofs30nbqBH9e+6&#10;egfs3dqo63IXIv0HnWt1j6iHr+cBe6e07iYGMyDVHBLasiWwSWRDPA+FbM1gibtKJ9Jj2HzlPlMk&#10;dUymIMJkmVGFCXSQlXsWf1ivqKqvZV3atkOI+kLYD8g4to/2woZApn7tMfdM8VYMtqeUkcdaj6Il&#10;xRFZs/g6VjhyL6FE38P7ka2Sz1Wy61UqxTWVe42tE1hY9wrOF/O2bYYyJ3gt9o348hL+lt/+Nr3+&#10;k8f0tv8A8bXv9J4jahkg2nf05a16u0+mecn2+ntsW8R323iZnAZPJYm4MFx82QZGmyeM8BYHBFhf&#10;r47tB58Q5fIMLba/hMqqE38c+UWAguYT6YNbFn92pyjByS2jkpgzMRM7eLQZPFWxzuHYoLxpylpS&#10;LaLMumraUmLBEs9kmqyPCFdUYNUxDein+lt/+Nr3+k8KzuGq3VXkpYlXWvusJCHAxTj4M3mTYtnC&#10;eRyIwIyAjPOT/XOYjMijUGLa2Yj5gSu4iCn8EdRyx3/CUR9Px4C4mYlNrC4qyqRncZW+ihoSM/TH&#10;Eo2n8H3w6mbyAxaISmvi6seZyVqYGTiArjMdED22ixcOtU5SIk+CIYkcjeXFSnVWScZjAb1l0ksK&#10;Dbu3pp69hxQPWsdFUsFSQ4QKgjwKKld9p5/NTWUx7S7xHpWsSOe8xHaPfMeAOzQDBVSkol2WOFOj&#10;aI4z5EJK1sRT7zANhEyjlMADHZ3W+et3KlBANtgsox1Hl6YNcdPnftE1swuqmu5NlpkKVra4wiQq&#10;aC0WzHYWkMKr47HKCV9TlI+0MvkZWlU3HLNYyV2yzyy46a3lEsayLetsjA+6QxOGbyLbjH7MyDFc&#10;RKD3Ek1FsGYGCG76pEUYvCUEY6hXHitCIn+6bWnJusOKe7HvYxzC3JhkU7/ezVGXxm436mLZ5Vgx&#10;ElXZYYur5oYITGZqQ6bMQYyEyr1enfwRmUkZTJERTJERFO8kUz3mZnvMz3mfiqYrKtdlNIcpWdGY&#10;A7OLFp8is4xpbM2WUyZUDZ5ZsEzpQh7Ot4q5TFW03qF1IPr2UHBgYHG/0dwMfmsUezFHBLYImMxE&#10;5LPZSliaUF04fdeCRY7psdFdAlPOzZNSWmutXFlhgrPprLjPh2M0GtuJpwfEs7ZBc5K0I8hPylY4&#10;aqilvaQaznd4bFtTZyCG2rdh1q08ya+zZab3uYXcmNc2SYwynuRGUlP0z4r43F07F+/bZ0q1Sqon&#10;Pce0lMAsImfSIkZl80FiTDkQEpi7cxdDFvs2ljSury1IzeCUtk21kvW2tbp82wJPWLOmxtesT0sm&#10;uuIWnUWIyOnzLsVpBxmKId9uTOiqveGNvVxVRsTHcdy2giVYrtByHrByHKKDU1LRg1tWY7iYMCYI&#10;CGZghmJjt41Tk+XMbuoMs5U9v2PN53lxjbtMAiFhE/TA7zMz38Yds7zGOpZe9+Lf2c+kPLt7oK5E&#10;xtt64Hvt2lk33hezRJ50dP1XB56yRbwk7M7M9n0SKJ53Xrn0A3yqbjw8uRTaz9nG1ZmdsfgmOxVM&#10;YmSngXQb5qwEctoi5ZsfNGZmSjl4NrTJjGERsYZSZmZzyIzItyIiKZkimZmZnefA28beuY+0HzLN&#10;Gy6pYHvBelyDWyPUIl2L3jE++I8WtKand53KVahXsdlZBYMt1EmpTqtsUrACsI6oMXZ+fYVz6+7l&#10;9V/3lsfwDf0C8aa/KS/0D+ryGQOdhpU7Nn9+UqIxH98iiBiPpmdvDHuKWNcw2tMvebGFJmU/jIpm&#10;Z8YuvMbOsJjIWfw9a7EO4z+NSpUj/wCRfT9Q/UGn0fLepuSxqh+zfSduoEf177p6B+zd2qjrchci&#10;/Qeda3WPqIev5wF7p7TuJgYzINUcEtqyJbBJZEM8D4VszWCJu0on0mPYfOU+UyR1TKYgwmSZUYUJ&#10;dJCVexZ+ryuO48mtrEyr/wALr/L1u8d4gnLEDmN/QRRtO+0xMTMTE7xMdpiY90xP0THjEZEp5MtU&#10;UE6e3ewI9Oz7oiPs4M90R+9H9Qv08vN4o87VFZ2MQN+sWQRDlFYXDasM6wGdcZswshhnl9rHHokJ&#10;z/VdXT13O4mpnbyQsUsRav1kZC4pjWJWVWs1gtsdRqXAsVCRnKm8Rnpnt+tkxhCtaxIzMygQABjc&#10;iIp2gRGI3Ip7RHef6sX0ePUnT+Nm3tG09fzF+B5TvPIvKxW79vTxHb07zZrhDSVc0/eB0B9jDpWa&#10;L1udG8RsJBKQPaZg7HGNoYU/r+rccUDJThrVtHL/AMqxo+0av3JbfL1VxvEb7T22+PTDDndtFFjE&#10;s778Yxtt1atHuj/aQVp2+jfbedvvfZx+Do4nSeJhhKC8vL1bN22qN460XBA7NVbdxIRRjqdtJBxl&#10;xhM8/MZzVmPhjjg7Ta6b2TsGU/ZJ6tuaMsOfoYz3++Y+jws8mzJ51wlBFFix5OqW23by9OFt4bx3&#10;E7R77zEzMeIr4TEUMYuA4fWlda2GMTv8s/brvnfvJOYZTPeZ3+JCM3i6OVRWfFlKb1ddlQPgDX1I&#10;BkSM+hhjMTEjMT3ie3gK1OuirXXv00VlLQkN5kp4KUIgO5TMztEbzMz97ruMvKh9LI1LFK2mfc2t&#10;aUSXBvHeOSzKN47x747+G4y4trMdYljsJlJGOjkaUSO/rH0RcqcwVerzAMUcrdC/K2qjXfFfCqHt&#10;LE30PI8PYcQVQynR4VMmqYEjUwZBaboplfnqcCt0y2tRbVnI6gyDLJf1iqJMChTjaIkadSTJaILb&#10;c5j1mU7mU9tvifr3IoErmQ61HA9SN5rUFHKb1xcT8x1yws6oMjZg1kOEC6N1kHqNVSBFN1lXK9MY&#10;24PyVVVm3+/LLZPf22+y7fR8WLyzWF/QzSuXyHPvJCFOcjYCIiO88AWIhEd9oiI+K5f0/bijeuY5&#10;uMm5Cltciu99Z7prdYTBTz8qKofwI1rNkqlbuDQbbu2H27Vg5Y+zacx9hzC97GuaRMYc/SRlMz+H&#10;44EYkiKYERGNyIp7RERHeZme0RHv8XNS6iTFfN5equtToTv18bjCldlkXN4iF3bjgRLK0ciqrrrB&#10;hw9tiuj7y2P4Bv6BeNNflJf6B/V3xGeJXH06kT+IrAuOP/WWgxn8Uz4xtDaZi5fqVZiN9+L3gsvd&#10;3jYSmd/o9/iBGNhGIiIj3REdoiP3vqX6gwCPlvU3JY1Q/ZvpO3UCP6991YQP2bu1UdbkLkX6DzrW&#10;6x9RD1/OAvdPadxMDGZBqjgltWRLYJLIhngfCtmawRN2lE+kx7D5ynymSOqZTEGEyTKjChLpISr2&#10;LP1ebpjGwJyVrpR7tkm2Wpj+4oxj8fv8HXmZ3o5O0mIn6AaCbUbfik3M/B6uX7/1HwZ6X0hl7+O1&#10;RmNQmyoFG7aqD761KrYveX9E1ws2Cnm8GCtK7hSEr6vjG07148neqUKda5kmLBLMhaRXWqxeNS/k&#10;1HbaJvJYegJORHtEfU650jlNaXLOkqiH5by+pch5tSzyisTcxlDGWrrBmk1BZeFoqoKEtp1Xh5dj&#10;BF6tX6K9k6Mr/qdeNqNQ57N3sRiU4i97M9lLtrivZc7InGUrQ6KzdmF5hq0Kq1mMHQ9+3mtH6kxO&#10;r3nTp4TT9EwwdghsUEkMZNy7GTCxYjIJKpaXftJA1nM1HqFiXr6sDDeA9SB+bDOMc4H+xgt9vxfF&#10;ktRZuyFXHY2vLmmU92H8xFZIxEkyxacQIQsYkjYYxt41Vrj4RXZadL28izJaeruxWYy+d6FyWX7D&#10;qYU60lOnAU9Q0WLo+TEQsuhuNxlMYb8H+odHaT1BbuqdTaSnVGaZuaotYrILtU108h8pYkkpSKJv&#10;wuLFdRKWo4lSukWh/hA0PVw7ntqbTi7qzPA1bXQOLubsPvWKD6K0OizYtpdSJQbAFV7mAvwtyWA5&#10;LgBqmqMWLatgwQMWYzImBjMEBjMiQzExO31eQybE2bK8dStXmV6YC225dVJvNVZRmoWPMQkVLlgc&#10;zmB5Rv4LCfAlgdRZLUOUqbX8o2srGK0mtrZUa23rD/Z/tZqo+t2qveWrA8LabjLSDQrBl8KfmdVC&#10;3M+y02cCxVy1g8ceO69Gnds5Asf7SfDq9tS559NKohXtB4jWX4TQqY1Pwb/B6x6bPXy1zzGdzqF2&#10;l26N5lKhMwMAIU7tXHc66FXAYXtu6MVyXTwWS1PldW2axMKcvl/2TIsmC8uvkyw+KqS5eXC1cuuS&#10;B9AbHl1IUr4sjlTrXLoY6lZulUx6hfetRWSbpRUUbEgyw3hwSLHKXJzHUasNzh1nTNx5OqQE38bd&#10;rzWyGP6sRK/Mrgm15E/UK3VrNiu01uFbTlLeGF0J7BxuYwGcXhJrRTG4GoAHKPZSdYh3mG0mTVso&#10;su8qVFQurKWBXKskdkfiqvToSMxg7nFStQlmpRXVf2Iio2qKcY9lcpCOdZjbYDbgXQod0M8YbOWc&#10;VpvRem9QXaNPGZrGlj9V2XDkEushaUKcll0PWqoknCE49JuLiCobJEKyZ8IeYwmRyNJbXvyeJovo&#10;K8jXVzJ14DmFHb4gbnnSpUKwcuiqp8l13Z34Q8DeyGM+DNMRiPL3ieVTUCaFOatZdXHtMQXY86bs&#10;t5sFrLG9dlQyY2zcU/49J6tQqQv4/LnhmXFchdFa5XffqwZh7hr2aLSQclHSbZPh3bPjF5X4MdW3&#10;KGZxFUVtw9l1MqWfWAcwZzyFd1X2qR+nlkCGjaA4h7a/T5ngbGsKgUdStx6pzFZfS2C1G485FBsS&#10;tjlwD3JWXBDWGmBDhwH4h1x8GudyWaQbaY5TQVxYZChxQkUdTF1BBLQqPFQlkE17Kch5lzrVe5sc&#10;Kr5bQ1XQWs81qfFKr2CqYqvjW1W1H1aDZuzZPIiaKgPvrr9fy7FbcDMwIySvA19WfB1Qo4HUc8cd&#10;iqeT89qfbrVUMPzinzjWW1FZGIxh0avWbIp9oLXMWpjftP0x7/8An+PJ/A/q3Bv0PrZay1Ho7Vun&#10;clbfhmuxDnHVySrAQi/UpvWM1YsCTrQzacD6WNyKF1pw3wVaxyOHZr3U1hw5vLPyFDy2I0NjsnLy&#10;1NmrJDRo04IK6qCDfPVvqU8xceekkjh9A0PhMxesM0pHII/VBTyMkQV1QzH4MVtLjjaYJIqWNBj3&#10;16wtZPyYn0/jwWqdN6myuBsYjPAhtXHt6SMjGQrt6bLm32byc1ShVd0NqsG2/qpIxUQaQy+esruZ&#10;fK4DG5K5aUhdYXFerhaWcoSC0rZKWr6sJWtPV5ypYBIjH9QYrHY/F429WuY2bzzuTZh3PzFivC0k&#10;h4CsQ6QGUmpvPlIjw25ePtaw35xd/wC94+1rDfnF3/vePtaw35xd/wC94NdPE4CkZcoh/Su2WKiY&#10;mIIIZcFMsCdiiWKYuZj1KmJ28WsnlLTbt+4yXWbTy5Mae0RH4IEQGBBawgVqWIrWIgIjGc1ZYU1a&#10;iqhhscZAYqswx42cgxZEMCzoMp1EwSyLYyeBcZHv+vPrNjdVhTEsj8INCQOP7olPi7Qd9lo27FNv&#10;bb5Ss40n277eoJ7bzt8Vf8eay36ao/8Ad+6TPqzKVbY/FX8nUvEKofjbNGsdsbCLDBKUDPQhdrjI&#10;w6rLUnPEu3xJrV1k19hq0JUEbmxrSgFrGPpIzKBiPwz4rxcXl3W+grzJBlCBU2OEdaVDCtxXLOXA&#10;Skpgdokpnv4r5bE2sunJW766VOhYtJtIsbx1rDi5VxeAVkLOOQt26z0QXv2nGYSiPK3lb1agjtJQ&#10;J2WirqHt7lKgpa052EFAZlMCMz4x2HpBAVcbTRTTAgC9xSEDJyC4gINpRLD4xEcyKfGZgSiZXSww&#10;MiJ34n7LrM4z+CeDALafoKJ90/FQ0XRbXxOnqmJDE2K9VK2WcoskrG0d65YFjBhzvMGCqMUxBNjo&#10;Pm2S4fPxdPB4XKZYomRLyFGxZACgeUwxilktfpmJ9ZD74/DHhUvxVfDIMo5Nyl6sJgE8Zk/K1js2&#10;d4iZ2A1gXIZEuPv8ctRariPVG6MLT33Dvy+u70xxKe231kUDtO8Hy9INxOIGxkQ4/wBF8pI38lyH&#10;7tTTAU0yn3l5CvUgvpjtG33msfwDf0C8aa/KS/0D+rxat43PMCyI+mYVStjM7fgjqxv+/H4fGAH3&#10;7Xef+CUxn/Nw3+rfqDT6PlvU3JY1Q/ZvpO3UCP69909A/Zu7VR1uQuRfoPOtbrH1EPX84C909p3E&#10;wMZkGqOCW1ZEtgksiGeB8K2ZqhE3aUT6THsPnKfKZI6plMQYzJMqMKEukhKvYs/VZj3bH5Bnb6N8&#10;bU35fgmSiS/emJ+nxnl/tbVI9v4RTx/+lf8AN8d7OZZjF0MeqGvJKHWnTzYCVKTXrgxrWuexaVAI&#10;9zON5EdyjMf+ECLqekczVrMjH6eyWNFud0/phcMxgKSd5D6qsjdr3LFu75ihXyCuRhVs1BsNozR+&#10;GnXnwj6+JOGm7kDCOWPqIHGOLz7VJxs5N9/GhZW2v9bV6p2VU5rtqrQHlFl5LN29Q2vLjYChgMPk&#10;7tlgHtwHqNr1aKmycgqVWbiDU0wF0L38BpS9hc5pjL27a6mMVlVLkbLGr5rVZ4SLKFlvaFKYtimc&#10;18bEmwV/EurgdXXdHPW/rPvUqVG4dhEAUTXObgFNcYmYb1UEB7hxKZCZjxrOv8KuqbWr8Zj/AGbN&#10;XNkeSc7MZm3Wp2LcWgwrbdg69DlaqtiH9Jc1VImYkxrF/wCEOVRVcsaHwc6VGiuFjKVQlGhhp9IJ&#10;iRCa7VL6Mj9jNYkE+mC8f+CgqQ6UBewdxol2kTtlpe/Y5RMRMT1bByUTHad99/f8dvWnwnZdNzRG&#10;ivM5fC6NpKajH3GrqiKrOpGPeftnItsyVehj0IrVh6g1TO5Xv5CpYyOpz+ELB6Kw2cyfm8H+ryfM&#10;Lo1bjXc7dO/l+YUUZBrVtxqHqt1r8rm6tARfmxZ0Y3P/AAv2taeXTdZf1DoOnUp3tPpAWN8ph/Yg&#10;NFllvCWFagBAAbMGta0tYWt7+o36ysxXyoTg5yr7Kcpaw5y8VZDK5E8fFa5dsDCBNNd/OuSmcldI&#10;0tOMDp/z8Y+LDrQhfyFm/K2PndkIh5yqqqS9cpqqSsmkx5iT2tYf1TpL5sKZM/vcJ38ZwdE/qVwu&#10;FsZrJ2shqvPOsOvUpr4vGLsRjMcgHJl1ZK/MJbfQyq1kmtkKERZNnJ6xam6Ia4xtDC5OVgm9eBCb&#10;rbR2lpWuuYIM5qIsBAGzotBy5NfXdiiv6bwOjse9yMLj7td1bUGTWFekzZkpKw3HdUlI8xX66Ux6&#10;ZU2vO5dLH53UHwn43I45pKPK4V2KJiXU2DBNrpprq4xNC5HbpvqHXlDY3ZFlHWq2PGprFPJ5HEXs&#10;HTPUNO3jLTqjutiAOxKTYg1slL09VcxBxxZK3d5VAzo/I5zI2ctk7NO4T79w5ZaesMrfVV8w4pI3&#10;sVUBCSsNInP6fWcRNMynKfCZpXo2MpkF2MHduY62ZYk302rr3mJrL2qzZYVRCrD08qzpR5lY+ZfZ&#10;s2MhaAPMVNCadgJdHdIXV0lVZAi5bdRN3OWghfzurUaULmFEyPFvN524NDF0Vy21aJT3QsI/81WU&#10;57Cn3CClGZlsIjJTEeM5pnTuXsZPKX24kqu2IydRA+Ty9G48zdkKtTh9bIcI7DJEUwO20zPj4LdP&#10;V9BaoxtDB5DSiquYziVY+rmbmMwlnHDTpxscT7QLrWQsmQx0Vw4k7Ojavj9f0LfwdYpF0/beBxeQ&#10;x2R/VlQ50X1UHk6lo7uGqJ6N6tfqRHO55iu4H7LlS81oPSeOp3fgyxdBKMHfw+MZWq4M6WPSTpdY&#10;AISyjkskGRr12uGJtOis6o41GzrfFGh6WjcdqsczjamQ0yijkLGMyhC4LCmjea5d6q8wt43ImIJR&#10;T+tugPUIxI2ZWdQac0tpnTWLoHqF9FVlt7OvZi67LnRVInZ2sBsaZCFUxmOts2wBLg8P8N2uvhO1&#10;i9BY+tec0Mjk6g423cJOLfTW3GHYyb1Luy3HjVpAhTK0jXKvNcCgqmXw92vkcZfVDql2oyGocveR&#10;niUe4gMSW1ZbMS0DU0QYBDHinW0HoXF6lr3hlftS1mIVGPuF2GMhiymgflB2lvmkZEgaO6WeTbCZ&#10;taa0EGqsPidR3VBl24fRb72OxeDrqBrQs6iy5g+87kmLB2sV5jI0DUnHkitbt364F8MzXZu+OcxH&#10;wKU3lnsQ08Fcs5CgnT9uXbUW/Wq71mkibVVBwBoNlQZiu0lz/wCClmtRZJ2WytrM271vI2IGHtR+&#10;qPSjqYtkduodeiSEG8vlLJrKy6Zc4yn4vg++CbTDLuJzLc5itTP1HXGSZj0qXlEz5SvAz5mK9Hz1&#10;+7JkusQJCo0pQy708hpPXWu/hw1jqCrXQ+jjNMAqhjstTv1WXJirWqZCyUrqCK1ZC272QJWEmXTK&#10;oiSHTas//wCD/cHFZ9hJr2NRZ12U1RktrSFPcqsV2xQK1WXbr8cbeJLGmxNfz9RHBw3s7J4r4NsB&#10;Qksdp7HaOrKDK2atVrBDLXn1vL1a9rJC57ZOJsWl15rU3hHQkir1zsPtkhCklatSqbNmVhAS+xKF&#10;ITL2zHNsqSpfMp4LAdhj4p/FqTD/AKF3xpjC4HC6l1PlMbp7CYxtTF4ua9Stdq4yvX8m6w+YZEkx&#10;LgVNOlcWcIaQTIwPMMvkNL5nSViXmmcZmhCHGMAtoWa8xC2sqmDhXysVqjgtKtIlHFItb+v4i3p3&#10;De0adXDeWa6L+OrSFmbtppLld21WnaFEohMOcTJEM8ZGOX2rl/HGA/nXx9q5fxxgP518fauX8cYD&#10;+dfHrwSK3fb5fL4n/lfIXHdv+ft7ttt69jV2TqJox63Y7Eta24zsMillptYK6dy5Q6UeY9EfJNgj&#10;5rq43H11VKVJIIrV0jALWsI2iIiPpn5xFPqM5IymSKZ/qDUqul00ZG0OaqltEC1eVWNl5hEfQF8r&#10;iJ3iJk0lPumJnxpyGjxZe8/kpjv9juX7B1i7xHz6kIP8Hq9MyO0/FvPaI98+OOS1XgKh+r5I8pTl&#10;3p25R0AaTt43jeOHbwnFVdVIO4981lcqGWRWN+8jARdfQVSnqFHFJw/puKQFRlLAgvvdYyOStIo0&#10;aq5bYtWWCpKgj9sRfTMzAgMbkZyIBBEURLqmjMXBRBMXGXzAzxOBKIh1XHLOC4nEGSpttA4iVy6o&#10;Jc1Qqxls9qCrWvjLasIl2GpWlDt3rhSCoiwoeQ7lHU33EjKSnl48xj9TZpJ/TBX32En33+UrWSdX&#10;Z3/3RRfT+GfC/Oex8uESPU83j/LtYMbc9jxzaa1mUb7F0CASnfpEMcPFHP47cF2hIX1jmCbTtqnh&#10;ZqMmIjlKj+YziPWSSnwIiyI+9mUriYxd1EQYKqE95ldnc8ifGO/Eccuwvn80HORy35QBJq11k6xZ&#10;atCFBG5tc44WpYR9JGZQIx+GfFRWTxmLt5s68Ws5krleta42SCSehFiwBdKjTCfLh0+kpgrK0YQ1&#10;7pnV2rMfhqFbT+Fgm4asqkC66bVmyKcZkYQQD5e5ZTTv5Hbhyq2myKZXCFcfHsZB8qGk0ljx2ncT&#10;ydnpPyrY7RIyBBWoGE7/AClAiidjjwWqNVWSWjC0LBYyshDrNy3lrceWXCUriE8U0zvGTrbUoU7y&#10;3q6prkTRpPTyaW8TEX803zTo33jkuhVlSFsHtIk23aXv85Mx2m3ms1bK9k7xAdq0S0qlsrUtC/k6&#10;61JCASpaxFawGBCIiPAKUBMYwhBawGTMzOeIgAjuRERTECMRMzM7R4pZ7UVNOMTkLoUqtJtkGZIy&#10;Ku+z1jQjqrQkATxOHvXZg2Kjy+3Mg8ZzL5fB4rKWkZxVWm/I0K10q3Qp1rM+X8ypkJPqPA+YbHEx&#10;G0x4FawFawiBAAGBARjtAiMbQMRHuiO0feqx/AN/QLxpr8pL/QP6vGN27hmBXv8ATsylbKY/u9KP&#10;70eMBM/TegP8Ipi4/wCcu34/1h+oNPo+W9TcljVD9m+k7dQI/r33T0D9m7tVHW5C5F+g86tuqfUQ&#10;9fzgL3T2ncTAxmQao4JbVkSmiSyIZ4Hwq5mqETdpRPpMew+cp8pkjqmUxBhMkyowoS6SEq9iz9Tm&#10;duOweQXvH07Y2pvy/CUFMj+9ER9HjPM/bWqQf8hT5/8Apnx1LOkdBt1r1iMLnl75qfQn0wgoxyKV&#10;mxdUyZLqmtqehxHcTAzYjJWtZYbSWkNOZhisZGN4241Ff808zXUWp16/xelFcrjzMMf9bpYUBz3r&#10;+MXSsfDTmWexa50crozTN1FerhzgyRfw9+mbTBo786t/z+JJOQk3nPmE2eTNS47O3sPjbuA1llcc&#10;du86pQZNaKtDaCfZYMyPmwu7Dz4jHbbfcp+FnXdVlfIV8ZNPHYe2PrCYvQyhF6oU/QylgXKBwx66&#10;1o4guDZ5eLeQzvwjazdp+7Y8w3Sg2YjHJ4tBi61KJOadWouEoiB9mNsS1fmWWTsF1I1u+3gbf6i1&#10;ZtOk8VnlVDytTBZDES1ZvsGYusG+75axbF1SWXmKXaZUr2A6sL+E3UZZJF3/AMbWe0thtKiiSKyy&#10;rYtVtRX+rC5LjWBmPDHp4C3roWkilc2hQXwU5uxFLD0/g+1DZwWQNBkuL2GpVsBaTkscqeu1WRn2&#10;dGLtLYya82jr3qoKr+aro8OtWnKrVqymPsWHsBKEISEsa5zWSK1KUsSNjDKAAIkimIjxqnUFF13D&#10;/BnoLGZS7hnmswnXufposy7JVgI+BYPH9EatO0SZlk2LkodL2Wq2L05YzOm8RrnIPxiT9i3mBiKV&#10;2MdkW1qrOsFPI+XtooVwPetU+urQktYVU2JhXwbQvRmk/gnyflLx4OnJUrOOrr6dkIymaCkuugDV&#10;CigeoMuGELJtcuEKZkY+Ez4bdEaomyUeWp4SmhrsXZFkw0PNYSP2PtusqtvHS0TgDGymBat9fLYP&#10;I08rjbUTKLtCwuzXPjPEx5rmYFqjiVuUWzUtElNAGCQx4wWAzVO++cvX85au1gKU4qkdg6qbLRlc&#10;zcGXKfLk0yZaQhJM8u021kviY9094/en6jVebZO0Y7A5Ny/d6rHlWLqrjlMRuyyalx395eKFVvwk&#10;WtM6Y1DWPKJwmFxlUrJ1ssDBfF/IENS4yL1Ty5wvzTUKXJK6Z8oIPgg+ALBZCzmFVM83VmXs2l0x&#10;ZjcYt9hkyxGOrq4gSrWceBXpJzHMSvzhjYGE6HD9truhH/sF+P8A3/HrexYKI81hnYlI7+pljMEG&#10;MUIR7ykZtdUoiOy1mc7CBFGm9BYYXYz4O8Fhwx3wg56Ymvdz9+1B27OkMEzua6sotpVm7oih8oe9&#10;aWpSdJmXK2FarjMfjkFjtPYmrXKFWsoaLNilQBae+9liXPt2GGMyMWbT3S2SIs3HwpjkMFqv4RSx&#10;+pq+p8suF4fJ42+EWKijYqBXi2zcvX3PcSU49XEqlt1E6CEtghmCEoghIZ3EhnvExMdpiY7xMe/w&#10;2rbrptVnjIOr2VA9Dgn3g1TIJbBn6RIZjxo/4MtH4DE4rJ691RTS5WGxNZDAw9B8Nt2GeTTBKUq7&#10;ZqWuo2JTCKt4+PFLTX8GWKVHBcawqMSH7VOMqjWiN/7GLgR4ZpKlZRpnRT11w1DnBsBYzmcqv3m7&#10;iMPQBTFUUSmIr2chkXgRm0wXjbVUJJ+ifgq+CnTdTI0nVxs5/CVoX5/LX8jPQB93LEFh1W5Rx+Nj&#10;JXb1hcV1Y9vVtyNNKyp/FpENGTiZz+L0akgLM9c8dViXak8w6yFYgcRop5GLFdUEPN3QgoMC4Hkf&#10;g71dqTD57GzgPaGbq1sStFBNM6i2BXxUiutZWwzyCEWHW5d1kGcEEsCsxWpv/BzQi5kMk/X2MHTM&#10;Eko6unMiftgIXKxfuAZFFKyW5Cf9ErTZORrtQrBaXpQvp4nHpruasZGLV2Y6mQuzE9+V26b7RRPz&#10;ZbxjYYiI8TkzrOymXvWFYrTeApgbb2dzlyenToV1KE2yPOepYMAMxUMghb7jatV/wsqxzK9f4XKN&#10;vHZ/J3nezcnRzNMt3FogPPJkMXXsE9ZJt0L9dURTp0YdVq1E2o+FT4Tc3jIxkfCJo/TWBpYU7yrW&#10;Qo5TKN0/SvYp0oWPWmhUoWSUYpX5hYgo1ob1BD4JmYVMYTHfBdkU6ez/AJq3HNtda8PcblMPYVVM&#10;nXW08akWV7FdAJyVytwkqcWbSviTnCoVZzFei7GJyfRDzgY+w5VhtSH7c+gT0g2FzMwB9SQ49VvP&#10;4SK10erTxPwLZb2nHUJXTJWPq5BZE1ZgS+MXahdyiJ3ESghPYv8Awb137d7I272tMrZx9VxnbZWx&#10;lfPYHG06FPaDKK8QhZVqvIpCXylQiAQpf1DPxahw0/5VH/v8aeKrTq1mOwWIZYNFdSTe08fWljHE&#10;sBljDKNzM9yKe8zv959PZfTmKfk8pRe7G201eEuKhb2bXYYmQ7qqWgZHIZ+Si6bG/JjJrVktftin&#10;VAxKNPU3C21bHjvtdyNV3Tpr5bDK6ZueyOf1xUKBklMzGSxmBx6Viioppqrj00BAhWoU1/KO6Sxi&#10;Ar1EnILH0hAj2ZU0PifNH832xmxNdf8Atq2MUYWG7jvK2WrFXgcR1KbR3HxMah1DkMiqZ5eVJg16&#10;EFHDYhx9QK9EZiVjO4149UcvnTM/FXqIjk+09NZI9/U17BUuO0TPcyiO0TP4InwA7yXERHlPvnaN&#10;t5/HP3rtad084bOpnrJL7Kygk4ATjYmMmN4bk+Ez5arExFY5i1b7Aurb0/lPXvkcLjLhdSeTOdim&#10;lp8y+6PkU8i+6nv4NNzJRkMkP/xpw/Tu3IncImLBQwKlKRg4ZIXLKHGrckKdOwz1srY6WPU2Tx+H&#10;rTI0aUceEFt86zakeXUt2Obd2MFPQrSFcI1tn6sNVDZXgKNpCzUyUyBFmCFoFyhb46VCY4TDUvdP&#10;IegU4ZLulOVPNiePH0+YGqFOzGQYMbwXluRUwdtuPWOrvG8DI/FlXMiRRZ1E862/uPp0KCnMH8XM&#10;IXv+2VMfR97Awtc4OnpWsVPtz75K5035GfVsMcIXUqzAxPrrHMsLcRXb1neVyo6enymMgu4uzdlW&#10;5t987+zaTOfEw/ZF6m9J86xbRg6benktWm/HztBcgwyQGcucFxJcS+HVcdK2SJGi9YNPqRMhfx69&#10;NWcpmcndG8+w3IBSqRX8umKKxEatppCCya/3BJFY25QO3GYxtDA4le3pkati7Zifwy2zZ8vO0bbf&#10;WcfTvvvERcyFs+pav2rFyyzbbnYtNN7j2+jkwynb4ooYHFXcrbnvKqaCb0x/3R5x8nXV/wCdea1x&#10;9JeKa9SY7ycZBZsqOW9Nqu3pSMOVDkGYC5XMJYouJwJge0iUT4TZrObXs12rfXsIYSnIcooYpyWr&#10;kTW1ZiJrYBQQFEEMxMeMdhtRZCMmnFWmWalpyVje+Urrr9Fz0wuLIBASYsetluWNZ1LJhwAPF1kb&#10;72dUZFpb/wBhQxSIiPxfI799+8z9HaPvVY/gG/oF401+Ul/oH9XfIY5FTfTtx+8NgUnP/qreZT+K&#10;J8Y2/vMRTv1LUzG+/FDwYXu7zuIzG30+7xBDO4lETEx7pie8TH7/AOsP1Bp9Hy3qbksaofs30nbq&#10;BH9e+6egfs3dqo63IXIv0HnVt1T6iHr+cBe6e07iYGMyDVHBLasiU0SWRDPA+FXM1QibtKJ9Jj2H&#10;zlPlMkdUymIMJkmVGFCXSQlXsWfqM3cGd1uyVrpT790g2VJn+6oBn8Xu8HYmJ3vZO06Jn6QUCasb&#10;fig0s/D6uX73xuyOXyFPF4+vHJ92/ZTUqqiZ2jqPeYLHkUwIxJbkUwI7zMR4xGpWouY/4IdGXRsY&#10;NeQrQixrrNoOWHk0VHpFy8DyhCCZb6sOqpKohSL9/MLwemfhB+Dh9XBZxOWq/qoBdgscrJ1PP13s&#10;yDIrqkLLJCHhmKzxZGWrSuJW1yzXa1nndU00agRnM3YyOEqHYvKjG1brCuWl2IrsqgxvnGktE/Kd&#10;OqkIJpk5seG2dM6ZxOHtPR5ZturWjzh1pMGFXm22WWOgbFqYxUMgGGpJsEiUuR8FoTQFJ2pvhGyS&#10;iQunQgSr6c82hkV8hl7jPrKq9fpuJqWmCMV1+ZyJU6jazbFzT2tzxN+jaB+V1tdyJ9TG2rzpUbHx&#10;ZspqvkKpIqxjnmC7wWEpsJldzhMUdVPxTsH8Hug0ZihoPGWfNpt6iysBNKpqJ1WzVrORj0oWgqiW&#10;/LIuVhTzeBZAJpYTUOpcDp/M0cnmvPY7MZOnjbyyLIv49WtbaposgR6crIeqPCNwiCDl8GVHTmcD&#10;I4lE5fCZd1Vln2c+7qRVetjlrPYK1yUW005F6+soSaauYnEyLqV+si5Tsh07FWyoHIcE9+LFMggK&#10;N4iY3jtMRMd4jxrYqyPT7GXQFSoABUi9cqY45gfSIrQiwR8R+4DiAzO0ePg2cnX+tNI1kYU/N4zA&#10;3yqVbyn3DatmyiTIOJQ8hZZ88mOpBqrqkn9f4NtItnL53E5yjcuZX2/lbOQs2yiMtyDr7pJK4Gkq&#10;fkOmzfcupJQMjsGhcPP8L5x8/wDKfaZP/P4jFadxdTEY4Wsf5Wmvprlztuo0veRsPiMSRTM8REfm&#10;iMR4o6YvaWq4fS2nrla/f1rkQx13KZVEsF7cDpNQ9V1FN8U1oyeRsMVwJZKbRcNZacn9Rp/4KcTJ&#10;JxdmamqPhAv+pQ1tM1r5KxdFTCWS3WsvkaV46yVbvVZxNd7uFLzDIfW0pSxx5CjjorYOjkXvq4yD&#10;rqFVRL2oW94oUAjsAxEt4QqX14ObC83qPPZWdR651U6LGfzhrkFAuNpRiMStpMbVxVGIFKViSocp&#10;NUSrpr06FSn8H4x331zUnb8MxVfEfpfHh6CMl7NsYnLDb5NI/LNqPGE3hIAU6ZtCmOVI5HiLOQHM&#10;LaU+KmL0Fo6xnipdKlj8JRtU6JPc2CJuQymSuEC1wZBLLt0ge5j2h8lxLkunr34YbVe/mKBqZgNG&#10;4prZ0xpyFypgkzqMaeQvMepb7XypVGOCBcy/WGsmqzCZLancTu3DZhaFusYm36fWAFw6tV/AVXak&#10;MV5hHYGoeCXqdpzW0rOxh87kqOEcFnzUOwFeK66jFskRf5MrI3Jxg3BVZXjZqpmrVSpCosHWVD7I&#10;IaVdBHCxc8QKVKlk9ghh8Qk57DvvPi/8IutLishrPJ1m0EVKvQdhtM4eXy2rjMS06Fa2ywhE+XtZ&#10;CZX5vqWZlc9djGaLu4J9cL+m81PXRbZ0kni8q7H+ctwcAZE7Hnj67oR6erWO3IEVhaEO9m1RjOa1&#10;uisMVp2vDGyB2eY17eUJP2KtDBGAprP2jfNil1VAknXquQ+EvXjWXPhA1WLXuU6PTgad4lumoK5+&#10;xXpBaUMAOK8ZTWOJqCCRsS/w/NakylXE41HYrFkp+UZwMxr1khBvt2mCtkqqVVOst4F01Fxnx8If&#10;wzTXjCaj1TXKl8H9PNUpKVYOtNVtRlukdpQAjK1qOOoLs9RTCgLmUrz5S4g7PwifDJnNGXrWq9RN&#10;RpfT2mK9c6jTeqwmo+bZ3JH2XhMcWMx1V+RtO4nFS4Z7ECJd/wCOO3n25b4VcTeRlpwlBKLGKxuE&#10;r+YFmJxqigvOMq12DYYhHTSxU5CqlWSvNDIWsjqKlkqVHXisWFT9Tx8BtJ1BZkacXKFS4ZjkMVWa&#10;c5USFlsQorhF3a31K/jE5P0/0RxtG/6fm/XlVVj079+Pynb8XizrLN2Waj1F1LScLcvoQpOmsO1r&#10;iRisNUTEIUa0uNVnKsg8le5t6jwS2a/j4e87k79TG4ynbq1H3rzgqVlTjblvHzBNf04giKkfAfnM&#10;mPk4Pt4xeaZj7eO+CbRmR9p6fLIV2VrOvtRIDjWyvlbBAxOn6HOZpEdeYuAyzXskT7N3H4K5hNRa&#10;l0/p3M0tUZcbuPzeYx+KtwfTpBzhV6wgmhHT6PUVyXDEsXy5gUePgtpae1FSy6a2s6eWz1jBZFN6&#10;tXxogWLNL3UWtU43Iylt0Vdy5RV+U4c1zPxZDSukK1C98LXwi16Gk7IVuZ204Dl5i07KM5+TpKCq&#10;np83cbfQkH8GVaMmjM6WtWCv4nQWm9OZPFVL4zaXOcLTenMc7N0RsyXlDlrrTTmtArh40Y4wePpT&#10;XzWasNWhWKxd68TGkIhE1q7GhG5+nczEQAZ+eZCERMzEeNMaivvCzkrdI0ZNwKBHVyGPsuoWmkhc&#10;ApRvZW8wQJWpG7d66lIlaxfYlbmwhLHSquon2GQoJOVoSuJNzj24rUESTDmBGN58OrzhNbk1JSso&#10;nF4hGzR7Gsxfn1vWSz3WyDRBCYl6Z98t0zpr4N9bzLMjSuhe9muuB9aGe65TQRY2kxP3w0uMxttO&#10;+8Y7H4z4CcwvyWPp1FuyR5P1+XrLSLDSWMx0hy4ciVLOQfMkt438VbT/AINkeTUQzYx1HAXjVaX9&#10;1BP9qX7aD4z6WLbArKII1MGDAsZlruJt4K3erC6xiL/7LoN3kTQ2eCuW0juJ9MOYSJ8R5bfr9rM5&#10;m0NPHUxEnvITP55ipYAtQmxjGMMQAAEiIi/BvPgg0zi6OLpx812RGb99n9lxFi6iI9+6+nan3fLe&#10;+PATkwxWar8p6oOqRRsEMlM7KfRlSlEPYBI6r44x6wM/X4i3jz8veTxXkMVYYrzdV/HeZFYsk3VG&#10;bSVe3AwDRggnhYTYQnBVKmLpZJN9D7d0bD3Jf0lOBQrrMXyFBH8p8s1Fkd4jZU8Z3Vj5a3B5dxgp&#10;FDKSsQuNZIgC6V0Jmu5hsMVKrt8vacydkV2e/wDqEgzmaRF6I9OJpfX2ULtMjyqo38qJxE8G3Sqo&#10;KY4w3ltHhtXSNBOn6cwQxftwF7LnE9oMBmJoUu0zuHSunBcSXZHbbwy/lr9vJXXfZLV2w2y8u8zA&#10;9RpEUAO88QjYAjsMRH1FDXGcqlXwmLbFrDqsBIMy2QXHKrbUsh3mhSZI2As7wL7alAmWguzx+9Ra&#10;W0Zkfr4Zj2xm6TBIan/3NoWA5RNv6bthRfWe3lAPzfmhqdRnypEfM+pJTLJmeRcy5Qc85+dPKCnf&#10;flv38JqXMzZRjqyF1a2KxxTjsaqukYBSpq1ZWNjpjHEGW5sOEfRDOHp+JWTyanVdKVmz17HdTMox&#10;U7TSoFtvIc44W7Q+lMQxSz8z9jTVqpVWrVlLr166FipCEJCFqSlS4EFKUsRBawiBAIgRiIjxZuUK&#10;KWYWnWp0sU2xkqiV9LyqrFpkIJnVCSvusqOZV1D6A+9MJnxJZTNYbG+/iCIs5E5nhEjz9FRYxJzI&#10;FIsZI7SUQfaJSjJ3sNWxvUjzV6pZfaZ0Yn1eVrMqVyNpR8zrdEI33Oe3GaGDxSulRxyISmC2lhzv&#10;Jte4hEIOxYcTH2DgRg3MMoEd9vvXm9RvgCjF0WuQlh9MLN0vkqFSTiJkfNXGIr8oEpHqcuM7beP6&#10;7kMvmsj+KX3clkrP/qj1bNl34o5n9EeMNp1BQfs+pEWrEAK/M3mzL7tjYfdDLLGSuCIyBPTWTGcO&#10;Urx+IZ1aR36+msBMTyT5ULEg7Jdi4kqy87GQ6noPyXQWfdMeKmqtKU4heDxdajnaaonqsx2MqqrV&#10;stAxPEipVUCrIcAifLgFoo4osH8UCMSRFMCIjG5EU9oiIjvMzPaIj3+K+Z1uDsRhyHqJw/qVmL0E&#10;M8JsR2nFo3mD2ZyuM48JQgSF0qxuDxtTGUkjAgiooVxO2/raX2R7SmZI3ONjWEREZkRTPjLFZIBc&#10;m/hmY+CmIk7k5FKjFcfdH5Bt45iO/TBhe4Z+oyumefDJ43KNyPTn+v0b6kALV/tiU+u4HDG/ASQX&#10;9c7feqx/AN/QLxpr8pL/AED+ryGPONxu07Nbv9EuUQCX74lMFE/RMb+GIcMralhqaBe8GLKQMZ/G&#10;JRMT4xdiZ3dXTGPs/h61KITyn8bVQp//AMl+j9ZfqDT6PlvU3JY1Q/ZvpO3UCP69909A/Zu7VR1u&#10;QuRfoPOrbqn1EPX84C909p3EwMZkGqOCW1ZEpoksiGeB8KuZqhE3aUT6THsPnKfKZI6plMQYTJMq&#10;MKEukhKvYs/Flcjy4tVWJdX/AIXY+Qrdo7zAuYJnEbegSneNt4iIiZmZ2iI7zMz7oiPpmfGIxxRx&#10;ZVooF0du1gx6ln3TMfZzZ7pn9+fjWjKUauQSl4WlpuIXYUFhYmINhbRIOYiwxiZj3EUfT4BawFa1&#10;iILWAwIAAxxEAEdoERiIgRiNojtH1LmprpUywUHYYtQAbzjfYnGIwTSjedpOZmN58Y5uew2Py5Yi&#10;wVvHe0K4WQq2DGBloKbBKkthGY5gXEgAx2MRmIEYiIiNoiO0REe6Ij6Ijw3I5rR2EuX7Bc7F3yvl&#10;rVlk/wBcsvpkhlhvaI6jiM9oiOW0eByOntKYjGZAAYtd5SJZbUDR4NhViwTmq6gbgfTMeQEYT6TO&#10;J8W8feQu1SvVn07lVwwabNW0ok2ENCexrcozWYz2ISmPFPGY6uFShj6qKVKqvfp16tZQpQkOUzPF&#10;agEB3mZ2jvM+NF6/m70p0pjs1UOlw384y+k0Uig+3TCvF3INdvMyZxUEBgetM/rejlJuJqBp/WGM&#10;zl6GiUnYxqIYFtNaYghi1MEEq6sdKYg5md4ED/WYxmN1TldJwx0eevYVdf2m+nwKDq1LjhJmNaRy&#10;Bxdq/LhASEdjnwWWxmJO9njNjSz+dssy2W6rZZ1XJdY+RqWG9Vous0q9ew8GGD2sGdvjqKz2Hx2Y&#10;VRtjeqKyVRNxSLYLYoXit4mHOAacdxmO++24jMfGzO6evK0tmrDCbeAaIvxeSa02MdYclLK7K91r&#10;WdVtsOt1Z5Q1BGcNVpzTh2pvHg8LjcUduR4RYKjUVXJgL3mVqmV/IqkjJauAEZyMnPjUWVjB0bFz&#10;VGSoZbLTcrIspZdxi+NFqazFTXQxDpdd64L8yy/ZsW3PY0hkPB5TPaSxl3It7vuh5ilYslAiEHaZ&#10;QfWm0cAAgJ2OoYgMDExHbxVyeI0hTVfo2V3Kdm1cymTOtaSQml6Yyd64C2oYAtSYjEpaMNXxZHL4&#10;oxdrJ53F1/MC5zNP5V+HtWVwpySpWLNb5U6LofyfXghhpLVynYZGWzpzBVKVmx+ysifO3lbc7Rym&#10;xkrZuuMhhR1DX1oTLiNvT5mUynOvs5fBZ+vUOmGZ07cHGXWqL5nm2rTLLfl9hmv1GbL4iEwSuSyV&#10;+qD4Qde52upoMivfyKHx6OUbcrKbPCeBEHNYgYiZ8Zjl4o6ZwCmLx1HrkE2GQ609tl7LD32XwAdV&#10;psZPfiMAsVpWIKUsB8My3sPD+1GzBNyXs2l59hRAxEsudHzBzECMRJMmYgRj6I/qPE6WW3ajQphl&#10;rKojbqZG0VhCSZPKeXl6Yz0dhHj5x+5HyiFow+DpndvvgyhYyCwWpcbse9zCFSErjbdjDGJIgUHJ&#10;rFgSr2boqii1gp83UsqtJBx85BbeOzFyULnY5X0t5AJOGGAzis8mZ6VewK76ojl5jGPKF3kREzEd&#10;QkSRImfmWAUzvw28KzuMwx5PA0cRWrV245qbVj577dhrKIF5ydzdIwSFPT0VLLmJHI+Pu1NUf4wY&#10;tgT/AHCAwKPxSMx+Hwyvk3E/OYA1VL7z+fbrPhs4+4ZfdOMEuQ8p9ZtrE8+7v10jMoERiSIimIER&#10;iN5IpntERHeZntEeHVq1wtR5NXbymGkW1hZvtxflJ+sg2mJhkIK05cxsSN/Da9O2OmcWfIfJ4YiC&#10;0wC7fXOVL68ItuQz5WaSTGfWiZiJ8EZkRmZSRmUyRERTuREU95KZ7zM95nwNbFY67kbBGC4VSrOs&#10;nzbv04mFCXHlxLbltGwlPuGdvPWNHZry+0T8igbTxgpiPXTqm62vbf1c0DwjeS2iJ2WFbSGXXDIC&#10;YbfSONTAntPIm5A6wxxifUP2Qe48OccfAM1DmcVhUTtJJqdXLX47zyAhjylIJmNuJhcsRG+8r9PE&#10;lWPZpZq+qUMG3mSG1C3o2mGoqQIVVTLI6ndbJgtti4iMRtHaI7REe6I+9VnTGi7EebXL6uWzYiW9&#10;RgzKmVcUU8Y8yBQcNvcTBPp8mUu+WR8S6eKoW8haYYrBNRDHnyPfjv0xnjHYp5FsMCJFMwIzMJym&#10;uWLstAhYrAVT51hICgo9pWo7WYnbYqlfZM/1yw4CJXhVeupaEIWCUpSArUlSxgFqUsIgFrWEQIAM&#10;QIjECMREffDCaJqO9O3t3MCO+8z662JQRCURx/Z1lyDEt58g/wBPAJK5rC8rlS07Hlsby34tzVpf&#10;qZG07F7PolJEBj9lvVHBPJPi9FVwry+e3xGM3CT2F23tKxt2gZRQl0KZM7BabWmRONxm/qd4jNXT&#10;lXo1uUDO+TyYsUBDy3mOhTC3MyMRMG5MwXvibd680K9KlWfbuPb9jTVrqJ1hrPf6FqAzPtPpifGV&#10;yGPoJxVG7kLdmpja8bJpVnPM01gHkQjClzA8V8UjO4pWtUAsVX3oFtXTlF+UmWDyCLpSNTH9v92B&#10;jjtpmYngVTnGxiE/G3C6gpDfxzm13kmTYk4ZWcLlmqwg12K5TxlRmhq2Ehjk8um04l1vO4itj5sI&#10;sDUq1Llt+ZvkIQJDiq1q4zk4JauPMz0q1VjFHasICYPxYKguwmlLmTVVbeuzaXX5T0hsWE16inOg&#10;NuoxdZAEW8isY7fFTy+JtMpZGg4bFWyrjJLYP4QMTU1TBklvQ4GIsJNiHrYlhgWJyLAhbL+No3WL&#10;jtAHaqqeQRE7zECRzHeZ933qsfwDf0C8aa/KS/0D/WDvKHjUzcHcDb3RbGRi8PujvLDCyXv/AGT4&#10;ZhLLNqmX28vvPpXkQjYP3vNKjoz9JNCsP60/UGAR8t6m5LGqH7N9J26gR/XveT0D9m7tVHW5C5F+&#10;g86tuqfUQ9fzgL3T2ncTAxmQao4JbVkSmiSyIZ4Hwq5mqETdpRPpMew+cp8pkjqmUxBhMkyowoS6&#10;SEq9iz4r6cqs3VS2s5DjPY7Zj8gmdp/2uopMon7t0fdL8VOoEzUxm2StTt6J6Bj5ZUz83dtmV7hP&#10;c0g7tMCW37kLZnJSNnFYp6d9toWKJrTA9u49Wu2e+88pKN9oiI1hMz8vFXCwuP8AzUtyXWn+4cI/&#10;v+NU0zTD2LxFy9VHhBnFzHpK5XlPaZhpMTCxkdi2OR32Kfi0peLbm7A42G8Z3jrJrLQ6Y/Bu1Z9u&#10;/H5u87b+FW6ilpjNYhGQtCHblei1crPdIxG0dZaEGRe829U57z3ytDl8he0+5pD+F9K7SlJf+qqx&#10;aj3fdf3/AKqxctvVWq1Uts2bL2CpFeugJa57mnMAtSliRsYcwIAMkUxEeOtiMrjcoraJlmPu1rgR&#10;yjcd5rsZEbx3jfb4pbm81i8UERy+v71esRR/YLYwWMmfoFYkU/RHhgUH5DPvCOw46maq5F6e3mr3&#10;lh29W8ksGx6D95cRI16ewOMw4TvEPvNblre3fYwiBo1VlMcZ4MRZEZ3jct94L9UOfv30yzqxSlnQ&#10;x6y7bSuhXhVQePGOM9LlHv5cpKZ8DRxGPu5O4fca1Gs60+R5CHLppEygIIxgjmIAZKN5jfwnIa8t&#10;+QrehkYLGtA7zewn0717Y0VB/rbVVIsOIZLhaqnEF4GlgcTSxdcR48aqRAz/ABudO73nM9yY9jDK&#10;e5FM/e6dDYK02u6VqdqG5WZKmQl6yJeFg4iDgXpNVq9KyHqINFSTJbbqPi4YekUUwIYsZSzBpx6f&#10;WInEPkeLnAMyzy6uTZEZ7R23SzUOWyGWsxAy5FPhj6HPeCJcTxdcNcR8n1IfXM43ZwSUwIBQwWLq&#10;Y2sAiPGuv5RvH3FYsHzs2md53bZa1pb7kc/fF1mwwVV66mPe0+wKSkJYxhT9AgAyU/ijxm8+QkR5&#10;bImVVUDMnFUONXG1+PziNdJVZHu3Ih90b7eMJgZABuJrRYyhAUHDMrb+XvT1IgeoCnFNdB7fsZCY&#10;+jxaKpYF+BwnLGYWVfYmgPHzt+CgyFvnrYkSnBwE6KqUceQEZ4dL1SrIZYSzmQEw6bRbkIAqymjM&#10;QYsr0BqJYDPWDhbEwHzBDA1W8b+qnFVPYtjXiK3FuQPbvP1wc1qUxMQJpsWNi5Bt8WYz7AGG5rK+&#10;WSfbnNLFr4R347xE27FqJHlMT0xnaPiLI6hy1PFVY34lZZ8q8oiS6VSsEHauP4iRQiolzpgSmAmI&#10;nw+joXFxtxgRzuXjvynfnNXExH3McZU+5YncuUMocRiTsZXNX7OSyFkuTrVtssZP7UA39Kkrj0Jr&#10;qEEIXEKSsFiIx8Q/7W09QeHtnIiSSauJHqLporlYS4nW9uEOiOnWV1bHyzFBVetSxgFqAVrCPcIB&#10;ECIx+KBiI+9Vj+Ab+gXjTX5SX+gf6w+mMRF1E+bxxzPHa0sCiFEX+5WAIknv6RkgbMTKh8SJQ2vY&#10;rt2mJ5Kchyi7xMek1tWY/iICj6JjxEPIRy9GBVfV6YlvaIC8oY/rVj7uIiOk+GL49Pomz9ZfqDT6&#10;PlvU3JY1Q/ZvpO3UCP69909A/Zu7VR1uQuRfoPOrbqn1EPX84C909p3EwMZkGqOCW1ZEpoksiGbF&#10;whFGo1jFUaERMpO20D6V9PLflQHgTWrMuqkxiow561azYY5pG+zacbWHPqY57zkjKdvnGxhTPb3z&#10;PhcWFwOTyHC3kJ4x1FzI/IUyL3zFUCncd5GHssSPYv3I4/V1XicYYfZ+QVCy6vk7TuSbPPnIyqvZ&#10;LpyELiY81LZOQGYBGVaLnYuwplHL1kceoym3YhaoTmAl9SwCrARMjLABtaGKiwRx5jD5WhlKj18G&#10;Clw9UIaH2K1VZws1WyE90WVKbEe8PGUxDxMW42/bonB7ct6zzVy9PpnnAwUEHoOJggmRmJ8UUseI&#10;lhLuQxrybIrgN3zkEd52iQ8veUMH9MgQ9yAvBtxNkbePxOPRiFWlHzrWmqdZs2X1iiZFiuralAvD&#10;0PhEMURplRlbtyvkvH4C4fU+hb7FmlWXH9saTs7e/tBfi+r1FNczXzZiUvICkZ8s3L0gYEyMxPBu&#10;4qYPuNZksokSnwD6zm13rnktyGGpq5924MCRMZ2nbeJjx0Xas1K1O23SZncoa9vwcCtSO34tvqfa&#10;Dmzh9MqbK25Q1Sx10l79SvikFIC4hKOk60w4r1imdosuUdXwOM09jlU1bL8w/aCuXmLHj171naGW&#10;Gz3nvstfIoStYen74Z47Wnszdfkcret1XUaFjIIt1W2GFWOs2kpqyGK3T+R9Lq8RC7ClMEghOV14&#10;HXtT61YBNj62THpkPaL68xL3RMFyr13zW2kYYx3rXC61OumrWVGy0V1AlQRM7zxWuBGN5mZnaO8z&#10;Mz3n6jHYjO5IMbYyiWOqusiQ0oFRcJ8xb+xVty7CT5BfbucdtxMCghKIISGYkSGe8EMx2mJjvEx2&#10;n73Wcektr2qG+xkx23GlI9bKO2n3h5YfJFt3E7yyiO0zCL1pPUxemADL2d4iVneg+OJrlvE9ysCd&#10;yBmOJLoNGZjeIluKpPkNQamU+jS6fLqVKGwryeQ5jt0SFLfK0y6gO80+LFeDinY4YXEuT1scls5P&#10;MR9x7NobNatv09O47y+PmR9UFcGfTG5DERERERtER2iIj3REfg8ZYksk6GEn2DR9W4TFBjBuNDtA&#10;7PvlZITjfmno+ohgdvGmMdnMrjMKuvjEQxmRt1aItyFlZ5C8CoawOs4rDLJwtXVacRM+udyk6eha&#10;c5awQlHtjIpfVoJkhKBKvRaKrtkwLiX1yNRcbbcXRPYslqDKW8rcmOMNtM3FQf7nXSMCisrfv0q6&#10;1L5TJceUzP1OpBjbqRqESKfp4FjasBv+KJFm378/eux/AN/QLxpr8pL/AED/AFl2qcUrf088zXXE&#10;z83iPtBYRv7h/ZvGIGBHzZ/7ZZKMnjW9KwmfdO8qeqfslewETHUS2I2Md4KOxrIGgBjFmtPSuJEB&#10;v0Sn5Wq2Y98f7pWZMFKHx2MfScLcLFB+sxnqT69Oxbdxs4zfjNph78rdNY/NKO824mBSX2SCF0yL&#10;/C9SZVG1NGx4lLB/ZVmC7XJiZ36NaR+R3H5V8i0S4o2b9TQpak1HisJZyfOaS8jaCv1AWQgbTYfy&#10;ddEEUD17JpTJcog5kD4wQzBCUQQkM7wUT3iYmO0xMd4mPFr4K8pg7VdxWMfVxOZqW0XV2H38ZXyA&#10;jkaUCtuOXPWkFsBtw+6jsV6ySNw/Uw7JZCljlEUALb1tFRZGXuCDeaxkp+gYnefETExMTG8THeJi&#10;fdMT9MT8bq2a1jpzH26/2ei/LU/Pq/EdEGnbgv7Ho7z9EeF0MFXz2rrDDIN8PjpUncC2IVzkTqWL&#10;BzESS/L1mpMY360RMeMfl1VMjQC/WCx5HLUzoZOmRdmVb1Nm8otV2QSmjBMXyGSS1qpBhfFpnHak&#10;K7XHVL7tenfShdilUZSiry8+Ivi8K2ndQpbKlK4CzLe0VZWzJ0porJqved1cJxRuV1BYq17BWBq0&#10;k21KYV1YXbHNA2RrFXQzgbzCrFuzSh1V6bKZkxhqGg5UksyWwYNckMytgks433ExIZ2mJj784/BY&#10;nJeSxeUwjTvoCrVYy1LbVis0GWHqawUkgBDpI6O/JvVlsGIr+ps5LKqJGX1D5R51zjidTHrT1Kdd&#10;qziGpt87NgraihZAfBLF8q/Kfqs7pzqgg8rQYhLmjJLTZGRdVawR9UguytRFx9W0dome3i5ispWZ&#10;TyGPsMq26zOPJTlFxMeQSQGP0g1ZGpoSLFGayEp+oo6h1kJ47CfIXK2H92Qyy9+oEW+UfWFB0cOp&#10;ExNywgzBcU5JdqK9KlXTUp1VAitVrrFKEJUMCtSlBEAtYDEQIjEREffK7Wx+QPFXnV2rp5IK6Lc0&#10;rMjPRseVsiSLArPaWJPj1A5ALFHItB2mvhKwlVnlzWssnhRYl0pKGcMktLTKvkqtr5IghPsxiB68&#10;MUVkJpgvJYLI18jUZEetBetUz/W7CDgX1XfhTYWtsfSPx3Uob1a2CrIwoSJwS+uiWPvbcSkYYu5Z&#10;bWb93yr8D24REVcbYP2xpxbAEqFn1Wqdff5SMXa5CSpiNiCtYl1T08Vrryw2+K2Ww9xF6jbCDW9B&#10;TI7/AHazExW1TlF6GpetT1HEg1QHEjH3s9jJOZp6WqDRiN4lZZG5C7eQaGxTtsM06bYmBKG0Tjbb&#10;jMry+UldJuWU/UuVsuglxVxwpkqnWI+/SRjVRbL0jCzsviIL7IeQzbJYNGC8ph6pz2qYtBFFceP3&#10;LXzJ27Pv+uXsiJ6YhEXdVW0cLmorBJpEW+/saiXTEuP3Hmb8WinePlEoqtEpA48ajzos6Vmrjmqx&#10;5bcpjJ3dqWOnh91AXHpYyPoUBlO0DMwRmRGZlJGZTJERFO5ERT3kpnvMz3mfEEMyJDMEJDO0jMd4&#10;mJjvExPeJj3eDs23utWGzu19hpucyYiBiTaySM5gYiNyme0RHxKrVUOs2HHC0oQs3OawuwgpS4I2&#10;GX0CMTM/RHhV7V9mdN48o5xQT07GbdE+6DGeVXHRMTy3dNmwMxK20lzPIatPG27FvE5Wl52l5zhN&#10;usQNJFmq1qhWuxAFAOU6EpnpvFJgRoJ7vi1tU7/I2cFZ/sfrlWUV27+/6179v2vefo+9Vj+Ab+gX&#10;jTX5SX+gf6ztPeJ7TE/T4dnMCnljyLlcxy43OiRlEdaqHvOmRz61D6qm+4DNTl5VV7HWW1LSfmOV&#10;Pfv7xIZ3Biy9xrYJLOOxDMeF1M/08Ve7DFvfbHWJ2+cRF+wjn8DSJH09cZKFQLFmLFnEEBgUEBDP&#10;uISjeCifomO0/VSRTAiMTJFM7RER3mZme0REe+fDKuG6eXyPrHnEz7OrGMyPyrRkSszExv0608TH&#10;32VTtuzIZOydmyztyL5qwiZkVJCPQpIbzxWEQMTJF84imVZfNLJOHiYOvXLcG5P8E/QS6X4WfOfH&#10;pVsM9WBWsRWtYiAAAwIAAxsIiMbQIjERAjEbRHaPqpbqKatL4M/gkQKM1lco6vVxOS1DY8vediDt&#10;XSWjh1DpJySJFgDVxtgGtV7VoEVjUwXaRaaxuJbkQt4xlexSLHU0SQxj5rHNd8EC4TUVXLZrJWlX&#10;eRjxqz4cPhIzGMwFzU9u2nTdHJXEnZVjbDeo2xSrzvfcpaK6MPjnrqrYdOrc7Gm0My5uk9QU8v5b&#10;vYrgNireQPLhDXY++mrfWky9K3nXhLJ7AZfFbZoQMM3UYEkqqM8L5o2Fc48wqDRYrSqxK9yrsaco&#10;5j02wMM6yoO3ltM6BT05npDUxF1rpIh25iKdQtTILEzHjZSXIxWwO8lXxV7LfDJqPUOc1FkFYyhp&#10;7DWbuHrsQK2vs3V1aV/bIwtx06UCrHVy6t+tJvLiquzGag1BmNdUczlqSLd6pdvYizZrOMIiVMsF&#10;jHHZGBEei4iWZo6ZGlBTKVr07WzebzlSu82VGZx6HtooIVgFCn0K9fpUU9PmtBdTgxjunIKIFL8Z&#10;C7Rx7svcq07Niri0NSh2QsKURpprdYkUqKwcQuGHvAcuXE5jjOdzFfTVCpqqKGSHN1H1hoahxl2x&#10;FsCyDwQQ1r7+ucvrZaRsnBdBdma9pM00aq1nn7cdKtqC7Wxi5gGXGvDFYtVLF0iJROkrVs54I5HT&#10;qKh15goRF5vicj8IPl24y4HXwFq6l1XUrwI+MsuV4Uqr7LasYdjnktdt4H5jexUfWbHi7krzehSx&#10;9WxduO4MZ0qtVRPezppFjWcFARcFAbC24gJFMR4wGsfhdxuSwNTI1byPg00jnkVF00V8WdePaOpC&#10;t2EV6uUylq1YtU8dYTsLFVlPuuBWG89qT4TNf5f2frDOY1GO0JoCjqGpWtY7C3K8U6a8102jYsLe&#10;N9mXzyRbWo11MtVjeRWwrqt6c+B/4SqdX4QrLsbltQOylFrK0StJBbTh8Pmcb6qCZcqo7KpoWGmS&#10;Ula8v16alVtRa4+GXVdy3TcFnyWAsnhcSMh0ylJhJ+Umo4hldxKsXTi1XngRBJbx998Q+napY/EU&#10;8LFezds82MF/nrTDXXrKnnYZ0mKOBbNRMRB/XRHMLEfP5zUFpkbcvLFj6Sj298dM6V1kCX4n8oj3&#10;Fv38fZtQ/wAY1v5v8fZNQT+Ockjefx9qER/eiI8TMlnz3nfiWSTtEbRHGOFIJ27cu8yW5T6tuMQq&#10;5jMMB30NJyb99rbtpJTEjHRlxdJPAZmAJSgP7qSk/V+s+2MNFelqyouflSHivN11JOFULZ8wBdkT&#10;6Q1cgyD6a48s/dHSOrZxeXpPx9+owlPrWA4mJAUjuM9waopGZW5RGlw7GozCYKfCqlOu+3aecLRW&#10;rKY+w5k+4FJUJMYc/QIDMz+DxW1Zq5K3ZyVrdi8QxcEGDOZOfM2p5kFjJSuVSkOAjjD6k7tt9M6n&#10;30M6aR/VJiQOxh2wQLK1Eep+KcZxxlVsY+t+ZKFN4UHL1Vytw1lnFOZWZ1BTlcVaA/LXIrMKJrX6&#10;pcSFqSlywbHTt1JY4VMX1GwXn8dvWu1+C8rimnB2MdYOJ2iTgQh9V/E5p24AIsADIJabCbNdGYzx&#10;SPWq1pCisv69kbEwikvj35D1zA27ROyAac9hnw17jJjnMNrWF3JjGFJmZT9JEUzM/jn4oRea0tN5&#10;YgTk0fOGo6ZEUZZQe+Dr/MtQufl6ZFutzq9SFxMTExMbxMd4mJ90xP4PvXlc7dnatiqNi62O+59B&#10;ckKh2iZ5uPioO3zjjxjaN9hE3UmdbbyjVxPMltY7JZVgd9xKUDZIZ39M7TM9vFf4PMOQrO7XTZzp&#10;K9PlseJhOPxq+BegrUpl1pZQPGmFYIhirp8cVgMfG9vK3E1FztuKhOd3WGRG09KsmGWHbf1pRz4o&#10;YmgoU08dURTrLGNoFVdYrH98p48jKdyI5kimSmZ8Uljvtb1RjkH329I4/L2o37er11h7du/q37bT&#10;8UCMSRFMCIjG8lM9oiIjvMzPaIjxXs5Kv+pjEGUSyzlAMcgadonepivS8iLeOE2yppmORCw+PAoL&#10;EUfMZSV8H5u/wfkm8o2YKmcYCkg/pRUFQnED1pcQ8/i0tn1rKRo3b2LsmPeBHIKVYrSztvAwdB4i&#10;W8DBt49yMfj1nlJ+wW7mHoK/hcei/Yf9P7TJ1vo/uzv2+9Vj+Ab+gXjTX5SX+gf62zIYOVY3Ilub&#10;a8xMULh/h2Hfybi+6NQEpk9zTDDN3iamVpPpP77Q0fQyI95JcMkl4b9uoljA37ct/ERi8m9CeXOa&#10;pTD6hTPzvrZ0GoZP3GaxBk9vXExEwIZfDAztEE/HvlZfRvPlnwYzv3nbzIRHu8buLI0p/BYp8/8A&#10;nqMs/v8A734J7eP6bH+97OyX+qbeN1tv2529yKRDv+L66KtHf9/wQ4jCiPb0vyL5Pv8Ajq1uPu/4&#10;X3/BH0kGRyTSrlO/k0bV6n4olKuPU2/C6WF/ZeBqY2o65YL7hIb7f2TD7AoPwmwhCPpLwnI6iJN6&#10;0HrDGhHUppPcZAnmW3mmB35K6fl+U+90DBT9Vq8wc+taxOJsZ+hbqvbWs1bmDCckpqXJIWAW1c1z&#10;tPcGFHb3xRLVWrrOc1zmsXn8nGFyWoch5atqBw5R7DirX6FatkXvI3pG26HXXtAki9zxJuHxmezS&#10;tOfB7qbV/ntTZK7kQAMvksdbVWx2j6NbcPZnnFY32pczbZ+VdWoVQISrABhcx+i9P3EvjqKc2W5e&#10;swS9xK85ZuVyCfo4Rx/B4+F26umlc6byl/FYgFCIIoVr2dy6jCukYgF7V8YuuqQiOlXlqh9DZj48&#10;jqDOWwpYvF1ys2nnMe6NhWlQzMdWzZaQV6tcPlLFlqkKiWMGJzeadQy68Dp1eX1xpjTuTsQxi35S&#10;/TsYxpJukVdfXDIRmlEq2oPPBjXe0LdZZOc2tiL51c1VlwZDTOYV7N1Fjm1iFdldjGtKSPyzDFT3&#10;VDs1lOnom6HCSx+K3icrq1K8jRc6vbrVsZmsh0LNdzK76zHUMbZrBYU5LAYonQYbRJRAkMzqjVWk&#10;9O61yOe1RiARdLE6fyE0rHFbXLtrr3GVwrFd3reZctfRMaybC1C1tx1rDxV+B7UHwiWtP6lzGVxW&#10;QB76+n6mRuoxayklDUvVbl2kNND0OfX6tNh/WpoljWFPsj4Ja2LrdthtU7mRtxMTO+75ylFEiQ8Y&#10;4+Rgo2mefqiBG3rDSljSeXU8651XWEOC4sIHa6gFn16wmXICRZUEwQ80m1JjIvt2nLr1aqWWLNhx&#10;wtKEJCWNc1hbCC1rEjMymIEYmZ7eM9ktWBZCtjMCxWgdNXU2wRdwV1dqrbzrOoqErssq2U31jBLZ&#10;1Mgh1Vlj2OLwx+m6Z42jqHTeuMvRuWqenslm9UWPZr7I+ceswLD5LCgC4qLwYBD7Ll3TyaJoGmS+&#10;EH4Q9O6nsaUfkdRqxeMzP6nsU+zYwyFmV9SFvE/Zb31jxO/s5wRXaskMbbXExHwj6e+EHU2rc2jR&#10;mXmlXszn7cm0/aeVqcGV7cXKYVx9mk5K6ter0GMMY5L6YJRgcdcy12nWMySzM3iyNtYFxga4vIA4&#10;1kiMAhIjAKD0j2/cMsNS4OpkiTtCbM9WteSEFJdJWQpsr3QRJFJHXF8JMp3NZT43jBWgj9oOazHG&#10;fxeu4Zf/AC3hhaewGPxrm9mWVrlls4n3hNt8tsQr6eiLITH0BH33fq7TdYfbVYWPzVMOrJ5eopMf&#10;L1lxzGcjVFURCAFfnUSexlZShNlGawdsqtxO4F90i1XORltS4n5r6zeIySy7iwFvSSrCUtXg8fXx&#10;7cZWpb3sipjhcLstIsQPQkduVWtXNnRawVuMrbgJQwoTd8eIpu7uqYuhWb9PyiKqlH3/ALYZ+9eM&#10;0nWYY2c/Y85e4TMRGLxxRxUzYh383eJRBGxjxovg4GZXM1tSxSC+6jTyoVUnOwxbuYy1UqsOexdI&#10;XOHzELIGTWlwrLlMb3ctk7B28hkbLbdyycAMte85NhcFiC1jvPoUoAUoOK1ACxEYzOtLaPk6Yex8&#10;Qww99p8Q3JPSUzHEkVuhW5QJchuvDkPEoLxb05ZslSlza9ireBcOmnars5A7oSQQ4eEsUxPUVLFs&#10;MRckphoElQYR6YORG2OT4KIN9oZK2JGwO8d+PSko93gGar1HWrL9508Eo7LijeO3nrykKSW2++1K&#10;yMTttyjwl+HwaCyKe45fIfX+Tg5GVkxT37hTMllKy9nqqAQSUSHrPl8d/B5ZRNoZFBIdC2EpowXu&#10;Ylo9wYE7EM9xn5jAYojAmxgK4alxm+6bCX06lsQI2cQdUtWlkTAWK+oaOYSbPRHGJ2SOapq03jOY&#10;+YuW7NOzZ6W89SKtGnYc037R6YtTVVPKJ6s7THjH6ewyzXRx6uAE0oOxYaZSx9q0wQWLLNlxG1sg&#10;taoIuCVKSK1B96rH8A39AvGmvykv9A/1wquQqIuVz96rChaG/wBBRyieJj9yY7GM9xmJ8EzDXbGM&#10;P6EP3u1f3okyGyH75Od9Hp8T0atfJL3+fRshvt32mVWfLs+jvAifftvPv8bWMFll/j8hZIP7hgsg&#10;n/leOn5C71Nt+HlX89o2iZ48N9omY/vx4ga+DyzZn9rj7XGP3zlUAP8A6xR49dFOPD/dL9lYR/g6&#10;/mbEbfjTH4t++wNzl9t8oneatSJq1Z/sGNnlZYM+/dU1C+jft3irjaaKSI+4QuB5T+2YXz2n/ZsI&#10;jn6Z/WNeVq6yc+xo3U6EqD5zGtwt0AAf7IiKIj8fitQLFNsawLT2ZxVrIUNNDJov2POLohczVkKo&#10;mIg6hy6Fmx0xJccd428YzAamx/msXmbOYsSk5NLeI5mx5a2hoSLUtBteHV3BMbjx+ek5g8tgb+fL&#10;NY72xYtYESY/jjcWwYOa/RdEKqtZaKxatBU+tmPadiIFjW7/AAv6kVsa81q8CU6JmRNcWMzfHjPz&#10;ZjbJiW8REzBRv247eF2csx77t3rBhsHjlTbzWcsIhfUr4ykHrdK+snrtniisLQJzA5Dyq6l+FpB6&#10;b0jjnpsYH4M69trfNMCHyN/UTBJYi8Qf5f7Cq89R2UeXwyIIch8JOOp1VVU1tD4auldZa1VxXQqa&#10;OTCxWuAFUJB6qyVCMiCq/GOEQIQeewjQ09rysAlUzaJOuGSNCoWivmCrR1pkVAFdGTVB3aahUG1q&#10;shdTxqLTfwj466nP6Qv06k5S2kR9opyKGXFoZZRJUrtyguFGyzULi2hexjGdRxnas+DzVvS+BtZV&#10;iwSV+zi6dixKwmCCObVHtxKImJjYt/p8ZiErBKk4jIyC1iKwCBpunYRGIgY/ejw38WqcvH/suMn/&#10;AN/x4uhlMlbXpqs87eZwNXipepGrOuzH1cnaj64jF1TW5tiikgi8w0S0x8qG/wAIP6kMVi7mQ098&#10;GWPo4rGWrHsnFrs7aU8vUhtepY6C1UHM6CUoBBEsKLLWPBhWa6F5dem8fm9DULOus4XwZ4krdrHN&#10;Uyg+Sf5t8+1NVnNLHQCbVkq6keUKbLvl0LyWew3wv5rWOOJpnmdL5TEooOo5W9BPC29T3WX1QeTL&#10;bZbiYTj8reB5HatPo2AH/wAISPp/ViO370Z7WW//ALvj0jobRR4ihl9UrzF6znM0h1tGMxuFCsbY&#10;p0VSA271iXzx659FS0yMr3sjZqay0XqmKVnUOhH4VdzM4tZV8dmKuoKLcjj3BTMjKnaSlUquJ6hq&#10;lmxq4+ta/vng6+AzdrGV3YibLEoFMiyx5u2iWM6q2Qz5LjEAUcBIIZtzgZH7bLv5vjv9T8fbZd/N&#10;8d/qfj7bLv5vjv8AU/H22XfzfHf6n4+2y7+b47/U/Go16gzL8mmpSpNQt60D02tcwCNcpWrjEgrY&#10;g4zEzPOOJc+f7go1BjUivB6hYZ9NQSK6GWgedqvtEcAVcje7ViCj1edSClqqrk/jx2eyFVlLTVC3&#10;Wuy60ow9seXcLRq0QMfl67CX07NqPkBDqLWwnxxH71Pt3Hpq1aymPs2bLQRXroUMm1z3NkVqUsIk&#10;2MMhABiSKYiPGWzu8+Slnk8SuR4yrFVJIKnIZiCFj45W3CW8g+y0IngIxHhFSsuW2LTlV0KHbkxz&#10;jhalxvtG5mUDG8xHfxhdOI4SWPpjFtocpGzkXzNjI2Rk/Xwdca40iX2JHTTGwrGI++1j+Ab+gXjT&#10;X5SX+gf9W39KWMdXDCZGgePdVrqWrgoh2BqZ4FAWa7ONitYkSNVoAfHyg7+MXgMUsl47EUkUKgsP&#10;qM6NcICCaydubT7m09o5MIp2j3eLtDHRU1XgNZedx2GyisGxeb05kMi1sKworxdjoXmJx5EOItWK&#10;XmLbhg39ZlNwXcdiMiKwzV5zszmgUxTgTduwsQqQ9O63TSpJqVXGtr0FZW86z2ViUXxDlJo1JyQ1&#10;/KDkJrJm6NTmbPLDa4dca/UYw+jB9PmZFx3mfi+Fe3k6xK6eNyw9TicL8ldzODZgNpZtJTZxNUGw&#10;YxwKUt47RtH1OeAfnHhsoMfvlSfEeFsn3W9RZmwP7w+Vq/pVi+o+FbNqzJadp6ir1VY3UaKa8lYO&#10;leeuw2pjQsurhVyFFVFVRlpqba6ozHl1G1iLKDpYhTW2rbSt5fM32ncy+ayLoDzWQyN10kw22WB1&#10;jUHCsDCIlpGSOS1Prr4PdHIyefyiahZjAV8mzE1sgikx7rFvG1go3kDlzhm5V1Lrqt8TcAlkGMG/&#10;8Lur3UG46pnc2l3l2STITftZDNZOxQh5KRLW45d1IOmUqL64UZKXz4x8VRGYC2mzjbHm8VlsXcbj&#10;sxibPp5tx99PrTLgCFuGYNZjtPDqLUxbcdgq7R81adeyF+44rmUyt55kbbmSvt+WtvKSmII+wj2A&#10;Y3nf7547JozqcYuljooEh1IrO8+Ys2JeBA5M7l1lrkCmY2DmMjO8M+3Cp/E7v5w8fbhU/id384eI&#10;46upT378sS8do7942unvO+3bt9M79tpluKvYnN8Y/Y4NPH2z/BC4uDFP8P2S6r+7v2NTQNTVGS2q&#10;YMgxbAmRMDAoggMCiRISiJGYmJjfxkNSYrKXLFm6K8XksVZUC/Ztmt03/ZALa4Lup1q1mFrGEu8v&#10;IxYTZ/cHj9E1D5NFi8tmJjbZccCjHVe4zMmcMZbZsQ8Bit8/qTAfFp7D5VxIoZHJ16tggniZwwvR&#10;WA/uDtt4VQOO4E6CGJmIia9KmldapUSuvWrpGAUhCQhalLCOwgsBgRGPdEfetuhsO2Yw+FtR7Xes&#10;+2Sy6O01vTPqqYtkksgPaGZIGMlcxUqOL4i1HaWU47SkBYXuI9J+Wsg4KK9ymCmakCy/8lE9Nyav&#10;VIBaAu++9j+Ab+gXjTX5SX+gf3kbYBCgsWIUL3isBc4Uc+iLWRHNkJ6jOlBzML5nx25T9UNHFUKW&#10;MpLJrAp4+qilVA3tN7zGvWBahJzmMc0oHdjTNh7kUz9W0KdWvVF1h1tw10rTDbVg+o+wyFiPN7j9&#10;TWluZz3KZ+/r21QFftbFUcpZEI4j5ozs02nttA8nRSFzJH57WGwplhH4yuJlkDXyuFJ3TntLbmNs&#10;pKvI9+8hVtZCeMRvtMl2gZ/cFczmQOPRHQoV9tyu5Jq2FVqBESPz+mbGzyjp11ObvsHi5lMg4rF2&#10;/YbasuP3m5xyZf2oxvsAR6QCBAYgRiPjW9DDS5Jg1TlGS2qasoNbFsCYIDAoggMZghKImJ38Fhsz&#10;KV6jxdZZS2D2nNVhmQO8KOmIJen5Ebi1sMWMZ5lK0JPoI+9JQE8SkZgS9/Etu07fTtPfxlMbker5&#10;+jft1rcv5dU3peYMYfOSKZaUdTlJFzguXIt95+I3COxXdQ5Owwu/qkE0ake/6IGtEbR233n50l9+&#10;LH8A39AvGmvykv8AQP8AdTSxebTlmPu1POgdCqh6Vp6rUx1SbcrnzJiTiBUtu3aTkYnx9j1B/Ftf&#10;/X/H2PUH8W1/9f8AH2PUH8W1/wDX/HKjitQXLG3pU1NGmrft2a/z1gg3/Cuu73d9u3iznst0osPF&#10;alorwcVqtdI7KroFrGnARuTC5GUk1jD7ctozmanjKsViAp7TG5RZytmCUYT9GyMdbAto9zdt4j3/&#10;ALgZxdF3PC6cN1NEjPydvI8uF+52nZgQa4q1T7jKlE5U8bRb+EYWmXl0wM2clfIeYUKC5GGO4bj1&#10;XGZAismJjqPYHMloFzlU/KWLF7CZNO9S1ZCOuq0gQi1Vsmpa0SUlPmK/EQmUH05Eirm1nijmsU+a&#10;9/HPF9dvvjeIkTWwfu0uWRpeuezUsNZdinxWy9Tiq2MCjLUdx50cgIx1g4wxheWaW7aTTnk2sQSY&#10;rdDlL+9LPhAwaQJ9KpEajqKVPVsVK0bBl4kPsh0q8Qq5zjeKKFt58KpRPhNasltixYatFeuhZNc9&#10;zSgFJSoII2NYZQC1hEkZTAjEzPjBaedMFcrVzfkSGYIfaF5zLlsAMYiDVXa6aqWbRzSlZT6pn78W&#10;P4Bv6BeNNflJf6B/upwAqQ9m2A+cCjIJk8henhBDExJwKiIg94jsU9p8fsK3+bu/7nj9hW/zd3/c&#10;8fsK3+bu/wC54iFULrZmdo6dV57zHaYjiE99+3hU1sQ3G0mhLIyeYFtGnwidtw3Udl/KfmQiuzl3&#10;neAiSivg8UM9Ncy61ZOI6166wQF9x+3bmyFgAhHZSVqSPpXH7gW46m+Y1HnK7UY4VfPpVpmFWsk2&#10;d/keAEa6RfPZc9SxIK1kl+BABkzOYERGJIiIp2gRiO8zM9oiO8z4T5tHTz2Yhd7LyUR1U9i8pjin&#10;v2pKOeY77eabamJmJHbI4VgDNrhNzFNmdvL5WutnlGbzMRAs5squ37eXsOjtOxQ6tYWSbFdrEPUy&#10;OJqco5WxZj9BAYyJR9Ex8VbM4tsxwmF3as7yi/SIol1V4bxBQURyUXYkuFbQmCCJ8Y/OYtvWoZKu&#10;NhBenmO+4sQ6AIxCxWcLK9lcGXSepi5mZH71NzWhW0se558rOAeC6eOiZnbni2VUwumMRtvTYnpl&#10;6jCwudlEOp9VMr2s6jrBjMfWPr08bziA88x0iHXvyHVWkRia9ZTZbu21Kyp/fix/AN/QLxpr8pL/&#10;AED/AN4B9NdtuoMoiSWdPDDDUqcPbpvyLJCkOxbi2K7LTkkBCxMHEDILzuMy2n2FtycMBl6C/dvu&#10;2tCb0+/eOGMLeIn3TsM0svirS7uOyNddqnZXygWpZG8bgwQapg9walwLchomly1tAwjxZoFaPN5q&#10;v2LF4qOpCmb7dO3fn6zrmO09VUMdaTt660SQcmIxEVNL0z5RHkY81keEnvEHkbI7QcDsPUq1ahT6&#10;ijblECvKfqoz5ZBLesuyzK3WmJ8uX9ccQyE7zBKkZUQTKyCQmR8abymQGQvZHBYm9cGRgJ8zaooc&#10;6ZAQWIbsMi4QAQG/GBjbb70Xs/k5noVAiFoD7NctMnhWqI9/yj2TEctuKV9R7NlKMovZ3Kt6lq62&#10;SgI36VWvHavTrjPza9Zey1x3ItpY0jcbGF4DWeUQPsjDvKMWDY/ZuYVwILABPvr42S6kN+bN+FCu&#10;SKtZFfxK1hj0T5DNz0sp01z06uWUIwLmFvsMZNXqjYIjzNawbCllgd/iKhkZNumMm8SvLGJM8fZk&#10;QVGUrgO5HssFhcSESb66wlcG5Clmi3UcqzVtJXYrWEGLUvQ4IYpymBMixbAKCAxmRIZiYn90dj+A&#10;b+gXjTX5SX+gf7qCqWc4Fy0syW1GKSzI9Ih+cLHpjygkJegl+Y6gnuJBEiW1y7g/OwmjZiq7ztca&#10;59Qg6gyEC1vIZDad94nvtMRO8eGZHM362NoqkROzabCl8j7AA79zYf3CwgjL7kZ8GrEY/LZuQ+bY&#10;4LxtNv4wK1M3Y/8AkuPX/d8Ry0UMI+6gdQSTY7x6oKcMITsO/okY5Tt8oPjp5bG5bC7/ANf4qyNY&#10;f4Sa8haj8XTpt7R74naJDJYPI1slTZ/Xa57yBf7m9RQLqzo+6TYWto/dBH9Q5gqTir2ss6phAcHH&#10;kKrxzN4Y5QUD18em3X5xsYdXmogaIHHxY+9krKalCtZzlgrNpoJr16i8hY6rGNZIgtYtFxERTER3&#10;8WcNpJtnC6d3gDuhyrZjKjAh1INq2SVGkTYMQQggfZrbRdIQe2ivwrGYTHW8pfd8ytTSbmceQhLW&#10;cY4pQEmPVsOkEJGebWAPfwi/rm2OQtcuZYXHm0KKxE4IBfeGU2LBlA8XCoFJETYsDbPCxAgAwIDE&#10;CIjEQIjEbQIxHaIiO0RHaI+89vJZB4VaVGu21asM34qQkJNhzAxJFsMdgASM52EBIpiJN25pwdA2&#10;pwtHedhTy2m7YHtvcuQImzt8gvhWGS6ctb4XbsgVXS9KwPtK7MkB25D1zjsdtHylhvpF7txXSSct&#10;kif0Kz6uNxtZdOjSSFerWTGwKUEbREb7kUz84zOSYw5JjCIyIp+LKYC92RkqxJhnGCKu+NmVbQRP&#10;vZVsAp4R7plfGe0z4yGDyixXextiUPgJkln2g1OSUwMkiwk1vQRABEpgSQBO4x8ScLmTdb0mwjiF&#10;iIm/DOe3qHcq+nqurEcmdqjz23YdqrHmOqq5Xv0LKblK2oXVrKDhiXKP5pgY9p/H9MTuMxExMfui&#10;sfwDf0C8aa/KS/0D/dOnRWFuPqFYp+Y1A6uQATK9mfrbGw2I8wnmCidchRJh9WwmuZOQ+yn4p1Hl&#10;QNXmr+QuIryHTfkLbmDRopTBcZZ5gKQH1O8BVBlj7CqZ8Oy2ZsEcmZeVpgbPJY9MwA9CkgzKFDxU&#10;vqlHylhg9Z5GyZLxKMXjr+SdG0ymhUsXGxE+7dddbCjfbt28R/8AEdqDvEz/AEtsfc7b7+ntPqja&#10;J7l34xPEtunmMTksWclIjGQpWanOR9/Tl6whn4dwkomO8dvCctg7ralhZD1VwR+VupEt5q3q8EI2&#10;ax/SB9wLZqSU8FtBObqKKq2GFUyFIzFhVLygWbViYz8okoaDK7CFZsSYyalnyCP1nE4PA5e/hai8&#10;KrJtKg0qzLli3cu1/lGBAmxKV0xEA5yrqE3kPIe01f1QpYfp4XW4jEMtqEeHoiZpdBnKBmCOyh7p&#10;6hz1OXCR76tP+5htPD/zDiY8BN+xjM6qN+YXcbXqmW++2zcWNHjI9v62W8R3iZnl4RiMxWLTGYsl&#10;CqvmLA2cVddPzUqyHTrzXsOnfpItpWsi4V027Fli1n40rpoDAnG63nLS+fyilqDyGPOQ234WCdkh&#10;E9471TiILvx+LGaSZelOnMVBTXxVUBQhjjeyyyzcIY61xx2Gsd9cNYpLCkq6k7zv440xmlhKrhDJ&#10;5twTNdHYTKtVHt5zISohKKwFEKg1HaYhbVkY4/B1PlS73MnYgGZK+yeHIrFiBHZfoHp1UwusrbcF&#10;dQmGf3nY97ASlIG1rmmK1KUsZNjGMOYEAAYkjMpgRGJmZ28OxGJskGk6TR6AhBqnLPXEb3bcFsZK&#10;FvLySCiBEIB5h1y+T8Bk8uuzj9LoITJ0rNTczMHMTWx5lEfIekhtXg5CqfkU8n8pRUxeMrBToUUL&#10;rVa6+UwtShgR3M5JjTnbdjnGbnHJMaw2ERT9RS1vQTMtpwGNzkLH30zKfIXj90fW7zKm49jYY2qk&#10;elVaZj4/KvFuS01ZbE3Mbzjq1SKY53cZLJ4BZEfUdYiXXu7dNpoZwtpr5bDXU36FoeSnpn3TtEkp&#10;oTsxD178XV3CDkn6GAJdv3Q2P4Bv6BeNNflJf6B/un1dbKYn+j2QqhMTyiU0HlQrzE/jRWXP/NvP&#10;v8ZvVLk9W/F72JVYexLQhSKV+x0l7dnNY6tybMkQgoRV04N3V0xghOOjCrmWcv7qWkUU6plG+2wi&#10;NsQ9PvNnf6PGLwJMlNVpNs33DESQUqiye6BjmE87EiFRZjylRvF0gQLKPCMXhqNfH0KwQCq9cOMf&#10;jNhTuxzjnc2vcbHuZJMawzIinwyjk6Va/TdEiytbSD1FvEj8xkTEFsU7FGxDv6ZifDaNDl7JyCIy&#10;eMWZywqyHNcs6UsMzayKrlGCmOmWmjpS02t5sLN4UnFFfIYjzoJmY4Fbx9lIQQxPeGeXtv34x6wD&#10;1/Yw2/WVUNQVmEVUmnj79VnQv49jxEWlWbImEg2AX1q9hTqzZUkzTLEpNbX6Zy+Pz6REzGpbicTk&#10;p9XyaFcyfj3lw+c51ygMlG8KGJ2HyOexV7E2tpIVXa5p6oRO3UQZR07Ct+3VQTFzPuL48jY1JdYf&#10;6krFtdjK3GG0pxKqg5AW2XFyYZU1S9RTPIvLJR3It/GY1G6DWu7Z40a5++rja4wigiR6jAFo1lgd&#10;rpF02XDsOGI6v1AZnLw7H6RQ2Yl8fJ2cy1RcWVcdMx2rgcSu3f2kAODrV+pZB81KuLxVRNHH0lQm&#10;rVrhwUpcd+0e+SIpk2MKSY1hExhEwiKfvQ7R+mLJTi1MkM1kldgyjA4TFKmyD5TQSzlFpkgPnHrg&#10;VTNMOdwQASMzKAABiSIiKdhERjuRFPaIjvM9o8Iy+uFOoY8SKQwMyaL92B2gfOMWYto1ynnyWPTu&#10;GMRIkiDhnhVeupaEIWCUpSArUlSxgFqUsIgFrAIgQAYgRGIiIiI+quY28oX079Z1S0kvcxFhZKaH&#10;4txKdpjvE947x4v4G7BTCGSyjZIYGL+NYZ+TuhESQx1QHZoCRdGwDq8lJKL6gn4G9wS4xO3jrIdf&#10;H3JCJGOujcSgtp261diLG20Q6I7eFVtSU7On7RdptBvfxXLltG7FD51HLcZ9VRig9fUsDAxJDdxO&#10;QpZOoe8DZo2U2k8o+cHUSZjBjPYwnYwnsURP7n7H8A39AvGmvykv9A/3T6urdKUxObt2hCRkfRfL&#10;z6yGC+4MLImvb0yBDIejj4zmlmN6eRO57aqrKNhs1pr1adnpHv6m1yQkmKmBLpthiuoIP6Om9RKX&#10;ySsLWJuHA91zJjapcpiPsZTNyPVtAHxiN5b4xORyRCqg6LGOtWDniFULq5UFk52nZSndKXTPYU9Q&#10;9/T4BqjBq2DBrYsoMDEu8EBjuJDMd4mJ2n4ja0xWtYkxjGFAAsAjkZmZbCIiMTJFMxERG8+CjGMX&#10;YpYSkvEhcUUGu28HPsWmKZEyJpBr5rrMfQzok1ZGtgFOZzxLia2KxXklmQ+67knhIyop+6CpUtCz&#10;j6oGwHLYWbF+t0rTULK3V1DSCnYkY6yYsVbsWVgz50KeCglq9+mw0oMhk0qkRxuDxtvKXjA2xWpq&#10;lpwpe3Np7elah3GJYyRDkQDvyMYkK9vEqwdfmEOu5K3Wla1zykzWqm2y55DA8YWIxyYa4I1r6jV6&#10;pwWEY02eR8xkL5wMWL77N2oN1jemIjCvJR5NS4j0U1gLCY3quZ4TjMLj7eTvvn5OrTSbmbbxBMPj&#10;GykL5RLrDZBCQ9bWAESXhWqterDP6oeHSxmlCvAOJbfZIF8qKVBZtjjVFBXyiw2h2II6p2qkhb1L&#10;qIDoaZTclhJp1oorzDyNkzjMV0oBNHGUZEFWJqhshHTx1HoM3sUVVqylV66FglCEgKkpUsYBalLC&#10;IBawGIEAGIERiIiNvvR57O5Sni63eAO24Vy4xGTlVZX2Wy7jElCK4MbMRMwE7eLGBwCW4rAGZBYe&#10;Z7ZDLojbZbhDtTqEXKTrAxp2A4Q9ohLK8gzG1PK4rnItzV7kmiPAuLBR6ZZdcPcenWA4FkcXsRHq&#10;gHpR7VzPbnmMgsDaBRPKPI1/UmgMF3glcrM+5llkQMR+sBVtlNPJU+oeMyigE2VjOPUlwTt16bZg&#10;JcjmsuQCa2LKO7cPnKhVLa4kw+lNqv1WpXcqM2jrVXGlnTZtHzSEhBgmA/US/FZG/jXzG0ux9yxT&#10;bMfglldizmO89t/p8JSvNszAehQVMtWXkScXoEImxxHJMYW3Htc5HJTM8mTy8YzJ53EewsncR1X4&#10;2Wkwk95hbDE1rZWKyERZim3qPpg0a9hhWFt2/c5Y/gG/oF401+Ul/oH+6cNc4tfVLHVAq5ussJls&#10;01sOVZIeO/OKvVldz07qqwFgihFZsgq3Ss2KdpBck2armV7CS2mOSnKIGLLaZjcSidpmPFnBZbNe&#10;1sXbWIOrZClQsHPAwYtkW5rRdFqzWJrYNmCEvVHq7/ENTE5t00QjZdC8C79RI778ay7QsKqG+/or&#10;GkNyIuPKeXjbp6f/ALb2bY3/AH/2ft/zbd/d7tm0slmjVj3QQtoY5KqFdoH85b5QMWLKpj0yqy9q&#10;9o+bvJTPjK6bjH4ypj8VXReh9RdgLlu9bZ0XWL7HWXxYYxaBiCAUioVAlYQkVLV+tvwGYgxUZjZq&#10;WU7dejeUDARcTy9MkAtYBgXpaljVTtB7xGIxclZc0odkcm9Vddu/Y297JQsJismSZFKuw3zVWwg6&#10;7TJjT8XMZkUBaoZCs6ncrnygXV7AStq5kJEx5AU7GBCYTsQEJREx5ptvUD6kFBDjCu111yiB2kHP&#10;XUi6QlPrmVWUHy+aQh6fGRv1KFDT2Hpq81kbCEmbWQGwh1mfLXLjJIoUhck05M4Wody28WLeSe+p&#10;pyiRWLHqX/QfTq3HNXHV9yhXn7v2JtricQ87OQJLE1/LeA0/pyuGbs41Xkk4/EECMTQiuMgCG5Di&#10;xc8CGBMai7ZxPPqyLPfPs+7T07V7x5fF00NYUemYltzIBbsdQeM+qrNQZgiglz22XpDVt0cnGQTZ&#10;PEZFqVLuLt1k+Ymk9iAUp1dtZNpi2vCbMWIFPWYDVLV95GVr1TUNyyudpVj8FdkD9UDPQuXRo46y&#10;I7zyOvcaESJr5dUZX48to3S1uowyIfN5Om29ZhfHYDRUrfIA+TL3OK2oICI4t63yJ5HJUsp1Wzsz&#10;K6oN9BYBM9QRSFoPNTUDqz0lY+mysmN1qAIHjAXs+YalykbSK3ogcRWOCgt1Uz5laMZjj1bZSso7&#10;xUUXgVrEQABgAAIgQABjYREY2gRGO0RHaI7R+tzjs/jk3keqUmUcbNRhRES6nZDZ1ZvYd5WUQyI4&#10;NFi9wk7Oj8mOUUMTMYzKkqrkJ9+wJuCKqDzmOMfLjjw+dPP3D4lTdIZoiidt69Xzi/7jqhPSUfjg&#10;5ifo8Cy+qpgEEHKCyDxY/wCfEcJq1JcwC4bnHV6f3IzxmS4b5jOZXKTt82qpGLVv6J323vN+g4+z&#10;R6T+ghg/BR7Amxz47+ayF90+nf5s+YiV+/1dPhy7ct+I7RYwuncZStDvAW4R1rgQUbFC7dmXWQgo&#10;7FANjlHv3/c9Y/gG/oF401+Ul/oH+6h+SpMuaeuWI3YrGxXLGG7cpKxNBit1sZuMGFWzWrzw59Hr&#10;G1jJ8rqnFuD7mbFG3WKY/GK2W4H96DL9/wAfI5jS5ht85lrKqLf+1HEO/v8AL+54/prpP8+y/wDM&#10;Xj+muk/z7L/zF4/prpP8+y/8xeP6a6T/AD7L/wAxeM1ZzN3D2E5GnWQoMY6484Yhxs5sm1RpQAwJ&#10;zEQHUkpnvx4xy/qD9R+HsFOFwLzjJMXMdLJ5oPQcbxMyytivXXXvwE7hWmcWrVTd4t6Xx1lqsdmb&#10;qX36lQPl8o4BFVSs9gRL3IUXIlUwmFMe2Tatpijpe0tVWm6XqtASqUfLw/MOgoguparsNYY4Np7K&#10;fyuc4MXVa8QJMyGNYUGzH3rdFhj2EzqPYgiiO+0ES5mO/jRTK4kTP1T4ZUiMSRSl95KLPYe/7HY3&#10;v7ojuXpif3SurWUqsVrCmIsV3rBqHoaEralymQQNU0CIGLMZAwmRKJifFmlp/KZXG4nIq9r4fyV2&#10;3UitWs2HQdAGJfuXkbC2KCSLrSjy7HbkzqGldjIhqKmBfKIzsMtWDX6ImIyIsC7DIES6bGteMGwj&#10;cqxECEIrZNljTF5x9PjlOJ47l9z/AEVT8ipc/S28uksZieUxHEiW5LAclwC1TVELFtWwYIGLMZkT&#10;AxmCEhmRIZiYnb732P4Bv6BeNNflJf6B/u5fm8sXOe6cfQWUDYyV6QIlVVTsXAfTJvsEJBXTBHIm&#10;XBTA/VBhMV7BcXAxxo2wyFKJ4wLoc6y9VsV+omp8so2cvkmBwhZry+nsinI0TKVkS9xbXeMRJ1rd&#10;dkC+rYESA5S8AOVmtwwSWrMvifkstdrY+jWGTdattBKQj8HI5jcy9wLHc2FsACRTEeLWE0Byqp+x&#10;O1OyB8y2PVDgxVViyiuE9hHINmbExJlWTWMU25TVqJfev3XipKFCb7Nmw4thEBjkbGMOfxzMz4Tm&#10;tSpq5PVTR5iJD1qeDW0AiaqIIjTZvR6uvkICIDmVan8kJ2bZtOeILAjMp90CEcin+5EeL9+d97t2&#10;1bnf372Xm6d/f39f4fFrXuSCGRQsMx2CSYrIItQoSuZCYKJKDQDV16hDx4mdk/nAuY8dO9nsLSP9&#10;pbylGuXbtPpc8J7eOGMzOKyJftaOQqWy/D7q7WT7v3RtzChj2jpSTyai4xuzHs4BlEctpKBhIru9&#10;piOVOIn528fFkNDZGyx9VNGcngupIzFOE2BDIUgKflJB/m1Wkq36afL25HjLtp8Ws5nLMVqNWB3n&#10;tLnMOdl16ypIZfYZPzFB6piCLsIlMdsNq6Z+iJpYaI/v+3Z/6p8K6eA1OQTMdYjXigJcb95UEZNk&#10;Onb3QRo3ntvHv8Us3hbQXMdfV1UOHtMd5FimhPqU9DIJT0nsamgQFG8feqx/AN/QLxpr8pL/AED/&#10;AHU4vG08PTyCbuP881ll7lH9ns1+irpbwPGVLZJmJ7jJLgd55h9qmO/jGz/q/j7VMd/GNn/V/H2q&#10;Y7+MbP8Aq/j7VMd/GNn/AFfx9qmO/jGz/q/j7VMd/GNn/V/H2qY7+MbP+r+Kmn34CnSr2a9tpWUW&#10;2tanytZz95FogJgwhWrYY5BMyXqGZ6f1em0McfsOcMxtOvHZXtQbjwyLijbc2+VLGhEkRQsOyxCW&#10;Nlngcrp69NZkyuLdVkdWhkULPl5W/W3iGqKOYQwCVaRDDOpYrumGwNqkY1svWUv2zhimetRcW481&#10;yUR5ik4hkq9hfL0EK39KzBpF+OpbZ7UKyYkqNVg+VoPABLjkrMF8nMSYjKUC1sFDAPpGsogbmoch&#10;LhV2qUER5fG0h3KfraoJSPUnlMHZdLrbA4A15gtYiIAMmZzAiIxJERFOwiIx3mZntER3mfGItNYz&#10;DZeziq+WovqlyJabqzW6pYhquEW6pwyteqMAxW0YIZYo0ONCdTYmhmq/VHr26e+NyHRmY5lADzot&#10;YuNyBcJqizssmr36sag1NjbAuqW9KXreOscXALPP0TXSPg4EPHdr1ehq0tj5pAB9o8aZPPXY9o31&#10;5e/WxNOPMZC5LcndYj5KNorAdfy8eZuEivyniLTnaJYHXfh8DAypGEp2m9Jq5Jk9XJmPTG9ZIWdK&#10;d1BXBQAAI6nWc/wtyWGlyTBqmqMlsUxZQQMWYzBAYFEEBjMEJRExO/h859hXbGFyRYpGVaRFZv1x&#10;q17IReYRFNi7WixC2W54lYTNcn9W3Fi1Y/dDq1+WbC6r8FksfEfdvsZKo2lVrKiJiZa57wAdpjh3&#10;aRAAEY/EepIpsyNxFC1VoU+qNeqbrg9Em3X7Mb0a692ChKudhnEZsVhiSL63yePwi5EhJOJxdbiX&#10;Lb1dXKRk7ayH7mU2F++ffO202c5l8llnSUlzv3H2eG8zOyhaZAlccpgFJEFrH0gIj28QIxJEUxAj&#10;EbzMz2iIiO8zM+6PCppaVyKUt2+ucmK8SgVyUDLd8iddjAHflshbWGETKls93ijp3zfnnqN9q5ag&#10;Oktlu0fUbCVyRSKVRxSuSnkyA6pQEnID96bH8A39AvGmvykv9A/3U4e1p7CsyVSth/LNcu1TVwsz&#10;cttJZBaejaIV0yhkSQlJ8J4zA8/tVf8Axhh/5x8faq/+MMP/ADj476Vs/g9N7El+jfnb9/3ePMZn&#10;TuUpVvptFXltUfxMtV+rXWUxEzAsYMlETIxMRPxV8rhsFN/H2oKU2U5HE8S4FIGMid8WLYBjImtg&#10;AwCjYhifH2qv/jDD/wA4+KWSzeAdRoKpZAG2Ts0WgJWKzVqiPLWXSREyOMjEeiJgj2iR5fVliLzJ&#10;qWklL8Zk1pW51C1ttvxPaWVnbCNtANQTljEQ5ZiBjbwecqFTyFMtjCfUtiy7qsV2x6XV3D61NHtM&#10;dp4mJDHh1vC5G3jLNinbx7nVGyo2U7qpVYQe3vEo2YufnosqRbrkq1XQ5cMXo3VRrIYITDT2XICG&#10;Y3goKKkxIzHeJidpjw2rcrvqWkHK31rKmIek494NS0RYs4+kTGJ8Rl7tcXYnS4BeYLY3U7Jt5ji1&#10;TG3r6LAZf234wVRYs5AzgeirPTjr9fNp6vfl0pXjT6c/RMc45RvEyM8uO3Mt/GA0WnLVz1HfwGl4&#10;sYusRts1EB5DJWRvSmCXRZIisZrW2KsOBs8EmvnMfGKkrNrTnYFrAjMp/AIDEkU/vR4S65QbpzDS&#10;Yy69l1nVssVyHnFHHGPm3MIJ5JY5SKRbfsn7maGn8MmVUqKuPNkwVi08u77ltgiEMtWWbtaQgCxm&#10;emhakApQfuhTofFNE8fhnjbzDg57vzAi5S6fcBiU0ENkzIDYt1mxtMCdEZL4kudXepNiJmu1qWLW&#10;+BgJKUmQwLYGGLmeEztDAmfnRutCFsc5zAUlKgJjWtYUAta1hEkbDKYEAGJIimIiN/CcjrC4enqR&#10;kJjjKoosZezXkRKCl3NtTG8+Xo6qrjxkSF1NW8T4GcDgKVe0MbTkXjN3Jlvty+v7ctsKE5GCJKDU&#10;jlESKo2jb712P4Bv6BeNNflJf6B/utIDGDA4kSEoghISjYhIZ7TEx2mJ7THi5TxyxRjsjWRmKVYI&#10;4hVXbNyXIXEdoSFyrZ6ARAwpMrTEbL5TndLtY06tiiOZqLI5lNexUeqrb6Qb7CdxdyuTJiPVFIN9&#10;tu/61mIrzyDFoo4gjjbYn1Uc7Mfj6Vh7UTv35KmPdET4uXAuBhcLTLoTk31Tt+YubQU1aleHVodK&#10;lzB2WTYAU9RI7GTNh/Ue3Npy1TTSk5vN2atRilz5exVMcQUMbMQ1/mKgWDU13Q6thUcnVmcfGcya&#10;J3o13RisfPb1VMbvXh0TElEjafD7Qf2DxiYiY8Y7K6hyWOw7tRyedsNvWkpJiH7Lxi0QZdR/9Dwr&#10;vFKgIobadEDMzMzgKOmrD7lTC+1GWrh1jr17D7k0lqit5iAslCQqNkjJKll1w4Szb0eILaeMzIwW&#10;3aZHjJRE+6ZGCGZj6OQ7++Pir2NRamcBsgWHUxNVccQMAIV+at84FoTzgy8swJ3iB+ZyZzPDWMsy&#10;Ntiy2QsvGNp336FcqtYuXaJ5oKNo2iI3LlxweCxGJ/CWPx9Wow94iJljEqFjJmBGCJhEUwI7z2j9&#10;0XntQZaliq0zxWVtwgbzjv06ye7rLYj1StC2HAxJzEDEzFnEaFS/HKfEpdnbYAN6a5BHUGgjcxqm&#10;3kapsN5PSAyyt0nmt1cmYrTmYvy45M7r1TVrsYyTMjZkciderJkQnJkVjeT+dPIo3S7VGfq4wJ3l&#10;tHFpm/a232gPNtlFVRTHq5iu2MfN4zM7i7IYfQzNcZmpAeVrZJ1W1buWGmpMGU3AHHVlrnZzGqoG&#10;VYBY5CCLluWpPhFy9TC+ZOBnFY6AtWKVBcbox9AFmzHY+snlIKjr3j5dWzaixaa5roZhMSBX/Vvl&#10;8hxu5T1RIkK7JhEVQkJ4GukustkfZRMtyn722P4Bv6BeNNflJf6B/upVWymaxONsWAliEX8jTpuc&#10;A78jUqw5ZsAdp3IImI2nf3ePtm0//HOO/wBZ8fbNp/8AjnHf6z4+2bT/APHOO/1nwZ2tXaeHgJHI&#10;Ky1Oy/Yd9+Nes1rzLtMQILIiL0jEl28Py9BTl4+vURjKMv2hrkVjezzBLj7DDnWGmCpkjEOPPicy&#10;sL13gzo4/AWpJoyULF9q1SSlTOMwJSxXmjAD3iZRLIjksZj9ZzOornHo4qi2zAFPHr2Oy6dWJnb1&#10;27Zoqr7/AGRo+K9JRFczWosrAS53L5W7kbPJ1qySwOQVBsOzadC5hSoY2Y4jPhnl+9fTmKlVQTme&#10;eRzFo5hUntBTBZDLWetYkAkKy2tZCxQniOqdRauylp+pNRXgLoopOuW2VgJ9mzbN6wGspmQv2WdV&#10;LrK2z5RTuiKmKY3KYrTGEywWb9S1RVlL76tKacWFMT5xKEe0CawOUEtZsr7TPKWDIcS8Q23YfaZA&#10;AuGWGsccLXHFa4JhEXAI7AO+wx2iPAZZmLyK8UxgpDJnSsjjzccEQKC5K4rkwhA5EIZymBKYj0z4&#10;rWG11XFIsJcyo+WQm0tbBM67pSa2wp4xK2SpgMgSngYltMaYXj8AjTYYOjcrNxtGExjRbYeoupRF&#10;S0yCzUhfNbEiSy9HUdEdWalWd9rNlCJ47cvlmivtvvG/q7bxMeNo90fukdlsxgFZK88+obbdu+z1&#10;b8thHzWwp3meNb9jL3nppDefCfZumsHTKv8AYGJxlSHK33mem/pS4d5IpmYPvJFM9ynf75WP4Bv6&#10;BeNNflJf6B/upwHu5/qf7/h4+0bvHt+Dfnt/d/B9SjG4mlZyF6yXFNaqomsL8JTt2BQR6muZIqSE&#10;SxpgAyUGmy/r5jKym1luMhNZDVCyE1KswEEQVwaQmwzPquljF9NZCEfrOF0TVaXNxRnstAGYx0A6&#10;1bGVmcfQ0Wu83aYln2M6tJ/H1KKMlrq6qdhhmHwvKI2ki4zkrYerluMdOmBcIiedsIKfVEYfQmO5&#10;P9myvI5BKN2mzLX1yrHVOiMSXXRRcTQgeUsjKgMRuPfCajwwbsxeLx2P1WhS5kHWoWC2ZxcDz6fU&#10;slK7YyUrgOg2C5Q82+Ixensa/I2thJvDYUVlEUB17dhkimumJn57Djf3BBF28BkNTjU1NnSEfk3J&#10;62Ex5e/apVsLibjeX+3Lqo7QEpqVS5kzVdLIwldCNP5A9zhYqrnTrFYpNCCjgJVrSUNRtHpatfD1&#10;QPx0rkjzirbrWZH9tCHA2R98e/jt74/f8U8ti7SruPvJF9aygxMDCe0xuMzsazglNXPqU0DUcQYF&#10;EfunOlevFkMuAnvicVwtWUnA8hXePmKKBHuOwWGQ/gcNhJL9Xh0YfTeKpV9mRXK6+zdsxPfpMbK/&#10;Ko29xMSK/wAIDYj7J4KM5pnE5T9oePt2sOe3/nOsGYA53+kATG3bb6fBYdCreGzXT6tajkejI5AA&#10;A2WIx9lBkLm1VrlrkOCu6Uz1q4PWm3Nb72WP4Bv6BeNNflJf6B/upRf1BhU5K3WRFZLjfcSQ1xNz&#10;IVMVrKRMIY9pxDBLYj398Rt9qlT87yf+vePtUqfneT/17x9qlT87yf8Ar3ieGk6E7lJfLOvWe89+&#10;3mLbdh/AMekfdERHgU4fEY7GLGOMRRporb/h5koBIyL3kZyRHPcpme/61YuWmiirUQ2zZcfzEoQs&#10;muaX9itYkRfijxZs1kzOR1TmloooOSmEKaS6dBTjHqcVUqYIB7tpBakm3aAHaCkBL2VpXDlIhE/K&#10;3GriZ4xJSURYyV5n0z0xdY+5XHb9UOY42ho2rOqcsRfYytdWZx6FAcnssMgyuSkdwCpVJQ7QI+M9&#10;nbqhsV8fjnsmswea7TDjoV6jBntIWrDVVz39PFkyXbfwxpQEEwyYULWtK4k5kphaUiClBvPpWoAW&#10;EbCAiMRHgMkwZh+oslcyHqHiUVaxezawd4ieMzUfZXPeCCzBDPEo+K3jr6AtUr1d1S3XZ3W+vYWS&#10;nKPbadjApHtMTHviYnv4sY9ulMPldQdOQXhcW11eygjCJEsnfqu5YyODBYPOSukBLZXrkHyoMMVg&#10;kTMiFK5ZK1CRTMLXLmNdIBHpGWtYzjEc2GW5T41XjOowsSNWlflU91KyJtKuLB7ehlisshZtMdQa&#10;q+UT0h4/uk03pTSzVZJFnUGKqZzOJ6Nml5SzYSoquJYBsC2bJdEWrsR0661mup5h7utT83qDMY/E&#10;Inl05u2VpN8hHIgqpmevabEd+lWW1s/QHizgdBeYqVHBC7OpD6la64DgusnGVyEXUhmOI+eaQXO7&#10;ISisQrslYy+ZAv1NYV6luTxaI5e6Q9X2eL1mqQCuqVPuyBdSAfWXtEWOY6QrY2jjsdeC3cCvWooR&#10;V44sK4Q35BMBsuLHlhA+G0zyjft8WiwoyYujUFFpyseU+UQzr5CJj9oVBdkWz9yuTL6PvbY/gG/o&#10;F401+Ul/oH+6qF53P47HOmN4rNfB2+O28F5RPUs8JiY2PpcZ37T4GvQ1TjCce8Au0TscRyM7cQjI&#10;qq8inb0iO8nHcYmO/iCGYISiJEoneJie8TEx2mJj3T4qovZGjSfeOV0k27deu24yOMSuqtzAOwcS&#10;YRIqgijmPb1R+ttxddnC9qixGLDjOxjj17WMozvExIMUK6DI9/G/vG0xvGT1jaCCTg1zj8bvBf0z&#10;vqnzDhnbhM1seRpIeUzHtAT4xsJeKeg8c2CVjmBks6wDnabxKmKOP9JRE+WQ07VkDE4lz6e0rbVZ&#10;ElmrC4G9qmz57fb1xi6sEjGrL1lEwRFcuhOwFwuiJj6InxhNFVWsg2T7dywjMiEpHq1cWg5js2Db&#10;F2waSnZZIpukCKVEuvUTG7rT1V1R+Fr2Ctcdome5FHuif3vGHwleBhOKxtOgPGNoLyyAUTO8zPJp&#10;DLCmZIiIpkimZmfHLNXZdkDhZV8Jj+jYyzwYchDvLm5QV6scWFNm21Cj6LFol1iBQVirhmBpXFM5&#10;AAY6ZPLGmRGPl8scQxbOUEYMxqccYCULk28eoZGZSRFMkRFMyRFM7yRTPeZme8zPeZ+PyaCG1lMh&#10;0bGYyXTJZ22hDJQmAlroCvSh7VIEJGJ5McQ9VrJn90d7RulWyrCrYypmMqsvlMwaWGDadM1skIw5&#10;EMdR8fK5HbgJBjyaN+vkcdYZUvVD6la0raGoZtIwxRTE8WDvPA49QFsYTBREw67ftWLtyycssW7b&#10;2WbL2T72Oe4ja05+kjKSn8PgGpWWO06pvG7nHh8l6ZjnWx65kZu3NvoD5BHvsuXJKBtPB4SrFTHU&#10;hIVL5EZkRlLGuc05k2ucwiNjCnvM7RsMCMXdQWNUVMbjyRRp46t5CxkLFerWqr6gkJWqaR53juvg&#10;FM47Ng5+UM/BB+qnN+0u3G15aj5KPV6uWP49ctw7Rtkw2L1eqPR4tZEbR5rMWIlKchZrLR5GpMDz&#10;TVTBu4McXLr2epzNXFAiAdXrfeyx/AN/QLxpr8pL/QP91NfG4axCdRZmZ6LYgDZj8eovri7AMWxf&#10;Ucf1pW5xHzrD1z1Kvg3PYxzWTyY1pkxhl+2MzmSKfxzO/wAWN0ZnLUvw94wo4iw/mx2OtHyGnRFk&#10;Fy8nacQVlQYt8swkgHSq8pThceBQR0MH1XbTE8GXbj5hR7TuJwqutvGYj0OWXeC7JhN52TxENXNn&#10;DZBxNQxMEPUGo9kNbjnEuCEGoglCcwx1azA9OaGdxLJZSvphgQfGHoZHpdVsgBsELNZsEl4ibA5h&#10;MrYxcgwv1huKrdRlbTqFYZCh9cMvsLr3jUAbl1Cc1VMh7kU0x7R7vCW3QV5+jQhzq8HETktUZOOX&#10;lBP5zACyUJJoARqxlM7PRkUEPipRc5jr+ocqdjI25mZJaSI7WRtblDeMIrC0lCUSMSK1R22jwmuk&#10;Qr06VdaVB81aK1dcAA7z7gUoIjvPYY7+M7qCSKU3LhDREt/k8dWiK1AIGQXw+tlLM44DPVJhHuwj&#10;KcPnbtEskjEXQyHkRYCfMvqxLqiycxTxUvzYplp9FpCuCkFkfGPDK2FRR0vWPeOpVib2U4zyiQ89&#10;aGEBHGR2OvQRYE4kwcO8CLbd2zYuW7Byx9q05liw9k+82uaRsYc/SRlM/j8V6FCs65ctNFNatXWT&#10;XOafYQWAxMlM/wDNHee0eEU9QYu1irVmsNxKbQwJsrmbFiyOJFHz1GJDMwYSOxDHb48da/8AKaNS&#10;x/hkLZ/9F99bWazNka9SsPpjeOtasSJSqnUXMxLrT5GYWuPdEE1kglbGA6xRfj8XTI58vQXQrWoS&#10;rf0CyzbWx7ncduq2JSs2bkuugJhQraeogsQE7yhuIwopbH7Vnl8ehm0/hBgH+Ao8Uc+tI1XNl1e9&#10;UFnVirdrMkGr57RPFgdOyqCjlCHqgty3+9RtaYKUoCY1rCgFrWESRmZlMCAAMSREUxAxEzM7eH6c&#10;0e91PArJybuVAjVZzgks0MUsfTKMWUMOYE/l7Wyml5eB6ReFBhNOZO0tvAouFWOtj4A5DiZZCzCq&#10;kDscH9mkiXuYiQjPivf1xc9pWfk2+xceZKoLLcD6Vu3sL7e2xLaNfy6p3nixgxBEilRrIp06yxTW&#10;q1VAiuhQRsCkpUIrWsY7CADAx9EffGx/AN/QLxpr8pL/AED/AHU2FHJcaOJxdVPKNohZLZdmA7eo&#10;ercbO/f1yY79toyVjOrK1j8FXrN9n7kCrlq4bhr+ZYswZ0ExXayUBtD2dOGn0Bah+Qzmn8NUxWSw&#10;oqtl5EZrqsUQPjcW2uuJSZCtnmIbwFozXgesKyYJrckzU5Jg1TVlIGtiyggMCjuJgUQQlHeJjePG&#10;N1Blsb/RDK4nG2oydG05FnptqLaodwOa7hEWcY6yGemI222ja1gmv80npruY+1x4FYoWJOEmwPcL&#10;QNbUOiPT1UmQeiR8ai001xEqU18zSTJTxUS2eUyBAEztHV61DlxiO64333j9YzOoLW0qxOPs3OEz&#10;x6zlhPlq0TMx67ViVV1943NoxvHivkcjPmVYlzdUZRh7R5i4uxDKvKBJf2XKNU9gQBLJamrNfTKf&#10;EYTGWOpgNNMdXElkXRv5ffp3rnaYByq/DyVJuxDxG1YrMlN7vmtbWlHEl/QLEEY7AQbqs5Swvl3P&#10;1jUqrcGwjI3UciLqivWFusXF3sg6kFEyJCORcnHsISGYkTFdo5CYnsURPxwIxJEUxAjEbzMz2iIi&#10;O8zM+6PFa5kFfqawrZEyt5IDi+5EiJwVLGelrOpBj02WjqIkeZixkjCzgMJQg75BxtZm7tYylqfd&#10;Py8jA1lTHby1IK9eYiCNZt5MLR+YEJ4VbuUxrWfc8r6KtquBdvfMY6zId/oPtP0fFp5TY2avB4lb&#10;In3wYUECcf8AKifvmTGEK1rEjMzKBAAGNyIinaBEYjcintEd58Ox+lEq1DkQliivkyRwtc4jsa2K&#10;+Uyo8+21ZleuYxzXeKNoKLufvnY6e8Vqi/kqNMZ98VqozwCS+7aXN7IgYa04ANvi6WV5qyWXuFlL&#10;NIi3ijBpShFcojtFjopFln6RYfQn7BvP3pVjqJOTOosiGNt2FEa+NBaWWrNaWBtP1701oYvlEPqT&#10;bScGojGfZenqfWMOB3Ljy6NDHJYfCH3bHEuA/OkFKB1p8LZ5au6QKIVe1FCNT5sfX8un+hFQt1kM&#10;IpN5eZNRBPGzaH1c5mKyp47QIxAiMQIiMbCIx2iIiO0REdoiPd8UscxalxtEsaYgEcigB3IpiI5F&#10;MDHfuUxEd5++Nj+Ab+gXjTX5SX+gf7qcXmYiehlsSKZnj2i1jnGDB5e7vXfVnb3/ADvo92WwTy4M&#10;z9FR0/wMs4jzNgk9vcU0323xM7DtXMd+RDE5fFF7snjL9Cd9v9t1W19/VEx26m/eJjwQGMiQzIkJ&#10;RMEJRO0iUT3iYntMT3ifGlXfSik3HlHbeJxtuxRH3ftloA4+niUTO09vGIWMfLK01X6xbR7jyWTJ&#10;YTPzvTHI9pjaIZEx86dmdOIkC0/kofvMxMK69AokdonlPXhMbTIxxki33iBL6vF6Nrt+usu0cpkV&#10;xPcMbSbMVIZG8TtayASauxR/Q9u+08PGta2M6yc/qNWGo43Iq4x7NqoZkSyjoKfVDzU5Kqsr2Nbi&#10;i0JiVcYKnjaKifcv2U1KqQEiJj7DBWsYgYIu5FHuie3fxh9O09pVjKYKY2I28xaLdty0X9lZtG58&#10;/g58fdEeM3ps3+V9q0iQuzx6kIeJg+s0l7jJgFhSiYEEMmEEMEMzv4bWjB12AG/TuLyuO8pZ2kY+&#10;SkrAvXy3mY82it2At9pkIJbdS5rH4VPKJZVpCWUvdOPnBz5V6ajLuIsF1sV7wcgzbp+BdiMOtmQj&#10;v7VyM+eyAz/5hrY4VNvd9aLRvHz5Mtyn4runcnJLXZ4sr2lxybSup717ax5BByuZmCXJQLVGxUzE&#10;Hv4mtOnbGWDv07mD/ojVbEFI7xxELKt/fA2a6D4zE8fftTymuKfsrCVHg88S1qSyGW6cSYIYtMvi&#10;nTN0AFyHyq22v1VVwSTAtq++RZPO3l1E7H0FbwVq60B5+XpV94J7p7do2AN4JprD1eGU65NwunvU&#10;A4us8ud0OU7HlXBw8zMxxnyn7EVMDMAxo9cvAZizXZVoPcNem6yDFe0GSMsPyHIPrkK69jsOGein&#10;qJAmdV6QPxWsPSz2DhXpuZOxtxW5ijhtfGif0naIfloX6wqw0uSjJJT96n4/J061+lZDp2KttIPQ&#10;4OQnxNbIIZ2MAOO3pMAONiGJjyWDx+PxaRCejXq1V1q0MgOIExdeF8/cMGX2Qhj52/ixpj4RsC/C&#10;PV8pVzOLk8hjMhRY7p1siurx84ms6AfJCo77kNSysYdcGAFfKYi9WyOPtjJ17dRouSyBKQOIIZnY&#10;1MElOUWzEtA1NEGAQx4biuf11qPIU6KhGdj8vTcGTtt98fJx5VFZnv382IyPEimFYjOqdqTAr6Kq&#10;8MsQGTxSIZ8p5SyxZ+dUCino0LjAEemlFe5SrxMeKOaw9pd3G5FA2KthU7wQzuJAcfOU9DBNFmuy&#10;BdWsLbXeAOWYR97rH8A39AvGmvykv9A/3UtwGobpqzTle1MCqrVZauKsoI1rfO3CumtZnrUmzZsK&#10;6izeSINtfdde3UcyvaquVZrWElINQ9Bw1LlGPcGLYImBR3EoiY8DXzOKx+daHGBuQwsZYMYHaevC&#10;EurGcz35qQiPfuE+Mnk01fJLyN+3eGnDeuNXzTzfKAb01cwVJyC5lYlwgeW87lLcCvDpyoeedcqv&#10;sXWIiqFgFQytCV1z5r6yzsRPWCeb2dp7bXc7l2iy7eOCOFxIISsBgE1665I5WhCxFaxkzPaOTDY0&#10;jMtQ6lYooQiqrCVXT8xjrDVXboD3+fXWijJ7x2G0HH3lt9VczOZuJx+Mx6ZfbtvmeCw3gRiBGCY1&#10;zWECa9dIMfZexdeutjmABZnP+ryr7Hl8YsomJXi6nyFKJGfmG1Q+ZeP0WHt+KxqiysvI6YV9bSS5&#10;6b8tfU5KhgpjgU063WsHAzJpcdE548xmfv2zH0ejmdSbbezwb9bY+ZjszKuXvITtPMaS5iy2Nuc1&#10;VsB/huVzt9160zsPOdk1lb7jXqIj5KtXH6FqEYkpJh8mmZl4r6l1qo62M2TZx2ELYH5Ad4bFjKco&#10;+tsfIbQFTtZt8yNpVULAbwqxYCjTmAWeLwddUCFckgzZ15KgAIUN3pq6a9vTVRWgoE4IYrYLFREM&#10;ZEvtWTjdNCisgF9x220yC5YAAETEtexSRmCZE+KeBwyjCnTEvW4oZZsvYUm+1abAhDLDzmSKRAFg&#10;PFKFprqUoPvYdZUKVn8ZDbWCuHHaHFAy6g0uQca2RhS0sOeUV2ii1wZ0JUxtA1udjV2mKy2mshLV&#10;it3UWNltYZ70cjAq4Q3gai/r6HRw41s1g7i7dSwMcoidnVXbfKVbSp2NL1FuJCURBfPXJrITmzQQ&#10;ySx2lxPDIH7ib4M5ZZ0RvPrm1EUyn6QoqnjHffxV0/fbLdLZq7C3JkRmcdkLkoQrJJKFy6Q3WpVq&#10;vB9OVETxDrrjqfe6x/AN/QLxpr8pL/QP91OADf1Dp/lI/TAnkbsDP92QPb+1nxDaek9QOUURIOjF&#10;XAScFvtINYoFnHb3iUxH0++PH2oZr81/92/iJ/Uhme8b90RE/wB2JOJifxTG8fT4mI0jl44zxnmo&#10;FxvtBdiYwRKNij1DMjvuO/ISiBnNgrTdHlsbHnXu3CiNt+lTrWdtp9UQTnq9URPAgnl4o4PEp6NK&#10;irgG88mNYUybrDj+7dYaRtaXaORbBAhAjH1RaJoPNWIwkhOUFTCgcllGCp8BZiNhNONjgKVd4i2T&#10;2M5GtHR+LEYvb69sqHK5Yu25ZO+pRvHeBHcayxTSWUxylVYJnv8Afp1u5YRUq11k6xZstBFdCgjc&#10;2uc0hWpYR3IzKBGO8z4fg9CONK4klW9R7cWN+ggw4l6lB7x9oMEXT3mmCuKrZkxhEbDKTMzmSMzK&#10;dyIineSIpneZnvM958QIxJEUxEREbzMz2iIiPfM/RHivqjWlLlkC2bitP21LNVJRr9NzLV2CXLIF&#10;y5V6LIH2ZxhloSyBQnG2NEYJ62X76SVn7SyBo0qLoNbMYOxTxu2x7WucfW9MuMDLbIsrCtYkbDKA&#10;AAiSMzKdhERjeSIpnaIjvM9o8MuX+LNRZgFldKInjSqj60Y9XKILfeetbLiHUfwXIyNVZT97rOrt&#10;P04XqXGpJ2RTWD1Z6ggNz5KCPlcpTWHKq0B69tEFRZ5ghx417VzTl7y03qxVbldyxsU7McT8u5tZ&#10;nomzRYyXU7EbMUUtTMnUtXK9gjMiMzKSMymSIiKdyIinvJTPeZnvM/FprFJAmFdzeOWcD7xrxZWy&#10;03+1RWBrjn6BCdon3fe+x/AN/QLxpr8pL/QP91NfNWcbUsZWojy1S89ItfVT1CbtWlnKEFzMplqo&#10;FsxPGT49v11mraqWMwuoyArDo9QUsyC+Dq7Nh+TC2tQ2q8mU9Rk2wHaExHxUseiJJ963WppGI3mW&#10;2nAlcRG8bzJnG0bxv+GPAjHuGIGP3ojb782MxmrYVadcZ9+0tsN4yQVqqt4l1hu3Fa4989ykQgih&#10;9aGtxumuoE1cKsg+UhUxIPyLliJ23EYw6EmRVaxwHQDqBNhviBGJIimIEYjeZme0RER3mZn3R4pa&#10;t1QrnmDSFjF4ly9hxHVgGLs3FOULIy6h+Yqdox5GfMJugBVlVaASzUOYU72dJAJ16S0moHXLMSUS&#10;U7NmKi4EhY4Sluy1yJ2Llpp2LVt7bNl7S5Mc95k1zWFPcjYwiMyn3lMz4pa9zwRxHd2naBwJ85kS&#10;ActYgoKBgN5LHB2ZDYG96OFaT++GoaeAL61667NlAxHRp5K2obN6pXkZ49FbW8oAYEapmdMRiK0f&#10;FXp1VG+1aeqtWQuOTHPeYqSpY/dGxhCAx9MzEeE5bKqVc1hZSQ2LHOLFbFAwj+tcZ8kvgwkStd21&#10;8obGQ1VdsVCmG/e6x/AN/QLxpr8pL/QP91NLGZ0r4vvVZuAVSp5hSkdRqhJ09UDiWNSYDC1tnfuf&#10;EfV4/ZeU/ip/8vj9l5T+Kn/y+P2XlP4qf/L4/ZeU/ip/8vj9l5T+Kn/y+L1TAttm6gpb3RaqlWgl&#10;MKAg1cimSiDngW8DMTHu4yBFksRefk128XdfQscccbVk6sfTbKjWZcghkEG5QBTITPHjxIkYHEPv&#10;lfsrcxHmKJoUfQS2w4eZFOxApJH3GIneOMzPLj9RewWZrxZx+QTKnB2gwneCU9JzE9OxXaIOrtiJ&#10;lbQEu+23hkzTfl8GxpDRzNFJNWQbz013kK6jKFrjtuDfkGFyis9/A+KNeanqFVhIc9M46xEddpPS&#10;QlmLSCGeioFs2xgM2ebpK900LTRda+/E5HN2hAjFnkaCyCb+SarhyVTRJRJ8JaqHunZFaGrJ7Agw&#10;5Mv5R5hVAzjG4oGb08bXkykFgMCsXWOJcX3mLh9iYjfgoEpV8VLVuqUn7bjd+LxRyPRxoGEQq3cX&#10;x3PJxEmSVSfTo8hYQTeEJp+MespngrTNHpjv6Y55HLSZRHu3KdoKffPAYn5sfFidOaor+yTqVKGM&#10;rZgDFlB3QUmoB3ggFTj+XHmbRhlRY7y0kAHKd47xPeJj3TH3vv5iCTOTbHksJWb6vMZJ8bLKVcgk&#10;01A527Ech3UmV8ubAibN220n2rlh1qy8/nusWGE1zS22jkxhERbRHefirXqjSRbp2E2qzh25JsV2&#10;C1LR5RMclsASjeJjeO8eJugAU8zQlaM1jRKSiu5kF0rNeS9ZUrkLYSOe5qMHVjJhI6zfvdY/gG/o&#10;F401+Ul/oH+6nAD33jT/AC+aXH1ZG5EbHtxmfTPIYmSGOMlEQY7/AFOqx2nvjscW+08fTZfG0l7o&#10;meXpj3lEFMfNnxrL3/bJl47xMfNutj6du3btPuKNiHcZifGO/Hj8tHun/wAiOe/4Pd757b7R75j7&#10;/wDQKYyefcP1th67B5KiVyQWckzv5OrvwgYmCtWOcTXQahe5D81nLU2bjtgAY9NenWCSlVOkneYR&#10;VTzKRCJkjYbbDzbZc9zPirav1ZXJeQiIbhsM6JEqUMD03siE/wC3JWfyFI/2FvJ2hi9EKpfE3WFr&#10;Key8jhKHlUCYKNGUGXMbWx+3ofFk3uZFdgsYC4NhHX482D8WkCvCYujDoAIYPGfJqI144ojaPQWP&#10;GsSy+7XInvO+8/e2SKYgYiZmZnaIiPfMz9ER9M+LDqjJnB4fqY3DRzkluWDJ8zkhHfiM5FowYbCE&#10;+UVTFg9QC+I9duucMgFOM1OB8v3DBcOqT2WOpuNwak+0DRKohVcSUyfM7iHilnaJESRIUZSlE+jI&#10;Yxhj5msUbwPU4x1arC7JtLSyYIBICqZrCWwuUbi4YBDMdRRe40WFbySLCTgltUfcTGffG0z97bH8&#10;A39AvGmvykv9A/3UxJrWcx7pIBKY9/umY7e+f78/h8fYVf4MP5PH2FX+DD+Tx9hV/gw/k8fYVf4M&#10;P5PH2FX+DD+TwUrUsJPuUgAjJTtEeqYiN+wxHf6IiPo8EXQTuZcjnphuRdo5FO3qLaIjee/aPHUF&#10;KhZtx5isIPbv25RG+3qLt+Ofw/f1z5W1sIUx3Srrlz29MJPppUPqa09uK1j3M5gY7z4fQ0fX9iUC&#10;3X7UsQLcy8fpJI7lVxsFEkPbzdmPS5Vqsz0CyxZc2w9xSbXvYTXNMvebGHJGZT9JFMzPiAw2FyeT&#10;mZ23p03uWPv+e4Q6S49JdzMY7THgSvV6OBRPfnkbi2u4bb7jWx/mzgvo6dgq5RMTy27b1srfYzUO&#10;aqmDqz7SxTj6bwguL6uPEmQTgkua23HWui1abFUK1hQt+O5lcnYirQoIOzbsELDhSVxuRdNQMayf&#10;oFagNhlMCAkUxHjivnU05jmsjEY7f1N94e08ht2O9YD5i+6segvKok2FcuXVUMXSs5C46dl1qiTe&#10;0u8RvxCJmAjeOZlsAR3Mojv4r5jXUpeYj1FacSUNSt28SssnaWcps9PaeVFENqsLjDrD09WsYKUA&#10;rWsRBawGAAACOIgAjsIiIxECMREREbR97naOxbOeez1QguNS3jOIxbZEWS3bcvM5JXVroVEiS68t&#10;tGQfWsP8DeuiQ4DTzK928UrKV3rQtE62KE4NfHrQJOsEMlK66+MjE2FF4JRgJrMZWayGCAgKOJAQ&#10;T6SEh7SMxtMdp8ZLHoXI4m9PtTDTAEKxo2zIvKDvvE+z3w2n2IplalNPjLeMeFV7lh56VyjxXlaX&#10;LdNVzOCQzCQKJ4OrwIea6XArVQOmzqGir0lPQwHIesHJcooYpqmDBrYsxmRMDCYICGZghmJidvvb&#10;Y/gG/oF401+Ul/oH/vXlayOl8HasnMyb2Y+v1mTMyUyxggJMmSKSmTmZmZmZ9/iPI6YwNbiXMSXi&#10;qXOD7eqGSmT5eke/LftH4PEAAiAjGwiMQIxH4IiO0R9Q6wzn00KY5nTUxzOCxky4JSDHNPaJ4qUB&#10;sOfSAEUxHgF1dJamp6XSzfEY2aFlMPifSGTyskIBN1w+pa3T0cYg5rokjO5cuhf127yqNoJeDx9g&#10;CtGXL/44Xlc0pXxj7DRNrWQyJ83VJUrN2I0xQr3bsFPXqYCFkvrDv2yWaaR9QwmJXMCy/ZrzHTNK&#10;4jtunSmPBO/zGZKy1m34OqNZI7/j6P8Ac8Iw2QqM0/mbRdOotrotY+63YihKbsKRKbDIGemmylYs&#10;ORroe+wa1n97HZW4QtyFiGV8JjfezIZDpzIQQwQyFGvuLchZkhFKdlrk7lipXfezGUsHayGRsstW&#10;nn7yYyd9hj3ApcbLSoNlpSAKWIrARijgcKjrXbzRDkUM8vVTyiHXbhqW0k06oz1LDYWZQMbLBjSB&#10;ZVdP4mCIFlNi5bZGzshkGgsLF10RMwJMhS1rXEzCUKSmCLp8p8MOmqSz+Ah+Rw/CNzsx0489i9vp&#10;i+pS5VEcS87XqeuFdUT+Kvo/Vln+gTGcMTl3mc+xmM6YhSuGZyIYadplTYGPZzmT1p8gcsoCYFBg&#10;cQQkMwQkJRvBDMdpiY7xMdpj72WP4Bv6BeNNflJf6B/72x5TPZGvjaIFw6rynk1sibBRWSEE+1YI&#10;FsMa9dbXEC2FAcQKYPGYfzGD05EzyRBjGQyex7rZkHKmYSuIiJHH1mkmDI5sPu7V5QVzHqRQxQyQ&#10;e1MkTVVnMDeCXUFamutSJxwYaw6CiggNsMjh4dgbFsL8DXrW69wElXh6LAz3lBMb0iBoNVMQ1kTw&#10;5cvVxHGMrEQWF5CkaDDsYOCyslEMx7iE4iY/H97LGczdpdasn5NIEUQ25bIDNVOqHc3WGwsy4LEy&#10;FS2uKOkphRYzWYcXqIho0BYZVMZU39FWoE9hjaBlzeInZdyc31F2rYPA1CuX7O87bwCUJDu21acX&#10;oRWTE+the8pBS4Y5ilmNJHSt5i3s3MZfpcGWm/c11SW7F0Kvza6eURJdSyYC55/UTmKCiHDapOzf&#10;D6Qq5XqdTJVI7bLWZNC3WDtEA5iEj06vb4kac1U51rS87LqXeLLFrA/ggQCDdZxn7aqsTfWj10xO&#10;I8qxFynYTaqWlLsVrNZoOr2ENGDU5LlyS2qYEwQMApEhmJiZj712P4Bv6BeNNflJf6B/72rctlT5&#10;nO66GPWYRayNrtslEF7gDeDsvmJCur1TBnK1MnJ5l/pXzChQVJRSxyDmJlVZcz84+Idewe7rBAHU&#10;LitQLrag1QhtTTcwLqtIiZXuZsJ7rMZDg6tjWR38wJrdZXMTTmFmNmFV6yloQgBUlCQFSlLCOILW&#10;sIgAAYjYRGIiI7R4o7e+NMY+C/f9o5ef0ZHxpioIyU2NQYdO0Rv2PIVxKe30QO8zP0REz967mazN&#10;xVHG0FdWzYbvtEbwIAADubXuZIqQhQk17jBSgJhiMnajzNTAU56WFxTWxPSXEbFdtAuej7QuTuxv&#10;HqeWXK6QWLAI8w4E4qoVfHDO9vN3FtDG1lwcAcA3jtbte/p00TLCmJlkpSLHL9lYVZExxA7JZF88&#10;reStCEB1W95FKgjeK9RPFCIkyiDe2w931GSwcdMchERewz2/NRlasFNfc+/TXaAm0bDOJyuvaaYg&#10;RiMeLNC9XbUuU3MrWqzxkGoeopBi2DPuISiYn4/I8PbOnmsEjxVl7Rmluwjc3Et3IKjHSwzcuVGh&#10;7PWQCyZb4UtGXXiskcDyxea40H85GZ4peZeSt/NPaK1k2bREsUvmET96bH8A39AvGmvykv8AQP8A&#10;dS6zZcqvWrqY+xYewVJQlQyxrnNORBalgJGxhzAgMSRTER4bS0zjj1A1RSssg13ksZyj3zW+TbZu&#10;CJejlwqqP7IhzV8COfL0dOVQ3GRGKV1xxEbbiRsyPEuW0xMwsZ2n08S2LxgMy7hDsphsZkHireFi&#10;+3TS94BEyUwINMxiJmZjbbef6huJ01mjwWbEJbQuRVoXEm9Ylwq205CrbX5WwWwsYoQemeDQMhA0&#10;OZTztTEZc6rDrWgs05oXReg+m6JZjzVWBkEBif1mQQXzRiI28CjOw3SWRmduN0iuYtsyTOPRyiEL&#10;6eywA3TkKtBQEyFKbY2k/CbuPt1r1KwPOvbpvVZrPDeY5pekjU0d4mOQFMbxMffS5ncw2Qq1RiAU&#10;G02LllnZFOquZjqWHl2jvAKCGWHmqulzQdmMqfGO6qNECma+OpwUyusjfbefunOkYJ7ZJhQMcQCn&#10;qbWaIsXjELGP0+4IlFHf1LsZOJkos2iHgYUSGFVO/mofZnp0/iyaonfyFHFVJ9/aZpLuzH/tn0dt&#10;9/p38aejbddA7WTdP7WKdRxJn87KuPfb534e0/emU5S95rLEo2IwuOjzF4+O3HzEx8hQWZFHE7rV&#10;EwYYVZdjpMGKlCrj7JVwOZxWmcT17grP1QV21MCPmrQKMhZeapCK1fnwXWWdiWVcrr93HiXU/UzT&#10;YBb8S9IZLJV2mMiW2516E/Nkfr6J5r8JoY2nWoUqwQtFWokEIUEdogFrgRj8fbeffPf6uxqrTQTG&#10;qQUmLdHkApzia4CkNiYQinIpriAKOT6VhSQrkIs4t8Op3q1inbrMJViraSyvZQ0OxKchog1TBnsQ&#10;GMFH0x9QgcPqjOUUVvsNNeRsljx7EO045rGUTH1TsLK5CJeuIgoiYsM1Xjqx4FNfZGcfTLFX7V3k&#10;MCFdKljTvp4wzzBqrVQScxtYMo8tP3nsfwDf0C8aa/KS/wBA/wB1NDRdB0p9oIjJ5k1kYmdLqNRT&#10;ozMeno2HKc+yG/OfL1onZLDhoKUBMYwhBawGTMzOeIgAjuRERTECMRMzM7R4W48dTxotHlA5K+pT&#10;hj6OoivFlyi/sGAJj7iEZ3jxg8HmTqsyGMrMrNOkxra0rGy+asAblJZMjUlAs3WMQ2DgNw4lP9Ql&#10;lKgiFDVSmZUVjG0KyIGK8qP4+s4135Lf7JdYHERAd/FHAk/lgtUW1ULNRhfJpyTvkcffr7x8nYl3&#10;TpugZELKHRDhNlamaPC8hnWvMrDYTTx9AFPyFs945ypLXV1ipIcmte9yUiIdMTKy2uh0bYXV0/h3&#10;p4eNv3v6OTv/AH48ewq1fJYrKNFp0k5EK/TvilZOaCHVnvgbC0rY4lOFcSsJlTGlBCP3uIzKAABk&#10;jMpgRERjciKZ7RER3mZ7RHhnlXPHTePLpYeoUEqGcR4uyNhPKd7Nk5Z0pIRNNPookBZ15ZjdZPx1&#10;a7/RFisDUyQsmjcuY+EtuXXoWSnW6mOl9dYLW+uDMi5ZG9q6FujZVmEK8raS6aWTp7zMVrylqYfS&#10;Ke7KzVtW1DP2pSo56qmRHxasujPICzd1Cy/bKpM8kqY7z2ldceP9jt7vd41NnzGPretUxNcpH6bT&#10;Jt2ti22jjFWpvtO+zPVERtv951lpPG4XI25k+sOZyVvHgsdo6fQGtQtRYki5c4bYpwuBHiTOc9Oa&#10;nntMacqtElujB2zqScFxjfzjByOUTx2nbyllMzzLlyjhxG1qzU4vV1eo6piEMl1rcuU9TJXZiVSc&#10;/ZONJxFvPFol6/HkNO4qtjke9phBMs2D7eu1bdJ2bBdo+ysKBiIEIEYiI/WQDUWKCxYQMhWyNczq&#10;5KtHr2ELSZEmKGWEcVbMPqdSepKJOILwZYHVqDRJfJoy9Bi2qH9qdumxoPL6eQ0q8fRw7byDNT6m&#10;s2u+508LXCqH3Ow+duRYMh35wW1NJSO3Ell450tLUXO77vycvyzO48S4xkW2Vq5DuJQla4mJKJj1&#10;FuLKensHVYM7iytiaCDGY+kSVXGYn8cT96bH8A39AvGmvykv9A/3U3+ptw9m4ny/v7p8rG+/4/Md&#10;eO3bbb6d/GL8z0pMKWUZThm3e2NNm3Tife0K/mGRt3GAI4+b/UmndOpHnfw9e5euO+hQ5XysIqxu&#10;O8lIU4sM2LjAmj3lvx8Y7LrSFh2Mtpv1lNIxVNuoXWqS7pyLCSuyCmOUBqNyxJQuTJ9UG9fVuRrA&#10;3l8ljOhihWEzOwLPHpruiBieMGTSbMRHNhl38Ne9rHPcw2uc0yY1rWFJsa1hzJsYw5kjMpkiKZmZ&#10;mZ8Q/GYCwmlMRI5DKf0MpsGZiOSDtcDtD335VVvj0lHzo28VdUahyyLmTog7yFDGizySG2azarnW&#10;LNgFssyKntFSgroED4uljOyx+9tTQWNSq30qFy3nL3OZ8k5aepXppgfSTomV+bkt4X11qj5YXCC9&#10;G49sjfzihflGLMhKvhxZMRX3WQzB5JypUwZ5AVFVpLVyNsCirha5Siv+yclc4kUVMeoh65xsBj12&#10;coTVhnFZ2DWJlA7z4+D3GY1A1sdRo5unUQPfgCPY3cincmMPlBucckxzSNrCJhEU6yp/QtuEsj3+&#10;lwZRR9tvo6C++/ff3du/i/kG/Y6FK1cZ/aVUG8//AJUJ8OsM+yPaxzNv27Tky9+8++Z+mfGLYQjD&#10;sy+3mG7fTD2dCtvP0zNKrWL8W+30bz+6Gx/AN/QLxpr8pL/QP91OG1ZVrvYvyzMZlmrS801hS8Cx&#10;zntECSiHncdWiWmrqGKAXDCkuNTJY951btF6rVWwvbmp6Sg1nEFEiWxR3AxIDjcTEhmYkE3sbg8k&#10;wP8AbJKtVXMj/wA5CLPQ5fjWlcbbbjvuUxy03hZLaOUi+8MTP0zAyZTEb+6ORbfhn3+Ptaw/5zd/&#10;l8fa1h/zm7/L4+1rD/nN3+Xx9rWH/Obv8vipp+1hMbUq2a9tpvrOsy9U1azn7/KnIGLDFSuMBBBu&#10;R7lHzP1t+RyL0lfZXs+x8XLIixk7il/JrEB3bFaHGgLdoVmNYGwRd5ESv5vLWJtZHJWCs2nTEDuZ&#10;bRAgEelalBAqSodhUoAWMQIx4FWDweUyhFv6qdJ7VDA7xJMfAdBQxMcZJjBHl6d+XbxWDUlmtTzl&#10;wetXwNc1X7K6nIQ83fs1nlWqLI4tJBcE95vrSMK6UsclLqWOPHYdkrk83kwKtTlJz3ZSA4h2SnjB&#10;SPlBNPOIB1hHKC8KszUjPZkNp9q5ZYN6bP21Kj6qtPb7g9nWh/8AKp+9UZDOZBGNpk9daLFiZgJe&#10;2Cla/SJTuUAZe7aBEpnaI8LuY27Vv1GxuuzTeuwk4/ExREP78b7x9P1Gazq+Hm69bo4+DjcZyFsx&#10;rVJIdi5gpzRexc7Qa1GMkG/KM/nczYIoTpbOZK5ZaUS0zG5j7Vlskwhg3NGHfOKObD9+8+MrnrpS&#10;VjJ3G2Jif60r5lauPv8Ak61YVV1xvOy1DEzPv8Ny2E05jMhmb+PnO51+RuvU+olKnNp49eNQrqXZ&#10;o1ZmxYDz1E4e9yFi4/WsL+ftxYNImFVClAirTUcxJKrqDvETIjJEw2NPaObC28ZfD2Gipmbxq5p8&#10;piIdaxrDb0B7/ZJrPsuGNu4oZ3idoLxqZsbdS3WTi1jMyPL2laTUdtMfSNVthm3uLhxnbfxAjEkR&#10;TERERvMzPaIiI98z9EeMLihjaMbisfQ2/wCCVFI+nvM+jvM95nvP7orH8A39AvGmvykv9A/3U2aF&#10;1K7NS2llewhwCxbVNGRMDA4ICiYn3FEx4Za0VkK3kmSxnsrLucDqsyXKE07oIdFlMb8Fxd6TlgA9&#10;a1aZJM8FBaWssgSmOde3jbAntO3IelcIuJe+NxidvfEeN40hmv7tbjP94iif+bv7/d4+1DMf4Af+&#10;/wCPtQzH+AH/AL/j7UMx/gB/7/j7UMx/gB/7/ihby+nMrQphj8l1bdisYVV9Wqxaol/dUsNkQEJ5&#10;9X1QfHh3/W24vRNbTeGx5gMRqK/kWWLxcokTgKfs9gUTCfp6OR3X02retxGlLMjrHXUW7Di5WG1q&#10;9rJXLH4vOZF1fpcfufrdwiMcRAY+aDXYx2obQ/17PuG2rf3ztj0rr48g3+bD6zzge3UL1SQVqddF&#10;WuvstFZS0JXG++wKUIgPfv2iO/h+ddipzWbst6zcrqG1ZzdqSiOK+EX2Nrq6C+KUEpAMWpa1weyw&#10;2+9eogXEy2gpGWDb9rjrC7FmZ3mO0U4s/wDXEF7pi9gMi2oUyPXrT8pSuAJCUqtVS+TYJcePOODw&#10;GZ6LlFPLwQRC8bn6ocr2HJ3OZXzMBt0GGKit1SiAl/FfOi1oIsbidaxZ+LD4mCGG5TM9fjM+oq2N&#10;rMlvGN/ofbqbztMRvH0zE+LAJYSxto8tY47fKI6yXyuZ98DLUKKeO0zA8Z9BEM4ym9XVxtDfK5T5&#10;0DNWpI9NMyMjP1zbKvXmIIZ6ZsON+Ex41RkHyMCvDXULgp2g7N1U0qivdP2W1YUv3T878HxKehrE&#10;PQwHJckyW1LVlBrapgTBrYs4ggMZghKImJiY8J8zkj1BQElw6lmSKwxiR7HCsh+zEuIPmNM7CxZA&#10;sbXfEEs9IWsaRinUWUZehToWLxDEJsVbaWALHQMou2lCfBhdwH1yJd9OUZ913PYipP71jIV0/wD0&#10;f7o7H8A39AvGmvykv9A/3fssWXKr10gTHPewVJUsY3I2MORAAGO5EUxER758HWRdu6hsLPps9gVl&#10;2awTxkuXn7VinSsK90dSk+3G5fTxPiQZAc3gttuLbtCLSDifwTinXnwQ+8oKvEbbcDOd4grum8vU&#10;yqFyEO6BED68sgpWNqo8VW6pMgSkBsJVJ8C478Z2+9L6tgIaiylld6y+axLglbAL8RAUjP7/AIzG&#10;CsbyzF5CzT5zG3WUpkwixEftbCOm8Pd6WR2j3eKmXxNo6eRot61WyEAUrPaRncGiamAYEQMU0DU1&#10;ZEtgEBTE1swuATdXPlMtTEt/K31jHPhEzJeXsDI2K0lMz0mdMilqmbeMfiBn5PC4kJON/dayTJsM&#10;7fRvVXR/f/ufFe1GwfrnP3CSkpj3Y/FmyuPCd/u7pXOptEcuirffhG2L0ZUbHI9svmIiN5EBmV4y&#10;vJfRJF5my1fYogKZ/NZ3+KrjsdXZbvXXBXrVkxuxrWTsIx9EfhIimAAYkzIRiZjRuiurDp0/pybN&#10;toyXAspm8jbt5DpwXfpDKkwou0kvjuATG3jSS/2uT8x+Z132/wD6R+6Ox/AN/QLxpr8pL/QP91Nb&#10;H6hzK8bbto80hR1b7+SOZr6hMq1XqXEmoxGGmElI+mJ8fbXV/M8r/qPj7a6v5nlf9R8fbXV/M8r/&#10;AKj4+2ur+Z5X/UfH211fzPK/6j4tV9O5hWSdSAG2QCvcT01snYT3tV0QYyXp3XJbT2naYnxdxt7U&#10;iK93HWW07iDpZT5Kyg5W1fMaMqZwOJGSUZhvHYvCsPhc+i9kXiw01hrX1SwVLY5nBliopUyClMYQ&#10;9TlAjvt3jf8AWiMygQGJIiKYgRGI3kime0REd5me0R4nRmBFdzFIxeRY3N+shvZWqysQqxvGeE42&#10;vXi5DLrIP2hYkJp9OohdjJs9rZhNi8G3HD4slXsqczvMRNYWiFaJiJnq3nVUztxhvMgEquFQMpqX&#10;7q1YjTdZ0eVUUc+B2rJiqbbxCSZYtNhavTzVXQAAscjZGCnUCPZ/9GLDQdZyF511EHRQtqemitxl&#10;hhFBNW55atvZtMV56LHjpVSZ5VuEyU5IB36ZV19GUGyPm+i6VaAOdpiWcIn5SYL71YvV1cQFeUXG&#10;LyPERGZvU1kdR5zEbsN9GJr7zvwXj1D7piI8WMQPerm8Y+HD+B+NgrVZv/qLm0rb3fL/AIYj4tU5&#10;HlyFmZuJSW/LetSZ5Gp3/wCDV1bR9zHpjfb4sDjPSocdhqYPIpgRhsVxZbaZTAxHJ8tYUzA7bzM7&#10;eMl5FqDfns49NFzjYNYKSZlFNjmCLmCivjq6iYwVlxWsigIiOMeEUqVd1q3aaCK9ZCya57mTxBa1&#10;hEkZlM7RER4nM5mVWtS3A2Hp90YiqUFHl0Eawadp4FvedPEI9FVK+KWWbmoonbjWjF1l/wBqOIon&#10;O/4+qxnu27fj3mcY2Y38jRy1qPf2kqLKW/8A7Xt37bz+Hb90dj+Ab+gXjTX5SX+gf7qcCG/rHT0E&#10;UfTxPJXoCf7sge370/VapCZHqljKJhH3UrC02GzH9jBMTy/GQ+NZcfd+qXMR/dG84S/+WifGM39/&#10;kctw7fdeQb7vwejl3/BvH0/rTbFhq0V0LNz3uMVJSlQybWtacwC1rCJMzOYEBiSKYiPFzS+BaC9J&#10;VmAp71FzZn7Fdy39dh/MDH17KV+RUnl1SVN1lloPRXqWPJXLVTzlVtG35Ww2v5qk/j16djpEPXqu&#10;4B1a7OSmcR5jPGPCcTgsfZyeQfv061YORcY25NYcyK0IDeOo95rSuJ3YYx49pZKUZHVdpcrfbX8p&#10;UxqZkt62LliVNiWhIxbsmMG3bpLhaeUNwqLebt4qtiGXXEmtWU/zbLY1gAyJrA6RVxQyB9LIKLB9&#10;o27lXLI6hK7O22Qi1UEhmDku1bycomCiemUTEzwEeJCzkZWa+I69q3dODu5S90SuuEYjp1hlKlCq&#10;oqdzBMRPyhmbDOePH71VscGR9m2qN2LtZxKl9c56LEmp6hYudiFm4NGZJZD80hMo8TNXK4C5PPsM&#10;uuV919/VMnUKIPfj6I5DtJfKemIKznc7YrWM29B0qyKZE2pRqsJZtOWtSo2XHSsQ3ARWlPUCCd15&#10;6du1PurVnvn/AOQqJn/0PhjWFzY0yYwp95GcyRFP78zM+FmQQwQMCJc+44EomQntPYo7T2n3+6fG&#10;Zs6eSy4V6rWUbavI2KxV81hatKBc9RkTWZwnpxPSU4rJx0UsmAHH+a82YtUuKfV8wYtUa3LCE/KE&#10;LEExbQjsaiMSiQko8GpoGtqzJbFsGQNZhPEwMC2ITEomCGYiYmNp8YgnDB+Vq5S0qC7x1houWBbe&#10;7cOrJh+1MYOPUMTHjVzJ+5ypVvdt2ppTUj/mR7/p989/GWsduCNNWQn8PN+SxfDbt+1Uzed4n6O+&#10;8/ujsfwDf0C8aa/KS/0D/dSt2SxGMyDUxxU29Qq22KH1elZvUwgj1n2GYj1l+2nx9reA/ifHf6v4&#10;+1vAfxPjv9X8fa3gP4nx3+r+PtbwH8T47/V/H2t4D+J8d/q/hzMZicZjmWNuudCjVqG/jEQPWKup&#10;cs4xERHPfaIiI93h1h2nsG2xZaT7D2YmgbnuPbm5zCrybWltHJhzJTtG8+IvUcFhqV0VyoblTGUq&#10;9oVFvyXFhKAbCy3ncOXGd53j9ZmZnaI7zM+6I/DPi1p/DWCVo6jZEQEYWJZu1Ukx9oPYEmc0erJF&#10;j6vVhTFhWvWUjc6a6nkNO4q1knDKuuag2rUxcUiDLto+NeqsuJ8ScwefA+HKRmPC26s1EiKowJMp&#10;YIGG5pduS/PXVLBIR3jmNNxHH+5T49n6dxaKCi4ddoxzt2zCOMMt2j5OsH79uZ8A5FCxCJ2++WVr&#10;rjdj8beSEfhNtZoDH9+fjwzGFzs4qDwdqecmXPHQEV5OZ78zoMqMLfedz33mJ8e0k4bFKyPr+v14&#10;6oF35SRln10KYf8AKSIyfr9UjEz7vGsFDvx/VHl2Rv8AR1rrnbfvR1No/FtvM+/xhpVA8Bq5ebPL&#10;fsj2XaGJHb7rrkj39tt/p2+LWRFMzvqnUHvnftGVtwMfvCMQIx9ERER28atys+8jxePV6fdwG3Yf&#10;6v7LqVvT9HGJnfeNv3RWP4Bv6BeNNflJf6B/uqKo7MTk7a+zUYVXtCFT3iRO0JBQ6gzEiaYtS5RR&#10;s1YdvAKe/KYaT5evKUIhMTG+0G2g++Ico7xJbBG+xFE+EXaNhNupaUD69muYtS5TI5AxbBmRISj6&#10;Y8Y+nqDMIxj8p1Jpw8LErOEkoDNzlJYmouCcEQ22xCy9fEp6TOIW8dcq36rPsdmlYVarn7p9DkGa&#10;y7TE9i+mP1zL4pVkqbMnjL+PC2IQwqx3Kra4vgC7HKpZz47xy223j3+JdrPL1SxlZ/opYU3E7JrC&#10;dx61p6UTRSzt1BUttkgkxBtY+Lo9naQ9iro1TnqVcOysULd6RM7IoImTYLYOo2zu5npkyLt8eV0X&#10;na5UaVOxUqV9Qrd1qsWXUkveOSRwA6aVWWzUiworQiQ9SyKEwxywfXcqwlkbrclgtUcbzG4MCSEo&#10;3iY7T74mPvdjiz932enKW/JV7BpcyuL+Es+uGKA/Lrn3dZmyg35MIFiZiDksBqmiJraohNbAKNxM&#10;DGZEhKO4kMzEx3j4svjTDarYezJ4o/TENxl5ziRtAzO3lzF1I94Dk2sZiAgQfEh794LOZK5mACdv&#10;Qggr0EfN/wB0XQh8b+rZvfb3R41dH/3XcX+EBZ//AEXi6Ux3RpnINH8RTkMSneP/AFXFH70z8WrC&#10;/balzpf38panxmy2nedTOGZ27TA4vFzEb/hjnO8fRvH4fvsbWmC1LAmMYwoAFgEcjMzLYRARiSIi&#10;mIiI3nw7H6DdSViMeRJLKtrKunlnj2a1EPiVKogW4V5ACZYiJs9XptWpY2Cz9Z6ob1JotwmGiqYb&#10;7+XI0UU3ult6dwuC/aPs3LcvGL1JUUVfzizCzUNkNOpdrMJFqvLBBcMgWhJKb0ldVBqb0lc+mP3p&#10;sfwDf0C8aa/KS/0D/dTS0th7RVb2ZQdrIvRLVWq+MF0LQCLC2BKvPOTZS7aCkq6WqniLfV8VDA3b&#10;Tj05mLYVDrlIEFG7aKVVbaurG6UzZYMXRUxQyBTZLqGnpsxmOXO/svCK63vjjYvWbDpDuMb/AFsN&#10;U+QyUfKcexCXhd/BX219mqZYpkbCx98FnBSi9VEwhymRHTIhldgAIpQ9LNjijn6I9LrxKrlST6hU&#10;b6oHzVQmcF9SFlMEpvTX1kGp3TX1OA/rk/CjogrOPzVGC/VF7Og+q2oaehOaXAlPTZSCIi/K0z8h&#10;PtNhoKi97aWm9XuXT1M0xq0cjwBNHOtLspZQoRRRybZ9Ap2XVuvkV0+nYemjOX1Bd718TQsXCXEw&#10;JPNYfIVgme0NtPlddW+0dRo7zEd/F/K3mdW5kbdi7aZ39T7LScyY3kpgeRTxjeeI7R9HhWnc7Z30&#10;jkXF8q+WFOBtsg5G1W48tqVp0iOQrzHBcl7QUSzC0u6JgUGBxBCQzBCQlG8EMx2mJjvEx2mPvbn6&#10;7Uw2xj6T8xjp9xqu45DXCS53j1NT16s79pB5RP4YpYu/ZOzpN9jp2qbuTPZkWDKSu40uW9fpvPzF&#10;qvHJFkJsT0RttGyAmBCYGMEBjMEJCUbiQlHaRmO8THaY8eQyi+Fmv1TxmSXH11j7DA4yQFHGWIZx&#10;DzFQy6D+CjIesiu1RFqTUdhjPlIBODUtID7ukZWb6Xkf0yxUVF++IF3bcqmNoICtSo11VaqF78FI&#10;QELWEcpI52GO5GRGU+oyIpmZ8asj/wC30l/y6NQ//ovCLeWsBUx9/H3MW+237FW60ospY4vuFzYq&#10;KUTNpgOpyPiEEYsdh8vjMqpRcGsxt+reBR8YLgwqzWQsuJCXEtp2mJ27+MtcGYIbeTvWRKJ3iYfa&#10;a2JifpiYL3+Ft2iPO5rJ2t4j53HoUt5/DP1px3n6BiPo++pV2zGU1Ea1sq4FDCWfTYW3XvW4S9VF&#10;MDuYCwSsWPT0UEuTcpisrf8AK4opCRweO6lfGR0i5rly5YbbjBPZnO21uzBElCqBAR8V6dVRPtW3&#10;qrVkh89z3sFSVB/ZMYQiP458Y7Ttc4eyuJOv2hghi5kLE8rNiAMikA32Wod/Sla4n1b/AHqsfwDf&#10;0C8aa/KS/wBA/wB1N0WcuKMZilI3LeJVNfrTwj7keu10ce3qgi+68ZnKZWmq/wCwa9KaSLIC2qNu&#10;+dqBssQYkDXIXUPy3U3FTD64h11IanK5BdGqvK4JHtOrcXXWNiK9T13a8tDgc1zqS45UREuGgtvT&#10;k1jMeMLkc3h8blfaeHxtuXvqh5gZfUBs9K1EDaRIExkfJtCR3KPw+H4mmw2Y6zVTlMd1Z5NVUsse&#10;roMP+uSh9Z6hZ841iBH65LxqPAlPouY+vlVR+1ZQsRVdt+Ng5BW/f+tRtHYv101NAGKYBLYtgwYM&#10;A44mBgW4kBDMwQzExMTtPhOoNOoONLZFkV2ol0uLD5IuZij5SZfNG2sJKq0if0nLdXexfOlD6GkM&#10;xK2+TtpdYywmcW8pXqp4VE5EC5w56nST22xMPMkFcmp662WH/Fg6FmZKxSw+MqPIt95dWpJS2Z5d&#10;95MJ337/AIfvTFvLX6mNqdQVTbvPXVqgw4KQFtlxAlPPjIhLTCDZIKGZYwBKCGYmJjeJjvExPumJ&#10;+mJ+PMvunC6icVkGWmT7grhUaTin8Oy4Kdvp93xaYtWuUtVVfj+Zbz1F4y7Zx6D5THq+QrLgp7+u&#10;CiZmYn6nNU7GHtjnb2WdLK0VrXSr1+ZLQ/lwM5xoVFCSbcc1urBDEyyJHexjdQ1KmcyGaCu7LzZQ&#10;ErqmCvTSoMgiasabGu43lNU97frgYRHSUo6aHvLG3Abawt+ClbjpN5KbVca5/ZNXnNWzx4xYUS7H&#10;SUFqEh40rVYErYeO88YlvBROTe7I+qC7wXG1G4/c+7aNtvvm2xYatCELNrnOMVqSpYybGtYcwC1g&#10;MSRmUwIjEzMxHh+D+D4+Cx6qLepWL9TdxkJjCqP7GATPbIOHmRjvVSICuy432Gse5pc2OcZNawp9&#10;5Gw5kjKfwlMz4v6+1PLsVpPGLF6gkene1EUl0008bJz9brt2jr1ByLEtSPWY1IPmuYeJmBgImZmB&#10;HlxHf7mOUkW0e6OREX4Zme/ih8IWoAkRGJsaax8wM9TnBrHL2o7yIjEyWPVtBEUrvcoEUc/vVY/g&#10;G/oF401+Ul/oH+6nDajWpnlshQ9m2G7bqG7SY1qhKfuTdVd6Bn5w1Tkfmn4sYi8YpTqaummhxkIA&#10;OTrMNlFJyUxH11DrFZW25naZWUIz1O2QxrfsWQo26LP4O2hiD93f5pz4bXcErchhpaufeDFlIGE/&#10;jEomJ8abOZ+UqJtY5kb78fI3bCEx9Hvqwg9vo5ce+2/jHVVyJHR09VF+xbyDX3b74UQ/clCCS3v3&#10;kXDO0RtMslZRABp/JE+OO/NXXohAxO8cZ65JPlsXYZHb1ch/Xc7X1JAewixdsspJ9unUUonMeE7T&#10;IOr8OvXMY6i3rWa/WI+GdHn0eZdLqwMM6fKeHUgZkYPjtygZkeW+07fFR15qRPmJJxu0/QloMrcU&#10;mIrydpYRv11WVvishjZGNhexMGKp+9Vmhfrqt0rajRZrPGDU5TI2IDGfw/h98TtIzExE+HZbRubz&#10;M6TJhNEa1l7xxQx04BWWosg6bFRJ9KtdlTRIA42OgZDDRHLUMPmVRHqLpNx1wp3j+vVzOrHp3jby&#10;Hv4zv2kSXGYwGZxzSLifkmVMpXXHLaGSxp418jx9ZwFUjHuIQ2dpm1jLGoaQ1r1ZlW5Uyy7mKBle&#10;0BqaorFtVZE8gkhKUWZkN4nkO4z48/T1DkczjZnqLrU8njHoIS7iB3adeWMTt82VGlkxtPWnvvXo&#10;0a6qlOqoEVqyAFaUqXHEFrAdoERj8H1O+0b7bb/TtHujf8Hef7/xezjZFXI02FbxNyfmKtdIlyqz&#10;stjJpWImPMCqIPktLY5SmAJOO1FRmhhaprsZDIqepyblUWDvVxzVM3mzajceTIWVNXUexZMBVWwt&#10;KQhakrBSlj2EFrGBABj6IEYiI/FH3y9p6ivjVWfMKlcBl12+4A59CnWD1ML5okwunWRLFzZekCgv&#10;BVWf0J04tgHWwdc4ODYrnxs5C301tu2PX2DZdNMAqVVoeLLLvFXVuuacFXKIfidO21jIPWQzwu5h&#10;LBndM7wytQOI6mwstxKp6DEaawBrLTGAsScWE8JTlMmtZ1os15iNvI0ksfWoyqYCxDn2N2qOr012&#10;byS/Uxh7CW5c5hgDdKIJqsWpsDAzLyBY3YW0Hppu5rkTYo4EAGAAIgREYgRERjaBEY7RER2iI7RH&#10;3rsfwDf0C8aa/KS/0D/dSzSOZxd/JXcxR8/RKv0q6aLUvMKtubrYZIuCwot1IrullfqqsStVgerB&#10;DMiQzExMTtMTHeJiY90x9E+IpjlE5RIcenOZr+desRGB4Ra6irJjtEfZmsmJ+bMbzvfyr1oU/JXL&#10;F566wEuuL7TSc7orM2StcsMpEOcwETxHYYiIfhsIdDyr7h3uVyqVlqXMUlLITMuFYrKEAUgSi+U5&#10;FHzy3tZTKWmXL91svtWW7c2snt7hgQARGIBa1iK1LEVrEQERjO6ssI4JsAvDYxpDME0QZFnJmvkM&#10;bo6oUlC0JIDcqyqdjrlH68HwfYd+0lCbmo7CHR82epNbCMgJ3jl8nfuAUR6fIjEyJ2A+OtoTPTEY&#10;m/cL2NkmO4jirdnmZUXgW4eSyFuYlLAlc1bz2E/rItSyj96iWwRNZjIGBxBAYFGxCQzvBCUTtMT2&#10;mO0+G3sDddpmw6eR1FVwuYnn75lNTqVnVeffcVWprh6ejWWIyJmyrUqZ6uMnPPEWeT4XHKRk6dsK&#10;r5ZIxG6q0WtiniJH7/B1cnRt4+yBEJIuV212RI+/0tEZnbeO8dtpifdMeBdXaxDg7g1JkpgTMbek&#10;wmCHtMx2n3Tt4HymqsowB2jpZBgZVfGJ348ckFrjH0eiRKB7CUbRsI5zA4zJByjdtFr8Y/h7imYZ&#10;59Jn91HEEjPzfT86BXdfewDymB45OrJ15Lt8y3Rm2sV/R1LUVfdO8RG0yTsLlsbllLmBYeOu1rgq&#10;ORguDfLsZ0j4lE8GcTiJjePvvFPpzldR2UE2pi1GIqrjPZdnKO3510HPKVLWDLFjhIjClzNgDzOo&#10;bxX7xhCROQWpaK4Gxi61dKhBakLJrJEBj3mRlJGRFPirrTWNL5H5Ozp/DWR7tn54ZTI1yHsmPQeP&#10;rs+zfspy4VFfrN0Dp6wa7j0x+qS8ohiUVbAQS8ShgHzF1pRdTITIhwqMSgCZ5myKKOAw6CbZuNHq&#10;N4zKqVSCGLN+1PaArVQLmczMSZcEqg3tUs6GnsWO6qoc7NmR4tv32QPm77ok2TB2DjcV8yFCYVWX&#10;PSSER967H8A39AvGmvykv9A/3U6bx+NpW71xuB+Rr1a7HsbJZG76VgsSIpHhuzaPQMiRbRPgW+wQ&#10;qCfcfO5LHJZt/ZJiybl/2rFgf9j4/YmKj/8AKqf+74ifL4iO3unKL3j8U7LmN4/FMx+CfExKcOva&#10;duR5QZgo2ieUdNJltEzI+qILcZ2HjxIgdq3M111hL1UsJJse2I92921XWtMT91A1mltPYwKPFXGY&#10;6uupRpJCvWrqHiC1hHb98p7kZzuTDkjOZMpmf1zK6jsjDSpp4Uq07/XeRfPSpVp4+qFm8hl5j3XX&#10;FrYieG3i7lL7isXchafctOL3sfYYTWF+KORTsPuGNhjtHhmUzFbq6bwPFjwLhKchlJkCqY5gF9kr&#10;iHK3bjiYEC1VnDwt+E5/EVFVtP6g2HoVxgE0Muhf1xXFQgIqTcUMXUeopJ/nxgVrUuJ8J0dqW3y1&#10;DRTxxV6wfyucpJEilLS2jqZOggI5skpffqhNpvVspuWG/eyauVx9LJVi33RerJtK7xMbwDgOILaZ&#10;9UbFH0T4azE+b03cKJ4FTObdGD22iWULRzPDfaZXWtVI7dpHfw6zjorakppE2f0N5hkeAz/9jW/K&#10;NbI7FCabbhzO4ByLbkda5WsVLCyIWIspYhyyAiAhNTRExITEgKJiJghIZ7xPxLsVXurWFTyU+u00&#10;uWXu5LauRMJ2mY3GYnwA+2fbFcI28tnUxfgvmxBFciU5SZiB228/xnkREMnPKFL1FgLdMpGetaxb&#10;QtJg/Vtxq2JS2AmIHeeuwoIpjjMDzIIq6lo1nHMD5bKEWKdDJ47Ljz0JU055RA+Xa4TL0gRFExAs&#10;WYsWccgMCggKJ90iQ7xMfjj6r69v0qf/AAq0iv8A9qY+AfXcp6WRyW5LBao4924MCZEo3+mJn712&#10;dOadMberDWSnuiIKtp6Gogl2G9VbE27/AMoB16XE0h3ZekYhda1YvXrDbdy25lizZeZMc9zSkmNY&#10;wtyIyKZmZn4qWs9Z1UlXJK7eDwTxB3W6wSSshlUmBLEIWQOpU5kmSwhdahPRFLfGtOrvy9uWYjf/&#10;AHOOEK/udLht+LbxObxSa1qXVio3KdzrdCxUY9DmDEoauVviUD0HFDRUUzMpbG4T7VxfKvZQfQym&#10;LdPKxjbM8uAEzgC7CXrHrVrKY4MCZA4VZVYrp+9dj+Ab+gXjTX5SX+gf7qev0l9eVwrrcB6vSgpO&#10;FdTbn04OZKA348pmdt5/qKzduPXWqU0OtWrLigE169dZNc5pz2BaliRmU9hGJmfG9Qmq03ipYjDV&#10;S3Hrd9nZSwuYiYsXNh4Acb1qoqTxhs2DbSwmGqnbyF5sKUsIniEf1x7ziJhNZAbtsPL0KUJGXaPG&#10;N0/RgZimgPNWBAVldvEA+auMgYj1OZHbluQrhYERceU5bTzumLrKJbjns32q5SvuyjYkhgjFcOiF&#10;2OEcjqseuPn+LePupOvco2X07ddnz0WazSS9J7bxzU0CAtpnvHipkaLir3aFqvdqWA4ySLVVovru&#10;GCghkltATjkMjvHeJjxK29ChqjHq5ZbEhJCti+UBGTxcNYxjscwiAGiRm/HWTGtaklto3L33u8tn&#10;8RTyI8ZEGtXwtI3/APJ7ipC1X/8AkTQ3+nfw27om57RRvy9jZFikXVx+1rXylVWzHLfiNmKZguIi&#10;X2Wd5ZQytG1j7ifsla4hldw/gLgwRmQLb0HG4HHcZmO/1HPC5rKYqecMKKF6zWWwx4/ZlKYK3RPE&#10;YIWgYmMcSiR7eAW65jctAdonJY4OcxH7dlA6Bn/bEUnO28lM7zJ9XDaXPdZQrp1sqrg7twM+WXd1&#10;Fj35KHpEfbZwbd5iMbpVc/tgoZXlH73UzRj/AHxnxMBmkY8J33DH42gHv29zbCLNgdvo4OH3zvv2&#10;2n2hqjPWRn3qLKXBR9M/scGimPf74X/1R4rYnFpbeyN04jkckQrXG0Ms2nTy6VZAeprS34jECMEc&#10;gE47ABYZaYiDfbeZFIndsl1bPlwnsmsLJkELGI9A9RnN7GsP70OyOWvVMbQr8etcvWFVayuZitcG&#10;5xAuJYwwWsd+TGGKwiTKImxg/g9NiFdl2NUGMC5sfKC5OJqPTJICY6fHJu4Wd+rFatXkEXTY5xm1&#10;rTJjWsKTYxhzJGbDKZIzMpkiIpmSmZmZ38AtYExjCEFrAZIzMp4iACO8kRTMQIxG8z2jxU1Xrqmy&#10;uCGi/F6btKGDsTA7hazSGRJKSByJqxpwDWMXvdGK+9az8QYrA0cczO1G76ozdRK4M7SAYhGKOwEb&#10;WLVQWM9pnHIgYFKg9pPxx1qfjO6gytaxj0Z6McrG1bKjS6xWqRYd7RlTNiiu7zYjTORjrBDXBuk0&#10;mz712P4Bv6BeNNflJf6B/uqPGqE87nAiepj6bQWikX3IZC7IsFDC7/W6VWbIRG71JE1EwvZ54zBq&#10;39EU6C7Toj8BtyfnFlM/SQoX2ntET38dX9VVjlMRG3kMRK+28/YZx/Sie/eYDee0TO0R4GMh7JzS&#10;/u/NUYqPnt9wzHHVUJTPeZKswffEDHbYKIyWHz0jM+yLrALzHAObJxtuIBd4QHlMr6de5wW1s1IQ&#10;uW/rrNIaUvSzAJLhmb6RDo5m0poMBNJ/IjbjKzFx8uAqC88ZNUvoih9iniMTUbeyWQeFepVTtya0&#10;/wAJHIrUsBiWOe4wQhIm57FqWZxHXmrd1FbX/RLJV1nC+88/K1jfPWJCeyobIVofC4d5Os1r4P4q&#10;mvMYjirIOihqAViMLXd6cTQv8Fr3jzYLci29p8fMBTj7LanfxUzWFtspZGkzqIeG0/iJbVnErclg&#10;7g1LBJbAmRIZjxFWx0cbqqore/i4KYVaEdoK/ieoRGyoU92VyNlmgU9JxvV0bln73zQz+Mr5BPfp&#10;mweFmsU/d1ba5CxWP8MpYPOPQyCCSGbGS0ixuexo8mTjSH+jVYI78VCuOGViO+3QBNstxWFNxbsk&#10;1NA1NUZLYtgyDFsCZEwMCiCAwKJEhKIkZiYmN/qvK4HEXsmzlAlNZMyhMzG8eZtHxq1Rn9vZcoPd&#10;G+8x4W/VWaVRXIzJ0MSMWbcT9AHceMVVltvJdNNsfdEFO+8TU0/jVU4ZtNiwUm+7aLiMSVi24jcU&#10;TIQUJEgrLKS6KVRO33qDJY7V5rp9Ne2CzJ2mY6jYGCBj8b5USFQvXwlgNrMf1erPnCQaa1aPP6tx&#10;VYPpKpj7d0o/eBzcfE/8uPAzmsjl867YOcQwMXUKY+fxRW6lkBOd+03zkR2iC3iTLr4HTeKx9mIk&#10;YuBXht6BnaCAb1jrWxAto5gLoEpjcomfjs6P0bfmM4U9HMZmmaWBik/XCbWNp2FuliM4LAEbDhXB&#10;4wCIUMDJ+ugN3GV0UsN15QWYyTJTWmV/ZvKqAWWbkq+ZulXQ6/yJvXItlYt1VqTCZTUqTU3fKNr8&#10;6J9Ew3q4RbLLVjJS0xsWgcUFCSAlsWE+Iq4PUuIyNsoIhpqtgNwxCORkuo7p2WCERuZAqRGO8zEf&#10;eyx/AN/QLxpr8pL/AED/AHUjXxjenn83J1qLO3KlWGPry+Iz72LGRRX+hb3A6d+lwNtiw1j3vYbn&#10;OcZMa5rCk2Naw5k2MYcyRmUyRFMzMzM+E3DrUsJUeKmrPL2SW9iGjBwwadVVqwE8J+x2gqly9M8e&#10;8x9seD+bH9av/O3nePsPzdtti7zMzMcY23l2RZWqZahWhrLD8O9jzr11DJlYfWeitYhUBBEwlLcK&#10;YEpYQhsUrclhqaoxYpqykGLYEwQMWYzBAYFEEJDMSMxExO/iCumv27hyXSywjC1+Y3DerkhSrYFB&#10;dAWCYgC1xbr2oSpaIUP63a0RpC5DLLIJGoMzUZuusuY2ZiKLgnY7TO4ZF6y4VA3pCR2ztDRVjsHQ&#10;sOX1QC5kOkfkMasoIpbcs+lK56YGSUkwW2SHpIEjmI8QmoAXM1ZXEZTNsVEWLMzIkVevvyKtjwMB&#10;ldYS9cgLXyx0QUfHk8Dkg6lLKVWVXR90PLutwe7ZtdsA9U/Q1Yz9HjJaeyq+FvHPlfLtwsIKIZWt&#10;q2Io6Vqua3hHLkMHwZxYJjHinlcZZZTyFB67NSyrbmpyp5CWxQQGP0GtgktoSS2AayIZRQ19WbXu&#10;KWKyz2Or9WtbkIgetcxyY6tWwzbk2aK21jbJSmrTVxUE2dP5nHZZQ/ZPJWVtYn8VhG/XrFPvgHrW&#10;UxMFttMTP3v62SqlUyohwVmcfIouxHp2CxEiSLyo4QMDbUxilyY1W15YReDfYX7Tw/VkFZekpvSg&#10;ePIJup9c0TKOUcSYxcGsohxjKyZ8c9TlW09jSEste90mRRJJx9SPeyzYmPlSiRCpW5uYcNKoiyjF&#10;4WhXx1CuMCtFcdt5iIiWNYUk2w89t22LBse4vW1hnMz98SAu4mMiUd43go2nvHeO34O/hudzGndK&#10;46pREmHdv4+s+ZOOTYgRct7rt1kxPQUsLF2w3ZdcGMkR8MwuhydgMGMEg8gADXyt1Q8liNchkpxl&#10;SRgTDy/RvfNAmpDqJN2sLWDs1cLXJfVO1xrW4Q5oIXcii+V2Tqk5gB1AWU8Sixw8pu/wmzWc2vZr&#10;tW+vYQwlOQ5RQxTktXImtqzETWwCggKIIZiY8aZzN+B87lMHjL1vgPACsWKimNYAR2AGHMsEI7BB&#10;QMdo+9dj+Ab+gXjTX5SX+gf7qfJyzkrF4iggF9tlHYg7rPdETMnFhczJTM7cY90REW8jkUrsjp6m&#10;m9SUcl6MmdtXlLewmMH5UVPIRYJhDiU3aDWE/UG3HAKa2epBmCrD81Fxtiwi50x+5W9qPNQO8iLH&#10;tBcLUC1jkcdziE5PBvLhM/Ps0bNZqePfvIIZc7bTPGSntET+slc1Dl6mPjpkxVc2iV63x39NOkMz&#10;ZslMxx+TXIjPzyAd5j9Svwf4jIY0cm2KoWYKG6hyK2LjlXQip1FYyJmWQ402rbZSEMizVGXB4Rk9&#10;fP8AKVthYOnqLd7jd4iYHI31zwqD9B16cteUT+yqrBkZTi8JjqmMoIj5OtTSKg5cRGWs29TnsgYl&#10;1hxMe4vW5hnMl9UDOoOM1HQXwxuYhXOCTzlk47JLHidiiZEwkzBdbH2GFZr81suU7rcbqDGWaLQO&#10;RVYJZlRuj74dRucehaUQ991lJLnkpwKetig8Qmqh1ls+5VdRuZP0dgXBFPvj6Pp8BYx+kdW13LmC&#10;VZHE5OiQSUTHJVhikbdt4kgPtE9+xd229Z5q6rBlWkE4XL3vbF839RPTYuTbYnGIBQNGQizBFJ96&#10;W5dZf3vIDETAxkDA4ghMSjYhIZ7EJR2mJ7THafDr+nnTpm+yI+tUpBuEYcSUyUUh6baRM3EJ8o6K&#10;qxASCjzlksLp4qtlQgoGG4u/XYJ+/wBQrtzTscY2iJ5oEvVGwz6uK/bqF6dxsFBPc6xVtXGLgw5L&#10;q1qrn7NIZLgVmVLHhMzy9IHTw2IrxVoUlQtKonefwm0yn57ns5Oez3tcbGl6zKfvk7M5+3CEhBRX&#10;rBIFeyFiI3GpQrSYTYeyZEfeKUCXXttr1Qa9YNudXy/mOhgtPUubk04eQrUlIAEMvZGxPCH2zX1r&#10;Li4IVXqxXporap1vXB2WHoWcRhJLkrEtA+oNzI8Z4WcgPFfl63Iq1L5Q3Q+3KfIay5+72TMf+tNh&#10;EL/+Xkfi0xR48fJ6ewtXjvM8ehjqytt53mduPvnvP3rsfwDf0C8aa/KS/wBA/wB1NDK8Nq2Ww6gB&#10;n7e1jmsVYD99aHUp9+/ykfi3IMq0UYrOVwx1i0e0Lp2IcJ07TzIhFdYTli7DS9Klu6x8QWU+AYsx&#10;Ytgia2AUGBgcchMCHcSEhmJEomYmJ3j4m2bLlV69dZue97BUlKVDJsa1pyILWsIkzM5gQGJIpiI8&#10;Ps484ZicXXDFY50Rt5oEsY2xbj3/ACb7Tm+Xnf1VQQciBkYxm8t/WMbhYqF+Kxk7aiR3/gcfb/8A&#10;r9/1aFPzGpMT5fqxBadzt3DS0X8OY2hrF0bcfJj0/Mqb0d2dHh1nc5s3J1DkmHO7PPZkils7bfKN&#10;ShDy7Rtv1d9vp8TX09haGJA/shVURD3fg8xaPnZsbbdus09vo/WXUMnSq5ClYHi+pcQuxXaPv9am&#10;iQTtPcZ23Eogo2mPAtnSdMeLOpK1WLylEXAg9QBaj5PYt+iPFMnAnISYxPjyuDxGPxSNtpCjVTX5&#10;95L5QljBtnkUzyYRTvM9/wB0+QzmVd0Mfjax2bBxHI+IfNWoO3Uc45FSV7xzaYj9PicgxVjgxgUc&#10;DhEyVryiWGIKq1wUsZsXLbtjcwVdWw8xWMdJddS6+UySl3tXWERNq2fFqsV1R9dHGe8QkBno2LsS&#10;TbM9TpmuqzofFnAguJ5CxiaI+7vyyVeywe/7ZFZsfh2328YTDiMlOUy2Px+0b+63aUgp9PeIETki&#10;LtxGJLeNt/AgMQIjECIx2iBiNoiI/BEfeux/AN/QLxpr8pL/AED/AHUnj1NGvlaLfP4d57dLzQrI&#10;CqWZ2koq3Fl0zMJgkuivZkXCia7rONyVZlS7UZKrFdseoCjvHeJkTWYyLFNWRKcogaozWYlI18Pq&#10;TIVqwcYXWbKr1VUAPARTWyCrSUjAxEcVgI7RHbtHj+m9P5u39KMb7+3q/Y/zo937XvO4zO0xFfPZ&#10;+7erQXPykdGpTI9xmCZUpKrVmEEhEqliilU8pXx5nvVxeLqsuX7rl161dW25sacAPIzkVJXElEse&#10;41pSG7GsBYkUIxAmuxfac28tcWHGLF1kREiuZiDmtWCBr1+e0kIS6VrNxhH7urKkWEObTaNe2tTQ&#10;Yyq8kJtCmyAlJIaVaxXsCtsCcoelsR02gUlpHFuL2Jp6ywL0j2HI5tUyp0z39aMb66qOwwVibbfl&#10;V+WZCfhAsG6q3N5pODwa1mSWhROtkn38nJDsyPMzQ9n1ggxhlRt1jBNbq8zksflrb79jAZKFV7Vp&#10;pvszQvKmwlLnNkmt6FgLcKNhlIV5TXCBVXXHxaaxEHsd/NPvSEFtzVjKRpnkPvIYZk1T+1goGfft&#10;4qWziZTgMfey5dvQTeIY6sElt2KG34sBG8TPl598CUfeyx/AN/QLxpr8pL/QP91VeMylyLVUt05L&#10;HTXRkOnwYPlje2tYhtbkcOhRhMC0BIJGCaLCnCaorMrz81eVptS5f9iT6hPB34ecV6/4On9PjgOQ&#10;0wS/VMO89khHtPaCD2RLIMo77CJhG0xz924lnNUVlKgvWnFUmvYwfwDZtlXFJf2U1LEf2P4GKwGP&#10;6TnxEWshYObOQtRG2wssH8xW8RPl6wIrc46nR6kkU/u6u5gOB5N8+z8Kg9pE8lYA5W1gbxzRUWDL&#10;bh/rgqhPIJaJeMpmxt9TVOrdU5wKtgiGbc5K2tA3csz7pjKaFTZhpCYecbTW30uiPCSyfWnBYqRz&#10;Go7I17N0/IqeuPLCmsmzZs2snYNdNKEqbYbLmMBZwo9qWjNM4u0unickh5XbdaMepEY6rYpIp47H&#10;z9cLCAsmsytBTNAp6A1TFvUXrXHkccmKwd1Su2/FJ5NFg4+6mIl9US+gdx93Lv4xGKGdwxOCBh+r&#10;fjZyNp7Djj9zPl0VC3mdy5R2iIiS1Vm5D5S1k6mKFn4AoVfNsCO/blOSXJdo34h3nbt967H8A39A&#10;vGmvykv9A/8Afl0fqTD5HIY4prZDHTYo2nVSU6s5VpXqSwJ3eFp8bbbECCEt47eKuB1+0EmyFV62&#10;pi4LSViWdMIywAtaqiiCV8sh9hUwWuuSpByyvBDMEJRBCQzvExPeJiY7TEx7p+LSWDE/2PTyGVev&#10;eO/nHJqVTmPnRx8jcgZ32LkX7XxQxrD3qY07jKq++wHeJR2T98xyZ0ExMxA+lYxO+0eAyVpfDJ6q&#10;JOUfvEia8eKyjE1y5CM9lNdc+nabxDvMR41beo8fJ2M/kyryMRAmobTAFoxHbi3j1B/EX0eFZrT9&#10;0qN9YGnqdNTltQ3j1a70vBimpZxGZEh3ExBi5BoAY0cDrSnj0e0HBUqZugFhABabIhXVkKe9vtab&#10;PSi3XlCUMNPXQFbr20autCUktOULGL7zIwOHUrFlw39wkyobPT6Zk5KN+XKcW7/7I5DMXJ/fC+3H&#10;/wDVRj72WP4Bv6BeNNflJf6B/wC/LloUHK7g9tQ0/ncpnHKd5wBgSjlLMc25ALmDg29LYJZASPgf&#10;g9ztljiFZs0vZdMFIoQuWWMKbJLmQJWE2MbBCfTSNmp1ASqjXHxnuM7pxPlsKnvvt5FMeZj8X182&#10;327/AIfp8af09HLhlMnWRYkN+a6UF1b7R2+lNJb2x7o9HeRjvGTfTIK964kcHhFrKFSqxbXKerXi&#10;BLb2dSF9tcceHKutUyHOJ+P2/Ygq2mtJMVmMpdJe67TceYXgw6J5hu+ytUk9g8hp1flG7MdUVYtX&#10;bE8n3LDrTp/C2wwmsnvMz3Mp98z+/wCNGK/bYVFn89Nlz/6f/d9/3ssfwDf0C8aa/KS/0D/35SAx&#10;ghKJEhKIkSGe0iUT2mJjtMT2nxqnD1FkmnRzmQVTSQEHSqeYM6q45yREAINYrbM/LrgXR2PbxpCM&#10;OFhl+NQYs1jWgyPpKtLZbJnTiZioumDzvEfyIUhedj5CGeHWGzxUhTHML9qtQSZz/cGJnxkMm/7P&#10;kbtu87vv8rbedhnftv62T32jfxZvHt/QjAXrCvw9e0+rRj6Pd5exZ37x34+/v4xelqbOY6dU6xkZ&#10;EhlftHIgglo7RvzqVFjJzy25XCXICai3JeIfZs0hRSiH2wFbW2vJV/aJisYHp1iyPmvJAe7hp9AX&#10;kboMpqadRaiiDE2Ldu5K+t5apWDkZCrmHUNjCUgI5xEG2DL0jPjVOLwNZdWrj9JagYEyK4bZsjh7&#10;EeausUCfM23yAdV0xBnsIxtAhEeNM0IjjFPT+Gq7b77dDHV1e/ed/m+/ed/fv97LH8A39AvGmvyk&#10;v9A/3YHgqWIxduoFCrZ6tybUPNlmN/SSLIhC18TDiSuZF33gR+Vpaft4XFVqlmvcax9U7XXT5Wq9&#10;8F8s4wYLGClXCAgh5EfKY+b/AFDaxN3UQlbpTwseSo38hXB3GCJEW6VZ9Zjl78HCtpdB0HXdIPU1&#10;YW6mncpNi5SVFh9OxVsU7PlpMVeZUFhYQ5ItMFtJRHKDYmHwvrp6n7ofMZrTOEyVmQ6c27WOqnb4&#10;bkUB5vp+Y4wRkUR1NoIimO5T4PI4HTtDHXjUSJsqhpHCiMGEAdZjIXuagmZXAz6dt9u3jVBh84NO&#10;5oh29/IcbZmP+f4qtRxcUaipWcNv6dhslK7lOZmfV8o+pFUePvOyPLt3i9qLB54MY3K2PM36F+u6&#10;yiLBwPmLFWyDusMOOCdNVizAGMIUtTXhaFqwFe6/ILLE0r/mrCwURm87Cm8VL3gFwyuXAZNhRHzm&#10;F4aE++xpzJqH+2izjn/opLxrM4+nCuT/AHLBrrz/AH4bMeKdFX2W5ar1V9t/XYaKg7dt/Ucdt438&#10;KQHzEqBQf2qxgB/5o+9lj+Ab+gXjTX5SX+gf7sGfkbGf/T/GP/J2W/yMv6gbmNQZBOOoKkQ6jIM2&#10;NYc7AmvXSLLFlxe/poWZQEG0oFSzMbeJ0ZXZgsezmmc0xpe3LCvRsdOEyK8Py+VGSE7lvjK2psUn&#10;RI/EnMUSmvjMHVsnlrEhJLcF1DKyMaPbj17LC8wO8jwTUc6J6gLBn7oTa0oBagJjDL5oAESRFP4h&#10;GJmfCbuPtVr1OwHUr26b12az1z7jS9JGpgf2QFMeLVJ8bpt13VXR+FVhZKZH/JKfGSweRXKrmMtt&#10;qOGYiN+mXoYOxFErcvg5cwRCSzEoKYnfxpGtQEitTqLEtXx96xq3U2nP98emulLHnO/YFlMfFij2&#10;nizSVD1bdpIctnIKIn6ZGOG8fRuP4Y8Zm4X+09NPAI2/rlrI44ecTv22Wpobbd+p74276wn/AO0K&#10;8f8AKyNIf/f40UlvzJ1PhSn3d+lfQ2BneJjYpCBn8MTP3tsfwDf0C8aa/KS/0D/dSmtm87jMVYsh&#10;1UqvW1ViYqJOOpHUKPk+SyHnOw844b8piJ+3LTX8cUf9N4+3LTX8cUf9N4+3LTX8cUf9N4+3LTX8&#10;cUf9N4+3LTX8cUf9N4+3LTX8cUf9N4ZdxGQp5OnOJxyvM0Xrso6i+tzDqKIh5DvHKN9438Y/8nZb&#10;/Iy/X3Y+h0M7qbclezVP2r44+ET1cq5cHw4chmKK9rL9pAjqDPmBLK6ivnbd6xrIGOlSoJIt/L0a&#10;o+hKo2GJL1Pfxhllz3cmTZ1nnOWLw7ONTT6z4xd1Fk3yUBFNJepeNorBty9faMA4FDUow1rmvpVM&#10;Viqrb2QvOGvVqojdjWn9HfYREY3NjDkVKWJNaYLAihWLlg2MrcOL2btBMyk75rAOhW5QJeUqAMJS&#10;RCBOmDskCydKg/dCQGMEBRIkJRBCQlG0iUT2mJjtMT2mPGocZhnPZp1WWW25guouEXMdbQq/WTBN&#10;TYivZrVralquJAHzCoWZyo2LnG53GkR0cpUVcr9QeDRFsd1NGJKBck+SnDBEIsAoEijYprZXF2q2&#10;J1HVHoHYeoyqZSpuPBN0k8mqdTjmVWytTpISOq9ZBNd1OnqO3mX5nL1EWASA1F1KFd1pUoNqwJlh&#10;7DWhj0gZNXBdTqdJcxAx406X4dOcf+Tk7s//AEXi47PWhoYvKYlmPK8wGkmvd8zXtVeuaxPpraFe&#10;yvkQ7c5GSIAEy8ahPBZ3FZOLj8TQiaF2taKGTlKVpqWAszJTPKpaUgwQOA9fb0z40crbfjkWWfzK&#10;jbub/wBzob/i9/3tsfwDf0C8aa/KS/0D/dTp/wB3L9T/AH/Dt7Rubb/i7lt/d/H+sY/8nZb/ACMv&#10;119y7YRUqVlG6zatNWivXSuOTGvc0hWpQDEkZmQiMd5nbxZ0/wDB+5terI9K3qgeoi0/lvDFYZZC&#10;Dai4jYfaZ8LZHJ+TXWhSrlgjMiMzKSMymSIiKdyIinvJTPeZnvM+B1t8JQ+QxlSGXUYLJfWaZroG&#10;Z8/n5dKyVUGYly6B9PrwtZ3ZOmw6ljr1hmtp7ECdHTtDhC+jU9EMtMUPoCxelKzMB2hKF1avr8v1&#10;D/Vlm6/DMZitA4uq5UdXGYtnq6877ku1kx4FtsJppwKynlYeof3P2Li6drIFXDqzToiB3HAMx1Yr&#10;LYahc4V8mAiDg3yPSVu0wGYHF6lx3md+M0LzJxmQE4nYg8lkYrWDkCnjJKBi+XuOfj1HshiPLDi6&#10;pdXsTpXiqc9eB29K2QcdHuXUTAO3jqcRQnL1bNMfa2Qbi1WhYtk410IbDRS0AJSm3Cumr3w2J64z&#10;xbH1Cb+OZTfhDo4+pUbYfFcMQsCPzq3K3Y12zyZfJq18nLsrrKBh1i2saWdVXlgyyhnUFq0M8snZ&#10;6XAiCILeoivJMjHrRIMqhMHLW3CdadkMA2SbVja5ibJkBHbxNg2eUa3gK464dNla18kofNV3SoOj&#10;KyJ2T4l0MJhrjiZt6fM3pXQQme/YmJbbaPae1cvd2+9tj+Ab+gXjTX5SX+gf7qUZDUWH9oW61aKa&#10;XeeyVSRrC1roVMUblYTiGuacScEUSc7TtO3j7WP+mtQ/zt4+1j/prUP87ePtY/6a1D/O3j7WP+mt&#10;Q/zt4+1j/prUP87ePtY/6a1D/O3g8TgKfkaEYyjYhHmLVr5Z3V6hdW4+w71cY9PU4x9ER4x/5Oy3&#10;+Rl+uWs1nLq6OPqDuxrPnGU/MQhcbm+w2fSpCoJjC90e/wAPpJNmL0oLVzUww8OpZ6BHK7mWeHrs&#10;WGEUM8oLJoVOnXhS22UnfseKusNa01wQbOw+n7agbIyQMHzmWrtAhU9UkDKlM/lq7h6lpabCwWH6&#10;gcc4quNTUqW83Ibg2/Zs72EUzKJ70UI8u+V+nrWGfKjI11TNm7lmjOO0z5C6zHdueSsva6aijgvf&#10;RWVRh3donn8jX7C8jH90NvUmkgTT1MfUs3qJHK6ufbxXHpNrYrY7ISKy2ZwXVu2Gc7xpYbbviMdN&#10;7Uul3JIzGjNi0mi338mBWkyxt5Uycl1RB6ZKeYly2nwEW3YfMgPGC9oY2FGURtEz1Ma2h6y/bSJR&#10;BTvwmPT4Q7Vvwb4y85I8RyCGU7thWxcoFFfJY/kA7yR9sjGxfR6pKICxbyWAPmKVry2MPgW/CIIW&#10;4k8mhSYkuPOwyvAcCI4BexTDcJmsXlQmOX1her2SGPd8otbCYuYntMMEZj6Y+pXWz9MuvX5+SydQ&#10;hRkqUmJRMKscDg0zJcyq2AdVJggwkyYCUFicN1nHYd5nIZG3IFbvWeMBEn0wAFV0j6KtZccEjJEU&#10;tsOsWHfeyx/AN/QLxpr8pL/QP92DPyNjP/p/jH/k7Lf5GX63OTz1uAk4PyWOSSSyeTMCULAoVWNV&#10;LulLlTYbJCmuJiTmBzDkd/IsZVxypgcXg12CZRxqojbePSobN125FayDFC90lCh6NNNWqjxW1nrK&#10;lBKmK1vTuIfLBmZgwspy15QyEEuYFfk6jZYtwGxtpPHowXg9WHKJxefChXr/AF0M2YuUaAVnq8oU&#10;w0VAuqppNUM14myuCOHsIfCr2Nu28feryUouUbDqlpEkBLKVWEGtq5JZkBSBxuBEM9pnxp/PZIds&#10;hYrur3WbAI2rOOtvx7boipaVB5w602TUlQKQ1jK6o4KGZ++Z6eyOnrNqqFSra9o076+uUWR34xQd&#10;VUv0TDB5e0PVxjsPKeMrweUEror6rcZbAqmRWP3RQhvpsAvt1G02WUrkhg2RJRH3tKtfp1b1cvnI&#10;uV1WUl/bKcBhP92PBlXxrtP2pjtYwb5QveO8cqL4sUOP7bpV0sIe3VGeMix2m8tjtQJGCIatiPZG&#10;RL6QWuGsfj2T9zLG36kTOxcBgpgIp6hw1/EPOWQrzlc1qs9LjDCqWO9e4sJMIJtVrVxJRHLv46tZ&#10;7q7Pd1ENNR9iE49S5EvnCJe/5wjPviPACjUdjIVwER8rmQDJqkQ2gY6tiJuB2jb5K0vfvM9+/ha9&#10;U6X7bfK3cDa78u3zMZkJ22n1TvOW9PYdi35QK62pK1CyXD61zIsxLOTJ4gAutiFJxzPbjXtOmO2/&#10;zh3F1dq3pPuDUmLFnH4RMJkS/uT977H8A39AvGmvykv9A/3VFdy+RpYyqHvfesqrL3/aiTSHmczM&#10;QKw3MymBEZKYjwS6c5bNFBcedCjCkdvfPUyLqRyP0cgUcF7x3H1eNp01mehtGzIsUpby3neOjygN&#10;tttp687zMxxjbeYC4zK4QpnjvkaHVVMzt3hmMbfmB77cmguI2mS2Hv4VextytfpujdVmo5dhBx/Y&#10;sURDvH0xvuM9piJ+J2XxFbHsxxY+lXSxt5dc4muv5QWrZMlylrGSBAPDpjEFsXz6WXzFOmGNTRvg&#10;2ym/Xf67FdilqFQnD5PnwIi6XShc/ZOfpj9ZoDoXTMZtt7zIWr8LdcLEkvo9KZx6uny64m2VWWON&#10;CzRIvRPJfUZlcpp3VGTyF+eodu9UaqNjnmKt39GvSSrlxVTGK6agfIrSkAgIA8n7I0+qfnjdvRct&#10;wPq7gnGDbQRdoniy4nYS7zziQivlMzZZqjJ15k1BaqpRh1HMFAn7NKbUvaqC3A7Nlq4aIvWhTRCQ&#10;8WM5nrYVKaZFS47k+5bby6FOokYJj7DeJlxAZ6SFutOldau9q/M+Ts2GnJVsJgMcDbkY+nz3FKhW&#10;uDsPLsy9eJS5sN9XCvVXXrV6uU104sTS5C32DXITydlceoQuWQKVY4GxtzWuXXYXJLPyNjuFXH0K&#10;66lKkhVWrWTHFSEJCAWsI/AIxEd95n3zMz3++mSWE7+RoYume37fygW5j8e0WoidvdO8e+J8IvUb&#10;DqlyqwXV7NdhKclodxNbAmCEo/FP4vd4uVcvC/buE8sNqwoYWGRrWIZCLvSGBWqxzQ0La0xCOfBq&#10;gUDoQr73OpZCpWvU7AdOxUuIVZrPCfeDkOE1MD+xMZjwb8BvpfJQM9PygQ3Fsn1lAvpTIkHIyjdt&#10;dwyARtCjERCGty2OmxigkIjN47nZxnyp9NUOZwBlMyPZfC2pO7CEVyzmEl8U2sFlshibBbQbKFp1&#10;aWRHLYWwshFoxzLYWQQxvO0eFhbsYvOrDaJ9qY+BdIbxv8vjmUC58dxFjYd7+RiyfERY0KpjfujT&#10;qMkLn95Z4OwQ/wB1pePk9BkUcQ7nqaAnnID1I4xgD3EWchAuUSwIE5BUlKx/oTpjCUZ5d5yFi9lP&#10;RtPaPLnidj5bTznkO0SPT78omFZipjBmd+OOxdEe3f0wy4q46I7/AEM5do9Xv3qZIdV532Ji3rLN&#10;Wbr2vxLa/KCdi1UGQWOdkLaWSKyhMOpLKLkMWSq8F96LH8A39AvGmvykv9A/3U2M7k4JggQ16lVZ&#10;CLb15omSKqpPtHKFmxp7HKa63O6ZwuRkslnbp2CGWRUrRsFSggy36FRAQIBG0BDG7S+xwE7DGHHL&#10;xCayHWHF81SFG5hd9uwLginvMR2j3z43/U7nNtt9/ZN/bb8O/l/d2nv4JTlsS0J2NbQJbBn37EBR&#10;BDO34Y8Ddw1qeiU/XmMeRnjrwdt+vXgxiGxAx07SpCwrbiLOmTFnj8/jZLy95UySjjZtawopVZqt&#10;j9uh4GHKPQ0YFyiNTAMv6g9pamzGf8vTTEVqSMjWqYrHpWG72gkqRj1XFzbZuOMnyHFMtitXrqSe&#10;mfggxeOs3PV7R1Q2Zvo57r3BFlhE3LmXCS6nXDE1dl+UVahhjXr6o1Fd1TOLv2BRRv3X3KtB7WI8&#10;wMY5HJNeEsSsmCdNMVjkD2KTE/GK01dyl7KYXNeZqTUvWG2/JPCsy0i3SJxEaJE6/SaoDiuaHuYa&#10;SeCWL++RtYUAtYExhz7hAI5EU/iiImZ8Z3NyUkOTyt20nl2kazHn5Ve20T8lW6So3jlsEcu+/wAW&#10;SrRM9K1py3Jj9HURfxxKOf7USaEfR8rP4tvvhIlEEJRIkJRuJDPaYmJ7TEx2mJ9/ht/T0hpfMlyK&#10;RrqicNcZM8vriiG01TKfT1qJLAIkjZTsnt48rqLFOqAZkFa+Hy+Mu7SW01Ly90mRAPV8syV3FLIZ&#10;s1klPH6mBwOJayry4tytrerikbTsXO4Y8WGM/ORVixZ+no7b+FWdXZtmV49yxmLA6VQvT81t4y84&#10;0OW8/IBSPsPr25RNXFYmmmhj6ShTWq1x4rWA/wB8jMp9TWsI2uZJMaZsIin70WP4Bv6BeNNflJf6&#10;B/upxOAEjirisZF0w5zwO7kWnElK4naZVWrphZl6o6zhGIGdzHGPY+viqlZt7K2a8wLxQPFSU12G&#10;h6Is2LLVQMNH9jhacMGSeBKoYTG1MdXWpavrdIA13SHiLLT9utafPvY+wbGsOSMzkimfibjs5j0W&#10;1mtoJfK1+cpGwOPmKNkgI6zx7SJD6S4wLQYvcJt4TqnYpkAXsXYb9mbjbBtFHXkQWsrCTS2s9igB&#10;TGpNgAuC6Qag00bJmvZprzNZU/NXYqtVTtEHb5z1WavPee41Q290/wBQWb16wqpTppZZtWXnC0oQ&#10;kZNrWGXYQAYmZmfBYDSx36Ol+QI6a+aMhqB5QxJ+aWgup7Pb1ulXxREyH8FW7YRYJVWjV1Pr2rvb&#10;g4fjtMvEDUiI4km3mY5GLHlPrDFzHBECHn+bjbSq0RPjzLVGOiv23mDjH5Yi49vT8jDI37dp47+r&#10;adPH9zTVl7Z9t+0Yi6gfp9Pyr19+/wCDbvvH3y1HZE5B9yp7JrcZ2Pq5QopnITvEwaq7HviYnkPS&#10;3HvEfHl9ZWIKCscsHjInsM1wNFnIWP7Pm8KtdRxt05r2w9XP0/fJ+Ny1GpkqFmBh9O6hdmu3gYsC&#10;SU0SHktgg1R7cltAGBImIlDst8HxlYQI826bttkrS+MTJTjLzj+uomNtqdyYfEiUrt2SYuuDad+r&#10;Zo3ETAvq3ENrWUlIwUC1DhBq5kSgogxieMxPun4os24bV0vj3rjJ2xng61Miw4pUJKNiYcrgLDo5&#10;RUBonMEZAE1cXiqaKGPpKhNWpWCFpUG8lOwx7yMpJjGFuxrSNrCJhkU/eqx/AN/QLxpr8pL/AED/&#10;AHUvaRFMXsPi7S4L3CAg2lIh+AepTMv7cj8ZzHOZAWcjiVnUGf69NF/N6x/CyFN6sDHvWppfcfUU&#10;6ddnUdisJXrXdtphVh9izcFPafnxXelhb7bdUY/D4sOGWCupp++xvGPQfUs0EApsyM9pJnVGIkSk&#10;k77yInE/r7dH4Czvp3GWY9o2kEYjmslXnuG/p6uNx794TGxIt3FeeCXKVj3xczzHVsprGg/ptqtR&#10;aBmmkO5LSIqtqUo71ma7yO/WhvQXM0lOAvNQ3xpLF8vVbyt+/wAdvucfUXX5b+6O+T2iJ+dvO3zS&#10;8ajz5DPTxuJTjVzMenr5SzD5kJmPsi040hLjPpCx6o+UH756Z06E/ZG2s1ZHeN46IeRpTx9/q6+Q&#10;jedo9O0b9+PiBGJIimBERjeSme0RER3mZntER4wGD4wLKOORFraNt7zo8zfLb+zuOeX0z37zP31l&#10;OosHQyfo6YvarhdUPr2hF9Mruo26hzHReHcpn3+OtOPyhr5b+ULMW/L7ftOQSFvj/wDjPL+y8VcV&#10;iKVfHY6kvp1qdVcLSoZImHO0fOY1pm5zTkmvcxjnGbWGc/eux/AN/QLxpr8pL/QP91NDUmLqss3c&#10;B5gMgCYGTnDNCXssSM/KMjHvVBcFRJCq3acYyCpIKmRoPKtdo2E2qtgNuSbCDhimRBRIzxMYniQk&#10;Je4hkZmPC06pwM2XhAiV/DNBUuiO0myhanpi2doIpVbBRnJcEoDiHjf2Tqrl+08nif7/AC9te7/n&#10;7e7wyrpXClQa2DD2jlGg1qQKIiDr1K09MX/OmDbYaATAz0mfRYu3XttW7TTfZsvOWOc5pSTGMMt5&#10;IiKZmZnxZzuRSaMjqMlGpDlkttfF1ZZ5XkJ7EJXDYy17vVXmoXv9367az2WZstXFNWsvpzZvXXdk&#10;1qqmNT1j7E5sQyOnVS98zAKKfGJrp2pan1riUzIViOYxdR1SueXap08GAcTZ8lSZMA3c2WQ4sqzt&#10;a1bl07YHAi0qUP2hOSzK1EavnRsdTGTws2ZnYCf5ZPyq/NLFVYGSKsjhspXeG/pZCQXdDePduB1o&#10;kZ98RyiOxT8WIxQzuGKwIMPv82zkbdhhjt9H1sime/vnn+KPFa8QcX5/IXckc77zKVM8hWj3zERw&#10;qSyI7T8rPLv7vvlnjE4OvjGLwtbad+I44enZjfeY75Cbh9tvnbe/eZ8aax0hJp9pLu2Yj3eVxsFf&#10;dzmYKIExr9Lv84mCsZgzH90lj+Ab+gXjTX5SX+gf7qdp7xPaYn6fHtTQYKSb2/XmDe0EVVyQmRWc&#10;e9kwKAlkDE0C+RXLd6xorrGsMpyWmMymY/ri6Tbdafw8LlOH1GbfTwcW3aZ7THiElRuC2YmYVNZ0&#10;MmI2iZgJDltEkMT27bx+HwIYvTGZsQXaHFSbWqRPaPXdtwimv3/dvHtvPuiZivmdaNr5C2glvrYS&#10;tJHQQ5Z8wO++ePn5GYCfKCA0+UELiupPh+t5O7WTFmxTx9y1XrkUgL3V67GqSRxEyMNMICSiJmIn&#10;fafC8VqKsGmMq5gqqNKxL8RdMojiHmjWoqDyLkIKtckFsEDdlzRR8eKwMM+s8Ph12pVEz/TDJOdL&#10;jOOXGdqdelC/TBByb6phm0JVUiLDrLMbpvBoHjChQjhTr7MjlEKdYN11riKRHzDD+TVEAGlcRhdR&#10;5heJI5xVjBwytWx9wgqTYt5FoVEIsWW3LnUsWwv2byhZaEKw10qWvxhdSylllOPc2LVdRQLG1LdZ&#10;1OzActgJgKsE1QHIgbVhBGv7II0MRlulkziZXjMkkqNt+0SRRW6m6LbBASM1VXuaCxJhBCxkvGr7&#10;MHzBGULFr+dxGMQpWLIQgvcPUqML0+gyImD8/edJ477qtp7Eiztt8uVJLLE7fRu82Tt32323n75Z&#10;bMv26WLx1y8UT915ZBtFfbvuwhgBiO8kURHfw6y85Y+w1j3ML5zGtOTYc7dtyMpKf3/i1BqZo9ql&#10;dWHpzPu6tohtXCjttBqUiqG++/GyUe6f3SWP4Bv6BeNNflJf6B/u52nvE++PGosFwIE08i4qW4wP&#10;LH2frqgUbbD+xHKieGw8oKNh24xU+D7Ulk3LP5HS+QefI0cA9GCcye5V+Iz7JIykkTtjQma80EVv&#10;Gq8iJ80+1W0axcuQzWxUDjUmvaZjg0KsOjb39SS95T4yOpbC+VfTdMV1eQdvamU6qlmBT6ZmvSVc&#10;5RHqWdiue4+nkGCqt54/SyTqFA8uJZezIsyJT7onoiFanttPBld+xzz2jxh2Y8GQGFuVs/krobiO&#10;NxuIsLu2rht7CshFXCtyIeraNKoKJPeDa4t7WVyBMaQj77F6zyMoDf8A3RszA8vxb+FJD5ilgsf7&#10;UBgY/wCaPvkjTyT+vNS2IhkRMwS8bjmJs2C3H5vWs+UrwJbQ5RWo9UAcfHhNx4vy/WzdjtEcpvlH&#10;lS7e/wDocqlG5bz2+gdhiLmXv1MbUlq0eauvXWri1vZYm5sitfKY7SZCP4/EnY1diHbfRjnFlin3&#10;e4cWFufp9/zY7zMxETMCFWpnsiPKebk06yAgYj5wRbuJaczP3JLX23mSjtE1MYmxkMZkL7hrVK+V&#10;pwrr2WFwUgbFR1yqLHltCYa9fUORVHyxguf3P2P4Bv6BeNNflJf6B/upx+MZp9mVG9j/AD02RyQ0&#10;+l8u9EKFU0bPVndPIilqtoONoKY8fadZ/jpX82+PtOs/x0r+bfH2nWf46V/Nvj7TrP8AHSv5t8fa&#10;dZ/jpX82+MpUXgm4r2bXRY6p3xuQ2HM6cBMDUrdItxKY7sghHftPaP1rS+pFKkLNqLuJutBPoaNe&#10;FWaPWdHphwwy2KxPc2qieM8K23igOLhxZMrtWMcNaJKwV6XhFSEDG8k6bHThURG8ntHjMZd0iLMX&#10;hL+RbMbyEHSotslxiIkpjkvtERMz7ojfwRmUkRTJERTMkRTO8kUz3mZnvMz3mfGS1bfkASV7LZR5&#10;EXCXnXJOKpU4LYtjs2awV64wM/LWY7SRz4yuRvNeWat5NNhYj+x2LtzkLGUsOIhM5YD/ACQoDqDJ&#10;RYcZEfS28YzC0YGbmVvVcfW6nKFw624ELJpADCFQEfNpwBcFwRcZ28a1p4WOV5ul82/JZex0yuZC&#10;5GKtiqTLgIhWrSwl4+kI9JAmZTDbdm3Zs6TpceXmtSYNExtv6WZKsJzP9iIzMlPugYmZ7ffPLytv&#10;Uo4cowlGI5cYijvFye+0F1MiVwoYMRBK6URJiImXiBjbeZiO8wMd/wAJFMCMfhkpiI98z4Tjqd+x&#10;mWY2tXpBXw9WWr+t0goIC8+auOasYGN21rLg2ienBzHGW4ROKqYvCscppARTdvtmu0WJIrMipaPU&#10;O5AhPLYpXLjDfl8VPUlhJrwWnrUW/MmEcLeVr8WU6deS95IbK7lhgCcJBQKKVtspOP3P2P4Bv6Be&#10;NNflJf6B/upwjsJgMnlKycJCTs0q5vWNgrt1hJZIRPTkVQs9z2EuqAx6ton7T87+Ys8fafnfzFni&#10;N9Hag9U8Y445599pnvwEuMdvnFsO+0b7zG++YwWXxgdo6l7H2qypmdtuLmqFRe+I9JT37e/t8WUz&#10;l6mpeHzuLoHjbi71C15mQe0pHp1LL2IJcGQ2F2gQ5LhlBhDQaAfrRIt10WkF85NlS3qL+2W0SCf7&#10;seE5GnpvA1L9bq+Xu1sRQRaR11yl/RsKri1UuSRKbIFEsURLLcZmPGtun879TWX3/tIqMlv/APC5&#10;/FqX4O86LDq0ciiz9bsJFgKt9o3qzEtkTEWpyWPsnMxyEgYKnKkCnq6j1HRuZO7dr2cZNIbTFiml&#10;WtZStTaqAUAzYIhtbdV5TtABxGD5meiSWvql+qbDjx3iPQd1QNPv2+TXJs2+648Y7z41kUfTiZV/&#10;cdYQmf78HMeNIJ2mYTkGXynvsMY2nZvxJbRO0c64j37SRQO/f75Z3OkQiePxzzrc/mneZHQoKn3/&#10;AGW61C/dPzvdPgjMiMzKSMymSIiKdyIinuRFPeZnvM95+pgRiSIpgREY3mZntEREd5mZ90eEZPVn&#10;WwGK6kF7OMJHNXljxmYJRbRjFM3kOdmCubgX1kIGqxNLDYqsFTH49AorJCIjYY3I2HPvY97CN9l5&#10;7ssWGMe0iYwin9z9j+Ab+gXjTX5SX+gf7rSW0AYs42MDGDAo/AQlvEx+KY8XcXjucY2ylOTx6mTJ&#10;TWrWybHlYYREbV1nqclLGTLZUAdY2Ng2HndKOYZomsOboiRFIoNTlVLwhE+kev5mozYdu6TLvJTt&#10;+t29DahrvwVyWUowmQsGLsfmVXUqlRdVY/WDStE6ssH8kFKfXZW8vLxcoWR5171WxTsD+2TZUSWj&#10;/dAyjxawWXVPJUydO4ITFfJUiKYRdrT3iQZEbGHKSruhlduzFl41HqVy2gGStVsXRk9xW5WPFjrT&#10;lxMR1Q69kEdYZIIbXemPWtsRq4SjeIrY5n0/OTmcc0Z7fgIIn8E+6d48aOhnzfaZFG/7cKlk1/8A&#10;8SB2/H41eRTA71KS+87epuVoLGO/0kRRER9MztHiocRE9DEZdsz+1iUgjePx7ugfo7FP70/exbc1&#10;l8ZiVOIgSzJXq1EXGMciBU2Wr6hwPeRDkW3fbwsauo8HYJsDKgVlaJmyCjcZAIfyKCjuMxHePd43&#10;+j8PgvbWocZSMImZrzYF93t7+NGt1rh/+ogu+0e+fDV4LEZTLtHeAfZ6WNpHMhuJDMlYuEMHPAxZ&#10;Urz6S4TMcSnyGQOnRxPVF3s3HIlamEst0lZe9j7LjX79oatEn8p0BmA4/UAeMxxV8cU+rL5HnVx8&#10;R236TJAmWy7/ADKi3TH3fAfVCLj1KzWoAgSLKWkxIVmicnBY2syWjUMOwRZifNEIbwa4Mwn90Nj+&#10;Ab+gXjTX5SX+gf7qVqtXalZjt+kuxZSk27QRT0wYYkewgczxiewFP3M+P6Y0Pzuv/pPH9MaH53X/&#10;ANJ4/pjQ/O6/+k8TYu6gwtVEbfKvydJYeqdh2knd95923v8AFnI471Y6lVTiaD/VHmkVWPdNrgYA&#10;QC59l0rAo5dLhJbFMjFu2PUFFDA3JaQzsBHZs00pS39tBfKuEf21eC39O0/rEByjmUEUDvHKRCRg&#10;iiPfMDJhBT7okx3+dHx6SvRw8xYxWQqM93Po0ranI5fdcOd+xw37b9Tj35eK4X2G6/p+2eEa9kyR&#10;2K6EofRcZTMyRDWeFUiKeZlWJh9z5FUZlMVjsiygwm0jvU69o6jGRAsOuT1nKZOIGD6e3PiPLfjG&#10;3jUcNW5nnoo0F9IJOAa69XMGOKOykj0p3M5iJZK1RuxgDLc5StXdPV8GuLmJ1DFMHIPPJsBNOspV&#10;ngm+pfTceQWEmtQipNvjFtYNzfwb60oYddiLdKbN2nXeprq9ZwX0GgoszVdXtmum9DorKMVCxbV9&#10;Y58vqDJ7FwoYDym/3MNyN+sYb9vfK6D+Pf3cvf8AR97HYjO0xt1HbbTvK7FdgkJg6rYDZqGiYDO4&#10;FxaMSl4tQbFHNK5vZx79mY3KguRRbXMbksvf0rSZ5A1JTBTx6wRKTAvApO7bNIrhQqKw4liqB4Qs&#10;Qk+MLgfTARHGB7bbfVNPFiipjKrRVcy14iGsts9MyroBYm61bhJ9bpAIqGOnFixW6yZNbn0/1QZI&#10;OBTdzALckGjv6q2P28qkeU8g6sWXBMDMPmY38QIxAiMREREbRER2iIiPdEfRH7o7H8A39AvGmvyk&#10;v9A/3U6fn8OAmPfP0ZG39Hu+n3++fp90fUilCmOcc7ApQExhz79hAIkinaN+0eGnkhGNQZqUvygg&#10;2HLqKRDPJY8DGZUZ1xe07TVbgdpzFrdYroruL9Y8vc61S9XFk4rN49k1cxhrDJUcvx11fFyeTEVy&#10;emD6NqErF4FwCRjD5q8nP46Jn2VlMxRK7VylcdoiYyKmVr5WgiI81VtXjtoMuZExLUWHQGc0hG23&#10;qsYrJ/T27RTt1vdPqneb3btHGff4xdrUGT1RpXI0VlVB80oIWVmNk+g7ywZmtAg0iauxAoOBYfXk&#10;hgBUjAaGzuGegTl5JHI1zylu08Rg7VxbOlbdYbCxHkaYhYLCskVIQpCviZUvVa9yq7aG1rSV2ENg&#10;Sgx6imiSz4mImPIZ2MRKO8RPhVaqlVaugBUiuhYJSlYRsC1KXAgsBjsIAMDEdojxUymIsVqGo8eo&#10;kcrI8auTp9zCtacpTHrdXZvNR2zFiLXqYvYwaiwnIMruzuYsLt5Rlb1KQCVyFPHg6YGXjVhj2Ezi&#10;I9e08V8lwLD+9rcTnaCchQbMFKW8okGDEwLkNWQOrvCCKAchi2jBEMFsRRLb2jLhZVMSZlh70rTf&#10;AO5RFW3uFe5MR6em0KrPT6TeZ8YbSyNOzRuILi2tbSxD1zHb1LYIlH4p22n6PqMZp6kcKZkH8WWZ&#10;DqDUqqAnW7RByDn0K62GC+ovrM4JhgSyJ8UcHiU+XoY9XSQElzOZIya1rTn57nuNjnH25MMpiBja&#10;I/dJY/gG/oF401+Ul/oH+6mtkdQUXWbdWtFNbFXLNX62Fj3Co4rsDlAtsMOJ+dEztE8ZKC/pNa/j&#10;jKf614/pNa/jjKf614/pNa/jjKf6149WCe3vP2TMZiPp93yV1faPdH07R3mZ7+P6AYLH40+ErKyt&#10;XUumuZgpW2++W3WhvETwY8h3iO3b9bOreq17lZm3Ur2krsIPad45KaJAW0943jtPeO/hjKlG3p60&#10;zv1cRaOEcvT/ALRt+ZqAOw7SFZdeJ5EXz55eDdpnJ0M8kRmYq2S9l5EiiB9K+rzoHzLlO7blaF+k&#10;Zk+7PHldQYXIYlu+w+brGCXe/vXs7TWsj6S9ddrA3Eo33Etlnh9T5dC1e6m2223jpjcZmCx9uXU+&#10;/HbnCYZAzMCY8p8QvPYLFZyI/r1VzcNZLt72FC79We/+501R9H4/ABbv2sFYkFyQZSqyEcz4brG3&#10;Wh6vkyPiZt6I+kzjdUc/EPw+Vx+TTICfUoXEWogT+bJdEz47/gLad+09/vkteocRXvknsizu2vdR&#10;HeeCrlY02YVJTyJHUlBlsRrKYjxkl42SLHhfuBQkzhhzSGwyKskwdhYUo4cjGIgp9Udp+PL6usK2&#10;beZ7IxpFt+w68g68wP7F9rop33+dSONvpn77uTUv07Tq5ED1V7SHsQYFxMHAsyJZCXpITiJgu09/&#10;vdY/gG/oF401+Ul/oH+6jcigY/CUxEf358SVd6XjEyMklgNGCiZiYmQmY3iYmJj8MTHxTGZz2Jxp&#10;Rt8lcv1kv7jziBQbIcUyPqiBCZkfV7vHQ/VbjecjJb8bXR2iYj9k+X8vBd+wS3lMblEcYmY2w2ex&#10;OTOPeunfrPdG0b90gyWx2n6Q/XzrXayLdZsbNr2krehkfgNTRIDj8RDPg7GnyLS2Q4+gKyodimTH&#10;XLZlOZBi5Y1gcmpfstS4WuvtERDfa+LY3HCcinM0PrrHPHiZwfUD5WrPBZzK7qq7B4SXGV8DLwNi&#10;lZsU7AfMfVcyu4Pp9LVEJj3iPdP0eIUGoWZRMcfk82oMnOwxtx8076+2KNuX11vvG+8TJSQxb01g&#10;rDIGII0Ov1YKdu5cDba23nvty7eJinpzT1c/oKzORtxH4fSu3T3+nb1e/btO20/I5ipig9W68Ziq&#10;MRO+39dvKvWR47emVvD3zy5dtlUaGrNWdKXLPI5KMtk1Y3E19xg7BKRZr1RbARyRUT0m2mxsG3yj&#10;RrqsWCtvUhS3WzWtR2mgAiywSkiCVk44lkrUIrCS4gMDER97MzeF3Sv2654vFcSgW+fvgSQanf3n&#10;TV1b309q09p90/EipWWTrNpyq9dIdza9xwtSwj6SMyER/HPjDYFPccZQTXIu3yj9udlvpiI+Vsm1&#10;vb9t9+NX38U91Fi9W59lSxTexLlz7Utx1kPVIMV1O5x0yjhB8BnjHirpbXViba7zF1cTqDhM2l3X&#10;M4Jp5fh2fXskYJr3xWLajuPn+tVey5jvvZY/gG/oF401+Ul/oH+6dCKa029QZMGzRrtLddRS5ESv&#10;3Fhscp5TIIXzXNloHAlwS+QK1ncveybSPnEWHTKFT/8Aa9UeNWqHedl1kqCN52GN58ZDO3XRWr2s&#10;nkL1my9nGumnjkqryyd9oAQlNgjLvM+77kYi5jNK2Tw2AhnBN2uDK2avrERgzZZ6xFUQxsEaQqjW&#10;s9GRG0yeTEibWmTGMIjYwykzMznkRmRbkREUzJFMzMzO8/EJgUiYzBCQzMEJRO8EMx3iYnvEx3if&#10;FXGZtjM1p6DAJ6+7sljkk0eodOwRidgFr58KdlkhHoFLEAPAkZLE3a9+jZCDTYrHBhMTETxL7pbR&#10;32YlsA5Rbg0AOJGP15iLClvQ4CW1LgFqmrKNiBiziQMCjsQlExMdpjw/IaONensoUEfs4+U4Owzc&#10;e0CIsdjd45fsYW14mRgaoREzLMVqDG2cdbDlw6wT0bShMg8zSft0rdUiGYF6CNe8SMzBiQx8VbBY&#10;CpNm6/c2GW4VaVUJGHXrz9iivURzGDPYjYw1Vq63W3oQ1b9R27mo7UdMir8yx+Mg4iOUdOuUXHDz&#10;7xztiMhsBqn1SScbh6FTGUEb9KpSQuugOUyRlwXAxJsOZNjJ3NhzJmRFMz97a+nq7yKlp2tEPWMx&#10;0py10Rc8u0fKEmp5VHqI+izzKwhZE/n8Tc3ZTzpabrddclEyM5W3Mqox+1mVKG3Zid5lbUonj3gh&#10;+++Xzln7DicdcvnH7fyyDaK47T6mkMLHtPqKO3ixbfPJ1p7bDi7+prmExk95me5FM95mfwzPgTAi&#10;AwKDAwmRICGdxISjuJDPeJjvE948Y64UbFbo1LJR+An11tmP7kl97LH8A39AvGmvykv9A/3T6jYT&#10;JNWOtexqw7xIpVjB8u0B2+grsW3lE7zDHHH4oyWUzp2PY2MJdVdaq7oNuZBkC0oa3gZjWr1+5irp&#10;NY16ZFwgpoM078H+mwZQx199u5aXFhziOpWbDpS5r2MaY28jc80Q78YKoIBwTHSmhhMYuG3sjYGv&#10;XEi4BEzuRsYffipKxNrS2mYWBTAlPaU+1qhaiyUBHXs3WOXUlm+5eXx6WioV+4RixNk9o+f6pjxx&#10;/Ubpr+7hqMz/AMqU8v8An8HFPHzp676iXcxBSAQcx2h1FsnUYmC2mQUFdm28A9e+/jI6fyHqdRds&#10;t8DxXbqsiGVLiogjiAsIIGSvmRIOTrsnqqZEZ3STpg661+3aO5/KJKWIpX1iM78ksk6bIgZCEthx&#10;TBlZmQ/qBmK1BjK2SqHvIQ4PlqzZGQ8xTsRs+pZgZkYfXNbOMkEzIEQyy3ofIryFUi5RiMq0a15E&#10;T9wi/tFS0MT83zA0jANoJjziTJdQtNFREmCDLl69QXTrjM93MYmy9jFh7yiomy2Y+xqMtomKFOAf&#10;k7YpZmsrscNyNlcHIxsZlCqtWXNVTQuFwKp5thlpth7vvblc/b2kaFYiSqZ28zbP5OpWjvE7vsEs&#10;J27iEkfuGfFzI3Wk+5esut2Wl72PsMJrC7/hIp2j6I7fH7Kq5SoWpLd23eyePMpTc7fJ14rA6AK4&#10;hNFCmsOrDVIa18HMTO5ffecYByL9RZOpR2Gdi8pVL2jaLfeJ4cq1dDIjfkNjgUcSL4sFp6IPo3ro&#10;+dMN91Y+vE2b7N944zFVTYCZmPlJCI7zESC1iILWIgADGwgARxERiO0CMREREe6PvZY/gG/oF401&#10;+Ul/oH+6fV1dhSZDqPMHzKdyMHX3uWRztHrJbBk+23KZ27eM9UiR66dRFYZG8c4VaxtBaZKPfAyd&#10;N/CfdMwe3unxpi78p5duMt1R7T0Rci1DT2LbbqGFlfKOW/EBnaPpxouOAK1RylZG8TPN/lCdAbx2&#10;CZWlm0l2mY6cesx+oxqVTyfU07VXa9MegmXsg9SpL50zCmw3buAw6OM8iOIuPXLRTV09dmxIj8mf&#10;Vt49akNORnjyP5cIEgMprTtMgLBn9wOJ0dWL5OoEZnJ8S7FZfDEUK5RHeCRX69g4KJgxuViHaQnf&#10;4r8XHWqWGxtfezcqwvqndfvFSqmXLYufmse/0zxUuA9BPWfgszjmnl8JWZ1xydKCRfxfAhNTL1YC&#10;lieBfNvVTagZX1HTTI1LlFPPRGpsYEwJMtHK80pW0D8nkPUNrh3bMZBL7Dy+T86kdiDr4K/BvAIO&#10;zjLPFGTp79vrirzPcYn09eub6sl6ReU/fbE4IJ3XgMT1Wd/m3cwYuaO23/kdbHlvv35bbRx3LxqT&#10;VDQ38lXr4akUxO3VuF5q6Qz83mtVeoG8TJQFko9In6vvZY/gG/oF401+Ul/oH+6cNS1q5ezc+lEW&#10;XCB9JWYSBqNRFx6QlaqV12QiD6jTG4ZBEDzP2rhyUcNVNe9RtQR071eZ5QDhAgMGKPZtewowao4k&#10;Zk67bCHTisnpq9jsrWaFvGXK19NtCLgCQF1INNRk1rCyNTF8TkOQOjqMQHKrfptlFulYRbquHaST&#10;YrMFyGjBQQzK2AJRyiY3jvEx4TW1ZhWXXrGBPKYk0KZY23+UbjmwmuLZjaTlFlSSPlIISOwRv5PU&#10;u/CS4ez6HLlG3yX9NeHOd+08un6Z3ZHbdtbSGGfVstFgDk8zNcjqwQ8RajHVzsIZYHeTXNiyyusw&#10;Hq1rayJfi1kLzzs3Lr22rVhnz3Pecsawtto3IymdoiBj3DERtHjLUKB2XaiZ0L2Za2sKq4VomVU6&#10;lN3UJjgryxhOlgK3stbwgkwph/uAv5a+zpUsbUsXbTIjlIorKJrOIR3M5EdlrH1MORAYkpjxlc9d&#10;/ZGUuNtEHLlCVlPFFYC2iZXVriqsqZjfpqHfv8VenVUb7Vt6q1ZC43Nz3mKkqCPpNjCEBj8M+Mfh&#10;FQE2oHzWVsB/trJvEPMt3+kQ4hWRP/k6E7xvv4kSiCEokSEo3EhntMTE9piY7TE+/wAO1XpKoc4c&#10;uo7MYhAcow8/PK9SEfV7KL1FYr8dsXMSxc+zj6WNVextyxRuIKDVZquNDgmJiexrmJ23iNx+aXum&#10;JjxVxOuldJs8UjqOsIwgynsJZSkAj5f+zt04JXIh5U66hY6EXaFlFynZXDa9qs0HIcsvca2rkgMf&#10;xxPv7e/75zMztEd5mfdEfhnxqTO8ua8hlrbK0+/6xWzoUB33nfhSUgN/dO28REdviw5sARs50nZ5&#10;/HbuF2RGjuW0SW+NTUPafmEZjHu3n72WP4Bv6BeNNflJf6B/unt4fL1gt0Lq+m5RxH4dxNZTEyly&#10;yiDS9fFyWRDFGDBEocelpXn8ZtBoB1mrTyi95nkloPJFV5KHaespi+tE+msB/J+JB2j9Sbj7yVhr&#10;9lXvmOz6yWpn3fQc9tp90x4Jc6dzsGO3IJxF+DHlvtyHy+8b7Ttv79p8fa7nf4pv/wCr+Ptdzv8A&#10;FN//AFfx9rud/im//q/j7Xc7/FN//V/GqRvY3IU+dCgMHaqPrh1FuM5VMuAPlZXYW2A9/Tnn2iR3&#10;/cBV0RQP5bJLC/mijlBLpLdE0asTHpnzT1Mc8d+QLrJiYkLXxv1pkEzNXEmVXDQcTwdkjXI2LURM&#10;bGFFDOC57xFp8GMw2p2+JiXLBqmgS2qYMGtiziRNbAKJEwMZkSEomCiZiY28HqTCh/8AE5kbfE6o&#10;Bt7GuWOozy4wHb2eZAXlT4rivJKpTynpG3x1MDk2oQTOq/HO+Xxlo5EQInUznp9QgAAmwrpWYABE&#10;XDAx4VW1ZQZhLmwiV+lB3MU09hgmSrveowRyXFW18QAd2W/HVwmaxuUHbeYp20uavtE7OQJdZBbT&#10;EyDlgcbxvHf4+pasorLj3ssOWkI/9ZhCP/P4kS1lpyZiOXyeVqOHb8RpYYlP9iMyX4vFpmn8ojJh&#10;SYCrRIFwwo2jJLj5ZS+XIRKYIOQ9p77x97M/eJ3RuXajcPiuPHqnksmpiFSmCmIkqquvfP37JqNK&#10;BZMQsvGHwid+rlsnRxwTH3HnLK0dSexbCuDkzLjMCIyU9o8VqVYIXWqV01a649y0oWKlBH4hARj+&#10;54mxdzuGqIjqbus5OkhXyJSDflGuEfkjGQZ39BRIltMeArs1XUsMYyF/WCLt5I7zA8ztVqzKgLjf&#10;eSl/u3mN4idmI07qDH5KyoJadRZkq5ChkRJ3lLIJskkCMBNwLJQkYRJRJjv96bH8A39AvGmvykv9&#10;A/8AevyObyJ8KeNqsst2+cfHstK4+lr2yCVR9LDGJ28ZPPZAt7WTtssnHKSFIT6K9Vcl6ujUriqq&#10;iJ7wlQR9HxY7A40OVnIWBVz2mQrp+dYtu2/rNVEMe3b1SISIRJyIzjsHjF9Klja4oVHbkZbybns2&#10;97rLzZYeX3bmmX0/UXcTkkDZoZCs2paSW8c1OGRLiUbEtg/PU0JFimCLVkJiJRbwr+o6p2fi75Lk&#10;BvUWxBLZHaBlqZma1qB9I2VM4/Jysi+KGKM1mPzTApAh+jsQ7THb8HjhX1TqNAftE5zJqH/khZiP&#10;H1zqTPWN/wDd8xkG/wDaWC8bve58xvMS5hsnctuXz5n37Rv+HaPweOjhqm1NTIXcy1rkrHU54dTi&#10;xsCRtdI7bV64Nd8osjFai6sKw9CfMPOevksiYQDshdKNiaQxJdJC4+SqV4IoQiI5m6wT7DvvXhdL&#10;JL5HD0iyNyI+m9k5gVAX07opoBg/iuz7/o8YrPakcacdil5C1HTQ2ybbnkLCaagUlbJk5e0SAjlK&#10;gMBJjgGJ3JektN2CdMRwt6iNSlrnaeW+Px1l8t2njxn2knfvuP0TdyNiFxYyFuzdfCQhSodacb2Q&#10;pUdlr5nPAI7AOwx7vifr7KKZWrnVZS0+oxiCuDYna7kdp9YIAFxXqF/tnrWD7LUuXfemx/AN/QLx&#10;pr8pL/QP/evXovHtLyeHaL8vMekbGTle6Ub7+tVFLJko2gfNNLeJKuBR8RaqyqeGWztcIpIYGzMf&#10;iJLqDM/gbk9k2DH3hXXWH0sJ64+pKgRxVylSSs4i7O/BVnjMdGzA9yqWI+TbtBGmZF6xMl9NlvF5&#10;Oq2lfouJFqs6I5qYP44mQMCjY1tWRKcsgaozWYlP1FfU+sqkWpu8LGJwrocAKqxz4WskEyAv87uL&#10;k05AkjWFLWsbNllauutVSqtXSELShCwSlQD7gWpcCABH0CMREfex+QydytQpVglj7VtwIQoY+k2M&#10;kRj8ERvuU9oiZnbxnNQtggnK5GxaWs53JNeS4VETPI/sFUUp7FI+j07DtH1CcdiaNrJXrE7JqUkM&#10;sPPbuUwtYlPEI9RnOwLGJMyEYmfFfL6+ILtwDhqtP1mQePXxkSX7SeMb3C3iepVTMVJjYGstLI1+&#10;BWEbCAwAx79hGNojv3934fvVY/gG/oF401+Ul/oH/vXWb0H/AEWvC6lg1QEM3vkouNlglEh5elvF&#10;h3P0nsCPnOHw6zYYbrFhrHvcyeTGuacsawyn3mZlJFP0zPxe2svX5aZxDYkwYPyeVyAcTXQ2mOLK&#10;yomHX/fEhKqu0+ZMlfVxdqsVjdS1lcK2QMClFxYQcrpZGF7l0upPotgtr6sTMiqwHyEljc/jrGPs&#10;xvK+oO6LK/8AdqlkOSLSfoliGHAnus+LRMB+KteuU+pprD2Ifkm2F71bj0wLU4oRP02SaRJO6qII&#10;FUy+uOPmawP+9Nw8Iqi/KireknJNsJpG3eOz2VUvfA8OXHpqmSPiMyETJjcxOpNE41V3HvOvcpLu&#10;26TlsD8Dj9oqYBjsaXqFiXqIHJM1GBTEq0ZcJ/SiSBmZSCRdw9QQ0ceZmoWemGSlZEHqlQTPCCVi&#10;oxunEF2gqVeLl3bf7q1kOurfb08k1EFHeRmJ228xnMxkcs77kr9t1nht7oULDkFR3n0rEY7z27z8&#10;aqGLpWsjdfPFNWmhlh7J/sVqEi2j7otuIx3KYjwi3rC+OBqTMGeNp9K5l2L9E8JdudGiZQR+svPE&#10;oggTqzynhNbT+LRVNgKCzekAPIXeiEAE2rXASZtty4DAK6ptd0+q1pn967H8A39AvGmvykv9A/8A&#10;ets3rjgr1Kdd1q09k7LRXrrJrmnP0AtYkZfijw++smRiKUTRwlc+Q8aYHMlaNUzsNm8zdzp26kL8&#10;vWMiisHxeWTJVcTSlTMvktony6jkuCERPZlyzAHCR7gECTm+gOJ0cPi0+XoY9A16yuUlMAO8yRmW&#10;5GxhyTGmXc2ERT3n9ZZQy1GtkKbYKDRaULQ9QkEkO/dbOJFAsXIsHeeJR4Zaw+XvYNDjkyodBeQr&#10;p329NUmOQ9a9954ObZ2kthIQgQjqZOxls5PbdLrEUa34/TQhNrv/AMM7eEY/G1K9GlWDgirVUCUK&#10;HeSnisIgY5FMmc/OMyIymSKZ+9a7a2jjNSU0iilk9pJLa/mIZNXIKHeXVxA7RV5X03JstE+rKetX&#10;dw1BimormZAjJV5i1jLO3u6VtXpAij1CizCLO3zkj3+oxunsQCzyGUsdBPWOVpXAgTn2HnAmYoq1&#10;1tsvla2t6Sj6Sms4rKvjMTWVNiFD7QypKgbuTs8Q6z3HJMMFGY8lVBaSa47AG88jL722P4Bv6BeN&#10;NflJf6B/ur45nUGIxzP9ws364WZ92/Gtz8wURvHKRXMDvG+2/giPVdQuP0V6uStTP0emK9Ju/wDc&#10;7R752jefH2zT/EuoP5q8fbNP8S6g/mrx9s0/xLqD+avH2zT/ABLqD+avCcNhM55zJWBcaK847K1e&#10;pCFG9vFlyjXVuClmzjz5SIzIxO0/1A3BDncTOaQUA3E+frRkRIhE4jyZMh8zIGBekJ7GM/dR97G6&#10;Ewz9q1YgnUVlRRPmbOwNViwMC26NWdjvx3IrcBWLpeUeDvAVaoHXxVdgTlssQT0KifeS1lMcW3mj&#10;2rVo7zM9RvCuDGDTwmIrjXp018Y/3RzZ7ts2D97LDz3Npz9M8RgQERH78OpX6te7TshKrFS2ldis&#10;9c+8HIcJrYE/tTGY8fqpw7btGzkMtUx6cMM1fZa4Ko0z8qtdQLKoBVI2MJ1l/Uc3cjgjiC+LN60t&#10;K7v2wmJIhD7Eshfk3BM7n6mxUriQ8I+RshPU3+T+91j+Ab+gXjTX5SX+gf7qbmVydgKlChXZatWD&#10;5TC0qjctgCCYw5+atKhNrmSKlAbDEZs0cc52G03JtWqkiejbv1+oXSZlXLM5kzVx6tJDvJhO4T5m&#10;Rh0/VY3fb9gZbjv+HyTPd+Pjv7vo3/qDV7FTEiN2pWnb/dKeLo1HR+/DkHE/j8UdD6lsPyla/tWw&#10;eRcYTZxzUIcY07DJHq3K1mAFSDY031mwC46iG/W33p8rjbC41PlhleNHgL/Ioghizk3rL0DwCZXR&#10;h0ELrkwfRsIrWwgjMiMzKSMymSIiKdyIinvJTPeZnvM+OaSDH4SuzjeyrdimJiV71qlaJ6j7Rick&#10;uT6VUYW3nY6gCllfD4WoFOjWjsA9zaydupYsNn1vsN2iWNOZKdoGNgERH79Y/S9VkFV07Wl9ziUT&#10;vlshtJLPb/yWmuvx3neDsvGR7RM+K9SsuXWbT1Vq6h25Ne8xUpY77RuZkIxvMRvPjCacTwKcbRWu&#10;y1Y8RsX2fLX7MR79n3GOYMFMyIEISU8d/vfY/gG/oF401+Ul/oH+6nBaTSUc7DCzl6N/UKU9Wnjx&#10;2+kHtO8c+7Yqq/nbzxrUKKGWblx661WuqOTHPccAtYR+EimI79o98zEeK7dVdTPZaRg7Cl2bNXFI&#10;Z6S6SArzXs2BVO4y2wyBsdymqqJ6cbDo/BT9HrpA2f77ec/3ff4+03TX8TUf9D4+03TX8TUf9D4+&#10;03TX8TUf9D4+03TX8TUf9D4HI4nTmHxt4VkobNKgis0QOCgxElAO3OCmD27nG0FvAjt+vZHK2p41&#10;sbRt37E77bJpoOw3vPaPQufGRytn9k5O/byFj6flrlhlhvf6fWwvGilUoOXjqTFWZ4ct4rUra7l0&#10;p4RM9MKSLBN+56cHz2DlP3pgwAbeeyQtXh6Mz8mJDGx5C9tMFFKpJD8kEw666QrKlQTYuVLeVytt&#10;t7IXmy61afO5sOdojtEQILWECtKViCUJAEpAFAAQvM5oH0dKpZ2LYlWM2wJ9VejM7ENIZ9NrID25&#10;cqtOSsDYbRRj8bUr0aNUOnXq1VClCh3kp4LCIjcjIjMvnGZEZzJlMz9+sxqG9MeXxNF1qQkxX12x&#10;HGtUAjmB61yySaqImfU5wDHeY8XsnbmCt5G5Zv2SGOIlYtuOw6RH7mJYwpiPojt8UZd48qWlq05A&#10;v2pZCzzrY1ZdvuZ8xdDvHrpDE8h5DP3vsfwDf0C8aa/KS/0D/dTYTv8AsDEYupP4ua2Xtv712J7f&#10;h/Dv4xROCGeTqZO4uCHkMNGmxKz+mIlcv5gRfNZAEOzID+psjXAuNjP2quET79+m2St3J2j7madR&#10;6SmfTEuGJ7kMT4z+rXjMxj0Lw1DcfR5i7tZvNiZDs5FdNdI8D+xXnQY+oJ+9DctmHwEbMGnUGY8z&#10;kLQrI11awdykmFAiTePSrwXVeQKgiizmcmUuu3mAtFZMHKqyY9FajSVMmQqXvsARubWkbmSb3MM6&#10;2d1ws0ojy1qlgPmOd2F3HNqcjklfeFsx8SD5KDCwSxiVsWhC1pQlYKSlQCtSlLGAWtawiBBYDECA&#10;DECIxERERH38xuhahR/Ws1mCiZ5b/Krx1SY4bRG0stnsyZn623EdvV4FaxI2GUAABEkZmU7CIjG8&#10;kRTO0RHeZ7R4KtewU1amWILFjHZapxVkfLhw508mjeepXF4wXRe9SDMevX3ORJddl0dPZYumPs7N&#10;OSgGuYUhC6N+SGtbmT4iC56FlkmMDW33iPvdY/gG/oF401+Ul/oH+6nzE/MyOEx1kJ27fJFYokO/&#10;0lE1N5/BBD+GN8HYuMBNW55nGNcw+AKm9XNVciKfTEeb6AFJbCIlJTMbb/1Np/TSy+TxePblLMRt&#10;t5rJt6KgL6eaa1LqR7o4XPp39PjDE0OnYzbLOedH4RukK6R+6N+eNr0j/wDW2jeI3+85KsMjIZ1i&#10;pOnhK5/LTvtwdebAmNCrO8TBtjrPjl5VD+m2VtubTbIT6Z2m8qmBwdc5I11gmIb0VBHzVLG1kLG3&#10;Wd5l0scSrzYHMaikB6mTtKWS6TNigxxCSDlUGRLplYIjttHl8opTZrD9/LmSvNhFLH1bF228t+Ka&#10;1VROeyYjeZgFgRbREzO20Rv4zOorMSLMrebYhclJylHZdWvyn3+XqrSiNth2X6YEdhjwWqsgrliN&#10;MOA6wmMSu3nJHnVDv9GNGQyBcdpGx5DfdZmMuxWao18hRdxIk2VA0RYHdbl8xKAaqe4HEdu8TuJE&#10;M+ZrdW5pbI2CXi757Syu2QJ3sy/x7RaBYslDdhG8lLHLEDW9KauLyUsz+mFQKYoNMYu45O+3LGXC&#10;GT4qH5mPsmVSRCEoKjzJ8DkdP3obtEeaoP4pyVA5iN13KvM+O0zxhyjdVbO/QsNiN/vbY/gG/oF4&#10;01+Ul/oH+6mrl8VXZZy2nieya6R5NtYx4iVwAHsTW1iQqwlY8jIfMLSs3NAZ8Io5mhV1Imsvphad&#10;YfTyrIgimPNXeNtNiRCRXDCpQ4oCDe1zZI5+W0zlwPb5q7dNo7/g5l0Z2/H0/wD1fH9INQf9Hf65&#10;4/pBqD/o7/XPH9INQf8AR3+ueP6Qag/6O/1zxW09Rw+XqvtKsNCxZ8sSR8shthkN6DmyuJFcCBz6&#10;SYUBPGeHP9dkimBEYkiIp2gYjvMzM9oiI7zM+7xqPOrOTq2sgxVAt998dSEaVEoj7jq1q63EEdoN&#10;hdyncpxGERv1ctkqWPCRjfj5uwtEsntOwrg5YZT2ERki7RPhSYJdWhjKQLg3MEFV6dJEDya05gRB&#10;SV7mw5gREZIpiPHLJaswNee/yftKs+xO20ztWrm2wW28e5c++Pw+IqxqoFmTxrgx2LzSqxEZQEHN&#10;o8dFdKOU+qxYYlIDEsMxVHPwDVGDFMAWLYsoMGAccgMDHcSAhmJEomYmJ3j7x2aWJyvsS5YHhGRG&#10;pFxyFz9k8sBOSC7BD6V2D63Q3kxSRwEiy/qHKZTUrmNl5LcXk0NaZ9RjLZqYy5aYZ78z82qD5nJg&#10;RTEwqjjadWhTTGyqtNC66F/h4qUIhEz7ynbcp7zvP3+Roig7bIZzp28rIT3RhktmVoKYKCA8hcUP&#10;4YKpWsqbHCwO/jH4fHr6t3JW0UqweraW2GCsZPiJSKw35tPjPBYkc9hnxi9O0diikne1Y+6uX3T1&#10;bts5+d8q8i6Qlv0q8JRHoUMfFbxWVqJv468qUWqtgeS2rnv+IhMCgWKaEi1LRBqjBgCUFWHqWMDk&#10;SbYwV8o7kiC3OhZL5vnqHMFtIdosKlNsVp6810pyWHv2sbfrzuq1TcaWj+EZIJjms/mtUfJTQ3Bg&#10;EEzHhFTWmHVkldSBZmMTI1Li1bF63YwhmpcZz4x9bvxgimJnpNbHygxj9UY5Ty9PlMmc4m1zgRKQ&#10;BWRiv15iC99YnBOx8TLps49RVhDV/t1tWYf8oSmP+fx9eZjF1P8AhOQqI/7Vo+OVnWeGbG+39DXM&#10;zJfRHzcQu8W3f37be+fdE7Nw2m8ueQuqosyB74/I01+XU5CGcTv1avJgnZV6BGZkeRRvAFt95rH8&#10;A39AvGmvykv9A/3VXM5pSwrGZSxJvsYt8ccZcfO5GddgRyoPefcokW1TZO+1aJM5nz+lspKxLj16&#10;SYyaPftEy3HFaABL6OpId5gZ2KdvEzYxmQRA9yl1KyraI98zzXG23j9iWv8AAN/7vj9iWv8AAN/7&#10;vj9iWv8AAN/7vj9iWv8AAN/7vjGi1LVzOOyvz1kO0eTZsU7xGwzIyMF7uXb3/r2ZNLeldzEBgqc8&#10;+B8sjBxbJe3q5rxwXDGY4yJQJQUTEfFidSX6bsgjEzceNNErE32WULNer8q2eKRXYct5N4NIel6V&#10;FM9rmKx+PxuBxl+u+nbXwDL2n1bK+k9DH3UDW4sXLQkl0FsgWekxMBZ8SaNcWV8RXMG5nKbcQq1B&#10;IOotBkJAzIOEuFVHE/UUOcMVltMatGsPCtSrIqVw9/BFdQpUP/qgAx+6LJZ3Js6VHF1WW7BfdTAR&#10;6VLjtyc9kglAb/KOYAR3LxlNQ5Mt7OStG6F8uQVa/wA2rSTO0fI064rrqmY5EK+bN2ERT4d8IGVr&#10;+s+tR02LR7wvYk5DKr/hN2Y6uXaeI3944MWU/HkcBZhQ2GLl+KtsHfyGVSJTUswXAzAJKZRa6cdR&#10;lJ1hQ/ZPGQwmVT0MhjbJ1bK9+Q8w9xAcdjU0JFqWR2YowOO0/UqfSpFjsMfLfOZECTSnjvH1qM7O&#10;v7nHTmagMWsoKGsCY2mwGOJ17KX4XGRy9raGuBMlKq9dAzKqdUCMj6YcmuORmy9/RrQn7zWP4Bv6&#10;BeNNflJf6B/u8ngwD29/EoLb9/ae3xGOW1PjheET9Z0zLJXN+8QM1seNli5ko47uhYRO/MhGJmMX&#10;Uw1a7VwuI8ywZvQlb7t2xwCXylLHwpSVK4193Swoc0mAuZ4x8UIpVrFt5bcU1Use0uRisdlqEjnk&#10;ZgEbR3MhGO8x4VldfQeMx3Y1YFLdspb9+3nmr3HHI+bPSWZ3j9YMigYiRpxuIo1sdRrjAqrVVCpc&#10;bDA8p27myYGObWSTWTHIzIu/7ox0Fin70sYwLGfYG0w/J7QdejB/SFAC52IGdpuM6RxDKcx8SMSj&#10;qIxyOFnNZARLanQg45iDOk1UXbMQaqK2xxNsEZRKkukaeNx6ArUaFZNSpXXvwTXrrFSlxvMlPEBi&#10;ORTJF7ymSmZ+pLOYKquNXY9ccYCVp9tVB23p2DLYZtICJmg5hj9NVh9M1kh1O7WfTt1mEmxVtJZX&#10;s12hOxqchogxTAnsQGMEM9pj425DKiB6f05NexdqsWRRlLj+r5LH+8Q8vEpOzemeryUtdQk8b3XS&#10;tKVglKQFSlKAVrUsIgQWsBiBAAGIERGIEYiIiNvvRY/gG/oF401+Ul/oH+6lard6pWa7fpLsWUpN&#10;u0EU9MGGJHsIGU8YnsBT7hnx/TKh+eV/9J4/plQ/PK/+k8f0yofnlf8A0nj+mVD88r/6Tx/TKh+e&#10;V/8ASeDGrbrWSXt1BQ9TpXvETHOFkUjvExMb7dpifp/XH1LKgfWtJbXsJZG4NQ4JW1Rx9IMAiEo+&#10;mJ8e3tIvypaVfYc4wqutdXTVgzHpqsNWyWlRYMgmnknTLIJQ1b7psFWddNOQ1Fnb6mxxYq5l8haW&#10;yPwGD7BicfiKJ+oqai1RYficBbDrUadeOGXySd/k7Py6TVSoPj5Su4gc62nZyVLrur22SvTmGrUm&#10;GMC64XOzkLEe/wCWvWCZYkZKZLoiYoCZ+TUEbRH7o3XAYuc7kobTwFUuJSdrjHVumqfnVccLAc+d&#10;pAmnVrFxm0M+HWrDDdYstY97mTyNrnHLGsMvpMzKSKfpmfFPBYSqVq/cPYY9ykrj7LZss2mE1kD6&#10;3Nn3R2GCYQAQYqj9cXrEhYzGUIeLchd48d4jv0qdeJldKrE8UhJsLnafZe76pj8lUKlmZAAXnMdx&#10;VejpRMKCyJCSLqYjYJGwuWwqIWh6OIEPRwi6+osa5oDXupcmm9QHvv5+paaPRlMx6yrttLMCWYzz&#10;JiEjOo7lHAUhMOpCWBk7rQ9XMUhXOKwF2EYNtjYefPps4dMq2AwVeVVESTGObwO5etM2612+8Fqi&#10;xbbAgEnwAFpWmshaqqEJX96LH8A39AvGmvykv9A/3U6fn8OA298/Rkbf0e76Z7++fp90fVaq7+v2&#10;bj+I8vePmnc54b7FtPD1bTw5bRMc53/XNp7xPaYn3THh17CDGmM1weQzSWEYi4856geeoQHyXym4&#10;9ahKJEWGTE2pBQC3AZqahXVJVYkqT/MIJT+UqKCIFGMlA8uDFLOBkZkY3j4sTiLAc8aiSymXHeY5&#10;Y6jIExMzHqiLbiRSmRmCGLPISiY8QIxAiMQIiMbCIx2iIiO0REdoiPd+6S3k8jYXUo0a7LVuy2dg&#10;ShIyZnPvmdojsIxJmWwgMlMR4tZp3VTj1/WuFx7JH6xxy59EFATI+ZslytXD5M+XbKgZNdNcQqYb&#10;D1TuX7rOmpQR2iPu2tL3LSodzawuwDG/4vEKAQs528AlmMptubSjuNSv23TSR9yqPsjN2tI54cPv&#10;nY/gG/oF401+Ul/oH+6mvkdQY9tq3VrRTWxV21V+thY5wqOK7V8ohthhxM+qJnaJ4yUF/SSz/HGV&#10;/wBb8f0ks/xxlf8AW/EbYe2Pff05fJ9/xTysl2+nttPb37b7l7IvZbC2dp4FLAyVTf8ACyvYhdg9&#10;vwBfT75337bX8JlU9C/jnyh4RPIZ9IsU1RbRzTYSa3oPaOaWAW0b7eMnFfFUsfqWhNevlbNYTCcn&#10;QYP1hbkJ+SUXJDk2U1o6fWVFw4A73H9eNjCFa1iRsM5gQAAjkREU9hEYiZmZ7RHfxn9QDJeWuXSC&#10;hBc4kcdUEalDcD7rI6qVtaHaIexnbv8AFlNVPAern7XlKJbTyjH4s2qaUF7tn35eBDEf7TXMlPzQ&#10;/dIWkdN24bpug8DyF6uRdPNZGvJ+hTBZwtYiociSS4dG3dVF1MuQmhYIMRp6iV23MdRk8gUisjlA&#10;lYsvZIgpQcu/eTP5qgYewTIq43s9dWMZbMEO0s22PydMZ716CjjeB+y2WRDrEzxSpH30sfwDf0C8&#10;aa/KS/0D/ddHl5CWewcd53gUFMWoddiIZEfMPynlfSXfhwL3FEeLSQgyVa09fB3GY4BC7ePcDmDJ&#10;RvsYdEZGCOJf7oCWFH67ZxazH2nqqTxNZfpkoobCeXsyJe9Y1iGlMx6gdfQcfNmY8YzDUh5Wspeq&#10;0ERtM7MtOBIkW33AcubJ7QICRTMREz4xmFojI08VRq0K8T3LpVUikSOZ3kjKB5GUzMkUzMzvP7pL&#10;ug9LWelRV1qep8mnqA+28GMRZwVcpEOnRXw45J6yKclJTREgoBbHJroYisxdIWRGRzLUsnHY1XYi&#10;lrY2Blog/Y1EDh9gv9zQLnq9mYOvPNvAshkrELLIZNq5bKytuWtcECOs0aqBEVVwMuA82NYz762P&#10;4Bv6BeNNflJf6B/upxWOxeOxNurdxk3XHfC4Tur5mwjgoq9uuAAMKAp5rbJcpiJH3+P6Q6e/vZL/&#10;AF7x/SHT397Jf694/pDp7+9kv9e8SutT09jyIdvMIpW3PAv2y/N37Ff8HpZXb+/P0PvZG1YvXbJ8&#10;7Fq003vce0DuxrJIy2GIEd59IxAxsMRHjOats12LQdcMNi3ltAWeTos5SVhy5kKCrUF9aV9IjN6V&#10;MliLAB+u5Q0tM8ZhSnCY0ecErhSYY27CoGIHa3d67RZPIzT0Ik5BaxDw/VeJv1sc5VyQwte11kTk&#10;ppl9cWUX0yXlOjYEq9U5SYstpaLG1AX1pZprXuOs5ryLUrsDkW9DUFFRrWz9mSLByUElg2kzd5ts&#10;wY7ZEUGuV+e09kBsce1mm6OhkKZ+ncbNUp5DHqiIcuWV2T9icf7orWmtC2/M5E5bXyGoa7JhGO4y&#10;vdeIaHa3ZZu1Z3QOEVOG9fzLWwyqGe1b53D4Jsi9Cj3Xl8zzMT6oi8CKtSeHKYuOjq2IMG1QNRxY&#10;8IxOFoV8dj6+/TrVggA5F3Nh/dMawvUxrJJjC7kU/fex/AN/QLxpr8pL/QP91OIu6fx9e3Tq4iKj&#10;WHeqVTCz5u444ILLVyS+mSOJLg/WcxMRAzMf0op/xvjf9Y8f0op/xvjf9Y8f0op/xvjf9Y8RyxlF&#10;Pf3sy1Cdu/vnpNbO0+/tvO3viJ7eFP1fl11kcZI8fhi6tvnvHEDu2ETXXG28n0kWPoEDj58Vsfj6&#10;6qlKmkEVqyR4rSpccRAY/FHvmdyKdyKZKZn9dylxVjo5fIpZi8JAHA2Iu2glc20xvy/ocmTuc9pE&#10;WLSBfZRifGK07R3g79iIsP23GpSV8rctn9GyK4mQQW3Ub00xPNgxOPw+NT0KGMqIpVFe+RTXXCx5&#10;l72NLbm1pbm1pEw5kymfAgZhjs7RiSxmWFCjL3M2oXy6c2G41hsI+mpoEh8xZDqbNQ96OtbweosH&#10;alRMrOlbFlxiYkGB6X1LSDE43517lR0chYlu008Xr6uaLPZJajoqGarOwwL8lj1cTrEXrl7seDU9&#10;SR6dCsnl0wvYm/TyVNnzLVGyq0gp2guPVSRjyiCGZHfkO8bxH3zVp3UXncX5mmm5Uy7K/VxTxawk&#10;9KWVyZYSYNAhM2VvLhAybnKDhJquULVa7UcMGmzUcuxXaM94JblEazifwiU/etuBwTMfpfR4T023&#10;TycRdzMTIc22fJBYuJrDsUV8cuEC4SMsi1smlNNV28P6o82PA/OX0rinVbAMCfIUPUIDMNncrbbZ&#10;8gBi5TMREffix/AN/QLxpr8pL/QP93jEUm88JpwXYvHSB802bHV3yWRX6YiPNNBVcZGSBtajVaM+&#10;ufinVmTr8M3qNMeVFkTDKWCkwagNvoLJGtd8/wDzEUYngYtH425/EVQ/VRhkE2JCOLMrjkwTHUT4&#10;xPWsKHk2hvHLqcq0FAv9PiLWDy+RxL4KC50Lj63PaRni0VGIOWXAeanCa2DHFgkPbxAPt4nL7due&#10;SxS4Oe8++cazHb7R6d5jfaI33LeZ2WrTlX8aMZZKf/acjYj/AJvC6lbUN/rWDEK9HCY6mh5s7bLR&#10;5Kn51pFMb8eqye8xHp9Pi/mdfajy+QyGYFXQwV7IuvqxCwa5hNOTe9CrVnmHGtRhSaiB6bZaw4VT&#10;+91jIIDfK6aB2UqTAxydTEYnJ1ZLiR7FVX5lYB3OzVSv3HMxD8JfMKxOB1zGN+Ux97h6ZF6J9xEv&#10;0ddMrsDHHg2OI7ebo71MhX2DJYprAN9NvEJ5iQ7dak0ikalolp6/TaMqW1Tlr/dHY/gG/oF401+U&#10;l/oH+6nH4y7iL2Qm9T89LqrUrFSurYRAxDvsrOqmNx5BArPny3iAP7Xc5/hKH+n8fa7nP8JQ/wBP&#10;4+13Of4Sh/p/H2u5z/CUP9P4+13Of4Sh/p/GTqUMXfoTjUJsEdskmLQcfTiPkZKAZBwXpKZ5BHIZ&#10;n1iGXwlnAZZrcTkbWPJyW1Om+arJUTYFpLIIJgnxH1ejifL1cRraep4XKVG2k2GhZsHXNQ+WQ6wy&#10;GikjkBkVwIHM7Ew+E8Z48/1lmIoPkM/qVbKdaVNAXUcfOw370xv1glipOnUaEBI2Gk9bIOpIz4W2&#10;2ko0xh2rsZmxM8YsHG51sVX3WyHOtsgfND6BRj4eZOB5012BABgRGIERGIgRGO0CMR2iIjtER2j6&#10;ixrXS1LfEWJN2ex1VZlOMslJsbk1BEltjX772QAQXj2xzGPKt2qfFjsBiEw/I5N/QrgRcVjsBNc5&#10;x7TwRWQtth5wJSKVGUCUxxlNTFVFOyHT2v5x6F+0r7S7skm7SSKu/ZFJR9FIRHLqvlthv3vz2QaQ&#10;dVtJ2OorOOXWv5BZ164ce3KA5FYbG8fIJbO/b4qedxDpXZqnHUVMz0LtUiHzFG0H9crWRjiUfPWX&#10;B6CXYSloY7P46frbIIhnTKYllZ4zIWKrdu3VrPE0nMekuPMNwIZn90Vj+Ab+gXjTX5SX+gf7qcEW&#10;Mw2VyCl4PgTqNCxbVDSv3T6MlXBki0Vj1JEoH0EJDy9fH7VtR/xHk/8AVvH2raj/AIjyf+rePtW1&#10;H/EeT/1bx9q2o/4jyf8Aq3j7VtR/xHk/9W8aojJYnJ4+GUKAid2jZqBLFvMyVysLXu3pvBkBG89O&#10;eU7RI8tX2Kmnc7YQeo8rINRirr1GM2jIDBiUsAhYsgaEwXdZgW0b7eKDshhMvRSOPyXN1zHW6ql9&#10;Wo0VSZvUsY6hgQL+kziYj3Ft+sX8zlHxWx+Nqtt2nT34qUPKYAY9TGsnZaUhuxzSBS4IzGJyGoLu&#10;4A4uhjqm+8UMWkz8nUj6JIRMm2DHYW222HQIQzjFfB4NHUcz5SzZZyipj6kFENuXGxE9NK94iIiJ&#10;Y5kghAMcwAmjp3DiXlacGRvbxmzcsuKWWLdowEYNzTn8HFShVXVApSsB+oIDETAxkDA4ghISjYhI&#10;Z7EJR2mJ7THafD7ulrE6ZvslzvKcTtYZrmTBwApk+tjlcucRFUmV0CcCilC1grx0nrwtFMGMTadl&#10;BauQmYgjBdVT3zxjeeJrXM7beJyTW+1tRtT0jyBjsmkBgMPTjVTG64aUFzsH9cEouhuK+pDPvgnT&#10;FRkFR05y81IzEi3LWAHqx83/AGknav8APKIcdgZiCH49QVmcpp180s60z82HPpK80sJ/FCqxyHui&#10;W8tt2FM/uisfwDf0C8aa/KS/0D/d0WkcFZmdP4e0ftCyk/kc3k08R7fJiZUsY2HrRIsKtdsTN0Yc&#10;tWPfFbC4Wq1psKJtWumU1cfWiCNlq47spIQIFCoaxfmX8KyZlzQGYxWK5ve4/MZLJ2IDzd+1IAJF&#10;PGIhNVcBAVKYehAeoydabZsv+/GQy8mr2ga5q4aue0zYyT44onpyQ9RNXebloYkd66DGChhhux72&#10;Mc9zDa5zTJjWtYUmxjGHMmbDOZIzKZIimZmZmfiThsOndh+uxabDPKUK8fOsW2LA+mH3IRxkmskV&#10;hEkXilgcZEyqtEm+wcR1bltvqsW3bfdtP5o7zCkitAehY/US+7ar00D851py66h+nuxpCEdu/efA&#10;12ajVZmTICbj61u+hXGN+ROqoYBhO8QJI6vKfd805EBx2qcUbWTMLRacWNsnMTMcQrZIKjyL0zMQ&#10;K5mR9cbhMT4ghmCEoiRKJ3iYnvExMdpiY90/ucsfwDf0C8aa/KS/0D/dawMtnanm1x/S+mXnr/Lf&#10;bgVat1JRMz7psygO0+rt4NOlMEFYZ7DfzZ9Z/f6Rx9RnRWcR7pO9ZDee6to9WqHZ/MWcgKqVVikN&#10;2hCGWbjzLy6V8EpCNpCAFfYOADIguBn9ZtaI0xZFmWsCdfPZFJlxxddizBmPrNUwJjKM3HzB7kFJ&#10;PJEiVppeTHHYZEhWVIlkss8D8hjUzPznMjsyyyN/LUlz17EwRRAV1WLCfZOBQcQw+tdvWSFl7IWI&#10;jjDbTRBY7APpSlQLQmJLprg2NNn34IzIQABkjMpgRERjciIp7QMR3mZ7RHgxpsL2Bh5bTxIb+izP&#10;PazlJH8N0hHo77SNNVeJBbSdv4jy4HRwaWcb+bcougG20nXpxPGLl3jMT0QLiiCA7JqFiuoGIwVY&#10;ko5Q2w5zJdbu2emCjt22ztBOZC4mQUCay/m10JXsEeGW79utSqJHk61beqtXUMfdMc4gWA/jIojw&#10;acYdjUtwZiOOOHo0RmffyyFgYA9h29VRVsZkoHlEwzhFLTyFYjzHyaKuJqTksm2d5PYXPU4zZwja&#10;fLVUemCLaPojI5Shk3GXqFuosmCbEdXvMRWvWfNoj0jBLlCuOwjx9Ow3MHllrVkKEqGwCmg4Bl9d&#10;VlfFobiXyTgmdvdO8e+Pise0Wm6lWyrauIlvGWBWVXr9VUH880KcfTR1JLpQJIXMJUsA/c3Y/gG/&#10;oF401+Ul/oH+6qXZ7NUcdtHKEtbztsjaZ+RpJhlx/un7Cg/Bp0thbGRZHaL2VLyVT+3XVVLLTw/E&#10;06J+/t7t2BfztivTOf6X4v8AobTgZj7GcVuL7S/p2uvszv8AT2HbwBYbT951Y+O154RSx/Evuxu3&#10;JTXbAx6iFBtZttsEyQxOWu5m9jnFlKlVA1ceb2woktYyZc19WvuUQcDEK3DeT3k9gL9Zsae09aCx&#10;rCyriTFQt6NPKOR3dc5bhORaqSmjS4nKvTdvCCPKpyCcvkWsw+nHMYxuTcEsvX+BBJRQQ2R6nmZN&#10;gxfZJV1EtrJCwYgh1XCYOoFOjUHaIiI6r27RDLVpkREvtP4wTnF3KdojiAgI/fk9FYG3tkbQx7et&#10;IPvSplG8Y0WAW4WrcbFajtKqeyp381PSTVqpbZs2WrRXroWbnve44WpKVLgmNa1hCC1gMmZzAjEz&#10;PhGX17twkYYjTldxQfeJ29r2VcZDj8/ydJszM8OvZHZ1QkUqFZFOnWCFV6tZQJQlce4FqXAgEfT2&#10;j3zM++fEW9QZarjEnvCodJG98j3KK9VIttWJH7qEJZt2398eCr6PxI0FTG3tHMiD7veO/SoIadNB&#10;iXuJ1i+Bj71DM9gttjMZSvYkgi9kGFUxCx59aenGyqop6m0iNREjyGBAfktgC1qvJsy7gMDGhj4m&#10;pjo4zvIPcyCtWwPbb0RR9O8TB77wVfBYihilHt1PJ1lpN0x7ie2I6tgo90E4zKI7b7eMnnsiW1TG&#10;VTsMiJGDcfYEVlc5EOvbsGqsiCIRJzQiSGJ38ZLM3S5WsndsXXd5mBKw0mdMN/cpUTCkh7lqAAGI&#10;EYjxQwuMV1r2RsBWrhPYYIu5MYURPBKVwTns2nppAz29PjHYWgHTqY2omomPpmFjsTD/AAscfJrS&#10;nuTDIp7z+5yx/AN/QLxpr8pL/QP91OKxGFzVnF4+7h5sWAo8a9lj5uWEkfnh+ugHpAsQBBp4zBkU&#10;nzjgbntY9zJ5Ma4yYwy/bGZzJFP45mZ8DjcOpD7ZbT03XaVL077SUFcsIg4H7qF8z93pmSGJW7VW&#10;dCpExEnQwy+u+N/uSv2hhCzGOxdOnaXy+awhjcgZQwFV9sO8X8n/AESt8/d1Fla5qrHt/wCSKrx7&#10;+3ed/wBZsaV+DnSWWA5kq1vVuQrRRqB6flvYzLxoR8n8yMm+Z5yLJx1ZwlUvl+qD4QLn6rdQm1dj&#10;pNdasY5DgkZhlllqRsZl3pGJ86A1OO6yqO2FvjaPvpcwOpZ6+k8oqnkKVyFMK5hAfVFBkIJBhXqH&#10;tCpZ6qBDzCuqTa5s6Pk3AxZixbBE1sAoIDAo5CYFG8EJRMSJR2mO8fUtybuDshYkquHoTM727shM&#10;8jgfVFSrHy1tm4xA8ECcPsIE3BUB2WzGRfNq7ZZMCIddwAy3ZZtAJrrJkSUAOy1RspXAOMDkLJBl&#10;dSsVINyMhMIpCyPlK+LUfdYzHybLjIizYHn2rJadbxJZ3KpTY48lY5H1zknfg4VF7mAlv2c/oo/C&#10;2PB09JUowSTYIruuhN7KtHvGwpNTKdYm7iPEBtMDb5OxyKJD2vnnPxKLcwyxlNQFZtZezHTCAYFJ&#10;p+bsTI8BArj6gSoZ4NniAEqy+ozP5Be0+YzHB1cWR35qxwCNSO+3DzA2WL2ji3luUwIxAiMQIiMb&#10;QMR2iIiO0REdoiPd8aNDY5xdHHsXdzxDzEWXCVB0aPL0w1dZLvNWB+UVNhtaNxsUjEfEaizteP1S&#10;5JUdBLQjlhKTBn5AYmN137Ql9fF85K+NIYX9d+Y+9uMbYxNPMaMzNWIXw51clUv1S43VLtwbUFPT&#10;bXtLVZq7WYkkpejoPb4JmAyG9tK4ZbxNwPLZSmM8Y5NryRC5QkYAVqm2zUhhivr9T0/e6x/AN/QL&#10;xpr8pL/QP91NLK0s2vH26FDyIU7dWWVHR5htiG+ZSfXrn8tIH8haEoBfEVzByxh5DBWX1A/+OGM/&#10;ojT4x/XDKtydWD6N7qa07/R3HfwAUM9Zs1An9gZT+iVTjEbdMItc31l/TxpPrd/p9RbrTqvBtps9&#10;x38MXmKszt86aNk4sJDffsFq4cRt7/Eews7QutmInynV6F4d439dGxCrY/T36PHeJ7/f/C6nSPyu&#10;MtFjLkxt3p34ltdhb/c17aZWMD33vTMxMRuE6Ey1iOsiGO06xklJuREMdbxu89vraIKzViZ36EvV&#10;HorqH4ygS4FIzAntBcCmOxcZ7TxnvtPafp8ZXD5PM179jH3rFdy7uMoymTBpT1UFWRUcKHjIsQHU&#10;hYpMIWAR28V8lq267ogIV+GNrLkaVSJ5GFCm2yhUsYe5mbrPIjLc2EC1rgqmAy1bDIqhNm4vMQdb&#10;LW2wI83uJgzOTtFvsKqBWOMR0aqFpWKxPBfB7SyVNDOoubdVDLGfvDMwEFUXVFjMaHfsaJO5uYSL&#10;6xeiVWdUYzK02XzM4bkoYL7chwl09V3UIj2YPrOC779ikCiF5bRyYvX1cRu3cuCWahovYE/JODuv&#10;HwY8xH2fxq2RAuL7MgZ/U2soRKPJP+tcPTM4grN1m0c+PEt001zNqxMjw4gKeYseqCfbssJ1m05t&#10;iw4+5te45Y1hf2RmREX458UNc6hR9bjJvwOOeExLGLJXlcw0Cj1J36x0QKAmSWi8HUSaCn73ahPJ&#10;9GJoAi9jWtnYlZMHCit0Z3j5V4vbT2jfkFgxmJiZ8V8nibtnHZCocnWuVGmh6iISWfFgTE8WLM1N&#10;CdwaozUwSWZDJV7Y+X1LiEIjLK4iKbgnyWOSp8dohbiD64RxHyjzhcckmlh/eyx/AN/QLxpr8pL/&#10;AED/AHVsPK4Kp5tn/wAcKY+Rv8t9+ZWK3Tl5RP0WYeHefT4N2lM6FkY7jQzYdF/b6ByFRcpYcx7o&#10;OjWDeO7Np9M+3sHdpJguEXOEPoHO8RHC9XltWZLeOIy2D77cYnt4EwKRIZghIZmCEoneCGY7xMT3&#10;iY7xPjUFHKZq9kqFGhSOtXvuZcJDWPaESiw8zapcLEgJEbrPdcxw6UQX391NiwGCc3GNfXHbflZo&#10;SN+sMdp7m6sARMRvHLt4p5Og4kXaFlNus4feDkHBhP4x3jYhn0mMyJbxM+Mfnqew+YDp20fdVL6d&#10;htVijkUxxP1qmZ3ZXNLfcyPjVrfHV/rzH9Kpm4VH2bHFMhWunG/qZScQV2GIEyarhJhQikPD4l47&#10;ILqlp3JWQG9YioqLuPNswHnotJXFmzXX8nNms6bGyFzNMAdEg5uNySkX8dfR1EPDpt6RMUXl8hQf&#10;6xB6xb1K9hczEiUx61MIStJrugbuOZ0WwQF5HNYtsg5fUXvuVa2qFsjifWquj0MCwjeK2cw7uaG/&#10;J2EHt5ijbARl1K2ETPByuQz+0ao1WEkaWrMvidZsMBNeupjnuYUAtSVDJsYw57CAAMkRT2gYmZ8N&#10;tKNkYTHydXB1zjjIV54Q+2Y7RMOyDVQ84P1rV0K8zPQ3ksxl1b6aw74Fy9/6aZERW4Mf/wAHWti3&#10;3y7TKzTXD9kE1AgAiAAMCADECIiMbCIjHaBiO0RHaI+9+N0JReJRUIMvnYCS5jZNUxi6bJgojYaz&#10;2XmpMT5dfHuiRlffxpS7XKYh+Xq4u0HIoFtLLNHH2RMR+ydMLHmFAUTHmEpPsQCUfeyx/AN/QLxp&#10;r8pL/QP91pAYwYFEiQlEEJDPaRKJ7TEx2mJ7T4Yw8QOIuHynzmDkceXIveR1RA6DCkvURHUlhTv6&#10;/VPjO2fa6slj8lWQisPQJFoJTYawfMR8ouZFRQPNTRgzI90jEB9/9RYURkVUspYisMjAfWbp8zS9&#10;MdoiajkzG20THeIiO3icNk28cBnmgDDnmUUMntC6tuBHl8nY9NS36fm+XeRiFUhP4tQWsjtNFOGy&#10;RWhLfY0+UbBq2H1TLYnpxA+qZKIjv9Rps7/Uk1quVq5NjYio1r9lFL6I+TXXAEpn7pK1lvO+/jEa&#10;trI+WotnF5NoQHepZnnRNs7wcwi11EhtBd7nfjER4HCWW8cZqfhS2ItgVlQ5ezWxvPYrBkdDYY3Y&#10;dlHL7EO3xFoPC2O0SDNR2UnHf7pWGgo/BPCxf47TyhFWS/ZiZo4KkJwDDF2RsjETFDGLasblwuWw&#10;/JiwQSEzHVssQjeJZHihhcYro0cbWXVrj25SIR6mNIYGDe4+Tns4xLXGbJ7l978pqLIT8nRR8gn3&#10;nbutmFUqixjvMvsGAlMdlK6j2SKlMMcjmsk3rXspcfdtH349V5ycgsZkuCV7wtCt+KkgCh9IR8Vb&#10;X+fSxFKkXU03SaviWQtcZ2y7OfeKVTfejxHe3b2sw1SaYjd+M/bmpcZUcG29JbvO5H1HKxn2dRix&#10;e4ycSPU6HTHicmQiBzAq/VCdIykoHz+MySFzty7lYiqysuJgeQy1y/eI/ZJ4eIu4bJ0MrTkyX5nH&#10;W0XEdQNua5YgzGGByHmuZgx5RvEbx957H8A39AvGmvykv9A/3VRc1BlamMSfPpQ8932ZVxlg1Kq4&#10;O1bMOYcgrJaQ8h3iOUeJDE4PLZQRnaXWGV8aoo2+cr9mPmN+3yqET7+3u39eih6Pp7DqCeoPeeU7&#10;zhoE+23EeId4nc+/pBeWxeXw8kURLhhOSqLiSiObDSSbewjPMoXSYW0FAwRcYIchhMjUydMp49ao&#10;0WQJ7RMraMetLYiYklOEGDvHIY3/AHAY/JBvtlsMnqdu3mKLm1y2n6freavb6Nt/uo+KoVlvPL4b&#10;ji8pyndjCUEeUul9M+crcSM/cVldmI+b8VbTaG7XNRWIJ4jPccXQNbm8vpHr2/KqGNx6qxsjuQiw&#10;Z+Jea12pjGO6LqWAW00gtJLFnPLMXwfNgiLh5FRrFELnzDHk6U101KVZFOpXCFIq1Urr10LH5q0p&#10;UIrWEfQIDAx+Dxq5TtuIYltod4iflaTF3Ee/6esgNp98T7u/hFuswk2KzlWENH5ynJOGKYP9kBjB&#10;R+OPGJzKJjpZPH1Lo7fczYSDCXtPeJWckson3EMx4+tSBmocrDK+JRPEuh6flsm8J/rFTeIWMwXX&#10;tGlfCUxYNX9fuXLj/wDzlizas2Gf+s173tL+yYxhfSU+B80tZaiyYg7MWI2OVfdJxqjiSHo1ILZh&#10;Lni+zLG7kHRgPveOnMW7ngdOPYJMWwTTkcvtKn2hkexKpjLKdYuRQW9poT03j4r0aNdtq5bcFetW&#10;QEsc5zSgVrWA9yIinaPFTUWvBA7Sph9PTYGLF13Ac9J2UsKM1vMNgcupXOVQXHzLWbMrfEVjUWbp&#10;4/aAmK0lL77eoXBfQx9YXXXQRRPrWiQARNjCBa2GLKuitPTYZ1YBORzsl02RyiJ6eJotF59bv0CZ&#10;kUmPoJtWSIkjzuWMni8U4iKPPN/UxjICSngHkay1X7ihidltOpdmRGCN5nsRZPUuV1Xi98ckTimm&#10;nY42XMYCVVk2nOTPUaw4EPrWd/wRG8/FqfNwbV4PyaMWYc9kW8rDlW1F0/u24+oTY5zt0xyXEeXW&#10;Lj95rH8A39AvGmvykv8AQP8AdTZzVkIsWJIauMo8uM3b7YKVrmfuUrETfZP3ihR8IJpLArGYzNpl&#10;q3YKduRtNVVHMzXTqC1jSTURzKEq5ltvJmRtMzKQxOJyWUON9wx1G1dKNo3ncaymTG0TvP4u/wAS&#10;2GtgrdBSlhAUA2ALgcrKY2OAOJEuMzxLtPfwnKYW41BC1BWqsMYNXIoS2GzUvKAh6qGbEE+5gQZS&#10;k1n6vFPP47ksLHJdmqZQTaV1W0WKjCiI5SuZgls4j1kGp3AIZxj792tE6uOF5pV69WxeTmIBeQYq&#10;3aksdb24hXtpXAJoHtwugqUtOMh0fP8AxY/OBG7MDkYBswETtTyvTrnMnvuMRbVSGI7wUs+j3/FV&#10;8y3hiM3wxeT3nZauof1ndL6I8pZmOZ/c1W2du8/FlsgqZmjUKMTjff3pUCYEMj1FsNmwVi2MRx2h&#10;/cYLl8VbXOoUQSBPqaex7g7NYsu2XsAUbStZj/Q4Z35nHnOwBWJnxTpOq5ZZbP8AS80uO508OtnU&#10;Y0tp9B3HJCqoTGeaPOFHElgXxYnPZx/Sp41OWiC7dR4qzN9NWsgfTDHtPjVQPbkW3MojkcXc/ky2&#10;bZKBr1oMjTRpq7VqVffbZah7lIiHWsG6yY9V7JlmssgvejhW9HFrMWR18txE/MiXpAl0FF7vXvZc&#10;svTKO/3pvZXIMlNDG1H3rroWx0pq1Vk57ekkTazpqAjkVAbJiNhEp2jwi9j7Ve7StLhta3VaD671&#10;l7jU5ckBjP4RmfwfUxpfCWenqHOoOLNiu0OvhsVMgLGe4iVayYS2tUMeLUKGzaUxFhdRkhjsLWLo&#10;AQ+fyrgZGOxqp787LhGY6pxE+Xqhu+wUTwHpg1iwZj6/n8zISL87fBZXi6gCLl1YEeFGqW08Up3Z&#10;wnhYsWZ9csDK5QbGTEdwwuN428kc/RDAEoTTifnc7zqwkMT0+oWwSzC6Exl3FVWzKulhUtu5tqmF&#10;xFlrJgv+hobRB9WkNOa3yvUvtVHKPaGtsuOIhzjdZqVjXlMw8jnmwnXeoyilzTIyJ3PIzyiZJc89&#10;4AsLhK/nQERnK3Yi7lC2mZ5RacM+X5TO5jTGsouIbr+TDj4q6Hx7Z8piZG7mZBnpfkmh9bVTED2k&#10;aKC6swwd+vY+bHREio4bFVjt5DI2F1qqFx3Jhz84p9y1LHk17j2WhIMc0hWBFGN05XYNg60MdduQ&#10;vp+cv2D6lixwkjkR34qVElMihShmfT957H8A39AvGmvykv8AQP8AdTisHEz5bE4qLPHftNvJNKWl&#10;t+KvWqwO++257bbzyijdJq8Rj6xX8oaCgGsXBCpFRTJEuB2XmPItt4rrsSEiyAnwvH4ulWoUkBxV&#10;WqqFKh2HbfiMRyOdo5sLczn1GRF3+LA47MUK2RpPnNQyvaULA/p9k9jHf1LaE+pblyDVHEGsxKIn&#10;xZwqXHYoNrpyGMa7abE0rJMXAWOILCXJeiwmTWMC0Vi3iuTlS89p0pma9zHDllR22CzRsJqs4/Tu&#10;5N0eX0bVh930/wBQUdRU8MnM4hN9dfUAdc69upVtbKq2qxwJqiPNkKGdYD3Y6uuICGE5X9Br3RyI&#10;jJOwuQ6VfKrEfnMBEMYNquO8crFNj1L5CLpUwuH3q1QhcEqDyftRBDyH+mi1ZPkovwA2yQxw7AQS&#10;EbcNo9j5Y4DU+KrhL2T0wDMVYIlxeQEHz8yqIVGTX0xV1WrsV9lvKvU8ajxO253cPeBPvna0CSbU&#10;LaO88LK1Ft9O23x08NiL05LVtrCUqGUu1RaFPG22Y4V5Gwm2xcBaeFiSiv5Xqp3mWeYElwJeKGOa&#10;Bzi6s+fzDBGeMUq88vLyW0iJXW8Ko7zE8WMYO/TmPGoNKqrIr1tOYzTra3Rjjv7SC/LFdONlqTWV&#10;WpggFj25nvO3ARIzKBAYkiIpgRERjeSKZ7RER3mZ7RHixi9JCrPZSBgfakMA8FVI4Kd1NUcnk3L9&#10;HoT0qfykT51hqbW8Wcnlbj79+2fUsW7LJY5hQMAO5T7gWsQUlY7LSkAUoQWAjCMZia58JOPO5A1n&#10;5LHV47sfZb2COI/Y08oY9nFa+5eMdofTRuHSmkhmkoup6cvfV6bGSaER6vl/MdApMgKGsesE9bj4&#10;x2Bx0fL33iuW8DYuqiO77boCJno11cmH7t9uO+5R4x+ExwSFPHVl1lcp3M+MetzZ+6a4+TWT2iTO&#10;doiNoj7026Fkeda9WfTsB7uSLKiS0f7oGUeL3we6mthOmxzNvHtsWJ6YYe7zJacnXMpmFY2+UJO4&#10;lpwlC3e0BNZrtDb+LK6jfSt5BOKrxYZUowrzDBlq1colxrAFK6nWss3KVVltYC3GIqOyasNqTzy6&#10;rW1q1lOPVVs2xj5KrNxGQuNQDDmOVkqJQtcGfSM4BTMvqnU2cp165XAfk0VLFc8xY+YCKdSh1WOx&#10;uPXUT5WteuiyICuCq6rpBYYhWBqihT6ypKrp3FfLX2GS+QvyDSkpSVmRDncyDJsO5QwRfA9oxWLu&#10;I0tjLjvKqWi6vGkS2m5cFk81ZcoULJLgi1PWr1A6POOMc+VfKa5yJZOyfCweHxzCCnzKVN4XMj9n&#10;ub/KA+K0VxLlyXZZEciXjcJjqmLoq7jWppBK+U/OYfGN2tPb1uZJtOe5nM/HezruLLf7DxNSZHe3&#10;lLAl5cJgiHdKeJWrXH1xVQ3hBHxGbFy25li1be2zZsNKTa+w8ya5zCnuTGMIjMp7yUzPj2/nK4/q&#10;qyyfsZj6sJj2QJDRjf3XXbQzIM7SHydIYiEuZZ+89j+Ab+gXjTX5SX+gf7qbTD5cbmKxVhXL3dMU&#10;lUnh+AerVZ/6/PxmMa9wKsZbFj5FZe+w6i0rDVL7dzGsTn8eUfJpYW08e0/vT8Wm/wC2zX+fsn4r&#10;VabVPnD4hVG4xTQbAXZuXHOrFwkoBlYWLFoFswGyazEZDvbuR1ITj8DbIyEtgltmxUQpLf28GMua&#10;Iz25og/eEf1DqU83O2JjB5P2h2iZmsVNosFYz85xRPFA/OJ0gI+qY8VshjrLqV6o0X1rVdhKchod&#10;xNZjtMT/AM0xvE7xMx4ZWyEAjU+IWv2otYQpFxLDME5GoHMpiC4iFxcbCiyUcRFL0D96cNlRjYMn&#10;hfLl2+dYxtpvM5Lfv8hcqhtt2hfvnl2rZPF23Ub9NnVrWq5yDVHtIztP0iYES2rKJW1RGpgksyGQ&#10;tn0UZujxrZuiovsb+/SuJAvlBqXwGWp35QpsPqdV81SceXraZfWq5x9M1UH2+XRWZyMMncd+DpR1&#10;RrNITWqzKmNA1iQz5INJ5RbOfAm2VhWqDsXGSm44wrSH3UEDS5j6l848KyqvK5lKKB2s0NBuzMaa&#10;iebumuxCWXai6ooKXIGX9WbETUFChez4stj9QJZRZkrC7I51aXWxlKE8F4+0isplpYJZLnV2JU+G&#10;HbaLhTCgNmrdQ6fUOoaeWw+Nx9U+b6Vbz1EKodZkOrw5qE8bI+gB688ek6FM60F7YyrRpz83E0ZO&#10;ni1x+CaoHM2Jjctm3WWnjBEMNgJ4+FtrY0sZjDmOWVy0HUr8NhLlXUQ+aucgL5Mq6SQRRxN6+8x1&#10;bVdeo8qYRDb2WrJYhU9uUUMecNTVGdvnsKzb7mPmukcr8RovT/Sq5HLImchNOFp9m4pnpJUAqIhd&#10;jJRyXHbkFOGnsMurs+KxrG8va7nQmtjIISg6+IS6eozYuO05K0oWR6SiatWo5TONkx+9k5JYcU6h&#10;xVK/Je4Jt1YLG2Ajv86FVKrmdo3Kxy7lJT4nD5Jozn9OAlDu3CbuMmOnSuxG/rYvhNa3wiIAxQwo&#10;HzQx8T6llYurWktr2FF81qHBK2rLbaeJgRDO0+6fGQwLes2mJRZxN1ocfPY1/qQzlwWBuT6qluVj&#10;C4uIfARw4+F2qlh9WykuabFZpoeovdyW1RCwC2n3iUT4C58IOHjUNHI2WFfyVx1u3YrWLb1OPKXK&#10;8y+coK2gbbQQHnHBYtHM3S4U2FY01jMRRza6gW8Ffxa6tCreCQ6q6tkqyvL2KlxR/IOKN0tlTQeC&#10;JeLa2gdYu4YwXNoYvI2i2bhrUHCwxl9plt7MhoGmq352Pa3pNOcd0/Z3xG1pgtSwJjGMKABYBHIz&#10;My2EQEYmSKZiIiN58E2oc/qdw/Vp4BcrNRMUfT83kWiz5SG5FqQMRIEkumqmliRsLcbKnwg6gUJs&#10;ZHV0xRPgYqDdgFl7SzUXy8zAliuLBlI8rcxLDqkn70WP4Bv6BeNNflJf6B/upp6toL5uwKjr5QYM&#10;uZYtzRJTgVtMF5KyxhNkZEoRYYw+QJ+TRdpPbVt1Wg+tZQZKchyiglsWwZggMCiJiYnwjTGbqU7/&#10;ANY3LDMwgYqWljWVBCy2gZ8q7qMka8+VTXmDes+HEGTPito/DNq4ynXC4HtGspntcou3LNt3C0bi&#10;VW72ZBba1dVlXGGLsCzYhkiltmzZbMzMybnve495mZnkxrWsLvPczOfpmfBvyiJRnc4wLN9JcJOp&#10;WT1BoUykd/WIMZYcO+4Nskko3T/UNbQePZ9c5ME5HNkP9bx4OKaVPlE+llq0jzDg2goQhO/yVrv4&#10;qMojM004rKzmS7wI0Dr8ERP0TJZWcdxDvvsRxHokh+9Gmclx71cvapc+3bz9Pr8d/f6vZu/4PR3+&#10;j4sQJHI1s1zwdmOW0FN7j5LeJ7TPtBdSI907FO095Eviyq+X13no9hVA37lF0D86cx7+C6AWfVtx&#10;6ppCZiWD9RgsNde2tWyuVo45r0QMtX52wFcSCDgh35sHuUSMe+e0eFsxuHW+8sRicpk58/eIhmJ6&#10;sEyPL1mbjE/WNeqO8dhj4nZi/HmHlPRxuMBoqsZK3O2ylkQn00qierbs9NkITEyK3OJKHW8vlrJ2&#10;rtxrGsMpngHMyPooDfZNdcnMKSGwLHtEeKOFLlFIBO9lWAXA1Y6tIQ2QLgexta1FZfp+e8e4x6oT&#10;VrrBNespaEJXHEFJSELUsI+gAAYEY+iI+9mIzywiW4PK9Bxbd4pZVfTOeW2+0XK9IYGZiPlJn39p&#10;x+oqQ9aK5Sm9UkpEb2OfsNurJR80iDZtcygxTbVXcS2wvpljc1jjllHK0q9+qRbQfSsqFog0RIoB&#10;y+XTcvlMraJrnuM/Fo/H9MSyUHlLnV4xzTRmKqeny9/Gy+OUDG8b1JmdvTy+LTkZVblFxuTQiwEr&#10;YWKO446DOJQJdFiS51DKNnVJQ5UkliikczWUK6Wqas3vT2j2nVkE5Pt7t2c6ls5ifU20yZiPpSq8&#10;YlldOtHDWijjBvqrSssbbII+b1K+9Yyn7NYpvb91tHhnwfYJ+9m2oD1JdQ4frarJ7hhRlTOpFizw&#10;6mTA4WI0TVVnzA3rIVxuX1TGmcE9D8mRDPDIvguqnDrmY2LzEDyv8Z5JpTtyU2zVKQUoBWtYiC1g&#10;MAAAEcRABHYRERiIEYiIiI2j702P4Bv6BeNNflJf6B/up2nvE++PDcnoh9fGMPYmYK31fIkyS+VZ&#10;TucmnUiYneKZpYiC3FLayeCRz1rUGHt0YRhXUK9g4A6dlr71NpeWsLkwf8nV3EllMQBFBxymIjpD&#10;o/OQUbzuymSl9jJf2ZvBM9xmYiD3kOLI+TMSkPM4+phkkcQTcleRygN45HCKRW39u+wkActvfETB&#10;eE5K5Pt/OqkGKuW0iFSi0OJwdClJMEHAyIILbjbYCREq81p5QX9QZLUGUZ06WMrE8++xNZ2CvWV+&#10;F9qwS66Y+lrR32jefGS1BlD5WsjZY7pxMyqqmSnoU68F3GvVXxSqJ3KRHmySYRmScPg6xMKSArlw&#10;4mKeNqkWxWrjvcADEFwXG7rBD0q4MZMD49mY+fNXrRA/L5ZigXYyNkA4jHbkSqVbdkUafVYNfquP&#10;myxYsudMzMRERvMz2iIj3zM/REeGrt5xeSuq7TjsJA5K1y2meEmDApJPttI2biZGZjltv4OtpHSi&#10;VlP2Czl3OvPMIXyYXszH+XFTA9cj9f2g4h1DHaZWJ2GZqncUZFPkrOGxkVQ3KJgQKrWrXOIDHTHl&#10;bLcZkjk2/KeMpWyuMTSyuHhDX2MfDYxtlFs3ijguw5761gOiQmsnOBvGXLNfdC/vHna6F9S3QWvM&#10;VRgZIpPGl13isY7k1lLzSljG8kbIiBmZiPi0rWqDJPPUGJIeMb8BVdS5jZ/sEqWbmT9AAU/R8ZYm&#10;qzfFaZl1Be0+l+SkojJWO07TAMWFRf8AY1yMdutMeB1NmK//AMT+IdE1lPSJqzGRDfZUA0SBlSnO&#10;zLRcZE3dKsPL646JZbDKSjVdRYwsyZ0EZWuuZmadouJBFmBkvJWj4evhXtOGrxZWKhm8bbxlsd/k&#10;rSiXziPu0n9jer8DUmxc/QU+MXkN9vIZGld3/B5Wyt+/un9p+Cf3p8CYzBCUQQlHeJGY3iY/FMeL&#10;WZzNoalGoO5lPc2HP2OvXX851hxelSh7lPedhgiixmLsmpH2HG0OpzVj6Y/NSGwhEmc7te3jyY0p&#10;+4EBHwq5cT08zqHpZG7zXIOrVeM+z6B84ExlSTmw5ZAJrtWnqLlCgnwbnsWlS45Ma0xWsB/bGZzA&#10;jH45nbwQ2dT0rLRmY6OLhuVLlHvHnQW9AT22+VaEb9pnfxxwensnlJ5bEy/ZRiU8ePz19IMm5nq2&#10;jgxVftvPL3RMrxScVgA3GRbXrefuRtPcZZkZfTkS93bHicd9j3223PVmQj+BXSrx/wAmvVWMf3I8&#10;IZay3tukB7voZKvWnrrkvXA3VIC6lnHfpH1jUstpNDhHpzjM7R5RVylNNtQM26iuoPyiG8ZkerXb&#10;BpbwIg6iy4EQ7FP3ji1RsqtV5Y9MOScGHVq2G1LKt49zEWUOQ4J9S2qNZRBDMfFq7GivrNZhbdiu&#10;rYZ52qA+0Kgjz9MFNmqrgU7cS2KJiY3+LIaDvN+UpdXLYLlPvqOZHtOkHaI+QtMG8oNyYzzl4+y6&#10;/bxmcqhouxyGey8SYfMPHUCNanBvMzwttl1wd9p2sfMD5sQIxJEUwIiMbkRT2iIiO8zM9oiPf4Rq&#10;LW+PXazVjZ1PC3AW6ri6/wAmaTu1mLmCyklHMlkRBUCRUYeY6whAjEDEe6IjaI/eiPGj0zI+aLIZ&#10;Rio+66AVqovn8PHqMr7/AI9vF/CyX1vnsO30fhu4o/NVj9/uCozJDttvuyJ3iILc7CSWeoMpDa2A&#10;qsHkEuDpRZvOj3dDHLcLZEuznlWrTsLjYupjEGdzMahyRk6y+ZMia8mWr+QtF84hSuLF20XcpBbC&#10;iJLt4x2ncWPyFFXy1iR4tvXGeu3efuRz1LLpI+HMhQvp1k8UJUA/emx/AN/QLxpr8pL/AED/AHdE&#10;MEMkG0HETEyMzHKOUfRvExMb/R3+pHT2BtSzTOIbyY5Ux0cxkw5BNsC4wR06okaak8pU8pbaHmBV&#10;zGnnNRS3C6XeuLFeI4xlsuop+SKokhKKdJsRLIu2h5OTKWUq1hFgbapr0FY7T+GqD1rVp7VoEz4w&#10;JW8hesFBWLBQIj1rDSPjAKDZYLATx2isazUV3qAkL9mG1sZJyUjMVkDEX7xTOyw9NRZyfUWxojAs&#10;VOpL1jEaetv6pJvhGLpqRERZrMDC11pffGOcBTOz1W81wViyG0PlL8wL9VZAO5HkPkMZDPwrxSDk&#10;SDb3rv2L4TPq2iePHK5HF1qWNtuH2fhK9OsiuB5e4swrt6QK6J+SWLcg2Gjs1NQ1cubAiZIpkiKZ&#10;IiKd5KZ7zMzPeZme8zPv8V1Xk9LN5lntTLQUD1EkYwFSiRDJbxUrxHIeWw2XWtvnfeV+R0VRVkcP&#10;fZLvZqXV6tjEOMvlK4haeoH0ZKedZiD5oAjQ6utVYLNgdRai6bdScGrqVlMB1bEpcHTMuoI7NyDV&#10;yxRtWcoUhpqX1JMmfExFN8jqHNLbVxYqMYdUCR42MoW+/AK0TxRO3Jls1cI4LcavNWurS0zSbEXr&#10;0RxZbYOxTj8fJRME8omOu/Yl01lBnBtJKW1cZjKyqdCkkUVqyY2WpY/R9JEUzuTGHJMawiYwiYRF&#10;PiauUx9LI1p96L1ZNpXeNt+m4DHfadt9t/FOlgsenGVLGn6d1levz6U2Tv5RBtESIuHJdZQyI7D6&#10;OW25T4pPv5SlTu6fpJx+bi7aRWlXk0wtV9nWYPyF1AC3r+lU2PMpH1IOI8tRa0NL4xs+zK8iafOO&#10;4dNmUtpkvU092BShoidWmyR6aX2LkM8Ub2dpNyWOptiy3Gq6e18lepVV5sKBXWYe3mC4OmVQS+iX&#10;PcTXhqmM0+iY2EgX7SvDvv8A7YtxFSdo247Y4Jid53neIgByWSy+dssZ8hXa6xb+U4z2q0x5LX6e&#10;XprpHty7d58AQ4MsVXON/M5to48R3225VS55LvHf00iiNu8xO0SDNRalNwxIyVTD1YTvt86PO25Z&#10;MxPu7UgLbvvvPpfjq+GXmtV2a7hoJs3H3WU2sXKwv5T5ddZCElHNdaEdW0yOC1Aon2U/FpnFXFkm&#10;3WxaitJP56LFojtuQf4DSx5LOO8CQyMSW3KfvHqjC2mG/SL9T5FeRx3rYNRDrjDq5fGh70XEVmKK&#10;ylYyvIVoms0Scuhbp17tN6rVS2hVmrZQcMTYrvCGJcox3E1sWQmBR2kZifG094ntMT7pjxqTB7QI&#10;UMtaCtERtHkmn5ijO3EduVNqJmIjjEzsMyO0zidRY/8AZWJuLsiElxGwruFmowoiZhVyqbqrpH1d&#10;Jx8di2nxZt1HiOR1NVGhhA9MsIb6RK1a4TBxwq49jD5yMhFg6ypKCcHxVte6pDp015apj9ILdz6d&#10;7O9Y485wEJlkU7CxVTPl0fOrskzYqUT8T81n7g166xKEVw4neyNjb0U8dWkwmxZZO0fOBKB3sW3V&#10;6q3PWzN3VDUrqVFPF48DkwpUQYxgARzt1rLCYTLNjiHUZOwAtK1KA9a5HqVtPaMxuTyGUyG0dEGW&#10;sfZx9WoO/d1qydufL1k8nNYIjA+rvcz9yCWqfrTF1C4T5DFpY06tXmAh1DgnNc5k783ubMejiMM1&#10;plEjGSz6hDEjPEiq4P0sh/8AYNyjog5H1bVK9UoIZe5cfeqx/AN/QLxpr8pL/QP91OKx2Lx+It1b&#10;uMm64sgFwn9XzNhHBRV7lcAAYUBetbZKSKNx8f0i07/ycl/OHj+kWnf+Tkv5w8f0i07/AMnJfzh4&#10;/pFp3/k5L+cPH9ItO/8AJyX84eM1WymPxdNONq1nqPHxaE5J7SXwb5i1Ygo9BlEhAbdonf3z+tYn&#10;WGOg7OC1NjlVM7iiIorXrGJLpGXL1BXvroPqeQs8OUSpyyh1YrCio5fGvGxRyNZVqs0CEt1tHfYu&#10;BFEMXO63BvutomsvUM/FQuahK6FbI2ypqbUqFahbRUTpl3EokR4DPHjBmU78QmBKRnTvweWreTy+&#10;f5UXWk079EsdVZsLhV5uvWa23bAiSsq+666+s43AYqEx1d8J7KEWasxbHHXLSJw+LAPsfn2Qc1sj&#10;aIu/Qg3VOXTWEWTnw6joXH+cniwPbuVBiUcpGYBtHGzwe2BmYMTv+W9QSB0jAuXhWc+E7Ud2pUIR&#10;OhU6qH3Omw4YTU0kD7KxqXLmYXwHrTJCZ14WoQcB4PCoG8IQBZW59e5Q/fymLTt/L9Tl8oFMKyj2&#10;CJXsAbfFNTGvhmndPy2pjTWe6r9kuPncn29JA1gQioUcomokHDxmywfCdeahrwWPqu305SbG8XLi&#10;DmCyjwmP2NTaPGkPvdbEnTALrL8z9579+tj7OVsVKrrCsdTlcWbhrCShKZaQjyL8XNkxvCVPdwSb&#10;NTfCFDsFjuQBFQh6dzySmSxeLxlQiMqNUIYzlat/KdVhv6Vt7XHFXGYyqqlQpKFFasgeK1LH+/JE&#10;UzJsYckxrCJjCJhEU/Hp524+vBsTtyjlEpvvOeQ/OiJiwPGZjYtp290/H5LB4y7lLMDzJVJBu6S9&#10;+PUcQxwQrlMD1XEC+UwPLeY8AeYsY3AImIkoY32jdHf6IrU58tMx91yvr77RG/fYDyftDUDxmCnz&#10;lkqtTlG23GtQ6B8e3cH2XiXeC3H0+OhhsTjsWrbaRo1EVuX8ISgEmTv3kmSRTPeZ38HGXyqzvDE7&#10;YnH8bmTMtpmBmuBwNbnxmAZebVRJdurv4OhpVTdN48uYsvdQDzVpZAQcRaESvFx6+W9M2XBYtZqy&#10;Ch5rJj3sY57mG1zmmTGtawpNjGMOZM2GcyRmUyRFMzMzM/FU1nqiqQKXws4HFWF7E4/nJyloCnkK&#10;17Qyikw+WmV25npiuG/eSzbgdgzmKxmS3iC4yxSyxbI3n0898dBnA/7oMzHIt5HSupLkjpe60poW&#10;X7mGCvvZEzuwjjy2JtmRstRAkqtcLzvFIvyDy3jvE+6fGdczFWcXuNJS/NQuCyK6lVdKMmokm1TK&#10;7yrEpBC0ygEQuxCLS31UVs7ldO5Shibe3Su2K8iA8piF+YH7LT60lHl/NgjzG/yHU8A/J5C7kXrS&#10;ust1+0+21ddO/SQDLBsMUq3npqiYAN54xG/isu26a9U7CQsvEJZKEEwYc6FjEkcrXyOAGJkttoiZ&#10;8fB27TOWx9jA4LWulGJOpbVdJlHH+cbdJgo5tZY4i1lwYV1xsEe6wb6Ys0tEYkbW08FZzL9UEFG0&#10;cmIxIwmwXvLonaso4yIk2mcTKvBOheW1VmWQpRtgOS6qd2SkDZsqhi6fLrEEFNWrDCaUeszmQs61&#10;zbxsHxL2XgZVAJH3yFjJW0O6xlGwsCvUWCpEunasQYmC/g90OAVtJYCzJ3XoNZzqLOisEtyNt6oi&#10;LflACKqXT9mIDdMmsafRp4oxZGJq/X+ceEyHTx6iGJSDdp42LrJCsn7uObHxEig9gUoAUpQCta1j&#10;ALWsI4gAAMQIAAxAiIxEDEbRG33rsfwDf0C8aa/KS/0D/dTiLuAo1rNKriIqNYy9WqmFnzdx58gs&#10;MCSX0yRAkuCnmcxMcYmY/pZR/jah/pfH9LKP8bUP9L4iIw9Q99+45fGbDtttE87Iz6t+3GJjtPKR&#10;7bk7J6XyS0APNj6oqyVdQxtuTn4xtxSR7+9pjHxZ7MrymMsqtVqdV2PrlanI0Hg95rm8t1VClg1c&#10;MlB13Wlu9XrElEP63ZuLVzfgMhTykTHzxrkRUbW34RhduHMj8CeXvGPFrQWRaI175NyWCY1hbjfg&#10;FxcxocpkeNpC/OVwHpQL0W/srbgxHjJaetSK2PDrY61MTPksmiCmna7d5ATmV2Bjuys164kZPlFv&#10;GZGuypfo2G1bdZsbMS9JSDAnaZGdpjsQyQHGxARDMTNKlbs2MjiqDidWw927fLFrM44slddFtE15&#10;ZHYzqmhpRG3Pbw9eJ0tjcNZFfk8hCK6vbuEycpg1uXlJDzVqv1fl6bjZNa8pZJt1xLz1BVr4N9Zu&#10;WWnq19lXrmRccI2xM2kZOkcLlh4jKjYVasVXCEqiyF8JrNC9XuixZCxbBEwMCggMCjcSEo3ghKJ3&#10;Eo7THePi/UniLEhntQVy805JD1MXhpLg4t/eFjJ7NqV5geQIG4+DQ4ahmOXyqyXpLFWh853JZ5ey&#10;A9WMZWKBn5Hfpe0miQGFZvSQwLDhchVeupaK6FglCEgKkpSoYBalLCIBa1hEAABECAxAjERH3slW&#10;Xyyyv7enGUYm5en1cflFp3Cr9M73GV4KAOF8zjhM0dL1v1PVWT04cHG5mLHLYYEWyvpVeU+4ayis&#10;RO3G19Hg73sy9EWT5uzGoWuqi4vT8rLbnK7c3iY+UQmxvxmN9wmIbRzeMt46yg+BjYXPCZnlxlTx&#10;5V7CzgClbUNYpgiRLMoiZ8KcdZ2GwfMevlb6GL6q955eza7IArzPTIcxkayz7NfBRwkcZha/HnwZ&#10;dutnnbyFkQEJfYZPu924IVwrp3LpLGTOSZYtOVWrqHm172AlKh/bMYyRAB/GUxHhqMRLdTXw3HjR&#10;no42D2+7ybQIGD7vXSTcCfdyiYnZiIyEYPHnJR5LCdSoRL37C+91DvN3H0tEXqrt3L63EZ4RJFMk&#10;RTMkUzvMzPeZmZ7zMz75+KKuDxVzJO79q6twGBJIFLHFxSsQl6eoTGCKxYJnIj38Vszq6EZXNDxc&#10;jGj8ri8YfvDq7xtkrYRtMyY+TS3lCQsytVyfvLozKCHY15mg5nbtKyx9isE9955dW3I9to4F37/F&#10;RXbsFZuYG3ZwjTZO7egiF2KEFP3Qqo2UVVn9I19ikmCc+FvZXQxyfsLjUBtV/BsIZIP/AFZjxnoI&#10;xi1m1RgaSpmIlpZH0W9u0/YsdFx3u94CG4c4KIWpZtYW+wLGTOdokp2EYmZ2GJmfwREz8endSZab&#10;2ffk8bSy017DfKY8CuITYGudWoXUZFUp6ZCy2xbzhnWWSiFIBRxOPp42mv5lajWVVTG0RG/BIgMl&#10;tEbnO5F9Mz4bprBXYjVOVX03nXModhMY9R9S31lzE18jYGRCgMSL1LYWQiVSurL/ABW8wqBzucFG&#10;TzRzA9RZEuZp42ZjvwxyWkJDyMfOOusWXBsRH3rsfwDf0C8aa/KS/wBA/wB12qamJBK6CMxaBSkf&#10;YUnEx5hK4iZgBTZ6yoUOwq49MRERgYvVEcip2cBaZfDqcQCK1qn5azIf1w1ud5YI94jcaXugon9a&#10;y+FsfYctjbuOZ742G5XYiS3jvEjz5RMd4mN47+N1sOpksTf3BqpkW1r1Cx6WLLtIml6oIJ2iYIYn&#10;xj84ueN0Y8jmEenevlawL8zHEO0KscguVvp8tYVBQJwQj41PnK/GatzKNGmY+5tKmIUab/dHexWr&#10;KcUd9iOY5FtymBGJIimIEYjeZme0RER3mZn3R4z2Xz9N2JRmlY5VLG2xld1vlDtnNy1Wn104Dryl&#10;CbEBaPm5hpUny7LGm9VJCBO2FjC5Au/rKttbxxbbcZOVsvgZzMFwUgY5CPoRQstlt3TNgsOUnx5z&#10;QgBfi57T9jVWPyCpkR9NHb1TEmV3UGVKOCI6VOrBwLsjkGic1qNfffdjeBGwoEuhWU+yY9NB+IW5&#10;5NyebtFYv3ek1tXFY9W3Vd04KelSoo4V6aCaAmyatOHQ14lNDBYdEVsfjkQhAdpMu8m17iiB6liw&#10;4jfYbtHUcwz2jf71y7O5EFPJRsrY2vs/J3OMTsNerExtBlHTF9g69QT7NsLjeYdhdFY2/jqLo6Xl&#10;8SplzMOURSPUtZBSomio+xH5by4oHmDbj1czILerMmrDKOebKVWQyGUPfvMMfBeSrmUzPrg707x6&#10;l9+wnisMll0f/jlkPr+/v+2BrokK3ujeKaqwT75Hff4oF6VPgZ3GHLBkRP4Yg4nafx+IsZ3LUsYu&#10;doWNhwi5u+8RCK8bud7p+xrLjAkRbCJTDKujcV1C3kYyuZGYXx2H118clgsmZmT4FZeHHiBHWPkS&#10;x6+oMxbyGx81VzPp0q5d43r0kwFVM8SkeYKgyHsZF8XCnVs2j5CHCshry5ny4DxUJTyPgXGPeXEt&#10;vdPiJPFDha3KImzmXRV7fTI1Vw66fbuM+XhZdtmbd4h2pcg/PvgwZFauJ42gEDHqSzg5tm1En3ln&#10;Vq7jAj0h9fMKeKo1cfVXAiKaqQUOwRxHfjG5TA9okpmdu2/3nvNrL6l3T715xAiJkZorg1V8B4RM&#10;/sJ7X7bbSVcd+Pzo8ZTJW1MSjNZjq48WRt1qtSstBWwj/c22OskZnuXlZKI4SBH4DDY+wLsRpcGV&#10;BNZCSrGWfIlkngYfPBPTr0B5bwDatk1TwfuR6t1FV6GeySzTjqNhUeYxGO32NjxYuGVMldKChiRL&#10;nXpcEvkXvtVUN1DoX2fXm0PPIYFslUE7fIpZcxz/AF148zEh1abBrLBoMet7JsdBTa+cwuRxjElA&#10;nNqqwE7l83p2Yia7RLf0mppiX0TPjTc77soBcxbo5cuBUrrxTE/g3qFWPjPug498bTJ3j6FnM3OS&#10;MJizZsVmxt6rLljPV8hSjZlpg8YIpTVhqm2lF4u5fLW2XslkHnZt2m8eTWn+AQgVqWEbLShIAhCh&#10;BKFrUABAZa6P9BdKsq5GyJDvFzIczPF0u8wPThyJt2t4aJJreVYERcFg/wBH9Q4rGHtyivYtr84Y&#10;9t5VRXJ3GxG8b9NBbbx+GPBrxONzeaId+LukjHU2d5j0nZaVyN9t/XQGdpjty3GDjDYXB4iuQxA+&#10;Yi1lboHuW5RYltKpIzHGIAsdO0jM8pguIxfs6qztRAnKA9j2HYWl1OAESpjF+UU1vAYZs6WsGCIh&#10;4ic79dGstTdTbbdmayFgZjeJ7hYe1c94j3jP4PdM+LU5vgzK4O0ug+4EcPPpYiGV7TlxELCzOzVv&#10;6WwHK4bAL6nGPvNY/gG/oF401+Ul/oH+60h3IeQyPIJ4lG8bbjP0FH0T9E+DdpXPiZ7zPkc2EhG2&#10;++wZCoDJ323gRZS9U8ebx7l4yd/P1gr57Jv8v0Ycmx5XG1Z+THrV2NRJW3yTz6TDjpBVgpFosWH6&#10;xldRpqRenFjVcdUmSvnXO9WRaISgS+UVWa1yxnYTYAgZgMycVM7hLI2KlodjHf5apZERl9K2v3qs&#10;15KIMJ7EMg5UmhqmH41TW4cE3L85itPvE1ZcRvlw3+5XYc9G3uElEI7jETMYG27jitVdOn6yiFoy&#10;6+Xsx0cp2ibMmzHkIxyayzWkuyRjxlmLMhyOaAsBjOBGBi/IJaNiwLF+tJVKI2rCm9trIIDkJMGf&#10;ip691TUmbMyu1pjG2BjggNpleatoYE72J3W3DxMj5bjGQ4k8qTavjB6PqvU+9StMy+WWBTJ0JKrC&#10;sahuw9OGWkWrFiVc+stI1mkuF2kmWrUuOE46dOhk7rzkRSmcZdAVm0pncYFF64e+3GBE5KY2Hc4p&#10;uONMYkzRg0dM0+Y7RFjK2VsnnL7hjPQhgJmvRGuma67M2zf7TylYV6l1AIWLfOJ61DHdjpYzv9iP&#10;v5q6IiBTYYCH9TyKJH7zQ5SfPZrJODG6fxQEMNyOVsmCK6xgpjdS2OWb+Pq4dh9RD4rJy1zz+VZ1&#10;LOStRLeiV20wnuXUFpnKqVaT8tSVHEV1UqiADvHxOvZC1Xo06w832rTgRXSO8RuxrJEB3KYGN57l&#10;MDHeYjw7TXwSYqzYbsBNzxrULujyGDmvXyALq49UlMK87kT6kiR9NFVghY8FnvhEyr8/lbRxZsUV&#10;PbFeXTATMXb0zFq3x+x8EeWSIjAiTFbD4GjhsdTxlQP6xSrrQBFtEdRnAYlrS29bmybWT6jMp7/H&#10;1dQZuhjNwlgJc3lccA7QRV6KYZdswMzHLoIZtvG/v8Po6OTGFx+/CMo8Afl7IxvuawPnVx62RO3H&#10;hZtRxFoWq5TKhY6vUzeo77WRD7AKt5FkGwt48xY2ZCQ3KSkmmCljuUyIRM+BbmLeNwCy2npGftG4&#10;MTG/dNQvLbx6Y4+d3+dvtxiCgsrk8zl2R7wA0Y6qXu961LdZ39/eLsRtPzd9p8B09K02yvvE3H3r&#10;vLvM+sbVpqz9/uIJHbaNu0eOli8Zj8araB6dCnXqBtHujjXWuNvvVIlEEJRIkJRuJDPaYmJ7TEx2&#10;mJ9/iM0sshUqTZK43BV5qezDbLetClgyqwkUeUyBUg+S6PFKuiAzBIp1EKrVaqVVq1ZCxUivXQEK&#10;ShKgiAWpSxEFrCIEAGBGIiPFihiblb9VmSFdeqjqCVnGVLY2IZmCRBQXyY12qpzPpG6yu1gNSs1M&#10;qaz1nU+W9FnB4KyH2H7pWSyaij7N7jp0zj5Hs+wPW6a0/Fn5/wBzs4U/d+HM0l9vwfZPf/c+nxmc&#10;ZaxbMvj7x+0KaE2QqGjKwkEHzYaXfW9xSq4OOBYdfywGtLeZj4u6hzLBK1bkRBKuUVqVVUcUU6iy&#10;I+mhI99t5JrTbYcRvc1h+P1MaZu5sabnm9mO0+lq7Fp74GDKweMSN63JgkFxD2tiFLhQxCx4x1re&#10;NVhEtLmdvPWxU0pOZlhTUR5vIdX6friumDIvsnzpEW6m1Bfyp++auMSvGVfdtwNzZu2XjE7lzX5I&#10;p7Rx7TyFlzA4M8gqIfSx7ELzuoLDhITWxPtRll1b17GFlrq1dW09I42gPFdr64YrEY8OGMwldxOR&#10;VkojrPa3poixabtA9Qa6AWkFqWkZ6rHCADJEUwIiMTJEUztAjEd5mZ7REd5nwsMlHDMZx/tbII+m&#10;lDErXUoFvAz1a9cYOzEx8nbfYSJMWsGF95rH8A39AvGmvykv9A/3VPxuAps1BfRPB1iT8pi0tg5F&#10;ierIlZstVxmDhSQRvMQNkihgjl8dl04mtWRipv00UVvW0CXcrV5iSe95PHhY3afIOLOHBcCcwFnL&#10;5m4qlRqhJGxk9zLaeCUL+e+w2Y4pQuCYwuwx4YvF6ayN9AsgRsWrqMdLQiY5sFIJvEMfOlQmQkUc&#10;OpCSIgBOOurtaeu2DhaZyBJPHMMt+K4yCyiFGUxt9dIrrkiAAYRlx/WtRYbbecnhsjTX+JzqrRQU&#10;b7xuDuBx298ePOcWWsHkZSnPY9XS61iurrQixWJu0RcoTYa5ASxK7EEyq1qRd1008pjbC7dC/XVa&#10;qWVb8HIcMGs4gogh7T6gMRYBbgwRMZGNNPS9BZMsRaRfrgQS9NZNoW49jxj1iLytXYTJ/OhJ8e0e&#10;EWFkYMQ5bgNZQLBNRwYkBSJwJxMRIlIlET34z7vFSxcqqxmOxq2Lx2MQ5tiFS/hL7Fl5wsbFpsgI&#10;dVdasAoWpcK5QxraiLqIdhcREZTMAUjwcpRbVqZjJQRhbs8FtgIL63h2/H3+Na3NSZinjamC1xns&#10;Ko7tnpCuvTVVbVq1Qacm45SckmrTEyMuQITyjh4djPg+rbAS5A9R5JJQzkcNEvZeMPbhK/kGKuZH&#10;lufWUWLiBXYY7LUMXdursMJrszlrMV13HGXyjIuX2Cy+yZmSaxPX7xPMue0Td0Bj8jFrUGTmq3XV&#10;+pDBqKSpI2Mfpig5nA2pWdhlvLWAWHmj8lVIhhFuoHtjJVYdgNN8bLocqDrXsoX7AolB+lgr9V6y&#10;OzBgUJS8IC4Ez95rFu25derVS2zZsOOFpRXQEtc5plsILUsSMzKdhGJme3jMa9upb7B0zEYvSdWx&#10;wJans3KbcqmJEbvQ+vX+80OvVFhYYNJJR4sZvOWehVT6FKDY7d6yUFKqVFEkHXtO4zxHkC1gLLFl&#10;qKqXvWrK53ngdA46yZUqCZkvNPH5NgV2yCDvvjjKbGTaIJq8noopW07K4XjMFQVQqL98ByNrS3Ke&#10;pYsMk3vZuRTyaZcd+I8R2H6hVDRuVxGBrkvlcydorJ5NjJOfreoC6blVErWMEdnm2xYJ3TCKQ1pO&#10;4dzU2srFuw0hJxVKpue3aNpk7+QsGZFtAwJFWnaI+ntsBBg1ZN4H1BsZmfaBQXo/rRjFXaJCJCJR&#10;PCeUjMcz5CiqhNZAdgTXUCVBH4BWuBAf7kffGxrSxjGX8++0i6FnIXbdxVOzWBIIZUrucSVyny6i&#10;rchZ5LiAUvLJWpS/i87qLMUsUjvw8wzd7+MbyNWoqGW7ZxEfY6yWn/Y+MjpTT2GL2ZeYoLOWy3Zz&#10;U1bC7IFRoKLauRWUKYuxaew4REwVJLzgq+xiQzxE9iiRniwYMC2n7kwITGfcQlBR2mPCMThKD8lk&#10;bPLo1a8RJTARyMyIpFalLGOTGtMFLHuZxHitZ1kmM7nC3a+uNiwvFVOYxA1QWk0lclPqk3unpsMv&#10;SniAkXlsXQoYmkod5VTropoEVj884UKw9Ix6jPv9Mz4bXTfLUWSXvHk8JxsJE99uL8nMxQDaYmGC&#10;ltl6tvVX7juyvimK0rj2CYdPGFLciQHBD68q0Bcs4gvS2gqgYzEFE7+GWLLm2HtLm1z2G1rDn3kx&#10;hyRmU/hKZnxWxuMqPv37jIVWqVlk1zjnedgAe/pGJMy+aACRnIgJTCNS6rlVzUS9yo49ci2lhj5F&#10;HXlwzI3b/T48GDAoqSR9Prthdhf3nsfwDf0C8aa/KS/0D/dTR0rj29JmfU9uUIYmGxjEsWAIBkHH&#10;ALzoat8cS6iEsSUitpCxVWqh1mzYYKUV66zc9zWTxBSlLgmMYZTAiADJFM7RG/irn8vTq47HnSvV&#10;bddtxLrxLeqJRAqqG5YzNpddhdRu4rA4IIZx8XMYm1B4LT7Zo0VJL5FtsBEchdZMEQudNnq1lMj0&#10;DVSvpiJsebfZ+Ex1rJ3Omx3l6ipYYpVtzae3pWsZIR5nIj1DWuJ5sAZfQyNV9K7VPpWKtlZJek/f&#10;xNZxBRvEwQz7iGYIdxmJ8W9N5O02zksFMMqMeTWtbhncRWBOYR8po2OSBiSDhVZUUsOKSn9a1Vjo&#10;HiNPUOYQqO32EL7+hPbt6k8Cj9/3R7vFnQ9lsMx2VVYyOMBhxBVclUV1LS68ceRhdprJrVyfFZUY&#10;aoRltmWVbGo8Ou1bqRwVcS59K3KN5LyrrFRiWvrQUka1NI4QZtJHSJzZNlWrgMfVZWtVKWm5AS80&#10;i/csg62Y3TJltptoVbLbXmGt835ZMPkpUkleF5LCZK5i7yuw2aT2IZIchOVM4TEOQcgPVrtg0OiO&#10;LVmPbxlf6LVU2/Vlsxkcj1TczzVnixiK6F7PcTmb9OTqoEe3UD0BI2Mkk9VXo+7zC1zjw/g8UO9c&#10;4/DF0rv08ePhpqYoc7erOraboQvfewELV5olwBKGpjYcDzFvBbuIVQnk2NoGOtkcxmsjER35WL2S&#10;yNnb3ztydZtO987bmfihgU8GW+9vLWxjbzmUsQM2Ge4d1JgV1Ku8QXlK6OpuzmRfebGfBhp3qtzG&#10;efSLIdIoEfLPYY1cew4LdfWaIXLknAAqktZMKUvPbHYGlEbVVcrTveVq87127JFxGS6jZmF7xHTQ&#10;KkxEAsYh+azLumhXyaUBxmzdtEJSqnUURD1Xt4z/AGKlwdh5LrKc0G6g1MRo0lhG9McchxigBPi0&#10;MPUOOBy6wIrbl8kMBYNfAVlW5UQq16VJC61SoldetXSPBSEqGAWpYx2EAGIEY+iI+q87lGde470Y&#10;7EV2K89ebsXqgDLdNNcx9dXSGVoiYARdZYis77Ta/D6B9ts5f8r2XtP/ACI/e8J07dwPspt5Tyx7&#10;0XSvCb6yTtMTYGalbpjNZLjF0co5rhZB6+Y/fFmU1Bk62MpL/rjynm0v9yrV1wdi06foTWU1sx34&#10;bRPj2D8FmHtxDIYEXZx8381Z79Pr1aYdavj6w8uXVsrsNjdbDKnxNZRltfZ08fLoAm9e0zO590bb&#10;wDXMcdZHv2gjt2jCeUFXjbuM0cIq9c4cGZLMzGRtu9UFy4NGKSJ5CM/WlSvG4xO2/fwNnUGDRZuC&#10;oUDeSx9O50QKDFZPqsUTBCY2Dq8+mJGC+IsOCsPUrCaVpO2K1ZYS02LsqkpAScySt3SUTy8vWCW9&#10;KXEFdQdTjLK2jMWzL2NpgcllRbSxwF32MKQyF+0Pu3FhY6e/zu3gvbmctHUL3YyoXksWMfRHkq/F&#10;bpH6GWuu7vPynefiEcDp3KZES/2wusSqUb7bc79jo0l777x1LA7x3jtE+EWtY5mtj68HBsxWJibl&#10;xq/pU2+fTq1DkveSF5EZX2ggMt19PT+Fp0mSsVNu9IWZCwA/RYunE2GR9Mjz4cty47zP3psfwDf0&#10;C8aa/KS/0D/dTaURTMUsViqwRP3AkkrnGPwxztmX09ymPo2jLZGyhbn4jFgVEmRvNd9x/RN6o90M&#10;8uLU8pjcRcXHbfxms633Y3H2LC44yfOxx4VFbRE/ZbRpXvOwDy5HIhBFDHNKTY0yYw595GZSRlP4&#10;yKZmfGc1EYR5i/kfZii5TvFSilLz9MFxiGWLUx3GGfIR9xI74mysRFtzTyfMcRgeoSL15a3MmBjm&#10;yVcU8iIihaFB2ER8PUEHK7On8gDtpjgIrs0HAw4ko32YArHjBFEt90BJlH6yWaAfrHVVcbqp22EL&#10;1JaKmRTH7af2NdMv217b3R4w9qsM+Xwqr2Rvu2LitBUn0lhyiOPOxYtKXAkQ7r6pxy6cjPirpXDk&#10;dyjp4/Jiupyd7Q1DclY2oUCTPzJVdkY1AdHrquRkQXzCxG7q+rsTSyOb1EkDy6rIhaHH14KWVMbW&#10;ZIfIvrbg+4+tPfIxsuzYRTpu8OsaaAtU4ffkroQteXrgUlsqxR5/XRKjiEvo8+v9l8pWjda7ODyS&#10;W0rV/E5PGNp2Q6Tl3KZoyPAgOIODBNGx2+kZku8bT4s57MHPSXIpq1FSHmshcZv0qlUTIYJkxBMZ&#10;PuTXW55elc+LuoMy3nZtFAqQMn5ejUXv5ejUApLp10RM9vexptsNk3uaw7XwhZkl1cVgYdVxTbRC&#10;hDck9MqtW5c0xX0cfUaavVEiVq2DAYDaRRJR7cjN2B32rafX7S57ftbkGrGf370fi93ggwOke33F&#10;nL5Lv75+dRpo7dtp7ZGe8zG3blLrtQTxONSAtsWcHgWRVSqe0G2/dHImlZSY+vzQRMyO099pF0az&#10;zcmJcog7EMVv/ZV2ASDH+wNch+Lx53MRyy+LvtxV62ILUvIECk2k24SkFqQyUWVqepY8OsonLha3&#10;ClX3hyWfv+pOPRzFIkInZeZQutWXJTEc3uMA+njEye0wM+Mz8KOolqdZu2rK8SUjt9dtIoyNxC9+&#10;KVV1zGOqfZJ2K0HyfREm285mHwqvXjghO/1xfuEJzXoUw97LNiQnbtwSoW2rBKq13uWiqsnmuxaN&#10;WOrcfrTBYfqj1rbE9aVhK64g683q9S3YEELMimomMfgsWEhTxyBSEnw6rz+c6zYlYLArFlsm95iA&#10;CTDLiAjsMeHWXlwTXUx7igSPipQSxhcAgjLYRmeICRF7hiZ7eIajVmJRv7wyTpxTRn8EhkRrT/dH&#10;kM+8ZmO/iWP1fhDGImdqVuMkfaN+ysdFphT+CIGZKe0bz4YGHoZbONGJ6bOmGMosn1REdazJ3Q90&#10;TM+zZ2Eo95QQQ1OKXjtO1iKOmVVU3MiIbDyBly5zrluUFMGjH1jES477xzl97IWn3blk5ZYtWWm5&#10;7jn7pjWSRFO0REbz2iIiO0R8VjXWQUQCxLsdglsXHygmQRcyayn1RHoOgkoiIMTu77xwn73YfSOm&#10;pS7WeqndChBQL4wWM9UXdTXqvflXogDTqqdwXcch/DzA07NckI6rndBK09awfVsN6YQHVezaOo5m&#10;3Jh7RyOZLbv8X6k/gpx46qzxEI2MxC5tafx6Sj1vB1Vv13Kd/VYIgoLPjAFfOSreC1J8LOfs6jy7&#10;1hBY6m6atNIQIyKCsVxRIqUZO41saulXgi6sEUmwZChgsXSxVQIGOjTQCecj7jccR1Htnvyc8mNO&#10;ZkjOZmZ+I7uoMvTxiAXLflz3ewIKBmUVFQy3ZnkQjxrpaUlMDEbzHj2Z8HVbscEo81kqUssm1nCE&#10;ziceZ8BICko5ZGvY6xTAxSGB5s9qOxmdyjrUTPtjNkyrV6UTJwCbWRlSvLhJzCK9PdS95BKhEZgR&#10;bqfUtWn23mphq53We/5pXLflVgUD7+NWwPL3EURvIxZqZbLFA7EV3LPVznaNy2xkY/bv32jtG/0+&#10;OOL0riVfY552ETkG8lb9M+tkStN6gci4s5845l39RbwIxAiMREREbRER2iIiPdEfRH3rsfwDf0C8&#10;aa/KS/0D/dTj8tt9bZfDrAD/AA2cc41WA/8AVQ6kW+/9c22jbuycufRxWZqez7NrvI0nQ4G1bTYj&#10;+sQUGp07TKxd1vmrKCr6e0/lqeWZl7im3mY+yqwqtTx5KsguxK5ni2xb8sSg/BWfz2mBgoEYkiKY&#10;ERGNyIp7RERHeZme0RHv8aUweeO0FmcbPGvSpm833B42cqcFuCA+vrk/ZXiZdYZjlEGQ2M3KZrVF&#10;qDH4uucD1lY2u1zE+Z4EYzZayw6w6BMwWbZSthrWJzqHUBQUJpY5WJX+0Y7IWF2m7dvnIXj177T2&#10;izG++8bfrLcPqDHpyNB0icqbzEltDfg+u5RA6u8NygXIYDIEjDlwYYlOM07j10KxnDXzEkx9lwrB&#10;XWsvZJMazgAx3njHeYGJItx05p2vcyWts/VMcTWx6QtMxotcuovJWU/KMiSawxxweXauxaQYs4rW&#10;XIdUaqAber7UExSmGNkMGL9+ps3cxflXQUxbuCRiqCKvVMhl9iz8WezONPo5DG5bGZCsRxyHlOLx&#10;74BgbxzQ5ZytgbxzSZDvG/inazh11LoV4RVoUBcqio528zahTnPLzFo4jqMk5mFgpI+hcbrrVUOs&#10;2HFwUius3OaX7ValwRmX4hiZ8VEMoPxWKTG9QdQ2zx9Wv1JOSJWM2dcSRlJsaYY6CabCacmbSKQZ&#10;qfUtu4W8EVTDIXST229E27cW2tCe8FI1qx8Z9MiXq8RLsViLWYTE9GjAL1BqAmeqeZRea72fz9UQ&#10;950k+9Si7dPwWIShOG0uLRNWLSK2Ps9A+VZt61IcuS9oka9ToVhn58WCBbYpYjE1WXcjkLAVqlVX&#10;GCa1k9tzMgUpYxubnuNaEKE3PYtQGcU8ELIfcMzyGWsxGwuyVkFC7p/+ZQtSaqZnua0CwoEjKI+8&#10;OF+DXCs3q46xHnjEp6XtFiurdsOkeYSGHxvIB+T6gWG30bGRAPiHv3qYXAUUVayF7Msv6QCmtVRB&#10;kvzF20cRHJhhBtI32WrXDXCWSsdSvjq0FXw+MlnJdKrMxJnMRsE3LZCLLj4jkfFKOZIq1xCdQ5BM&#10;ry+owBixZGzKmHGeVNX08Suz9fM2mN1FTBgi1BR9Rb1LoumVqnZbL7+n6a930TICOxaxy5ZJ2KrW&#10;xynH1gJ1ZjuNRM0h6dQq8VbE2A+eiEs6w9xj1K48x7kMd495DH0x4HyOmsktRb7WcgmcZW2iN94d&#10;e6EMifdHS6nft+HactrvO0n5AgicVpHDNM7eUsFM9Pzlw4S2rjFEBe0X16/2KCRUyC7zKotNhcIJ&#10;hkZQta1LiSnlPBShBSg3n0rWArCPSAiMRHhOay1eVaUqNPmbdxnLPV28pUiCEpStkxNmz3Rusqsd&#10;VnVFSq1dQIr11glCVDALUpQwC1rAdhEACIERiNoiIiPiGzqHLVsfDN+gieTrtnaYGfLUkCy08QIh&#10;hjAVKk8olxrGd/Hla2fTTsb8QXlgZi4dvPEYS+3AVjM57AqHdYpmIhe8+N47xPun705HO5Z41sfj&#10;KxWHsKYjfbYVJXv899lxLr1lR63WGrUESZjHjP8AwtahEvaOpbD6WArtnqRi8BWfI9GsXSV8nJrG&#10;mDBWBtXSOwySZdcRPu3bCalSqplizZsMFKEIUMmxrmnMAtYDEkRFMRERvPixpPRk2sL8HldnRzep&#10;CrtFuRAYImQzkaeKLXoCjhYkLT1z5zKypLDp0Yxen6C6qy4nasTuy3efET8tbsHJNbPcumEl0kCU&#10;rQCw7fHZQiyyk9yHKTcSCGtqNYshXZUuyp1ZjEHMNALCWoMhgWqMJIZblNSZnVmp775+Vdlcsvvt&#10;vsMTVqIeIDvsC4sdNYxAqAB7eOeF01iqTZmC8x5eH2t47Rtas9Z47d9hFkDG5bRG8/fCx/AN/QLx&#10;pr8pL/QP91M405VXyVVo2cTkGDM+UdMiLxKQiWFWso3ByY9JsCu2flK6iGzi8vUZUuVWsSYl6llK&#10;52kkuHdblz2kWLIhmJj4qup8imV6ewlxb1Sfacnk6pC5FdQyJQyrWbC2XiL0H6ag85N8o05f/wDJ&#10;s06p/cvUWNn/AJ6EeACjhbdanuEtyeRUVGktRzPyi2WelNyY2+xU4ezuMnABPOKeBxnIlV+TH2Gb&#10;Q65cbtNi23btBMmIgAiZhSQWkZkVxP64LJAJYEEIMkYkwFnHnAl7xg+AcoifVxHf3R8X/wAUGZRX&#10;tkuHKxiN7WUcspIQMKSeTQUwgMQsP6NaSA4624FszDfBnp29U5HHG4qp7YzRI3mOZVwRYoYwDj7K&#10;Rec6MDJrur25jczuUbXyWW5DPlLmZO7mLyhhnJnmrHJPMYFXSS+4LDFkxPTYvpH07uNLTVBTlhav&#10;ZoDScL5D1ZpUR+uLrRVJGqPrem04hR3kb8o6FIaqJUrnlc/eism3cKJkpZcuTAQusuTIa9fnCKwT&#10;tHJhNa1tfDE3VWQDcYHHz0MYJ7f1zKtAgYHu9dBF4J325RMTsxEZGMBjjko8jgerTIl79hsX+od9&#10;24elwi9NZ25b1hEuESRTJEUyREU7kRT3mZme8zM95mff4HyOLPHY7kUNzGYB1KgHDlBCrdRWLjOQ&#10;yrhUQ6AbsNg0DuYyNHlfzFkFxkM1aAYe6RH1KqJjkNGlzkyBAkxs8oizasyAEP3hvZREj7TsyOOx&#10;AlI9r1oT2scSBkHFJIOudMg4NJIoOQhvOM98IGrMkB5G4xtDE0twt5u7I8bOStIUw+sRXHtRW825&#10;ldIkqz5mxxbEx5u9MV8dVNw4nFqkujTrmfYmbzPXvMXC4tWthhhDspaEQCQi9kFiWnMK5bMkJltN&#10;58iR1seER3IGEMHcn0xFWCXBixy58REREREbREdoiI90RH4PqZbC1wyfezgPOf3z25T/AH/iymUO&#10;9jcyFu2061t1865LpywirV/KuXPlQrrKFxWQbUr2mFmceqV29a5KuysoxOMThmumbXEll07mQalB&#10;pSezFOVTX1yAoJF+uzvCYtWsVgcXVWFevFh9XHU0rXEAtCYYSlDAxxAFh+IRjeY8EKslZzDRifk8&#10;RTY0d437eYtTUqzvMe8HlG0xPu8WU6f0yKCkeNXIZS91iCZEd2MxteuIcgnnAD7RYM7AZ9uSfDsn&#10;mLr8hfft1bNg+RzAxsIx7hBYR2BaxFYR2EY+JfszIssY4fsmFyBMtYwx2KNlplgnTPcup1aLK5mY&#10;Lh3WVEqLz2P+tr1bprymKcxc2aVgljMkPEuTqDT5xTu8FxYhZwa0vW5CvvPhvghwtpicdSfGR1bd&#10;TG8BKU9eVbxuBxRrMiBA90ll7dZLoFtPcU1kQnH4nD0RWG5QtFSjST84zKdhBSV8mMOfoIznfefF&#10;PQWjpdW0tFvky1KbATfUiV9bNZdcTurGUyHqYym0UGbWIO5EX3Va1CngMIjoUqgzMyREx1mwyedi&#10;3ZYcyRvsM3MvctY8UIBVdSlB8cNzmbxWIAt+HtG/Vpy2YEi4pB7ANx8RKYBQmZbTxGfD6ejEHncl&#10;G0LyNtDa+DUXPY/QZ18hdkREo2WuqguYMXbZHIfD79vVOeZZsOY8yDKXELE2nJkKK9dqq9VMTOyq&#10;9ZSq6A2WlS1iIxlZs5jLXsJVw5Hkgv3LN2v5xz1Lxoj5g29K0fC2wDDhJIr2AIpjYZ+91j+Ab+gX&#10;jTX5SX+gf7qvKZnGUcpW35Qm/VTaAS/bhDQLpn/ZhxL8fibKNJYjqy2HfLqO0AsjbbpptMclQxxi&#10;YWsBXE7zx3mdxABEAAYEAGIEREY2ERGO0DEdoiO0R4iHKW2BKDGGAJxBRvsUQUTsUbztPv7z+uTp&#10;qoBW7Vaky9l3KIejiBmUDQTa37zYyfVcdRYf1qlbYcx09p8Py+dyFfG46vHylixM9y2mRUlQQbrN&#10;hnGelWrra9sxstZT28Nx/wAGWDfhcCZyh2r8sPSeS/SDmURIoRXOFWBsogTfaOFTwJLd1QWZ13mb&#10;+rcvYZ5i4vqtq0G2DnkcvbznI3dp7Cc2KgGO8HW22ERoYXGUcVTD3V6FZVZXL6TIVCPNhe82nyYc&#10;7kZTMzPh+TzF6tjqFYCNtmyyAD0gTOAR89ziEC6aEibmzHFSzLt4dT0TiJulHMBzOY5orb+6GVsY&#10;HGy4J+cJW30zHbY6pb9uqxeodTQs+a1orsjE1CIiDdSkgrGVS9Rr57AyQGYM5Fc7TFjF0MQOwSLM&#10;ll6RQfPffYMYzJOGV7Rzhqlz6o4wU8uInqHVigHf1VsNRJhFG8bbXbprgJ237eQZtO3efANqYFN+&#10;4ueQ3czPtN8FMRG4A+PKqmNtxJVcCGZnae/iIiIiIjaIjtERHuiI/B949NH+1zFkfxeukU//AEHb&#10;+78XSqwVPD1mCOTzBhBqq7gRilKyYqbVpnGIhKp+S5g2xK1yMlWw2FqjUo1Y9Ix6mNYX2SxYbPqd&#10;YdPqYwvxCPFYgA/VsR5723kw7ez8PIWOB/RFm5yimjbf1j1WWA7/AFuUxt4YrFnX01RKfSvHx1r8&#10;ht812SsDy58u8MpV6E7bDtPqkpsZG9cvvneZddsutNmZ23mWPMz77Rv377R9U59MW+zk4i2GYZxn&#10;oQp0r8koz24Q9lxa2IDfqmtFkgiVrft95shnJ9d0tqGITuMdbKWhZ5f58EMhWAG3XDIzzTWYEdyj&#10;w3VWZ5zqDVYRkrlm4ck6vjCkrFYGtd6xba5lkbxmXJhMSL/XVifDtL6ba1GmqdkhtXVOID1A1PNf&#10;fpHxLDQUyyuhnOLRim44QJaFpHM5BEDqHUiUWrHUAodQxsx1aWN2aAsQyYLzOQXxCZsytLefkUlH&#10;xWcnh9WZ63pXMXLFqtZsFGSVi7FlssLFWRvhcXW4bx5IxhKbS+XTGHBZCCVb1jmoAuxDTeON5R+C&#10;fZoVN4n6Y90x2ntPg4xGJy2ctMbyedOpavF1Gn6m2nLBkL5EfJjnmIxvzYcRvPgMVkLFVmUCutuR&#10;q1HBaDGOduYUX2lEVd1wE9NtiKpuQnqgrrm4XLVXweApncuv3MvuUVKwyItuXXbSNeonmMG0vnGa&#10;0KFlhyVMrYPGfKsjZ2SyJL6bsnkCARdbYHNnSCePCtW6rIrVxBXUacG5nhVS7lMdUtWNuhWs3ayL&#10;DuU7R0ktYLGbz2jgM7z97bH8A39AvGmvykv9A/3Uoo6jzHs+1Zr+bSryGTt86/UNPU5UadkA+UWY&#10;7GQl6Znbbv4+2j/oXUX80+Pto/6F1F/NPj7aP+hdRfzT4+2j/oXUX80+Pto/6F1F/NPi1X03lvaL&#10;qSgdZDyWRpytTCkAP6/p1YZHKNp6fOR7ctuUb3cXkNRdC9j7LqdtPsnOO6VmucqcvqoxrUnwYMjy&#10;WwxmY7TPhOGwmei5krAuNFacdlqvUhCje3iy7Qrp3BQGzj1OUiJSMTtP1dzPWQ69jkNPFUvd53Jv&#10;E5rpKe3FKxW2zaPeCGshvS5vlSzTYzsk7VOoXMz+pbTlgFk8jkJ6o1XQMRAezq0ppQgNq6WKb5da&#10;lHARBWNr+euL3xGCUcxYtzLIV1nEAN8rTEuXyzB3eS2JrQ1olAV9Y/DFZHIXB9eL0ZXkgwuGXMgY&#10;hZFbzFxFIB1qYm0WwpftO5keR10rSlYKSoBWpSxEFrWEQILWAxAgADECIjECMRERG3xJr6KZgKlt&#10;st81kc75tsVVwIwkKdKskha5pmRlZsNJVaK8K8jb831qQ5P4Q/hDt5ZsTPyFCsU9MDkZNdJ1shq0&#10;Fzx+xV8TCuWx8O0wSTrYJeSuKifr/NzGSsHJDxk5UYjQAtv9wppgd54xHKdxWsBWAxsIAMAAx+AR&#10;HaIj977zjUxEAeUxl4MnVQxkKi3AV7KHVAMo6YuaLoJMsJa5YsRNqxKSiMhrhTMXjV/Y8SDYjI3S&#10;iZj5c1EXkq0bb9i8y36BSGzCr47GVEUaNUIXXrVlwtSxj8ER7yKdyMy3NhyRsIjKZn6ptWm79UeW&#10;DkPk8W0JqqZG/puZTY6ytiGQYFYbtlR9mVh9/hteze9l4hnIPZGJk61dii5DIXXcptX4NcxDV2Gz&#10;TIh5rqJnt8S3kpoocTAS4gKFNJPDrCtkxwMldRfUgZmQ5hy25Ru3UeUyWcybqJSvKYepTcmalj0k&#10;KVox67+RyfVDvWZRMTeJ8fLJsAaVvRob4PMBjUFuscjn60ZjIsVMRO/lntfWrFDdi6Z2MimeAzMT&#10;7hdbsSEuecmzpJTXXyn9oistSFDHuFalgAx2EYjwurjqdm7YaYLBVZJuOTZOwxsETtv+Eto7TMzt&#10;E+At6lujpxRTO1EVLvZIw7cZPhYGvV57l882tDjEGiJL0r857YyxD8/zWQ8utnv+5x6qjBH6PS7f&#10;tHq33mVYvB4+vjaKfmprj84uIiTXNOSdZsGKwhliwxr28R6jC2j7z0sPcylfHaE0m9x23XGwujYT&#10;izluYunvxHqZMwHEUSIziE+XasOpYclpaZ0wtmP0oli4a0hKvazHlpKFwSQPjXxIzwbXpsDrGSkv&#10;sQkxGqhWdyCSjTmnLK7DiIIleRyqZW+pi43KNwDku5e2BwxXFdVgB59bR+NtewpT671mpyHALUuU&#10;wZE1tWcSDFmMyJgUSJDMxMbeDt19G6dB5yU7ljKzVhJe/ooaBoRG0zGyVriI7RG3i5ivg+Klj8o/&#10;hX+culI41omFxeOZ0pTVuGJCK3TKJSuXNrvTbGucf0Rr47GQ1xk+7kMtXtTO5lJukceV5zTZ88eX&#10;GTI46pLnnIEnzlOtLC6+X1Dlm1abbzxEuPUsOIARUrBJjTpizpoEmsnqWbFqw96wzTsxYRPGUYWj&#10;YtQydt/kLrxq4x0fRzXeIN+3LsWx0NE41+HN/MG5fJ9Bt5Sp24+RrJY6siwUbwT3stdMZnorhvCw&#10;t1y9ZsXLdg5Y+1acyxYeyfebntI2MOfpIymfx+B9nZp16lAgHsnNMsZLGQC+XEUpY8W0o9U8vIPq&#10;yz09SS4Bxd0Vzjs7jxXOUxDD57AfYb1B3bzVAz3WUyIWKjtlWlCDadi596rH8A39AvGmvykv9A/3&#10;U4Afuo09ymP7Esjdgf8AnA/731Wqh+7nGUCHt9yNp0H6tto7kvtv3+iJ4ztrLb/9ZMxH90brhL/5&#10;aJ8Yzf3zQy0B/beRbPb8Hogv7nb6fq3Zotm6E+DhhVsSuZS2vmM8Tf2fx+VBtZvR80s4PtVqYr5N&#10;Z3LQwFl6/PZi/wBReHxUHw65r49WzZZET0adbmHUKIljTMEqj1G1U/CxrlrMhqLMcnafB5lK8bi3&#10;AYhZUjfpp8ytzAoVhjpVKHFq/lbU9H4pIpgRjvMzO0RH4Zmfd4mcnqSgx8bwNDGs9qXiOIKeBV6P&#10;Wmvy4EMNuTXRz2EmjMxusNJts6WxFbqQPAlHk8gTJD5W83ZqkCuA2RVqT6JY6XWrXJMV9M4v9UWQ&#10;ydd+RV7Rq24W2tOKD15NjeKdxldOGkhszEhY6Pqjf72BNhykQ1q0LlzAXDHuLgpIScxya0vStY7m&#10;ZdhiZ+KSKYERiZIpnaIiO8zMz2iI+mfDauOZ+qXKhuPl8c0fIKZG/azk9jT2mNpGoFxgz6TFfv8A&#10;DEXb/kMUe8ex8Xzq0yCfubRcpsXt425DaaxPKOS0q93xEjAY1loFnAWLhzCaNWSAjiLFo/kwKRCZ&#10;Fccml2gQmSjdVzVLI1HkQJbYqx1EYZBrODiOjuDshG8RBxc2quDdbaMjM76Ho0kIqKq0syCqtZQI&#10;QitzxYV1pSoRUtY9NsCAREDEe6I8Ixxs409R1m41wyWy/NqErePbt9Leqo6avftF5n4d4Isrp3DX&#10;jM+oTbGOqm4j7+ondPqyXqLvJ/TP4fEV8Zj6OOQMbCmjVRVVEfggEAA/83j0jEfvREferKr/ANzy&#10;N4P+TZbH/u8LsvGzjNLJOfN5iFhvZJLFQ2hjYbPrtMAjjzXSfVpyBE8WsgazaeEwtRdLHUV9NCA3&#10;n3zJGxhlubXuZJNc5kkxrCIzmZn6oxzWWA8gI8gw2P43cqztuMFXAxCpzj5jL7qiC90N38Mq6Wrr&#10;0zRncYtF07uYYP4eqwJq1OXfshBuXv6Le8b+Ct5jJX8paKZmX37b7be+2+xvM5GNhGOI7DECMRGw&#10;xHjqY7D5W+v1eulj7doPT871IUcen7r8H0/UVdToRYq6fxtXIBcvtUwKuRmzXdUXjahzEDacFkgt&#10;u6fIKo1PlyBrKy3feqx/AN/QLxpr8pL/AED/AHUrbkcVjb7Uxspt2jWtMVHq7LN6jII9Z9hmPnl+&#10;2nx9r2D/AIpof6Dx9r2D/imh/oPH2vYP+KaH+g8fa9g/4pof6Dx9r2D/AIpof6Dw1mNxeOx7LG3X&#10;OlSrVTdxiBHqkhYSziIjEc99oGIj3eHPbgcM19hhOe5mLom17i+c1zCRJsYW0cjOZKdu8+IvUsJi&#10;Kl0VymLlXG069qFFvyVFhSRbC53ncOXGd57fVVdLYaGM1Lrds4jHrSXBiqzGIr2mQcMX0nWJtKpV&#10;eUjBE9zIL62OPGLx7oG5lyVuvHLsLGxl849fUvWp3mWJxiXR02WhUwa1eKtf5Sy1Ius5/VZMu4mg&#10;cXsvvLoqcJYZY7T1KJYR16pnJzCQP0UkWZJvmGixkRERERG0RHaIiPdER+D4rmr9C6g1Y/HZFvm8&#10;risZlsl1cY9KUB1l1VW+VygwFdkggooLVCOHk+nCvKlOuNRzM9OVNPO5QY39OzOrLgAYgpgpZxER&#10;meUwO/hud1lNPTlaAnyGMsXqjs7m37qGK+Oo12u4CBuX559kgPH1udnylniCHVcbjarrt664K9Wq&#10;gebXNOdhEY/55KdhAYkjmBiZhlrJQpup8wCpyTA4MHH1w3NWKrOjfeAIupeaoulZsiG0tTUrN8Gx&#10;hitaxIzMygQABjkRmRbQIjETJFM7RHefB4duqa0WFslJ2ArXm40XR2kPaaqx0pj8LhdNaJiYJ0FG&#10;3hdzHXKt+o4YJNqnYVartEogoJbkkaziRmJiRKYmJifp+9N9iN59mXsfknDH3aAYVZn0x2X5qHT7&#10;+yp7b+BrY7U96awyHFF8a+VAAARAUpnJptnXRAjAwqsagHvIwJTM+PLZvUV63Vn51VcIo1WfR8rW&#10;x6aqHbfR1QPbvt75+NeV1Qu3hMFsDK6CGE5PKxz9wKbHUpVCASnzTlwxwmo6i2KZ5gK+NxVNNGjV&#10;AVproHYREYgd5mdzYcxEc2sI2sn1GZF3+KtUgvRjcDSVx7dnWLFy2Zfh3JTa8fg9Ebe+d8JlBLhO&#10;Oy2Pu8t9vTXtKaW87xHGRGYKJnjIzMF23+9rtUPsWjx9i4WRfpuQGaTbrClruVojl3knWJl50oCI&#10;9RIFo1uKRVVp101ayB4Jr11AlKg/arUuBAB/EMR9SxWUyUWsoMTxw2M4W8jy77Q8YMU0on8NxyN4&#10;7gJ+7w6nhi/Urij5DwoNksq5c7x8vlOIMVvHfjQXVmO4k1seCYwiMzKTMzmSMzKdyIineSIp7zM9&#10;5nvPjJ6uydD2NicdQK8I5H5LIXRggERRQ+zqGefPqXIrDKok1Q7cYKxgMrhMDfvZSq52n8lmaKr0&#10;4/L0VlYSuFNkeSnCBN+RNNoW1wFDQ6xELk3racpjZMFppYbLoxuF6ZcFRxxbWUoGAXuTCtKYURDd&#10;msko6gsO3peuc++u7JXpcH4ilGJej/kvKPC7Wtc0i5WXET7JwnmQGwfadn5N4V3Ake4kuvVBrd+Q&#10;2q/HY49m6SwSSjtDm49Fu1tvE7ebuDYs7bxE7dXbeI/BHiBGIERiBERjaBiO0RER2iIjtER967H8&#10;A39AvGmvykv9A/3Xew6eHxlyr7OrXIdbOzD2HYko7SlwgC1ypgcSXJnMwXIRHZmZq5DF0KKsdVrW&#10;FMpG+ZmXslfTb12ny+YZiQCMRHpLvESf1eZ1vk8WWWdiTyGP01jH2OjWonVIsfQOx6W7LrpO3fYp&#10;IbsybeYMSR+ZWBNmzmc/m7UJQkIMhUG5nCUKjnFTHUVdRpbbJq1ltsOKIFrPFbCIMLFw5m1lr4rg&#10;JuX2RHOR9In5dERCKgs9UJCJL5Qz+pTnbuYy+OtqopoGCDTYqkiux7QlSrQlNU97B9SEsisU/K+X&#10;iwyw59pdLLHqLUXEuvaqJTmMnATJLZRRerKrYigMMRPWpFdVZ34Fa5j0ig16a0vXSO08LWbtMsHP&#10;v2maVGa4ht2nbzzd/d+Pw+jlc4asW8+R4vGpTj6hDw4dBpIGLlytPz5r3rVpXU2PjutfDwGR0/eJ&#10;XqibOPdLG4zIB7unepixcNjbsLQJVlPvrvUfq8YvUlVRV/OqIbVUp5TUvVzlFyvB/wBcWDwKa7Zg&#10;CdWJTTWojlQfeezRuJCxUuV3VbSGd1vr2FkpyTj6QYsyAvxT4ZGEx9rPYWwxp0LFFcvs1k8/TXyS&#10;RjdTljMR5geVawGzYJTZbVRwTo/Usz/Z4XIJD3xH2RyFrj3/AEl7t590T4UWRXS0/VKflGXrAWLQ&#10;hymJ6dOnLuTPpFb3VhmPewfAXSA85lwnkGQyQL4Vi4kP1lSGJUjsW/NpWXwXcHjHGI+PVJ8pkVWK&#10;VUe+8D5TF0q5DHedo6izmYj7qSmY3mfixdie8vx1F0z+NtZRz/1/e/DY6cKnKYO9h/OWp6pVrvmC&#10;vWK5eUsfKp+t0pEzruq/LS5cDZT6pgpXhNWE/j6VnVxC1Sf0CTozLDEf7OEHP9hPhlTHHGlsUyJE&#10;q2LcZXmhPKJGxlpBT5iYLjMVF0gKPngXiSKZIimSIinciKe8zMz3mZnvMz7/AB5PFqJGPRP9Es01&#10;fKljh4EQQW5q8xYbMCCqiCJ08uqUBXW1wKdTq+0s1A/K5zIgtlvmQjDPJLgenj0SUT0wVyfCy6br&#10;VjuZamn7u4FHHLjfbfzeRqrb+/tX6xbR79vojeYw2cRv1MTkqd6IHaZMa7wYxexdp6q4Jc77di98&#10;e/wLAnkBiJiUfSJRuM/3Y+99j+Ab+gXjTX5SX+gf7qatfHoCxnswNjyUuiCq0UV5ULbdkIYLGHMu&#10;gaatukxgNJp8UdF8FZ1dqD0xtEIydqmH0e9dRiFzPb3yMz/fnwU/qlz+5TyKfbOR3Itojcp8x3na&#10;IjefoiI+jx9s2oP45yP+s+Ptm1B/HOR/1nx5jIXbd5/CF9e5YdadwHeRDqOMz4DMzsO+0bzt7/DC&#10;xuRvY8mxAtKjbsVCYI7yMMlDFycDMzMQW+287eFs/VJnpJRwwN8xkexR9P7J3jtMx2mJ2mY37+KW&#10;crcAeUeXydQJ38jklCPma/f1cPULq8l3Os5JlsUzEfU5zEIxTK1SxlcheXnbYtHCjjrVixZqv84p&#10;TIYxq9l+VSJ2AsT0nLTAMMNqI+ezdhMKyOdsKEbVgZkGHXrBufkaEtWDPKrYcmS1FadZYlZj8ZMY&#10;QrWsSMzMoEAAY3IiKdoERiNyKe0R3nw6nhi/VTlg5BwoNgMWlkco+XyfEwbsUR6aIWt/mkxU9/D1&#10;ZPJlUxTiGRweM3qY0BAYGBbEEVm7uW7j89YsR1imVCpYJUrHY5luvjQyNpFaL17qBURDm9HrOMAO&#10;YSJ7iTNumExMtNYCZg7GZzVF3O6hUG7MPp3HLr1abNi4LyGYyTjlRN9JwKMVYaCpFpKkHKnwc1FO&#10;TXmfk1WHhZcMbRvzeutUBk8t53GuraJiNp25T0sDhbL1RKeteftUx9cHxyFrbdiVrmOn8t00dawx&#10;fdKWEQCQzltVY6tX5RJRQpWLdgl79x+XOopTJjty3eAT32ZEbTQ09hxZFHHgQgb5Wdl7GMJrrFli&#10;1pBj3MMjMhUsfcIACxEY+9+rbXaYbqLMcNv9yC89avw/1oA3/H7to7fFpmwE7g/T2GcM943FmOrH&#10;Hae8e/3T3/D9702cRWh+o8C0348Op0yt07HAchQjmYIkz6aLKJb6obV6KjXFpvMkX6dqi8CIDTbr&#10;trNEw25gS3ABwQbxyGY3HeN/AKw+ms1e6hcIcuhYCoM7b/LXWgunXj+ye9Y7zEb7lESjIa+uQtfC&#10;GTp7GOiXdTlE9K/lFyShARiRarHdSTk4lWQX0/lU4zDUKuMoV42TUppBCR37kciERzawvW1x8muZ&#10;MsaZmUlPjF0x23valq8/xprUMi0tu/8Au0o9+/b6N9pjxpO73+u9N4OxPL527sZWZO/ee+5d+8/v&#10;/e+x/AN/QLxpr8pL/QP91NYG7dJenaHloiS+xlbyBGRRPaGS/qD6fesFbzv2ilgH3GUUOVZsOelY&#10;tb06qpaQLg5gBJm3GGFBwEzvKy93j1Z/UE9/o9nR2/My7/j7fveP6fah/v43/UfH9PtQ/wB/G/6j&#10;4HB461buV5xtW71bvR63UeywBD8gtQcIhMbenfvO8+M1Wyd6/SHGVqjlTR8vyMrDXAUM8wl0bRC4&#10;247fTv4/p9qH+/jf9R8XbWKzeVtJyCQTZpXBpSg+lPJDuSq62w5JE7iQGIStxAxZzAHH1eTzFzn5&#10;TE4+5krXSHm3y1Guy0/phvHI+mouI7xvO0bx48wnVmKpSP2SvmHxh7Cy4iUhC8j5fr7cojqVSeoi&#10;5CDCkSiDq6cEtVZLbsdc5rYdBTEfZb5hJ2ZiCg4XRQ5R7Eo7ddnuIc5lTHHyXIMLj+VPEL2kSHeq&#10;JkVslmPNTsg65YVMzC2iPp8BiNP05sP252LDJldKij/yi7Z4lCVfQPYmtP5NC2smAmpd1EH6pcus&#10;RNqrM8sIt8iHKF0ZWvzigKD4e0IYBie7K0EIcM8mosFKpIxFPisRBfNeJpmULANoEQ6nT22j1BP0&#10;eNL5XPUKOXvoqMx9h+QqV7NgbOOe2iboawDNbLIJCyRAQyXW3naZmPHQrYvHoT/uSqdcA/fkRXET&#10;P453mffM+IABEBH3CMQIx+9Edo++LGl81QGwv7UBkp/5o8WbR/Psvc8++/qcwmF37b9y9+0b/FpB&#10;v7XDV635lJ0//pH3w32j6nRWPj7tubuH393SDGJV6f7LrO779uH079vGiDGd4jTGHV/dr0lIKP7h&#10;LmJ+99j+Ab+gXjTX5SX+gf7qcdlruZu4+KVHyDK1VCGdZUPfYA1ubPyDOdiYOSVYEgEYEFluU0s7&#10;j35qzkaIWRSd65XJXK0k67GEmtTqxMwhrVAMzK4hkkQG0VsD4/beZDITcmsuqXlbnl0kCfsREEKI&#10;uoETI7wcRMF6hnYON+5gov8AWyClob5y1FgVpXIlC0xClzESweoUnLD5FMcoCAAf1mxUsDzRaQ2s&#10;8J9xpeslsH/1gKY8X8XZo22UQJ9nG5EQl6beKhjOjZNyVwsGgofrxRCskMgpkIVKzNSMViclkmun&#10;ZQUqVizJ95Ht0Vl2iRKJL3DxLeY4zsi7rA40/jYNZlQgl2MtbVvMkvZLJTQg4iBk3GdgOU/W0FHh&#10;WHwFBWPoJmShS5MzYwvnue5pG57j7cmNMy2iBiYERGPGsrf0HqPLKDvvuqrcbVTO/wCNSQnb6Pdv&#10;O2/jJ1i/2lqa4K/4J+Pxju/4+qTp+jtMfgn755pke9eJyJ/8mm4v/d8enuUzPTPMLjfv6YzWQIY/&#10;eGC2j8ERER7vvrgKXf6202Nn8W9zJ31z9Pv2pjv2/a+/6PGlTn5yE5CmUb7/ALEy19AfRHvUCy2+&#10;jfbeff8Ae+x/AN/QLxpr8pL/AED/AHT5HAuxmau3sawFOZXCgNMmEoHSINO91vRDIA+VaNmQY7dt&#10;5vY2pp1+OqUKBXWX33vMblLqyUV5SukC1sd1LBxytzPCtMgLNz6Xx7z2iPDAt5pV+4v/AON2H45G&#10;3Jbb9MpWcVEH/Y2rVf3xv4NOl8PWxSvcN3JF5+7I/twrh06dc9/uWefHaPf39OqrOdzN7KEFClID&#10;bcTFql1202fLq3hNYImTgUoWtYiQgIiCwGP1riwBMfwGMFH96fGwCIx+AYiI/vR8ZGU7CMSRTPui&#10;IjeZ/uR4vXZ33uXLNr1fO+uHG3v3nv6u/ef3/GqK33Ss3WfP71igAR/kxfetWf0ReVZZjqzIt6Ut&#10;0VWK+WCS6hWEPFiLsXUjGwVVujzIxxryDuSrcYzOhOlc4J9Ga+Qb/Q97okwIEXjFPQdBB6619dYh&#10;YwEIbcZBTETE7xPeJj3TH4Y+q1GX7XA5ef72PsT8emuUbSz2s36PcebyMhPb8IcZ/DG+09/vdUwO&#10;byQ4m7kK/mKDcgp9XG3PlCUxKcq1Y4+bSS6fVrlYFsRYr7RMtiPAmBQQlEEJDMSJDPeCGY7TEx3i&#10;Y7T9VVj9ppjGj/7dlT/+j+LD7+6b2Zkf7X2lYj9KC+99j+Ab+gXjTX5SX+gf7p9XKuFJv/VDlWyc&#10;xI8wsW22EHAz80TQ1ZCMekRmIGZGInxmsfmLaaHtyvjxo2rJ9OvNmm6xHlTbPyazsDc5KJsiEymV&#10;84MwExMCEwMYIDGYISEo3EhKOxCUd4mO0x3jwY5vPUq9kI38go5t5Hv2H6xqQ6yEFPaGNWtXadzi&#10;BKYYnSeBkvnQOQzh8Y/BBBjqbJmY+6GWXhnbbmnvMQY5rPXXVj5fWCCilj+M+4JpVISh3CPSJ2Bc&#10;3b5zCkimfAFi8Bciqf8At+8Ps+lx/bC+30uvH/BhcX9j7/GTu5PKU7bspUrIKpRBsqrkhpM5eZeC&#10;zd8+RjZSRjvvB7jIfr2obITsdfB5Z4zHvglUHnEx+9I/FrapvPE04GwI7ztEqPKrOYj3RJdYOU++&#10;eA7+6PvYeQXPsbUHCf6JVVBKrpREQv2rW2HzXCB4DYWxNoR4wTHKUtMLx1tjQxvUMKla/wAMrhLI&#10;KkS+sWwzq1ksD1dKu6k3Yz6qVvFkBAag0w0J+6s4e4DeX71K7CeG348gfL+x277uyl7Hz+1uYi+c&#10;/vfWCbw//LeI8vq/A7lPERs5BFIyKe0RC7pVzmZntEQPf6PHOlcq2w/bVbCnj/fUZR8WrrUlAbaf&#10;yaFlO3Z1ysdNHv3iZlz1xETHqmYj6fj0nH/2g0v+VdtFP/X97rOEz1MLlKzxn9q+u4OXSs1Xx60W&#10;U8i4MD7k2KODS1qzZcxtydVfB8BjEruzuil5hvRQpyerNvFv5ksYs0p9m2GtX1ly4xQKlZob2mbs&#10;gHV82qbmN6siUmKLtKGOkBkdudulTieYbb+viJ4vU+Cu8/cCcpTl0TtvsSJbDwKI7yJrEoj3x43G&#10;YmJ90xO8T/d+N64nvVwuJQf4iIG2tv8Ak2Rn+78Wl94kZZObZ3jbtOoMpAz+8QQMxP0xMTHb732P&#10;4Bv6BeNNflJf6B/unLUuni31AtCk2McwkKRk0IjZcqcXT6V5YfJwVhpKcsVK51+lEkynkKlilaVM&#10;iyvZUaWjMTMfNOInbeJ2KPSX0TPg6FHP5mnSYPA6lbJXEV5D9r0luEIGfuoiIgo7FvHiSKZIimZI&#10;pneZme8zMz3mZn3z4DH4kaZ2TmPTayWPx/aZiJIfO2UE3jvvIVxa2fcCyLaJB2rM95f53PH4RYsb&#10;870z7SthKhnjG8hGPdHq+yen1AWLwFPzQRH1/dHz97lvvzF9rqdEt/8AyaEj2jYf1vt/9f8A1f8A&#10;X48tr7FlndL2z3x+sdP0DrlV6jjEKOZoG0qYWggZMPL21k2pAMSu1Z8ymsGRwGTrZKqYAfJJTDVd&#10;TfiNiuyAsVz3Axlb1rODWwJjkBRHx6xcW/FWltQMnb37BibZdt9u/bt3jv8AT8WtXftKeEX/AIV2&#10;TL/6T97XY3L0a2Rovj5StbULVzMfNMeXdbVz6lOXItUexrMSiJ8OymhiZfqx62YGwyPPoH3l5C0w&#10;hG6A95iu7hb2jitl1pQPhleyltewk5W5D1mlymD2IGKZAmBjPvEoiY+n4oYozUwfmmspAx+jsQzE&#10;x27dp8L8hqrP1xX81MZW6db3SPqqscdY42ntBqKInaY7xE+JwOdyo3aRW1WjLydOq9nQH5JDDppr&#10;gyuLPl+JrJkuEClkwAjHxaSj/wC5xT/yrdkv/f8Ae8gMRMDGRMCiCEhKNiEhntIzHaYntMeGZHRc&#10;o09lYiSLGlB+xbsxHYQEeR4ts/t0A2rO201AIyfB4vUOLtYu6Hfp2Bjg0Pd1a1hcnWtp37Q+q1yZ&#10;mJiD3ifHLHZG/QnflvSuWKs8u0ct0MDvtEd/f2jxJ1daZ85mBjjfvsyyogd9uCcr5xIe/vwAeXbl&#10;vtGw+fZh86HKOfn8aFZshy3KAPEnjlgfH0gZobA9iJbJ35ZTUeShQ3MpY6zFogoSoAWCEIVzIz6a&#10;K6lJGTIimA3KZn4tJQwuRSrLHE7zPoZnsoah7/tVkI7e4duI+mI+99j+Ab+gXjTX5SX+gf7qIrZ7&#10;EUcood+n5pAk1O/vmvYjZ9cp+kkMWX4/DbGmM0/E7xEhj8iqb9WD9W4rtixdtKpjht1RvMEoP1EJ&#10;iKjZZwjMhUX3m9hpnI1+Me8iWsYuJCPfJWKiR2+ntO0iUSJDMwQzG0xMdpiYnvEx9MeFrxWet+UX&#10;7sfdmL9Hj+0BFrqdAf8AgxIL+y9/gE6rwBLn0wV/BnzDf3SRY64wTAY+cUhecW2/FUzEQQDhc/Rs&#10;WT91BxzTyP4CiKNuE2TgZ7SalsV3jicwQzP60+jfrIu07SyTZq2lA+u9R9iW1LIIGBP0iUTHhmd+&#10;CrKZCjZCeoWB9ourvgdm7+yMt1Vu5DBCAVMi0jMTeftPfhWN2LyOVeyxTZ0X0dQY1DbSGB7wcxiU&#10;39yiY36j5mR4kM9952yWD07fGNu6Av0HT7+XI5uW1d+23GuHHv2LftEZXR92v+2PH5VF3ftHeFWa&#10;lDbvv6ZcW0beud9o1FjsR7SXmsrjpxicffpEr0ZDjXusm1XK1U2rVGWDGJdEtaIAMbHJj415/a6Z&#10;/wCvUH3vksrT6GSgOCczR4oyC9o2AWnxkLaQ+hNoGwEcujKiKS8Ot0kzqLDBJFFzGrIriFfhvYz1&#10;PXt6iNtWblZax6jnp34R9TpCP/uNXL/lyZ/+/wC+M43UWKq5WpvyALAlDUHtt1atlRLtVHSPpltV&#10;ymSEyElxKYl1/Q9ycvVjkfsa+a05NY9541rXydW7t7oFsVHe4Y8wfh+PyVSxRvVT6VmpbSaLCT7T&#10;xYpkCYztMFG8dxmCjeJifqNHx/8AaFgv+Vkbpf8Av+99j+Ab+gXjTX5SX+gf7qzLN4GjYsHHe+oJ&#10;qZHt3H6+qSmycDPeFtYxXeeQTBFEsdpTPSE+qRoZwOQ/hgRyNNcEMR80YZRZO23Ju8TMmWYwVwKo&#10;RMzkaoedx3GPujuVeopH4hsylnYvR6Z+LUVDJZfIZCnSo44qle7aZaCsRPsjPQl8maY49pBRisvT&#10;zApBfD9blGapQN5ayGjmK3yWRolMTx4tjbzCIIpKadqG1imZOABvBoOu4oP1UYYOR9fHqKMjXXG8&#10;72sZuxswIx6m0ztBt6mdGO31GuH9+Rv08qfwbKDMnG3bffd079/ojtHff74Nsuqeycwzcva+MEEu&#10;Yyfurtfby97eduZtCLUjHELS48NtyiMzhgn+mmNEi6YzMCPnac72KkzMxEl8tWiZgfMzM7fUaOj/&#10;APB7GF/y6wH/AO/75+W1HiK96QGRr3IiU5GnvPL61vp4WVDz2Mk85rukY66Wj6fFi7o+3+qGiOxr&#10;x1iU1sytfynVjnMppXZXArIZT5d1jma10+awiw6jkalqhdrlwsU7tdtW0gpiC4urvEGrLiUFsYxO&#10;0xPun4tGosLJTfYtd0gcbFA2iO0veJ7xJLcBbT3jfv8Ae+x/AN/QLxpr8pL/AED/AHXGy9gq9a2f&#10;eb+K/obbkv27JrxCbJ/jtof9H4I8Zq5XzTMlSydZSEIdViu+vCrTWhDzBrF2jBJLDrgFWDOXF5ZY&#10;kIj+uts26PsvNM3n23ioCvbYzt6ryuM1sjvxESOyorULjpotI9/i3fWtOdwNVbbDcrQIFHXrpAmG&#10;y9j3s8wjYAMilBXK4xERNnmYhPjU2Sakgq5DK00VGlExD5oV2+Yle/zlgVsF9SNxlkNXvzUcR98n&#10;WBrjg80fKRy2NSA9Rs/dX6USpF6N+5lui0W20Wwjw2nmse5aoYyKuRWHUx95ItlYWK9kOS46scGe&#10;XbK7aIasbKFGXHxXDyVrHYXqFN7L2UkpK1Kkequt1BjzFo9+mkAEh6nImSK1OkaeOprhNShVRTqq&#10;j3Lr1lClIf8AqrAY++qiyq21MtUSSKWao8RuJVJ9Xy7xKJVdqQzkYIsDMoltiabax2XmxWQzOQta&#10;m8vPJVC1VRVxpn9zNuuJ2TtCHvhROFJz9mWwNwn732P4Bv6BeNNflJf6B/u/PMPwMrc53mLFWrdt&#10;1ce9u8SUlTQ0FqE5jc11ugspkpkNymfCKVGsinTqrFNarVUCK6FB2FaUqgVrAY9wiMR99OJRBR+A&#10;o3j+9P7qLH8A39AvGmvykv8AQP8A9Byx/AN/QLxpr8pL/QP/ANByx/AN/QLxpr8pL/QP/wBByx/A&#10;N/QLxpr8pL/QP/0HLH8A39AvGmvykv8AQP8A9Byx/AN/QLxpr8pL/QP/ANByx/AN/QLxpr8pL/QP&#10;/wBByx/AN/QLxpr8pL/QP/0HLH8A39AvGmvykv8AQP8A9Byx/AN/QLxpr8pL/QP92k40MjQPIwBM&#10;mgNyuV2FhtyOasM68AO8ci4bRvG8/HkMerSN60NG9bpw8stXR14rPYmG9OKb+n1OHPh1D477ci23&#10;8faTb/j1P81+MrZq4uzinYmzXS9D3rsiYW1GaGrcsFd5JLxNZKjjxAoM+pMB4bYsNWiuhZue9xip&#10;KUqGTa1rTmAWtYRJmZzAgMSRTER4h9C5VuoLaYdUsKsqmJ7xMMSRhO8e7v3++iV38lQpMsGK0Lt3&#10;K9Y3sOeIAkXMCWGZekRCJkp7R3+NmnD09cythFSrZdYC8imqCtCTBUAyiyZcVdMpOeHqMhgNggz+&#10;0i3/AB6n+a/C9Njp+3ibD6lqwh53lXFGdUYaaSEa9cg5J6pwz1epcBx9fIfisVqeRo2rFRrEWkVr&#10;dd7qzklwamwpTCNLVF6WLZAkBdiiJ+90mZCADG5EUwIjEe+Zme0RH4Z8NLG5CjkBQzovKjbRbhLo&#10;jfpNlDDhbNu/A9i2+j4svqS2h1pGJq9ea6JAWvMmAhKoJkwIQbmrg2Ty6YcjhbCiFl6dFXZj8ebQ&#10;P/VjS/6/Hq0VciPxZtBf8040f+vxh9R1FMQjL0l2xQ2YJiDncXIIh2g+i4TX1IiIOB58R32jwtmQ&#10;u1KK3OGuplyymsDbBiZghZOMINxCsyFYzJkIHMRsM+IICghnvBDMTEx+KY7T97bH8A39AvGmvykv&#10;9A/3ZYrF4Ghjt8rRZb9qXwdYlZLcxDEV6oMSrqL+t3dZxPDZnCa3uPww8tqrMtWyNip1rjKGP48m&#10;FEez6M16czHUIeoSSbIcQIyERiNPZ7nIIqZBQXti25Y61vVvxP0TtVc0xgu3UEJ7TETEEMwQlESJ&#10;RO8TE94mJjtMTHunxMz7oiZn96PFu13+ubL3+r53yzSZ32me/q795/f+LW9b/damCf8Am7sqH/1T&#10;8RYpDJXc1PcDHRx7F7PRtayJb/tDgUU2R33C5Mfj8RZxeRvY2zG21jH2303xt7tm12LPt9Hq8LSW&#10;WRnEKjYQ1BWm8yY4iMdS6ptXItmOO/JlwjIiKSIvGBzNyqNK1lsPjsk+oMkQ12XairJKiTgT9HU2&#10;4nHMfmlvMTP3w9v4nH08hYnI16EjeJ8V6w2k2pC0S6/A3wFhSVynr1+Qtn5aJiN/rjUtzGIiZkam&#10;BM8MmN+XpI6ZhbsBsW3G1ZfHYZ+dET484VmwVuGC2LROZNiGr2kGdeS6nUCRGRPlyHaNp7eNP6hG&#10;RlmSxqTtQG3EL6d62RVG30KvJsBHaOwx2j3fFqf3ca8YisG34F4THSW/f39U2e7btt233mfGle+w&#10;uLK1j93qh2EyIjH4vlenPbae23u3j4tQaiOR5YzGvbWg9oFl9kRXxyS337PvNrq90/P+aXu8edG1&#10;YG5LSfNuHMizLjmSN3Xgur1TkpkmcuRTMzM9/ERV1Ldv19x+tM2ZZhHEeHyYFdJlmuviHDhVsIGI&#10;I5Hic8vHt3M46pQuKydzHcqJN8rdCuKGjaTXebm1YjzHlGKO1Z5uqtsCSluCun71ai03iU4zA18V&#10;k7mNTYXX89k2Lrz0PMHZtkdOPM8ZuIhWOUddblpJjjVLmTOcz+Yy0SRHwyGRt2kjJFznpIa0kqHl&#10;EcVqAADiMAMQIxGT0m9u1XPUiu0gIv8A464yOZgofwvxs2mNmJ32oKjjMRuPjUgwUjNhuFRG07TO&#10;+bx7TH94gUUFH0jMxPb49KyW3JI5atO34EZzJAv6Z79Lhv8Aj90RHb4sdplDd62naMOsgJ+n2plY&#10;B5QYR2mU0ApdOS9QeYeMcYIuQzg9QZnEwJwfToZG3WSUwXPZiFNFLgku5ras1s7wYlEzHjA6ZzSc&#10;fnq+Wu1sfNolez8jWhkiB2+tUCaz4rqhlhqWUYOzI8fN1t5ZH3rsfwDf0C8aa/KS/wBA/wB19inN&#10;iM1qFYnAYTHsEpS+I9IZO3HNOOHfbqAUNuwE8wpsjwrNUwirbUc1crjJaLWULgxvty2GTrPDZ1V8&#10;gHUXMjMC1TgDxpfOCEzOOy9rGmUb+leVqQ+Oe3bj1MUIwRe4mcYndm0/FjMRT9iJjG0K9CL049j7&#10;tgaoQpbXy+0yt1ZUAQyQrDBnzZtHKIFiLOsLwras1H5OtjcaXAxkS4sx1KqwC2nsYGJjPcSie/xn&#10;d07l7uJstX0nHUZxF64neAeooJLxEvUMNWfEvUO0+PlM9XyIRtsu/icYUdv/ADlWtUsTy+nk6Z7d&#10;tp33x1vPLx6ZxdVlWsnGJsoR8szqueYWbdyeu3isDICWHBKohcTEzPjHYtH2fJXqlBPbl8rcsLrr&#10;9Pbl62R23jf3eEVkjxTXStCh/arSELAf7gjEfFb00+m+3iKAeWuZyiyHEnLLIvM1gpSI9etX7IY9&#10;b4ZFsGgKWKiG+ByWAylTK0i7dWq2C6Z/7m9U7Ortj6VPWtkR347TH3q62ocotVgx518ZX2s5S1G+&#10;26aYzBQvft13kmtExtLoLt4yuL9nzhL9OPMUKz7Y2jyWP6hidgZhKIVYr7o8zUjrcIZDVWHh1YR4&#10;1fX29VXG+1gmPePsZ6cmyY3ifemq0C/sDLaYnv8AGzTuFDEMplcfcU7IVLNm1VOwK4YqvIXUV4RJ&#10;rl3FtZpdVrZ58SgRP/4qCqrKeyqWMxFcV9vcDIozZ2+n1vOd59+20eLOTylt9+/cZLrVu0wmvcyd&#10;o3My77CMQADGwrARWECAjEeK2Sxlt9G/TbDqtuswlOSyPugMfwxMiQz6TCSA4ICmJHbVJ2QH3qu4&#10;3EWYP+2YdHzH49xcM9u87dvA6czQ4gKfnEXHPoVLFa3amuLOkh8lcdWmvDDh/FdZR9ZSp6nEZAvi&#10;0kiR2O3QLLMmfeXtew7IqL3R/tewkB/sBHvPv+LD4zyE5m/dLzORqpsig8dit+EP3kGQduwfKalc&#10;uAGCHS5qINBM54DKLO2I8n4uztWyaIiZjkVU55MV236yJaqIIeRiU8fvIyxYcquhIExz3MFSVLCN&#10;yYxhyIAAx3IimIiO8z4TRwdV+qIGxAZG9VdFWkhH3Z0GtWftN4TO4riK1R3HYchEFBjUyeOsLt0b&#10;9dVqpZVO63IcEGsx32mNxnuJRBDO4lEFEx8WVcI8QzNHGZYI+j1VvIOIe33dmg4p9/rku/0R4xeo&#10;MYS4vYm2q5XhwkSWSufWh4gazKvYXJoeIMWZJYcAxZbHBeWuYjEbz/8AG7EIZx/EPtUsn2n3erkX&#10;ftMTtMeQ1BqO9kKUtB5VJivWrG1e/TI0U011nwmeQiYyIlscRyEZj4hx+A1Jfx9EGMcFOOhZrLY3&#10;uyVpuJsLXBluZAAiEskmSPUIikPN28TmRGfVGQxSEkY77yPLFeztp29MFx/BJQU775PPZIgK9lrj&#10;rtjpQQpA3FyhSRImEKEjxUkSMyFQBBGcxynxRsEPIcNi8ple/wBE9IMYBf8AqsyQTG+/faffEfFd&#10;yuSsBUoY+s21bsMn0qSkZI5/CRdtgAdzYciARJlES6ln6jtMQVpgY+45nm6TKvqlBXmKWJUbG0QD&#10;Y4urQZDPmIDlIKtVHptVnhDE2K7Qchyy+aamrkgYE/QQlMT+H70WP4Bv6BeNNflJf6B/uuzOjcYD&#10;9K4/G2zpWWIaQZrI9I+QtO8k/rSjbX0XKr0pg21zkbNuwiwVcfFfJ/KNw93hRz1MJn5WgbBnzSl/&#10;MK7jy3sVd9iOOvUhqV3HH4bU0RjGZez7hyuVWynjB5LEuaaXJeRtcCKVmNj2ZsYFIS1XAjiNQ5qx&#10;ZqiUGvHJ41Mas4jaDilXgFMYPfi58NcPItmRBTH62mzWc2vZrtW+vYQwlPQ9RwxTktXImpqjETWw&#10;CggOIIZiY8CjMTW1XSiR7ZH62yIAMRHFWSqh6uXvJl2reZJd+Ud4m1GlByNHVd+fIgm5X2nEqOPr&#10;jJhaSZ1XFCuS6HB0OC0a7Dq0LSS2SRTJEUyREU7yUz3mZme8zM95mfA5PTuVtYq4PaWVyjpuCP61&#10;arNFlW4nfv0LSXK5bFw5RE+Jy+UxfkLlS6zHOejtQyJqUppWaYGZOVx60LeopYsWxPSee5pr/een&#10;p7T9OKLMnQm3Oonwt88ZaxLEYxG5LXYRIjLrFsTkYcPSrD8nZl13IWrN65ZPqWLdx7bNl7J95ue4&#10;ja0+3zjKZ/H4x2exDvL5HGWBs1me8d43E1NHeOaLCiNFhe8Q1DGLnsXipYxmLyORzlmqJvxxx5Sl&#10;jbXAeomzfZEk8RbM9IqVZ0OWEyw6pyIzYq2MrGIxVgOkeKwgTSQap3gwdakm5GwLh9L1NuTWZG8R&#10;XASIZ/W69Ork4ymIrAtK8TmA83XUhfCAVVsbheqAtQylKk2YqqAv2MXBfG7Yy2HyOOzdZElWxqCi&#10;9Uyb53Fa0X4BE1o32ZY85XWKVTMIZdaMAeRz2Xd18jk7BWLB7bBHaAWlQzJcEV0guvXXvPTQpYbz&#10;x8Jt0rL6duucMRaquZXsIYPuYlyiBizj6CAoKPw+LemdRVyyZ47HzdXqJYLSYLB6khVyojC0ua3q&#10;xFV6BGyyEMmwqxPXuK+8OXzKqD8ozF463fHH1SEX2/KpN3RWRb7SUD9yDWbb9JL28EmftjISjFdS&#10;Dr4Ghyr4pHGA4yxXKWXnQQdSLF9lhimMb5by6ShI+LumtW2LA4NfO7hbCa7bR07DGSdzH9JMGfl7&#10;Zn5pMwIgiz5qWTMWolTK2icYGHrzBDGTywJuZOd4KINVMSbjqpDvBcXFkhkh7+ncZPKZ/J28rfMY&#10;X5i2yTkFQRmKEB2VWrgbGEFeuC0ATDkFxJFv+tRkcBlbuJuRHGXU3EvqL3iek9fdVhMzETKXgxUz&#10;ETIbxHgK+tMMnKJiIj2lhoGnkP7I3UnM8jZOfohDMaEbR6Z7z4qaa0m+wWAiV3MtaahlWclaGROr&#10;VFToB0VaRfKs6oDD7nTIB4VVOd43w92XY0z5WcJek34x/q3MgVzialgv/KahKaXphvVXHT8YrKOp&#10;Nxrsjj6d5mPeYsdTO0gHFWYYbQRKk+HLiEzt6lrLdY/eax/AN/QLxpr8pL/QP912O17RV7+nh87w&#10;j6e/su6ff6Y50WHt9FEPp+pidO6eyWTVJ9LzS09KiJ+r0nfsymkvbjPLm8eM9i23jxB57M4jArn+&#10;tohuZuj+Hmpc06f4NuGQZv33gdo5CWSyWoMsfHYgmxVo1SneJ5QuvVmyPu2iPOzG0lvvPGRDhpDH&#10;tkBEeVtt25y4xtEmNiywCLt6ikNzn1FuUzPiCRonSoEPuP2DjDOO3GdjOsRd4mYnv337+JW3R2lm&#10;AXvA9P4khnad43iam3aYiY/H42ZojTg/8HxqKk/36gpmP7nj5PCWcWe23PGZO6v6Znfp2m20b9/f&#10;0vdtHuiIjlp/VtuvEb/W+ZoJucvdt9eUmUeG3ff6xZy3j5m3eWLxNbOpjfk3A24tzHu22qWQpZBn&#10;LedulTZ82eXHcOTad+rYpW0FxfVtpZWsJLaC4tQ4QYsuMxOxjE7TE/T9RQxGOVL72StopVVR92+w&#10;wVBvO08QiS3M/cAQRl2ifGH05R26OLpgkm7cZs2S3bctnH7e1aN1go+iWcY7RH3osW6iepmtMdXL&#10;4/iPJrqsBHtaiGwkc+YqriyClxzfco01R2KfqfJ4LE5DLWYjkScfVdaIB7+pnSEoUHpn1MkR7bb7&#10;+FsynsrTiC2kovW/N3eExOxLq42LKZL5u67FyqQwXf1jIeALOajzOUZHLkNBNXE1y3+bHFkZN+wR&#10;75GwEmUcvQO6/Ah+pkLpDPLq5C9kLLCnYYnlHmQVtPHfh0+ETykRjlO+waH0tO3+7YShZn+/YS2Z&#10;/uz4+1HTH8Q4r/VfGx6H0tH8DhKFef79dCp/5/BD+phdMinl1cfeyFUxnaY9IjalO3f5vSkJnaZi&#10;ZiPBFgtR5jFHO2wX0VcvXH3bwIr9lv2nv3KwyRmd/VEcPDW4ucTqJIz6ApW/J3iXt3M62SGtXGY7&#10;/JpvWDLtw5FPGPJZ3FX8Ta23hN6s2uRj29SpYMC0PVHrXJD39/1KLttPTzOqOllr3IdmppyE+yaR&#10;dhKOjWYVo1nHNNq9ZVPzI+8eRo109PD5KZy2E2jZYUrRnzph24x7Psw6oIbyflwrtP7NH1K20NM3&#10;EVWbTFzKSvFV+E77MGLxpe4J299ZDu0iW3EonwtmpdV063eepUwlN12SHvtA3700YUfzZLfHvH5w&#10;Rv2Z4WVpOYzBgXKfaGSkAOYLeIJeOTQGQ+jjO+8di5ePktF4U/8AhSWXv8tbY8TCNF6UVy25cNPY&#10;mOXHfblPlN523nbf8M/h8RD9F6Ubx3489P4mePLbfjPlN432jfb8Efg8fK6Lwo/8FSyj/kTK+39z&#10;wwqisxhWHMlHs/I9VQFM79lZFV6OH0cBIIgew8e2xs05qulcnf0VczSdQkR7dpu0zyENP37fWSB9&#10;wzMdz8ObkdOWn0k7zOQxcrydTpxMD1SmoTHoDef9tornt6pGB7/U45D1SeHw8jmcwW3yZoqMCa9I&#10;pkZCZyFzo1zVyBk0/OOVO6J+9Fj+Ab+gXjTX5SX+gf7q26e06xNvWFlMcm/JPq6dS6J2s21zzFuV&#10;INmUMa4JWImvIZASq+Wp5NOnfhBtss1HMmKWqHnJvpsYW418xO27qRFM9PIb9WlPELIspl16J57N&#10;ZOrSxQgJBaJkHFmWLJqlUxXyO494CRITWFjGjEkAyMTMHiKaJwulhbB+z+YNuZIkt51rGTsQEceH&#10;EWroV58ul07tdeNNd6/iXc8sOBwxxyHKZcGL8wP0TRpRHmbUT22bMIqlG/GzJRwkX26h6nyMEpnm&#10;s4Km1lNWMxPlcasBrCoinnwt+eYJQOz/AEx4BSgBSljALWsYAAAY2EQAYgRGI7RERtEfrRU8/h6O&#10;VQQ8frpAk1cbwXyFiONivPIYnkhqy3j3+H3ND5VlZvcww+YPq152A56VbICHXXyLpivzYv29css7&#10;bcYx+o8TaxVooIljYgZW8BLgR1rCSZWsrgu3UrtYHu79438VcnjbTqV+k4LFW0guDUuXO4kM/wDM&#10;QzuJjMgcEMzEqwWtm1MVnPQuple1fG5YiIVitsfY6GQKSifeNKxPPpeWLp1j9oZl/O0+GBi8SiYm&#10;9k3gO8ioe/RrL3HzV50RXrwQBudl1au9moco07eCuMhVrTKmT5KrR9ADOMhpfJXkCEM65THm2y0X&#10;8Qd8nUzWEuqvY66uGJcqfdP3aXB89FlJfJvrtgWpZEgwYKPvEeRvkFnJWN14jCg4At5CxtPqmPUa&#10;aCJje7elZLREgoYZafWrut5HVLW5zCZV3K3jUQC5xQbl0ywKzMVqhATwmq9vG6Ix5iyNmfOQGpcf&#10;laTsEVZlwskThRWroQEnZK4T+n5KaoiXmwtQk6sgcPFciW17TehG+XxxCda5qMeQ2rcT1AcvE7wM&#10;1axhIx56RG0c8/LdARXYd8XDAYwiqCfB+WuTNXE1vw9S3IF1TH7qvUXZtRE8uhx7+E3NUXH6lvhz&#10;5U4iKmEjl2HlX2K5ZNcb7GdtSS5d6u4iXhdHE0KeNpq7Lq0ayqqB7RG/TSIDy2iNymORfTM/rXls&#10;jSq3kcoPpWkLeEGPzWDDBLgwJ7gwdjCfUJRPfxYu6bsWdNXTCeNIJizhCbAM2noMArdXm2VyzoWS&#10;QKwkE1AI+cGObxjZx/PjXzVQZsYqxBFIr+uQiYquZtO1S5CLPbkKyXxYXxVtPa7ay9iRhVejnoDq&#10;X8dEcFCvJbFveoLD1eZgDyKdj5+eEwGsWqLmYorwA1htDlBcLqzksj5Lyso6k22PnYK6a0Nc9kwt&#10;QGyYHxVyGlWHhMHjG/WuNsgtpZZfNZMLOrAzAuuK+nFeq6PJrM4r25fM2pLIY0WVL1Poqy+KeQm6&#10;hZYvlEiwOz6TyF0UbcgmbIobyQhynpV/VczMxERG8zPaIiPfMz9ER4PA/B/kjpY2k3a5n6vHzGUs&#10;KOC6eOdIlKcasw72FcWZH1DBezymLicJmyRjNXgExCfsdPNisdyfjpL0hagdzfjZLqcYOxU6yAfF&#10;TlcYF3OWEyeNwKXDFt/LqgqzZj1TUx3XUSztsH19Nw1QsPUSfE5fOvGeAymjRREhSx1WSk+hWXMz&#10;MzM93PaRveUD1GSIKAPCqlKs+5asHC0VqqWWLD2F7lqSoSYw5+gQGZn8HhdzVtwNM0iEWDSUK72Y&#10;bEzPoYIs8pQ3DY+TGWXBM9NtMDg4BQ4bELO2vp8srkOFzJuavnxfLyAVob8qyPrNNUIgpEQge362&#10;8stg66b71kHtfGwNDJrIp5dbrKHpWWjPzfPIth3kSXIzMeH3tJ2R1Lj1h1PJHxrZwIGNzhaf2Lf4&#10;xElHQaq0yZhSaTD25NqXa76lqucrfWtKYiwlg+9bUtEWLOPpExiY/B8XtXTtyEmyAC5TeHWx+RQB&#10;84Rdr8gkh35QDksTbRBs8tYTLDmedMoo5usoCyeDcyJsV57QT6penzlCT7BYAYJe4BaUhhgJPwOA&#10;lWS1aa5E/mto4LlEbNvd9nXpGeVfHjvx7OvStXRTcnA/CJk2WqFs96Go7Mc246xMbeVyUqDkzH2J&#10;j5K5xJlGwX11JUGy/GwQzBDPukZ3if3pj7yWP4Bv6BeNNflJf6B/uqr+xqrZzGcc2nSyZo6lDEwo&#10;BY6wzqLYh98gLjjqTfkzmH3HdVNIqluzduPZZt3HutWrLik3WLNhhNe9pl3NjWmRmU9yIpmfip17&#10;uQu3EY5Plsem1afYVRr9vkKa2mYVk9o+STAB2jt2+IcVp3HNv2fSTzjZdWmmS4+Yu2T2VXTH0SZc&#10;2THTSDWyISjJ5zpaj1EMTPVaufZNGTHaRp0mfZzGJIfN3Iki+eqvVnePq62N1Jds1bVupF1ApoWr&#10;YkiXNRvJoA4Euok44ltO20/T4/pvf/iXJf6DxkG6atPtBjDrrty+m+pxO1DSVAw8Qk94Qe8jG0dv&#10;w/VOxGfx1fJ4+x89D4KNij5rEuUS31nh9w+u1Tg+4OPFjNaK8xm8OEE1+JP5TM0B33ny0AMe1KwR&#10;+0GLyx2glWtmWIkSiRIZkSEo2ISjtMTE94mJ7TE+74gfk793IvWldcHXrT7bQrp3hSAZYNhilUTM&#10;LVE8A3njEfEIoBuRwWTsVwyuGGJYbPWAecxgdRcBlQXutW5Qm2PGvZj013VlOgWBDVgyAcslNCDG&#10;C4tUcQa2DvsaziCAtxKN4+8GX1I2layI4ytLRp1BLm9pFC0i1orbFSr1DGbd01sGrXhjum0hFRvz&#10;moLp3LrohYR82vTqgREqlRRvwrVEyZkKg7mxjbDibZe9zPDsUvIXV4uy4LNjGhaeNB9he0Le6nBx&#10;Xa5cCPBprkx4xtMbR8VfHY2pYvXrbIVWqVVG57mT34rWESU9oki+gRiSLYYmfCMr8IBRctQXUXp+&#10;o+fJBEcZX7RtLgGWD3gpOtXOK87iLGuHqLlVWnXRUqoHgmvWUCEKD9qtS4EAH8QjEfVIy2o7Dq1K&#10;zeXjlMTWdaKbTUWbIBK0CZxEqqOnnMcYkYjfco8f03v/AMS5L/QeE4LA5C3YyL1PctbcbcrB06y5&#10;a2Za5YhGwR2jfeZ7R9U2taSqzXeBLch6wclyyjYltUyCBgFHYhKJiY98eH5XQBLxd6eTWYCy0vZl&#10;mZ3I/IWD5sx7SnfhXbJ0N5Fa5x6R38WsXlKrqOQouKvaqvHg1LQ94lHumJ7EBjMgwJFiyICEp8Jx&#10;bL908ZXcdivjjtPKiiwzeGPTUk5rqcyJmDaC4Mt53md/ip57BWZr3ahjyCZZ5a7X5gbaF5S2KmxS&#10;s8BFyuYz2FijU9amhiNShRfjYyleWzSsciJJgw0sgGkpHmUSaymvZhKxsJkGiAwW39Vu+D/Dedxd&#10;MK/9H7cidZuXG2ESFGtJLFnsqE7+Zepshk5cyoQxWrt854W9DGJelgNS5RktqmrKDWxbAmDBgHEE&#10;BjMEJRExMTHh13IW7N+7YLnYt3HttWnntA8nPcRtYXGIjkZTO0RH0fEu0oJxOnoZEOzdxLem4BM1&#10;uHFBxEcg9RrJZwLVpUz0tcJDI+OnhKMHfYEDbzN3i/J2p29UdbjA1UT/AOS1AQjtBGDG7sL6q/i7&#10;uUvLuY27aoWwHEX2CFmm867wFgJkDgWrKIMZkSjvE7eP6b3/AOJcl/oPFHOYphtx+ST16rGKNJmr&#10;mQbkpkQYdwnsURP1XTzdCAvgEjUzNLjXydWdth+WgZGymP8AyW4D6/eSAAZswZtu45TTrX9Krmqw&#10;yMDJb9JORrbkVKwUR6fU2s2eyrBM3WPhN3H27NG5XLmi3Te2tZQe0xzS9JA1ZbTMcgKJ2mY8Me9j&#10;HOcw2uc0yY1rWFJsYxhzJGwymSMymSIpmZnf4qvweZZVjIVAx7fYmQDrPbjgo9Z51ciTCZtjvLEu&#10;pQYJKVQmtToAhg24ZX+8dj+Ab+gXjTX5SX+gf7qruBzdaLNC8vgcdoalkd1WazNp6NmuezEsiJ2K&#10;NiEwkgKzg8h8sgt7OKyARsvI402GKLHH+svHhKrdad5RYA4A3VyRYd8RWSM8Zpuo6F3ctK4MnNHp&#10;myjjwKYhlronuTpg0VeQE0WSQpNeI09jk4+oPEmcI3fafCwVNq4+flLNkxAYJrJmdogR4hAjH1U5&#10;DUOWpYqt6oXNp4LZYMR5SmomZ61p/Hv0a4MZx3KY4xMxpDKUHDYpZDR9a5VcExIsRYyF5qy7b/cl&#10;G8fczvE948Tn7mnMjXwo1k3JyTACKnlrHT6Dobz2kHdVXTmN+fMYHfePHwh2V8ZZXnGPDl3Hmqll&#10;THlETEyO499pjt9MeP6V6Q/i7L/z7407gL+P0yqnlsminZZUo5JdkVM35Sk25h6xPt2k1Mj+x+qs&#10;5nAijDarndps2kMdmD7zI31riYTaZM/0xUEsKf2UuxuJqs4vLUrGPyNNnTs07SyU9RSMGPIC+5Ys&#10;gapg7raowaoiWYlPxU9faprT5whh+msW8dvKgwfRmbap99lgFvjFHHGsBeekZtFUOn94GJcsGpaB&#10;KapoixbVsGRNbAKJEwMZkSEokSGZiY28e3MKvlpLLWOKAjcjwt4xJhY1slMkdVkAxuOfPqhYnUf8&#10;pXCxc+JWJwVNjvUvzt2RmKWMrnJb2br/AJix4gzpK5dWyYSquDGenxtQSOQzLIKLeftoV59on85F&#10;b5/kafYd6yD+UkRKyx5iJR9U67kLdajTrhLLFu49VasgI95te4gUsf7IyiPGOyGnsgrI062v045j&#10;1bxHma2FznOIEtj4ELAYkyEYcowcrkowMvaeC07kcpQ6rE+aqLE1Q1W3UXM844kEEMzExHYon3TH&#10;jF/k3M/5AzxqHT2Px+mW0sVfKrXZco5JlklwCy3cacuhZFuU9wSEbbdvH9K9Ifxdl/598Y642Bht&#10;ujUssgImAhj662nARMlMDyKeMSUzt9M/U8MmnymXSqF0M9VWv2hVESNgIbM7ecodRrCKk4uIy1rK&#10;x1ns63g8Rna3CZ5HSvK5FRyVYZ28xTdMRyjuPVScC+uRQLlhMjv8Q5zNpINI4x/ywlyCc3cX3jHI&#10;KJEhqrnieRsDO/DamnZzjfUWhC1pSlYKSlQCtSlLGAWtawiBBYDECADECIxERG39V/IdKpqbGCbM&#10;NkCiIFsdyPFXi2kpo2S7gceulZ42V8lzarWreOyFdlW9RsNq26zY2Yiwg5W1Z++NxMZjeJkZ94zM&#10;bT8dXUmvaxox5dOxj9PmcrdfSaZJbsnCpFtVEkxTF1equycqMLagUfFiKlRCatWqldetWrKBFevX&#10;SELShCVwK1JUsRBa1iIAAwIxEREfV4zT9/N0V5rLW00qmNF4Hb61nfoTYWJfWi3FHTQdnpxYcQJr&#10;9VpiE6sxuNrMuX7mstRJq1VbdV7Zy92YWuJmIkp27Rv3ntHfxVHUeGu4ib0OmpFwIDrxX6XWlexT&#10;v0+srl/bx40dn8Mmg+4IUKfTyKnurdKzYvc54V7NRnOOEcZ6u0fSM+P6V6Q/i7L/AM++M/WztXDV&#10;l4upSfXnF1riCI7LnrPrTayF2CGIXHHhAbTM7zPbb6h9S5XTaqWksr2atlQPr2EOCVtQ9LYJbUtA&#10;pBi2CQGEyJRMT4s6m0Ih1jHjLH5LT47ufQXtBS/FRtLbFQNjl1UiZYrxMEnqog4r/FUxeLqtu5C+&#10;8K1SqmN2OcydhGN9hGPujYcitYQTGEICRRC2dG3qTIgDM3kgiePL5wY6lJ+saNPfjBTAHddB22rV&#10;BprVvvHY/gG/oF401+Ul/oH+6i7mMrZGnjsdXZauWSFjIUhUbkXTSDHML6AWpZtYUwCwIyiJDI4D&#10;KU8rTPb5ao4WcCn+tvX2bXdH3SXgto/dBHjJZzKN6NDF1HXLJ+nl00hJdNQkQwx7i2TXVygnPNah&#10;9Rx4Zl7InVx9dflMNjJPmNGlBcpkpGBE7dpm7rbtpKZ6aIOa9auIeAy+T5UtJU7QhZd6wsZc1+pt&#10;LHbR2CNhXcu8hhHU4V+rYFkJr47GU61ChUDp1qlRIIrpDeS4rUuBEdymSLtuRkRluRTP1TBzmocf&#10;XtrAj9mqcNrJzxEiiPIok3r58ZFZOFSzP0QfLw6lofGxikzyCMzlBVZyEx3iGVqEc6VUvdMTZLIb&#10;x/WgLxor4UcfDWV9T41eIylcXMsrxmoaHUllFMMImLCwXnfLJGPV5JtggArMc9MUNS0LlDyuMsex&#10;V3lymwWHsX7Fpcylk9YAi6670uqC/kpCAHpiMyeQL4WsHlE+z6jv1Lp1DefkjFvQ40Jxxn5fq1Oc&#10;eYTzIUwhnT6nAYL4Sv4Oj/m/L+LibWqNPaX8qpbQdqG0VRFrmcjKq5iJyTQ2giHjtxnfeO0TgfNZ&#10;3FXsXhszUdYztF0sxTEiiHtcl0jBGC5OU9h5E0JERmZiPD8b8H1WR3gl/qjySI5R/wCdxuLcMx+M&#10;G5IZ/AeP+nxk9KajyDbuZUyxmMbctFyfdqPbyv1jdM+ttSw2HV19yim01qga1ARD6jrIhFHVWOUX&#10;snKyOwvXHI/ZOSkIkmUHMIiSzibsbYMrFaCW69Uu28TlajqORoOKvbqvjZimj9HbcTAo2NTVkSnK&#10;IGqM1mJT4ToXUdkPadCqIaeuM6apyFCqAr9nOKWR18jUVETXkFc7NJLTeRPQbbHj9SlfPY6xqDoP&#10;sTjUO6zQGtw662MXBIXaWJ9SaRtG50BY+ESlLTD+rblXA52jkLdB7q9uoBGq2s0HK2HFayCXtr84&#10;mBtpWdVvvU44+J+lMKcDpjE3flnjtLMzk6Z2UHZhy2EBYpfP6xTEfLGPnmyUzVXV8DiMOIqUoevk&#10;snYg/JY2rvMQx0hEkx7iiV1KofKWG7zMqrqs2UKw2AqdBXoZbsMOXW8hbhQLZcuPmI5tZw34LBNZ&#10;O/CtXQrZcfUiWoc9isRzBjFKu3UpsvBW3UmtVkvM2ePIYmEKZO5DG25REup6MxZZa0Mmv2nk90Yw&#10;SGWB1E10s83dDeFmPJlKDAvneL2Xu2Tfqv4P8uy9lEJnoou6fyJPJdnyKSCtzxgGxarBKlyaWOtR&#10;LGNusM2Nbj7idJ5LO41wXLCTXVfmKmPzAVopGyRhnKnZv+YNAGE9FAtYMrWJeZV8KuD0iEWLAThs&#10;jn72OsbhxmbA1a0yErsb+k9hMyEo47RBFi/ybmf8gZ41PjX5OhhlW844CyeTZKaFTaoBwdlsRMgs&#10;iGF77T6jjtPikqrqrTuqPNrcw26etFbVU6ZAIhYIgCRY3lJAO3zQmd/wUMTpVI6hzaMXSQdlnUXh&#10;KVhdVIlBsGVvyMrKJgl0yUgvovwUTHjp6yyxW8fqjpY0ecKRTxNwWMnGTUSEAqrXNjjp2ZHYn9ZF&#10;i41xVRP6l+D1BU8xWb60PXxC7j7UDMLu4+xIn0LSt+0yJpcEnXtJsVWuQxuGzC+QTyZjcisJiplK&#10;cFsNhEzvxOO0WaxFLKzZ4FyCVtZ4XpnNvH9SmXtxItb0x9i5KzKkxdmyxioXjGwI+0gbJhX4RdRC&#10;i85FuJiYmJjeJjvExPumJ/B4o0s7nsfjrmSsoq06rW8rBssshSjNKoYyvV5lEMvWRVSR85z1j3/q&#10;jHfqjy9bExlrJVKJ2od0mOAYI+o5ajVVUsSHqWbRprL5DBtiSjddiu1T0OCGKclgtU0C7ia2BMgY&#10;FHeCGZifo8Td4hZzeS61TA0SmOLLQq5HdshzBhY+hzUVrpetjG1qvNM2oeu7lspZO3kcjZbcuWTg&#10;BJr3nJsLgsQUsd52BSgBKggVqAFiIx4raw1xQU241QPwmAuB1Ix0M3438vVavplkCXxOlTZJxjYP&#10;rWVxlIWGM+pkzIQAY3IimBEY/DMz2iP3/B9PMr1Dc4/JUtOkvIwZenblfFg41QeuJOZtkyBFnTS1&#10;gdKcP7Rp0cNottmaWTxqpm1YmnfUFY7d3KMFJmWPZJ21eSr48OjJpcqwcA2Mnp7EoymTutve1MI2&#10;r5m5kLVO63zVS31wk7DHoIpVZukW/m67mkcfO8XQyeRRpfMXNRZOcjkbFnytbD5JtyyVwm2q5fIq&#10;TZliiYki2H5nPtE4yH69xWuZcNuRLF5e3loxvTmv6XFa+wzb57hAfP8ALlJfNjxpD+HxH+U5HxGZ&#10;dr3R2HdxtkWFyd805aPKmwRGEdORkrUBBVvWPPqDvMe/xrDJ6juzWW2hjFVK6Vk+5ecL7RSmqgfn&#10;TETHNjCWhXIeq1fId3UNPQWlcMUyO9ZvPNWg3nYn5CIDycFECfRx4rYouSyvWl9/GPzBkHtREez8&#10;4kOI9PJ1xHqthY9lquhIXEDHpAH9HeSUX1NrW+jqKlGpVi3qXFIkh8xxJRe08ZUBEhD4CbLsqvrK&#10;BoKCyhBWitTY8UcvirJ08jjrKrdOyEAUqekoIJkGCamhO3FiXAxLlySnLNRkErycCutl6RBSzlEP&#10;SCr0JWybFVROe6Mdb5SVQnGRRIOrkbGV2HLLNp6a1dIyxz7DASlQR7zY1kiADH0kUxEeL56by1fL&#10;LxlryV1lcXQpb5DqDC2NUsLKjHuFisTq7NigGzIlEfeGx/AN/QLxpr8pL/QP91Cfg+xb/rer0r2o&#10;yXO/VtTxbj8bMxPzao7XbITygntp9wZVYMjkcDlLmKuB/XqbiVzH/c3B9jeqfpS8GKL7oJ8UMRnL&#10;NUKdKSY4ccllP2q70St+UXFg67jrcJmuCEVkLIzPoyzgQeF1Z6tfA0JXYzmREC2CvyjahWZt04yF&#10;7uCOUz0VQ65K3DX6LKmLxlVVLH0UBWqVURxWlK42EY98zP0mZyTGHJMYRGRFPxr1DSw6syHtFFG0&#10;ttsqkVV2VPldqZFDuoPXUuvIemeVgJidoLZo0MZpvGqL7EXlL1y2rtG+7X5CKzJ5bzG9EYiJgZEp&#10;jlJhktWZSEHvyq49gYmtIer5M04wKguCILbax1ZLYZOSIYnxKMZj8hlrZzylNCpZvWCky98rrray&#10;ZIp9+3qL8fhNjUbq2lseUQRLZI38uQ/QIUkHFdPKI9U2rq2o5DM1WzBrFeExfmrSBs+fY3JO80Z5&#10;Djxm4pciNemyQgAiKakjxWElydLGs07/AMWR/wA6ZDx/Qz/xhfqr8nV28/Om/wBT3tD5Hz37Hj2l&#10;5P8AZHlf699h6v3fj4Sv4Oj/AJvy/i3+rf8AVV5XpB5H9Svsjr9fn8p5v2v8n0un8zo+vn87t4x2&#10;AxBZdenMxkBx9VmX8kWZSq1VlUvfFOPJTYRYInI6cdPYFc4meXhmhGlTp5cMi3HdbIWBp0I6YE4L&#10;J2DieNexXEbFeYE2OBqhUBsYATp/IaP1ZV1RkcP07WSuUUtXjRyEOdFihUs+pV7G2McwKrLCHNh3&#10;K1M9HmKFYvUOLZDKWUqhYX33JR7yuxWZt/X6lgG1Xx9y5Rj9H1J5bEKWrV2Mrl5Qo4LjM11xJ+yr&#10;JlIhDZ7+z7LSgEuLpOMK7SaklsEgMCkDA4kSAhnYhIZ7iQz2mJ7xPafFXI4+w2pepPVaqWUlxah6&#10;Sg1sCfwiURPfeJ90xMTMeFY+xkwxNKK4JtIwYMoTkTgdmuuvhp2C68786qWoo8Z4eWnblOPzGOb0&#10;L2Mt171Rvv4vrMFq+Q+4wmR4sWXpYEkBRIlMeMVqOnxDziIG7VguU0ckn5O9TmZiCmEvguiZCEvr&#10;EmxwgWj/AFYeMxz+nn9Sg6jVJZ8XUsfx4ZDIDxKGKZ0z8rTaMiQWXeYUXKqUeFWqlh1Wyg4YmxWa&#10;aHpOPcamqIWLOPoISifFrS9rLLeq2ApPLyo154a0FEnWG/XckCB4x0ntdXdaYojDzHqn4qOBwteb&#10;F++4VB2PpICZjq27RrBkpqVg3bZdwLprGZgSLYZq4PGRDWxAuyeRlfTdlMhIRDrbB5Mla944Vq3U&#10;ZFWvAK6jTg3M+PMZalTHIWsZjbl9NE3SiLZVEG+a8OhbemTRXIhPTKOcjv27+I9mae07RHYoPznt&#10;HIs3nbgSyVbxyw499+amwW8fN2mCNbNSOxqDiY6GFSnF7b777Wq4e0PdO3e5O23bad5mJYdzI3HT&#10;MRJk63ZbPqOYjlLGnO8kc+/3kX4fCntxsacxxzG9zP8AUpukOcCfQxkAeRM+G7EddFWrYjbjbES5&#10;+LFgbtzMZa/TKlkbFiehj3VWcZZWDFCRolJEIzytnbfG0wtq1sassIIxAiOr8eIiMbCIxhM/ERER&#10;2iIjtER7vBfqu/V/7a6zuH6nJ077L8vxDy/L2nHm+tz59bb0ceHDvv4xf5NzP+QM8an/AFQ+0/Yv&#10;t1ntD2N5X2p0fLBt5Pz31r1Opw363p4cvp28VP1Efqr8v02ef/VV7I63W5D0fKeyPR0+HLqdb1cu&#10;PHtv4rQIz7JzuOq5nEN+jpWkrO1Tnb5pULZsQI7yU1fKuOd3bRUm5q7D5LVtmxXJ2ncMU30Y3GMr&#10;uaTreVTyr+ekypcakwmOibHJbcXKziq627qZ3DcMXmuU/KOasPrXIl+H2hXGGsLaB82FsAjiuPqb&#10;eDyYADCA2Y3I9LquxWQ4TCLqRhiSOBmdn1+sobSOaTMeUGOQwOXrnXvY55JYJxtDA+cmyqe8Giyq&#10;QehgzImsxmJ+KrpirllV01FRWXlV19855QI4qrTdYZgIpXELW9Vdd2AGN7RF6vDbVuw61ZecsdYs&#10;tN73HPvNrWkTGHP0kRTPgMNebyz2llVqNjn8+5jOMrxt7cu7WCtM1LhbmfXUFh0xN1e/9Ssc5gKS&#10;kDa1rCgFrWsZI2GZbCIAMSREUxAxEzPbxbyajZ7GpROPwKD5BxoKOZ80Sp+ZYvtkrLdxhghKKxzM&#10;Vg2gtP5dy6nPm3FWvrrFP3+dzpsnisz+6fVmvZ/894ZnM88CeQAqvUrdYKFBADEdCjXc55JWRRLW&#10;btM2uM2sMiL4ka91JX+sKrZnT2Ms1yiL1lfSNeaOTmBKnWLmFNfTOLNsfMc1rqANv6ivh6+nKN9N&#10;3HKyFXIWL7w5cnOQ5J1lI7Elid9+v6gYE+/eIkK04DDlMTHVx2LNjI3+mPatzJr3j6Pk9vxeJLO6&#10;jy+SieUdF9xvlRg4mCgKa5CquCgpEuCR3GeM9u3ha9PaeymUhhyuLKapjQA4gpmH5J3Tx9b5hRvY&#10;sqiS9ETzmIldvXGZXWVBCXsjBz13sDaJ42cm9YprFy3A11a1yDCeS7ij91WvUVtFOjWxqXNM7Fvy&#10;VOJGshtx8stWBVuUxL2sKTI2ERMMynVHt32j7H/VpqH2h7J8t7S8t7Yu8/Jec+tev+16/o/D4pfq&#10;H/Vd0+L/AGj+qv2Nz57q8t5L2RG3Hbrdfr99+l0/uvGkP4fEf5TkfH/xRfq//VJxtbexZ077D5bn&#10;5H9nR5/jx6fmvp359L7nxrixRAmZXTVHG5mooIkitVlndHJVAGIkiYdb64SADLG2KqkD9l8ZC1e1&#10;HhNL4TDCg8rlMtYDrANnqwkKGNhi3ZCwZKkRVDEARbLF0uJajsYxWTK5o/PXTxM3GgysEx5ghwea&#10;ahwLOuwZKE2oZwBFe5aM+fQVP1T9c6bqrDCWmK9s46qqR9mXWyQzkFrWHSDHWj6Yu+Z5e62NoJVi&#10;Oh49safcqGmkq9qpbA3ULyC7wu0kGpOemyBapinKcsx2FnTNoM6mocu99eC5JxiPrbF1/wAHSpKm&#10;FkY/Q5/WsT906fFW48/6CZPjjc6G2/Go0/kro/gZj38bE7RJHXiwge7uUAxZixbBEwMCggMCjcTA&#10;o3ghKJiRKJ2mO8feGx/AN/QLxpr8pL/QP90+ZyWLx7ctkaOMu2qONSMm27aRXNiK4AHyjJYyIjpJ&#10;g7DI9FdbHECyu3sm5tjI3LT7F5z/ALMy01hG8mRtHE5ZJbjsMD82BiI2+OhhcUnzGQyVgK1VPKAg&#10;mH9JGWwgADEmZz2EBKfo8UNP0eBsWPmMncEeJZHKNAIt3Cj50CUgKq4FJSmopCZIunyn42HG24gZ&#10;Rv7t4GZjf3dvGS01ktP4BdTJLUJuR5/rpNFhVlLk9W0xcGDkhPcJ7bx9Pj1rcUf2LwCf7812f9Xj&#10;ZmhsHnW8uXmM7aylk+0ntHRqWqNPjEHx4+V2OBCWczGC8dDGaM0dj0z3lVGrcqrme/eQRbAZnvPe&#10;Y+mfw+MLpi/hcJUqZP2j1bFTz/mF+TxN7IB0+tbYv1MqgBcgn0EW3fafFDDMwOnhVazNXGG4IyXU&#10;Fb7oVSYMTekecCXKIneN/fvHjTv/ABZH/OmQ8FgQ+D/RdFs0q1Qc7Tx0rzkFW6X135vlITasdL66&#10;OFD1Ya6BhfOJH4Sv4Oj/AJvy/i4+zpfTuqPNKWoE6ipzcRV4HJy2uEEEi094Ei5fMjbaffGl8mjF&#10;4/Cqt6hoGOMxSpRj6nFQqkaypkpADIJbMbz62F4q6/xqvlqArx2oAAZ3bTNnHH3549t6rjKpYMty&#10;NT6ncV1PEYXEaOZd1Jk6ahzepNQ2uqWPtLYLP/ibr0WKhC+Y81vbKGyuZpZBWTrkXK3oPIv2rZMm&#10;ZDBSwuysitf17SGSnsN2uuLCgjYYfWdtEtt9/qZ+ELDpka95yUaiQpcQpF04hVfK+mY4DeKF17Ww&#10;bFekHmcvuHM/HlNPJqWbmn79Qrt1yw3Rh8igfrW25pFArC+oGUSUMG+w6KhjEJqPKP6r1A3PU7OO&#10;dTszjaOPtDIlVxVMzGl05+axVsSPIw9JMr2DuG+sw0MWX1EZ3KV4HU2oK4G7nESzG4k5B1bHD23W&#10;x/FVvIDvG7oroYPKkJT9Rn9L1sFgbtLHNVXBtuL/AFXLfSr2Ch0Ltgufs5B6QiJGPd4IuiQhJFML&#10;BvYBkpkQgjWwp4xsO5cpnbefEvs6Zq53ttCMvkL3lw7HEyK8WWNIuXL+vMbAyAkvhO8yCsFoDQ+L&#10;EA6cFTp3VOkN5nZliLfXbvMzMy1hkUzMzMzPiuidPacGHPUqSj2nvEMYIbx9ffRv4zemKOFwdurj&#10;CoQqxb8/5hnm8XSvl1OjbWv0naIB4hHpEd++/jQuetKSmxmMzgsi5Nfn0VMt6dzjiBXUIz4DJbRy&#10;Ip/DPj2Y/QWjdQslznTks7jitX9ncYhIuBi+KVQPyY+qRIjnltMCOL/JuZ/yBnjU+TdjKGZVUzjm&#10;FjMorr4+3vUAIC0reOaxkoZx3j1BHePFJtbS2nNL+UW5Zq07Tmmq31CAhZZGTPmxXGRAt/mlMbfh&#10;x6KiepncPiKOUwnGPlHOVj1eZxw+7f2jXiUrGZgPNjUYc8V+LWQy+lbWp9VBY/oSm/bWvS9ZHT7W&#10;rNZPG1YtrZJ/W7hsVmDCzUym8Op4qXnn0sHlZ9l5tUEfSVTsMGU3NiMvVjLHTf1C6jvKebQE72Sm&#10;YIZghKIISGd4KJ7xMTHaYmO8TH1JZjGo5al09Xa6rxmYK/jh3dcx0iIn1W7QT6A7RPmeSRIRtMn6&#10;jA2sHTt5J1mwOPu42mPNl3GXDALa59wjCNguC1pAhLqymvYCgOf6mmji6tuVZ2x5HK5JCWlXoYyO&#10;HVTYeASuuWUaxVJfWIIembSg5FPb400nCY4LG8LufsBMhMVeU9Kmo491jIMGUr2mCWmLNkd/L8ZT&#10;WrKWivXUtCEKGAUlKghalLAdhBawGBAYjYRiIj6i5qPHValyzWtUEQi71ugQ27ApOZ6DFM5DBbj6&#10;tt/fHjEsy2IxlB2Ii2CnY6bQm1VzoSSneZc8ZFZoE17REjzZ+38fKosn/aWlL/Spt8JZT+DbR1my&#10;kZgbeU9rZJ87yUyU+avmiD9ZRyBITw9HzIgYFa9M6YWARAgADkhARjtAiMXYiIj6IjtHjWesG4bC&#10;Luaau4GrVqhF7yzwy1wazifyty3ksS5K6ZjG8eqC37WcFk8TiKNdGGtZOHUfOdaWIt0K4rnzFloc&#10;Ji2RT6eW4jtPv8anyTsfSyy6etNROLHZFfWo3Nsve+RtK/riZmY5j2mYjsQz3igVbSemtLeSGwJj&#10;pykVMbvXlMjNuCYfMq/SLozG20OZ40h/D4j/ACnI+IwrtBaNzDeNsSzWUxxPy8+aNhCUWepAiVWD&#10;ga3oLh0x3ifd41j+TcV/lNvwkraba9Hahtxk1Tj5WuxXqlYD2zRpE5b0xYoE3qVgNRrivYpAW8yW&#10;2Ox+kNKL07iMRFgVWXvOxmstNiEQVnLM6hp6nyESCgJ/RkjELHSkVAqted1M/pzp43Jbz8pZrcZ9&#10;mZGY3mZ8xXCa7zKeTLtO03iAMXH1NincQq1UtobWtVnrFqLFd4EpyHKOJBimrIgYBRImJSMxtPh1&#10;CBYWEvyy3gLbGCwnUtx5ocQwP1zSM4Q/cAk46b4jg4fqKtbM0bql4Zvs/EZKyolpymJCPrbypHA9&#10;YcbMHjpYsZRC0IXDDeFgV/eCx/AN/QLxpr8pL/QP91D8jWEMFqXiRxlKqh6N9nH0jl60cBs7/N82&#10;EruB6eTHKXCJfX6qbHQc1PXrHLK7ukch1UMkRk0s25qORGSCYnjHu+J3wgZNE+auw+jp8Wf1qjE9&#10;O7fEJHsdpoFVQzlv5ddjb5OzvP1DB325Acbz7o3GY3n97x/so4T+Lk/z94/2UcJ/Fyf5+8f7KOE/&#10;i5P8/eP9lHCfxcn+fvGG1GvXmKzJ472htja9JanWfN4q9RngwcvZkelFmXl8ge4qmPTvzGhl4+Ej&#10;CuKtl6uRioNFXJspuBZ8uLPbRTucj04PpT3nfpz83xp3/iyP+dMh8XwlfwdH/N+X+LRX5eqf/ReL&#10;mMyCRs0chWfTtoP5ra9hZKaE/g3Ap2mO4z3iYmPGW05b5lFJ/KlZIdvO41/ytG3E7QEyxBCL4XyB&#10;NsLFflJJLxUyFFx1rtCyi5UsL25otVWi+u4N4mOamgJjvExvHu8YrUVfgDbKujkawTv5PJ19gu1u&#10;/q4Qz5SvJeo6rUNn5/1N7E5JA2aGRrOqWkHHY0uCQLb9qcb8lnHqWyBMJghifGT05d3OKrepRs9t&#10;ruNdMnSt9u0ExO0OCN4VZFyd56e/xX/aOV8ljcJFR12lXj+id8bROhYVzOOlXREoKLFnawxcytUI&#10;GbAPBGHwGOr4zH1/mIRE+o9ognPacm6zYPjHUsWGNezaObC2/qzyudpR5payCjlq3FWTx8zPL5Cx&#10;xLkrl3Oq8W1j3kpX1OJjkdMsyNfKFQ6M+brhKuQWEg9UPrybfLWOkwDYiHvgIMflS37ePa+QRDMD&#10;pmVW7AtATTdyJ8vZ9LiwSBgDIFbsx34glaz4+ZAvqs3qFmv8TiTyT0sLHPpKa2t0qdetxNk5etJS&#10;XR6n2ENoPbvtyn/ZRwn8XJ/n7x/so4T+Lk/z94/2UcJ/Fyf5+8V3/wDjOwh9Fym8PZ6R59MxPjv7&#10;dLblttvxnb8E+M1qJmvcVhjyM0d8bYpLa6t5XGUqUc2Fl60l1YrdePkA2FkR6tuU6GwoXF5AcVms&#10;HQG8kYBVuKuns4rzABDHQIt48oGGs2325l7/AIsX+Tcz/kDPGtPywf8A2Kfiwn5Ixv8AkafE5ugn&#10;hhNUk64vgOyqmWGYnJVfTHEBcRjeRE7coe9ax41S+KdPZBvLNaWBNaJIpllzClHHH2fV3I6siVB/&#10;HlwBVRjC52tvqvbWORC8DqYm2UioIFNHKBtN+lsAwCgbzG5Vj08hY9SxmKhl8WK0wOSRiiyZviLl&#10;hTHiEV6zrTBWkJXDXkpBwhTH11tZsvrgRDvNbA0vrpwDF/LWph2SvzG32V20QpG4xIU6oJqiUdTp&#10;S4mNP+pWIetbkuAlNS0BYpq2DImtiziRMDGZEgKJEhmYmNvF/WumbC8NXrEsr+CdJTTYdqwChLFM&#10;I5ZWZLmxEY/i2vPP62mklPSLwtKVm5zjFSlKEmMaxhQILWAxJGZlMCIjEkRTERG/ilizBfte1EX8&#10;68OMyzIOGN68NGPlEUA2qo78S4G8YGXn9TbwDcvXwYWLVF3tC0sXKX5awLoDplYqxMt48I+WHbff&#10;Yvd4/wBlHCfxcn+fvH+yjhP4uT/P3j/ZRwn8XJ/n7x/so4T+Lk/z941jpSNdYqwvUN3BWTywU1in&#10;HTjLY2BW5PtU4ObXDprmbKdp3nie202M0nWmN1ATsPax3kalRaGhDrVF/mOY5O5MiHlYCR6Ud2xP&#10;ONti1r/xt1H/AJ4ufFpD+HxH+U5H4tY/k3Ff5Tb8XcasInL0N8ngmb8Z9oIWceWIv9xvpJlUxKen&#10;DDTYKOVdcwa2AS2LIgMDGRMDGeJAYltIkMxMEMxvE9p8Ucuw2eybP9D84oII+eNsEPNwrHubaTRX&#10;bVEesukSR7OLdbkmDVNAWKasoNbFnEEBgY7iQGMwQlEzExO8fU3cWAhGWqcshg3TC4mMglZcaxNM&#10;ZlaLwzNZ0jIxEktxcujA+DU0DU1Rkti2DIMWwJkTAwKIIDAokSEoiRmJiY3+LGa21I9OdG51WUcI&#10;vvjUdB7ET7U32O5ZBqi5U/RUXtxfFuC2AFKAFKUArWtYwC1rCOIAADsIAIxAiIxEDEbR2+8Nj+Ab&#10;+gXjTX5SX+gf7qMl5dvTyee3wOP4HxavzimedtBx+UHy9EH8HBt0rTKvrEiDfxhdN1uQ+0bYjZcH&#10;HerQTEvyFqOfo5IprcxYl9lbC0x6mDE08bQSFalQrIp1K6/mJr1lipKx/EADEd+8++e/1Lv4Jn6E&#10;/U6S/wDy7/8AO1mfGG/42Y7/ADunxp3/AIsj/nTIfF8JX8HR/wA35f4tFfl6p/8ARfEOqqCeWW0s&#10;tjbPGPXZwJTzuxP4fZxf0QGZnYK8X9ok2D8X6mr7oHC6pNaAk52CpnI9FB3KfmhcjfHtiI9bWUjI&#10;hCuW/wBSvVdJXLJ6X3m1xj1vwbi+uYn8PkHSNwd+y0Ten3l8WFyDCmKF5nsXKRBQMeRyRrX1Dme3&#10;TqWxqXjj6Yq7R3mJ/q3LZ69MRVxNCzebHKBlnQXJAgJn+u2GcUJjvJNYAxEzMR4yOZyLOreylyxe&#10;tH32l1lhNOAiZLgoOXBS99lrEQHsMeAWsCYxhCAAAyRmZTxEAEd5IimYgRiN5ntHjE4PgMZCV+fz&#10;TB4F1sxcEDt/KB6WhV2Xj67Pu6lREluW8z9TrD/hlL/NND6ih/w2r/24eNXf22F/+dzEePgu/wCE&#10;6X/+dfNfFi/ybmf8gZ41p+WD/wCxT8WE/JGN/wAjT4yWAdC4tEHm8RYZH7Ey1cT8o7f7kT5sqvmO&#10;/lbL4jvPizStpOvbpvdVtIZGzEWK7CU5LI+g1sEgKPomJ8YzUSIYxCDlGSqrmIm7i7Gw268cth58&#10;YF9fnMCNpKDKdh8VchReFmlerJt1LCp3W+tYWLkOCfpFizEx/FP1OWwBQuLsr87hns2iK2YqCZ0z&#10;6krbKlv3OjbYCybFG3ZhfrKJ8MS5ZqcoyW1TBIGLYBSJrYBRBAYFEiQlEEJRMTG/ijlce2UXsdbR&#10;dqtj7h9ZgtXP0bjyGOQ+4h3Ge0+MTnqX7Gy1CvdWO/KV9ZcEaSnYfWhnNLPTHrAu0e7+p8Poeqz5&#10;Gosc5l+BRsVp/VRjazIgtxKvXh9o1mOxjdqMHuHxHqO8nni9JiuynnESt2dfyjGjsYTz8iIPyPJR&#10;iyvbTjiL0O2n6nK/lHDf5er6n4V/yvoz/OqvGQ/4p5L/ADnhfGtf+Nuo/wDPFz4tIfw+I/ynI/Fr&#10;H8m4r/KbfxDqnHp44jVLWMsCAxC6mcEedsO3ujIjvkB5dzsTf47AsYjwekMg+Cy2mVR5KDL5SzgJ&#10;IVokY+n2W0wolt2XXZjx98z9UOoqSeGL1ZDbbOA7AjNp4+0g9I7D53mrIwRlzdYff4xwR8Wc0Vab&#10;MrcuM7iRKewNVIVsokN/fLllSsAsdoHy9pm0yZTH3hsfwDf0C8aa/KS/0D/dNNShadUyOobycap1&#10;ZpJsKpr3t5BgMAhMRNal0m8Z3kLsj7pmYiKGss3xH5q71mMsofo2FOVC6oR7fMEYH3ztvM+MYOpL&#10;aHxihfFYa1YKgEdmV9Vzlq+TN0wpYQUAECEbCMci38Z7WtgD6hl+p/GSUSIdIehdybR3n5TmzyCQ&#10;ZAx05TZXBlJtEPqWFty4gc8Z907DM7T+/wCP9iPBfxlT/wDgx4/2I8F/GVP/AODHj/YjwX8ZU/8A&#10;4MeP9iPBfxlT/wDgx4wunq3wdYnBPyHtDhla16s51XyuKvXS4LXgqZl1hrTXLayvYWzPqiOBUMSP&#10;wW4RDLGYq44bg36kkk23QrRZFcadGeS5LqwHWGd426kfO8ad/wCLI/50yHxfCV/B0f8AN+X+LRX5&#10;eqf/AEXxGtgCxbBIDAxggMCjiQGJbwQlEzBDMbTHafF/GqWUYi9vk8Gyd+M0LBl9bcvdLKDoZVKN&#10;+crBLyiIePgTAiAwKCAxmRISGdxISjvBRPeJjvE+MHlM9j7eOyx15RbG2hlcrZVilS8koGwB9LIp&#10;FduJkBHqMYKuaRW1n1FvH3UjYp36r6dtB/MfWtKJD0n/AGLFGQF+KfGc07YhkFicjZqrJu3N1WD5&#10;0rXaBja3TNFoJ4juDhniPzY8VqQai8kuvWXWJlOhQCzZ6QCHXsWmV3P8wXHcyrmgCKZnp+7bTufz&#10;uoczk69TKL87GQylyyuKFverf4rc41AIVXtNa4EViQBtAxEbf1Rn9QH/APGvGWrKonvztcOFNXvj&#10;7LbNKvf934J9LWOowNhm1kNy1y2prWH1GNbXttehrTPciYxZHMyW8+ot7Oms5lU3aNskzYbFGtUt&#10;sGu4Xgo2UQrKNXMA5iaS58B5TJd58ULTw5UNNB7dsencStIMQxauXKOJeeNduPSfMKbA4xy5h9Vn&#10;MBY+DfEZp2OelZ5OxeqqdbltOvY5ms8DbIZGHQvvYZvAb7xvxj/YjwX8ZU//AIMeP9iPBfxlT/8A&#10;gx4/2I8F/GVP/wCDHiuiPgmwa5c9SoP2jTnhLDEOe36mh34777ch3/DHv8ZrT1n4OcTnHY+aPPK2&#10;btZLrXmcZSuxzWzBXCHojYhEb2WbiqC9MTwHQ2ZTRXjFZTNYO+vHpITVSGzp3ONissxVXEhVy4wU&#10;IVE7b9Mfd8WL/JuZ/wAgZ41p+WD/AOxT8WE/JGN/yNPxI11jlbUM4QVMwADOyMwpc9K1O3pFeRqq&#10;iC2GPruq5rDJlyNvFzCZGle9n4Wxvhcs1DIpvrWjaT8aqyfoc2hZg2cVyfSTZBRdMVqgvqbV+uuR&#10;oaoVObXO0QEX2MJeWVE/dHNqIunvHbz4R39/xV9M4HKIoY+qdg0M8hUs2l+asHacAsursrECc1hR&#10;xTEjJlMTy9XgH3dY6iYxbAaqF5a5VUpqj6i2pRValCmrPYgYtYmMiO0+kdtPahGR5ZPGIZZgZ3EL&#10;yt62RVE/TCb6bCvon0d4ie39R4vT+Fy+Sxi8JjwuWpx1+1Sk8lkZIwlkVmr5lWoCia7CmSX52yIc&#10;YM+Y9PVVq6uPnJytenkoZ+InWq524/D8nYXPb37bxOQ1BlzA8jkmAyyShIFbqSqusVgRskFgpKwA&#10;OUiAjAjsMREeMHSJZLvZFI5zKwe0H5/JKUcrOI7QVWqFWn/+Lbz3mfqreet4StqFNe1RTOMtNBKm&#10;TZsCkWSxlS6MSqS5x9blvttuPv8AH+xHgv4yp/8AwY8f7EeC/jKn/wDBjx/sR4L+Mqf/AMGPH+xH&#10;gv4yp/8AwY8ax1SHweYmrXwF3BV3YYLlYkZMslcGuDXOjBrBc1JPqLgqljeY2gl78osYenoTGaaa&#10;nDWshOQqW672mCbVFE1eCsNjygGTahkl1pjdUR0535DrX/jbqP8Azxc+LSH8PiP8pyPxax/JuK/y&#10;m38WV05a4AVtHOjZKN/JZJHylG329fFbogXiEwTapvRvENnxbxmRrnUvULDqlus3bmmwg5W1ZbTI&#10;zxMZjkMkJR6hKRmJ8YPLYKrbyF5VuFli6Km2LGUpuiV3aAV0wRuN1aWdL0H0niqxA8kjMAfEg5iJ&#10;cGRxMOUb8TjvsQ+4o3nafqc3SSrq5HHrjNYrYOozzmOgmGpUcg+UuUpt0R9XpKzB8T48C8UNQ4cl&#10;BkccTyrk5fVV9cVnVGwa+Q8xJFhg7ctu/feO3g4dqy7TWfbpYldbFcImNtgdRSm3+PkVgjifcUdt&#10;szp7M5XJZKM1R9oVJv3bV3hkMdPy0h5hzOmdqk0pewY5OijXFkz0l7f1fY/gG/oF401+Ul/oH+6b&#10;CYMCgl4TCzYPvPouZexJNCR90fWlLHs395dTafmx9RpvBSsV2KmMQV8Rj/45Wo83kfeIEX145wjJ&#10;jB8IHlEbbR9SwI95AQxv7tyGY7+P6caN/jDN/wDwe8f040b/ABhm/wD4PeP6caN/jDN//B7x/TjR&#10;v8YZv/4PeMHqbK5LTT6GM9pddWPuZRtsvOYi/QX0gsYaqmdnWlkfN4bLg5HkUQBUMw3K6TmtVzdX&#10;JMAL2Yl8oRfC0QgJYIVy2VjMDEsEOfaTiPV4xWUwdzB1q9HDxQaOUtXkNJ3nbdjdY1cbdGV8HBG5&#10;GBct447d5/pto/8AjDM/zB41fj8zaw9h2eCtFMsbYuOUEqq30l5ibNCmQeqyuY6YN9PL6YiJ/pto&#10;/wDjDM/zB409qC/ktMNp4nJouWV1L2UZZNS9+UJB2GQoj79oNy4/svjq1EOTSzOMuDZxl5wSQCp/&#10;FWQqO4xLOhYTAP2XsU2qdTcoX1N1XGq/VDng4n7VyaV9Os2I9+Mx/wAomnG/qFjTt3ALfjbgNgH6&#10;rB6oSGwZqizH3Jj3ecxUhKmH9PJ1OytQ/RxpfR9Px6Uy0nDGuw9ZFoonfe5QjyFyZ7ztM2azZmJn&#10;eN+/9UUsOBbNz+ZrgwN5jlSxoFddM7fO43Ix3pnt35e8Y+os55q+NrU2RYwSkOJezcZJ06g9+8xN&#10;r2g4S+aQODaO3Kfqs9qTG5PTCKOUfXbXVeuZVdoBVSq1i6wIwtlQzzSUxwez0yMzMTvEf040b/GG&#10;b/8Ag94/pxo3+MM3/wDB7x/TjRv8YZv/AOD3is88vo+RTYS0oG/muUitgnPHfT8RvtHbeYjf6Y8Z&#10;zU2LyWmUUMnOPlCr9zKKtj5TFUaLOqFfDWkju2sZBwee65CZ4lMgOjND0bmFXltOtwx3bFqzdDHs&#10;jH4bIY93lWqxzrByTrSyV1aid1QclwKIAv6baP8A4wzP8weKWosvf07YpV6mQQa8dcyLrXO1WNK5&#10;ELOJqKkYKY57uiYj3QXjUGocfkdMKpZW+Vquu5dyi7Irlax2cCcNYUJbjPYHMjbbv4/pto/+MMz/&#10;ADB4x1NsjLalGpWZITMhJorrUchMwMyPIZ4zIxO3viPiyunMlH1rlKpo6kDBHWfGzKtxUT261OyC&#10;rKt/TJrgS3GZjwrIazarUmTjicY5cGGCqlEfNMT4vyvq7wVkK1chngdAtucrRXUtCEgK0pSAqUpY&#10;RsILWEQAAMdhEYiIjtEfVBmhVyt6ZyCLAsiN2DRyLFULq42GZ4E4qL2/NiIqwczsG0/Hk8IxkE7A&#10;5kyWvf1LoZVUWU7jvM+u8rJzBbQM+6O4lM/1FqfNrPqIvZi3NU+fPlSSflqMwX7XyiU8YjsI7DEz&#10;ERPx6bwjlS6m++NjIBtuM4+iB3bYMniUCDlImvuUbSTRDfco+ru6cxD6Ne7Yt0Hg3IssKqwNWyDm&#10;QR1q1xvKRHYNkTEl75GO/j+nGjf4wzf/AMHvH9ONG/xhm/8A4PeP6caN/jDN/wDwe8f040b/ABhm&#10;/wD4PeNbaRfkdNlktSXtP2aLlW8nNFS8VdCxYi0w8ODwMwGYTCqz4IvnkuO/i1nM1f0/aqOwlvGi&#10;vF2si6xD33MfYAiG3iqS+lAVGQUw2T5SGwTEzI6hzFXJ6UCtls5lsnXB9/LC8EX79i0kXCvCNAWi&#10;towwQYwIPeBMo9U/020f/GGZ/mDxgfg+r28OOaxjKJWLDrFwcYUVm2zPpOCgyyW8ODhyphvO+/H6&#10;f6baP/jDM/zB4z9nO28LZXlKlJFeMVZuvIDrOew+tFvHUYEZhkceEsneJ3ge2/xVNQ1smvDVLVaB&#10;1FAV+tas2KkqCq2kG4Jh1qpzr2XvPjWmrWcNa6TnAPQ07i1V3GEBZyLvrjKXPp+uLpx1OHL1RXV0&#10;qoF3WgPqtp7xPvjxqTBCvpVquSa2gO0wMY65tdoCO+/KAqPUuS3+eBe6YmI+LSmYkuCq2ZqBZLfj&#10;xp3D8ldnf/gll37/ALu3v+8Fj+Ab+gXjTX5SX+gf7prmpsfqB+My9wK8OrXUedxrPK1V1FCqQNVm&#10;lEgkCOY82HLnIIHn2K9mccp+JFgKnMYx8XKAm0uK+ruKrlUTPiAMuVK6jaxahOWmIfFpLEltKn5q&#10;q6wMjzg6lCZyFsOPu+UrVWhvMSI78iiRiY+pdhtPUo1Lla/CLVnzQow9MyGSJHXVDnXLiPQFmuoE&#10;KrmZKZc83XsVA3q38Vho5RPHG4eq0dtpjj/Rj2sXGd959XLcY2KI5RP22l/Emm/5n8fbaX8Sac/m&#10;fx9ts/xJpv8Amfx+rT4RryWFFW5mVvGminZLDbdSj111oVVbZux6qMVq6OrXsUlkLLJMMl0clvpb&#10;LtOAVWyLwbQsEUxABWysLQqWTMwMBbTTJh7CmGTO3jK6s0t8IS14akJ3LWGyuG031aaSZ2Vjcj7G&#10;LzgwTFoq1bsDbkBGCv3rRxB/bb/0Dpn+ZvH22/8AQOmf5m8fbb/0Dpn+ZvH22/8AQOmf5m8fbb/0&#10;Dpn+ZvH22/8AQOmf5m8fbb/0Dpn+ZvH22/8AQOmf5m8fbb/0Dpn+ZvH22/8AQOmf5m8fbb/0Dpn+&#10;ZvH22/8AQOmf5m8fbb/0Dpn+ZvH22/8AQOmf5m8fbb/0Dpn+ZvGOzeoLvtDJvt5NTbPl6lXkFe61&#10;SY6NJFavHBYwO4qiS95TM9/F22IcnYDIY/LBtO09OWTjrP74ii+TSH/zUFHcYj4quOx1V129dcFe&#10;rVrhLHOcydhABj/nn3DG5FMDEz4W7UuRoacrzxkqyv6LZPb3kEghi6C5mPTBxffxneZVPHYqem8Y&#10;+3ZrVDsN8xeYJva6087DSmFgtKggz4rUlYCIDEn1Xk17f6nx3mcnbxN/ExcijaSsbVfa75fqjZpm&#10;aurHKsqYlT67O0wRlG0DYuU01dSY6uBuJ2JZMXAQsZIjZjbMLsEe0T8lRm8Xu2377eIEYkiKYERG&#10;N5KZ7RERHeZme0RHv8aewYxt7LxFCozttyequEWGTEQPqa/qMLtE8imZ7/URSct2X1A5MPRh6pQq&#10;FrPl035C4YmFRLJAoCFrs2i7FFbpT1YbGMThMEkuUJlFIr1tcTHaTdkGvrNYE7zExRUH0EovH22z&#10;/Eem4/6sP4+20v4k05/M/j7bZ/iTTf8AM/jO5XVWUDIYCvCKVEm4zH1HMym/Vf5V2ORTGU160hFw&#10;bCncmWanlmL6VoTymn8iqxQx9O6dGlqIC87QuEkuk1z0qSNimiXQQ12ri6tihiw00Aew1sv8G2vq&#10;+K6lWDrpLH4PL4HKjMmYPC+zHXrtVh84AnKZcqyCViFJTes9j686xS2UOYmW18NpdyGdM5DqIcOG&#10;4tSe3JbB9JhMFHafH22/9A6Z/mbx9tv/AEDpn+ZvH22/9A6Z/mbx9tv/AEDpn+ZvH22/9A6Z/mbx&#10;9tv/AEDpn+ZvH22/9A6Z/mbx9tv/AEDpn+ZvH22/9A6Z/mbx9tv/AEDpn+ZvH22/9A6Z/mbx9tv/&#10;AEDpn+ZvH22/9A6Z/mbx9tv/AEDpn+ZvGqg1Tl/ag41OHOlHkMXS6JWjyMPnfHUqks5whX2Xnx4+&#10;jjuW+cwbIiYyuKvUY5bxEMsV2LUe8TEx02yBxO8dx8EBiQGBSJgUSJCQzsQkM94KJ7TE94n4q162&#10;mrpzG2RFoPyxl5xiDjcWKxleGWImd+wXSo7j6onbjyyE1sncy2Qyw1BvWnANWttT60rGtRWbYXHK&#10;wyZJ77LY7CDAGTg/6hNR7yDAJZxBEMyJxIlsQTBDO0/OGYKPfExPhtjR2oEuDeSXjM4sksGN9+AZ&#10;KqLQbO3pCG0kR29b/VJCGO1LjG46w0CbXKTU+vaUJyEsrWa5tQ2In5wwfUXyDqgEkMT41HnzHeMV&#10;ikY5O4+nr5axLSMCmPsi0Y01zxKJ4WZ3iYKPqLeUylpVLH0UnYt2nTstKg95TtElM/cgAQRsORAB&#10;IyiJfV0VgkmgJ4Ly2e6sy7aZgmKxdVqSWEx6kHYu9SYmJfUUUSrxLFagrUA228vUwmGJUd59UFeo&#10;3LG/fb7PtsMdt95n7bS/iTTn8z+PttL+JNN/zP4o4rH6nOxeyNpFOokcHpzdj7DBUsf6T9o5F6in&#10;sI7lPaJ8Yi/m0qzWZusqUSqUmTjV3LC0gWWvVoaF0kVUdzWlksLk+tXJ0c5dDkafzLcfljqN50HD&#10;VRnMdJL4zbrVri7lG55UjFguBWRoifTG2soIkTSMvhFp5TG5VlgcdPsDTdbJ7VoAneZpThjXwTDk&#10;hNlDzAzYPJSJMQ8fbb/0Dpn+ZvH22/8AQOmf5m8fbb/0Dpn+ZvH22/8AQOmf5m8fbb/0Dpn+ZvH2&#10;2/8AQOmf5m8fbb/0Dpn+ZvH22/8AQOmf5m8fbb/0Dpn+ZvH22/8AQOmf5m8fbb/0Dpn+ZvH22/8A&#10;QOmf5m8fbb/0Dpn+ZvH22/8AQOmf5m8fbb/0Dpn+ZvCyn3yAzP78jG/jT+fWsoHLYltF5RHoKzir&#10;HKCmf90KtfSHf3ggePzT+I8fprGMyDkgLbJ80161RRnwFlm1YNSF7zvwXzlzoBnRUyVlEJs6x1Co&#10;RiYJmLwSyYRxvE8DylsVdP0+lgqoM7lPSsxxgiEI32EYGOREc7RG0bkUyRT+EimSn3zMz/V9j+Ab&#10;+gXjTX5SX+gf7p6VIfnZTUVJJxvt8hVq3bhT+PZ6q3bt799+20+H3pH0YjAX7MH+B9p1WgA/h3JN&#10;mzP4Ngnf6N/j1D+Q8t/kFj4rWLyFi5UxlDGMv2rFEkDY59dCK6Q8wmwG7Zawt+lPEVFO++wlYSO8&#10;il7VDJfOkVsIY32iI32jvtEfvfFQxDQP2TX/AKIZxoSQccbXIeaYYPcG3WkuoqYmDHqk0fsRbUPg&#10;5xLABaIrX88tGwgoRATxGLIBiBARXIZE0+6B9nGO0eKGNaspxFL+iebPvx8hWMPrbl+3vOldQY35&#10;wDGuHeEl4o/B3ijAK1IEZDPCmBgYdIROJxmw7dMa1efPNVx4F5jHyMiSCH9fTUpVn3Ldg4VXq1Us&#10;sWHsL5q0pUJMYZfQIDJT9EeMJiMwEJyX15es1o7zU8/bbZXWYX0vUk1xYiPSt/UUMsFcNPVGLkeX&#10;nsBlq4R2+zHSd0CiZiYggdwMZmJ2mI7fFpbI8uPkdQ4a0U7zHoTka5sGdpj0kEEJx90MyM9p/qvW&#10;F8Z4sRp3LdGZ+iw2m1Ff3TE/Z2L90xP4/i0njJiCC3qDFA+J/wDJhuKZa+if9rg3b6N/fMR3+p1v&#10;/wAY8l/25eMHp5R9Kcvkq1Mm/wC4pYceYdEbTvKUQxkRt3kdvGa0xjn2rVTGezYU+7Kpssm3iKF9&#10;sslCkq2h1pgrgVxxXAQUmUSZeMfh8aqX38nbRSqqj7p1hkLHlO08FjvzayfStYkwthGZ8Y/SeCaI&#10;ZjJVixFJwwIuIjHq6gzhDvE8/liBRRMlXt3qUxBKTMRjsLjFde/lLaKVVffbqvOAgmFETwSvfqPb&#10;McVJE2nsIzPjHaLwLeGUylQ8PVcHydjpEPPP5ouMwQOeTzBZiUEmzeWavTW2j9fz+fzFR2PVnixy&#10;MdUtpai22vQi00sgSmiMhVszeEKkz6nQlroGEFXY/wAavxwRxWjUGTJIxHGBrvtMs1xiO/YUOXH4&#10;9t/i0ZdIubGacxS2n2jk+tUXVeW0domXJOZ22jf3RHu/qWnSgvk8Zp2irh9AvtWr1thfh3NLK0T9&#10;Gy42+nfxkskYxB5XUNngUe8qtGpUrr37R3GzN33bxtMd95mI+NH/ABmxn+SZP4s58JNy3aCzVyda&#10;liaSujFVyJyWOoWbNuSUbSnnZsrStTE8TQLDIxLh8d7X+SVEVsb1cdg+rGwldNX9Eb48oj01KzIq&#10;KbHJZMs243FtXteuV2yeFxe+KwYxM9M6lcy6t6I34yWRsyyzDOIs8r5RDN/Lj4vfCHlVgNaiL8fg&#10;SdxgfMSExlcl6tuA1a8+SS3lwKbF+CgSriXi/kksKcRR/oZgw78fIVjP664+7nffLLcztzhbEpLe&#10;ED+v1cLg6bXsc1Q2rXSYVPGVjPZl7IOEZGvWUPIvV63FEV6wOssUoxH38REd/wAO0beMTkhiJPF6&#10;hSJT9I1r9O2pm07fTYVU3jeIn3++Bj4snQmY6eR05a2j6ZfTu0Wr27+7ola37T9Hu2nf7wWP4Bv6&#10;BeNNflJf6B/uls3bjl1qlNDrVqw4xUlFeusmuc1hyILWtYkZmZQIjEyUxEePk8zetfwGFyY7/nVe&#10;t/z7eMBQ06GU44y1dtW2XqyqyTl6lJQKYGy5pmHF0nzUsRFgcCOZOA8a3uyM/JIwNUD2nb5dmVa0&#10;Yn3TMeWVJR743H8P1GofyHlv8gsfFrd23qCpglxP9i12UIo/uykP73i9/wAMs/8AbH8WQ1lnlcMp&#10;k6YZq6ovk7HTMeGAwg84ggc2XhJgwYJFy+9bfTXiYyOaybetfylx920zvx6rzk5BYzJdNK94WhUT&#10;xSkAUHpCI8ZDVmcSI5nJVhy1xBTAuI2DKtP4MS9JcvlhY4ZiSr2r13eSUiJi/l8i6X3slbfdtNn7&#10;p1hksPjHfiETPFYR6VrgQHYRj9bEAEjMygAAIkiMinYREY7kRT2iI7zPaPCn+ygwdFogY2882aXJ&#10;Z9+QUgW/IT6fUPOqsC3H17Tv4vajyOqV3smltJVXHIpjVruKxdrV2wDX2WWLMpSxrp6ddU7DBFEC&#10;Jb5e9qWpOQv0MoCq9T2jZrD5TyyGdRleo5LGBL2EMmU9Ofsf4d+Gn8Di8V6eJNq1FjZYPbs63MFa&#10;f7o+zOP3R+D4pEo3EomJifdMT2mJ/f8AGRpxG3lL1utt3nboPYrbed57cfpnf4k+a9vVGytfVhuL&#10;E4FnGOcb1rdjeILfvHv8MxmnssVi+qsVsqlinbpMlAGAGS/NJWDpCWDzFJmQjPKYge/9UXcVezjD&#10;v46wyrbRTx1+2KrCp4sV5lKJqGay9LIB5SpkEpvBwMAc7p3Ae2HZHKhUrqa+gNeoChv1bFommdoX&#10;RyqpctfBLJlxr5h0+ZD40xvtIVfatw99/wCs4e/09vxw8lT32jbf96fqNb/8Y8l/25eNIiUbxDcs&#10;zv8AtlYDKtGf7hBEx+OPGrf38H/87eH+K78IuUCBVVizjsDLuMLE+HHKZSDL5vRTyx6mb8Nm5CD7&#10;rGRv5JLCLEUf6GYQO/HyFYz+uePu533yy3M7c4WxKS3hI+L/AMI2XWC1IGzQwTbGwgoQAgy+Vgym&#10;BARXzx4t90D7RAto8ZDMCRRi0TOPwap5xwxdZh9FxLOIlbrpEd14TG62P6G5CoZ/XAsYTBPnHnO0&#10;ZS8QUMfPaZ5LdZkCtD24z5NdjiUxBRHfazkdUato0wq1WWGIxtY3BusOciV+8dMFx2kOXlDjeYn8&#10;Uzh9TxJ0PZNqyhI3CozYurs0lJTDFkDT5Lc4uioxYXHeOwz4XYwmmMZWtKiIXcas710OO3qC3eOy&#10;9ZzxiZJZhMz8eoij5txWIuRG220niKSmfv8AJqWHv2+dt9G8+MJpvPxmhyGL86pjkUEvqmp2Rt2q&#10;3TMLcNmF17C0lzQBc1l8+NmHSxlTM2FXcjZTTqKt4y+gTsWDhSVy+UzXXzMoGCY0R3mI37/1F7X1&#10;JkAx9KXrrAUgxzXPbvxWisgGWHnAiTDhKzlagNp7LAij5O9lrX8Bh7I7/nXlv+fxmdRY0bQY635B&#10;VJd1alWBVTx1WofMEtcIwywp7g+VIuDB58C3WPjSg/dPVkrhzttvNrL32h9M/NVKw3+njy2jfb6h&#10;H/GbGf5Jk/iVHp5NNTykfp6uveQb9o9UL4DP442iZiIn4sXp/Ghzu5W2uqrtuK4Lu2wzb3JrJFlh&#10;8/cpUZfR4xug9Ol0LuVpMxNXp+lqsaG05vJtkZ9FnINskHKdpbYu2nq3msfHFaexo8rmVtrqrnbc&#10;UhO5vssiO/RqVwbaft3hKjmO/jFfB9pw5r28pSjGLkC2ejCV4j2pcZMb/L5Vp+VKSget5vIOUUNr&#10;/risdh8fbyd532KrSQyw4vduXBQlMLHfc2FstY+oyEe/iH5dmP00BcJFV1sXbcrKCkilFAmgs49G&#10;yXPUfqKGdIw4lhccnNzmrV+pYs3SmuupFYlmkFgNcbFlgQzmZwTW7kPHjHaZLTOftYYMxfyOFx9y&#10;421kbb68XX10ttriqmwuoPRsc1dI1ES9iUzcuXgaWKoUsbTD5lWhWTUrjPEQ3hSAAN+ICO+2+wxH&#10;0R8WqNojnW9lWw3+joZmh1Z+nv0JbEfjnvtHf4sVqHJhZZjULv17oU1g2z0rdGwhZKW19dZdO0SG&#10;M3Zv0RZwE2cBn5S3mKv8PiHF/kx2PAZnTmRVkaJNagiGDU5D0lsaLVVwrsVXbcWit6lkyuxNlcEh&#10;6mH/AFdY/gG/oF401+Ul/oH+6XXM/wD4KZ4f+XjbA/8Av+o1if7bJYof+RVtz/8ARz9Q6tYWLUWF&#10;MQ9RfNYloStiy/sTApGfxT4tWMdqLK4yk5xNr4+aybsUwPv5cLTnA5yVFuKJfzsQngL32HQdhmZZ&#10;UzVnK+2V0QYNioqv0fIlaIJCVtZy5+aKCiY7cY2n3+HOLV+SiXNY2YjGVdolhSUxH1z7o38Y7JW9&#10;QZDK16NtVo8c2lWQm30C6gJcwWMLoEwR6wwO7Fcl7jy5RW0NjnTNTCEFzNSG/B2WcnetW3ieLBoV&#10;Hcj27RZtGo9m1fShtxPUwenellcpyjdb2wc+zceX/C7CyYwJjiypUthvEyPito3FhaZi8DtYyZJU&#10;0lW808PQuZEJFg4yqfAZEu1q3cUwedcJj9hW/wA3d/3PH7Ct/m7v+54/YVv83d/3PHN1Z6g5QPNi&#10;WAPKYmYHkQxHKYEpiPfMDP4J+Lkmu9oxPGSWozjftO24jMb7TE7fjjx+wrf5u7/ueOTq71DM8YJi&#10;jCN+87bkMRvtEzt+KfiNeOoXb7FjzYFKq+0YBvtyMUAciO/beY237eK2Lo6cysWrZEKpu1WY6tHB&#10;ZtLqXL8VqqvQsuMMcJNPilMMcxayr25rrzWowiCZm7yRKUO+n2VWLqLxwxvIw0JO6QyUMsyBdMfG&#10;qdQMVYyC8IqxaahAxIYjBIu+XUCkL9Upqi2G2nQJF0ws37Z8Qc2MLrvGFdxKnZK1WxOTAWK676EK&#10;J/GGr8veosIm1XL+uajzrXaVxWwktmAzhLhJZnDYzKEmPcor9JNolx3KdglvGN5mdo9/x6sXHuDU&#10;udCP3hylqPjqx+3w2XGf8EB//Qf1Rqs5956lzpf8rKWp+OrP+54bLnH78qBf/Uc/Uu1BXyV3AW73&#10;JmTVVSu1WuW5LebsLcYTXsNidrMLPouKBbClvmwyxi9UV9S37zsXNuQqto10rb5ujaoFyYDjKOIW&#10;iONo+cMfR4ymqLGpL1B2UmnyqJoV2rV5PH1MePFhvEi5jVhk7jGxHMe6PH24ZT+LKv8ArHjFfB/p&#10;0/L3MpSHFrlU8XV8HWERyds9uWz8o0vKlJ93eayDgZ1kb+MVp3GDM2cnaBPU48wq1/nWrro3H5Gn&#10;WFllsRPIgXIBuwhicZ8HWl0uFuTohjihAGxlbT9aIXbY8gHu/Lt3rMM4+uQPJH9kjfx+wrf5u7/u&#10;eP2Fb/N3f9zx+wrf5u7/ALniTZVsLCPeZpYIxvO0bkQxEbzMR+/8XFKmNKI5SKwI527RvsMTO28x&#10;G/448fsK3+bu/wC54kiqWREYkiIkNiBiO8zMyO0REd5mfd8S69ZLbD2lAKShZNa059wLWEEZlP0C&#10;MTPj7W8//E+Q/wBX8JzGvqVbK5syFqcKwxtYvGDtPydwFkVXKWp3+WE/MY9cxAqh+3mCiIjaI7RE&#10;doiI90RHhXwd48z8njWY9FSiJStNrI5OhTvtu2+Mz1vLqeK0yYFNVYWJQEFYd1c/aTj7if1JKF+a&#10;JqbFc8a3z66A1nyS48tfh8tIariS+QpXSCJKsY+Kl3Ms8xfx12zhmXC+y3QprrsRYfP3Vjo2AU5k&#10;+pxql5zLGFPxnP8AumBxRz/cm0v/AKgj49NHH3GoMMX/ACcjWn+otMh9BagYX/Ix1iI/Tn6jRUR9&#10;OBqH/dZyZP8Azl9Rd09lw+RsD1K1gd+rQvrA4q307GHJlczmemRdN65Yhu6mnE/bhk/4sq/6z4D4&#10;L/bNnygHy9reVV5mf6PnntvL9Xp/ZS8v9k+Z6/ndvH24ZT+LKv8ArHi/qU8w7JOXjXKGxfrprKxl&#10;b7NdsDIMOORKVAE2dpWjqjE8Wsicpnpk4pcvI4dJ9pr4ioRxVHjPcDfJNvPDvxs23QM8ePjKfCVm&#10;+CBfVs1sSboKIqYmpJMy2TnfeNrDEQhRiMGtFS1sRLubeMrqBlO9FZjPK4pB13fWuKrSQ01bcPSZ&#10;xJWXx7vM2HzHafH7Ct/m7v8AueP2Fb/N3f8Ac8fsK3+bu/7niQYBLOPeBjIlG8bxuJbTG8TE/vfF&#10;BDUskJRBCQobMFE94mJgdpiY7xMe/wAfsK3+bu/7nji5TFFMcoFgEE7d432KInbeJjf8U/F5ihh8&#10;peRykOtTx9uyrmO3IOolRhyHeNx33jeN/BV7dS3gcPRlDMrkMhWbWd0nEfCvjq1gAO1bdCXbFA+V&#10;qwHO0wSOsizGO05jE0l/1+xt1b9wuRFzu3T3sWZiSngJn00jstAKUIhGos7jp45BFZFak3pi2K9j&#10;I26+PCzwPdczW8z1whomqWLAWKaEysk6uyQ3rdTMZC1X9r2isWisXkxBs81cZziX2Pl+jDnS9/k7&#10;hwHBMnOI0zdU+orURYitl8RZBqvRmKSbdBxpcAGi/j5trF0cIYsxt0WfdbfFrSJ+jDNP/BtUyP8A&#10;nH6jUQftdS8v+Xi6Ef8A0H9X2P4Bv6BeNNflJf6B/ul1zH/4JagL/kYuyf8A9D9RrJf7XI4k/wDl&#10;1rkf/S/1jK6ifwN1ZPRx1c5/ZeTsbrpV+3qkOr8q/j6gqqeyPmeLFuyxty/kbbbNhsxzdauW3E1r&#10;JgY9TXOYRbDHci7R4RWbXNmYsqPM5wVdOXtvnXGYoqJxqXHlELXTUJNXX68OfzDzDD8MQ+NRJclh&#10;qcluG6bVNWUgxbFnZggYBRImBRBCUTExEx4+fnv4qj/WvHz89/FUf614+fnv4qj/AFrwOBwSsq26&#10;eTq2+tbpKrIrqrQzn65sm2WN6kCArVI8YZLDDYBZ4xmmszXzCL+OO+b31qFd9a3N3J3bizWwLYuk&#10;1IalLeulfzBFRMAfT8/PfxVH+teM3p7FIy1rIZMaiq3m8elFdBKu17JWWNOwcj0VpPpdJbGk+VD8&#10;mEm9UwEnj9PUWDGWzMhvAztBxQoCXpsZBoTBTHdVNJDYs/PrV7SMNgKK6dRIxyL59m0zvJWLlifl&#10;LDzIiKSKeIb9NILSILH49afkpv8AnhXjSf5Zuf5F40L/AMUNOf5oqfHqpsd4ZqTOMj948naL/wB/&#10;x1p/3PC5c5/elal/9bI/qjVq594amzwT/wCrlbUf+746Y/7riMuuP34QLf8AqXP6xYuWmiirUQ2z&#10;ZcfYEoQBNc05+gVrEiL8UeMrqBnOKzGeVxSD/wBrYqtJDTVt9yZxJWXx7vM2HzHafFrXOQTtczUH&#10;Sw0GPqTikt+uLQ7xuM37S+Az/wCT1RMJldrvewObTqCrkKDem0fZW62BPqVYrs8zHVrWFyLUNiI5&#10;AUbwJbjHz89/FUf614+fnv4qj/WvHz89/FUf6141BjKyMzds5HD5ChXrOxiQQx9uqyunrm2zIAkG&#10;ME3HxYYrEiWpzIBR+NSJ1Ci/E5acYytbo1VWe1LzgsrviWqaH7KFiePUXOzufSKA63z89/FUf614&#10;dHDPWPkmfW/slXy/on5H5W3CvlfmfKTC+/rmB38KwunaMMtXGMdMTPCnjafUjq27rxDavSqwwBI4&#10;XJsMlVqyXW3167FjSQN7NsWv2hnLQCVpz+lItGnG31hS5G2FV1T1OkUDafaZEtn40/lvT3/zr4zx&#10;rL8mr/y6r4s/8Z8n/keL+No/7lgsSufxTPmG/wDUyPj0wuPezUOFCP8A1slWj/3/ANRaaZ9A6iIP&#10;7p421Mf9nP1Giij6MHWX/gZNU/8AOH6wnRtBu2T1KuW5CQKOVXBKZwITj50e1bAHWCY9JV6t8D25&#10;ByxGm6nIfPWIm3YGN/J49Pyt63PaRiVVxPowewtsklG/Jo+KJtxWV9gY1CqMHh6MXVYutXWtNebs&#10;dZbFJONgixxNfUjZxgbF9T5+e/iqP9a8fPz38VR/rXj5+e/iqP8AWvHz89/FUf614pZTT1e0utUw&#10;6KD7Fyuqs+3YGzafy4LY05Ulb1qA3EJycMEVwoQNqGmoXApy2GktuLRA4IlFuJRxOI4zuJRtPzZ9&#10;3hc7agTuAz0ixSuSu0fJl0rhr3D5s9MzDePQRDtPj5+e/iqP9a8adnT1bIB7GXlAtW79WvW8yN72&#10;adcEdOy95BWKtZ5Q8U8TbMqExMjleq9bU3Bh3wl2CxcuOu3Jr5Qfn7qhX1RxdgdopRD0tur5WeHk&#10;WVH21VKVdFSqkeKa9ZQIQod5nZalwIBG8zM8YjeZmffPx6m/hcH/AJ/xnjH/AJVzH+Vz4wP5V0j/&#10;AJLU+PWhT9OHNf8AhXJVH/Of1GomfQWppD/kYvHz/wDTI/q+x/AN/QLxpr8pL/QP903ymisAO/8A&#10;uFMav+Synb+5405kdM4ZeKm3eu070psXWg3ZC3VY6dmy5S5HjY9SgAjidjkoAIHxrWj91YpYW3Ef&#10;ipPyKS/vTfH+/wDrA6XoN5YnSrGKsSJRK7WcKIG4fb/7HR/Q+IPuFgb3H0MiZ/VDeTzw+lZVajmP&#10;ydrNHvOORG8bHFTgeQdxKZUxNIGDwtR8TNR6Wt4jFtvV+WWq3ptqXZyYbxF1U1a1oVlbV0xt/Jhu&#10;9ZW5hz7Lym7hsxUbQyWOeVa3Vdx5KaP4CCSW1TBkWIek2IsJNb0MYlgGWDz5a1GlOaxdLJ+UHTs2&#10;orjdQFgFeYnN1uqQAwYIuguOW+0bd5+3/wD+ZX/74/H2/wD/AMyv/wB8fj7f/wD5lf8A74/H2/8A&#10;/wAyv/3x+L2mWZAMp5RVRy7oV5qdZdusuxHOtLrHRMJMgkYsOiYGD5Ry4C/MUG47F4tbehXt5Rrx&#10;8+8JKHjUVVr2WSurIwL3OhK5YwV15eS7Xl8TpzHxHQxtQFG3jxK1an127jP/ADlqyTXn9Ec+I7CI&#10;xH1GunUlKXm7dSxi6JW0E9da6Gdq+Y6iIJcdRNSLrkk4iSNqupbkWFsJfjB47UBU35XG5nJ2DsVa&#10;x1DKmVWnFQrAD9ZsYxr7iRmrCJWqivrpJjuuzRdZ4St6NKaeU1c+8GBiagmE7dtxKJidvpj4jYc7&#10;AsSMp/AIxvM/3o8Xbnf67t2LPq9/y7jb37z39XfvP7/gFLjkxpisB/bGcwIx37d5mI7+Ej+o/HNM&#10;FrEjsMu2pMhGIIi8xabykp7z+Hw1mAwGKw7HhCntx9JNZrliXIQaxYwbBEvVEHM7T3j+qHZDM6Ww&#10;2Qv2On17r6a/Nu6SgQrq2B4tPppWtQcinisACPSMR41HmMHpytjctjkVbda1Xff+TEL9WLUdCbk1&#10;zFlMrC/lFGIcoaI9RYTHjShctgsNyNM/d6vN4m8lY/i+XJU9tp7be7eP1itonHu438/A2stKy2NG&#10;FQ35NE8ZghnJW18Z23gqtS0hoyFmN8Xp1EsWmwzrZG0uImaeMr7Hcsxy9HOA+SRz9JWWpCfneKmP&#10;opCtSo1kU6ldcbLRWrLFKEhH7VawEB/FHjHvx7qlDUOMZ0k3bfVhDsa3kT6ljoJc0uDeL6s8ZhRT&#10;YHtFg58eyc9XGOqJNoX68yyjka4lxl1VsiM7hO0OrtFdhEkEsXANSbL2c/VKGEXTyzcUKPZE5I2m&#10;mnTtm6T9pUIWO11YCMQyZkTmZHtv9v8A/wDMr/8AfH4+3/8A+ZX/AO+Px9v/AP8AMr/98fj7f/8A&#10;5lf/AL4/GEb7fDOKzBXl7+zSxrK7KUVi+Z56+LQYNiPV1FyMjtwmJ5QeNwgISCFE+5krxNVQqrGR&#10;jibFJexlhhGAprqWZlJcz6aBa5dqradVu5zKW5sZK9Vg+lKU7roU0k1aWylC5Y+eouJ81bsxEkuF&#10;/Us1DcVtVr3tOX4IuciVT2HjqTbMCqCYwa7F2JlQRBtKuShkeUHGrcFqSKFirnKArxy6dHys461G&#10;TqO6a3Q4jKkNLzO/nPO2TZXqDFhfOw1hkYyIu1HlGKmfuwhGPTJR+LqqYH74T8ep/dwqey6Qf/IM&#10;RR6m/wCPrk73bdtvp7z409ms7pupkctkgvWbFmw+8XMPadxVSIT5kUBA01142WkRItznmREZIvYr&#10;SmEo3apc69xFFMWkFIyEkqxMS0JkCIZ2PuJTE9p/qLyGbxtLK0uoLvK3667KOqEFAM6bYIeYQZcS&#10;23HedvHymjMQP8AL6v8Akz1eM3h8PUGjiRDG2aFUW2HQoLONqsfHUssa2d7vmSiJYYgMwIcRiAHx&#10;pjfbnV9q0z4/R0Mxf6e++/foEqZ/f3jaJ2j6q7lMg4a9HHVX3Lbi9y0V1k1hfjniM8RjuRbDHeY8&#10;ZfUdzkM37E+VrzO8U6CvkqNQfufka4hDJDaGv6r5jk0vDNX30QOV1KuBoyY/KVsCJiauM/RGTesb&#10;hfQxCaB+LNG6hVqncQ2tarPCGJsV3hK3JaBdjWwCkSGe0xPjNZrTzqmXw9axYtVcWorHtpGK3Y7Y&#10;gavpW3UlbLOEPKxbgOqpHULoRhsAhy6zcxkqmOCw2CJaZtOFXVIQ9RQHLlxjbltx5DvvH2//APzK&#10;/wD3x+Pt/wD/AJlf/vj8fb//APMr/wDfH4+3/wD+ZX/74/ByvXoEyBKQE9MSsCPb0iRxn2SAzO0E&#10;cLZIx3gC90iADJEUwIiMTJEUztAjEd5mZ7REd5nxpvParZjVYiSVkchp9vmSyRKgSdXpW1eXisPX&#10;OERdTNjmpDHKKOuMr+p1TCgJkh7GcUAMlMKVncYbT2jeeKwiWML3AsSMthGZ8YfTml20qlhGRy1j&#10;IvsUvN2CBxqbVhUv5UhrO67oMekduHU4nqJQcDY0dn4qQFqxc0zNtNZbIXD8ZjKxZdqVmx7AqKdX&#10;uMV1HMIaixNp78p+PUQjPE7jcRTGf7fL0mtjv+2Qlo/i37bTtPxYfE5qr57FdHJW7tSTeoXDWx9g&#10;q8Eys1LQEbk12TsfFnDpMglsKPHyei8KX8Ollr/KWu8Dj8Pj6mLogRmFOihdasBsndhAlUCsZYXq&#10;OYiOZzJluRTM/wBXWP4Bv6BeNNflJf6B/unC3ETvic/jbkzH0Leu3jZie0+mWXVfSPqEe/3JeBqE&#10;ziOYwmTowEltDGp6GTHYfcRiFBvH6YGWbe+d/qsjlgMPatmPZ2EWW0yeSsgXTdwn5y6S4ZcbHzSh&#10;MKmYlo+FV0i65fyFoEqDeWPtXLbYAB3KeTHPcyI3mdyMu89/GK0+rgVhS/M5R4e61lLMCdxu/wBI&#10;CW1dH0+WQmJ7x8dRFThN2hp+lWyhhMdnMsW7lZLYgvsoVLKWbkMH0nJjcggIGtjcfq3NVqNJUIq1&#10;xtSQIQHzEr6kGQqXHoUvfipcCtcCsRGPt0zf5wP+j8fbpm/zgf8AR+Pt0zf5wP8Ao/H26Zv84H/R&#10;+LGVzF2xkcjbkJs3LR9R7ekoEK5FP0LSpagj3CsBAYiIjxpG1iulFKcBjUiCePFL6tYKtyvPHtDa&#10;1xL0O9/yqz3mZ7/VZb4QqgPo5xDccNtVaVDQyU276KZ2bSJVzG7xfBTYS5cN6e71Nacui9qjPKbf&#10;ZhcqNWpjGSHswzismyNi2rh1LJLNnoQTIrTt8up0Txj4tW5LfYqunsqSu/HewVNq6w8vo5WDWO/v&#10;jft8WlMZ22t6gxS2b77dHziifPaJ9yROfwfhmI7/ANV6sxoxud3TuYQrty+XKg/oTxjvPF3Ato7z&#10;t8Wlspy4jR1BiLLJn3dFd5EvGe09iTzGZjvETvHf6vIZnJN6FDF07F62zbeYTXWTDgA97Glx4KUP&#10;ra0hWESRRHjLajvbwzI2iNSd94q1A+Sp1A/sa9YFr3j55QTJ9Rz4LVF5PHK6qBbq/KPXXwQeqiMe&#10;/b2gUzkCkZ2ZXKjyiDVPx6cpMFJZR2dOxUkvs6qNehYC/K9iieBvsY8WbwS5mB7cxAhfW09qDJYm&#10;vZbD316liRSbhHp9bpFyAWyECBsGIJggsTkoUvj9umb/ADgf9H4+3TN/nA/6Px9umb/OB/0fj7dM&#10;3+cD/o/FZuos1kMwVMDXV868mBXFsiTeivstZNkF9UxGDbClCZEKlwOSx9fpBkaOee3JBEj1mBdr&#10;V/I22RvJQti67qqpnaJKi6Bj0zM/Uy3KrbWyeLrWGUctSlYXFrEDbNR3UBi7NMzjl0WDyUUmdZiC&#10;a2WFhMxYuIo18VayZ+RNS3uKtYppFHUap0LWfmpkyFfU2HYJCZ5jVxeLqJo4+ikUVatcOCkrH6Ij&#10;6ZmdzMy3NjCJjCIyIp+LVuSiYILeocsaZjfvXG61db3zP9YBf07fgiI2j4tI47vyrafxcN3HjPXZ&#10;UU5+47ztPWYe8bz+/wD1LiMjHzclp1Il2976N24s55fT8i2tG33O0fto+LM4sp9eLz5tH8VfI065&#10;hH+Hr257be/3fTP1VPQOOb8tkBXks8QFO66QM3x9GePbe29Z23gUwYKrVZ4ku3v4xuE4M9mgfns2&#10;8N48viqxCT45xO4NtlwoVyjlIWLK2SMrWyYVXQsEoQsEpUsYBalKGAWsBjsIAEQIjHaIiIj4iMyg&#10;RGJIiKYgRGI3kime0REd5me0R4zeUwRlSr/qiyV/DNpsJBVE+0nWMedRqpE1EgOkSGLKCXIiQTEx&#10;E+Pt0zf5wP8Ao/H26Zv84H/R+Pt0zf5wP+j8fbpm/wA4H/R+GJZrTO8GrNZ8bfTLgYyJcWLEWAW0&#10;9jAhMZ7iUTET40dZyfS8krP4/qE+dlJYToCtYYU9hGtZJNiTL0h0+RzAxM/VOrWVLfXsKYh6HALE&#10;uS0JW1TVnEixbAKQMCiRIZmJjafGKHT021081XuW5pWXeZXRlDlLhNVxx5k07M7eabYdG3dx+MJq&#10;xK2Xc/n8Jj753rvSP2cGQpre2pjAFY+XXMNlbXTLLLh3Emwkuj8eCxglxLI6hiwUft0Y+ha5j+9D&#10;7lY/w7iPfbeJ8ZnJTHoxunmqjt7n37tQVzy+j5Gvajbbvv7427/eCx/AN/QLxpr8pL/QP9013SmB&#10;w1RdiqioZ5fJyVnnNyuuzBU6SWLCBWDIX1LTWcmizerAgMsZOoNQ5G+lkxPkevKMYPE+Y8MbW6VE&#10;ZEttj6HUngHIykB28aYzknC00MxTK2c+6KDmRWyHfeNt6LrERM9omd5iY3ifqn0aT5PBaZluMowJ&#10;bps3RPbKZGPonq2Aiok4I1sqUkPXx67N7GtsgiZx+Ama2J6g+izmnr+UcPfYoxdQ95gh/ZV2o1R9&#10;SqcR8TdPaXdWuasZBrtOkOvX08BLji5glHQsZOecFVpn1kokOrkkkvpVLacjmWMuRYyi7uVc/k9t&#10;rq24feY7fcnMfyaTN/Uwin6Z8CUN0ZsQiUc9McD2mN45gzDwwS/bCcQcT2KInfx9m0V/i0H80ePs&#10;2iv8Wg/mjx9m0V/i0H80ePs2iv8AFoP5o8afLQXsySrV768uzFYtmNQXMqZ0AnlUqKsEEebnkmGd&#10;OTkTLn6Y6MwzKaYtnM5DCE2BlbSiI9oYxpQUVrq9o6q/2NfTuiwIOipdpUs3hbir2OvpFyHqKJ9/&#10;z1NH5ybKD3VZrsgW13AamiJjMfU5XQOBrV24ZNga+VyzoMn2r+NvrdxxUrfCRpKfW4FZat83fVNe&#10;EoEHWWYjJU0u03lbnmb1pQOnJUbMoXXVYDiyVupB0x81XisVrhJOrmxixqWFPQwHJcsGpasoNbVM&#10;GDWxZjuJAYzBCUTtMTEx8U40C2bqHLUaO0TEF5aqU5N5e+C4dSnXSe0T9ngS7F8UEMyJDMEJDO0j&#10;Md4mJjvExPeJjwtTMqOoKQcY8rn1zdPjHaeOQA05Llx7DLbTgGYiekXqgsdqZmNLFMuHcSdXreYV&#10;zp2m1ZbXfwUTEslW/rUBKb1EfKwqHt/qfDxQwoZO1mpuwqxbaa6FXyMVuQsBPyz3M80MiuGV44CR&#10;dUpiRgxv6jt1KhTvGPw8+yagjt9jLykhYtL39W16xanltO/pDj8WmM3JcmX8NSOzO/L68WqEXY3+&#10;njbU4font3iJ7fVUvg/x7vU/o5XUHCfckC54vHn9Hyjh9otCdiHoY849LZ8UMS0D9k1v6I5xoSQc&#10;cdXIeSIYPcG3WkuouRmDDqk4fsJbApQCtaxEFrAYAAAI4iACOwiIjEQIxERERtHxS93TuZ24Bxhs&#10;Pz2OwcembVnj6k0ET3az0y4o8uiepMkt+d1DdK5ecIqDtC69Sqvl0adKuPor1VcjKAH1Max1mwbr&#10;Vh726fpZr9TSsxUpQrJxk9Pk+0V6Sl1gystxz5sCRtngwWmuI+SDjC+A/ZtFf4tB/NHj7Nor/FoP&#10;5o8fZtFf4tB/NHj7Nor/ABaD+aPD6WlJwDM+dykyl7JwbKbVgqwHmyO0vH1lAPliYHBzd2cp6YFM&#10;FIpzuFMJOAlFym7lNXIUjISZVsCMwW0kAMWwZg0uAGDvtIkGRxhxXyCBAMxhWsgreLszv2nsHmKT&#10;+JHSvrCF2F7gYouJtVK/1E6Zw1RF/UNymDbDLe54/G0rXWXs0EWFWG5Bqw5pRJJWpTU2mE0ZGu0N&#10;QUKdW/yrlQuVLctCHUHWKzrIIcoomtaKKwiiya7KklPNlSwPyc0NRYYyKneA/k2xxsVXqMlWKlpf&#10;fhYQwZA+Mmo44urtfWYlzPGpM5ExDMbhr9ivvMDBW+gQUw3n3dS0SQ90z6uwlO0T8Sq+Fzr/AGcm&#10;Z44m8I38dAlMkS1IsQRVAI5ky8iyqUnJFy3It8yjJ4avj7eEXjibboOaVK1N+bg8fLWObqhj5OSX&#10;HmrcNGWbkqUx1v6hYzgbOAEfTXtLGcYmeAQUiMmXuHkQxvMbzEd/BpwNbH6XrFHY0jGUycftom5d&#10;UNTaY7RKsYlodyFu/HgWQzWSvZW6ccZtZCy606FwRGKgNxFK0gRn00hxUvlMAAx8WbwhzAhmsLFh&#10;e5TudvEWIJaxH3TvVu3mzPvGE9vnT9VlM/kj4UsVTbbdt84+EfJoX+F1hsghI/dNYA/T4yuockXK&#10;5lbbLTI33FQz6UVl79+jVriqsjfvClBE+Ayt5PDN6ohOQscx2bWxvGZxlOd4ggmVMK48J2KG2eky&#10;N68fE2zZaqvXrqNz3uMVJSlQybWtaciC1LAZMzOYEBiSKYiPF3S+jrJVtMsDy2QyYAaredAvsyFy&#10;wQdUxZ/YmLgVvvq6i7BeSeyqxVvWy6h4gsfcrrO9Q9pVUXnSmENaiE2OMdPrr63RKFdTcuA7mP2b&#10;RX+LQfzR4+zaK/xaD+aPH2bRX+LQfzR4+zaK/wAWg/mjx9m0V/i0H80eNRX9MrUrBWcgbMcKKk0U&#10;yngAkxVSVqKutzYY0FmpRwJxzUstwiho/WrkzW6Y1cXqJzOm1ZD011qWT9HTcJDygckxi3chGLXm&#10;WNl4/UX83lbA1cfja52bLzhhQID2iOKVtaRGcisBUpjCMoEAIpiPCLk49ONx2MF9bEpiTO7NZxLM&#10;mZBvUlJvYa+cBXUpaALocrMh5luH+D3N1FUb1PHJoYHIIJnl8krG1eI07Kyg/LZCKqOoDur5W7It&#10;XA1bPlkXfixOECd14PDQw+8dreWdLmjtHu+tK9Au/eeXu22kvA5DC5K9iroRxi1Qsuqu4SQkSiNJ&#10;DJpOQHqJPktnGIMSjwitna1LVNbkISRKihlp3KIEV2KQRVYW3bZ2PY1pceT9+UkJcSDkMFwPbmO8&#10;b8S2mY5R7p2mY390z/V9j+Ab+gXjTX5SX+gf7ptOahAZ4ZXFPxrpgfR5jE2OsJmX+6NRkgXEF7wq&#10;+jfie3x6ayvODsRj1UL/AOGMhjY8lako+56xp8yEf7k5cxvExP1NqajunnM71MViOM7MTLA+vcgP&#10;4PI1y3WX3NttXftM+MfhsaqX38nbRSqq77S6wyFjJzETwUG/NrJ9KlCbC2EZnxidOUNpTjaorY7j&#10;AlatH8pbuMiPu7NkmNmO/CChcekY+JumdL2FO1W3h5ux0kWq2CrlHOYcDxah2RsBxhVRimglDCsW&#10;YGfLrfZr4TH3s5keDb9vpfKu4k0YbZsOccbybnDyNh8mMP6ZmfH2mZX/ANl/1jx9pmV/9l/1jx9p&#10;mV/9l/1jx9pmV/8AZf8AWPH2mZX/ANl/1jx9pmV/9l/1jx9pmV/9l/1jxayWQ0nlK1Gig7NuwQpM&#10;UV1Rya44W4z6ax3NhcdgCCMthGZiT4sv6evkI5jE89p+iIyFDkULXkUDG0c9lXE71nyE+XtVKWbw&#10;1td7G5BMPq2V+4h3kDAxnY1PS0TTYQyBah62JaAsAhj49cYbMy9X9DWNq3q3Rm1SsRnKrOsnzCnr&#10;3Z0+g6eENOq2wgGq6xF4077LfcvXbmayPmb13y0NJR06/GuMVkJnoK8uBrBxvlbmWmKJcWTDxocj&#10;KSItI6ckiKZkimcRU3mZnvMz+GfixWnlEJL03jJN+3zgyGalVhyi/FFCtjGR9Pypdttpn49MYWYm&#10;GUcNTGxEjAz5ty4sXPTHu+unO7bzP4Zmd5/qj2mATLtPZandkhjeYq25nG2B/Dw6tqq09vd0YmfR&#10;BTHx5XTbWRNjT+S8xXXttMY7L8nDtO/ynG+m/JzH2OHJgvnjv9RltRZKdqmKqMskEEInYb2CtTVJ&#10;enr3LJqqo5enquDlMRvPjJ57JH1LuVuNtvn7kepPoSv8Cq6oBCR+5UsB+jwm9dT085qaE5S/zHi2&#10;tTkJnF0C3gTGU12TZeoxhirdywg9+iPxeesQFrL3eorB4oiMPPPXKocxhgB9OrSF4OsHPDnuFdZQ&#10;56/BWrHmMxns3bFVesmCLuZT0KVNUlMIqVxnisOXBKhljD+yMn7TMr/7L/rHj7TMr/7L/rHj7TMr&#10;/wCy/wCsePtMyv8A7L/rHj7TMr/7L/rHj7TMr/7L/rHj7TMr/wCy/wCsePtMyv8A7L/rHhGXxZHR&#10;yuLexNiraUwQaIn07mMydWZUwks4yqwmZU9RjDEsr2kqcuMpjJ8vdrdNOZw7WCdrF2zGZESmIDr0&#10;7HBh0LwrBdpYMEgRbr26lb45xOTDzNGzltOJag9iAlDpzFu6cgcGEqlkbmogJTIkxYBCZROs8/Xv&#10;5XJ2U4sIxy8j5HjSn2pRZ14NFRTDt8FxX6y5rhKG21kkhsbLsf8AGbJ/5Hi/io6fAo8xqPJrlgbx&#10;v7PxMhccW3v/AGbOOiPo+f8ATH1D8q0ZFuocvZsrkg4/WVIQoI/GceYVdYJdo2Z6R+7P+otWYkB4&#10;KTl3WK4dvTWyIhkqoxx7cYr21wMe+B2gvVv8em8/BcQx+Urla+jehYmamRGJ3iIk6D7IQUzxGSiS&#10;iYiY8QQzBCUQQlHeJGe8TE/TEx7vqaWgce75KlKsrqCVl8+2xe+Nx58SjtXrsm+9RwazOzQZGzav&#10;aqi2qTweG6eUzW4xK3JUyPLY49+22RfHRYMevyg2zDYl7x4mZmIiI3mZ7RER75mfweG6Y0vZNelE&#10;zxu2RDpsz1lTeUFvM9SMWkgAqytlFYZu+wJDFYVe08DpvI5LHy5iBtJBYqNquPUFctYvqQElxIw5&#10;Bzgl8uYGI/aZlf8A2X/WPH2mZX/2X/WPH2mZX/2X/WPH2mZX/wBl/wBY8faZlf8A2X/WPH2mZX/2&#10;X/WPH2mZX/2X/WPFZ+o8DfxKLjDVXdYAZUxqxgyX1FGwBZwnkIHIkYichBQtnGtozWdwvY5ktGDz&#10;ttxFGFniCU4zIMaUwGE2EQp2vSOHL5Ox/Qo4diPj1N+NmC/+eDF+MTlLl7JYzIBlczDXUvKGFkOo&#10;lEC0LFc2brGqno8HioN3z0SY8mRpXA4eGjRp5HR4B1pVLWH5Cgtz2ylSFk+2wCtWiFQQyy5xwICU&#10;APiSKYERiSIinYRGO8zMz2iIjvMz7vGotQRO6sllLDKvpIJ8gqfL4+CEvVBjRTXE99vXE9h+bHxa&#10;UxkiRqnLJu2YiImPK4yCyL4PeJGANdWVzJft9o7zEfeCx/AN/QLxpr8pL/QP901mvi6s3MzibdfL&#10;Y2uHGGvlXJFyuuSkeRHRe9i095e9KFjEskPAk3E0sOsvceWydYJ27dyTSm9ZD94kQXafT7t8TZyV&#10;ylka2UJ6evQh0KrWkQJ+XZ5gFmUtUUsUfCILpOiYjh6vGZ0TabPSuq9tYkTP0DarcU5GusZLeWWa&#10;0oswIDtAULJlO8x8Vm3UaI57KyWNwUbAUrsmHy+Q6ZiYEONRMvHqLYk7U1EOGQfPivjdfUvJtniq&#10;NQYxZHUn6OeRx+5vr9ojnYpFaE2H2pVlDJQrJYu/UyGPcHNdyo9b65DtvPyoFIxI/djMwQT2OImJ&#10;jxeuV2yeFxe+KwYxM9M6lcy6t6I34yWRsyyzDOIs8p5RDd/Lj4t/CDkVdk9fF6eExjbqlHTyWSCZ&#10;9W61yWNSQ+metkQKJIQkfGo9RVwE7ONxrWUxZHJfnXSNakTQ5DzSFpyjcEEJGuCESiZifFi5badi&#10;1be2zZe2eTHWHmTXNYX3RsYRGU/SUzPjKXV4dWZDKVE1WJO6VAl9BstBgOitbj7qYICT37bEO3f7&#10;Q1/4yl/MPj7Q1/4yl/MPj7Q1/wCMpfzD4+0Nf+MpfzD4+0Nf+MpfzD4+0Nf+MpfzD4+0Nf8AjKX8&#10;w+M5gR0Yql7axd7FzbnPHZ8uF6udZjYRGIrdQgBhSA9YI57TO8RIz4u6QNsliszTtZBNed56GXpA&#10;mZeud9gixj1NVZ9O7Sr0vUPR2L49ZL5DzLEPMQ3jmQhma0GUD75EJYuCmOwyYRPzo30kO8cpzF4o&#10;HfvMDSGCmI9+0SQ7z9HKPwx40L/xQ03/AJnp+Mlmb5SFLFUbWQtEMci6FRJvZwH3kciEwAR3I5gY&#10;7z4y2fvz9dZa9YutHfkKuscytATO3yVdXBCu3ZSxj6PECMSRFMCIjG5EU9oiIjvMzPaIj3+K9rG5&#10;TC3JbXBzKdybWMvJNgwfQkOjcqyxe/Bu9wIE42HmPq8adr6j066vhgyirN+6FihcpTTol5owNlWx&#10;YgIuQmK6wcAGROgZCJ32/qjMYG1EdHLY61RKZjfpk9RAt0bbTyQ3g4NvcYRPg1TpvyIqYajfkMjj&#10;UJ5LPhPDhaa165mJkHV1NSwPWthCQSV/U+SyGLtezorm/H4uLdpgpdZVXJxOcirHCvDYa6VqbwCC&#10;KZ6QG0fGJe9vSxmXmcHlOUzwFN4gis8vuR8tkAqONkxPGvFgY49SSjxk9QZVvSo4uqVh07xBMLeF&#10;orq37S+1YNVauP3b2rD6fDl6vxichiLV17VPxsQjI4mu9zGBXED2Rk61QCCukWzVudMZY+7ZZ6J8&#10;/pzLVsiqIHrKAuFuoRR8y3TZxsVi+iOquBPbdZGPfxT0Hj3b1sZK8jnJWXZmRav6ypFtPeKdZk2W&#10;hO4y60neIbV7Vytp6mD0/wBLK5blG63EJ/0Px5f8MsBJGM/PqVrce/b48tqCyZSlzzRi0zvtUxCG&#10;HFCsIz7phU9V8xA9W22w/gMtmPGH1MFMchOJsG7yZPmtD4ZXdXIOvCn9L0ukoLpM7xHpnx9oa/8A&#10;GUv5h8faGv8AxlL+YfH2hr/xlL+YfH2hr/xlL+YfH2hr/wAZS/mHx9oa/wDGUv5h8faGv/GUv5h8&#10;faGv/GUv5h8ZTLtWKWZTI3cixQTMgo7tltklhJd5ECbIjM95iO/jCXq7mDTuXa2Ny9eCnp2sddcC&#10;G9QPcZ1ucW6/0w9Id4Ei3+NEzMR/RzTkd527lpjGCMfvkUxER9MzER38ay3mI/ocqO/bvN+pER+/&#10;MzER+GZ28Wf+M+T/AMjxfxZPoGRY7A74GjHIuBTSazz1gQn0xL7xPiGDG7a6q28zxHbxS1PjMljK&#10;k3is9ChlQt1pNVewdeHrs103OQO6ZSvmhe+3v6ci2QUOnRyAMYCwsY/JY1qeTD4Rzh1pD0rjeJNz&#10;0qSsJ5sYIicjgtPq4yOJxdSkZjERDXqSPmX9oiOVix1XFO0bkyZ/qPD6g0ph35Q7lH2ZlQrnVDo2&#10;KhmylZd13KnjYrNOuTvsCvJJBpLY9MOAshOEwYT3OLmQ808e3uheMTcSRRPaYmyA+/Yp+nI6ayBw&#10;59CUSNkFytNpNiuqwqwiJIt1ELOPzt4MTBkAwTWPjE9Q4K/gYjT96OREf1gpUUnHz9RdfHnWImbm&#10;JPh4wfIDEPGKwOlGUmX6Exfz8Wk+ZRIPTPk8Q8INRh1FNjIPJDU2RjyPSeAm8GJo5ko0tmj4h0r7&#10;hnF2WztH1rkpgFrky+am6NcvcC2WC7+MrqW5ImqhVk66ucR5y235OlVXO/ebFg1juO/Bcm35oT4v&#10;5fIul97JW33bTZ+7fYZLD2j7kIktgCPSAQIDsIx4qJtp6eczPDK5rlGzFOaEeWx5fg9n15FTA3kf&#10;NlbMOzPix2nsewkN1W66q64fneyKC0ecqx29PnG3aq2Fy9VcLCeJC6ZHxS0x+pVeVGk66wLntkqM&#10;nFy023Ikj2XcjcDcQ8ob6h4+mJ33+0Nf+MpfzD4+0Nf+MpfzD4+0Nf8AjKX8w+PtDX/jKX8w+PtD&#10;X/jKX8w+PtDX/jKX8w+PtDX/AIyl/MPjGYudOrwq8ffK/LIyZZE3HNc64BEeRpQoRhrCL7LJzw24&#10;cZ5+Cq5RzLN3Tl6cVFlpSbX0JQqxQJpz85iRNtP6SlNVJmRMMp+PU38Lg/8AP+M8UYiYmRy2Ygtp&#10;+bPmeWxfgniQltP0TE+6Y8YSBISkMvpETiJiZAvJ0j4lt80uBCW09+JDPumPiyK0mQZHUO+CoyBE&#10;BrG0s5vWIIe49KkLhEokZh7U9/ix2mqLPLtvy+StEonKqKr122GPcIkHycQvhvyj1mAjyMhAjLHn&#10;g82EdwGpkJqWD7e6V5JNNAFM9ojzRj7pk477ZnUOqsUeLZWpTisYmwys02utMS63bV0GO9CUJCsD&#10;xPpt83YWMnK2cP6vsfwDf0C8aa/KS/0D/dRmMalMvyVMPbGHAfshZGgDCFS+0xJ26x2aQxO0TNnu&#10;QfPHxidRY6dreJuLtAO/EXLjcLFVkxvPRt1jbVdt36Tj27+MdnMW3rUMpVVbrn7p4sj1LOJ2kWpO&#10;CU0JiJBoGExvHilrdFpl7C4+onGW8dxmPY3UeZRkFwPoZXuuaCbbTgXqbFQJJ9eQil4vIw2XvY5G&#10;TqvpZBFd5Ci3XspJDRcid1EfSMhW/j10TPJDFnsXihRbcr49Vy3XrNv2zgKtJTmiDLdgpkfka4ST&#10;WRE8iEJENymI8YjGYIksxFGiivQahi3rekB/ZHXVMrcdguTmuGZ6rTNnvL4sjgcsonY/J1yr2QA5&#10;UzbeDBi2D3BqmiDVz3HmA8hIdxn7ZtQf4LHf6v4+2bUH+Cx3+r+Ptm1B/gsd/q/j7ZtQf4LHf6v4&#10;+2bUH+Cx3+r+Ptn1B/gsd/q/j7Z8/wD4LHf6Dx9s+f8A8Fjv9B4+2fP/AOCx3+g8fbPn/wDBY7/Q&#10;ePtnz/8Agsd/oPDs5Uu5DK5AqxVazL/RCKQN/ZBJCuKxJjw2XJtgpAIIV8eoe/xvzuhE5PIU227V&#10;nE5HCjzyFJdzn1KF6oEme6QcdaXws6l1MC6YQxp069MdXLzdZKYgG5bUKSTXx1LmHX8jSmawPsnH&#10;qGrWhPmmiPmbCFwVhePxNIZGnjKNXH1RLaSivTQFdMFMQMSXTWO8wMRM99o8UtEUm/X2akMhleBl&#10;EpxFZs+WScRtE+0Ly+UeouK8e2GL2eo/ixpuXJYzTxDnchO8RElUZE49E7/O6+Q6HUDaedZdj3e+&#10;P6sv4q8HVpZKnZoW1+7nXtpNDhie+0yBztO3adp8ZfT94JCzirzqpb/1xYlyr2B7RuuzXJVhRcR5&#10;LaM8Y32+Kg+y3qZnD8cPmeU7sY+ssfL3S90l5+r0nme0B5rzSg36M+CqYG6yLGNsRlJw8CPTzXl1&#10;NiK3VjZg2AhhMprKTruswsGAspXaryJRIkMyJCUbEJR2mJie8TE9pifd4TksPft4y+id1WqT2V3D&#10;+Eea5jks9tmKLdbB9JiQzMeLeSyFg7V6/Ydbt2W7c32HnLGsLaIGORlM7DECPzRiBiI8UZxeQoZS&#10;7lD9o5u3RcD4C+4R4Y89pI1Tja0KrEk+P1xFmyIB5mY+O3bqZjNYyvZeblY9Hk2opwyeUoQbkS2U&#10;AUzCYYRmC+IExkjzL7ZtQf4LHf6v4+2bUH+Cx3+r+Ptm1B/gsd/q/j7ZtQf4LHf6v4+2bUH+Cx3+&#10;r+Ptnz/+Cx3+g8fbPn/8Fjv9B4+2fP8A+Cx3+g8fbPn/APBY7/QePtnz/wDgsd/oPFHK2MtmsrFB&#10;4Wl0nlVr12vSUGiXlWSLyWtkQzprYrmQjBkSua2fHGu9Gg27baup7Tx9YoTkUW8etSKmRxpiQFY+&#10;QSkWKjjarNrragrI2JXRrYPN0NXXaUvSQqySPJ0oYHoW628wrrPpQUlzsGcx3PuffxQwDrAW78sd&#10;kMo9MENcshb49Rdbn6yRVUCagOKFlZ6HmpRWl3l1ZTIJb08vkBnEYPgRC2MjdWcebAoU6BnG1hfk&#10;YloiljayqpMA7K9/GKwGPHlbyt1FNXbcV9UvlHn7vkq6ub2z9CllPjG4agJDSxVCpjqsHPI+hTQC&#10;FSwu3NkiESw9tzOZKe8/1PhdbVE7+T3wuYMYjeEOPrYt5bRvALsFbrmRTPrtVQjj338Kx9xvDDaq&#10;6GJucuwJv9QvY1wtgKfRZcyicyakqRkX2nTtXHaYieMzExBbRPGfonae07e/ae3i/Zyll+VqZ+y/&#10;KUc2xfDzU2GEbqr+O6lW6ZT0ySuYCa/QepaVMhCvFfTlnLXrODqWhu1MY95OrVbIJagTrCzlKBFT&#10;3DClSKflWF0+ZSXjGe379GrVxkjkatO5ZWgsvk0MCaFFIsmIscXbWnI79ZVeUSBi6Y+OlVy7LVSz&#10;jXMbQyNIg66BsdOLaCW4WJaizCUyUEMMBiVGtgx1Ab9s2oP8Fjv9X8fbNqD/AAWO/wBX8fbNqD/B&#10;Y7/V/H2zag/wWO/1fx9s2oP8Fjv9X8fbPn/8Fjv9X8fbPn/8Fjv9B4+2fP8A+Cx3+g8fbPn/APBY&#10;7/QePtnz/wDgsd/oPH2z5/8AwWO/0Hg8RhitP8xYm3eu3WQdi3ZkYXBSKxWhK1rEVKUlYxAjyZLX&#10;Exp/FmdMWXHWHJ1whdlYQwq9qs9Vym7pya+qC7VdMtT1VdZPNXVVz6g3sZp6pqJaGs5sbgBnJYm4&#10;URAxbTEqYsGEAiPNiK9zpiINEYGBhOt9dKyVH2dZ9oojKN62Vy+U78G2+u5lxS0lMPNtgOpYYAgE&#10;7cjjw6nSbLMRpcGYepMEUqdehnLL3AEgDjJ2RChyGWKejG17KzkXfFmdbWlEJ3pnCYoi22Kmhi3Z&#10;Fwxx34strRXE4P51SwEj7p+8Vj+Ab+gXjTX5SX+gf7qLGH0f5fP5weSXX+UlhsYzbvswP6aWAn+t&#10;VmDUWX2W0TFMqTYt2C52LT22HnAgHNzzJjC4LEFhyMpniAiA+4RiNo+Kx8HuSYIg6bOT0+5jNvl/&#10;kyvYkBntPUCGZKvEcdiC/wApImqGMnh7YCdbJ0bVFwkMHHCyk1ctpiY5By5hP3JjBR3jwWN1Fibe&#10;KuRvxCyHybhHtLKtlcnWuJ37daq5yt+3Pf44LAZQ4pyfN+Iu8rWJsfh51CMeiZfdPpsq2piOPX49&#10;vGAwun/M6T6xKReXjckxbMhlbNmEIn2gsK9lOPWHTIK0SHyr3xaK5Feq0Pt3Z/jpqD/Q+Pt3Z/jp&#10;qD/Q+Pt3Z/jpqD/Q+Pt3Z/jpqD/Q+Pt3Z/jpqD/Q+Pt3Z/jpqD/Q+Pt3Z/jpqD/Q+Pt3Z/jpqD/Q&#10;+Pt3Z/jpqD/Q+Pt3Z/jpqD/Q+Pt3Z/jpqD/Q+Pt3Z/jpqD/Q+Pt3Z/jpqD/Q+LNudY2XxVrusSlG&#10;tM51ndFZM6SesKVdU+PEOq1S+UxzYA7lGfwuoLzspOC9mtx9+2XVu+XvecBlWzZn5S0KWVBYhtiW&#10;2I67VG6UrrrV8eRz2VZKsfi6x2rJAPNkiO0CtQdubnMIEpHeIJpjEkMTvGT1FlT5WslZNvT3mV1U&#10;R6a1JG/9YpohddW/qIQ5skmEZT4strVK+RxWUmsOXosiFWGjV6vQbUuiMml6Ou7gLYdWMWsEkwwg&#10;erz2n74sYAjNzGWOCspjiP3DcqQZyIzO4hYUTajiEoRYZwLb+qzquP2rqIlQdfBVGRDA5jBLZkrH&#10;FgY9BRImPMTtNAoNFZq+TBuaiy8Vwt2+mEJqK6SK9dAdNCA3kmH0wjbquNjTn5x7cRHwg7jZDA5z&#10;pYzNblELriTPrTJnv22xzjI2l3KKTbkAJMIY8CYFBAUQQkMwQkJRvBDMdpiY7xMdpjxnskOHso03&#10;lMk27jcgpUFj/r7aw6tzTyCmSrbHpTVsdBkqXBoWVeVnPxDktO5W3irkbcjrM+TcMd4XarnB1rad&#10;+/RtKcrfvw3jw/EBUXitROYFZ2o8Ww0jFAwZ1ZrIOWHQyjuMBFpTyhYy+xSClYCuScbnaOtLY08r&#10;UTeqxZ1jnQf0HjzXLQAWiJSMxPGGFtv377x4+3dn+OmoP9D4+3dn+OmoP9D4+3dn+OmoP9D4+3dn&#10;+OmoP9D4+3dn+OmoP9D4+3dn+OmoP9D4+3dn+OmoP9D4+3dn+OmoP9D4+3dn+OmoP9D4+3dn+Omo&#10;P9D4+3dn+OmoP9D4+3dn+OmoP9D4+3dn+OmoP9D4/wDF9qm/kMgN1uQpXquWyDckeOuY/H2sgqzQ&#10;ssdY2FsV+mYqZ5ewl8OmJYtRR9QzyDiZp7BdXHYX3QFiZIfP5MYgj9OQekOgW4kVCvSliku6oR4p&#10;aiw3l/PUpZxC0qXV2rcErclwiam9NqykClLkt4zPFo7z4VSk4wmpNtjwt1y/rs4DmZ4ezPGL64GC&#10;KU8FXlwtpnW6ARYP+pbGTy12tj6FUJZYt2milKxj8JFPcin0rWO5sOYBYkcxE3tJ6YpjGn7JJG7l&#10;b6d7eRiu9dgIqVGxtRRD0qaDnRN0uAFAUiiRL4l+cZJagwMV8dm+cxJ2Zlc+TyvafdkVqZ1d4X9f&#10;V7ogvoiojlGHx5ZHMYvI18lTQrpxYNQrci6tMsIOW9dst8vBSdhiFApbLHRCW1bdd1Wyg5W+vZUa&#10;HpZHvBqmiLFnH0iYxMfGqlkGlqfBhxCKWScXnaq4nv5HJyLLAxAegK9rzVVYjAIUjuXjI1dOZ69g&#10;xVXt2qGKDMXsPSoYqraBYA6KUl5jIkVpXmrDANjWTIBKaaK1ZH27s/x01B/ofH27s/x01B/ofH27&#10;s/x01B/ofH27s/x01B/ofH27s/x01B/ofH27s/x01B/ofH27s/x01B/ofH27s/x01B/ofH27s/x0&#10;1B/ofH27s/x01B/ofH27s/x01B/ofH27s/x01B/ofH27s/x01B/ofFfUOU1dlW0wuKTL6Gq8pb8v&#10;YKeVfzFe0Seot0iQ9lPVO0hYgRMYPT2o8ita799Ntdvo9lG/H5G3jTeI7RC/MzU8x0o9KpbKhkhG&#10;Cn42rpPJeodQQ7H4bp/PrDAh7Qye8zHCKKGiKSHmcXrNP5MlQ41/FS0rqqr1MDW5LpZakve3jQM5&#10;Pp2qgRtcqwZEUsRA3F7mUhdIoga2TxVyvfx9xfVq26rBalwbyMyJD9IlBAwJ2NbBNbBExIY+8Fj+&#10;Ab+gXjTX5SX+gf7p8xgLTWoRmMdax7HIKRamLKiXDQ2keUrKYPpHup0RKnCajMZyOCyqujkMXaZV&#10;shEyQSQfNaopgeaHrkHIZxjqJYB7Ry+OrfpOOtco2UW6lhU7MRZrMFyHLn6DU0BMZ+gojwnIehWZ&#10;o9OnnqYekVXoXv5lAzMzFO9ES+v3Lpz1asmZ1zOWYzPYyplaLPei2oWQJe6GKP7Ihw/cOQa2h9yc&#10;eHZH4P7kWF7c507lGwFgffMjj8ocwl3KeIrr5Dy/AYIjyLimA8OxuYoW8ZfROzat1DK7h9+xcWRH&#10;JZ7braO62D6lkQzE+MdhMYmX38pbTSqr77dRxwPNhRBdNCo3a9sxxSkGNPYAmfHweacx/dONxukw&#10;N3GBO3aPP3m27jIj7uzYNjdt54QULH0gPjN5bF0/aORx+PsWqdHpub5t6h3BHTr/AC59SfTxV6/w&#10;eMfbzhWNH18pDyx9JWHp0er5TpeYnhkFW8qEri3XggtOgfUHEOcHPjE5fO3TyOSdayq22mAkDMEZ&#10;GwpUTCFqD0LGBieO+0Rv4uYXC6ltYs7udfiMVj6tnydBPCydWoqT4lPNnAeq9u/NxzPyauIL+2l3&#10;+Maf9H4jD5jU9m/bx16tVv0bboyOObFkUkap3AOWy3x8qqQMGRutm3ck2dP2PJX8rmK+Jm8IgT6t&#10;ZlO9bcdbqAYA9kVIQLuPNIsNiJXYFTV2cnp3V99tWpdKg7zWZGqyHihNjsJr9QSt4bFE+/lExG3f&#10;IZ3Lavsox2MrzYssDPC8+O8AIgpSSMjYwgWPaBgiiWEC4Ix1BhtRZR2XTVpKydaxc9dtLCeqqxMO&#10;7SVchmDhZb9NkFIz8oXjMYHD6jt4apVzA4KhVpNmvWHg0a8WLBABtYxzSlzmTDCGJ6ah4LAPH25j&#10;/jVU/k8JrxldSZRowmwDMUz2zR5ywuCGFCGVnnuESyuQtCQMQZE8iDxUu5apNDKW9Ops5KjIMXNO&#10;+7HQy3W6bplodB5GviyZOOOxTM9/GuP+C4D/ALXLfUTozCsE8Jg7nUv3VM5BlMqtUr4LmI/YmNJr&#10;0e8gs2+bh5LRVaXx3dc2oYunigdjMX7xi1ftp43D+b61VKbeE94iXWg23lJxH9V5JPyzMZmWNzWJ&#10;stI2yxNxxlYrsce8nYpW+qk+bDcSPLWXTvZHf440XnrIlmcSqIw1hpjDsnilrmYrFBHzfcxgrKJY&#10;AxzodGWRLkPe9ta0hNmu8JW6vYWDktWXzgapkEDAn6RIZifDsjoywGnMiUcvZjoNuBsHtPZfCDtY&#10;sjKdyJPm6oiMAqgrcj8eS1HibOPIimEWJjq0bcR91Uuq51n9vVICzqriYhy1l6fi0ravp6ef1HqC&#10;MjkoL59WtGMt+zMdPaJiUIYViwMxyXct2EzJilc+NEf8WsV/koeM3k6uKLS2mcRfZUnKLwy0lYSV&#10;32fWYLs75llnruYr5XFoGAKfnCAMnxq1Wpsy3LBjgwzKXWRTWSCuTkxsbMrV0sMTiqj0MIwCRmVi&#10;MmyS9gYLM2sLQx2OqN/oefSbbfeX12Mss7yXTjgpK42EIgy7kyfFW/U1a1tW7WRbrNjUS4hteyoX&#10;JZEEqCjmsxLYoiY37xv4x9fUOscguxfWyzWXXyY3R6aGAEk35LpbEc7QuefKBLmMDI8i124apZsN&#10;KZHJ9lSNQr1NdoFNJHP5hMSDWpExEtyAJWMxxtYzBawyJ5CKtjKtBl9OOrwkLNdTeiK0hXVs22vp&#10;11LWsA3hYiIQPj7aXf4xp/0fjE4DK6ksZzH5DIOxNtV2SsIKB6u1qmTVosJZBqglkQrkllIPT34j&#10;gMJp3LPw9Z2LPJ2m0uIWbTmW3VVrY4hIxTXCsRAtMrFh2Dmx1enX6WPzFDWhzSyVVNytLtSIrt6T&#10;hgx6iWhBgcb7TE9vpGSHYpU8tRZfJ9Z0phWEyvtVwcRKSY0Ky5hSxkeHIyiZMoEYLY+KZ1zXupzd&#10;S/aqC3I1TqXblCBQ+raeJCAun64OsNhYDDQrj1OpZh7WM/LGW/8AnSufUfqMwdlXtrOV2DmGh624&#10;vCtDhKR2nim5lYKVgRQZpoDYYK1Os0ba/jxtCROMZjzDK5lw9oClUYBQiD22ht1/Tqrj50CbHREw&#10;g9v6lc+hLzyGm2lmk1FmfC6haTC8roD6W2V1ZN9SeBO5rOsnbzbOXx1M5QmW1pka+Xx++y8jjTMZ&#10;ej3xAWAiOrSf36FoFkYtRLkNp5XGWAt0L9ddmrYX81qWRuM/hifoIZ2ICiRKIKJjwS89jAm305Wj&#10;L0+FbLVfwSq3wPqCP3KLa7Nb37onw69gd9VYYOR700yGYqr7z9cY2JObEBGw9agbyPYmHVrB28EB&#10;jImMyJCUTBCUTtIlE94mJ7TE94nwhVtUlgcL0snmp23W5Ys+tcaX5ScErZHYvJruGEwYRPjVsR/5&#10;Bqf/AD/j/GIXoXAxnMnlbVmuwZoXMh5RaUC6HQuq1IBv6452S6Xb3T7pt0MzqGxjMpTYkn48KWCl&#10;NbqqVaQqVpqPQcdFyuQMJp9+FmSbDI8ahz+O6XtGhjYOsTQ5LB72prC7p+4ujL+sKy3AiCBOJCZi&#10;b1LT2tMgy3RQFtybWWGpMoYzpSxXJfEhWyViyN449Ve0TEztYuWdWuVWqIbZsM/VCB9NCFk1p8Fp&#10;NhcAEi4gJHO2wjM7R4LT2dzL8zj72Pt2f6IfLPqvpBBgVV8cSAWRMg5Z81lGxCInHKaWn8Bl7GFp&#10;V8TXvMKgXTsW7NxtgZl7Z3+SStAClQQMciabJZMqhONzFHVdkqWVoVMjUI9QKWc1rqAsokwkNwPp&#10;sHkE9xLePo8YyNSavyava/nPJ+Vy0WuXkfK+Y5yARAbecTtH07z+Dvb1nkARZzGFwuoXEU9SF5B+&#10;Br2jQ+zHMpFlroBNuEkCpaTSrrrqlaFWMbh9aX/PzXsZJgvyCcbV6YOULYVwSFZGx2A6aABShH0K&#10;gYgQ8R/8Wg9+0f8AxVVO87TO0du/aJn96J8YqvnQ1JlsIzIez8od+rbsY0KTWwlmRWzpqJUJ7PRZ&#10;PiMD9mDgRB4tflnEf9qfjSf7+e/+eXMfHdy+Vsrp4/HoOzasNLiK1h+kwy2WpY7m1pApYkZiM289&#10;ejoo/YuJoD8zH4tRnNdG+89SwXMn3H77OttaSgTX6NdPx1zyBPG7qJ/t1tJhHC6KrCEqprhE7Qqy&#10;2mpLrkyAu5mFZu/lA2+8Fj+Ab+gXjTX5SX+gf7qE6+xdciu44F0s8CgIutjd58tkCEBn10WF0bDS&#10;/wBqMVJkK6ceOnp3DWbiYMQdfPjWxtbee8uvPkEbhEEcpWTLJQMwpLD2GU6kZk6uYFTErzVehWaC&#10;8XD/AEBYCw9kMu1PMSuuTZqVWCbllKenzIPFbPYueoI/I5DHmyVoydAyiXVGlEHwKdoOu/gya1gF&#10;u6bBElHRz+EseYx94JIJIem5TAKVvrWFT3XYrtElsHchmR5qNiSWw/HkNR4mtkVRBdFpjwt1CKPn&#10;1Li+NmsX0z0mQJ7bMEx7eMnqGtkH5OG1/LYRFxAC/ELfv52WWQPhcc0IWlLwrVJXXKwogZLZPxpL&#10;/g2lP8+3Pi0B+9qn/wD13xhP+G5r/Otrxci5kMdpkMvqO8TMjIKqY3E9W24wZPytYFJSUCMtNws/&#10;rzWMbJEX+z/ov+O6v8/+JCplMbq5GGyOPujkUHDsZmCCKt9oSaLL+okmkdSxIWZMpFncD3EaK81m&#10;vYMxnqbsbaOlcvV23vI5CJq2goofZWo6Z22C8FTxclUT2OYlxYf4Z9JYWuNkoZWvZvL6aNjukqZe&#10;FO/Xom4SDpr8yCyGZXKue6piMjeP4ZdI6hBCR54XHaysZC7kBY5aiSinzPzExB9QgkePACIpgYmY&#10;1P8AkBP+cUeNXJc6KyW6ptrbZIecV1nagTdIbjyhQzJyPIeXHbePf4/2d9Ef8vD/APwq8Di8RqnG&#10;6uqzSRanK4ry/lRc1jhKp9bX8ivqJFQGfy8F8rG6x7SWnr15xWblzReMtWrB/ZHvfhUta1k/SbDK&#10;SOfuimZ2jfbxrj/guA/7XLfHZ0Vpm1tnriuGYyFc/VhqboiZqpOPmZO6qdpONmUarOqvhabXajxj&#10;8FiEeYyOTsDWrL9w7zEkbWltPTQhQm+w3bZSFsZPYfCLuDs1dTzFVR5ClVGal1FrhHmBohYPhkao&#10;ny6RwVa6weIxQ5e+npOvRsozFq2NVte0hqW0Yj1WH3EsEWpVURzsP5DBQsJ2iSmInF6dxg7VMXVB&#10;EHMQLLLvn2bjuPp69ywTbLuPp6jCgIgIGI/quzWrhHtzE88lg2cZkisLD64oen1SGRQMoiPdFqKj&#10;i5QnjPsnDYi/kMjBSDKleuwmIkZkT8zvEDVECiYYdglAuYnmUeLeWdfx3tquibCdN1xOwx4L9TEe&#10;0RMa43enE9BKlWEObwVNtfLmPirkcfYbUvUnrs1bKC4NQ9JQa2AX4RKP3p90xMTMeAN5V6+pceMK&#10;zWOAxiSkeIjk6ipnqeRt8hn3T5WzLKhGyAU5/h2PytGrkaNgeLqtxC7CGR+NbIKOUe8Tj1BPqGYn&#10;v4xeosfZsIw9O5N+3pqwPnKznp9dNVW2bBcmkFmAbZrW4yEvWJ14atTNl6Z/4wM/zdZ8aI/4tYr/&#10;ACUPGpf4bB/5+xvjXX8Dpz9PN+LVaU11DjcTiqoMSqAdZ6tfz8tts+c5ozb8uvvABXSkRGC6hHUe&#10;Hw76Qqg6qhoVX5SvWdWFihMUOrnnROu1MT02JIRJRDISMSO3jGDT11iNcHcTYlz8RaTbCgKDVClO&#10;YrIXpgny1piBdKIgJIefIuCCzTBw+Nbo7JU8hZxtTl5WtV85RbeXSCC6jSFHm3pSIixxtFApEgEH&#10;Kwvws6aw74rMKbd9mf0ytteHJiU+cu0aiCaZSpnkxsGZdMmCJigij/Z+0J/j9Y/03jSPJkOL276n&#10;CUnDS6b92Qc9zg59UFPct958ae/4sj/nXI+MZlbvwxaSwlu9UVYsYm6WLi1j2nHqrP6upKzOa57T&#10;zQkvwgPu8Y+1hfhC09rMrdlqH1sQdLr0hFfUB7Aq5bJzKmTyXJHCeJ8IjnznjA27LrEUs7kKVTrM&#10;Jnl6i69Bq6yuUzxSs3Nla49Ic5gYgdo8M/LGW/8AnSufGT91WdQ5BbV4PGl3g3RG3nrgiQnGPqFI&#10;k3iQHZPjVUayMnJt5XKWm3chfedm3adO7HOZO5FO0QIx9yCwEVrCBWsRARGPFfL+ao1c67m79Tdz&#10;dTBqSK5riy9HNKcifyhHUaEKUMqFttT4cpfsvOYi9jL++wIsoKJf3gYKqY8lW1yUxAtrG1ZT2Ep8&#10;JG4mA1Dm4TkM2Ux8okuEzTxZT37Y1TTE4iZHzjrhARAY/wBTsfjq0q05nuV/F9NcjXpvkp87iRn5&#10;sTVZs6uuNoGjZrBHIlN2Va8l7Cw7Ni9q5gGI6q5+6pUtvN29/uD4Kql/5VHhOOvPXkKV5M2MZlEq&#10;lAWwVxGys65MbKLFZhhDVdVsdNqGQyerxHxGndQWp/UjkWFItZzP2FfP3W1cYIvIWp9F+vA7Awgv&#10;qlchbC5vHeJ90/Edi/SnHZmRnhnMXwr3Jn3/AF4vjNbIBMxEFNpRWBXuFezX5SXiMPXfF67ZsMu5&#10;TJdHozcslstcAuTaSq9auC1KV1Sjl1n9mWGeNW/8B1R/n/H/ABaw/wCFY/8AzNjvGrrEV69rq4yv&#10;junZHmsYy96niisDHb64qDcm1UL+t2kpZ347eMmNzXWI0OdNNaUvy9pNQMgLzb1VJY3IUZkkSpRk&#10;A9WJg4IuHEedtsfDtoy5K6zzipGZrFNqYWUxX2jNtmetPyf2NnzvmF7vFetCUMHI4jK1iNq4Jtfp&#10;JG9DazPnLYU1egfeQNLmQQyULIKr7OrU4bL+xqi7dC9isxaRNcW2SqWq9vGUrY8mcmrbXYMSHSFk&#10;HPU4xSZV+HfRFWsypXOvVdrO5QbWQSQlSGUXSl1JiV8VnUapTK5DKjWBBIxifM6/wWufNef4exM+&#10;zOey+j5Pl5nmZeV871Y6O23W8o3f7F41R+Qdf/5HkPBYvL6oxukasUn2oyuV8v5WWqNIjU+ub+OX&#10;1HCwzD5eS+SnZZd5H/Z30R/y8P8A/CrxplNC+WxahTi3WKbZhN+i2z0HBPGeLqloIg4EuQz8myPU&#10;IFFr8s4j/tT8aT/fz3/zy5j4mOcwFKUBMa1hQC1rCJI2MMpgQABiSIimIGImZnbwWCwbiHSOKf8A&#10;JmMkM5y6HYsg4ZgeNRMyS8dXneZHldd8o9del4KhUZ5LGURBuZy0rFw0FOh3lgFEtTL7FxiDWhYn&#10;G0C1x/JpLw215P29h17l7Uw4Mf0lx91do7TbqbR88+Daof8AlU+F3LyuWntOmm9kuYlwuWeUlRxs&#10;TtxnrNX1rQz/ALUS1c7E5c/eKx/AN/QLxpr8pL/QP91BqcsGqZHE1sETWYz7xMCiRKJ/BMbeFVad&#10;dNWsgeCa9dQJQoI+5WpcCAD+IYiPFmlbXDqtyu6rZSW/FtewslOWXGYnY1kQztMTtPafE1K9hL8P&#10;lYdfwow0iuVqfU4zUvAccoOs2SSmxBtG4lYvklvl9ZHiGLltvT91q/bWI33hq+wzcpQZACsklf2M&#10;uQLsDEV7E8ODE1c1grqr+Otjuty/eBR89D1zsxFhU+lyGiLFl2Ifd8emLNhgqRXo6Ye5pzsC1Kzd&#10;42MKfoEAGSmfwR4Bi9TaeYtgiYGGaxxAYFG4mBRZmCEomJEonaY7x4w3tbWtSh7E9odD2dmML8r7&#10;R8j1et5nr/M8ivp8OPzz5b9tqum8fq3F3KtRtpoPuZjE+YKbdhlk4PoMUvYTZMDsEenbfee/jIZZ&#10;etV4mMjZZbLH0MzgIpV2unm6KoOWw1JNsmwUc+mjn0kQtArWH+yM/wDjnTX+g8VbdrW/tNFdotZj&#10;7WdwS69uB7wl51gTY6RFt1IU1ZEO4wY77+DwOb1BhoTDgtVLNbN49dmjcUDFLsomXksihTmrJbls&#10;SYMKJDlxIf8AZGf/ABzpr/QeP9kZ/wDHOmv9B4uniNTY+7kMh6LOSyOexhP8qPAl0lKrtRVWgGBL&#10;uUImyxjC6rzUCFJtaibrCtiLd+FldTjMzghq2LIDwK503i6VveEB5jpkIOaM2CHzDXsZ/sjP/jnT&#10;X+g8LNnwgucsWATEznNOhDQgoklyYIgw5xuPIfUO+8d/D6qNQafp4zFYYqdVIZeozo1a1Ty9Wuof&#10;MMe4+IrSlY9V72cQGGNOInXH/BcB/wBrlvis6e01YRb1e0YU04+WRp9TQLe06OBIdkojbytBhbKJ&#10;i7l1bECFS623dsvt2nlzfZtOZYsOP9u1zSJjC/sjKZ+Ktq6/Ne5n9Q0U2ajkMlqMbhbqUWE1VTtA&#10;FcsdmXnjyGPk6teeC3Ot+F5I6FM8ilZJTfKqgrqlHEwal2pDrgsoIoIBOBmJneO/9XPmlSqU5ss6&#10;1matZNebDeMB1X9IB6rOAwPM+RcYgd9o+Jmv8HC1U8le46goyZclZO8ZsHJ1ue8Em67mN1MEJIsm&#10;lqVMS+xNPxWzuAtlUvVvTMdyr265SMupXU7xFio/iPUXO0wQrcklWFJcuLVMhqZiqARmMMZxL6bZ&#10;7dZO/exQaW/l7MR/5p0LfBB8emf+MDP83WfGkEFqPBg+pgsfUtIPK0VurWkVwhtd6jfDEuDtutgi&#10;W0iW3Ehmb2mchq3F1Kl8qhMfTzGK8wHk7iLocOsxq/UyuIlyCfRJbbTtMZc8TrWpf9sjRF8ZHMYT&#10;5LyE2pX0vLdD5/mz58+XzR47d9xz13V9XGZGa4V7TMdnMNwuimICubl2vMQLUrjpclcINcBBjMhB&#10;eP8AZGf/ABzpr/QeP9kV/wDHWmv9Xn/q8DopeXwTNPRjXYllRufqyb6toWRa6lgLa3C6wTmtJyTS&#10;S2sk6/R4hxMg+EN6wIykF+29OFwGZ3EORI3LjHblPedt58f7Iz/4501/oPCNQq1ejLXqQlOPHI57&#10;DjXqWC7TchdPyxOeK+alQ82VwhrGSgnjXajH2crqqjQv44CQu7js5iYY2oZEzyrl2CeogBxE1ZiA&#10;sAiOOUie3j/ZGf8Axzpr/QeP9kZ/8c6a/wBB4Tp/CaixM1ltZZc+3ncc2zbtu4w2w6RctUEQrWEA&#10;lSliCwiA5ciKL+Nt179KxlswVe3UcFis8R0rfXJpeqSW1fMCiDWRAW24zMd/iK7kT8zk7AGOIwqW&#10;CNvIPiNt5nY/LUVFMTausAgUPpUuxaNNZ1zP52z5i9bL3DuNeqgd+jTpqki6FSuM8VL5EU+prja9&#10;jWn4/V1m+m+jh8jCcPjxbO7ctThFnzl4IDby1SWpKqnq7vsiRWF+WUI2/CRyNClfGu4bCBu1UWoR&#10;YDeBemHgcLaMTMQwNjiJmN+/9UJ89Rp3fLsFyPN1k2Og0SAxanrAfTYJrAxMNiggAoncY+J+ByvI&#10;PlItULi9+tj76wYtVpcchFmwNapimbgxTDjaC4GOUwGR6PncTddSsFXOWIYaS2hqDIVmSXDxarqL&#10;U3gcdVSmclj4q6O1ncmcHsNfCZl8yU4aewqx99szv7H29NawXKcVPFLP6FbHjBMCgwOIISGYISEo&#10;3EhKO0xMd4mO0x8epnZfI0sYmyvUdJDr1hVVLLbs7TNVeGuIF9VoqZ0xkok5HiO5bRP2yYH+OMf/&#10;AKx4yepb2vorW8oxLGoqZnT/AJdcpqoqjC+sDWdwQJTyOfVM7bRtEXtPZjO4KxjciiEWAjNY8Djg&#10;YNS5R+Yng6u9SnpPaeLVhMxMRtP+yM/+OdNf6Dx/sjP/AI501/oPBZ6lrCvk8iNdlaseRzuG6VQX&#10;xweal1fL8msXurk0jEVkfEIKeUVMtkdWU8bk61fybLWNzuIjzlUSliF2U2psK5VjNvRciEsIXGux&#10;LxCrFb/ZGf8Axzpr/QeP9kZ/8c6a/wBB4HRtLMYNmEmnZpWlW85Re3IDeAwyDbjPMDBNvS1pOhIp&#10;QHU6dVNdAKUDTX8ILkrNhktMZzTpwoCKZFcGaZM4Adh5HMkW25d/H+yM/wDjnTX+g8UdQr1ovKWs&#10;azr00Xs7gxrLtR9isGNUUMYSJ9ahlsL6kQRicRx8Mo085iLd2xl8aaalXI1LNlgIMzcwUpabJWqJ&#10;HqM48AkwgpiTCJ0n+/nv/nlzHgmMIQWAyZmcwIAAxuREU7QIjEbzM9ojvPh+kNIWy9gBPTzGVVPH&#10;200CnepTKPV7JXO3Vd29pMjZceQCGZDxisDQJAXMvfrY+udlkqrg2y0VCx5iLDhS+XM+mtrZGJhS&#10;mskVkjBYiDL1zav3HTu/IZBi1rdaZ9yuJFS1pSuIBSVgPqPqNZ4sTQoUqM23FZteTqoreZsF857+&#10;iAdZxfdMZyOfpn7xWP4Bv6BeNNflJf6B/uqs57MM9C/kqdMCiLOSvGJSmlWifuz4yTGbSKEAx5+h&#10;c+Luoc03nZtTAJQEl5ahTXv5ejTApnp10RMzt85rjdadJ2HuYfxFkcRK7FS30V5bFWN4rZKukikI&#10;kh9Ve0iGu8nbCClBtPmt6GOru87g7W1lQDN/E2ZAcjjiIjAeuoSKCUyVlKbCiNTA23kG81B4qWrV&#10;p+JzNFY1k5SsoHydKDa3ydisZrFy4a5jUlDANLCPiUgxgF9u1z+JEfzl4+3a5/EiP5y8fbtc/iRH&#10;85ePt2ufxIj+cvH27XP4kR/OXj7drn8SI/nLx9u1z+JEfzl4+3a5/EiP5y8fbtc/iRH85ePt2ufx&#10;Ij+cvH27XP4kR/OXj7drn8SI/nLx9u1z+JEfzl4+3a5/EiP5y8WKeLJtm3e6DMrlbU8X3SrQ3o7q&#10;g5RXRXl9joKUMcVs+WZYbyednTnwf2V2rZiSbuqEGLK1TfsSsKUcl2rExvE5KJmuiO9PzDSGxWY5&#10;xm1rTJjWsKTYxhzJGbDKZIzMpkiIpmSmZmZ3+OtofVFn+gtpnTweTecccPaZMzFG0Zz2xlpk7Ibv&#10;9Y2jiGR5J5to/eC1kchZVTo0kMs2rTy4KQhQyTGGX4IiP35ntETMxHjhWl1XS+LMxxFAp4y8/UJ5&#10;a6Ee+5YH0qWUkNGt8ir5Vtx1n4quawd1tDI0z5Kcv3EM/PS9c7rfXdHpchoktg9iHwjHZJlXEaug&#10;Zh2MkpVVyJDyKXYUntYbo6UdRlE2Hcr8W/siurzReHYHMw0A6o2qVtE7WKF9QMWm0qJ9DNgc1TEt&#10;iQalrB9B8Gh9ut3+JEfzl4+3a5/EiP5y8fbtc/iRH85ePt2ufxIj+cvH27XP4kR/OXj7drn8SI/n&#10;Lx9u1z+JEfzl4+3a5/EiP5y8fbtc/iRH85ePt2ufxIj+cvH27XP4kR/OXj7drn8SI/nLx9u1z+JE&#10;fzl4+3a5/EiP5y8Tm5u2M7mQhgUbllMVF45bkmh3lqyntGXWFNapz3m2elIhXGv8vNh2OoTXzGrS&#10;DZOLhnKvjSYEGqzmiScGoOBg5dADXctrJexVUOG4NrNZ262/kLZbsaz5oBG/BCFDstFdUTxUhQit&#10;ce6O8zPxCR9S1pvJNUvN42J7wG/GMlRifSN+mM8uHYLyYKo0lzKLVWplMZaVdoXkBZqWkFyW5LI3&#10;Eo90xP0EBQJrOCBgiYkMf1UWFwrlnq/Jo+Q7C0cLUZ6SyVgJ9M2SjkONQcSEtjzVgGV0+XtMe9jH&#10;Pcw2uc0yY1rWFJsYxhzJmwzmSMymSIpmZmZn40YHUUPy2lI3BMh8pk8J7uHk5YYjYx8d4Zj2SJK5&#10;Q6k4OkdS3XyuGv1sljrUTKLdRotSfEpAx3j5rFmJLas4FimCQMETGY+K7naOatYEsi07Nymmgm3W&#10;K20pNz07vrSnrFPNi/WPUkijblMePt2ufxIj+cvH27XP4kR/OXj7drn8SI/nLx9u1z+JEfzl4+3a&#10;5/EiP5y8fbtc/iRH85ePt2ufxIj+cvH27XP4kR/OXj7drn8SI/nLx9u1z+JEfzl4+3a5/EiP5y8f&#10;btc/iRH85ePt2ufxIj+cvC5sayyLUQUdVacTWrtMPpFbjt2QUU/QZIbEftC8IUx9TA6dwyArqKw9&#10;nSSJHPEIY9jrD3OcczA83Pawu3Mp8WMBp3q4vScTwaXqXkM7xmdzuTBfW+Pnt0ccPqPbrXmHJrq0&#10;/iU9DWIehgNS5RktqmrKDW1TAmDWxZxBAYzBCURMTEx4HDZpyw1fjEfXHYVDmqi/SOSrhHpiyMcB&#10;ySFxAQ6fNIBdd3l6v3jsfwDf0C8aa/KS/wBA/wB1S6o2Io53FS+xgrzOU1ha8FxYo3gETPyN/oIh&#10;rkhNmo1Ne0sbC1Oo3LmFzVNmPymPZCrdRsgRLIgFoTBqI1NW1RrclyWMS9LAaozWYlPjHZfM4HIU&#10;MZlVLdRutVuhgtHmoWkuT8q5oetde30LBr9YqkI3+KvlsNddj8jVkpRaRMQYchkCjYoIDEhKRIDE&#10;hKPfHhWK1+KsXdI+Cc9VUcYt3KYhY3649RlA952K0HOl72O8ksJKUXKdhFupaUt9a1WaD69hDRg1&#10;OQ5REtqmBMEtiyIDGYIZmJ/Xos6hyMKe4GFSxlYZsZO+QAZca9YPmLIl9Lzls61BbiBbrSyMIluN&#10;qb6e06XUAsdTcc2sgo448ctcjhL18OW9NIJqTzmHhaIFMHwClATGMIVrWsZM2Gc8QAAHciIimIEY&#10;iZmZ2jxVr6lw9vEsuo8xU8xAEt6/Tz6bkm1MtTzCLFfqdetLFxYWuTHfwvKZivYraPpMgrLp61Y8&#10;yY9YYo41/T2YsXq4ZJ6WCddXJSmrtMWalV0AKkoWCUrH5q1KGAWA/wBiIxAx+KPvBktOZgGHj8oj&#10;otlJ9N6TAwdXs1zkTEbFWytVlPUW1MsUMOS5MmopxOYAGqcJOxmTr7zTyVWC2k17+pNhUyI26Tdn&#10;VyJZ/KVX1bNjxb1VTwV+zp+iZhaySlwSl9IeT2dPl12V6497VpajrVtp8w1e07eAaozU1RixbFlI&#10;MWwJ5AYGOxAYlEEJDMSMxvHfwrE6+B2XoRC1IztYBnLVu8jM5FUkAZJMDK93r6V8BWwzjJObEAOT&#10;07laeWpFxiWVWbmgyAWQm3XLjYpWYWYkVa2pNgIKOax3/Xn5fPZGtjMfXj5SxYKe5bTMKQoIN9mw&#10;e09KtWW2w2fSpZT28WcToQGYehuaSzzhH2rbX61kVJJiQ4xbYmCU6eWRCOLAKk/cRJjCIzMpMzOZ&#10;IjIp3IiKe5EU95me8z3n4q+qL+n8lUwNowBOQengM9XbotYmZ8ymtY3HytpyV1rMmEV2skx38Jw+&#10;HVIhvB5DJtU0qOLr7GXWtsWJcSb0jXUTMiVl+yxkR5sXR07hFsCjRAtjezrWbL2lLLFuy3YYJ9hx&#10;Ew+mCkL36VdKa4LUH9VWNc6UQ+3l5BMZvCpgnNyC6yJVGRx8E2Tm6mumtWPG1lT5xYQ6sPnRYF7x&#10;VxeLqOvZC60UValcJNrml9Ax9ERG5GZbAsBJjCEBIodiM/j34zIogSOu/jO4H3BqmrI0vSffi5DG&#10;KKYKIPcZ28TdwNvZD5D2hjLHymPyABygYereJFoci6NlJLeuZ25ysmLOvjrTB0/qRnEPZd1keXuu&#10;3AP6FX5gVWSYZjC6bejkCnnCq71qJ/6/aoU3DqLUaCNE4yge9anYCTAhyeRiCrolDVkt9RE2L62x&#10;CnV0QUtDzeoL/NQHzq4ytzTi6M8IX9a1SYyYmRju1zHPnke7fVPxDi9O4q3lbsjzlVYI4JXvt1rN&#10;hkhXqI5TA9ey1SuZCHPkQxNrF5So6jkKLiRaq2B4NS0ffEx9MTGxAYzIMAhYsiAhKfCdc6qrMRlT&#10;WUYDEvBiXYwGdVLshkENUBjeer00k8uFaq5jXgdpyYo/eOx/AN/QLxpr8pL/AED/AHVhwavG6hoT&#10;LMdlOlLBYPAoPH3VwYb1bJdP5ceViqalNXDVC2rYDUOuQrXsqhszjcIEhZx9ElMnhfuM7rvWi2Fl&#10;RHHy9Mflm9e2S4oWMdk6da/Qth07NS2kH13BvBRBqZBDPEoExnbcDETGYIYmHap05Zh2mYdWVZoW&#10;3/0RxjLR9ECUw4gb9In9NfYvPIl6+SbCF2LiviKdPZQ01Wt61jF2Y8zi7LZXCpayoc7A6QFYk+uS&#10;LBCpQk2QWIxFfV+OsacsQMfX9OHZXFtmBjkRKSn2lUIz36aRr5AYGPlLUT28Dcw+So5SqUDMWKFp&#10;NpXqjlESSTOBLb7gtij6Yj9aYOTzabV4ILbFYjjkcgZDy+TIFHFeqcyMxHn7NQN+3Pw2ppOinTtI&#10;oMPOv43cwcEPHmE9qdKe8zxBVpoHAkFqNpiXXb9qxduWTlti3bcyzZewvexz3EbWnP0mZSU/h+LH&#10;4TGgDL+UtKp1Qa0ELlzi4jzayYAB+mfpn3DBFMDK8jaJeY1SS2C7KSuYr0xdC+VfFpZylULgCXN6&#10;YC3ZFrucJQ2KqrODz9MLlGxG8fcvrPGJ6Vum7blXtJ3ng0ffEkpgsQxqjajL3BZomofmFX1NUvIZ&#10;ZXyZBj5rgZMpM3IlWrUxAcVGVXYnL6dfG4unXoUKi4VWqVVClCQjvsCwiI7zMkU/OM5IymSKZ+8V&#10;jCZ6oL0tEvLWhEIvY2z24XcfYISKvYWUDvtuqwvlWtLfVa1J2P1WXwfpigajrTQPoWs/336DAFjW&#10;4uqPHa3MN80xZwFNqmFNmtXoUKyKdKooEVqtZQJQhK44gtSgiAABj3REeLmo9ErpYu+uLV7I4hhH&#10;Wo3hFJNZNEtyq0LHNUQqvK61Eze03WqwAPxqymCyNnH2lkEl0HNWuyAly8vbWsxixXP3Gpm4zvvG&#10;xbFCqmucRL/mh7ZwggLPwdS1jHMBZfQTDqPX2gunTKdhkXadzlHI8omZrCzo3l7CJF1aFiFXF8YK&#10;OUkmB/BM/rRO1FnaGO4xExXNnVvM3iSHpUK8NuN5QM7SCZj8fhlXQ+F+mR9rZ6PoiduVfGVnfddy&#10;WyzbiYjj1acTuEHkdQZS5krBG01xYcZoqw6YklUq8l0aiPSEQlAAGwD2mY3+PHar1kdfI22or3sb&#10;gwEH0aUs4WE2Lz+RpyFjp8YisK5pomSPq2z6J1307tdFupaUaLNWyoH17CGjIMS5LIJbVMGZEwMZ&#10;EhnaY28VWaKalWnsnZ+vlXHDz04JMDqkmGtF2SqQBmdVIlNoen0HMLcbEqweBQYVwMnvsWD6tu7c&#10;aCVut2mbAPVaKEjIqWpICpYKUABEf1ZtPeJ7TE+6Y8fqh0ImrVydp7DzOJc/y9S4xxG0slTYyZXV&#10;tSwuNqt8nVeMi9UIet3nYaMBkdS2kwGSzZh3gZ9RUsaBb+UoiW3Pjs+6Qg22UwusisWNz1TkYQZU&#10;cgn5O/jnkBDDqzvpiOW51nQyq7aOqopEZFeNu2a16neW61irqC4m6oDyVtarFsda0EdOWiPWrbnt&#10;XtPkGwv4kUm2B1FiVHH1nmWPdZWiAEIr08j1CfWWsRjorMbCE+4EcfT4CtbtnpjJFxjyuclaqrTn&#10;bfyuUAppkMFMBEW5o2GT9jryMTPgHV2relkcltSYsWcfhAwmRKPxxM/rLLFlyq9dISxr3sBSVAPc&#10;jYxkiAAMd5IpiI+nw2vTtN1Lkln05qYeN6yyiSgpfk3canEeEjPlJuN5yESqAkjB9EGhp/ENPtSx&#10;DrK7Bp4kMou34YB2wZy3aMKQk+AxCRHnB/EzHVLKKFGitdnK32yJsr1mM4CNapyFlmw2YKAj0IXx&#10;3e5e6xaGIwVbhE8Du3WwJXcjZEOM2LboGJOZnkS1RsmvBkuuC1+nxLSgMdqWqmQxubAO8xHqGlkg&#10;D9l0SLfhvu+kRG2oUQyyiyvU+tQr2c1UbJYjECS7NPGuU0unlHtAjVbu7CDceEbLx8z5koO/Fcsf&#10;95LH8A39AvGmvykv9A/3XUNDUXb18TwyWZ4F2PJWFfWVY9p/2pTZL5ie0leD7tP1I3MXfu422HYL&#10;WPtPp2RjeC2F9c1sj1CJdi94xPviPArZlKecUG+wZyiNgu+3YrNQ6N09vfHOyU95jfbaIEc5o9gz&#10;25PxOTFkT79+NS5XVx29O0TdLl37jtG/10GoMWW+0+bxinD7o7iWPuXZkfo7gJdp9G228zGqhTtt&#10;uNjFZpM+rf3csdsW23fhJRHbf3x4+3Cp+Y5f+b/EyvN3Lf4q+FywzP73mqlaP78x4KMbp/UV4xko&#10;ibUY7HpPadoITC5ebAl7451xPb5wRPbxI4XTuGxUTM+u661l3CO3bhIezE84nvyNBjO23T8FGX1L&#10;kZrlHGaFJs47HzGw/Pp0egl3zd+TxaQzJcZiCmPqa9uq00WarlWa7lzsaXoOGKaE/Qa2CJDP4Y8Y&#10;fUSuEPso6WRSH+1snW+SvJ294h1olqN+5VmpP3HH3oPB1WRGU1Z1sdAxPrViIGParpiCidnLYFCN&#10;4mDG02Y7rn6kGqM1tWYsWxZSBrMJ5AYGOxCYlESJRMTExvHgFo1JYyNYP9rZwAywzHKS4+YtQV8B&#10;7zEQq4uIHYY7AHERz2kqFr9u7E37FGY7fOGvcXkIPefufMr2ifnTt3EbuO1JjSmNyM6dK1WGe3pg&#10;62QKwU//AIpEdu8xO0TAzqRlYp+izh8yERtG/dgUGKj3fSfee0bzMR4+3Cp+Y5f+b/EjGpGWSj6K&#10;2HzJxPbfswqC1T+Dsfae07TE+CGljtSZIttxMKdKrXme/pk7OQGwM9t/2JMbTHffeIYGC0lSq9ph&#10;b8rkHXfV+3KrUTQiNv2kWj39/ON+MEl2fbi6xSW6MCPsrcS4/JzZQXniX224naKCgjFnMZ2g2tMm&#10;MYRGxjCkzMznkRmRbkREUzJFMzMzO8/Ulpu43llNKSusrlPrfhH8vZxx7t/JkDcfIhEwpCaUnPJ8&#10;feI2tMVrWJGxhlAgABHIjMp2gREYmSKe0R3nxls7BF7Pg/IYZZbx0sRTIwqzxKIJZWiJuQcot5XY&#10;tuCJ4jH1Mt0/ncpiJIubAo3HJQ4ojaPMVoLy9ntt2epkdo7do8QOVqYXOJ+nqV2ULW28dhfUZCNo&#10;HcdzpsPeYIiLaeUe2NJ5amf3Xs27TyQ7d+8eajFT+D0z7u/qnbeRJ93L46SiJkLuHsGQbxvsXs+b&#10;4bx7p4Gcb+6Zjv4g41dXGC+huOzKjjadu4HjoKPd9Md47xvExPiTnV1coH6FY7NNOd527AGOkp/u&#10;R2jvPaJnwUouZjIzETMBTxDwI9o9w+0CoBuXujmQxv8AOmI7+C9j6Uy9w/uPadynjR/HJeV9qz2j&#10;vtE+r5vIPneCDEpw+n1TGwlXqeftxP4ZdkSdWn8W1Ifx7+OrqDO5TLzByxYXbjnV0nMbb1qsl5at&#10;2mfTXUse89u8/U4nOkRRjyP2fmgHeepiLhANqeIiRsKoQqyCVBtLbFNK5niReAYsxYtgiYGBQQGB&#10;RuJgUbwQlExIlE7THePvPY/gG/oF401+Ul/oH+67Kar0hablbGRt28lkcNfcPm4Y8uscYuwUCDwE&#10;pOF1LBg0FdJSWvKIGXVbSW1rVZrK9mtYWaX13pOVuS5LIFimqYJAxZiJgYyJRExMeBK8o/1NYWVW&#10;8wzuI2y571sQBxsXO9IlLyDYlUlvmGKedbl5jFqZpW7HvnEiv2e6IjaOpjmfJLn3euoVffvLBbPu&#10;9p5QsbdxJWgqrv46wwvW3qSmHV7Ca7lGQr9QxDQguwMYIyf63VoU1S+3dsIqVUjIwTrFlgpQoZKR&#10;GJYwxGJKYHee8xHhdrWuXRQREgfsrET5u2yN/UuzeOArVvdt9axe5CW4uUUeLeJ0tiVY/O1h83jM&#10;m17W27d1K9vLX7dgzmat6OSyWPTrVnGFlSQhXAn1LSjRZqubXsIaMixL0nK2qYM9xNbBIDGe8FEx&#10;46On8aR1gZK7OWtcq+JpnAicg+5wOJdAmsvLVwfb4mJwjh6vDsVXyVvKWL1rz1+y/wCRrTZ6QoiK&#10;VESMaqoUsIOTa+w845Nf0xQiv956+dw2S8vnMfQmkNC6ZzjryFsdYUCT7+QtSxzBlnE67919WESB&#10;vOxh87Rfj71ee63AQw1XIhCzXMoiH1XcC6L17rPadp3gojHadxQ/XN92xuISJNOqHrs3bHH3Jrqg&#10;jn3SwuCQ3awBmlhxxh0H0UQsM1QOFZSw7pzBWLzWC0LksbMulbgkA7Kr9FIiA28nh7lPUeIpobae&#10;UccbkqyEiTXsbTsNOuxaVDy517zHM4nPlV7RE/rePzORuUcBhMhXRdrNOfPZGzUsQDEuTTQQpWLq&#10;5dQJs20sjde6J5FxtY1mKPJ2rtUq78zkGy7ILIlkHXoRERVx7FmZNUVevB78IebxWPjI6cykbupM&#10;3RZECBN+k2OdW9X33+Tev5wwR9BwtrGXVSyITh8Bj35G+71dJI+lKoIAOzZbOy61VZGEMsOIFBJg&#10;MlyMYlmoc3kos6gtUmUvJY5jRxtGs5wNYtrShZ5J59CsU80qrVmicLC0Qotj94crgrp2VVMvj7eO&#10;sspt6FkE3EmhhJZxMYOBOdoatqD+xvS5JGorWTr7Z7TqS5RkKS2+aq19jImZSlAl5UU8Nm2FtdV4&#10;ktktXJMUnw3V+scWq/XyQGjA4y6B9LyvrXYyrlbjzl8/J47lHyawO6veW1HLKxovLNxFj1z7Oy5M&#10;u4452KVgu4AlfqjBcRI2jkZ4d+PKPX7F1FWXXuFWC4iUWFWUWabWuSuyli5meBtrPDi4VOGVzzUP&#10;bf8AWvYmnq6n2xrMuvJ9hdZFampiUssOYc7yAtsIXxSDXSTR4rmOUwq1rXKlmXcYk8VipfSxwnvG&#10;4sv7ryFte2/dS8Yff8XdGrtH4tFCtjFjWzuNoqkV+WI9kZVax39SDPo3578kkmyXEa9hheKuUt8d&#10;Padf8pGQurMrtyvIc1txmP8ARL1u5B07T21q0qknpOzwhLMbhqh2GVcXSrUK7Lbys2TVVUKQJzi+&#10;eciMb8YBY/NUta4EB+81j+Ab+gXjTX5SX+gf7r//AIoMStl0AgEZapPlMsgR58Ai4uOT0B1GSFW2&#10;NmoJmTIR1djhGAwYM8utjLFiy+QK3euO4w23bNYKA2yALUPEBFaEpSMcVx8WksHE97mSv5Y47en2&#10;bVCmqS77+v2q7h22+TZvMbRv8WKyS9TUa16/j6l2xjL2NsJ8g2ygHFUK2iza6xo59Nh+WXHMS4jt&#10;tMuOoWDywLXJjFXIkhzZEOUgIX69VcFJRIhzeIz6ZKQ3mB+K1Q06msxtKuNq0y3aCqlSjZCg7lyM&#10;yIpnYVrLsJTO3beJyGc07R9XcUnkLrIHt328nWXy9/p6u3aPV37YYGZT2zVy9ewY3BoTQBNqqYQ+&#10;pw83c57LchoNk1SfM46UdOZnxWuoni+pYTaSX4GoYLVz2mJ7GMe6Y/f8Usgn7DeqVriv4OykHB/8&#10;qcfEWrstSsPsOBfmsYD+hirtpXGAvWVIALJ2JEYB4xaGtZgRJ9czl5PTRx9WtRpVghVepUSutWQu&#10;PcCUJEFrCP2oDEfeqcbqPFVcpV9Urh4fLVjKOMup2gkLNN23brVmqZI+mSkZmPGXtYXzb7GWZEde&#10;+xbm06AF1F46uYLXPQhvyjDPdz5FHWM5QE/FqtvLZlymvEriPec5Wymk0ffH+1mvIv7ES7T7vj/V&#10;KvPIxHWvWa1GpYxzLAWkVeK2WpthbVKo81168LGq77ARSzvwiJpZHTuR+duI2rdUojtw269KBmS9&#10;XKOUQOw7EfKeN/A5hI18ljWwqyoGreESawcsgaoiAwali2j35QJxBiBwQR4oYLEpF+RyT4r1Vm1a&#10;Qk+JGUm1pCAACxMymZ32GYGCLYZ3u5DTePD+yuXbLffH3CKEq928/Z/fER9O8M1OefRlvK3KiL1N&#10;GOZWCvWtnNcLY2ztslm1s6qOjNRX7I59b0cD+LTRTO7ceu3iW99+PkLjlV4/MvLTt9G+3f3/ABYp&#10;2di2l+JMulYx7V132KrDWbaFozS7nUOQ5DxgH12ER1nqhtgXjjNO4qpiqcbSQVl/KPMRgIdbsnJ2&#10;bljhEDNi01zpGIGT2iI+8qcmeOPD2vNqsXvYxxTr5NYnJPRZqiMoWVreercqBXuSc9QnGXhNaupa&#10;K9dS0oSoYBSUqGAWpYDsILWAwICMRAjERHb4s4ETyViUY7Eqnff7BUXYsR/Y8btqyG3f3b/TtHjD&#10;aaqM6DctcCvNjp9by1cRJ1u10YNfV8rUU6x0uovqdPh1F784P2XqnC3RiC4eeq3ccZzt6YkU+0xD&#10;lO0T6y4/j8MzeYTjXYxLkIdZx98XdMrB9NUyly6z5EmyK9wWUwRjMxw5FHxKzeIVjE4x7nJTZyF+&#10;E9Sa59JxQlCrL4AWwa/WsZmQmRGQ4kQ+1NV4alExHPyFO7kpGdo3iIfOKgtp3jfkO/v+naMzpu2z&#10;rOxNw68P6fR8yiYF1S10ubOl5qqxNjp9RnT6nHqM25z4wi5nirL18liWzvt9lpstV4/sudynWDbt&#10;87l9G0+HVrClvr2FMQ9LRg1OS0ZBqmAW4mtgFImJRMEMzE9vDMonHMy9zr9ekWbMLycX3ExCjWlY&#10;I3S0ede1bC1fRsPC3zgjP70WP4Bv6BeNNflJf6B/uyo5GtmzxmTxlM6aEWEw/GuA39bc+nws12zy&#10;MTaM2BIRTHQHgRGzpYUM5VCOUW8LaRY5RyKOMUnFXyXU4wJyIUzDY4gWGUHA4PBZXB5KnWXaVkcy&#10;vI46zWgMRSaLbcOGytXELWw0AIomOvaXHEvmz8WQqRHGKt63Xge87Ql5riN53mduP0zv+H4tb2f9&#10;yq4FH5w3Kn/9TfFfehcHe085Wbq/tyUnki+oZ+nek5roX36ra6RiOXHwHsfSubtAzuNkqTatGe4x&#10;/TC5FelE+qJ2mxE8dy+aJTCXaiyuO0+BEPVqK/orfBfpkony7AoQz5wxwuPGJjl6o7eMTgq7n2K+&#10;Hx1TGodalc2GJpICuqWyoFL5dMBj0rGO3u++B6fdk7OKmLab6LVdSnh5iuty1hbrs4k+r8uRktNi&#10;o3qgkofwE1s54pdDU1fv6sfaVUsgPr7sq5I6287CPprOtFyOIiJiCLxXxtzS+cq3LdlNOqp+NtLG&#10;zZsGC0qQ4lwhssMxGJBkjvPefGD08naRxONrVDOP67YEIm0/6O9i0Tnz2juyfi1Gf0Wk4WzEbbbf&#10;0FoIL6e+5oIt+3zttu28+NK9txSWWsH7vTCsJkpGfx/K9OO2899/dEz8Wa0/Z9KsvjbdHqbb9Fj1&#10;EKbA9p9dZ3TeHafWse0+7xZxlDT2XyNupaZTfGPx9q2tblNlJ8npUShVBx9mMxVw9clAd/HPKBjt&#10;NI7f0wtrt2jH5P1BWxs2oHsR+iy+szmuRIRghKZwKcpayxOvNyNiw9S66osuTXQYU6wywq9fhWWX&#10;TZYsFLpa3nHU4D96svqLTuolm7LXLeSfjs2BRI2rTG2Grr5CqEj5bqmKqyW0xmtX2ErD5DciK9pL&#10;JuSJTHmMUAZhMhHP5YpxZ2jSqYCS5WQTIbhDRAzEfGd1Xkab64Yuv7FoeZUSt8hbkW35ATiGQ2nU&#10;WpLN4iOOS29Rb8PGqYHbkmMTZjf8Cc3jiZ9E9+lz2/H75iO/x6UgtuThy1mdvwPzmSNf0R36Ur3/&#10;AB+6Zjv8WB1NjajrPteoWKuhWVLj87j56lVkrXEtI7NR8piRghgaERPGSHnE0tI5RCpMRl+WAMKq&#10;BLj8qPtU6jHqES5SVZb5nYoCDOOPjDajzupULtYm7UyK8diKxOE3Vmqd0XX7fTjpFxNLhXRmSEuS&#10;3hP3ssfwDf0C8aa/KS/0D/dvdyDmahU69bsXHCjJVxVDbTjcyFizHtIQgjnhEkUwO0TM+/x+ydTf&#10;xnT/AJr8X62ngu/0Sel9t9+15lzPLrIELjiCUgtXUcUcEwwicfUYYioV/fn25mfaqb/lEUzLHXFV&#10;1tCvLJWbAbVsbt4s6clExErWuOO8TJfsnU38Z0/5r8BnsP7WdkFV310lkLwOWqLIwDWCtFatEslX&#10;NUdTmEC054dTgYffPJYHKgbKGUrHVsws+m2BLaRYo+/FqmQLVTMEMGA8gMdxkoi1qdczExBDk6Uy&#10;O/3Uc8Ucbx745QUfhiY7eP2RqafxTk6n/uxkT/z+MdgcUBhj8XWCrWhrJa2RHeSY1k/OY1hG1kxA&#10;hzOemABxCPvfY/gG/oF401+Ul/oH/wCg5Y/gG/oF401+Ul/oH/6Dlj+Ab+gXjTX5SX+gf/oOWP4B&#10;v6BeNNflJf6B/wDoOWP4Bv6BeNNflJf6B/8AoOWP4Bv6BeNNflJf6B/+g5Y/gG/oF401+Ul/oH/6&#10;Dlj+Ab+gXjTX5SX+gf8A6Dlj+Ab+gXjTX5SX+gf/AKDlj+Ab+gXjTX5SX+gf/oOWP4Bv6BeNNflJ&#10;f6B/+g5Y/gG/oF401+Ul/oH/AFBx5Ry/a7xv/e9/67UwerMJm6mNyPR9n6kqBWuUWj9axec+pDlZ&#10;AEYybQ+Zmqi89kDPla72/JQWIy+qqONvxi6+Zhd1V2uluPtwsqza9xlUadlrgaJhUr2G3JCGF0OK&#10;WyGNx6bGXPHZNrKyNRsw96rh5tAVcOgE2UqvMkTsr8yfkwVVHY3HEGvl9R8KOEs315TRWBzeUSh1&#10;ypEWcbZXlLdWljMZarLrgaCUt3XC7FsoVQQysaydYZZ6+TyFHHI326162iorefdHUsGsN5/f8LsV&#10;XKs13DBqehgOS0J9xrauSAxn6CGZj4s2emWV16gVjbLcSVtfWrzdUuWKWxc9ph3HpRM7iJHBzEwO&#10;3jK6h1TTx2nQ09aGlkMzN0a2EtF0RsMfHnTj2b5dbqw2Fvt2F8nLaDxhvQSNzM6vwNVTEDZSAX03&#10;LVmuxYtW6pRozZu21sWYGs61dsGJrkd+Y72K2mM6q3drQZsx9hL6F+UBIjNpNW4tLX1tzDk5MMFU&#10;mAP6RlA/Hpksrp+ze09nbFirdzlS6ENxLkwBCHsyaxzdlijJ23nKs9NL+nDWBCyovbcQheSOuqhN&#10;pg1StvtLlteuldjpMO01YkQVoHrzAH8n6C2J+otQ4jDgI8uN68hL2dimBRVk/M2WFAHIqrqYwuBc&#10;RnjPj2lpnM0sxT6jFEdVnyimq4dRb67IXZrsGGKPg9SylbktiJW1ZF8WB0lfwVXKaW1eikjBWMb1&#10;AzKMk1003Ral9jyr1rvEmbIiqvFfGvTaW19hFis67Yo0/aN1FSy6pj+uFXz1pSTNFPzLYJVfzLYF&#10;PXYMgrn1DiRGfGT0fl9P39IaxxPmJs4W47z6mBVZwfNe+qrWHmncDaFhFcTByTotvL6pq+LNajtr&#10;J1bCY6zknpBilNcuquWElJOIV9du3BAEUdVxAuJ3OPCdTafCUstLuLCnkRaHl8jV9BV3mID5hC2m&#10;nqWKfUXInxAurBAIau1UhOjkfqiHS/mbFg3YqxkWVk2VtC30hmjVkW8XWMjCqVUwkTvnsXFfwYng&#10;Kt/FZBNN1DL4yy9l2qmxhxyBW76Om2u2uLxYB9M6sIpmu3LXSPSb8TrduwmrVrrJ1izZaCEIUEcj&#10;a5zZFa1hHcjMoEY7zPilh/gjwDteqok/2+2tisrcVa+5VXxJUR8xHS6VkyyJV3U3+gqo2UCTZxmS&#10;yeHfp/IXKoOuYa04LD8c+d+dY3gCxbxmNxZ0lEQSMmpR7rH6icNp1tDNa8dYpLThiB95NAGtUxhZ&#10;ZVJ1dgNsVd1VKQ21XyZaqWoQVXcibf1VorIaMvIcCVqu9cAya5VBHdrVbiK16ovq8x6NgHDw6TE3&#10;LHM4V8eI0JnqDayM5j6dqjn1WfNLC1dtXKaqlzForncrrY+oKU2xJwm549VVeqp9tdHVWmauIu0q&#10;WUSnUNbJqsmZU7myKpVjr2EdGItFCmHPMoY6sULNQvA8JqE8e7FTmcbWyUY+wcNdWXbXDVAbIBfL&#10;dRAcT0w7FG4xPb6jMV6mnsviDw/GWWXSq9i3AZ8AWOTrRCBuz3Z5SY+UREvrueAN6eps5i8tOEyd&#10;NFSKF0K1a2zzL8hUQFZaLaXpmbcMKuTJSRVlMZaGVknqhj85rRCwyFmzZGjcBK6rMvil9MUZN9NI&#10;LTWNz/MqCEqSmxXSm2lUKsAR/FNXUGq9P4i5Cof5K9laaL3RLlwbFIm+akD4lAFCpg5GYHeYnwcI&#10;zF7OuD3pwmKtM39MFHCzkIx1Fm++24WiiC3gpiYnxS1JhPOezr/U6PnqbqT90sJTYlbY4sgWAQ9a&#10;ux1c5iem4+Jbai+DbySmRQY72Pm8ZZi3UtDRqKbka9+O3Qeh/XULUExUsCapgti4a/8A3wrH8A39&#10;AvGmvykv9A/1zzWVvIpJ78ZaXrZMRvIoSPJz2bd+mkDPb7nwSsDjCsT32t5GZUnf6ONRM9VoT/Z2&#10;KxRt83vvHfKlTD6FY9YVYj3/ANcGJsz7/cbyjtE+/v45WcnkLBfhfcsNn++xheJmZ3me8zPeZmfp&#10;nxyrZG9XL9si3YUX98GDPiOOXdbCNvk8gIXYnb8LHRNj+6Lomfp7+AVnsZ095iJt42ZII37cjqPP&#10;nAj84pCy0tt+KpnaJ8xiryLYbRzEC2crf6HIPi5M/wAIA7/Rv+sZXN1sVbzbcXUZd9l0SWNy0pGx&#10;WIr9X0m1aOo4Ujya/p9FAMcawK9RbTfap1rKZvYfItGhl8daDkVS4Ps2+xy1H6pr21OmtZHrVWcz&#10;Xdqr0RgKuLpXMRorSFYc5XOsNmnTBCcxbw+PsqNZq+Ti1inVgeUxI2eYjPD1/BqOdPG4bB4vSZ3K&#10;LrUpx+O9pjY1KdQDsHKqqelbXXbWEiVvchS/Wdha2HhMFqvBZjJhXm1NXGZGvdkkDx5mptc2Id0+&#10;Y9QUtM1x3MRiJ28S74O6eAv5sXr51c+dgEsqz6WeV6NmmrzQyUN3tW1J6S2REMaQB4yOqtVa40hp&#10;OpTptY3HY3D1b96bRSQVaVE7fOu+3YmVRX+v9uvMiYmkJYYaz1R8KGptEJ1CD9SZ2tj7Y4avK7bW&#10;Mr28nc8wqLDLFPpWgXYTMVjtsUkINjeoWaxWvdS6hRYe7rZGjlMHZ6lveGWIez2Q9kWd2ixovnrf&#10;Kiw/sgzNjE4bJ53IVbDBZEZq+Noa3E3s4U0JRWq1BYyy1j/LoDrnxY3kyJOfGQx1fLW89l6/ma3s&#10;zCYu/YNlkAmJSu45FfHM2LeDYq20Q4nv6h4+D0Vj/g/rZfRWct5tGe1JdyiqYLDJVwpvOspimdVu&#10;OFaz8stFp1lkAMHSgosLx8r+Bq/rXJNzlpVnV3s/EzVxdefKwCqtzKfI9WsBsY2WPx23UJUWCDlw&#10;1/8AChYrw5iNWZVOmyDkFWqzJHdtZCwsAZwafkcjVQgTGQrqcZhyYazT4u5S5FiatCuy0+KlSzes&#10;9JQ8i6NSmp1l57fcqWU/TOwxMxpnC6Zw2eyQ0dV1LLbF3HTQoX29K3TDD1yaTHzbtGTBkHVV8YWW&#10;wtmGCC8nrXRy9JZler8evH0iyKMo3oTWs/XsGpaypG8JtVzps5nwSLyL5UFqo1NH/AnndcainGqR&#10;XyOVwza+GyV+rU2sWIXlncrYpYMPudLDButgy9oG3l4yOR1BhbeL1Rl3QuxNyxTbxxqDKatesqna&#10;sdEZL64szZhNhjTAOn0qyzPxF/UWZxmEpmzorsZS7XpLa/gbIQiXmHXfK1sOEq5tkAMoHYZ2+DPK&#10;6KRc1yzTB5YWY7GVbtc72Qt7Lp1qR2qfN8gxMWCsIrPr9KBNTGerjgMnp74Okuv5musbOJz2oqOO&#10;v47LOLYMYFbaF35JYOtCzz1Nvl1/LVq9nlWFVvVepvgs+Ca7mlvp0LaW016rfWrkg2qoXyay3bGu&#10;iQW8Iy4JX5hZTXU8qjEUMdktQ3tU20gUnmch5fzFkTOTWPKuAdQFBIrBrSa9u3UY2eXEfGR0vYpZ&#10;TF6D0zSjVWtcx8jWLUdXHVTydPA4Cy5s1emDkE7K2rgrKpZq1SSswWXmPg31V8GumHYDA6U0/qDE&#10;ZNWWytfTOmhiejA4S/nGlNK3TrPjG5YhaPO4xy2zNe3VtWsfg/grqav0bk8d+rReodRYjC1sq6fZ&#10;/VsX8pYbqu7TThMiVKiviqnjNhscI4vf5Z/jX/w0aqz2JwdPJ2m6e0lj3O+vzwmMXQrlaq4dCvaD&#10;hilTxFRI16BMVI21GMbjJnl9M2rFqmqwdVpWaF2iQuD6Bi2lQvGR2nqVicuJ3UZC4GKDx7W+EjVW&#10;9MehFTTma1f7K06h9RfLnWwyLNCbVxs8nP65W2u36cjNYVpH4TPLuzmX03cybR0vhdM15yFezVLJ&#10;WTVfFT7leqHkqMU6kWGuiyxbuECUwQDS1ApVzG1LdQbZ181XnG3qAyHMl5Cu4tq7Fj6pLqGhipCx&#10;Xc6s1TjXhbet8IN5kmHyLmWqSDXvzXcylRTsZRYMiQyu5cQUHHTmOewzDFGDFl801lBgXfbsQzMT&#10;3jbt9PxVKGE1a/SNCZaWXt4yimxm7gT0xTVo3bJSnFq49c3WFIZdl3lZS5KVWUXdZYzPXaFrA1Ju&#10;OZnsxQ9p6kX5uui/jgoXKy23m5Ow2/WrZOQDoWRC1ecinCyNGUVpn2tPsiV+YZexjaqDBskKjTYg&#10;mp+U4lIocabfCCPy8AJTHxXsvlbS6WNxtZty7bdv00V0jJsOYGCMp2jYFrEmMORWsDMhGcx/4RXw&#10;pG/BYq46cb8HlK1QuWGpxJR5arkJq0kXWwxlJgprOiYTafZyuSAIrHSf4yeAweJ1OwczZxq0Zu7i&#10;fIYaJo5GnlJgLDnS17XJqHClAmJ23YUiI7FhQ0X8F2HRiwxGOTjcjc1Bib0WayK9dSrAdTLYpRKe&#10;kJkYFfaTCYZMLIWVH60xFDCag9QXKONuxep+jYYsKZBu6Q2J5NGtNm0VcJFZ2XHBF8WpNPYrUOKr&#10;61cFHDIp2byqLceef+T9ptZZCVxXx9DzF5zghgoKKq3Ek7daTwugKuUst6vJmT1oGJbW05kc813R&#10;tkd2wS7xJUYrrJvTRPGooKrEy8KxYYae+DCb9mnhKVqrmdaZDH0bGSfWNqWTjKC69LqtZZmoxtga&#10;z0dA7N3EvNoAhprw1PC/BjqhOjq0VcXXyWSWen0rr11QAV8TWbTuJummssyWt+Qpsb0Zg+EET14r&#10;U2JG4vH5et5muu/WKpbXEGajW5JSQ8gasw6qWOqviIfUsWKzFOPxS1sumlWoaOXxuPm5C1lFui2L&#10;7Yr3EsA1WBW+eoPMfVEkt3VVxAfgTmnX0zhHVtS4xmprGIpYrEtBXLBnav5JeNUmUxHl3ugmhsHB&#10;nT+bPilg/gjUGav6jrzH6sh5fqW0xjGzZqWsiWSAxixm6bFl5bFVhsOqPEWZBHLy1DIal0Zpay+3&#10;q/DvD9WNvIJuefuOgpkTXcfUqVn4+q+w2nXiopMFK5ttSc2huWv98Kx/AN/QLxpr8pL/AED/AFre&#10;e0R758Hj9NdC9YjcW5Qp6lJJe7aqI+m4fvnrcvLDMDxi1BFAHcyFp9yyz5zrDCYW28zADv2BY7zw&#10;UECtcekBGO3gHUMeQ1DnbztohrVtto9Yyfyrg7xG9ZTu+/7UuIFl8w509pNGPSKR+j0+Yf1SKN94&#10;36C52/az4jljW2ij7qzdtz/fBLUqn+6H448f0hq/8uz/ANfX8dsWdYttuVa5cD/5U3MVv+Ph4IsR&#10;mLCC98KvqCwE/wBj1keXII/BMqbO3v3nv4N1uj16gbyV2hM2qwjG8ybNhF6Fxt9ksJUHeI5bzt4X&#10;ap2G1rCigluSZLMZiYmO4/RvEbxPafpjwnH6o6aSmOAZgI4LNm8QMXUAHBPLvysq4pCduaVL5tET&#10;AhMDGCAxmCEhKNxISjtIzHeJjtMfVlOl8VSpa5+E3OVsZR8rV8xZyOSe5QW8vcSdhUTRxIWTyF5s&#10;muvFqxDbPyl5zDy2n/grwuP+EXWD7D2a8zmoNVhidSLy1ciXFjK47J1BuW8XJl9bHjbfk1vsFsMF&#10;Z8y/Sug/hCo6S1E5ihvzp/Gxeo47A1La3NyPQzdJic4q9ONx42trOQv4srRUPMVbYJUIoz2AwJpz&#10;FWHjVvWcnk7h1xspOu/pJsWzqiRoYxXV6EtgGGIsiCLfw61acqtWrKY+xYewEoQhISxrnNZIrUpS&#10;xI2MMoAAiSKYiPGpy02x6/gw+DjF5TI3s2J9KnqXU1ahJ1K1PqI5WYqG0fSPUUNImXGNQeSxEt0l&#10;X1Rpz4RfhC1Nar44sllzjU+ZwuNyTSjzavLDlRuWlJamIvgjGZCnY4FCesqJUHwuAhfTZS1OrECA&#10;m2FhTp2cxCF9KS4egucCZDLRjcYLYiifiq/B1pGhT/VprVW+XvVaiQuYrSKIIchdvWhr8/KWEV31&#10;CCbIMOmuylYmTErZpTTh6LZc0hqDL5hNfVVOyxjKV2Je6x56mhFmVoUVbpyb/JKhbPM+ZIVGua+M&#10;1frLWWj9C5zK5mcLkMLma2F07kMyt8nkMTnbhUYdSdYolXdXG8861oJIVORYX0Yo1vgcs5HT3wU6&#10;XsCjIZrJ2LFrEate5y35q1Wxdz5PIMuCHkaDqoyVOmhNucvRO3VSHiSKYgYiZmZnaIiPfMz9ER9M&#10;+NAaf0a8clZw+vqE2cu2nd/U7WzItSmnjmWYBMXik3MfbGk7011FC2yZzKtAaU1JmMhrLJZbWVnU&#10;eUZRxVes1mMxCONqhjcPV+TipXRlPrVdy21jDSxrbPCC8v8ABizCfB/rKhbrZKweNLN1o09d1EHm&#10;cVY8jiLQMtqjokjfzoPdNJltZirdnrrux/wR4KpjxbBPqXM7jX3HI5DuqLc6hoihnDlEN8gexyJy&#10;khGVnVdaqlStNrpZZpk1TiqPNYk2sTkEaWyhkkuWKMlnx5BMjMeP6OUcdcrVOdiDyKEMCpxD5V4N&#10;fH1tsuJ6jRIPk94MuG/jF/CNh9KmWnKbNQJ05g8PQ8oyzpzCYjI17V6vUEFLV8g+5k7ZriU1rK7y&#10;56k1GQWhPaWdVpXQlLy2Q0+y5YZiM1rvUN7ybXVNPy8qtivVxm1THefkatw8jZYrFLuFYTZpR8DO&#10;odKYfOacPDVb2KzNSxZoan0sqKAMs3jyj2XRtz10GsaIV64WhfQ84VmAcLshgLep7Go8fOTOxhBe&#10;lqfZdA0r5VABlq0CoOx1XEmt063VI7AhDbTRHwv4OKVlqQyJ42xrzMVaTcl+pjTVi/WUqWV1EoSt&#10;3XGto1ytIYdZYVvTOVrPXpLSStHZvGaE0ti8RenXdDCVcrdtYyyt76+Kxj8pdo0a9a89xTds5S2N&#10;65m4kPZNhaQjKfCtae/AaQ0nka2OtnialImas0npLJgofO+w8OuK62ZXSq32PlyreZyM2MhDKSq7&#10;V+Pgkt/BdTqpfq7PUE43KRNi/OQWQ0l1G2amWIxlg27KZtU7Kq89eWVrqBISWtNdURC0rFY7Apcb&#10;DG2/TQCkhv75FS1riZ9IDHbxkNP5cXsxmUTCLi69l1RrEwwGyuLFc1tETlcC0RLZqpNRwSzIZdnC&#10;wdvVOor9heL0riMreuWgt5m0MgkRx9EVKsorr527A3VvW0wCqklWbdNfjWCdXadzs9TNUcBkcxjq&#10;FO4rA5DHTcVZx+QeFzsBWCsGuK7WzbCg1tRFkwMFZbH35dlNJaowivhCxFdD7FKpk7GSRUvqdYEO&#10;m5tf69zDVj9bujqdNkwMvW34N9GaJwONxOY1DmrSHHRXLrYpczGUq3nSJp22KJ1s2phhSO1azIkH&#10;r5YvT2JV0cfiKaqdYZmSKRXHqYwp7k1zJNzS+6aZF9PxLyGQ1vrLTlNChXcpYrPeTwjq4bzLGUrA&#10;MqJs955W9p5RtDltgF8NXBn2V9R6IxGKFWFK2I6n9oagcvBMcJDVVNW4xZlnQYyysKCGL6TTGxNe&#10;DqY/4MfgT1LlMOqIFUJrjhqddEQHAEow+My+PrgQcoEptLWvZews5cYTetobjJKqFmzWvHWh2P3V&#10;DHJttrWLFPnV9QOYi0+tuBEp7FcWTBDMEJRBCQzuJDPeJiY7TEx3iY9/hem8vQs4X4MMBYr3sobH&#10;Ii3rrLpjrVaCBp32EGm6wvRbc22kSbfR0OhFutDMflMfk7LMtj6ursxj6FXI8bSauPqKxsrqgDeY&#10;dHzXWtwuBFQOaRLWM7yWq9YYuJVoP4MV0NO6aspEQTm87lsvhkZRyxkNhpJoEPTWqQOFBh7EyMWm&#10;1wxmj9TkU/Bpqofaek86YLBenbmQIbl/F2CAi/ocm3c+VNsAdfrDdiJrss9MTAhMDGCAxmCEhKNx&#10;ISjtIzHeJjtMfF8Hubbpm5q2LWmb6LGnMdTXesZdyE59Fb60MZF4qm6ltwndRYUKckS5BRCfwBpy&#10;mirmiCbnsrW9i5VeNemFRkcAyu5VWswZZV32N1XI0cf1G9ZEofW+uHZf4Ps97bp6lzd2vk72udQe&#10;VOvq/IZOYlVlrabjXiKgssNq45HQVj6yazvOOr3pd11f8acRt+/5bJ/+7fxpuvtx6GBw6eO223Tx&#10;9cJjb6Pd4fh8fqXM6UstYpo5XAv8rfjo8jFHmB2cuu1vTmx5ZiXMWEp6nSY0D0pUzfwj6q1pndVa&#10;sxuDRVv27MY8Eu6sOsjWu3cq9z0tZQSo+qAjLiMgncF+PgUwmHwqRHO6upUczNk22G5bHVL+n6Zh&#10;dkphHyo32RY6K0eZJpGcHI7gv4PPgh07ibWtci7+lOFooVjNNDYTBnmtQLoKhSrE1xW2vXtcHPVA&#10;Wnc64JTbr4jWmpgyPwtazpWLtvK2ytljq4XbXV9nxlb3AG5DNXa9ho3LkxcyNit0CGqy5RTk/wDf&#10;CsfwDf0C8aa/KS/0D/WSMyEAAZIzKYEREY3IiKewiMd5me0R3nw7C4g+OHEoh9keXPJEBQUbchAl&#10;1QKI2DbdpDzIpXxHwnHY1BWLT5niEbQIiPc2MOdhWsI7kZTt9HcpiJXby0Ly+T2idjHljqx+/wCt&#10;0MCJcQz7n2R+gTWiuW++0doj3R9WVmtHsnJT77NYN0On6PM1OQBM/wDnVSpv7eWQIj4KhlK8odEc&#10;llE802FbyIvQyOzFltP4DGdwaAMEghWMyZnYwTC4xvyNuLIi7uRxgmHV3nexViDmO7qo9XqKsqsI&#10;YDkPWDUtWUGtqmDBAwDHeCAxmCEo7TE7/U5PUGWNi8diajbtskpN7ekqN5halxJGZTsI+4Ymd2GA&#10;QRxqX4Xs1XNFPT9cNPaSpz0zXRG2FsnJh61rJz6VG04rJsD5RueIgngsFrjXlLUFXSnwoYlKzwL6&#10;r+V7OqUz5XEZHDD1QyFC0qyxbLT6sdApq+ZueQWys7WWsdZ5ajR+EXNSvHY/Tz1Nx0BS6VWXezRv&#10;sYVh8KpVKNekD2ZCrSp2GO6ybcmHxFp2/eXpn4OUyqcmGOeFnPawKDB41+p0unhcYkgCDiZdYe2G&#10;c0sTKiVnsLp/HVcVRsJo4KhTrQQwR37aAssa0uo6zaOkq099m0xli0YSb3m05KdMjUznwcYHEY/G&#10;YlVXEBi8haixj69StCAyBEjri5yg4W4o3asxJGSGqKR6fw+0J4/J60l47RMTM+2tVpb90Xp9CuMe&#10;+N53Ivo8WWUa4Wri0MOtWY7y4WHiEytJPkThUMLYecjxjf1bRvMa31jqC0rLaxzWLyuZ1PnWAALQ&#10;qtjCIcNiJOCdTwGMRWWqshrnNKFQbmyC6yK1e8cwIVT1TcMpmBgRr27jCmSnaIiIXvvMxEfh8BpH&#10;W1ldt2osvlzpaexyX5TVFppOlFK3iMTjk28kNiLNJo07vloqQ9Rrc3p9YJraT12i7rPRdmGFpXUE&#10;TNbMhj19JzEQN4YO2dGLiEPxeRcluOJgJrZDyCa1aBq4DJuDKdKGnh8nUdSvr3BrJCC+UoWmAtLW&#10;GFC7b4LWTC2COXivjrWoszp8KbieZY+yXkLSC4+YVk8cTVVbmyw+tnunqUTkyXMqdZS/4F8PoK5h&#10;bGOqazRcI8XkqeTsW+D8dzyF21Wa07LWsOd3FPTHeEohSQWodb/DVg6FW/h9AYPI4H4OVZMTOhnr&#10;OOez9UOdoFVuJF1U0e2KlK8pnG3NqomWdbF2aq9FfCZgMRozTyNNznFYM8vlLttT7NqPZ1y46rVq&#10;PeM1LNUiqLatfyqlmxdmvtLtT6E1Bax2r8VhLFocznV1kYqMIxG61eR8vXrxZTZtDNMaDqzLBEJX&#10;F2korWut4D4L8EOQxeMuoRc11qny3TRT0/Y810MRiTsEmMjfzb6jKthlaLNajWFoWYbJvSn4MdL4&#10;OoFLH6c+D7JIRWVMktCnV87ClybDNzXyC4fYe8zfYY/rua1zGHNmprRqsXjwrn7CTiONbOJyNbi6&#10;iWmK9YkFFyvbXWaEFK8WBgqcsYUOsXjL5D4SbeTpa81JgMIjTlnUldlAcvp9SlohlGzdhc27F8sf&#10;TIGR6b/lnuQyy8rXDxO3afon37T+99PjI46hLn3tQ6lw5ZTM5J/mczn8t1HZB97IWz2J7yCk8xUE&#10;BXrjLOglcSe+omM+ErI1o0ToelmsVpLE1zTYwxeyWQL/AGn011ap3n41+5I8xmCp2zS19bHsUqz8&#10;H+ps3U1BiMzldL6mUeYKxk8pprWlhGSvYV9fLWLuRyZ46zRo1JvvqPCribt56nKVjZq4tGVxuQl2&#10;cn4KMJqjNnpG6FUm4GpqC6rGKycVLh2ekzT+OtirIwdDq2oQFFjKj12CcxF7H261+jaWLqtym9Vq&#10;rZSfcGosII1OWUfNNZkM/RPi7nMsbl0KIrlvl6z7lgze5daulFWstr3OfYcpKxAPnHEnILgjFXwo&#10;/CWuRs1Ck9BaKbATW0jRlrSr2ssiYat+pTXFS4TYZyo346hQL6uMrYX4eq+QqVcpicvr671q1tQW&#10;K1quy/mXBzWcSJfPBgT7wOBYEwQjMaLymJN+F0hQ0u3TeVnBZD2RextbHIyc4tNHpcWSp526tWRH&#10;qgKa5Q5fT7HWycUs1eyFS4m+m3dzt/rRbQ6LC3zNI6UEcOGGTMxvJR38CA9hEYEY/BAxtHv7+7x5&#10;LR+sbuj8qpss69aeki8swlc17VuuqcpT4b80WKDx4Hy61ewXQOsq58J3wi5rUgrLn7OqWLr5Nm65&#10;gizGZdZb0ijrpcpONQ8hIGLupLcfGr9I+xaUY4dL0XaYRkEhktmrp4CzYeh13zDRtt/oi427iXyd&#10;kYkB4BMCMRERG0RHaIiPdER9ER41HXK1XXks/U9jY6mx612LgXX162TKukp6rhq457mOlYFC+SoZ&#10;IQwS8aMzHV67bGAoJtt59TlfoK9n5DkXI55+dqv58ik4LeD9W/i/knzAox9K1ecRTsMKqIN7Jmfo&#10;iAXO8/R4HSuJtL0/pjL5vO2dW6sBiXZSyp81Ev05iMf6SruuI3bZyTIiuFdvSXuQHWs3dJ/qW0Xp&#10;v4OKVvF0qTcbkLt/K5CfOqvVOnLCUUWyeo7GYfepCdl4WWLtO5C2zbwnwo6xo6loZGhj7OnfJYKr&#10;Tu6XyCUl5a/TvoilDomu7y92lYpMiwuOC7dcZf5hdfBfCXQvabixzPBZzDWbqBr9g4IMboPrNBIj&#10;AzRsUq5tGDZXkfk/i+DDW2l9NM1OGNTlsTNNVqKYJuW6t7izIWpU/wAnSmtYa7zMqJUzTZWM1OsV&#10;up8GON1tpyjp27gSt5tC8fYZZqMxixK8TPNExybDutjxrmVVshBtUpi0sW3xjV6lx/mWYi6u9jLa&#10;mnXuVGw1LHqW4PnVroVwVcrMg1NAQbAhar1bCNDaNrEc5DUWqgsJUuJKSCnXLHDBBG3LnZzlfpAR&#10;R1DXPHuuZFSQ+YpYKD+1WMCP/NHixkclbrUKFNROtXLjl161dQ/OY5zSFawj8JFH4Pf4ofCjlqdr&#10;H6J0ulifg5xl5J1LuVs2YSyxqy0qZ5BTsej2cG/G0uvRbwXFZs3/AIDrPQaWNDUOOUhwgZB7RPUe&#10;IN6JmJkYaSF1SWHETZEM4yzpzC8tqjMFRxFSODsleFCwsXXQIprrnpB179xkCCKy/lGlsIDsI9st&#10;8NWssUr2J5joaJxln5RW2OeVVFgk7yD4xUIkCc2OhZzJ3LCq4TXCFf74Vj+Ab+gXjTX5SX+gf6ye&#10;mcS/63XO2XsqL7M0f9oAYzt0lT+y/fJugUbjCnC1icXSfdYlJvaKR34LWJF6pnYeR8eKg35uZspQ&#10;mwoGVWqrWVrdZkGpoTIMUwJ/+uCGe0xuJRMTMeIq2pCvm64bvRHpC2A++1Vj8H+7J7kkp+lcxP6y&#10;zH5JPNc+pTg2GxVdtsL67JieDB/HBAwdwaBrkhkqV0ZNRyRUrohIoupHb1r334tDkEWEciJBlHc1&#10;mprF6eyjojGWWF5KwwthoWmTJdMiKdgq2mTP4lWT6k7A1zB+ovYnJVxtY/J1LFC9WOTEX1LaiRYV&#10;JLIGDzUZDyWYMHfkBCURPhug6WTznkbFmxadlKd48PmpY+0uxuF/FeVarYEJqskZ+XqiddvJDJT4&#10;VlE6dVfyyiJntXNWLeZvG0uUy9rMg5wMfuU7PJfVCNhAhAFiJ5vFmnCawjoC3JSDDrZevXX0V18i&#10;gWCPXUqACtkAHzEKUqq/rVl1/KhWVrrTjMcO8eWzt6/nwCPnRCpfhzuLjl6eCbqAgSntPEY8VRyT&#10;ar8hCFxddRrtqU2WeMdY6tZ9q65CJPfprbbsGI7cmlPf4tJVVZBVOth895rKKdDZixjLCwC3Kekx&#10;czbWCuFcZkN+uz5dO3qhugcjQo5fGjLa+LyVJD8VmRCA442w2ZXYoRwExrvqvRENIBeQp3Nfwmat&#10;1NibGH9uZOVOS+syoLs17SyNzKrrIsGVkUY51iUSRc1ybpTD2urWID4tWafxpbZDKYS9XoxuAw63&#10;0pZXrEbSBagttAapuMoFINJk/N28DoCrdTj9U2lOvW6q7HFTFXMmeSbp596OIgxtYwqXmLKaZWIf&#10;U69nGmb3BfmPa+q7Cpi1m7ShAqi3AHUoYysLXqqIHaRa8WNt2pNvUs+WJVVIpyuNo5JQzuK7tVNk&#10;R3kZnjDgLjy4Dy225RGxbx28SGJxWNxgT2kMfRrUhmPf3GspcT37+Np7xPjE6lxjQ0/Tbdh2q8bQ&#10;Qa/aXDm+blEwsgvHXLTFqqWfLVxCeueU2K6DouJwVKoqtiq9GMcmmkBBS6kK6PTgYjj3Dfl29UzJ&#10;FvMz4HDP+FjUOHoVbt4qmM0x001vLutMctx2ngtxOsAcHbQdaVKfLVrY9PFhZcsZn89lRzRg+6rL&#10;TjGAdsJmfOS5GOTeOxsRj8pcNHyrTlMtPqR8WT1Wwr9fTjtGGNfMIIFFVtWsb+p/2djrAxMqyCD8&#10;zlwMlt6MbGz7MiCjPXaGQ1PmxbDgyerMtezzxYM8oOVWm+UcYs+VBlis1q2etZhPj2XlomrkaYvP&#10;BZtIydnD2ndHqHCeopdupZ8upd6k4oF6RiUsq3FVrldQ/wDjcrvxS2iM4+/Uu6hSdSOI9NQZUgOh&#10;6BiQCjZUIH25EBMg/GMxF28/H+zc5SyotSMH1Uhzr36pjO0xL6L3whgEMptwhhc1QxR/CPf0dqqL&#10;Gq9bXr1+6eVxdVoWsSyvbSnTVdpzZZT8uu5Y8nbCOjzXRqeVq1lmzxpHQ+sXZIEUwfkM7gqN9SK1&#10;21fvuykY/I3KiIvErHHYlUrxuRroY/qET7oBWcM6JuY5FbEJrqViYqKWtmEdVXK6VvGTx+QdWiZD&#10;9rYQb6tmGV7D1mu1h/hIyrsUdjq5LTzsQmMZkhkIWfNc5Fo17nAVwvIIXFgOkAF1Eckl4IRKQmRm&#10;IONpkJmOxRE7xMj7+8bfh8a4TqapYrWbGqSQllqD5ZEccmQbk0MOZ8zUttfMotCRg4gbMGW0/VY7&#10;LBk7emtUYjaMfn8clZt2W2H1xthB1bD/ACb461E03qrajDYSz9cx4hSfh3zxpEikSZldUpZsXGPV&#10;AZZ0zGwRsuWkATy4bczkou60+EbLZi1vwY5KDdZOsMfJKi7lbVxgSBywt5U0Ni4ioZ3MqunNPqer&#10;G1De1Y2bLbTpZZcT3GTGz90w5nisQXH3IRMzM5TC3efk8vjruMt9Ph1PLX6zKr+HUBq+fSaXHqLY&#10;G+3ICjcZRpjzsZFq7+SuuuCqUi6bdopR8nMlIkumFVTPVMS0DIfTMeMVR0vVfkbVbU+OdYxiDESs&#10;KtLsY1T55yK+nTtXUssNcxVanTKzftMXXqsavH1GTEsq0qtdkj82TSgFlI/ikhnb8X1APla5ctbF&#10;LdIDLQU4lG5YM25CtpIQTAiYEySqSiZWGzcRmEkxMl16r1GSbeOyC1sCrk6DwmDr36JNl1R491Ni&#10;C8V9UfCbqc9U1dJGAaWa627IsyJJiHUrdqMhzdQCk1/mOjEusHmK5t82VdCLOR8GpoAxTAJbFsGD&#10;BgHHEwMC3EgIZmCGYmJidp+LGnhNEWda5U74lj1w2lVx+ItCHR9pZC9Z6timIVbNrotp0bTGbMrE&#10;dXrgyaec+GjN0wxNIupS0Hph1saC+Xfa5elsdN3qJFptMrNp6RGEZSvHaE1qygRXrqWhCVDAKSlQ&#10;QtSlgOwgCwGBAY7CMREf74dj+Ab+gXjTX5SX+gf6w2wmY9oXJmnjx/atMZk7Mx+1rL3Z7piXdFZb&#10;QzeBWEG+xYbACPc2Nc09oj8JGwy/fkp8AnYSyVsVuyb+07u49q6y+mvV5EC/25Sx2wy3gLs7gkxG&#10;SiJZeorjaMhEdyegY/299JhH7M98fXP7IVaqtZWt1mQamhMgxTAn/wCuCGe0xuJRMTMePK2pCvm6&#10;4bvRHpC2A9ptVY/B/uye8pKfpXIz+stx7tlWB+Vo2+PIq1mPdP4ZU2Pk3h90E7xswFkL6lpRIs1m&#10;ml6j+ctiy4kM7bxO0x74mRmO4zMTv4hVo+WTxXCtbKfe9UwXlbXvmeTFhK2zPznqYztBwMf+gHY/&#10;gG/oF401+Ul/oH+sWKwnBU8PvQrwPu60cZvMn3+ubMSmZjt066u2+/h+esBBV8V8lU5RvB5Bw/P/&#10;AAT5SvMl3j0tfXaE8l/G7O4JMRkoiWXqK42jIRHcnoGP9vfSYR+zPfH1z+yFWqrWVrdZkGpoTIMU&#10;wJ/+uCGe0xuJRMTMePK2uFfN1w3eiPSFoB7TaqxP0f7snuSSn6VyJfrNPUddcQFjajkeIxHy4QRV&#10;LB7RuRNVB1zM59MV6wR87xROWcKl4xx93lvw6VgxgGT37Sl8LPn34h1I9xT/AOgJY/gG/oF401+U&#10;l/oH9XkskX+0qVmzEftjUoiWHf6TZxCPxz4NrCk2MMmMOfeRnPIin8czMzPjFVZHi5qIu2t9uXmL&#10;ny5CW3bdIkCP7VUfT3+odncEmIyURLL1FcbRkIjuT0DH+3vpMI/Znvj65/ZCrVVrK1usyDU0JkGK&#10;YE//AFwQz2mNxKJiZjx5W1IV83XDd6I9IWgHtNqrE/R/uye5JKfpXIl+sZTGceR2KrOh2idrSvlq&#10;sxvt/XwD6Y7bxvHxYfIkXNtikrzBfhtJ+Qtfh/2wpnb3x7p+pu16OQpXH42yVPIJq2kvbStgC2HW&#10;tAoyJDwBqyJTYExgx3jv/UAjJDBHvwGZiJLaN54x7y2jvO3ujv8A1dewlPNYu1mMZETkMUi/WbkK&#10;UFw2KzUBkvUPyi4mTCIgjEZ2KYj/AH0LH8A39AvGmvykv9A/q7oRMxNyzSq9u3brjZKP3iGsUT+E&#10;ZmJ7T4xlDaZi7kKdUojf5j7C1n7tpiIEpmZiY2jvvHjaO0R2iI+j6l2dwSdslESy9RXG0ZCI7k9A&#10;x/t76TCP2Z74+uv2Qq1VaytbrMg1NCZBimBP/wBcEMxsUbiUTEzHjytrhXzdcN3oj0haAe02qsT9&#10;H+7J7kkp+lciX6xnKgxsC8laJcbbbKcyXJH6fcpgx+P3+HV599HKWVDG/wDWnKRZifxbta7+9v8A&#10;TtHx9WtSt5jUWT6tHS+CpVH3H5XMkv5BbYTIRXx9ciGxk7bXoFFMGdImWir13ak15d+FteM11rIa&#10;x5jSmnE4x7G5WxYsOXV6vnWEmviqzZ/onVrgdXhcr1rNobqpbT0prD4VcRqzU2SeU4aoM27bqyuR&#10;/WT9T2FAvLXLZGtlatbOL6imaSDtCK01vjNrTBalgTGMYUACwCORmZlsIgIxMkUzEREbz41RlD1P&#10;aq6NzOQzFLT+NuuyL8dnrmNCqmkjGdUgo0rwYk15RiJLqyDl10U7MfL0/jzmQxGayuCyGnyrZ6vZ&#10;xN61QY7yTOLathlRimGg0vY1YcuIXUVLHvTHjTGoNVWktyd/F+duW4Sumua8G3y1lojPRE20lps2&#10;mD0ky5jSWpCeCgsat0pqfmzT+WxVullNNZ0ySwm5atjmp8xirfQYSbDFWVkcmdazSEkys+W+j8nm&#10;rx5LKZXT2My1y6xaVG5mUrBkI3WgFJGFBYFIwCxjiuO2/wAeA1EHUTl8JqaunHXUMlTULyFWw2xA&#10;mPrGevjqTlmBCa2IEhKO+9vPhR/VLk9P4OvauosXBx5XIqIV7UussBUsDBqUNi8agrx1unKglXOC&#10;HSvwtaIy2pdLOxGpPJsoTYJCbDT5LaVivXssx+SRXt1oUg7SGrs1LFqvYrKhr63jCWsvKZylrE4+&#10;zkfLqlKIu2KqnWQQomNJagcZAsSawoAY5GRbz8Vm4wHMXUrusmFZLLNgwQsmkCK6RJr3FAzCkqEm&#10;NPYAGSmI8eysZoTXNvNNvey6lDK0aeDizkjZKK9PlNq/aU11jivpnQ64cp5I5h05pHc+DDFYDR7G&#10;cbo5XIsqZWugxKIcNo3k5rkEQO6I6a42BUdUjqG4bSMrivNPrrydC3T81RsNS9XWWa+an12qZEiX&#10;zoBoco5LKdinxqD25mLmWp47L1qGJi+0rVipEUodaSNt0lYOvs6r0UGwl1uJQmAE5j9YRpzUKs4u&#10;5cw3tbHvp4ll2nkXTZdUThaZV2FYPL2Gp9AlWDHhDkeYyCCZxhOv4S3Q+jQZQoxgc+4lnf0wuwTn&#10;pnCrW5hZhoNdY89eXRmvYtCipeOvXJY5fTnwf6Cy97XeLyL8ZkK+TKl7BwkptlSO/dvLvIZYX1wM&#10;FI6dTeVuNrgBSxtO1tqjXk172Wtlkc5p/BLJtLKNe0LBryVl3l60FBj03eUx7T+eNfI9MiJvx0dL&#10;6oZkcQ3I1EW6mYfRksCyHvbW6U3lMY1TEMXHm2NqhVqrapjrIhJSGotS6fCg3JYjHjka4ZRL20zS&#10;p6Ctw1SbFN/PyXmOjEODi/p8xMYJZI1Dfw/si2FluPsdI+ePvPrAvrXMbzM7KqpsIh8vZk2VmCSf&#10;M24DzB/Hqb4SMhnsVpXTGjbkYxF1uSr4xupdRU8fONsqr+pR30cIuMveXl5WaUUUGDa99nTqaWxe&#10;fKzkL7ARRd7PvLx9q02N11V22pCIcfzQ6ggo2kKRZLp6fxt1DidKM1UumRNyqwyisZGMxwBPUyJy&#10;VW420K2yoTRXRJgkm22ECKzS8X9Zac0dpXFaVx9djbmYblq2esIOIrkKFor5Ou1dsIsqh1exiGSk&#10;j+ufLcCjwvP65ymnsth83STkME6ghtPMViYw+pVvVV4uhQmuAehbFm5vNW/WtKdDo09pn4KLtmva&#10;0L50NR54HOLBVLV9yPO0cugQKpYTRXjYrklnUbcyDrNAErdQ6v1GSySea8tpAo1LjbKZkXJil/TC&#10;BYMiYhNHqvniUSLqtdsbyqI8aSy2jcvXt6q9h0XtbqBBZQ81ZrrZXuU3XLOQpeWe24EyWSslbnik&#10;gkCJ3mAz+H19pVmn8/p5lTnZTWejG5BN3zPAUdRllXmK01phpV7lhLYOJGFSBh/vh2P4Bv6BeNNf&#10;lJf6B/V4tO8bnl4ZEfTMKp2hmdvwR1h3/Byj8PjARO37N5d/wgphx/d3GNvx/VuzuCTEZKIll6iu&#10;NoyER3J6Bj/b30mEfsz3x9dfshVqq1la3WZBqaEyDFMCf/rghmNijcSiYmY8eVtcK+brhu9EekLQ&#10;D2m1Vifo/wB2T3JJT9K5Evq8vtMT1Bx7Jj9rM46pExP4548vo+d/dnPr3+baont/CKsDv/d6f/N9&#10;RUymuLOp7mgdV0DvBRo28yyvGpKa01PZ41qEiTAaNeszyyz5fXkQRDXXAeA1L8HHwU6kzOhtP1F4&#10;ucRRpmurl8yPOw2M63IRk1QmJtATKr5a8gp48mqRDfTpHFar0HT+C7T1PE27LqNS1ik28shb2m/2&#10;cS0Uzuvlg4yjbrorWGYSs0chY6UZGktyayYmFV1LSqCM2lC1BABBMaRtZMCMbmwyM59RkRTM/H/4&#10;mPg9IbOSy/KtrvOqg2o0pgCctF6uyIlSjtW1G1dtZ2Ikau9BKWXMmt1C9/4PqkZjF5jR1ZOSxt+3&#10;VXXyB3eKrcasw2TqEaisi++pliHRQY8LDEJqnUW7oH8G3wzCWMzGO5rx2tXfJ4rUFBbLAVL9qTUn&#10;pLsrRxr5MOou02GJyC6F+vY6qL+NuVchRtBDa12lYVaqWFT7mIsIM0tCdp2NZkP4/i+Gmpi4fE6S&#10;jLadtm2B42X1kq52q8hJDNYrcWq6p5SRhWixsIPWPhOpM7naed+DCz8GdHIU69yK6shicvfoV1Yn&#10;A49HGWWepbtrr83t8m2jyafStpBD9V6VdozWFfPakyOEuZ3PZDEtpYWhQx+Rr2cJWhjN2FDolxKY&#10;5NTqWckQAblqTz0kqNP6S0zoyhj8NWJmWd565ksOtCkeYSvH5BlyL40Fi+spy8XWbbYHVZ5YyBHi&#10;8eHTVs5UaryxyLzmV6brkLLy67L1Lc1SSZxhhgsigd9vw+KBfCOnTWD04/V2Kx9LDaenzN25aerI&#10;mt7b7m5Do+XpKtbHusGuKJOkMcR8aj0ZSw+Y1tQRjMpOQ+ELWGextdLMPcxrJtRi6qbN3KWop1JK&#10;UFYY93mev1FyuK6D05xER2tU3+mIjdjdTZCTKdvuilpSU++Znv4wp6k/8I7NRqNs4ywvTVDP43Cl&#10;1JUqYo1cIV9yBrv4yoaw4gVWAkwZXdJs5fFjcTi9O5zV2kfg3tCObTgVKspy+cuSqzZxXX6wLEZG&#10;kGKbO7bqCVlyq1SiObH/AAZZj4NipVm17GNyFXGZZd65gK4JJdt+VtF5OiVGupqa9nonUtodPRqr&#10;vZJtbGM1bSs37Nuli9Uux2NTZPq+TUilXlgIOR5glnNZeXEvLLZDGpSo3vJuoC+mdZ3I/vYPA/8A&#10;en9Y+BSMPTrZHLpyNq3Qo3HlWrWrVTJYe1WS94bylZtRsTNuI+8/Ry8aJwd6/pBr9WQ2A0ni02zx&#10;FCiLpW63dyDaxZWbYV1PsxbWdmollVpDRYiCrs+Gt3wcaRxuoptaufVyNzJ5BWOo4ticnnS9SzsV&#10;HWzt2IeRzWMpDoxJxPmVH41PXxOrsZolenbdanex44taxBr23oAK+UXRyF5tpE0mrvD5usnj5Y0r&#10;KHNhaKGuM7R1HmkOcI5SjTKp1aXp8sFzfgNm2r5QStLrVeonoQ4H2gfdteMppcNQZa7pnOY27qec&#10;VkLli1XquuUuZDVhrShS0X1GFVYCCUU5CtCplQO8Y/R2s5pE/UbrKdPpI1rzPnaVebti3hG8DfWb&#10;TQqJs2Bjysg1dC91VXxq2cthceEoqDjsPpXD1ycwy6Mvq14V1myxrSVjK9lkyZETejMEXqko0Zij&#10;WSnxhk37Sz+eFzLmzLWln3L1KfdNXv7QEDG0RER8WSzy/hM15k8lncz7MwOjQ1ETa85y8YMbXWAd&#10;TyuPxy3HZmkFNIgDKOLCxTm3Wd4r6rzuhw+ELUCDxharG5n7VOtTK4bBs2qZIqt6yK1ywjH8Oh8u&#10;DRyNmT8rx8YrVOjNKY3T1XLJaxcLxFajkI6T21WBZsCkWvKDSQ9WHPSyI3Q9yeDC8NsPYCUIWbnO&#10;YUAtSljJsYwy2EAAIkiKZ2EYmZ8ZigjUzL77WOyFIVV8HneJsfXaiB6tnGorkBEfz4YS5H1RMxtv&#10;qXSNPRmp742By7clqVVNS9PUfNuDpMZdlhE4lBWFTY6a5FvBIyUyvljNLeyrOgsN7AxdXF62pXaF&#10;3IZDFkiV2ypVDaFnFXrYbNq5CK7SrqYcIOrcitkV6U+Cj4NNO181j7oVf1aqr12WtQRbyFjgGStZ&#10;gbcwLcTQ45J1W7SrYynjrBRNmuu0L8V8VezitBah1p1xb1JwvHo02DIwldroqvXxh0zPyy8c1KhH&#10;ucmXDxex+F+C/HaUx+SqupWT1Rbf5wqd5DkO6Q2oxPAhAuJ9THmzdgStMxDSXmMLb+EjUWlU/B5m&#10;TxLcBhL9xVmnYZesutuq8Laa1LzFtGQWNnyzWFZXLDgxrwk1J6jXdJS19Vxc3N4DA9RpxA8mntyY&#10;XGNymZ2j/fDsfwDf0C8aa/KS/wBA/q8c3bfp5hYzP4IZTue/8HcIj9/bxgCn6bwr/wAKtio/vye3&#10;6w7O4JMRkoiWXqK42jIRHcnoGP8Ab30mEfsz3x9dfshVqq1la3WZBqaEyDFMCf8A64IZjYo3EomJ&#10;mPHlbXCvm64bvRHpC0A9ptVYn6P92T3JJT9K5Evqsx7tleRVG39jjqvLf8cHJR4zrP21umG/8Glp&#10;f/Tf+f6jIUa8p+DnR2FsPRm/hI1JUFmQk3VrFEx0LiVGWRsPfWs2aSsjXitctjbYvFuRtLnVNYaR&#10;xVjD6cuVqmFxOlcpTavK6/0zhVvLN6r1BxM/Y94LCxsVMsNCp1JtR5PHOxlXOJdX+FzUWripqw+Q&#10;Orp3S+lnkizpxVRnmU08pknVa7ZtnL+rcYqoU5JTFmu4mlKMfU+JOA0jYr6er3VSWX1jY6dmzj6x&#10;H0io4DGg4XHmGr5tnI3OhToKhQ1fM3bMvxJ4vT6GyVlvmcllLzBsZbLWvVtYyFuFq6khyKFKWtVd&#10;PNhLULHONmr/AMIfB5Wn/wBbfS4/olt4VTzqmou1JksbmqPTDJUORCTFgTAYt9V/Hi+rYA1z9kV0&#10;bIreCchidca9TK2dVtOnlauPoXZiI9F+tXo/XSdxXJKYUifTCC3GNvGas4ZEWsvXxORdiqxbyNjJ&#10;KpuOigtoKdm2RUudhKfV7p8fCK/Udd1TOakVcylmra385VqzNOnTVdiSKYtNkbF44KeqA3QU8AsL&#10;aMfBBk81Fm6GndH6cu4zFm8xxYZVmEoQnMNqr4RayFJfUCg20Tooy03UhrvNrG6k+D6ivNOziMlj&#10;lXGFiLNXHVZo5Jbmkdq5FcmKM6porPrpdXtnsys1taYfOHxF74L8jgdLJw9daNSX78qMlVaChp2P&#10;JPpI6/tDiv5Gsw/LQ2d3PhBEfgcjqnLJx4P6sUqsRL8hkTT0+quhRVyfY6cuRDmwMV63XSVpyAYJ&#10;eMFqR2Jrae+DH9Wdapg2MtlOZzl5QZpYZ3nKa50aK6Ne4EKkUyiy70uyEB1q2Rxdj4YslSo4zGNo&#10;6Y+DPSlpCK9ZnlRijictXw4XL2QXbcSuvZy4rvMVYe2bvyhM8ac/tsXP9/UVrxjC098Fmc1fdSqm&#10;U3wxdt1E2pmQYQhlrklYeLUSU8sXCnb7MfLIaI0stTG2FW+gXpC9StY62IlvGz6d1SLKSiYn564g&#10;x2YqTUYGVunpm7TxeWuQNVWWuLOwOKS4uFjI16YjxvXqiZJlGo9teqyzC5sO6QktmXN+RTnfgqfj&#10;L+ftXbqqFTNBqoa4JTjVNFy7FvIZu0ummvLotI8tM+mtNO1YZnfhCyqlzqj4RrD82sDHpiugxlq3&#10;R2meoSl5S1abkC4kQlTPHycSafGbPL13VX5DVWQeC7IsGzIoo4+oxjYZET67KH8S3LnA8+UwUeNQ&#10;h+11jZL/AJeFwkf/AEHxZTO5EjGhh6FvJXCUsmsivTSb29NY9zPgE8R+mffMR38ZG9iqd3HWMTbC&#10;reoXuBGA2ANlSyp6eSWpsAto7bi9TkOFioV5d9n6jT+D0XlaGKzGi9JNyzcpbUnILxb7rjEyOiQO&#10;ErEV8himV1WAmJKypxr6Oxk74Y9a/CPltQ5PTOGuvtyWMxuPRYqKoWgPHqCZsiCnE8wq16q0uN7R&#10;BJw5nKdRavyqjTc1zqrIZsIKGDzp9oW7Zi17w263Iksw5rYjonB95EfhcZ+31y4f+SzIT/8ATPjz&#10;mRoYq5qHJY/TCNK4bFY+IYzJ6htKpOXW5L5kpKWXHqtHwNqyrNAFEXGJZrTXJVcpr3JSZwYSx1DS&#10;OOakFL05psHNcmohK+fn71UV2MpZfZO0+0JdVlPTmJxlzU2ivgysUs/r4MMsbDHM9oJq5Smt3OFm&#10;6hjTfVWlblHFluY8wPDGG2vGV0tfiwtMIC7Rcvy+RxT2qhg1b1SZnpkPrWL0G+jYNLvJW7IKI/iv&#10;5/O3E0cdj0k1jXFx6h7T0qyB7m6zYPZVdChNrWFAgBT28Z3U+V0w/DpVj72s8ZhsjLLPlModzF4+&#10;vkLI2lxtacyxay9YZWuK1uK9ihsmrVZ41pgLPwQZTD4EFuVa1JdzaGKGjWuLZWvLSOPXXMmElJki&#10;veu7c5SDTLi3xo65V1pgNMaORjMazGYpWLq5OzcxbIB5FcW2hJda8qeRnOVFijaU1wqz8UiUQQlE&#10;xMTG8TE9piYn3xP0x41jqWvp7T9HPZimzEUbqcZjFZK1lsssqaCQ41CxjaaifkzWspKK9Gw6ALpz&#10;4ZhrqWV7o4DGjbrGMw5GR1Dn6ty5WbBT6TqvyTlujf0dEhDfYR8fBxjNCjRp3slpfHKt6myRIbV0&#10;7XRRRs1eLZDGZO7bKZTVX0TqI4Ndc9yUux1nRw08jrjVGYQOQzWfWy7dvY/HLizljBc2OdevbtTU&#10;TcBL4mZyb2g0bC6TKmJyeVxL8FkbtJT7mHsshz8e8o9ddjIWnnI+/eUqLaY5LAtxjwmx8HeO0lfW&#10;pL2ZL9UTshFoeAMMfIorOp1iiBH1G+3y6kiA1zCTYsPhEznwllpzC4nJ26LcJUwuKRjrIoGu5xWH&#10;WmsQVMlXBrQ64k7iWLYVdiGrVcdj9TY23Tu6I+FysWIs5LHWYu45WpUWwpsLzCDdXJ6sqmsNr5YQ&#10;qqyt8zAZrTH++JY/gG/oF401+Ul/oH9XkSEeRVG07cR+ILAKYX/qpcwp/FE+MdenfanfqWu3efre&#10;wtvaPpn0eBMJghMYISj3SJRvEx+KY/WHZ3BJiMlESy9RXG0ZCI7k9Ax/t76TCP2Z74+uv2Qq1Vay&#10;tbrMg1NCeDFMD/69iGexRuJRMTMePK2uFfN1w3eiPSFoB7TaqxP0f7snuSSn6VyJfU5q6M7g/J3C&#10;VP8A5iHECPpnv0RDf8fu8eYmO9/JW7ET/YKhVOIj8UHWZ+HvJfvR8alpytr4dfhFruuOw2AMa0aD&#10;0nAep1izjsR0Kj2VlJhLaz8pbfJ1oZkm07HSc/Xnwk6v1PgNc64zmK9kY23ibtS9iNNoy22PjFad&#10;GoRKBgxkrZ2rCYFflh2QtcHkbOR0V8JXwVZS7itZTpfHWs1h0OgkahTKQKlYRWt86J21Y9kRYx9x&#10;baOQhaWV0pyUOLJLo6o+B2/keU8YyFIf1MsAYGfU8M20sa8yPjG42sYsQ3niRR6onaY3j3TtvH4p&#10;2mY3j8UzH4Jn4/hGPedg0uVEInl6fIq0hXOBgttoliGH2jjJERRy5cp+PUwn9lypY3E1o7922chX&#10;azvETtxqV7LO+0TIQO8SUePgyXq3PKxLb2hdKnVR5TIXrDVxg6cS2EY2pccKoIZCXGAqg9g5ciGJ&#10;yOlNJOyuWy1q3jHKleGuqTKql9Lm7lYBViO0eiPL9zmI7TPirSwHwS6vutqUatZVi/WtpSZIWpMk&#10;SadG0UBIiRxxfM7wIducmFuzkdKZvSeQx7kos1MpUuBVsS1XPrY+7Zp1AsDBQcOrwPmKsdEnxwsI&#10;Yyn+qvBVcqdA4Ko8ifWtKHqCw0RaqNRYms2R+VrEyUnvM8OexRjfg6nS+ZwWQxmoUZLGyxGP9i5D&#10;BU6mZw1N2KOnbJsdUnK6dKaKorgBqk/SvqfCXqHTWnojJ5TTVmttYKcgWIRdrlj7sYhlkW2aKOle&#10;fat8XlJikRk4QhS1/B5jT5C/M3aSwXMbTNeu/L5Im99vk/k620xvv1lz7p38YfpiICWMoFsEQMeq&#10;oqd9o2+KcnqfL1cYmRdNZTDibl80BBmjH1Inr3HRyCJFQTASwJaSxLl4qZ3Wdd+nPgsw+RXd01o9&#10;wdPLajbV4EjM5wHVZ4U8pVsWUknqgytUI6FJQmyxnLyq9dS0IQsEoQkBUpKlDALUpYRALWsIgQAY&#10;gRGIEYiI8UEapvWMWvK8l075Y6/Zx3X7x5exbp17C6jZ25j5npBKoY3n00vJer09+K9QVWxP0cnY&#10;4BL+7EIHf9+PiuW8Zpu1q25PCunBVHVK83CtFCIiw+7PRTSgjjzrunY6FaWOmuwFnHjN3biqFTMa&#10;ryfta/isOtSsNgkB1Yx2DxvTUnrLxyHEttsgibLpI/Xt13fHks3kCIaeLpvu2OmBNaQICT6alBEm&#10;1zZ2WlYRJMYQgMbz41D8IGr1LXrD4Qbo5N9cD5xiMJAiWKxP9gxQFu6ORF0QoofPmKzd4wGYuIxH&#10;waUzo3LVbHWCLM6utKOra8nenpRGNxdJymjEJf13PlNqIk1IKsmtVSqtWrqBFeuhYJQhKhgFJSpc&#10;CC1LCIAFgMCAxAjERHj4Ui2+drmxO/45ixMx/c7f3/jzmrsrkZ1FmH5C4eAuP8xLqFK8BTas25sM&#10;ab8zamxYrPtG5+9cZcLIbdsLVY01pii/4O9MpvNqZLW969SZm8nUXup06cxdFrrNIGTHVqZBluo9&#10;6jSYux7QenwOn8BVnoFJMvXLfSbfyjz3gn5By1KF0wM9Ja4WCUpiFrWMb76a1v8ABqXSwGSzQU9S&#10;4AHeWHF4q8LDyrFchmtZwnSUTVUWbPpZOMcNADjoNx3iM78I2XHUWPxd+w3TekKlbyemKlb5laxl&#10;qjjs2MvlCCIO1LrEUucmgUHSLy/j4a9TOo5O/j9OaZrUJoYKh5y9CMRZ09jLHl6sSgekhqH2bDWt&#10;VXrVQc9jgrq5RntK6R+Dj4RLrs3U8kFw8IMprn11lyaNB+Q9PyfAplgQG8zM+mfGA07g/gWuLnB4&#10;LGYcb2V89Z8wePoqqTbmmscUSusSut5frs6e8r6zPn+L9T4QtCu0veorU2vk1A1GNykNa0TQFOy2&#10;w+tYrBCJkhuW1WebT2p9MFN8Bqb4QLGMnAaauNZofSeMY2yhVpdkYXqLOvfWrhayDE1xOtU4PTSC&#10;xHSKtZU/zGa0/j2wrJfIZDHQf2OxbxzYsBTZO48YuCJ1hbM8UtYtxQQLIC0tQ1xk6ycrjcBXqhiq&#10;RxZyGTu1a+7K2NrxME1YN41ivt6FBRmorViuLQ8K+GL4Saik4NUf/ENpFnWbWBQdPy+TYmxEjNHs&#10;T1mYi3NZH+iPRqYpFBF34r2lqWi9O4ms2w+uGdqgx2PHGOcal2vbN/JmhoxWjqnCsVWy3Gd/ZNe2&#10;S6g0164y1/Vp1XebThAt3Kel6Vkt5ZKqYtB1sjKY6jmzWXYiODqcgRiT9JYqtRxljGgm1pgFIVXp&#10;0rtBZBWqCCwgatSzXJlBkpH5BbobAM6XTLU+k9UJuYn4TsTQLTVQvL2v6JS0Axp5QrAmfkczQRNi&#10;5d65qqvshXt44mxaPHU9JAREZDpnAjJGUkZTGLqxJERbkRT7yKZ3me8/74Vj+Ab+gXjTX5SX+gf1&#10;d7Hs+ZeqWKpT+CHqJfL98eXKNu8THbw+s4eDq7mIaP7VijlZj/cIZjxjTmYmxRXGMsxykp50hFaj&#10;OZ9XN1boPOZ+7YW3u/WXZ3BJ2yUbsvUVxtGQiO5PQMf7e+kwj9me+Prr9kqtVWsrW6zINTQngxTA&#10;/wDr2IZ7FG4lExMx48ra4V83XDd6I9IWgHtNqrE/R/uye5JKfpXIl8eTv8oh0IJFSJ39Vuz8inba&#10;YmeBF1SiJieCzneNt/ECMSRFMCIjG5EU9oiIjvMzPaIj3+MVjJ2506SFN290v4QVgo9/znkwvfPv&#10;98/UOTiMRjMUmww22FY6hVpLe1kkRscFZSxawyMyIziSKSKZnvPihm9M2K+mPM3xnVFJaS8raqGQ&#10;S67iFBBJo5MRFgzWlMULjHDYMqrUO8/Ux9QOlUo1a9Oqr39OvWUKUhvPeeCwEf7n1Nz4QUVpVn7+&#10;GHC2jXPFD1w5Rlbcv3HclVWnUF3p2ro4lByUSHx3NMXLR0DY6vcoZBa+vNG/VKek+a3VQNlZKN1d&#10;ySYG6nnKzW4VNDCYO/g8Zl6GnqtCpigy9CnfOqGNrhVqsXLkTC3CpcRJpFe+5bRAzx8QihSqUUD2&#10;FNOumsoY/BC0gAR/cj6jAtz9MrRaby681jeDmJ2tKCYgH9OYJtUj6L2I5DDWVkQckrqKY6u9YtRY&#10;UxLlHG4MU0ZBiyj6RMJkZj8E+KelntLDJxdqjZxNmihZ+QimsqnlwrSSwKuyg11YVcxFR9B+x+Xh&#10;ZJrJHimupaFD+1WoIAB/uCMR8VW1ZpVLFqjLJpWX1ktfTlvT6s1XMAmV5Z0ldSVEPPpr5b8B2+LI&#10;6czdZVipeSYrNi+Z0rfAorZCtO4EuzUYXUWQGElHJRzKmMEpwr7SL+Vu335LK3awsFBuMVoQlHW2&#10;bKa9ZKxiSBfJpOZ0x5/rerk37VW0ee1ll81TKr1PRim9JWPGzDFh07hCtjnqWTlK6oLFzCE5/WdT&#10;a1x42Qy2qlVV5FZtAqa5r+praq+lDVsusFbbXN7FyaxlK07nz+puVcdk3YW89JBVyiK1O42i77h4&#10;1b6X1H7T2JTlSJDMxEgXEx/VHnzyeuNTkyHnmtV2vPyLhaLlFWoQIUkjXIBisJKdNcY4JIA9MfVD&#10;l6dkNP6pUHTPIrqJZWywQKVrHMrAVWrDqyUBXp3As866PkWKtKXXWjDYc7JXTxOKx2NO4axSVsqN&#10;RNUrJJDcFE+VdWVhMiElxHtH++FY/gG/oF401+Ul/oH+sTk1j9aZqOvExHZdxQgFpc/jZ6LO8/Ol&#10;zIiPk/BYuyzjSzXBQyU+hWQDfypd52GLEEdUuI7m063KYBX607O4JO2Sjdl6iuNoyER3J6Bj/b30&#10;mEfsz3x9dfslVqq1la3WZBqaE8WKYE//AFwQzGxRuJRMTMePLWeFfN1w3eiPSFoB7TaqxP3P+7J7&#10;kkp+lciXxV8BVbBV8X8td4z2LIsGRhc9tpmpXnbcC7MtPUcc1dqzjH6zxEryNiZj0yxZxNNPv97H&#10;xB7TvBKS2Jifd/6Alj+Ab+gXjTX5SX+gf6xZx/pi0H1zj2l2hd1Ql04Iu+y3RJIbO08Vsk4GSEfB&#10;qYJpsV2ksxn0mpyjkSH8RgYzH4pjx0bJf0XxoKVd3/2yExxVeH6JlvCYsCP2N+88QW1MT+suzuCT&#10;tko3ZeorjaMhEdyegY/299JhH7M98fXX7JVaqtZWt1mQamhPFimB/wDXMEMxsUbiUTEzHhzTVA6m&#10;XwrLr8J8q1hxP9EYnvEJWIkbK8zy63BMT0mdUSYcm59hpGZTubGtaW5T+EjM53/DMz4UhsR7RubW&#10;siUfQ0o+Trx/Y1V7L/ATeswezNo/9AOx/AN/QLxpr8pL/QP9ZPUuJTvaUP8ARWsse9hID+zgiJ36&#10;yBiBeEDPVTs30kkutXyOPdKLVcuQFHzSj3Gtg+41MHcGBPYhn+74ghkEZNAB5+j7pEvdL68FMyyq&#10;ZfNnciVvC2+riR/rIZivaRTy9pkeYxsfOyIlMxN4FhEylgSM9dzIBFjb58W+1nwnVGVVIwM8sPWa&#10;Pz+0bZIo3+b3KKcGMbzHmx9PlmF9Vp/JP0tYzenslkPI5fKVMimvYxJek1gqg2ucXX2K8Wn14Zbp&#10;VjZTmq6zXmwtw6fxeoW5LDxqapWt4zK3sc1ODnzJrCUWMpv5eu6p10HkZOfL45NhLrj0qYJSJgUG&#10;BxBCQzBCQlG8EJR2mJjvEx2mPqMgrTOfp5R2LtFTuoCHoeto8/UCbakMs1mQtkpu1hdTd0m9J5yp&#10;kD9TxzWrdOYtkwUim7msfXsHA7cunXZYhzOPId+AFtyj8MeEZLE3qmSx9oeda7RsKtVXjBSEyp6C&#10;NZ8TEgLiXpMSAtiGY+PJahyxOHHYmsVu2Veu206FBMR6EJEjLuUbz2BY7saa1AZjjMvS1LhioZlb&#10;mY1zr9eoVnywCy2sUWjS8bFITHz1Y1jYpTPG0tRdvH19rbDuPnK+jiGNzrYYPLcGDhVX+jMcJGZf&#10;KgEthIoIhiV5vTOTRkqBnKjJc8XVXjAkVa7WPZ9SyIGDOg8AZ0mLbEStgEXxtNCoe4VMJKZZ0oc2&#10;BmVqlsicKhhbDLJEuG/LjO23jPAWGs6dyemmoVl6Nqx5xKOv5oYKL8VqqvSylaAgatTY6JHw4Ry8&#10;KyOHyNDLY9/UhF/G2696m6VMJLYVaqsahnTaBqZwOeDAIC2IZj6i1mdO6YZq+9TNRMwde6yldsVJ&#10;Li9lDpY/JHatJ3A4piiDanrSojcC6735unjruJbRylrD5HG3+Muq3qq0PIYYMD1AlFpE7ktJg3qp&#10;JcdPkX++/Y/gG/oF401+Ul/oH+tOzun0kYkXO9i0JjkEkW3XoqQuN1xv8siB5BsToIhk4BNum9la&#10;yg+aXpKQYBe7tMfhiZEo9xDMiUSMzHhdPU0RUsfNjJpAvKN+iPMpDkdY5+6YuCr77kUVlx4CxVem&#10;yhsclvQwGqYP4QYuSAo/HE/VG1zASpccja0xWsBj3kZlMCMfjmdvBVdPCvKW95ErbOcY9O37TjwZ&#10;cn+DJafcUOZ83w29kbLbdp0+tzZ3nt7hGI2EAGOwLWIrCOwjEeE5vPoJNEShtLHOX8pekZ3F9pTB&#10;njR37glg/Xseoh8pI+aiIiIiI2iI7RER7oiPoiPqnaC/UFkc85+PrXsE3CZILGQyvVrk5sFiypRK&#10;AUVfIAUjae2IpQ3omuzumxgC+CZOmaLYnKkWY1DVbnC9ig3IM9lY184W6x7ASSOI4u9yUxo8Qkos&#10;Iw+ufhg+ESvm/gtt1adN2mq2C802WdU8ZWSdmhTrWcPcxORDlYymM6mRcqo+lFn67mJx9zCOq2MR&#10;YqIPGupSM1Cp9OIR0OHpFYhEBAbR0+PCRGRmI+P4SelVWpOLr6ms1hUqFprvs5fE1p4CAiASablu&#10;BGIjeJPb3T9RIz7iiYnaZidp7e+Npj9+JiY+jxrzReqsd8IeuquPyTL2n9N6duW7QHWvF7Umxl6p&#10;3aiWI8naxqnM5bWbTRX5Z4viA1xeuf8Ag7fqPxlXTGV9magzN+vetKyjq51sdLqd1qMnTIrlhMKb&#10;jTtuW3pzzSuJeledZYuzZ1g32i2i58FRqIpWLtOi6pXEdlPv1eD7bpMzeuKSy4eWgI+LK6F0lcYn&#10;TOnfr34VNXVaj71HE1a88l4FPk+bshc6oSd6lTGONhSa969Rx9XUTaWMyvweQFzCafydPM43IF5q&#10;y+5528OFzDrY3gFnVdaMDv1n1kprnT6A1aykikMvB574HOF/SeWrY7TWlNDZK1ZC9dxzZoiebAHB&#10;SuruNWFqLuZv1eJW91k/haXSzU1oVltXTOSvvnq82Uq9i2rDKkTnhCwqsOyuVgMF505mWekvic/S&#10;WHo5zMwY9KjkMl7LryrYiYfX6LubPSK1pmUCRM5nYWITBZzQwZnTnwd39M11XsiilQ8/JIfNYqwx&#10;bfGYGwzo3axn07NBbBneFdmAGjgXdX8IelM6WKwmof6BU8XZwVxSwDJ6gAsaARUq2lqbkvr63dpj&#10;Zmzi1rqdXGF4+GfFaUs4bEZHUPwlZTAjqHO5qlh6GDr17FyXuEHrsWr1uymzNKqmhWNlZj4uScGh&#10;KbFuhVy2Ry1vKnWs5Rtk4Xj4t11sXyxmODcaQMBkC42Os2bPSR1n9NKFJ8TY+D7K6Zxjaqn2L3t+&#10;lacxilLI96lpc2KqJWMSUqsYx/WPh9c1gAxe7VetPhB1jWqUc22ovGYvy2KxtnooqO3o+TesFymG&#10;9F7/AGZBTJcE2jeuyQr+DDR/whaXw7kafquqDmcVnL2qWVEphZWHZjIoyWNzWTJC2XLFgXVrJ9yK&#10;sw03LYfBrjspndQ67zmo79rJWgxORDS1nGTXmsVjJ4+a/VOotfSt5Jra9nGtsjjTVFms6JtxAxvt&#10;ERHeZKe34SKZIp/DJTMz75nf/ffsfwDf0C8aa/KS/wBA/wBbZfoGOMyxbyZwH1ncL8NpQxyBs/8A&#10;lKfVO5S5Ty4yPQytJtfeZhT9udV/v7osBuo94jlw3hoR9kAJ7eOWKyVql6uZLWzeuZemOTKzOddh&#10;bCMbsUU7REe7wIZTGU7wxtEtrGyk6Y7bkUT5lJH752AEjPu9Hv8AH1zSytUtvoVXev8Ae5BZE9//&#10;AJFEdvfvtE/Zch+95Ev73z//AOXj63qZW0X8DXSH90mWeXf8Sy8EGKxVWnE9obbadtkf2UAEV1jP&#10;4ILqx9P4vEllclZtDvyhEn06oT9HCqrhXGY/bQvnPbcp28RXxdF9s9xgyAJ6KeRQPJ7p+SSHfuRl&#10;Hbv4VkM0SsnkQ2NSIGfIU2dtiET722h3kWuAFhMwQIhqwd+sRnboZs6ektFRSyT9NhTbk8a7NUsj&#10;Qr3h845NdBVS1VQYg3n+yipxxIWxE6MblPgu1NqAdQ2qzcXf1nqm9kNZZUvMqFGbUnGWlYusFUji&#10;15DI1L63wJMHJ1lT1q9//wAHrHvTOC1TrvCajxThuVC9hYXILsPyNAq/JQ0zrEKbiKBQBuVUh1as&#10;w8ohj9P6eRNfGoeUYTA0QDhDWU8davzXUKw4jI0cfasGw+AEQcZKXuWDPj+Fmfg1rYF+VZaspvFn&#10;pOFVce2/VPzNfZ6RJgWATBwUWJ4F6K595HH53WfwrQxVcqx2MLiaNUqVpQmB2qdhE4+jj4h6uvU8&#10;0ip5pUsXdTYBtcFF8eDzTPhLyPwfZjWWGfgTHHpei1f8pNcFzUznQmljJZ9a1mRZsIeTgqeTOTaQ&#10;eKHwc6g1J8LFnMaqXjCweqstlK+psQbXWyWaH4tSKdzZlivNVpE580m+SyDelShhli9F072NRdxu&#10;DqTSwkW0jkPY9OPIKuLoE4rhU4YiUzZ4mHVEgNss3+Jtdw8lPWaWjuQ8lsGQMeQSJDuMzG4zBR74&#10;mJ8Yv4BfgvrYmhqPWj986IdGvXpYc6rX3LGXvFBNblMnXrebtvZ5/NWcbWcUpfbyeMmxa0TpbT+P&#10;1O59ffIY3OZJtStmrlmE+0ntuCsZSw4TEURXFNaiXW3bX4G7wyMnon4P9F6TvWFYSyjBY3EZe/Kb&#10;K+URZi3Yv1mwXlz4WFJrvB3ApYt3SsRhaesvhO0vk8pKEkA0qtDHtxdRiU+Vw1zFYProp2MWO9V0&#10;Emr0pDosXyVLWJtVXps1rKgfXsV2A5D0tGDU5LVyS2qYEwYMApExmCGZifFrLpwea1EdbjtitP1V&#10;3Mm7lO0kqubk8xXHrZC5NvGPklNPYZ13mNJ4TEaYydyvgfb2O1mNppYzFDTxq66zVSNFg7FtdZVk&#10;1q6TNigIbX7n4+DrAYjVuosAnU+BzNXJqwN3gBRiAsZZhUKdx0UEZC30vKhkGwLwX0ha8kK6fj4R&#10;tVYLCapoaz0vkKc5W1qfINtWgv28ukbkD5OwvG2osrm4DydTC1Ws7l04Dom7QgeYs2pZp6lZlltx&#10;vYPmhmxFcTZMyNamLIqU0x6K9RCELiAWMR4NGPVWY/VZXdNk07vQuUq9zGW+tdpVhCWPlQx0yfBr&#10;Go11ffc3qkfgy0FEaY9n5pNmA0rUVFrjjwtlcyWWyeYr15uHnWom60WUGWsaMVlyGPdyZV8ZT4f3&#10;DXqZCUOdf0LborvXK+g6tJW2Oiz0qrquoxiv7QdNd6F1zX03nkFlYxzbXwtp+GCvojW9ixcpYerc&#10;tYyqrHafpNJytNBjrUULV98KuI8/kYO5TsX4IlR5ZpeKr4y+Au6hrV1/qgoYNz+jStF9Kq12fPRT&#10;PtCrBdZBthqlWXSo5/337H8A39AvGmvykv8AQP8AXDr20Js12xxYl6wao4/ASzghL+7HgmY1ljDO&#10;neeK5m3U3nvvKHn1Y7+4VWVgMdoDbbbekVHKB326T/LO+n5wW+mqN+3zXn3n8HfxPV0/ki2/8nRN&#10;z/nqdbf+5+/7vHD2Dmue2/D2Xe5bfh49DfbvHiOnp/KRv/u9Y6sfg7za6MR/d/f93iJtxSxYfdeY&#10;si9u39iul5gJn8ROX29879vAty1h+YcMwXT/AGHT7TvESpZm5n0b8rHA9u69pmPAVaVZNSuv5ia6&#10;xUuP/VCIjefpL3z75mf1inJUb+bzeXseUwWncQmbOUyzxlUPNSo+x1KQuUy7bZIpR1ErkutZrrZ8&#10;I934StRY6nrP4RKRZrPWZcb6enFLv1nYqvXqk21YdjMNmXUk2LKuS1ritSrWAXXRZZp3VF/OfCDl&#10;tQ+WdQw/wg2y9q4PS1tqukmJ0+rIU7C0+QdaHH4hh2MO3pjWt1r9XzdSbmftZrL5Oxn2Y3Kt+FGV&#10;2tQ5lWROxurLvGoUqqYqpLXV8ijlWhVPmixd9qLr2h+DR16yeu9N6W1QOOqakwcA/HvRlEIr3LWV&#10;uVlrMbtLCnFg1ZxFXKVltkL0A7IEbvj+GovwREf8u9WL/wCh8SRTAjHeSKdoiPwzM9o8dWu5T1TJ&#10;jDEsBocllIGPMJkdwMSA433EokZ7x8VjJaFoUctmse9FtmKug05yWNVJTeqUoSxRefNex1og+R8C&#10;WoGvNSj0dnk4puMu0fhOxmnsjRssXaFU3sPdtO8rZGFxapWQCt6n1qzutXaskQsAa/4NsvkhcdDA&#10;aWzWXemrWZctuIByyaKKdVQkTrT8jNRNcfkwhhwRtWIycWfhi19Yt4XJWyFmntL0LJ1rGOxfGAp0&#10;9QNQCOp0qUAizjP9stlrMlscspx4r0dJYG1n9VZwnVcOvpEOIx5L6Ivyucvlwr1qVHzC2RWlo2sg&#10;W664wldy1U+C9+TyTs/rTUvwhVbOpdTWO1u24zxoeVpHtDa+Mo+gaad/TPykCkZXXRa1rY1/8KWU&#10;0szKr9sYHTGUVi2adwtnrNsXa4i8ad9FO0QVkV2Y5TAqPVN3Jwugb3q+EDSeZ1DqZ9jIY9aMxn8y&#10;y9aUu1YJdypYrLTUrotJOBQ4DrQwJX3kpmGFpzJ29G0XWsjgcRest85lghti3j673Mha74KDmxhF&#10;xWAAO+wCI7R4q4XA4+vjMXSEhrU6wzC18zJrC3KSM2NaZta1hG1rDJjDIymfCQ1PkmrvW6li5Rxd&#10;KnYuXrq6/p2DphFStLm/IVzyFqkhrYZ8tAJeatc67+D3T9bDYbXIYRNXUGtNhjG0sfR8odivi6D3&#10;lfvNOr1a6oY2ovqUztc6lsXx8FeOtGzIFprQ2UyGTy5VfJrv2LdHNY21aVVUJV0CVsqM9JbSBM2e&#10;hzmVjLPh3zaVsejMa6t+VNIScNrFksDI2QmPSVZfnTM3DMiIqb3mQ28aCi2qUt/U7RIRmRnescSd&#10;NvpmY2fTlDoj5wwyIOBOJGLN2yRDWqIbZeQKa8hSkJYwhSgGOZIgMzwUszn3CMz41brvP4+/VykY&#10;pYfBxohpSN3AYmvep37WQyiBcaA1PqGoho3MbAE2gjoY+xZbbWtON0/rTVmsdb3tX18OuEH5ytii&#10;wh3KjOVRQpqHZ6mO84+twZY8s2IlVimVX61jVGV1FrnXmrrlLCZi/VHK518U+dTHWXpGwjd7rHyo&#10;7t3tCBj6emO5SWGz2odMU8plbdrLg21YddiSXWytqukemmypPoBURylfOfdJTEREMyGm9MYvE3mp&#10;muVuukis9AigiUDnG01gwhGWCuR6nAOfLgO3i1dfy6NOs+03gPM+lXUTWcB+6LiE8R+me3jF/Cnl&#10;/wBSdrRWXyGPVOlqKLiMzSw+Wuhj6VytlGOcFjLJe1B3KbVlWaPmhSVX5Mq/++3Y/gG/oF401+Ul&#10;/oH/AFZy2jlttvt32n6N/wAHaO34vHwtZjUdS1R0yGn818GeN6ien0kzkFwiEc5GXPR5axmbPdgK&#10;yF9XBoLhAeP/ABc/DFo/IZ/T9KpOPx2qcbRjL4jM4NSjhab9e9wQyayRSlqjfL0rkfM1REFvs6Ob&#10;8GANnC4ulkMHqLReTxko0/lcDZsU7a681rHma6rfVXb3yClHc3sR1GNRNmvZyutdCMz1TAa28q0N&#10;P5lXTDE2MZYyK3DUMoIrCOdgkJaNm2uBSQ+csz2r+KL/AIKsri6pByXkaNqnjzvMkmAS7dS1lVWq&#10;MgAQSm1jQk4EiatjzIAR/Rj4RMNgY3H5IamFO1xnfnueGwEL5D6doi3MH6vUPEeeSzlr4YsvRy2Z&#10;iPalzA1btCxeOJCY83YRl6nmVjx+xmkdz2ZuM77l7V+FfVmSIokZm2k7AzBbwUENnLP5RMEUTHLv&#10;yn8M+DuUNdX8jhLSLA5DAux3l6tuyYrGpaiBvuUixV4TvZhRtcuYr/JLiZLxVx9b4Ns1qVF4VzTy&#10;la95elZZIHL6y/K4zLuG1XmBjy9hSGNCTcuJUIkzGY7CfAJkNOKr6mxep5slZVV85axi31ohkXMJ&#10;g4iXIb0fNmRkKRGI5KmI8UfhEToDTeMyNDT7NN1sfks5SuUQrNs2bTbvTq55L4tHNok79SI4KiDS&#10;Wwz4gqkaVxU8oLpYicERztv6JLOFkR4zMxM8WwU8YjlxkhKD+EDA08BqCvafVMKF1FupkKyoDpZJ&#10;QJfZ8l1yli5qMsOn5GLQmsLI1q/j4GX4enZu4yjqg4yJIiJVjmTbxF/ztz1wXR9n42+cNkZWryhp&#10;5w+4hTnVrCxaiwpiHKPuDFNCQYso+kTApGfxT4ufBjX+DNemNLXM357AaipZ1mRx15aLfmynyxY+&#10;CqX7O0m/HvvCynEzCQtVRVbdonH3hldyjpPT1SwshMCU2viqqiUQMEGCauPAxMBKCGYmIn4lozeK&#10;pZNSn1rSotoBkqsU29as5TNuos1M3kZAo7GwJ3BhiTGsldanTrkw52gFV61dckU7DGwrUoPdEbCI&#10;9o8ZHCfBHpO9mctksY/DN+EO7j7GIweHqvNkMCnkrNVdrIsjZ5VOmSaCLbauQEr6gcmcNpPROebj&#10;NSYADyBslnVxGpclcqvDN47K0rizpWsXkTtOConI07CawLqreBB5gyzWldWYYcPrHS0bZGK4Smra&#10;WFkqhl5VhsZTtV2dNdlYsdWdJxYrElZxWT8erhiN5LTGfGI/DM4q3G3jS8z7mWNQGP8AaxqHJr/S&#10;WXxyJRBCUTBDMbxMT2mJie0xMe+PFHKoVl5pYq+WVxOln5e1Z0lismfUMr2PwljqKrN8w1tsBFnQ&#10;TYPdClrFaw/327H8A39AvGmvykv9A/6ukSiCiffExvE/vxPjrN0pptjt+XVPBYs27/h6hVZLf8e/&#10;iIiIiIjaIjtERHuiI/B/UEVslSq368Or2YRcQqymLFR4Warum0SDq17CluSe3JbAExmJj6vIZ6li&#10;qVTL5ZSU5O/WSKH5AK5GaSudPiNhwSwo8w0SsSvgqWStaxH4213gLUvWaXKONwYpgyDAKPpExmRK&#10;PpifFLDYemmhjMdXCrTqIjZaUrjtHeZIzKdza1hG1zSNrjNpkc/779j+Ab+gXjTX5SX+gf8A6Dlj&#10;+Ab+gXjTX5SX+gf/AKDlj+Ab+gXjTX5SX+gf/oOWP4Bv6BeNNflJf6B/+g5Y/gG/oF401+Ul/oH+&#10;7JundV42zQoNWqzjM9U6lys2o1ceq1VhQ2RlVgLCGeTi5MEK/kuJkYpvY+1XvU7I80WqjlvruDeR&#10;5LaoiA4gokZ2nsUSM94mP96mx/AN/QLxpr8pL/QP92WmMTAieXV5zIGcR662OfwrgBTt7rlhBkMR&#10;Pp8kUlEcg5V8fcd1dMZKytV9LinjjScYh7UrTsUr6G/O0qIkLCIZ6Yf0mhExO8T3iY90x+GP96ix&#10;/AN/QLxpr8pL/QP92NvI3nDXp0a7rVpx/NUhASxhz+HYRnaI7lPaN5nxlNQWokPOv+tq8lyipSVE&#10;Kp1Yn3bqQAQ0hgYa+Wu4xLJ8VcHh0yx7pg7Dp+w0KUNWuxftFMjsiv1RmYieo0yXXQLLDVLOnSEz&#10;YNOrXqixm0sYNdQqg2bbRzKB3LaIjeZ+LzGUyFHG1+/y9+2iort3n5Swax7fv+Fjjs5irpuEDUqv&#10;frG8xYPIChEM62xj6h9HeO8f70tj+Ab+gXjTX5SX+gf7gQxedyvsq00Oomb1DJIpPD5PlNfJnTjG&#10;v6fVCHQq2cpKeLeBCURFrFZClkq07fL0bSbSt5iC2k0mYwXGYnjOxd/d/ULbd2yipVQBNfZsuWhC&#10;VhEkbGuaQrWAjEkRGUDERMzPh2I0Nem5lXz0nZpS/rTHq/rk0zeG1q0yPk1tWBV0xJNBpNEIgNtX&#10;Zb0TyjmxTN59/r6ii6kf2LOQ/Rtt4wGcuV/K2snjK1qwnpsUHWMPlGIW2SZFV5RL6nI2b1mKLqM3&#10;5l/VX6g8RYgkIIG6lMB3FlkCTZo40G+761IYtXeEF9ceWR1AbWtp8DFFJ0sQByNvO2Un5JHH560f&#10;M89bjePrVB7jzCbDK6i6vgqeMAKyvQ3I5O4wIsXGgPDr3LB8QEY3nppDp1kcz6SxlhybaOL81qfL&#10;AZIGrjAkKnmoniKWZFwcDgy9MMx6Mj6vTxmd48F7Gpo0XhHgcDcPnjzNcxIem68LGXM59XC1i6dc&#10;AkYnmBREle1VqnXFvMZnlXrVUsQbDu3HnEDWi5fyDbL4UHmbbCgBKKyHMhXKNpp42iqX3L9lNSso&#10;fex9hgqWP4tyKN59wx3ntHjF0LNgrlmljqVSxbOdztPrVlpbYOdo3J5gTCnaN5L3R/vSWP4Bv6Be&#10;NNflJf6B/wBW+yJRazOVAOdmvQNAppTPzE3LLDnhYMZ59FammAbE3p818wC/pvK00EUQTq9qrdkI&#10;n7uVENSZiPfMCcltvxgp2GVZbB3V36DpIBcAsCRYG3NTVOBbVNDeOS2AJRvE7bTE/wBRssWnprV0&#10;jza+wwEpUH7ZjWSIAP4ymI8FSparwbrQlwhXn0L6pceW1YmkAW+3/kpNiNiie4ltBDMSMxvExO8T&#10;E+6Yn6Yn8PxNrWsjOSyap4li8OI3LAHvtIvdJro1iX72qfaCxA9wQyfT4/obpWoFQWT+zsg5tlqo&#10;LsXyCErrsMPeH10Kynbm2I3nGZ2mLgrZOqFlQWAFbg33EhYANcAkJiUbC5kfgMvf+s3G1ki2/gWe&#10;2a/b5Sa9dZjkFLmImZ5UyN3S/rrK6o+fAbKyOHv2sbdT8yzUcaWbbwUrPjOzUnxjqoZBpaPpYBDv&#10;Hijp3WQVOV6Qq0s7XCKszdn7EvJ1xny316eyVvprrLS+VAdaVNOxX/XpTddOQzJDunCUCA7UeiDB&#10;l45np49Bc1yJv+XaBSyrWswtnHqZaz08epsso4et6KFP08BLj86zZ4SfK3ZljflWgnoVyhA488sm&#10;aVnJom5Xx7oILy6XUNS7NuucCdUbJgflBOOblrY6RWvok6pJVmfqfx9pTszdIY6HTVs3yAEcSDbN&#10;v0q6QwcrUyXsHpx6hWsRAAGAAAiBAAGNhERjsIjHaIjtEdo/XcVX1FYsVYy8WyRYVVbaSqKc14bN&#10;ga/Usjv5kOn067eWx77ce9e7Seq1UtKB9aygxYl6WjBLYsx3EgIZiYmP1hoqZ0mksxU3jBdNkjMA&#10;ziUSJcC2LjMTE7bTHi5p/NCNXWGn+ojKqHgKb8VXzUdfqCO3GRdADdTAAtTnLlPyTYBXgrmVv0sZ&#10;TEhArWQtIp1hI54gMvsGtcEc9hGS3Ke0eGPxGQoZPOZEfL4hNS3UtQiWAe+UsiDT+s6sDMhsB+Yt&#10;yivtCjc9CtYfCJY8lip5ZA8dfcSbVyCnn5nM2nGuaddpT1WAZ+ZfE/KlX5TyRpz4PMNOorwwFLHp&#10;oVWJxKuMDCkUqtVcWbsCO4CimpCvT8m+R8Dc+ELPMwWJk4arBo4kY7b8JHGoOKVcoiZ42LrbN4d5&#10;hi++/iGY7DJfd7T7QyP1/biY2n5En8gq7TET9bAqf20l7/i9h490HhdOmxMEExIXMrPou2YMexqR&#10;tFOv749FhoFIWI2RrvOp+XsI5adpsGPka7x/pwyJjfq2FTwx8doGqxlmYOX1iR/vSWP4Bv6BeNNf&#10;lJf6B/1ZcbUV17S6thlZM+5tgFESVT7vsjIEffHv8W7l5jHXbdl9m41v2Vtp7SbYYztHyhtIyPtH&#10;qme3xDdxxzZotmByOHc5w0ryuQcy4jMgm8IBxq3uk06+8xK3INtdq8xhH9RJTK3127DbovjvNa4m&#10;CLpOgZgvSTFMGYYhrlSLC/qHM4srrfY2EunjaePW0oqw6l8jasNWOwNsnbF/yrBk1r4IGeK+/jHZ&#10;3VOUkKtGcoHnr9g2tKtXv2V10ATSN1ho8ZqUqqubTFaalZRTC1+LONxZOw2mS5qimMwN7Ipnh3yr&#10;lmcbFIzPk6xxXEGSpx3Nob4FaxIzMoAACJIzMp2ERGO5EU9oiO8z2jwnJ5uT0/hWbyAvWYZe2Hbi&#10;2tUaqRTXLuQPtSEtGAJCWJcNgcfiKAcKeMp16VcZ7l0q6xWJGXbmw+PNp+82ERz3mf1nLX8o0U4+&#10;rQtMtsKJLZPSKCiAjcmGe/BaxiTYZCARJFEfFXLrRW4vVPmJEjhGxjPWkAEzOFfP4iJEW20DM9vB&#10;hidJucPqhVjI5MKxf2Bsp1qtqO/vJY3vT7oYXv8AC7FjJtxaK/Ly1DCts0KyuW25nIPl9l0wMfKW&#10;HM4eroCkTMZGvQzeq7jiYHBNTJZewwnF2XxWlxlLC7wG0cp90eMAGrJZOeCnxudcudngLmxS84zk&#10;RMu+R8t5xjJlxWerL5J3Mp/WGWrlhNWsmN2vsNBKVxMwMSbGSIDuUwMbz3KYiO8+H4TQbTUvclWt&#10;RyMQxke4gw6ziZUE9x9oNGHT3KmtXFVshAfN5PKZGzAxvLbV27bee0bkUm1zmnPvmSIpnvPgda67&#10;6GS1OXKMFg1GLFpt8d1gnkMw62ESJ2sgSyrYwZ+txdZ6BvLsdvKZm317bhFhVcXR6gAbp5sKa+Mx&#10;qSBSVk2S4wiqsm2WrFlHBYtQgiooYa7hAtu2+AxZv2dt+Vi0ccz7yK44pVxQpQD+usoVWCyppytG&#10;L5gXIDvSUvyMxMTMbpcQ0mRtEw2mcTv2nx+pMrMtwt+rdtBVbucVLlZfX6tSeXyMPGDiwERIMnif&#10;GGRz/WS1LjR2835TNpVuQqtosq8nlKjijfcbVivc59t19YGCPIQnxj85i2w6jka4vSXbkPeQalkR&#10;M8X1nCyvYXv8m9TAnuPjJ6fvehV9Eit/CGFUtBMMq21jO25IeIHxgg6gwS+UQc+LeOskyllsNcJU&#10;trNYs1uSW67FV49NnBg8H13DwklmBxtv4xNP4Q8pnMvp2pxS1FG2mk0eTP2fYEajByT6wEW3WgbT&#10;BERG2v19XEfCj8E9hg1KaktyNSbFm/TyGJuSuRskLj8yyozmK8lXlsSpfRuV/IvpMf4DJU/kb1fh&#10;Xy+POYltK5w39+w9WrY2JlSwIwLBg1lC7CbCVePZmOdx1FnVMTUkJ9dCj9jt5Cdu4M2ma9GfTPmJ&#10;J4c/JsDxOpdRLbOn6liSWpws3z10TnmPUKPlKKGRMXWCUy529SO/mJVERERERtER2iIj3REfREf7&#10;0tj+Ab+gXjTX5SX+gf8AVtnXWBVA03uCc/QUAANRzpFcZNAjtuq1YkYuhESYWnRZ9S2vlHxLxUkX&#10;ktSVXUmr5bLi5UWy7RskO3rMOnZqL7xt585/Xc9NjO5XF3l3yEsaNlDaVRAR9ZVwprKxjJEKhK3I&#10;BZ1zmXvY6wbGl69WZAf4BdKt/wA1aqqPAmGqLL4iYkl3a1C4DBgomQLr1TMYL5sko1s4zPAxnv4r&#10;YfVdVGHyFiYUjKIZxxL3THpCwLzlmPNhelZS2wgjnYjR6Ym7k7rITUx9V9yywvcCa6yayfwzPEZ2&#10;iImSnaIiZnbxeyLvs1+5Zut78vlLTjefqnvPqOe8+/4sdirN1rMbiBcOOpekK1bzDmWHmKliAk5z&#10;mmbHs5uLfaWcYiIRjcTSs5C9ZLimrVUTWlt3Ithj0rWO5tafFSVwTGmIDJRUyuo61XK6kiQshDIl&#10;1TEt2EoUlcsKtZs1ziCG7KeSnxJ1Tjitn60yxZcquhQybXvYCkqCPeTGMkQAY+mSmI8TpPS9yHYM&#10;YGcxkE8CVlrEMU5NWschz8nTJQkb1siLjykIHy9cWW+jj6Vu870/JU6zrTPVPEfQkDL1F2Ht3ntH&#10;ivf1BVXiPOHIUqNx6xydrjx5sXQXLHrSrf5VtmEAE8VzPVdXByfZeNYqg0p55i7BV8akA48j60jJ&#10;Pn1jAqqre0532HgtprW3UBv1LfiROYaTaOMWYHJj0qdZsNbG3EGxctWEv4b+XUJkrwNXG0amPrBE&#10;CFelWTVSMR7ohaQAI/vfrLsvnbg1Kitoj0k19hpFAAirXXEte0iKOwjxWO7nkpAMaEp3PH6erNb5&#10;HFKMx6wycSu1leLSXbuwIDw/rFPcwqxyY91hWPxNG1kbrp+TrVEm9sxvESUiETxWO8Sxp8Vrj1GQ&#10;j38DlMl0b2qbCtmWY9aMWtg7HUx+8fPKJkLNzaDbG6ldNEnDs/5uw06uKyd7E42tJF0Kteg6aZdF&#10;UmQgVo6/mHnGxNYW5cYgFgUYV8HqhwQepFWS43x6LjFPQTM8fZYdYek6tyEicMXCG18ir9dy2dKR&#10;8whHRx6y/r2Ss/JUw49+Qi2es2P9wU0vo8Ne4yY57Dc1hzuTGsKTMyn6SIpkpn8M+L2trUGurVBu&#10;KxUTG0WrLoGb1jv6ulVTwrjMDK2usOGDg6hj+s6c1CAeurcsYiwcfSu4rzdXn+AVHTswM9o5WJid&#10;5kPDdGZCxPs/L87GIhkxxq5VYSbUBMjuIZGuBTtLOEWqyhSvq3GkXjUWURMTVm75KoQ/NZWxql0F&#10;PiffMWYr+Zjl3iG8e0REQGIwNObdwg6zPUK1VqwsWtlqy05gVoUTlwRdykjEFgbDACo6Oylj2kI4&#10;mzjsgzaODRv+YmyhXMe9dI2Tq15YHIkLWTA5SQ+IwjrJeUu5C3pfIQM8UvsDYZXoO6UzI8xyK1CB&#10;79RSbDwE+LWCd7OZVvSp0Uyc/wC6PbPpRWQP3T7DZFSo93IuRSIQRQZ3GOEbzys33qiGKwuFQWwI&#10;Ry4AIJXK6dXlHJ1lkPfDWseZVMXjkLrUqKAr10LEREFhH4BiIkznc2HtuxhEZbkUz/vTWP4Bv6Be&#10;NNflJf6B/wBW28ddWLql6s6pZUURMMTYWSmDsUTHcSn3xPfxl8FY7txd+xU59vlVrOeg+NvosI6b&#10;hjtMQyIKIneI8aOPfjvqLFp37/7ZtLr7dv23V4/g79+3xm97VpSoZNrWmK1LAe5GbDmBAYjvJFMR&#10;Hia9NtjUdmIj+k/ROiM7z2K+1oKLaI33rDZj1DG8d+NHP4zkKLglBobt1qllJyuxWdx7c1MGeJe5&#10;qpW4PQwf1gR1BhaeRIFypVgxJVxK5LnwTdQSrSh5eriDYjfft6i3yOY0pkrMzQrMuHismSmdRNcD&#10;ZYGtcWCphnSHkkHgUEQyBPjqQS/AgAyZnMCIjEkREU7QIjHeZme0RHeZ8aH0VkZdGWyOHxtrPdWS&#10;lsKxq68JrWD5fK2JuhBWCLqbupSckREJ/ENHD4+zkLRRy6ddcl0wj3tcydlISPvNzzWoI7kceP1N&#10;4qr57JC80N8vPUrI6LITYsPsxHTXUrsnZlr7DPp6RM6iuYQkFXM69PHJZolx1285WbKtWZ9dfHix&#10;S5FET8qSwc/kyB4frM7Txnadp232n6J2+nb8Hgn6o11qTJVxcbKuPQuhRp0xmWcIVWFTqvWAD6RW&#10;vLQ9oRswp7bczxLsqz6Cytx1gffE/sdU160+7aOaSnbfv46GOo06CZnlKqdZNZclPvKQSADJT9JT&#10;G8+Dz2QwlTJ5U4EfNZTqZKFisuShr1rrH1KsJn7F5dCuE7lHrIyKIiNojtER2iIj3REfrVzCY+jZ&#10;ymoqvEGqsKbTx1MmKW5ZvayAfaglOW1YVFyp65/ZitxIvaGcuuv2inp1kxHFFYDL01qVVfoSG+0b&#10;AMsaXrcbWzJysaOnryEHO03smo8bSAfpPq2hCWjG/urA9k/cgU+C2OMhnLgjOSyZBER7h2p0QmOS&#10;aSSiSiT3fZaRudIh5etVNrTBSlATGMYUAtawjkZmZbCACMSREUxAxG89vGVyWlUMVj7J83uPcV38&#10;jLGTcyNZJRzQi2UicAzZhn1LBgqX9FePztFLU4nDlb9o5AwYNVnUqEgsatnHpOtsi2lk1+W6k/XJ&#10;bbK5/rtPSVVu9LBgNy/AHuLMvaXPTA4jeN6NE4gJ35Qd60sh9EeKeLoJJ92/ZTUrJH3m5xwAR/Yj&#10;vO5nPpAIkymBiZ8YnAU4jo4ymuvJxHHrv+yWrJRH3dq0brLP7NpfV287gH9C5i7+Kst3ULgdUm8l&#10;Lq7gKJnoNlodeVktnSgtmhEzPiMpQHytpB9DJ4tjYa/H2duQjLOCuvXeHylW0KgB0QYSK7CLCFaj&#10;rwPJ9Kp7XrbfOhuLnzZwEQJTJMrLeiBiNy6u0TEzvFa7UaSLdOwm1WeHz02K7Baloe/1LYAmP448&#10;V9RqahOY1Pi5x9Ost0LMMgzehl3VBmTbK8WcWWiXfgcVgcYE2PFLF0FS+7kLSadVUdubrDIWESU9&#10;gHctzMthANzKYGJnwmrjZr271oQZmMuoxcWQvL5AwQdERxpVG9ZNOrHGEjzJkFcdac2bl8vMZGwL&#10;BxWKUQxZuvgexFvv0KSikfNWyEoUM8VrfYNVdtB6+TMlfzle1yWM7+adeF5tiI32EDkmFPuAYkin&#10;aJnwGGw5GzT2JsyulCvXOXyPdB5GADfkv1HXxoespQRv9B3CQla7S1+3spwt5lw+riXq8rQEto+T&#10;oqPiURuJW2WmCUgYbf701j+Ab+gXjTX5SX+gf9XUM2oIFeoMbHVmI253sXIVnF7+/wBZsx8e6Pd9&#10;O/xaMHfbbVGDZ7t/sOSrt298fO4cd/o337+74gUYe0s9bXJ0sSpkBwX3iLmQb6prVOUSC9hJ9pkS&#10;CA4LsPrs9qZRqaBScLxFAiqY1ay+4NKy5XJ9/wAreOy2ORiBAuenHjVqC/peu3imo79vOOTcC3xj&#10;fbuhFLnO0e5fefuf1jMUK0gNm9i8hTrkyZhYus1GpVJzETMBBmMlMRMxHuifGUZr6tZq1qLoq0qd&#10;awsRyR9jZdG2hpN8oIcQXELWTpcXrUyua/C72J05TVcT9gtWCsZB9cufOGIZfdZJLonsL18XiG64&#10;ZC/T4wmS08KbFrHhYpWqjnLrkVdxC5T1MbIrnpMFgMXM856qyCJ4n4WzUuQq4atDJ6teoQX7xriB&#10;49Iwnyi5OeQyRmzp7QXTbykRR8EPwXU3Bk8kxKs/YqbFctG+uCl487c7EdqwnZ+TfHQr1K3FMMiH&#10;X11khnstjqOZyK0WctZe1ZWrFjp7TUoqWHnH46mzqgjiookpdYPgTZEAVUxudv1+WzbQJq19g3mJ&#10;JKbFoGNnaOUC3y2+8RJDO+1LL4uwNqhkEBYqvHeOaz+ghKINbALdbVHAsU0TWwRMSiP1pNqq9Nmt&#10;ZUt9exXYDkPS0YNTkuXJLapgTBrYBSJjMEMzE+IuZ670zaJzTx9eIdkb5L25DVr8giYiSGCc401l&#10;yQw14ch3nKad0kmlgIseTjK5hF68LbBwRKAXVW0aSHcUv51+d2e32SNvUcZrTeLyc9ukePt2cRI/&#10;h6vWXlxZ+LgKNvwT7/CM7iJbFdpmhqLAcLFW0rj1azoGSCSCDAoJZmBgYEJd9o/WBblMLick0IGB&#10;ZfxtO4wYAuQwJ2EsKIEvUO09i7x38f0PxmPo/R9Z0q1bt+D5FYfGWDwxYjC6VI4VZY3Is8/lIgoK&#10;X3ITUOU0Y7QnHJImMIDbcYcNSiqScmdr4SNTVGSuzTQI09N0rAyPNRkfUG2xMESj9eSSTQkHVKbg&#10;MQRXtaNTVxQSK4DGZCOtUrx2joV2U0VnSsewq50wn9uuPFTI0HjZpXq6bdR4coF1d4QxTIg4Ex5A&#10;UTxMRMZ9JiJRMfrl/UF6JYFQQFNcZiGWrTzhVeuvf6SMuRz/AFtIMbPpCfF3J3mS65ftPuWWz926&#10;wwmsn6do5FPEfcI7DHaPF/WFxBeWxIzRxJnEdNmRsgUXGr+nlSpkK5nbjvfjiUmooH6vUuMn328L&#10;kAV232sDWNlYtvp4WAWe307e/wAVMzQYfSg1qyVOCiAyGOlglYqnyiRgiGN0NkZlD4Bse6YlmT0s&#10;yjZ9sYux7NnKQ2KUPYDEEjJBW6jhhD4Yi4tXMhNbAGZ9/ix5oMZjIUgzVNm7DfMWIj0VRiqLpDkX&#10;YrB/IjHqAm+7x5C65xzjTdUBB2OuqrINKHKr7MYkQ6sTM9Cemc+uJLffxGZ1DQuWoCq1FC1T4MPG&#10;2LGyHWSrGxPWA6jHpIhaTFLM+nXebI6dTSeksdMXVOvmOUCvOVyrk2cpYyCxr4/oNqpJaXxUcTV5&#10;CSCJYskukWD7W1nfsYpVjgyxYyTjyeoLnT4KECW1xSmegvgLrr5NAwnjUeG4j+pTSFVo57KVJnM5&#10;exY8zarYW2JKZjAZ26Lcp0hKyIArhQ5L4kvJn4PU99PPF6daHlIONwsZvaGo2/D7OCRuF+1edKe8&#10;SX+9RY/gG/oF401+Ul/oH/V1DKDHymHzCuU8d9q2QUddnq9472Bqfh3naJj3THjT+Yd1Oji81i8g&#10;+Fd2EipdS9whG48pNQEPGSiC34zO0+HUNEU3S9oGuc5klisK3MNobQobmTnDykltuypamqjnStrP&#10;tYv3rDbVy2432bLik2ucyeRmZT75mf7ke6No+KtjsdWbbvXHBXrVkjyY1rJ2EY+iPwkRTAAMSZkI&#10;xMxRwu6zvTyuZZ6u4PyViB63A5WojSkQXWQRgJyhASUQUz+utu1+BZm+fkcMo4ghiwQ8m3GBO/JN&#10;FW7ZGYkWPmug9hdyi9n6RC/P3FWlBlchyutrMvyU3cgIO38xk2zOw2bhWEwDbfWqWGPW2vmNb5cu&#10;mMUH5jr5iyZZHMAitL/rdezCAPLrgElbKsuB6S0DKonp+CQW+2Nz2Spr393BiqWR9Pee3Uvn+D1b&#10;9vpn9YdatOVWrVlMfYsPYCUIQkJY1zmskVqUpYkbGGUAARJFMRHh+A0zNijp45Jdu2Y9C7l1/NlU&#10;jBkSMczuXSng+0ohC2tQ9SuWK07p7H1MZ7MxlTHRk7ZxlbpeVQKeskDr1aKt+McFvqXIAIgCJs+u&#10;SyOXu5GxjVWIHM5+0znKw3l843G9bdXmJFmyKtdU1ccty2sQKZUl2L0LpXTdp9bJmIQvGULNlWPp&#10;YixUucfkBYfm7lw0l1W8zdA3WOInNg5S+zpTUClP+xlOJvd57bCUQmZWc79gZAFPfaO07KrZQSTk&#10;crcbmbVU/nUvMIrV0VTjaOLhr1VMsBMclPaxMzPTj9cdbu2UU6lcJY+1acuvXQuPexzmkC1hH0kZ&#10;REfh8M0potV1OHuEdDjVWc5XUQs2EoIBDr1aTRgx8muROxVNntGem06aF5nW1dF7LzKnU8WLiZUx&#10;W0cuVklEKbl6CnjIxL6SJDmo7ByDVasr00rr1k5y+CkJWKlK2dPIFrCBAAE+XERiIiPd40pSOOLE&#10;aexAujv2dNFJO9+0/ZSP6I/ej9Zfiqecw9vKVicNnG1snSffrlWPpWBdTU4rCpQ35N0GuOkz0HsX&#10;b4t5naI98z7o8IwePeD8ZpwWrJqG9RNnKWen5stx9B+UFS6gTufBsW+JR1Cj4sfp3D6dxnCn1Sbb&#10;tWLLW2n2Gm57zBUV4EyYcwrkTYUkFJ9cL3m9kI1BlscWQsFadVxWTyNGiLSAAKVVV2+IcoWO/eZ7&#10;e/3eKmL0zqDN2sjaduIPsTfVEeiDfd8+NpXlK4xzKbAklESyQGCcfUXDiE3QsIaYRxAmcY5kI9+I&#10;yW8xG87R2+pmJ7xMbTH4p8ZrCtGQLGZK5Ujff1KU44QyN+8i1PTaEz84Difp8WlvguhW1DeVSIuW&#10;0pOrQeyA5duA2nP7h6eZHHzxPxk8oLQDIuX5DDrmfWzI2o4AwI+68mvqXmR2iQryHLkYROStWW2M&#10;bhqldqkZAAAvMZien0KwiyPlEJApddJfqCOiqCEnwYPxuZqMCAZtWvAs5o31TvK3VbG3A4MI3JW/&#10;VSUGpwAwCiNU1dleYTkKFiS2DrSmzXasYkvskqE6hTET6BIimO5F4Y1R1naguDww+ObMlzKTgWXb&#10;C1zDIp1Q5nvMhFhwhVFgSyWLkzl+VzmcvRH3PWt3bbIERGI4KXEkUAADC0IXEAMLSEQOPxHXQhNF&#10;HUv37EqrDYvO+UuWnGR8Rg3TIqg2slNYEV4aYpGfBpbqWvccAc+nikWsmB9yjiFymluP5+mfSVsZ&#10;iOJTsJDM8cLpvJZON+7L1xGKDbjvuEKVlDLYvTxMVfTPL3b1KWZ0+7EJtWBR55GQ9oKrdTYVscry&#10;VZsr6k7NlfIlh6xBncY/3pLH8A39AvGmvykv9A/6u1dXKN+liW5CPxFiTXlBnt+Can92N4neJmPq&#10;PK4PFXsm76YqVzYC+2+7m7dJI/2TjAe8RvvMeFt1BbpafremTUJDksjI++Rhdc4phP3PIrhSEzv0&#10;j22nfEUutkCiYbmL/SsZMomNiWt8KWNVJfdJqLSDPTLuqQwX6yWndI+VO7RORzGRtJ8wtL4/2hVX&#10;JCBMV/ttxwYgfyAR1AbI18LqFSsNn2/J12rk5xWTOAk9lmfIsfYmBLavaaamSIwm2TnBVj4rFBDI&#10;zWoQEhjG1C5IqO+UgfaduPkkcGBs2osmXxggkkKWwXePamYbDGbeXpU0DxrU68nJDXrL7lMyRbmw&#10;5Nzj25lMQAjX1PrKqD8jPF2Kwrem+rTUawJdzIqkJFuQ3KehWkiTSiIcyDuyEUNW2o7TGBv11z29&#10;LLqZpKnae3pZYGfweKdCtEFYvWq9OuM77S6y0UqidomdpM490TP4p8U8NUMFUsckjs3LBCqXvOZb&#10;bvWWEXEZaySLufBCuCAmFKCIIX6sxzSHb+l8WcoM7zt6WY1FpZfj2PtHee3hdPHalqTacfTUm2m5&#10;jiYe2/ECyFassiL7iBOZMvQO59vqrORyNlVOlTUT7Nl5cFKUHvIp/wCYRjcjKYAIkpiPFrG1TLHa&#10;VGxHlsev0OvhXPdFrLMjcmmZxFkaIl5OqUIjjZs1RvM62DwtixU5cJvu4VaHP17iFqwS1uISXIMh&#10;HVlJSHW6fMZkLetckLIjYoxGHYcAX9jbyLFgf4jVUUM/tLnivjsbVTSo1FwqtVrhC1KCO+wjH0zM&#10;yRlO5GZEZyRlMz+uyRTAiMSREU7RER3mZme0REe+fE6c0+4v1NUGTyNc8YzNuvyJl1x7wMYyoIyd&#10;QT4r2BmRsFP1uNMcthDHI50y8tnchYqyq3StypDmYup1ViYY4YJRg1JEN4vlXlDVeUpkZzAgAyZF&#10;PuERjcpn8UR38Qhclz1NqU5kx+cAZPIkxrvX/uS2m2eX0D3jwC1jAAsRABj3CAxxEY/FERtH6z+q&#10;/TFHrXlr45zHU0/XF4YncMkhS45WLa4np2gGCc9UKYESST5sqzrDVARy2MTzWS6oEM7SHMrHWXtM&#10;bEsSGPfBD3nxPtHK5K/v7/O3rVrfad+/Xae/fv8Av/Gv2Pp/JWEN47XTrnXocSjfn518LryPGOXo&#10;YRF2gBIiEZVa1hlF0VcoIsVipizaMI4+h18vrauU+qJ8uu5HHjItgpmBNGnsWqlLoCLNmSY+5a6f&#10;KR8xaeTHHEEZkK4IUhJT01hHb6tOYsuuYvI/JLv2Md0P6JV1cAGHi9bBi2pAdCvciJkF8AeqytKA&#10;WqlUGrisLiKpephrr169dUEx1m08+A7z6327by5tZLLFhhsMzkPJTax/wc6daaQyhoJB32F0/NFT&#10;B0TDchc4CKOqHHFY/pWLqF2rEUblTEYioqjjqKulXrq32GN5IiIimTa5pyTXvaRue4zc0zYZFJVr&#10;1WtdrntJItoXYSW3eOSnCYTtPeN47eNY2K2PXfpuyuax9nGdaKITCMs6a5qaNax0Sr8TABhMhwaY&#10;yPzdrOdzThZbscQBSoMKtOuvsmpSSZslNZW5TA8zM2m2w422HOaa8jo/F5G1kgWa69uniJyU1IfP&#10;lzsLJlaxXrFt1a/mziOiJN4sWUcxG3rDNxSie/8ARbJNy1xce6OjTqsbUXHHvw83Xkd+MhEyW0WN&#10;caks5Kzwjaj1vJnZKNv2LisbLcpsUkMSZXCQqDGWtWPyngMfpPTFHTOBrnz9CFTmMmcdlsyd3k1k&#10;JTG8poLsNULSNz3WjGr5WvRQEjjKjE2M1emAJdSnuZQEiZR1HXCUVausYZPMpawPLpeYfuIo4TVW&#10;UfibORpxeqvPG5GxQJRWG1YErdStYWDIaouoJdkLlbXkpbVkVe7RsouU7aV2atuq5ditZruCGJfX&#10;eojU5LVlBrasiAwmCGZifGttEaowmOpZLSFmxvksOb4oWq3nIq1FlWtPtOW5i4m0L4sENhR8TrUW&#10;V9rHx5vUPkbOSjDYy3kZo0+PmLMVUk2QCS7BGw8mM4nK1QbIW2RhZXfhO0PXBDsflMfStUNRVCZw&#10;Z7So1LlbaldULRYN1Brsps96rD9Na5EjW0Zl9ZOnTtnWFam4Md/TA8dNil5p7nlWiWMxtZsrqzfU&#10;ieR2arGV0gbeh8UzM7RHeZn3RH4Z8S7I36VBUd5bdtIqriN4jeTeYD75iPf75jx0y1jjsi+d+FfA&#10;ja1AxnEDbPGcMi6qNgWREZsBYbesx3jfKYbDe1KWWxcNceOzFAqVqxj1HWVOSRwN6ory60pcJe1V&#10;8d4NtRYFE/GzVVDBKzyad+inJpbkZx3laNx8VosgcVbUtMrbatQQgPk5sw+YYCiWVDWVSXUcPepN&#10;vSeVEaR1E1paFwrUmfTWuqxD4Kx1JrMWrzKWsrGtx5bW+CVU1NXx+MnK1Qq5JK6d+oBj13KyCwsq&#10;kE1+tY+TBhNlPQCOocbY7VeOqW6Ne/5lc1boxDkvp2WVLAiwPkbCesk+jYSUiYbQwUWRfWT8el8d&#10;e0xGR0zqUYrhl62Q6d+vkQuKTbDyZViUwa1azVatJuRNuXF07QeXavxVxmqM/Xw1y7X83VC1XvSt&#10;tfqmjnFlNVlaNmLKDE3CYRxIxgDAirZLF3K2Qx9xUOq3KjgfWsKL3Gpq5IDj3xO09iiRnaYmPj1L&#10;8GGb0z7Pv4g7lilkqF3zdZuMVCH1WX1tWg0HZp2qjgamWxLbI1zrI4SyZqddPmhSNgq3VDzEVzM1&#10;g+U79SEmxbAFvHgRgYxO4zHjK/B7ZoZfCanx+Ty1CvWu1SbWyKcX1WRbVarwY1otU0lcVFsUoNcr&#10;CvbtG+vDfjm3m8rjsRViDnr5K7XpKnpjyPidhi4KRHvIjvP4u/iyzTGoMZm4pkA2xo2Qa6t1eXSJ&#10;6OzlLdwZ0WGuFulTYWRSpnHTk5LTWRymGzTLq7mWo26azoMrColorUXd71lombDGxYxaAUIymzaZ&#10;11V6l+ocsq3qyLdZkgxUsr2VC5JypwLauSWYlwaAMDfiYCUTHx1dU6Zp4K9j6F9IaiTl/OeZ8rbf&#10;Xq0/Z0VnIXHOw0l2WNJhp5oNVdoQ/hgtUnjH4gsxTizNF7Fulcww1Samrn5Ss6Vy6oxgJadY1m1C&#10;jmQj6jCaE0XhMRqXzuKrXLWOet9a2DrLrg+vL+0Bq01rShNiTfQ6alsGJN5vEU/U574L81pqofkb&#10;2VGnl8KxwxVx1SSfTsZavccyCF9NlQG2Kzk8LrQWFIxfHQ+pJubzWMxQCs3fX11Fc5UsZJhgphwx&#10;ggMSRcALiMSU9onw/wDUvqLGZk63ewirYjzaQ3GOqym2F2wQRFAhYlPQM9wBkkJRHx4O7mMRlclQ&#10;y9yzTY/F+Xk6RoUDh5BabXU1lgSZKVTYTvCHFy9PjH5zD2RuYzKVgt0rIwQdVDPmzK2QLFHHcWJa&#10;AOSyCU5YNAgj+qrH8A39AvGmvykv9A/6uy9WfdZxeQrz+86o1c/pfHWtakXGocwxK2WFP3jE1WlA&#10;MJNetGxWYSUSrzFspiyO5+UrwcpEa1KrXp11/Mr1UrrpD+1UoQAf7g/recpXYZI2rtnKUbDO83KF&#10;+y9qLHLeeU8uoh0/+UJcMxEx8XsDW9tx1KyHMx2cZ1bT1ikDd5C7EQyxY5DErotHmyD6VSQICA1P&#10;oYGXadwRdRXFTI9q30yRjB3LS/2KLUyPOlTMgWUms7lwOJeJIpkiKZmZmd5mZ7zMzPvmfpnxm9et&#10;e5LahdbF0el8nbx9RwrydtxlHPbYm+V6e0QVJvU5C8CSEYPUGTx6llJDVXZJlDkRciIse/q0Tki7&#10;lzrlv3398+MXk7YJr29TlggsJVJQqXCc5F0oE5I+mR47qgoiYSlzAkxkh1CwWZvpdYq4rKU8i1Nf&#10;j1meSeNhYhzNYby1Yb8jgdt9+XzZKo2fZOB5RI4Wm4yB3AxYBZKzxUWQNbABi4JSayzBbF1QcPUn&#10;wtKVm1rTFalLGTYxhzAgtYDEkZmUwIiMTJTMREb+NP09QOZYzCaA+dY6xFtsGbGMWo7MMcLyrpNa&#10;JYLWAXT3AyHafqcjp2vfjHNtzWYLzT11GVOwu2tDggwMVNakIJoSRp7MhbuPRNmf17cRm+kSo+Vp&#10;2owmNlk8OdhK+tNsJOeM2ciCqK+YwVYW8G+EMxzKzaMriKp0yUVXpB6IFEp+S4Bx4RAdh48e223x&#10;VdHZeTqTbp1HDlpKJpV7dxzVpp3R48qwEAKZ52SKuvrhNny6QY8RMCggKIISGYISEo3ghmO0xMd4&#10;mO0x+snfyt6rjqSiWLLVxwV0ATWCpcE1kiMc2EIxvPvnwDksBqmiLFtWQmtgFG4mBjMiQlHcSGZi&#10;Y7x8WQz9wer5YOnTqwXArt9241KsHsXAWM9TmwJymuDndNnT4ThcYzI9fP609s5LONEhKKWDsZK9&#10;WTja6ymSrKtKEULD+t1a9hUSXWhkaiyWdya51jqHB5fF4HDpWy22jUsrGrNi100EvHXbTeqE+YsK&#10;IcdzAINj7CA1gnl3C1h2cN+8dRWQHlt/ZdLbf6eH4vGqMjvAmOJs1kTM7fXOQjyFb6Yns+ystone&#10;du3izlGqE1YLFtcsi79O9dMaleYj3b+Wm9MTPukYmI37x+tZfVtVi8BlKNd2SvvBfKlkVV1mx/Xq&#10;BI7XnbfJ2EbG9/petxt6oeAWsCYxhCAAAyRmZTxEAEd5IimYgRiN5ntHivkc3TrZHU1oE2GnaQmw&#10;vDzxmYq0OoBdN64PhatDPJjIkVFCYjn+tMS5YOS4DU1TQFi2rYMia2AUSJgYzImBRIkMzExt4BFd&#10;S0IUMApKQFSljHuEFhEAAx9EDER455zIRFo4mUYumPmsnYmB5bBXEhFIlHzX3GVa28wPX5TESdX4&#10;PtNMxGPkpWWUmVtbHE+8zlbw1sZWKQCeddK3WR3IVOYfCfA5ObdDUGWtusNyKAyBzagpiGA8r2U8&#10;tF1zy6gv5EJLZ05E7AsM0qy2vGqKEnLF4Cq2GJKA24nlLozxJe/Ipp1ZkCGFy63Ik6r4mlUspyVl&#10;G6wxWnFoapJD6eDLC5Xj60BPpYENJ6+Mx5eZHj4YjDSrTNCZmI8ns/JmHfs3IND5KfdO9JFRgzG3&#10;VIZnxvM3MlkLjPp61y5abP8AhHuZO39kU+EWs+JaaxBcGF5gRLLWFzxLgijvvUIx3CWX+kaC9XlL&#10;G0rlWHwVMKdNZSwtu7bDyERO1bd8+xZYK1gTWTJdNa1DxUtYD99ya5gKUuORsYQgsBj3kRlMCMR+&#10;GZ28EuoxuZsDPHjSjjWifp3uN2WY7e4q0WYme3bvI7Y6hQx4fhZ1Lzvxesugr/2f8Hu7xPIs25Uf&#10;QNdNWuMf4NAlP75FM+Of6ocrvttt5tnD37/Y9+nv+Pjvt232nxuOcefu3F6aliJiPo+WQcxv9MjI&#10;l+PxtkKFDIB+FfUpO/H6xl6v/Z/w+/6BXcNuHsFPHa7HKtM/RtcVusB295WRrjE9t57TIOSxblMj&#10;ktqjFizGfcQGMyJR+OJ2/WUYPWy8YS7jSVijtWk0ckq7PAuWFtEa7AWvQuWKryQ2FjCbSX1yJRaf&#10;wPwb6UXrNWIpqx5e1dRJx19a0iIrf031117vVnqk4V3aMVfk11KjUzxrfCTata10x8FGSyN+jGp5&#10;tGGRseYGLW+NwYKrZN9nysy87dmkYitoVVxkNrCuvhLDNXq13Lq5H+qhNetUDIx1mRx6FWZFZ0pi&#10;aLhd9eC2uY3trkPj4mCo4W2VnC2EPMQZIzwOQ3jnAltMjvHLbbePF5GvP/CK09gMTwsTGLw+GpVs&#10;vdqAPBqBxtVi8qfmFxIsV5jKiDW9IQcBQE5kq6mN56k866FgRzFdGfxqmtmBifk1RX5sP5oAJEUx&#10;AzPhGf1dr/CazzlpCXWrGotX0afRZCRCa1bA071Sa1RG0rrULMXRrBArQXSBMBr7EV2JKrpzOQvT&#10;3QXAqbpmEhj6rlsHeHQy3Qs3Oow5Z08gkIiFgIB4yGAzVfzWLylea1xHUYmTXyE4kWpIGLMGADAM&#10;CiRMYn8Xizcz1vK6pSLZZTovk6KFIHnMBZHGGNm+/uG/TZXUyQ4+UkWSHj9Rn/g/aQxmO1PkaVxW&#10;cylrHfqbtaFUtnkDflTmt7QfmYMHLrkqxZbSshWsHFmTUllXVOQyOW1LrBR2LJ5e5aaiuN+6s13L&#10;Kqij6rjcLrImWTtX+r12NKIbwlfxaqwn6pcM3L5GqmrTxla+i3da8L1NpDNaqTmqgVjJExwrWMfO&#10;ON48UMN8H+FRlc1gMHiMBlsbqmtexmFuTONBGVmvkULZSvQ93mhGv5tNjbky4ustiCf8KqKGTwuE&#10;0pjc9fx2ocW0bF7Luv8AHHUn0aDjE6YIMPK1CtCQ2XL8yZzPRq+NN5/VPw426tytiabXaEVqFDKe&#10;MO/Uh7cTk8QDsi5yEedNnlwoUpRc2tIfJphxV8tg8lTyuNtRMou0LC7KD4zxMOa5ni1RxK3JPi1L&#10;RJTQBgkMeJdaemsofnNe0Erj982SIx/f8IpY7VGFvapw+dx+UxlbG3EZCysgkq9oWHV66kDFe15g&#10;l2DDqlXXsJyvtQ0VmfgvzOTxt4NpzZrU4cPZ6Jda8FhAi3EphiSV52vkRcQ/IkpnMkFW0zhG33Y+&#10;rYu2FnkbXmrG96220QRMApKlL6nTBddCQnj12iy26zYd4FmpNQ4fCQwZNQZG/XrPeI++a9dhw+xt&#10;tPZC2T28aw1Rp/FZzVeP1Jj8Xhsfaw+OdB1UeUwC7uQs1r3k3Krg/EyEdVYOYP2KORip3wPHpjUF&#10;SM5OVbiNRtwOWXOQr4+rfxzxx2RnH2YfW83VtZet0rEj1UscBLNYkE6jz+VxuTyMv0fUDH1MJQG7&#10;kLOUdSxCBkFdRMd6NW2s3mz0hsPu2jxkDtaI1ZpGKRr6TNRUvK18gp0T05psZ0XtcPE5sAFYq6Rl&#10;P12w29MPC656m1Npc6UsaF7T2ZsYwJA4Drjka4HFS8nguJArI9Sp65rOSLrQv1lqDWlkMj8GuBuX&#10;8bR1PqDUNvG271tVlTKIy9VyqJrZjCO7aVsswZdrAlrJko8af1FoLSunshpjUOXDG5q7hbqzuvWV&#10;Jt3HMq5Tnc89wUFx602WnXnfiDas25f40a1QEqb2q6EqGxHBivOYXJkIOgJZxIdxhsDJ7TE7SXhS&#10;FxxWlYKCI7RALGAGI/eiPinRNrR+qcllLCKLsPOMDHODMee5CPllldBwJFq3V5aQSzr17EFXBQC4&#10;86i58FeS0tpwjw53M3nM1SG6ohzVGa6VYMUhbKXWOgsmyZCAGySEeESWlq+nS+DbCYYdO4mcPcte&#10;02ZVmOKkplR9oSHK0ItPQQMf9agEMmfk19x8ZrT2p0qztTFVjtfqrp101ZRZbbMa9O/CIr0movLG&#10;wWMKrUr2VjSZDFWUkbqXxYDUOPw9HNYh+XZjM5WsNsVrcdak5+PmldV1VU92VrHXbZoXgL5JICo2&#10;QfjWGtqGm9MaW1BrFkqXm9S5FV+1hMKIJCpjsdUx8Xk7qXVoi21ksU4rM0EyVQBk+poqrl9dBqm3&#10;rm5Rqux9o7X6mOpZuVcY2qut0kxQFD7kNC1isfRLjCXnXZ1H0/qHIva500p9ZrEWK68pXs2EuUUg&#10;1TEVSc0GLOJAwkOQlEjMbx4+ErX1ypl8w/OWHYbTVLCVgedjFhZWRX7JWXU1pB1fD4w1iuLNoZa4&#10;ZXAATWTUt/BXqDA4BoP8vn2vliUuV0zCL43qeJCEvSRTBUTuvCx0UBXsLJ1qv8VhCbB1GuQ5SrSo&#10;Am1mMWQBYWLIJZGkphgQwSCSGIKJjePC8ofwza0z/tnNJxmN0+y3mQdZKwp73FunNMr7J6QgKUY4&#10;QInqSEB6eWIzWtaWoE5++ptvIY1mdW0R69lzK5WbFSqlhPfVlL2iDEmkmzXdB2FNcxo6V0/RxJvC&#10;FvtB1bF96x47KbkLjLF008gE+jL+l1PlOHUmS+MizOoMJiBDaDLJ5WhQgZkoGIKbT1RG5TAxv7ym&#10;I9/jS+msHqXE5Mv1RhksjdxzpyVfGVUU7NHqtOlDgby9om3ooM3kNaeC53HxSxeC0/rTM1qeOpox&#10;z6+FCnRdWSgFV4Fl6zWt7dEFl1AxxLISGV8u8Qr2l8FucqYnaIcWOsPyt+C5hEkoX4zE1igV8zhZ&#10;MHmYgvqLg5aCLSup0rKVPX1VMQ3g4IYHUS4QalnEo5qaAMWW4mIlEx/VNj+Ab+gXjTX5SX+gf9XM&#10;UXzWrNc/vGMjP/X4vY58TD6FyzSdEjxmG1XGhkSM9xnmE7j9Hu+LD5Vc7hksXQvDPf3Wqqn+6dpj&#10;5+0xMRMT2mIn9czF3KV1lawVOxfxNzuL6tshFfTBgTBSi2XSW+uUyhpDXaxZMrINYKUBta0xWtax&#10;k2MYcwIAADEkZmUwIiMTJTMREb+MbgH4bK0sllGqCtVt461XsGthbFZFD1qMq6ghjWu7KBamGZiA&#10;EUNY7I5+tKkSxtqLtIUq6Qc2O6bqDeKo4kRCTCkV7x1N/X4qYXFTLSyORClSNuwzINdwW1sbjA7L&#10;+UZG8bbTEeM9iq3CvSoaYZjKgzO2+1eKyB3Kdzc49pKZkmNYREUkRTPxYLTdqaysPp5CFUq1dPEm&#10;NTX8v5qy85NrHEMs9IEtA9SdlbxBeAq4+pavWmfY61NDbLz/ALRKRNhf3B8C0cHNAJZwn2q9VBgR&#10;sM9UkNnr9P1THpWR7gXo+by3zupKVeOMbBiq7rZQfpmd2W4pxtHqDsv3zDN/T0zi7RRYv5Xhw9p5&#10;NoucETMFMV0rBNWv6hjYxTNiIiI68+rf6qxSuoVaqWksr2a7whiXpaMgxbALsQGMzExPgk48jyek&#10;MxJ2KVC7Z3XbrqkOsHUBf1llKROFZWVIlblmhjVPGekv9WFaxwxiadm3fE9uvjipLJl2raCJ9L68&#10;BMxHueuVPTJoeoyy+oLUcW5O2ToX/uNcBFNSvv8AT5eopKN/uunv9PhGic29rcbkmirAvYcEONyB&#10;zPGhPOYOKmROYWgVycIvysRRwu2Ho/WNT0Uxu4aEX1RG28ni7Cclxjl23YFUlfj57RMb7+E03Gd/&#10;TD3x53HMkiOmLD+WuYqeUQmwO8tOvP1tc9YHCnMC2mrkcfYXapXULs1bCp3ByWjBAcb7TG8T3Eog&#10;hncSiCiY8aZ06ExPVfazVmPpHoB5GlP7x+Yv7/wce/6MTibEmylXEbWQn/c8Vj+HNQ+gxCHGSqw7&#10;jxlljkXqKZnC4GpC+en8ac2umMDCGZOa7U09oiNulTr1rAwMcIXbCI78oFt/T92KzLCfL2ktUuxV&#10;tJg4YIuQ2JHks43W5fTeuCYANFbnAyjVbWChlH6ilORSkjmu+rjq3mQajlPLjLblLqgcn03Jkuws&#10;TtqHKyGx3syqlBSO0krG01tHafughmSbHbtzg498T+tjoHHH2+t7uoj2CeX2K3jcdE8pIdphWQs+&#10;gS/YHTZIzYCfBaxySQPG4R3Sxi2f1/NhCmhZ4yMiS8as4aM7xMXTrGud67I/Wm2HsBKELNznNKAW&#10;pSxk2MYZbCAAESREUxAjEzPbxZzgrlWFuWjHT8NrnXtWcdX+RnJvBhc1hkLENOkkwE/Irr3D4zd8&#10;tWdksverY6ijbq2bTIWuJKdhCN+5sOfStQQTGFsICRTt4JehKS9L6WcBKPVebgxyNkJcaWOwtauw&#10;5AwWJmrkPdkBzu0pkfHn8wFjVuXZMss3s+fmUueRSTG+QKTQyT3jl50rx9t+puRbyRTXpU6qt5Ip&#10;XXrV0rj3zM8FKUAx/YiMePLad4apyPIwMkNNGLq7DHEyvSgxvcpKOAUOoooFkMtoOBg9308hWxD/&#10;AJtOJjAYMVzP3aLDlvyECauQFanIPXy+TIVmPjlntS06p7fYcVVde279t7FqaP3PaRhE7FO8GUD6&#10;xnJWctmTE5KYOxFFBjO3oIKgi7aNt4kLIF6i3mY4wPDBYTHYz08ZbWrLGwyP/O2pgrLvdH2Vp+6P&#10;vyynXiMnlx7TUWfFNWZ+m4+BKBIff5YN3z2g+gJi3xyyd0yTE7rpp+RpK77xxQM7FMfQ10tdt2lk&#10;+PL4yjZvN7chrqJnCJ32JpRHBQztPqYQj29/gTyFmlixnbcJKblgd/fuCNkbx/wrx9eZnIPLb31k&#10;1qsb/T2bFydvxcv7vjbzuc3335eZo7/vbezttvp92/4/H1nmcigtu02U1rUb/R2VFOdvxcv7vgjx&#10;9qjlBjfZfKaVgvwbA/ev3/Hajx0cnQtUj32jzCTAT/g2bdNsf2SyKPf38c8XdMFTO7Kjflqbe+/r&#10;QXYSn3dVUrdtvEMjefC6drjjMuXpiqZySLUxt3qPkRiSL6KzNnR3gOvAyz6t1PC5+xprIHIyrLVq&#10;GPyTE8Z3kPKZNL6rAZ80/SLIHfpNUexxo3A3db6t1brbXepq1GnZzl5a8Fj6FPkq5ZXiVKlVeEMz&#10;KZXXVYgtmWSqcN7CbVH4IrGmfhc1pc0yriNrHDZre0rFeTGxauXL1lftPnZQfSsTirNDqnxxLJ+T&#10;Hxr6npv4LtOZ1uJtVaysfr3JRYXpMupkVeWtoFkBlrJ2K/SvbdM1zSJURW65iAfBPq/TemZbFGuy&#10;vGgk2VU9OB5ELgLvqu2iUFCKcqZPS6bK52EAnzfmUoV4PBXMhk8UYPC7QyWKtMr2Kd9SnKU01iQr&#10;t15W9qn1XdmKYXRZWswmyn9XdPBVde5/H5bH+1MjqQ5WYVLtmUE7DpGLVbG3Rtspiu4ab1oeo8ic&#10;YTCox+ntB6D+DzQuMyyLd/F4zU+rSzlxtfKE3JverH1FrtNSxVgnqVartFFMlDK/KrBQ6z0/rf4P&#10;NGMnShNTaymDTewpDlfab6kUpo0Lleg2owat40NRTpFXGoINB3mR6NippbC08Mi2wHWhqwySsMWM&#10;isnNcbGs4DJQEEcwPIuMRynf49JnjBGlX1TgOeSr1RFCrM3K2eoTDgXAwyCuYmldnlvvYSs/uY2+&#10;KzRvVk3KVxDK1upZWDq9mu4JW5D0siQaloFIMWcSJjMiUTE+A0lonTFLHZVVP9U2psokGXSx+L6h&#10;U8dR69y28sdN/JupiyEAg+L8eAmSbhofjDu6u+EnRtHTFTTuncvpXTWCxc2EE3DCzF5yrm7dnCGW&#10;K1BXpMtVCueZsQx0StQ0TpMuaWx1PTerHUM9F7LuxPwnahqY1WpLYhYtNzFq1jmVF1EEAJaxr2HN&#10;o6ggVh8Gzel8Herfga0ddZkipcT0nb1Bfdhq2QiLCshedkMrkK2QpVqbF2L7ERRFFaTtCxhBFIox&#10;WncXUxGOhzLHlaa+C5e7bqNLvJGw+IxJFMzxER+aIxHgsn8IOrvZ+ax6EotY6jniZbFMLW5K3YOs&#10;jI3EEaWA0fL1a7bC2i2epHTKMvpDRug8ryfjMnTDVuUwz7tQSbSYpr0ZS5kLdzH2hCzB1uqrGs6k&#10;rhHSPo+MxofKcRzfwd6gyODuJ5mwhrOt2nIMiOI9I3gy1JIx2FNFfYYmBj4vaGscLp68nHiJ+fzl&#10;WkQ1VLlnGDuWhjp14J7J6Rs6EmyZkJKfHwvW8HjaGY+Dm3p2nWzCcYrK03OwqKFHHNp6dxWKx8Wb&#10;dq5lhFMBvRptqDZZ5rpvU7x8Dy9PfBhlfg8x0Z3Jki3mK7atvUqunQJTpVYllkYoD6oh9hpD7Q4/&#10;JlBR41IWgsRi8xnm/B9SRC8zb8pQqVCsYcm3m8WoZZ6TASqKqnqYXXlkFMKkSyH/AIyv1ISo4UeM&#10;/U7N7ziWTJddFwXL8oVeB4dA1MJ8M6sMJoEEr8ZTRml0vu5a5in3tVXKBdSdJ6TWSIu3b4ocDlty&#10;CndKugo+WoxebttCupX1TpJ17UV/PnjcDp52RyJ3Ix950DYzLgxKCFVHIPrU7R2kvBk0r9pIqCvu&#10;pXjRuBtPtMzmT1bSzGVU2899WtZHB5zzFbH1DKK9Rdab6UvOsgDtvjq2WN+Qhei5KYEF63xskRTE&#10;CIhispvMzPaIiO8z7oj4/gw+ExCy6mltVIq35Svmx1Cwa8iK2bxx6YxjrtcOTF+vIyMTyOJDO4TB&#10;4XVzPN2MRzytzAPpYeoFbLU7XKxbce4S0q8VkhK4k3OCO3jEaX0r8D2dla9HYrB0NT3bZJF6xwda&#10;kOWRjppIEOp3s1I9qtDaVGRF6g8Bj81g7OEzljK5C3khtljzO3JGK6b1HRt2z8sFIEIgLnlrA2V2&#10;5Gt5Y0WbPxVa47dR+rcIlfL3c2JyAxvtEzt377RM7fR4BupPhe09omryjinS+LZ0hMhDZHmr9jF2&#10;mCBRMBB3WSe8yXL0iP8A4PHtPKtzV+lqB8W8u6tWpNvHVzOkG+YOtUEKyJ9fzVDt23mSLeZ+PI5l&#10;ejdOP1vqqyWKwMTj63Ws5jIzA2crNWRmuxtJZndOy6sYNyJ1V2j53uR4fD5XUulKGTr1epmLTMlj&#10;RuW8pY5WboDs4rVgUsIq9YAg58ulXEPDsJpnUIZHJJWbeh5DJ1OslUfKtrndp11uWr3HIF+1mNwM&#10;CL4sloLH/Bll9QZ6twdjV0curpZPHsEHDkCIMZZKknyxER8gfCnhNZphO7IrxV0vp7Gag0BTdZx+&#10;k9T2si2vhHKvY4355j68UFXr82X40U/OrkhNV6seyUxbnUmhA1rhtO5HTEPPIWqOnsdcoTNW0uk5&#10;Cm2qp25KXOGVF0uDBU3k5XyY2NP6mt/DBmMzcs5VlZNKvXOjQUYVScTXUisuxt9fp6fl7WOJexzO&#10;3qIZwtvUQ0wzdvHVrWTVj1NTTr2rK4edWuDrFpvCrzivzN7JbK5b258YdWeMkl6zS0YMw5LYMiY8&#10;1kJxyGZieJRP4/F7KW8bZtU4W17E5rLMLGY6uufMGYnHlmgpAr9TrdpxQgThzSA289RfCNjdOY7G&#10;6EwHPT+jaMY5aEZF4LkLeZtJerlYZCWtb1bXy6jvV68lzxkiA4/K6rwlGz1ornRoc8hYqsmIKIu1&#10;cOi4zHjxmC53AQG0x6u8b18ji7tXIULSxbWuU3rsV3rKNxNbVEQFEx+Cf3/6qsfwDf0C8aa/KS/0&#10;D/q/U6+OwWbSciuf28ZCoi0Zf4djRn+yGfo2+LSZsLkUUGpif/N17tquof8A1VKAY/FH65j9KIne&#10;zm3xeu/+bx2PYJJEo3iYm1f6ZKL1RtRsCW0yM+Lut8lWVKlcqOBJw8ih0bxkb6uXpDpDxpqdHKSI&#10;7oRK+l8pndbagzNbG4PBUXYbTIWm/ZuZ9EnVFL6h2Oojzlqz0AZKvaFQWHA9GDyuB0ves3b+UiKL&#10;bA07NasukZ/XvylmK5n10CVcYBZiQumS9O/hWZxcV4yFcGjWdYTFjyxOHpscpZT0+t0SYkTMT4C0&#10;zCBdC2rl2YyuSyzdzZHnbdi1C9uZl0lsMgSsIk5gFCC1BvAiIdvA84Ig5RzESgCkd/VAnInAlMe4&#10;pA4ie/Evd4w8aPr5NVccUHtU8ucFeZlfNWhbzFRnThflwrMSVPisgdswAeDBhx/+T6dyLv3t7WOR&#10;/wDT9v1u3gcnHEHcXVbQiBOoXlb9C2jnE7EPI1NiOMtrNfX5iLinxqDST7dmkB2Ip5rHpcXlLh03&#10;C1DJHsLA3EGodAiRpOP62whnxgiRUa6liMhVymSsiJdCoqmc2UdZsekSsPripC9+TS5bDIA2R/WC&#10;AxgwOJEhKIISEo2ISGe0xMdpie0x41Dhk8uhQyttNbkEgXlupLK0TEiPuQa45CMLZ89fyZD4ydOx&#10;zKjjc0xWOYXzQ8zXVat1F/2KnN81Me/neKfpiIzURO6cTFfDJ777RTXysR+L6+db7fj8aw15ktgU&#10;EnXgzmImKmJreccKe0lyuWbS0QHqJjqyRWEl8+1qPINUyxmcnkWu4H6osR5ey7ZEkRpqxF1a6m88&#10;OKzSufkJ8BisHV6zJkfMWm810aCy5T1rtkQPohsB8BgTc6QkK6nM9HjA6RxXUOvjML561adx613K&#10;ZS07zVpojECMyilSUsY34ISlW5SvqHhTkeJ335O8X4+WQfXWU95+ciuqY/FtExvH61by3yTci36z&#10;w9Vs+l+QaJdMmBBCZVqowVmzAkEktfRFi2OWXi1kb9hlq7deyzasNnc3OaUmZlttEbzPYRiBGNhG&#10;IGIjxXS+yFNDXqW64wHNXVUbBFlliq4NsMBATLSBC2OMRkVgZzAzh6GnmV34evSXFOzWNbVWxLc2&#10;XOqqZW1ltxMsOYM+tzDn9axnwU4ZshORgMrrK4ue+P07WYpsVNxjkLskzpD2NcjB1FMg62QZIefy&#10;b10MZj0qqVEjt1XktMxVx9FMzEvsmtM9NQ+5a2OaQIU1oVNd63USMAHC1o/SfWma6k/1rJ5JUpgb&#10;J2h42Esk4JsSE8YpeXT4gRiBEYiBGI2iIjtEREdoiI90fEitnqrL1VBGY1PO3q9QzPp/KPr1bCVW&#10;Gq6ceXa4TZXg3wggiw+GezF1cTRyiwEn+y8V5+3W7mIqt3lLc1T44yU1W2PMABg0lCDlkdqzp695&#10;mKT4RZS0Cr2lSQQamlVbs8a7vWKHkELaxNhYTJobA/fp2D04+YZE9O9lkMkZXIz6q9BgTE8944ts&#10;xPp9QJ9Xyogiuptq1YZxWtYk1zmHP0RG5EUz3n+7M+FXdUHMn2OMRXZHAfxXbS5Lqb++VVSCInbe&#10;wccl+Aq0ayKldfzE11ipcfRvxCI3Kdu5T6i98zM/VHWu1k267OxpsLFqy/8AVOJjePon3x9Ex4Zd&#10;0tMgzuRYl7I4M3L/AGpaaY9LjHuVYIgn6Hr24kyvZU2rars4sUwSW1TB/DE7EM+6Yn96Y7beE4PU&#10;diSkphdLLPPed5+bXvsOd53n0qtFP4Bf/uv1R2Lb01a69uo+w0EpXuUDHNrJEB3IoGN5jcpiPfPh&#10;FbEasxTtbaez+Hy2nxxlxb7Fe4NhS3TN5MlUqgurYm4cvsAEOqJkvWuONS7jM1iMy8KtWMmWIvVr&#10;gVr5VwN6Wig5KuXUkpFbQWXDYuO0x4/8I2iy/lsG49bcsZl8TetUL1DJpzuq7dW4HlnoJwJkq7ek&#10;35Ny2fJGDeLla41h8IJncz+RcOBx+SsMS6xkcbjndGxk4kTlyqt/yOOioFlVd516gOkCW1Rz8WcS&#10;c7FkMhgqavxsDLVb8xH/AMiotn+5405Yqf8Ag4Za2lb8fbs6jzmqQrZSZZYCy/JLx9yzWrtaqSK1&#10;WRetkUzwrnYUAQcfDtjwmeL8zbvbT+FeoMlM+6I7CWRmB+mB98zO8z8aRs2q9crLOjXF7lqJ7dt+&#10;kmGEMtZt34BuW30ePguqL2nyOMx0M235Q19vUDyGfo28v0CjaPuy3mfdHxWLWJw1rP5SeKMfjasr&#10;XDbb/Qg7thprCpjUs2Zft/KMRWgySiw7poZrbKaiuqzmv9a5HBHqDUELPZlmc/jcj7HxnV9ScPj1&#10;UmLrCK6sWBQphVKq11aVPyGMxs3c0WkNJ2KYVVKm9ZPDBTvKrrmdjfxUeQFFaJI5K28KoS+xxPB6&#10;uH4LMvnKVDDu9uq1lraqvFXby60JZZqvuZisWPw+PYlpKoJNSErUtU9NKwUvWetdQYDEae89UxWH&#10;0/j8M5NvGhj/ACdOxYbjbCTcttOVIxiRshYYT7IXwd61TJeLOUy12tjsdSX1bV244K9ZC94HkxrJ&#10;gR3KRAY33MyEAiTKInLopXdN5zWNqqtWGyFDGhkbtaV3Kr3ROYTVMaYmmGriDtDJyZiI/ZZHSOn9&#10;M6OqaUwWMxOOo2daawY68doalNQ2W4rTSm4u6fWsyXs9rXux51VSJ2EGYQnCfCOwSLS+u6y8Hrjy&#10;a2BSTmQUH18lTHMhMz0E5OuthMsGmpmkg6SssONP5EtsmGptQYDA4iKVhEhbLPWAELiXciB1dNLr&#10;XQlXMbHBS4NQO8wvxYj4Us8lvwcYy0y5isNpy0VCplOmdeaNexSje2jmltgchct2beRrsC3TxN5V&#10;azWyAfCzR+C3AYS7fo6exCquHtsmulGJoY7A1/6HVVNrRZsV2tpiCDsJXIEe5EwgEvgVZ8IOqlZ/&#10;O38hlLsYyjUTUxenqhLrCqtTFSKxPY5gOCzZamDZ5NASbZVLmalw2E1flNH2UaIpeeyeF38+SYDD&#10;MLHiwLFY6vWi5UtdYDkx6IbD6+QnqL9W2tc5kHq6dsMrka7qV33bMtKOo2wbF+qFM83DQBrV8+m1&#10;on4zGcyvszHUyrQ3OZGwpChsV66ugvz7eHO3AKLy1dTOqU84rpCZOAmpqvD4QsH8E2g7dpei8a/c&#10;zz2eO153IZRw3W2rkoG3KWyTj6YjUxeLrzvQyCK2Hr5wW/0EzNLMVDUUxymu0JtUnjvHOpkK4lXf&#10;xIGhuDksE199N/8AG5X+Zst4Q6Pc1KmR+8YQUf8AX8T8dlKde/RtDAPq2lC5LIgoMJkDiY5LYIsU&#10;cbGpoA1ZCYCUZ5YjAjNzAKERjYREczSKIiI7REQvaIj3eNBIPaSTovSyi478eS8HRCdt4idt47bx&#10;E/i+o0ZgRaxLsxrOo2DVtDYRQqWUsJZbTIsB+SqGBD3ghj6O0xb1zrTJ5e0lRy12qtcgLT4jBPZ9&#10;krWYIuPVYIN25TOw8eIx8CYaKyNO7p3T1zPV6rquRZklVVUbelPkCuWX2HfICrt1mzxT0+GyeHx3&#10;8/nLiqONxyDe9rTWEnwGZCvXFhh17lgohNSquZdZeQJSJMMRm18KPwjYuR0oVVuO+D/SN0y6a8Y8&#10;ZB+YtoWCoZ5yCJiLLWG65YMrCxXjaGCM/glw2nsQpFTUuZYebqWzZkqtuqORoQ6v5W6xiUJmoy4o&#10;IQK5VzhitmJTIynAYPEYVRRsQYrHVKEHETM/KeWUvqeqZLc+U8pmffPx6LXX472dHupX9hnl1Coa&#10;psr/AAblAKozJTyjpRx98en4TtQPoPTiMnp3ARQvkowrW2Mq4hdgENIYBzFWMZa8xCpPofJdbhL1&#10;wX/hA5++5NLH43KkuzfuNXWqVlNyWVtuY6w4gUtS1UYa5hnAKDYmTESM+Pgm0dpvN4bUA3tRn7Rb&#10;icnRyaKq7VnF01jYKo1yoIkFebIGcH01dgLqR4iIjaI7REdoiI90RHxWfgr+DuwIafVPS+EDWQBb&#10;mkuqLoXb07QuhRfW849Qun50qyPHyoWV1AyElrjTOr85qm2vQecZgVYCvn31sP5UrWRUcspgPVHn&#10;bo2v2O6ugpNkysmeqILAaco4/LW81jalK4dq3ZyU7eYs25F920+w1coWwHLiZSPVVPAemjhicMxz&#10;237YDmMtDeMDXyeQroKzUrgIjsmpwGvBs5OcSyacgJAhP9U2P4Bv6BeNNflJf6B/1fic0IT0MriI&#10;rGfGeM3Mc9sHuXu3mrZqxA9p+Tme/wBHjSKmRsRYuLMf2l17rip/9Zbwn+78YhbyuNqmc8QGxerJ&#10;Ii322GGNGZnfttH09vEEMwQlEEJDO8TE94mJjtMTHun6uSKYERiZIpnaIiO8zMz2iIj3z4cnGF1A&#10;yeSViMUXz1JxlP5Lze3LfodJdjKviJ/rjpGI3gYRpvCT5ezka04DEhz+WVThce1chJchOTFDJCXh&#10;PNd+/XdttE+MLqnGAbNQdCxmb1IeTPO4i1u2pFUBAmFbRTXWeCR2FnmLIRybC5Z4RkstM4bTjVKs&#10;JuCddtvIg3YoGikTb0ogJ3ZYtBAgeygU1kOhEVsHh6laZV0nXDXDshbGeXPzV5vKw2Dkznp84QuC&#10;4JUpUCEanq4weFCvncomquF9EUrXcaPQBXBfTBExKljwHYAiPi5ZWwupXyuJt4hdp5iuumy2zRuJ&#10;67TmBWDZozXEp7dVq4naJko/Wr+dyrZVQxyOs6Rjkw5khWlCh3GCfYea0IGSESawIIhjcoy2oLfZ&#10;2Ttm/h3nooGBVVrxvJTxrVVpQPefSuPiwcaaMDrRXD2jHWh1hWaNKm5Jd71FKrXVOD6OwDFc65IC&#10;Kxp3/WWFksJirrGgS2NsUazHks4mDCXyvq8TiZgh57FEzE++fCMfjqyqdKsHTr1kjxUkN5LgA/QO&#10;8ztHuj3R28amNv2U9QZk2b+/mWRsyf8A8tv41HoaxkLOOKpnEXZdU4FMptAp9SLSGTtYR52jZMl8&#10;k7ypMiwTXynB9fLryrMyWW+xUyqhXDHTj+n3N7iYbou7nGwQqQ4xLPn+NYM4xzmzhgk9u8iKsjMD&#10;y/AMkU7fRy/H4zi/uaKMVTX337ezKtk/o7fLWWRt3/Dv32jStBkbNRgsd1o2mNnNrA90bTET2aw4&#10;neImZ7zET+svt2nKrVayWWLNh5ipKEJCWOc5hzALUpYkbDKYEBiSmYiPDLI+jC4wrFPBojnG9WW+&#10;q+4WQMjayPTU1ocB6Kwr1p5yiXMr06iWWLVt6q1auoebX2HsFSUrGO5MYwhABj3lMR4dhtSVV3M1&#10;l4GzfySun5rFWYD63RiLPEukFHeeZfKLvuN/mQbSNdVdnAm72rhCMLY0ndRWPytJnPhdoSwWni7k&#10;7mq1Nfqri2jpWYyKq1c5VmMLY6iy2CzWZxG3Qs7bnVtqgi4MH7khklODZqWMXMF+sZPP3iHpUKxm&#10;pUlxK1aL01ai/wDzll8gqP2sTLC2ACmMz8JOuG+XzGpmszF9z4CbQU2mRY3H1V/ZAO5yFyaAt9Is&#10;qIYCSqyCpzedFydIacIW18V9kpiPMCTiuRK6LX5E1DYzTyHrvqr8qskJHHxVFaxEFgMAABECAAMb&#10;CIjG0CIxG0RHaI7R4RnMbgBz1NNrjmB82ys2nUlZcLA9OpZ+S63EXWD3Gv6IlLIdLq22P0hWQ3aN&#10;mXMw22uC29XyKKFIpiC3iJ64yURymBmeMWBjKHi8avk22eGV7KrVwGIni7JjJXBEuy11puyd1rV1&#10;QVZe5KSWhC33Llx4KSlQMsWbVmwyAWtawgmue5pQIAMExjCiIiSnxC7Qh7eyvSsZo1n1AE1S+alQ&#10;S3kZimqwSzJfyZuJxhMiUFO8zER+Ge0ffktO4h3G45c+1LK5+UqJZESFVRR819gJkml85KJDh63c&#10;kzC1myRA2FADJSK1jJsZPGJ2BYRJGU9hGJmZiPCMpjWQuwifmnHJL1F2ZXsL3jmlo9iiJExni1Jr&#10;cC2BFynPSsK4hfoGUE+k8onaJnYeqhvEprWYERcIlEit63oT+sEUiNbLKXtUyAjHP08pGvZ93VrF&#10;Mz2meSSnmuY9YMsY7IJJFqsfEwn3THvFiy9xqYOxrOOxDMTHgdOZd3KypceyrLJ9dlS4nlUaU/Oc&#10;kIgkF72KgwL1rHq/UX9P56oFzG5FJKcstuay2+Ss1zmJ6Nqsezqz4jklwAwe8eIqY/SuKts4yLsh&#10;malbL5Kxy+d1LVxLOAF23RWFFb0x8jvG/huY0bZyPwcam2mUZTStmxTqQXFQcGYpD66ko4q3leJb&#10;ipJ09dxOLlB5qzg62I1zSzd/2rkrlahWu2reQYtdcn2awTjNQE8wWMsBRXKQM6tmCh9m01yIyejt&#10;KaZw3KPN5PM4bP1LArJJMiauObqRdmyzl01yPTUAsPgxq5BvT+LReLwZx5NOpJ9siTZBVavZqkte&#10;WaEAfUGgIWURwE2ieQGIXKjexVuzpHFUstlcehbKmJuPdWXcr1uJPqVmIU0vOtrAaaAnApm0Susc&#10;L5b/AAo6+v0LGNRkLd+o6rY60zXyuSzHtaxjIY1SpJuHStaHga1MUNitupfPjHx2MBqOp16zvUi0&#10;nphkMbZiRkLuNssU6K1sOPHn0zBqCbVsLdVe9DLWc1PZVaxuk5cjTjwJ8Fl2WK8BSvLSQsVXp1qd&#10;iyL6nmibWyYCoRbXEbLvjVi9PiLstjc5Qy1aox4VwuQKbeOeqWuIELJacidqDaQ9kEEFuzYq3wY/&#10;BfgMs/M0cZSw2X1xdqtxWn8QCKCkN9lZG3Cht5KRHl164nFSCCaY27U/WmSwdrKWdQe3+J5qra/p&#10;F1CqlVsqoYs+QAFpJ+Xu2Hcn5BKKovgF11IXi7Oijy2Z+C7O5hA28Fxs5OpiVXbXG3QYuTe+m+uo&#10;+vjM4MqOwS0oyZ3oVZVc8WKGQqou0rajRaqWlA+tZQyOLEvSyCW1TB9JrMSAxmRKJifFjJYXT1eL&#10;jrB2EuuzN8qHIlMhNArXUNClsStidyY1Jxuto8i38ZHTmdrRaxuSRKmj7mKOJg0Wq57T0rNVwg9D&#10;O/FgRvBDuM/BtpHOXMhn9IYLWOLy2nLFSu48f0H5nGtvlC4FjajlwrdlF73JpMZZZSOV3LD7Hi3h&#10;MwmXUrgbTwOVvQ4PVXuVXR3RcpugLFSwPqRYWtw+oI8a6z2Zuhfq2OrhsHea9lnJZWjZsUsuWSuG&#10;xK+DOI1adqOZSeUrZCBg6qalu1oP4QlZAEo0xWt1slRaTpN8Li27FlQAQJMHNu8+MgTWK3rrr9OG&#10;EO0a+1TkaR+wreEJlPLywZr2QyrcaOOpI5H1jsVQxNxFpfT41PJATJWm9jCt/EZ691JZzOl0W3vx&#10;mjcYhmDxgR1T8o7J3alycnkrqasgkmFYUkW+YdTVUG1KV16NCrXo0qigRVp1ELrVayFxxWmvXSIK&#10;SpYxAgtYiAx2iIj4tPaWXqDLau0ln8412l6WQ5ZHK43MtJwey7GUsxbzN9KK10/JOs3371IMWqg6&#10;cOZTqcuflatetz/bdBQr5f3eO/x6ixeGpPyOSlmIsVqVVTH2bHlsxRY4EqUBmZxXhp7RHuGZmYjf&#10;xg8UyYlmMw+Mx7JHuMnSpJrFIz9Mbrnb8X1GNo5+bifZWQC7Vs0Wwp8LKQG9TnmLAlN5AQsi4dVL&#10;AS5Zeg1tWr9R6LPTiY6tvIZZzT3mSmWF54YOd57bj6Y2EdhiI8adt6IivjdNXLwK1LiX3LArxKQX&#10;DX5LFycWmsjIIq+ROtG7E5NlBkf0OdbdiYiPdHaPinUHwhZUM9VxuSbY0rpamplXT+GQAEitZtAR&#10;dbL5Zwcblmzb3itcmU0eFEBUVhekdY6PwGm9+dAvZAsyCVxPAaVpd3G5dTNlfKeZrSmDYMAKkL38&#10;Y3Oat+GO4eYxAMHGW8LgV4+zjidIyyalylfxpL5bTEkNcDnf50RuJTGZ+FzVuX3239qJbkInaYmN&#10;4tZlvumImO/aYjwnAX9U5LVY1WF5K3lErU6nT2iFUFFDHvZWRt8hFmy8kBPQRKqi0V0+MXrN2ORO&#10;osRSuY+pkIWrq+WujAELSlcmZoDrBVZBCdddy8oJ6dtwF4zxVcVVH9VF1mQz8MCbAZOy6qqm2bC7&#10;EtCUmhMCVURGrzOw3o9WzYNuS1qmyJYSvL7OlsSJT1cfbyNfpW4syKlLKtR619GNrxByNZlJjrDr&#10;KGT8S8PYy2SxuIa+CzNbFGNW1maYxuOMPJRE26FNr4Wd2aBJs264HSmwuu94sXiNOYqniMcspZ5e&#10;ovjzaW0E57CknWXlAiJPsMa4hEBk+IjEfCDmsTrK/orTmpWU7yruF8u+5lHsEW2KzUzaU6iVGyy5&#10;ws7bth0EqYg2rhVrVOsfhA1PaVy9eSzVZgFzj1R8vj7NwImYEvk7o7yA8pKI28U8eFm7cGnXXXG1&#10;krbb9+xCx49W5dfJOs2D97HMmTMu8/1VY/gG/oF401+Ul/oH/V7hx1VlvMYmwrI45Cfsr4iejdrg&#10;P3cnUYxoKj1schIBuUxEpu6v3weLGQYWPE1syt0ff0p6ZGvHgUfPN0laH5kVhmeoCUZXKVaA1q6k&#10;1MWmZsXpSoBWhaaSepY6cBAgLWQCY7c2jHfwdfSGKXjUz2jIZaAtX5jf5yqamFSrF9E9VmQjaZ24&#10;zsUf0X1Flbg8iLpFbYtESW2+1dMrQMemNhhcCPfjEci38aPXYk5bGncTPr35CB01Gpc7946SiBcD&#10;9zAwO0bbfV5HoskMhm98JR4lxYHm1n5x4zHqDoUhfwaO3CwaPVBEPjKaztqHiv8AoRiC5+rqTHUy&#10;bun9GyyqoUc78upaGIjjvNHAUja7D0rq8MqVMKVjRptJ2dyS47qEmcLPB0R9cJr0Rkp2XEZXJ1+K&#10;XVqY4/DqDpxxvWYipQhazkRNdSSi01Q9/K1XcYnjt4r1VcnXMhbVXXzKSJtm24VhzKeRSRtZHIu8&#10;zM7958Y7E1o2r42jVop7RHoqpBMTMDERuXDkW0R6pmfDLNt6atdQ8mvsNBKVjHvJjWSIAMfhKYjx&#10;axujsfUzF4jIWZm7TD2Uo+Q82VkGMOyTZ+VGGsivVg+m8DvpmQkjnjEmUlPAAWG5TvPFa4FYD+AA&#10;EQGOwxERt4VXrqY+w9gJQhIE1znNKAWpSwiTYxhzAAARJEUwIxMz40/jbpy25j8Li6VpkzvJ2KtJ&#10;CXFymZkt2AXeZmZ98zM/rQaYxzILE6csM8y0C3C9mZDpOL37SvGjLaap2Geuy9O7FEgoqYGgUI6k&#10;FYu3TCWLoY9MhFi2S4IJbI8wUhPNcPstQknJFkuC5gXMKwgQVbx1wghfnKFiJ6beEEWxLaD6jvol&#10;9ZshHCR8fXrHFpzKbJyqAiWeXP8ArGTSqO8trT6XCvcnVDaMLa4K0DXuVHLsVbSVWa1hJQan13gL&#10;UuUY+k1tWQmBR2IZiY/WcjncDFU7mJmveci2k2qs0FWF+eT6GLJc+Xk2dWJ3EVlA8SKDD2nj4mtZ&#10;Q2UZHGtPm+i7vK9y4hDU2FbNS8B4F61Ts5Llg7O4XH28jjdS22WJCjWfadUyz5g7SGrQopgbjjOx&#10;ULvLJJyvnJiTyuTzVOxj7+cs1xClaUxFlFHHi6Em9DYE0se61YnpmEHCgUU/P4joePxal/5/YH8n&#10;jOOjbqnqRqz/AA9NWLxpK/ucnN2/u+NRIHcpfnU0I4/O3AK1LaJneN9w2jft+LwKwjiACICMe6BG&#10;NoiP3o/WW6HwFrarWMg1HbQf7JshO3sgDGfsFYuXtCO/Vs8a08IrPF/hesdQ1eOZuBvhqjonni6L&#10;l7TbaE/Y794DKBDaTq05iCIX2Xor+DVWEIzmK6tzDNL3mcjHmcfJdtl5AFgG8+kbK6zC9CyiRyuE&#10;seWsjsm1XevqVrlcWgxlK4gtilTCXAlKyTZV3Ku9DdmQhIuVic+yTA8FasDLzJYSySoOkEjfV0hJ&#10;nyYA9cLZ1UAAwZ/VYjS+ZmzOl9MMr5PNVEK5MyeROnN5VUYk1xItptr49TpNcV5yN1hFxGJivRro&#10;axLrcpwGnqUbLSHrhJvneBdaCvzO3fsEKEDNli/JUuSwo4SvAG8R8xkrQjxm7kmiPmXz9MjGwpRB&#10;TMhWUoN/T8Z5AtJYgrDGS04JJFWkynlP1iRzRiJn7ka8B+LxRp6czmLwunELLqaciqzHUfN8wPzp&#10;+zlsDINZxiAC0lQUOjE1dzt2S8TktQ6nx+W1ZANBc1AZbLHrbHSNVKlV8yaXuCTUy7blJkompX5d&#10;J2YcQYPTV+93mIdkraMcH0+sVVwyJmM9thI0FxncuMxx8dbJ2pr0ly2KeKpkaqdZbe0wUb8rLiXs&#10;DHv5EUbwAqXPT8IXVyB5LEq4hOGyhss04QMQPTqHJdfH8B+w+VMEie0trvDdZV85jOS4Ipr3ajJ5&#10;NoX1gs31GFsMM4wxbFNiBhyGKbxXJSsPvrYyJbFZL63oJn+u3GiXT3/82oRJ7d9t1rIRnmQRLrDy&#10;J1m29jnHt62vecmwthj5xsKZ2iPfPaPEXLqYLMZOvHmoaHepVbxOMfwL3T2Ere8ep0dOeQpCZbnM&#10;GqSxZTJ3KYRvOOmfe1Ue+aMz74/2r/AfYk5PGO6T1ekhLckWUFMSytZXEj1UN4xyHcSAhByTW9am&#10;hFynPSsK4hfoGUE+k8onaJnYeqhvEprWYERcIlEit63oT+sFbrB/RnGpYdSRiZK2kd2MoTEfOlk7&#10;zWnbcX+ncQa3wp6iJFmq4GrLbY0vQcGBbTHYlsGJ2mPfHePFa/6YtriK+RUPaF3FxHMhj6FvjZ6o&#10;3niDICZkhn9ddNdCUTYcVmxKVAuX2DEAN7uER1XEC1iTT3ORAImdhj+oo5CJcSgx5RE7EPzSjf3F&#10;H0T74/W1y1S2SlnVTJgJypsCQQ1fKJ4MgDMeY7FxMo32KfvvY/gG/oF401+Ul/oH/V7EHf8AbGSD&#10;t7Ow/C0Yn+Cxa5jTrbT9kEnFYGN5Gucxt4ZXxZBpegcSPDHMJmRIZ37HlTBbQmPoOimifbvM+Dc9&#10;rHuYXJjXGTGsKfeRmcyRFP4SmZ+OrlcspuM0vBqdLmxK7OXVBxJox4bwwUsDeJyBRCR5fW/mDg4W&#10;ClAK1rAVrWEQIAARxEBGO0CIxEREdoj6vH6Tx0zYHExWx6ELiZ6uazBJJsRx36hcCoVoGBmVtBwx&#10;6iKPGO0liGwOWyNMsVXaueDYhg887mPTwMDMnsFBjIsTZuIYG8VyiMtrKyE7hM4bF8gmI3kVvyFk&#10;JnsU7SisBj7t7S5nfeIxOkkF8jjVRlr8RPab1sTVUWUb/Or0+o2J2+bf9/vjxhrubydDFY/Ey7Kn&#10;YyFuvSUbqq58okG2WLAmzbNLOmPJhrWziPaZh1fS0TqLK/KrBxLfWw9Zg8ghjmsFNi8Is4kK6MQm&#10;0rlxyKNwMis57K2bkdUmpp8yDH1JntEVKQz5dGwejqQHWYMbuaw5kp+JPUjeRw+UlW/+6cVDP7/y&#10;RN/Wp03gn/8AxS5FHJ9hXvwtBu4w7n9zkbMQUVAGepXXvdZ0uVLzCKlVRvs2nKr10rjdjnvOFqUE&#10;fSbGEIjH0zPiPOAotQ5TaxlnjwPoD/tfGpb0wLo1g2J0bmJ3TsGBknoQC9Q008sjpoja+RiObcM/&#10;bzkT23PybBTbDkXFKYvSI8mz8Q6Fztvgt7uWm7Nhk8Be3aCwvUMuC4efyuND087THVBInWKaJ+qH&#10;K28A/MaYmBC3cxB8spiGxvu23SfwRYpP7CFgbVUaphIWJKbCPARV1HSqWDmB8pli9lWOoUjAqHzv&#10;SS9hSQwMVXP5T2GZmC21QvGVW5Z93BXq9WtRjrtsTaQSRKuKoZLyXDOsK1QRt4cF+oo8ZbJW8Zdx&#10;+FPFFTed+u2p5i75pDKw1geAMcSRXZ6prjpJE+LShjEiXxaRq4PGruUFqyCptCwx8lZstpeYblDM&#10;IRXp9BNcqhLNz3Gu8PR5DXFqM5onUOQDI0BCxq1CpW7H3Y9f9EK1G0lquOOlnQYLFT1qMRaaKzQy&#10;GYFt0zuW72oV5jJO4hHU8u+cpdYQAEKWBQk/QAAoYmFrEI4xH6w7S+m7O+oXhxv3kl/SRJxvwWQ/&#10;/HNwz6I99Rc9WdmknaSKZIimZIpneZme8zMz3mZn3z4q6v1ZV+to6VnB4h0GMvKJhisjfWQjBVvm&#10;HTr7kFnfqWB6MCt3xuytdXHF6llmQTIxPBd/0+00TPGBgiefnBGJn0WdvuZiPEJ9rDmEDEQKs6mb&#10;5Dt9Pm4Yi+e/u+UtnG0RtEeB8zpzBtL7qUNv14mfp4ix1qR/eki2/DPhWLxmglZa4+Y6dajlHIIV&#10;wQwbHvdTchCR5RB2XymunlBNLb6i1cw+NltDOLxxRk2tAaFQqmOq0X+cYHNqIDy0HA9E2u5fW4NL&#10;cBLy/HIZq0MhfzTUCpzFSQnFOqHJs1KUECzNItMrDgF1gz6dcEfG2rUf+qPLByHyWLaE1VMjf03M&#10;psdZWxDIMCsN2yo+zKw+/wAPQ+/7LxTZ2jE4reunpxPaLFnvctTMcerDH+XMo5BWVE8PHsNt9OFs&#10;+Xe4fPVrrWuOsItOnWqVEOsuvHX6ra9aAgrMp6Ct3tSs3Y/C+3svbSI9Sy+iONAD5pgijF8bt0lH&#10;z6YdexTYDDVMgzfiQUsfgMtZssnaFhRsRt+NjDAVpCPeTGmADHciiPCTymbxGM5hyapIWMi9BT9x&#10;MDFWuZRG3KQsyHLeBIxiCIMJjWNsRLjt3LljjDrlxoLBjiEIgFhAqWpCh36SFrEzc3qPb99fZii+&#10;tMKPQ2iex3WwJ2j/APkford49JJbMTsficnZXyo4Xg7Yo3F189/KB+CYRxK0e0zxNdcSGRd8UiUQ&#10;QlEwQzG8TE9piYntMTHvjw3OYNUliymTuUwjecdM+9qo980Zn3x/tX+A+xJyeMd0nq9JCW5IsoKY&#10;llayuJHqobxjkO4kBCDkmt61NCLlOelYVxC/QMoJ9J5RO0TOw9VDeJTWswIi4RKJFb1vQn9YHL1V&#10;wNPMyZsgI2FWQHvY37z+yYnzEe7dnX2j0+Bx7j2p5rjVnefSN0d5pHH9kw5Kr+ObA7/N/dDY/gG/&#10;oF401+Ul/oH/AFZ183mMdilz8zzttKDb754pUZQ157RM8EgZztPbt4NWmadrP2pgoCw8G4zHBO3p&#10;OfMK887jPeU+Vr84HjFgN+UNTkMmVTGs5R7JxnKnRlc7/Jv4lL7o7e+LjnjvG4iPiBGJIimBERjc&#10;iKe0RER3mZntER7/AAq3ZSrT2NZsUWMtDBttXMRMHXxwD1y33iRmzNNZjuQMLtEo9nasruZ7rPnc&#10;YysHuj1I6Fq1Pv39B7dtvlO3cZzWpsjZnj614urWo+rv811v2juMdo7oiZ2mfTvxFbMdp+oy2ueQ&#10;3sjvkrcHtEdRbLctGufb/aoIGNy2iORb/V5HMXZ41cZSsXX7e+QrqJkiO0TMmfHgEREzJTERHjNa&#10;9zzQVS0+GS1HkbRBxqe0r/mWcmSUFC1V1HeyHZnUWdVHzh5z4farQ16XWl4nTtKI2KKfX6NIBXPe&#10;LF5p+ZfBTMxYskuC6S1CGHwCNuOOpgtpRO8MtsmX3Xb7D9mtte35sbQW20beM3m2lJTk8lbtBvv6&#10;K5tLyqY5ergitCkhE94BYxPf4lpSs2taYrUpYybGMOYEFrAYkjMymBERiZKZiIjfwF7V724ChPcc&#10;dX6R5p8bTHrI4bWxo78SiWrtvLYlnURuLfGMtadw1WgyjmKtezZWJHbfUsVLYT5q0fNz580FaY6r&#10;OIyU8Nt4GfGJ2900svB/2vs58/pwP6z5LGNr2NUXxkateZFvsxBD3yVtPqjtvEU0O4xZbMnxahDw&#10;meI2svm8zcIpgR6lm3bsFJnOw7RH0lPzVJXEz6FB2HOZvo3tTtXHS2iDr4RTFbORVn1C28fI12b4&#10;/wBajy1Tgg7TLvhiHALUuWamqZEEDFsGQMDGexCYzIlE9pidvGQwyoP2ecBfxJMKTIsdak+lEnMR&#10;JlXat9Qz+6OuRbzvv4ghmRIZghIZ2ISjvExMd4mJ7xMe7wjTGqbArz/zcfkWTALzO87whvuBWSj3&#10;LEeK7Y7CsRfEA76liXLByXAamqaAsU1TBkWLYsokTAxmRMCiRIZmJjbw65pG/GEeUSUYu7DrOMNv&#10;/m7MEy7RCfeXyd8R9ylLDYYfaSGYo0q/1yzJ6fyLjoyK4Hm93k2g1YBHZnnqyfkwMpGUDJeOLsjT&#10;zS+IwK8xQWzhtv369GaFthFv6pdYb7o47d9xVqLB3cRMzA+boNHKVfd3Y1RBUtJHfeIBK7p/N7zv&#10;PESwWex18yGD8sDxXeCJjf5Wg/p3FfT9kQPeJj6J+J1W0lVmtZUxFiu9YOQ9DglbUuUyCW1TVkQM&#10;WYyBhMiUTE+MhlsJSau1eiVj5h02BoVyOTOvQ5x1FLYXHnLGNZIqWHU48uf1Z6f07YRY1NZWQ2Hr&#10;IHBgEl6ebYjkE5Nnea1Q+9cdrdpfTOqu0KK6reSyd988VrFtq5bstKTOe3NrmmXIzKd5n1GU++fC&#10;c7rYK92+MKbSwYzD6dFm3OTyRbSq7aXPERQuTopITOWXZNU1/qLmCvGSOtHOpcCJI6VxfdFjpQxX&#10;mFge3WrEwBevceaj4OW3FZmsS5gj8pcAT8nkUDMbWabiGIYGxDzDs1BF03AB9viq6p1etk0LKpbj&#10;MJI9Mb1d6phV263frQgwPr1FI6Rs+trXmunug4qYbGUcZWjb5KjWVWEtt9iZ0hGWHuRTJskjmSKZ&#10;mZKfqqecRjByiizFSjdUTpRKqb1WmG1ZwJ/LSaVpXyAggm7nExG3gio4DPPv8PTXt+z6tPqbe4ra&#10;blx3CJ+mKO5R9yPhqLt/yGKPePY+L51aZBO/ptFymxe3jbkNprE845rQr3eJr4wBr4+uxcZLL2I+&#10;taQH32EYmCtWyCC6NRUxJFx67ayJKwC7NahGSyq5UcZXJwNmwpqh26lJZR0aM8uTOSAh+57S8gBQ&#10;hm9RUp4tq6uvX6khMr3GrlGEjee8/KLWMN+guR+njPHxXyC1rKXIBiXyA9XovATiIZtyiCGY3iJ2&#10;n78ZDIntxpU7Frv7p6KiZA9u88piB2jvO+0eG2HnLHPaxzmF7za0pNhz+MimZn9/xjkkMRYuDOSt&#10;dtvlbkCYQX9kqrFdBd/eqfd7o+KRKIISiYIZjeJie0xMT2mJj3x4bm8IqSxZTJ3KYRvOOmfe1Ue+&#10;aMz74/2r/AfYk5PGO6T1ekhLckWUFMSytZXEj1UN4xyHcSAhByTW9amhFynPSsK4hfoGUE+k8ona&#10;JnYeqhvEprWYERcIlEit63oT9XlKwjyfXV5+r+Hr0928Y/G1UNRH8L9Hv8KekpW1LAao494MWUGB&#10;R+MSiJjxjckO0eepVrMxH3BtUJMD3z9jOSCe89x98/VRSmzXi4SvMDUly/MkjlIdaEcurKucSPUg&#10;eHKJjfePvEFWXKiyxZuCvLAh5pWQAxoK36hLWTFiZwPESMImYko3/qtFdj0rsWer5ZBtAXWOiMG7&#10;oKmYNvSGYJvCC6YzEltE/wBWWP4Bv6BeNNflJf6B/wBUV8FicZjraU1K9rJMyHmSN3mS5Cin5dyI&#10;rECAnd7ouCRuH63CEF5ifaOlL6LETsI0sjXtpOOI+qTeikapkuXyfB3EYH5QpmYgxwmlqtedvQ/K&#10;X23O+0dyq1U0ttp3jaLZb9p3j5viRdqGzj0z26GG2xQ/j3dV43DgvcUMsmMx222mYmXWnusuL5zX&#10;tNzJ7zPc2SRT3mZ9/vmfii7X6eLwkN6Z5a6JyLZGShsY+uPE7xKIeBzBprizdZWBYJDC7FWn7Ty4&#10;cS9r5WFWLKmR91RXwhGP2mS4nXXFrgXTdadEb/rlPTVdkRa1DZ6lqIn1DiseQNOJ2KCDzN2aohMx&#10;INUi2vae/G5pPHkVYszmnXMzYD0ssY1NKkmlj+e32BljzbbIxPIoBSt+i14NbnrKedLTaYcqTXyU&#10;eVtc11I3mYjnXXD7QzAn0mrrnPApWXxWVYZVHJYuXFNO155FU4rlO4DYRZZDBasfQzpy8SmOQmW/&#10;gG6ozdeirbcqmJGbVrfn8ybLwXXV6PuhVZiCn5swPqH2Hh66bUL6Z5N8eZyjYKI6nK67k0BbIwTE&#10;V+jW5bcUDEREeMpp69MgjJV+l1hGCOu4DF1ayAzMQRV7K1OgJmIPhwmYifDatXDe168MmK9+lbpC&#10;l6954GS7FlLq5SO0mDQiAmdoYceqT1Dn2rPPPrsq16Vc4bXxtdshLSN8dn3W8OnMq+QSqTETfLeQ&#10;fVvp4SzSzWpeXTCqsisUaE/dtyLkGAzIRvEU0vixLNoZ0Q3PxZzZ8ujftMdkNR5OOlUNnPZo1QWE&#10;eZJURKk1aShq1uAViOmkQ4x5FA3cuYzFnOW0h55nL5yq/wA/yNXbaPLoL5TiM2DeYwf1CMjiU9bO&#10;aflzlJH7JexzRibtRce9lgCUmzUGZn5lhCgltuPiEwKRMZghIZkSEhneCGY7xMT3iY7xPheO1vWO&#10;+ofSGcpCA3AER2EblGBBVqSn32UsQyPu0PKZZAMwedxuQkgA/Lqsri6uGRMhD6LJC5XKdi9DkgW4&#10;lG24zt9U6cniEputXw9qY+Ap5FfflDIaIEpxjPu80mwO3pkZHt4be05Y/VLTUBMZVBPl8wsRjeel&#10;Vg2hf2jfYaxxaYWwKpnPiVtB9S3WZ6gYLEWEOXO/cS4sUwCj6diGfCQr5xuQpp/2hmR9pVzHjMQu&#10;XNmL6lhvBANW7X24wP2PcJWrU+nrFZnFQncwrgsoNk9ms8jcJDayR7EIjdvM2mY7yMc+SdU0K0+4&#10;l5Pq4sxn/wDH1oA/f85RmH0ct4mI5FrLTUx/5vM0Wz/yVOMv+bxMlqdD5jtwp08jamZ7+6U1CX9H&#10;vk4H3d+8b+xMLYvHdlDbC+vj3pSwEREs2Z6uEiM7/LwoS24iUmQCXx2tP6GaBSPVrXtQyJehncGL&#10;w0TxiSXMSPtIxNZTuVESHo3ZnJOF1PFOf5m5ncr14K/1nEVg6JsWxmStMLqkb+6Bbv5ixBlAmxeF&#10;rGduxEDbyl0gdkLAxtPTlorWCUcogvL11qVJRBmJsjn9WzF5ugjI0WkBlXfE7c1lyBgGEixTBn3G&#10;owLaSHfiRRIWq2lMd1lzBB5mbN5cFHeC6F2xYRMxPeJlc7T3jxAjECIxAiIxtERHaIiI7RER7o+r&#10;v4HLLI6V9XTOVFAPSwShiLNdhAwQfXcINURrYvkOzVNVJrKQr57T7aW/aw72iizI99pmmFKyqC92&#10;4+dKI3n1Tt3VZ1Nk3Zsw2kqFUCo0JOGcvlGwZW3L4RwkRKtMzynfaYGE0MbUr0aVceCKtVQJSsf7&#10;EAiI3me5F84imSKZKZnw6wfzUKY4v7VYSc/80eGOYXJjTJjC7RyMykiLaNo7lMz2jbxpOxPaX6aw&#10;TpjffaWYuqcxvtG/efwR9+LojPGblipT/wDVJ0OOP/WWgxn8Uz4xtDvMXb9SrO2+/F7wWU9vdsJT&#10;Mz9ERv4gRiIEYgRiPdER2iI/FEfUSJRBCUTBDMbxMT2mJie0xMe+PDc3hFSWLKZO5TCN5x0z72qj&#10;3zRmffH+1f4D7EnJ4x3Ser0kJbkiygpiWVrK4keqhvGOQ7iQEIOSa3rU0IuU56VhXEL9Aygn0nlE&#10;7RM7D1UN4lNazAiLhEokVvW9CfqpiY3ie0xPumPweMpj4jYaWQt1g3nf5NTzFU7/AE8lwM/h79+/&#10;isuS5TRuXKnv3kY6kWhGfp7DajjE+4dojtt9RgP1G5FtPU2b1JWx1OvWxtPK2r9fytknJr1bla3E&#10;sm2WOUHSQ1pm8UCHy3IMTOrzx56kKrzys4tTUUhcxhmtS1uIzg01ySmwW8AyyDmKBaiBY6P0rpd7&#10;sZmMBjahZTUlKJOziABz831p6Zh0/ZtZymVes9PWv5QanpJi+sI8iPiMDyL5xbRtyLbaOU++e0d/&#10;jRrHQlyvmcJjkQvN6LdiE2WsXz9WVq2a6/atiRgtrKVWVDTUkLIoerzm1LFajxGqsLqG3gsLmowk&#10;4K5esl7Yqg8qVfyoS8n4+xLMfb85Vx8xbSxcByEhHGWcn8GGqsdpO+4kRlcxKsXlnyMc2TSwzQJZ&#10;StMrbCreQrEySJTJqkuZmnkK3Py96rXuI6qzSzo2VC5XUS2BYo+BxyWwRMJ3EoiYn4838FOUp5b4&#10;MdVZVVsdD6jXaXlqeZ6VnjjbC3VqceT9oQlptRPKEJW+od9OQlCWZnG/CHiVv15mrtzRukatZtT2&#10;hqIL6honkjr4t7+Z47q3HC6vXphcSrH7ivzftF2N01q/WyM5qR3yisXYyNKxYxK+jB+xqbJYeQyM&#10;U4g5Y1jGpUMQiktVNAE34mBoPMUMNqJVhL0MydRdqhcQHMX0LEmiyVaGwcNCypDGC1AK9CnMYGpM&#10;RrTTnsLUOlH0q9tikWqte55wr4beVs9Xy9ivND5WQttTa6wtrrSsePjD6SyWnE5HA6hRjSxuRoWW&#10;jlUtu2yoN6tQluXb6NtZbVk+XM0NUYNY2JSXx4EtMZbI4vUGQ1XSr0xxZR5q6kaORl1ck8TOzXl5&#10;U4lIAcHYOqBiUFtOCHVbk2NSRi6ntp1dalKPIdIZsbAgQrwcF6WzXBdcmwZV1LTILH6i3oT2xWyO&#10;lMlWjNBUv1Fc8ZivZ/mTii6uCXhZXeWyiuHts12oOHMXDpEk5fRC9CMyNylVp3sbeZqnFYihfp2a&#10;wMZau2clXVVw6VW2DRXLbNmXs39KjJSW4HUWZ0vpOrpbKWJQGIqZZmXuWIhU2Plc4gFV0sZXKJqv&#10;r02oklEw0OCenNO06q6i6zVr2G0rHGX02OULDqvkJIOrXIpUzgUjzGeMzHxPuW3BXq1VMfYeydgU&#10;lQyZmU/gEYmfw/g7+PhE1Hn5iv8ABZQv3LOE1JlfLY4ceobCq9XFQsKoFd6lLo2D2OW0bJkiy69Z&#10;yFbhonN6Jylm/m6OT6OcuYbGXl5CUVrWOnGTR9qU61a/drmu37OhRsQZmMMmQYJeKOl9U6C1Hple&#10;WilGJfe3Zl3Tdk002XMKNKuaRvWYFCorNf02byQyG/T+rY0oORWBGULWxzJgIkpgEpE2tPaPStQG&#10;w52EBIpiPCo+DwrOtNV5sblXA4bG42419W6oYAbebotGrerUVNYBCML6l/aYrTFeH3K/tL4cYaaY&#10;yFOli7lLfMZ0Qtw02RqKa5TTAEz0wqPXYbZbxsKsr6o1itK0/wDBBhs5g9OWWrdZ+EXJHb00q8hT&#10;CIRw7ZAMgONYQpJtmmLclbGTpso1qo2vNMoa31cnV9uGrmlaGhNexURCoFlZ98mdXKxLY6in2ay7&#10;YTLerYsAaVVfiNhc5FYEcwtZtOYGN54KUJtYfb0rWBGc+kBkpiPFktM5lN51IpG7RYt9LJU5g+G9&#10;nHXVotrXJ+gXdKUkcSEMkxIY03prI4Ar2F1DSSz2nTtT7RrW23209goGjo2Urka/JcWlOKHmwJmU&#10;gixv+H8Mbf8ANPeP3p+KnbvaZz+Xp25hftGhFQMZXsn1ulTsWXP6oWmAhjRGK0r6cR8rJzw8K1JQ&#10;+C8MDp66VcKOoNQXLd+o0b0GVKyCKlbGMMGqiHQKSsj6SiDZuPjzev8AF4PH3mEpuPfgrvma+Qx7&#10;0i1VhiYbbXXL1RxJd50WILl0K0BHWbV+D/IvvaI0/ToY3VouaVrTLhhtrzVmkaurXr5MyeQ45qG1&#10;7GQdh29SbWOQ5JfHhdYoJqcrpvLpqi9JEJeSyf08hMZWxF+tTOu2PUEmyI257xpPN6Ay9a9maOns&#10;fazeNyWOq3LepybjqBk+vYKFwq8sxtPKsoU+fl/FTFtUpFihk9V6fPTWdLqJvY4upCyNW0Rcqi35&#10;RVW3E9ZCTbZNAz0TtWSCWl/VNj+Ab+gXjTX5SX+gf9UY7Owg/Z+RxKKk2YCenGQputc0GcRxg5qF&#10;XYuCnkwYbxjZRT9TX1DrFDamGnZtHESRJu5PaVmDrY8edXGNHmIhzVds7dQYRWlLrKq9dS0IQsVJ&#10;QkBUpSgjiC1rCIAAAYgRAYgRiNoj9cuZbKWQqUKKDsWXnvMAsI32EAgmNYU+hSVCbWskVrAjIRm7&#10;mzhqac8a+LpNOC8pRSMAuJgdwh1goK1Z4ycQ9xgJksF/FiqbFSrI31jlcrzCAcNy6sD8sztBb0k9&#10;KrMFJbGo5iY5bfryv1KlgBt85606gDIsr9P08ekOOYpnP52/Mtvmz9ExLKWa1jpzGYx0Sqxj8EOR&#10;Cu1JfP6slSTbsiz5p1rFya8iMdo5H4i3kRPUl8SgllkgCKKOJQQdOgG62FG3qO0T4L7lat5jwC1g&#10;K1rEQAAGBAAGNhABjaBEYiIEYjaI7R9VZzelWpxeYsMdZuUbEn7OyDmesjWUcpoWGM3ktgKs0z3I&#10;UepknTuaXznUBvRFiMbbtVXnO3HytusptezBco26LD7zxnY4kYFkYGccoigeplbNelMd9pKa5GVz&#10;iPv38t6o+x8/AdbMYFB/djB3WgPf7k4qCR+nae61+r077RzleNvZ/KagtkUOfYyNhj01z6YL8rjA&#10;dJtrUFwEcVG1nJssdsrq9EPq5ZkK3ksr6enmqArVf2CIEV2ZkCC6mBGAgLAkSwjauxPv8da+oL2H&#10;Y2V18zR5FWn1T0l21lHVoWTDiXTbBIIpJda1a6TJj4kUcfVfduWT6derVUbnuPaZ4rWuCIu0SU7R&#10;2GJKdoiZ8V3ZjyWnqRkMuiy7zOThExvuqnVhqoZPu6dq1WNfeWDyHpkVXFAb7lnhORytrjNu6Y78&#10;R9MQCKq5IuhWX2CPU03vk3n4G/kU5G3LjlVWnjKTblmw2I34xx4pSPeN2WHKDvEDJHMDLsbj8Iej&#10;9J2SgDLIdSk6zVmRAou2HDFy4sp6jCRjqSqxL+QfNjYWNXczpxqXKR0j2emFYusYFDNk05JhPmGR&#10;EE6yyYaAR9bIBjlGIAIgADAgAxAiIjGwiIx2gYjtER2iP6l1VcjuVfT2YYEb7bnFB/CN9p23Pb6P&#10;i0g39rhKtb8yiaf/ANI+/GJV+3yss2/g6jx/+m/8/jAjMb7WmM/upqvdE/3JCJ+qkSiCEokSEo3i&#10;YntMTE9piY98eG5vCKksWUydymEbzjpn3tVHvmjM++P9q/wH2JOTxjuk9XpIS3JFlBTEsrWVxI9V&#10;DeMch3EgIQck1vWpoRcpz0rCuIX6BlBPpPKJ2iZ2HqobxKa1mBEXCJRIret6E/VZ0Yjbd1Zn911G&#10;q0p/uycz4zCv2mRUzb+ErCP/AD9L/m+PIWsfR9p361K0+ljfMDT8/aSk2V6XmyW4a3mWiKeuSmwr&#10;nzlZ7cZpa/0r8HV7Pp0zQ9iaeTlMjUxeAwWZu167c3mr17nvkbYBa8sjFB6hoeVyYkF6FIXr5evM&#10;Fjq9/RbfIgeDJ0xkdR2shbx+N0xXx52LrrVy3aq2BrvqWWDFSlZs2BFSmWfGc1RQxWi6mo9cbX8v&#10;mNUXb9i5QG20rgUKVCmM+zPLGza3VsryQzKqiQ4DT6fhPwb6jzOL1nFzyljJl0q9BFLHnRHIWL+M&#10;enH0CS2qiZ50zqNTcJc11DXc8bqfFIsT8H2e1mm3xWbsK1f1pZY3pJRYQKLVuBZ2nzMImuveBawC&#10;keWmcdQwGO0PkNVPGMNga1lWodY2OmwPlbcsr+zaNJpOrp6FqjWudQbPP5NNoauih1Jla2P1qz4H&#10;9ThfzOnV8U1LQTqkqbqi7QmvrV0uCLLFgoWWeuypNcPLynR2f1XkAymQZ8IFqrUueVTXsTja+Kyt&#10;YAtSgVrsPizUsSVkVrJq+j1+rYBj2gQ/NkRkdvdtMdtv7nxYHRmln3Ea01ZmMT7MdUJ1cqlevk0E&#10;DIsR8kxl3IrrY+aZ9VbajbnmggOkD6mM+Fr4byoWKNOcxp6xgPg/qFkWqyFiziD9mZWjhIfjsoxS&#10;zVbRVCxMV7ER5hiet4xGT1bp34ataaYdJYxmqtV5duGC1uXtCEYfGRVx/tRLZQlpzZyWLb9aLndk&#10;1VT4xV/4NcZV0Doyni8Jk62pbLsl7Ry9zJpHLxkMXQKyd9LcaplKvFe3OFmvdVZIWlPEV0KGUzD8&#10;/kKqIVZzFmtXpuvnBFPVZWqRCFzAyK/TyIoCDaxrSNhQ/KZGjjUlOwuv269NUzEbzEMsMWMzEd9t&#10;/d4YvHXH6vvAMESNOiD6SRIuENtZZpBRFUnIr+tTuuhrFCSYg+UY3U2Fi1GPyieqkbtYqlpcjMg5&#10;LlFyjnXfDEExDH1WkBNqWLFYlPZ8C9SI3JNd9+f7WlYv3on+55Ep/ufHZvXrKKdKmhtm3bstBFet&#10;XQEsc97mSK1KUsSNjDKBEYmZnbx/46MFp3FWdHaLrXXaRxmpvMk3IY6qD7TtaVMLxoGUP6Cr1JV5&#10;wvKEY80VbgqFnj/xh5b4ZMvpzGYS5Y62PxmJXjqdeaPRvWwsq3Rg8lRTWL0PyFfNfJ+m8HKLFcou&#10;2te6deriHpxt9eZuzz4xG+Pw8XLolucc4msPT9RMgBA5H2Em5k8Y5rBTj7uYoDVx+TcU7Ams5Niy&#10;1DD9y4ySKENKQSqTsMWkvBp0TkcNis0Tg+u85SsXqw1uDeoKQrtHpWSb0OLnJuJFMPCapMNbU2cf&#10;8Mnwl9LfSaMllczi218Es484ryWm6kSjixMei5wXQhzIXL+hBrKz41X7Ptr1DhV/+D9mrVK/ZyDM&#10;5Np+Op2bOPusyNp1l9q7WuorWOu9pWF3ExJcWL2j4GpkpjzGsCyjiaz0j5o848pjf0rUCun2jaO0&#10;mW5kZT8TsZmM1W0t8F2NrDktSWa1nbMagVWW23arOeQxXw+GowoGWmMl7LPEylcLAJjW7NA1dPX9&#10;EV8s+jo7DayG3A1qrL5tZToNrFW69RGIsgF9GRt9PzfQKsYnGQRb+DBGqdT6Gw0pzhW4XoimkV6M&#10;ZNzT828pk60MYNlteY61OGkQtDH2NpjrMAdXe0fhKzGWXp6nTDEZuIrUs1maRG5L31aDxhlfGVXm&#10;wGSpMin2hTB2xXAg7OIrak1Dn6bbEPrKztlFheMj1S1WOFSFTXXZaZPsL5konfKrWtp2Df8AV/Ca&#10;OhNEUdQPv6otobmclmKuIxuIilYteTQ1MLO9kBPzzbB10HUEFp+SaxjZhPwnq1VQxJpwGUwNKvns&#10;b1aw3bzNUYw5pBTPkBxUqww5tjKJmu6kDK5vl1g9Miv4LTx+KxeHwWn62os9deypkLa8OEItrx1V&#10;NJ3lLXlWuUY3WJYvgPmgawB8YfPOnQBaevhTtljD69VLcbdFbusDAr2ctWsDVbzV1Ht6TIHzFOxs&#10;aT8ao9hZW1hcvWxFy/QyFMxBy7GPVN0U8yU3iq10JquIA6oqcRKIWQJRj83qa97RyTL+Trec8vXr&#10;G2tVsylPVCqtKCYGxB1RUBMERlvNvNpu+EfCOZUzKhyFTOYyhZUeOs5bIpFrbt2v621Mg2rcGxZr&#10;wa02iZTyM1wsE+xe+DzBQEOr6Yw6svkuwMFTqx5LMpBqzGY4masSH0z9djMQG3P4rGSyt6pjcfUD&#10;qWbt6wqrVrhJQEE17iBS4IyEB5FHIyEI3Iojxq7BU9X4TJZG/ijXSqUrHnJdaBqnogWIBiRKGJgo&#10;k2DsQx35cfGn9CY6lmn5LHxiTu3xxTFYSq9Vt77QFfYQcmy10p3Woha8i2YUeqW6Xo4LJ/BbVGvS&#10;xuWzefqnZv3cHYp2UNXpavC66JtvGuCblyzYV7MrWwZR8zaYp9b/AMSOl9PxZwtKmhE5zHGy9kFZ&#10;hVXzeQZqAxWKJQDGyi02vwDH5AmAwIJzk1PixeBv6SvZfH5rFhZx17FXFHffkpuMqnjwxhqjnt9b&#10;bHFiGEdgRUps7wGoMBT+B61hcEaItWsnncokL0LxLE5YW0ah+zpJpnUhSfL+0Fu58d5AzgdNfCNq&#10;H4a7eF0rh6KDrUqPRqVaVbEGGPZTyq2yjCfIlTKsRXKGSK16GN5NeQzXvY+3Wv0rShdVuU3qs1bK&#10;TjcHIsII0uWcdxNZSBfRP9VWP4Bv6BeNNflJf6B/1RcwOWXvXtRBKcED5ilaX3r3KpTE8HJL/wBV&#10;qibXbBIc0CmnkR8zQeRzjMwlZDVvpiZ23ieXlrohtNmkTGEmZ3W2wiV2G+E1KVd9u1YOFIrVVMfY&#10;ewvmrSlQkxhl9AgMlP0R4VntW1a13PHwbVx7RXaq4XaRNZz89L8mJRBdYea6hxHlTkx65frunVoK&#10;RwzsnZjI8ZmOd4K4Hi1s27SHSHJMgJ3iWKE9t1DMeNK0rS4ag8otzFzvxOKa2XYEtveMlXjkPuKN&#10;xntM/eViXLBqmgS2qYImtizjiYMAokTAxmRISiYKJ2mNvDcpodicbYLkx2CtEcY9pzPKZoWfWVGZ&#10;9XGqwDqbkIqZRSvhI0p0pkRZJwHVny80x3nbkV4HFU4R75IXFG3eN/C71wV3NUWlfXl33hRFgxzx&#10;9Dvt0g+a6ztDLZxyngqFJX/U1g6qV2LQIadau1xV1PeIFKUssAmySFsZxA3DWsEoZk4S2Y4FOBzY&#10;s0nqpLQrWMDmjBclaYULAMbkfTTyirByPkWoITvLNTq6JBgzPx6wn/7h3B/5Y8P/AH/FpSJ/8jtT&#10;/cLJXSj/AJpj78YZv7TItX/haxF/9J8YKf8Az9gf+XRtB/7/AKuRKIISiRISjeJie0xMT2mJj3x4&#10;bm8IqSxZTJ3KYRvOOmfe1Ue+aMz74/2r/AfYk5PGO6T1ekhLckWUFMSytZXEj1UN4xyHcSAhByTW&#10;9amhFynPSsK4hfoGUE+k8onaJnYeqhvEprWYERcIlEit63oT9TnJ/s6Q/wDIxtMP/d4zjvpO7WX/&#10;AIJBFH/bT/f+o1UjR2ucfo/T9T4Q8158fYNTMZV9qEY8SJUX0sreWKsFcAXLFzDVsI+oBcfHw4AD&#10;cczM1tesv4PMZLFKv18fnlu1Omrm142WgrrJ8280h1JWrq9xaESs9T6F19ha9DVOlFoc27jwJVW1&#10;WLoJ2tIJrgC402BeRYqGFS7Vsz06VLyfK3l5CRKcdpFZt2nfgR4XGL2L8Bcby52n7kon6fiuZ7UF&#10;5WPxlFfNzmz3Iv62hC49diy8vQiuqCa05gRHxrLUtrAvD4SVaZr5z4M8Rm8bFjH0NOULxWrONZQl&#10;67lXK5bFlFfF2QlfUfkcnYg6x36dkD+GPUeALTtSp8Eeqcc2k9jJmpmayL9OrU5dMumrNXcuq7ij&#10;KSE65PVJm9Hy+mvg90VWcea0XqhFzUCr4AmuyvqKzmxRmK98GkPlMcy6arlSaxXprDNtQGFVnUp1&#10;DbNg6tWvXJ8jwlxJUKybI7lxlkjzkeU7b7bz8WGz2TxVa3l9PE48NeZ1OrRKx05ZIQBiBzuoJDrA&#10;zpFylXCTPl8F2Cs/KR+pvOlfAZNZLr2cfqGVGLh2lTg8q5y2LKG1yFbokJ6ZeK7cvmrmWoL+FcaW&#10;nByLOvcXjqWm8udhnmWT5hiDddUApbERVNZQuBW0QGkQfMKpWIP7WUhI/wDN8QY/VWFq5isqSJEP&#10;6q3ViZw6h1LdZibdQ2QsBNlZyjII4SXGZjxlsbp3C47DV7WRwFThRrLUb+jkV2x8w+I69lkdAy6t&#10;ljWTMlMlJFM+MDhxEQHFYbGY6BGOIj5KkmttEfRHyfjEZ2zWO7h9F4DHYzOuX6hwys/5uv7SKZLp&#10;qJJ6modTeOTkzKRjkQsFNmu0H17ClvQ5RQanJaMGpqzHcTBgFBAUTsQzEx8UZOdJZvVlRxnWuqxC&#10;qzlU1Gv5+SBhk+KtjfpdRdOxXH1DZNMmgX6rKr8F5aR0mzDWsbezWo7NkS8hk+nioDG1m08T1LVs&#10;b669WELuoU4/shwkvGKVhvhUx2D0xYUVluCp4nHZW7W9rANqxWyoEERLLaXw5abtp/1m9BSlQsmu&#10;HwnafzOFxGRyeldWxT8zkMfXsuCsub1SuS4ti8lK54+y1B8pn5ZuzC5FM56+FehZxWicJirdcVLS&#10;VVmWVRxqaTQhW6TKi+25ymTtKbNBMhG6hKPH9CfhVuad0nYJU2MVQpjSyFMBgBaunkMb5W3cCxEE&#10;Ujfu7AZlHyiChC85j9aLvag03hsdjsTOWztRmcrt1XfRj7s3cztJL4CgMpVTXmo5fCucykprHZL4&#10;U/hKBtAtI53QmP07pL2a2tKTLUHsHFeXp1q7OkqhWpJu3IYqArvVZByOqXVXOl9HYaijHWPg51NV&#10;wGUew2nSvVbNY668yqej10txgxYPKUmDsYNVYrOlr4oIAJKTkAEeZe8uMbcp27bz75+LN6L0C+A0&#10;ppmvdt691WDFnj7NupjmZGnpqg5NmJvbGrhlVVxbKrZ1RtTXRXaNypT1FpdeWxyK1nHDgdOD7Ofl&#10;hwl2PKvUI3aS1ZSzdr+ctOi1XQ671bUiENlXj4Og0r8DjdD9XPQOIq6pCz/8Wd4r+DhNbKUrYVSV&#10;j69qRrMWN00urZJkg2tvIjkmfCle+CjSWOfFY6NPC2a+HfWkZsQaWLb00uVydXhEzZsND5SNylu/&#10;hGQxtyrkKFpcNrXaT1Wqthc+5ibCSNTQ7THICmN4+LBJ1Kd7nnrDVpjH1htFTq15UNnJXQlyjGmg&#10;7ComEC+4/wCV8nVskhojXt1mQ2taQqzXaO+zEPAWqZHKInYwISjeInv3j6jIZW6cKp4yjbyFtpTA&#10;iutSQdl5kU9ogFLIpme0RHjKWtKZXTmk8Nq/LZPKHlL1e5c1A43EzHWPI8V+Wq1UeV+tG9PzMvJ9&#10;ldoIlS1aX+Bmpk6ubzmudbINR1aBUmzX66Za16jv2ur07s4tC3F5Zfl1s5bdGS8V6KfsNPMafqJ/&#10;g66bCg/+UDxhFxG0LxGNCIj3RxppHb/m+LWGSszsqpprNMn3RzP2e8UqHlIxLHOIErGSjkwxHfv4&#10;058GXweQKc+2M5a1bqu0lxUdEYu5mb8V3pXHSjI567XmGYmoD4CGws3fIDcsY+w02ez8FhKzb1+2&#10;822LNl0xBWrjzKTdcyeSsfKM47tuXX+kZYzbxqvV+ujtYDN/CEHW0a7Mp8ri7GGbkGjNKplHiAMM&#10;IpY3HUS+SQ4aBJFz7LlKjxYo36yLlK2lle1UtKB9azXaMg1D0sgluS0JkGLYJAYzIlExO3i6Gm9J&#10;4mlqPU9+jgsPY6Lrl0G2Hw275S1cc9lHnj12qxEpqQLzAqPkJcPGl9NDALmrf0xhhAI7MbQxN1jz&#10;njvvJnUNrGTPrYXKSIz74XTGgqUY4stiajcpry5YrjU05VkkAasfQmG2snl7FcbPCICuunBV2DY6&#10;jpfQ0fgtN4L9U+pdV2uep8qamPz9/HR0acJxieoTBfkcqYW6ePC3NZj6D67YltxVyqh/TYnrJW3o&#10;u4Q5XUCD6bYWbAhgb8T4MMOUTxMo7z4+B5WCxas3m6XWylLEttJpBZdXyC7SOraf8nXUJY9rZZPe&#10;ISXT+U4+NO6F1VQ0murqGieQfiMZFhoY3EwGUKXzlJlzTySwxbCJZ9aha6i0wNMrHOr8MPwNWUNI&#10;8lma9rQ601WdNmK1G9Ni0kSAOmKqdAEimAIpPInZrAIys+lgMDY6vtGUTkssLWGfSyeS2s2qwCRk&#10;tS6fIacCiFrYSCskMve5h/1TY/gG/oF401+Ul/oH/VLKGVo1MjSdt1Kt2uqyg5GeQFK2iQ8wKINZ&#10;7clnEGEwURPjtpeuHqEvTcyXvAoKPnXC9O8eofmmO4HBARRJHgcFQx7j35WQV1bcxPaR82+W2YX7&#10;/kobC+87D+v3sHlk9ejfT0mRHZiyiYJT0lMTwfXaIOSe08WAO8EO4y7F5VDOj1G+zsl0TXUylcOE&#10;w+qc8gkhBqvMoFjDqNPpNnfiRFrq+nhQqLtUsJ1AMStXmRCLV5HKIE6tVBWaXUHmJ22OASFtJo/u&#10;ABOaqlFquJRTydWYTfqcoL0i3iQtRyLnNZ4NRJ+uAg/V4kqOduZ3Sq54ouOrhk0ITG/BV5FobNrF&#10;cZLaCTYCocwAA+fsAxF/B4G5t90iL1I5jaPfM2rYcvfO8LiO/wA3t4gcnpCzXVw7uo5ddxknvG0R&#10;WsUKIwExynl5qZiYiOM8pkc1i8R7TRlskFeounkKUBIpm4krbCdWfZq7eVW2F/XHPmxe6+xjHjSX&#10;0f0Lj/nsP/6/f9+Cdt3o5CnY3/BDOpUn+/5mO3734I8YW5M7BXydI2TP+5dcId7v/NSX6xIlEEJR&#10;IkJRvExPaYmJ7TEx748NzeEVJYspk7lMI3nHTPvaqPfNGZ98f7V/gPsScnjHdJ6vSQluSLKCmJZW&#10;sriR6qG8Y5DuJAQg5JretTQi5TnpWFcQv0DKCfSeUTtEzsPVQ3iU1rMCIuESiRW9b0J+ozdsZ3B2&#10;Tt9Od991A4lqn+6sB/e93gn/AE3snadv/YqFNWI/egkHP75F9RqhGJ+FXN6cxWWz97M46jgAbTaU&#10;2RAkzk7irNexDUEI1WDWM0vSgLEQpjiQrMs1TsGodQZ63euphq3ypNUiqVyY9XJbTtsGzkBNZkHl&#10;rlfeAd1gixhM9mKOnstFOq8X52PY9TI0p6pqmjl70Io311mses1KtEVeybl8IOWePhW+EkE/0NOP&#10;YWOfy3FiWWao1eG0yJM9m4Omx0jvC/MCIlIs7+Kea1NkJyuFwRIs6a0oNfoYmrlYXs/N5mJa+c7l&#10;FlJBizZ5ajjKjDWrHlabbvW9TrXMT7O0EqmyY93V44C0Ub/2I24EtvdMSM94mIH4M9H2SPSWPu07&#10;nwh6upsFmONFeSenS+OePydy3acKWvbXbxrsQHLqqTcSXwy40GVq9xPwgX1xS6oC4aNa3kU1+KSL&#10;q9IGddcHtMbxMb77+MYWPzKK2Zt6mwceXrWFHfnF0roZHKFNYSJ3kzTVGlbmQ6TAuxVZM+Z4Ep6T&#10;FqXLBqmhPIGKYMGswKO0iYzBDMe+J+JmvXCTvhBbp67pDSVNDROzYdlxuJS/2eMw5y6Z3LBssRPZ&#10;clVXu+woD0J8F2fcGQwrdNU9fZ7AZAE36NXP1r+TcvyPIA8u5R1qtK0auS7lNuRx9mLVO43nMzO0&#10;R3mZ7RER9M+LGcssS1i9R6ioAaFwsPJoybW4wOI9p6WLsUldTcibAQ1pm42GXjQ2IpUrFgL2pGZG&#10;WApjUsu4quCaGOOFepjbhZNzF1+xO8rMq5EuZBmufhXzst1VnKfktP8AwYadaAU6guZVIKlalza/&#10;KZQXqD2ln7brdfG+YsUMY1q7KFXdcal+EZDoy/wt85vYxi5Q/D4cDs+zwXBh1a9mZYq0hZcvLV6m&#10;KggCwuwvxf8AgX+Eq7FCxp+66tpjUV45ChdxrWQyjTc5kn5NLUNi7iLFl/lgpN9lOKk6lVRZFiyE&#10;wMYMDCYIDAo3EhKN4ISjvEx2mO8eDa0wWpYExjGFAAsAjkZmZbCICMTJFMxERG8+MdozSstZ8GWn&#10;skrI6w1WKriaWYyFKdpwGKfskbPFFmJE4ORNtgcosJq0KL8hh/hM+COtYDUtQqmLzeIpsLhlMdCE&#10;UKrZUVhMmlaEJo5JKzgiryjJAdV9B9ydaZzUuSvTpvURUclVx+GyBUpbkykyvJyqirn111HR1sew&#10;CjcbRSXBoFHh2R0zjrla69E1nOflslaFiuXKOVV1maUsHvC3eW6yhY4FmIubB+FrIZy+qsnAK05p&#10;Sl1W5PMW3vGrXgVV0vYmuVguPWMIl8rbXpDZuca5aksfChSp5PPfCBbdnNXqtkPSoB1XWKlNd1LY&#10;Ouyh1WXDtVbCpp2nEus+QppsnprQujxI/gg+C27i/bOoGk5qNR5XBVZRRwGGtSLEZarXSSIv2SJa&#10;2JsnfQUo9ity2ucTbv1KmZq/CHnWZCnbtVk2QA0UK6GQsjhnlyZTsqEy7TYTaiJ2Hx8FGJw+oFvX&#10;Z1I2NSJxWRU+uGOvLXhq4ZZaGkpgdbIOuqS4SJR4/wAysQeFc/DUNjkpyzUwdyHktgyBxyGYIdxm&#10;Y3GYKPfExPjVlbAYpFDHYrSec8pQoKhYCZ4+wPUP3kZk0+vctOlr2/K2HG1klJaN/Unrt+j0ryGd&#10;jI11Yqjbm/XLO5DqNTdellqrZAYhaOnPl9+ZNEjgePwR4PUGvNT6u/VLm5qvtZKx5csZW9p4Vduc&#10;KsJsBQsPS8i6g8t2oqcvSqNtjxGUs/2Ts5kYmfx/W7a4/wDN4biNLUDx9F9o7rlHcu3OrbYAKJ5F&#10;csPmGSlSUzIcN1pUJb9Mfio6DxGkZu5tU1rVjW+Rqtr4jSWLsnJPmvkVtU3I5C1FeAjDKhqT3h7x&#10;iVQQUcbX5dDH061JHOdz6NRIIXyntuXAI3nb3/UY/wCDLTXNmpPhAsqovJMNP2LpVNlHt3O3+ks4&#10;Xj4ElY5kOlPmlW7cVCa+vKprYbAUjvxp/C+XxlErAobkX06xSpJ2m8lobfsDsbzjpKN0nx6Y8fFn&#10;4UfhCBJaweDaWAwiXhcx+jMHBOGtSr2BAIuZMlOeVq8IrXyuWukkCe3wP9lqbER//AyBf+7xi/o/&#10;odS/yZfxWMDpu7Fe97Rx91lNj4rVcvWrMLlRtumNhBbTVklct1zaoIgoguDFhRpUsllWVRTaypYr&#10;HtvZbN5m4Vaq1yaVbqnwlsqUlfUJOPoKg7NnposW5r5P4SFfqX+D/HvtTi9CJtvHL5YJanpP1I2h&#10;ZFKjOEg5chbN1MwJNaqiHOuWY0yypXxbMZX/APiXt0UhWHBWUI6NRakJCFTipCAr28bAQo6v7H8t&#10;cRTt1s7pDXVa2sdNZCvV0/Zs/LJbjXKbyr4+/HpuUKxpE6sSRNqJtBVmEoCvXT4Vr/4QqlKmnTvm&#10;a+gNLobFmcWNpky7N5tgE2s7ONSNZYLrObTrGkXqGLFatY8Y1enK78hkMTn6lr2WifVbTbW3HEwR&#10;IhXzqMtKcTGTAIqecaZgAnPihd1Nb+uAp1qlTHVYk72UtorBDF00lAyI+mZJ9noV1ekXNWZgJH8N&#10;/wAI6BTdtjz0dheErGlSMGBWvmifVFdNVsrxA2pY93UPKtjn5F5+HWrTlVq1ZTH2LD2AlCEJCWNc&#10;5rJEFKUsSNjDKAAIkimIjxqb4YsTVqswumMZe0p8HsZEyUOYyFVRqdbgl7/0NbN7L7W4lUCeSroH&#10;qNpZCF6p+GHVemr+DxmmMMrSdTDohuRyUaisjSTWxNeDRS5uueZuuK1aChjqMZGn524ut1L3gvhs&#10;voxmPz2nDoZLS2hUYyvkclQwlK0V2FX7DUIm1kcbJlkJrOVbtPed3yS8U8amN8ZPWM2kVsrgcTNn&#10;M6bc5aLqslxFSq1QWtjzlK/fNVfH3VFMMh6gsDWu9aorTGoWgC35rA4rJ2Fr+xrs3KSX2Fh/YLeb&#10;AHfvtEbxH9U2P4Bv6BeNNflJf6B/euK+So08giDhkJu1k21Qwd4E4W8DDnEFMQW28bz37+FpSsEp&#10;UArUpQCta1hHEAWAxAgAjECIjEQMRtEfuBIDETAxkTAoghISjYhIZ7SMx2mJ7THht7TBr03kikjm&#10;qK5LDPKdu3lg9WO907TTGUDv2qT7/Hl9QYp9QSOQr3R+Wx9v523lrquSDKQHqSgiC0oJjroVPb49&#10;IR/9xaxf8vkf/v8Avxl8dtuVqhYBXbl8vASdedo7zs8VztHedtvExMTExO0xPaYmPfEx9Ex4xOQ5&#10;cmsqgqz/AMLrfW9nt745OWRjv9wQzvMTvP1ciUQQlEiQlG8TE9piYntMTHvjw3N4RUliymTuUwje&#10;cdM+9qo980Zn3x/tX+A+xJyeMd0nq9JCW5IsoKYllayuJHqobxjkO4kBCDkmt61NCLlOelYVxC/Q&#10;MoJ9J5RO0TOw9VDeJTWswIi4RKJFb1vQn4spkpnY0VThHfbey75GtEf/ACZgb7bztvO3b4sPj5iR&#10;OvQRDYmOMxYYPVsbjPePl2M7T3j6fqiwWZllY1s81jcpVBBXMbbGNoNUuWcFXdHyd2tuvzKfTDUu&#10;FL1VdN6drkqlXJjmvfKjvZC47brX8i9SkDYtsEFq59MBXXSiqhaq1dCl/FqTV92hN65qvCVcHl6d&#10;thNxzq6DryxsVyn0tsrx+KUfGYBcUINQgyzaJqMdiqNTG0KodOtSo11VaqA334qQkQWETMyU7D3K&#10;ZKe8zPh2azGJsIy9nh5vIYu/YpMt9MIWE2EbspGyAGBl/lYecCMMacCMQtzKeayELMT8vdzDegfG&#10;d+LIqKqMIC9xR1I3jt4UhCloQhYKSlQCtSlLGAWpSwiAWtYRAgAxAiMRERER4tUcfmLeBt2BWKst&#10;RRSsW6nFyzZ0VZGvbqTLlCdeSYgiWLSYmVvBbQ/VNa9q6p1TBAY6i1XkGZfIJNYcBOtBwurXIYmZ&#10;WS6/NHza5KWIgOM1JQzuY0jq7DompT1FhHGNiaEk8/I2U9VUNRzs2J9DFEQvcl0uQfSgquU+HvUT&#10;qDAJTlVcW+kblFExwZKM+MEJf1wT6nUXyVPY5nw7CY27cyJXLx5G7dt+iXWCUpEdOqBEmuAKSA+j&#10;dh7btYewcfFbz1Kpc8laVfp+arpseUvV9+hcrdUD6FpHIujYXxavlPAo38WNX2cY3NalsXDuxls9&#10;dtZZtZk79MKVeyyaNRVXfakKaozTGFhXJYJSK/Fd+psQLrlUJWrIUz8jkJV34JddrwL7FdMkw013&#10;mxCjawxXzOZ8MxOHyOdt40m9StUzOR9oLx3oEJTj90rOvXKAGfL8jUJ8jWIG10ssYbM1yt423wi1&#10;VizbqjYADFnRcdN9drK5kMdauZyh4breti5kZrYzFUq2Ox9NcKq0qaQr1kLiZnitS4EB3KZIp23I&#10;yIymSKZ+pdnAw+NHMvmCdlYpV/aBkNUKMFNvp9fl5NSqkzB7lWUtJbrWAxGLzS32cd14c+kq7bqI&#10;vRCnK8tkAqOT52lPWlhU7HOuT1V3yvq10kCqdGuqrVREwpKRgAHkUmc7fSbGETGGW5tYRsYRGRFL&#10;snnNPiWUskBWcjTt26VqwSxIQl5IcINmALp8mLIpWCVzPCugV1sijTZXLVNwPrTk8lkbqAaudwI6&#10;bLPkrHGe8BZruXy2LjvETHixStpCxVtobWsobHJb671kpyWD90DFkQFH0jMx4x+nsFUGjisYnoVK&#10;4zJbQRk1rGGUybX2HsbYsOOZNz2sacyRT4+DLU1e1VQnRGXv3sgl5Nh1qvZCk1EVIBDQNy7dBUFD&#10;mVwhLWHBkwBWX6x7Q8rW8/5fyfnegvzflOp1vK+Z49by/W+V6HPp9T18eXf416dwpVwuTn8Pbk7T&#10;OmlVUGsr27BT7yiqi0dolBu1oJJaBY4gWS1B2BYCsY/AIDAx/wA0frLq2ncnUw2SdIrjJWqPtLyi&#10;S3hzatUmrQV4R71CtjZpg2IKzTtKiUnOpdWXcl8IeqDOGTlNUmNmqk4k+PlMT66wLXy+QVaK6NQg&#10;CaXluIxHxHiM5Wm7jWtS19PzFlCbPQPqAu0NdqvM1+cQRV39RMmK28OqpRgijj6lajSqqFFWnTQq&#10;tVrJCNgSiukQUlQR2FawERj3R42GIGNyLaI29RlJFPb6SKZIp+kpmZ7z8TdQ6Pu1dPZC4yGZPGNr&#10;z7KssnnLrlTobFTtunj1U8PKWGcnSVZhNNumtM5G4m9exGNCvasVxIa/VJjHEmv1NmMRV6vlUvYC&#10;TsLSLzr1yZKF/wBUWP4Bv6BeNNflJf6B/uvdTv1a92pYDpvq2krsV3BPvBqWiSzH8RDMeH3NIOPE&#10;ZGJc8cfYMn421JQRRWWRl1aHr4ipnJ6Vj6JTtMMWOGHTOVRZ6ora63UcihWEpHd7r8hNboiJc+S2&#10;Mkx7JFp7DODwZtF7MVi6VFrgiRBrUIAGsCC9UAbIIggu/GY37/fm7xDjUyJe0qkx83awUzYX+AZV&#10;a6wwuJ9KuiXaDiPFrTdk4hdvldx/L/yoAiLSIn3z1UALgH5o+XdPzm9/1iRKIISiRISjeJie0xMT&#10;2mJj3x4bm8IqSxZTJ3KYRvOOmfe1Ue+aMz74/wBq/wAB9iTk8Y7pPV6SEtyRZQUxLK1lcSPVQ3jH&#10;IdxICEHJNb1qaEXKc9J6uIX6BlBOpPKJ2iZ2HqobxKa1mBEXiJRIrep6E+Kumqx7jW43sjx/3cwm&#10;Klctp3jppMrDAmJEuvWL5y+1ECDlUoFGRuTPzenWKJUufonrWOkvjv3XLC7wM/uhsfwDf0C8aa/K&#10;S/0D/wB6uTqr55PFyVqnEfOcvaPN1I9/dyxFi4iNzsIQG4iRT4RbqtJNms0HIaHzltWUEBR9HaY9&#10;0xMT7piY8Jvr4hZDZOQqxPevaGPVtG8z0W/Za5TM7rniU9QGCP6xIlEEJRIkJRvExPaYmJ7TEx74&#10;8NzeEVJYspk7lMI3nHFPvaqPfNGZ98f7V/gNuknJ4x3Ser0mBbkiygpiWVrK4keqhvGOQ7iQEIOS&#10;anqU0HZ1MjF8ONb2Ow4mwGSYM9NZbdOWUvSb4uBACyspkQIXAOqFi7aZLbNpzHuYXvJjCki/ejv6&#10;YjsMbDHaPEOtL4ZPK8LVqJ+elO31pVn8awImsjaJFz2LnlCxn90Nj+Ab+gXjTX5SX+gf7h8pgWUd&#10;Q5GzibTKNqxQq0PJTbRsNlKjtZKtYKatjqVWkVYAlyWSmWp6bT/pBqnb+CxP86/+/wATgsVRzlK/&#10;5R1wfaVeiCGLRIQwQZVyFsupHOC2NYRMb7F2/dGeoMcovZ15nK6tYTIUbhzESyZGNl1rjC3HlOwW&#10;SJYzAsQuAv0/lFlsu5TMpFNyvvvKynYumwe5IfAkSWfcsUTUsTksc2DA4iHK3+WqWNollawPvFi5&#10;n3/MYHFqpNRgZfrEiUQQlEiQlG8FE9piYntMTHaYnx7ZxhKXjLb+mdImCB1bLII4GoJTEurnAkXS&#10;Dkdfae3QjdXgc7kVT7NoMgqi2LnhfthM7FHIeLK9Qx3ZtMwT4FRbiLh+qw36qcgWNVnbjKVOzNZ7&#10;qwNUAEZW2pA4qpjqLiWs9A8uZ8VLaxaL1C1WvUragfVuU3qs1bKWRyByLCSNTlHHcGLIhKO8T4uY&#10;ehqLCXMtjnsq3sZXydNt+rYSzouU6oDpeBqdulkSHodBKLZgyMfHb9l5PH5LyFx2OveQuV7nkshX&#10;269G35djPL3Ech61Z3By+UcwjePGU01QzVCzn8LEFk8SDvr6quYRMtlJcSYkJtVwa5PUUlzloaYO&#10;KA8YjG6oztbC2c5Loxs3FWxqN8uShcT8gNc6FFa5erky/ZrL9e/LaJ2W5LAapoCxTVlBrYs4ggYs&#10;xmRMDGYISGZgomJidvjuajz9ia+NoyiGkAwxxFYeuusEJ5CTmSbInpr3PgJkIzx8BmNMZarlqJTw&#10;M0Fs6s7aCmvdqsgLNKzAyJ9C0pTemQMgZWYGX1FjU2Ux+XyNGq+umwvDVk2bKRsHwiw0bFmoldZZ&#10;bCxpujiRrHaZPwvP6YvxeoE0qzd1sRYqXFgtjqVuu4RNNhIuWUx6lsWxb0MdXapp/HZv37KKdGkh&#10;tm3bssFNetXSEsa5zTmAWtYRJGRTEREeE5PC5KjlsdY5dG7jrSblVkgUgwRcgzDmpgktob81MEln&#10;AmMx4yPwXWq1+nm6sU4oPJJWa+VfZxqssxSvJg+ag18e7zJPuklUgp25LMQBnx5DMWK1+2nHVmWm&#10;VsZUZfvuBcbyFWon1uZP4PSAxubDBYkcOTpvLc79ZcNfiry5o5MUz73LrNn66QopEHvpnYSgzULT&#10;CWq5/UZDPZl5VsZi65WrjxS6wS1DMDvCa4MccyRCMQAT7952GJmHM0pnquUKsAss1eFirerAZEEE&#10;6jdTXtCvmMhDelKSnbgwoIJL6i7krpyqnjqlm9bbAGyV1qiTe84WoTYyQUsi4LEjLbYRkpiPFi3p&#10;PMoyoVJVFxQrsVrVOXk8UeaqW1Isph/ln9AjXAOFRksiGN/qMRp7I5epUzWe6s4nHMIvMXOiQiXC&#10;BEhDcj4q6xL65A6EdSUO6fxXq+n9QYnMPxjZTfTj7yLLapQZL3YtZyfSIwMVPiJQ2QLpMPjPxybC&#10;EAHuRnMCIx+GSntH93xKsnrXStFwjzmvYz+LCzw3IeUVps9eY5AQxsudyGR98beKGn6OssZZymTd&#10;5aipYXfLvsz9jr+0JqxjlusF8lVW20BW3kuvWhr2qWe8d4n7y2P4Bv6BeNNflJf6B/uCymmcLpqH&#10;5DFumu6/mLBBV6vRBgGqhU2dYQXUgxMrtUjXEbDHU5LcJ6ldi67fdVwiEYyExwgZhNxIe1O+0nuy&#10;+whMp4SI8RHG2cpft2k6laOFyjrdhtg3OubIxtl7HSwiOvc8uuLBzyTVZYDqAk2wXxars/8AlGpM&#10;6/8AwuUtM/8Aoviwi5nbzdPNV49/qmMVas7fi7Vpnv27be+Y+KzcsnCq1RDrNhpe5aELJrTn8QAJ&#10;FP73jM6rp5fJ429lcgVvqU7r6rV11lwx9UirsDmujUFVVQlJxC17d953gWZetnEj7kZyiqx+GZmb&#10;VSaOQPff+uXC22jjt4sYd+Cs4zLU6B5BzkNG1iTSuwivMdU+lZrvM7ISpBKeJADp8zuECf7nW17C&#10;gch6zU5LBg1sWyOJgYz2ISGZiYnweQoCdjBNPsfc2442TsKLU++UkU8K9mexTIpdMOlcvi7i39M5&#10;2FyT3OtaXH9bsK3HmPv4lEixe8ypgF38BXaQ4zKzsM0rLB4PL/7SsTxF2/8AuRQuxE7xCzAeoX1Z&#10;oWY5PKxuMUazR4oKPf52xHMa/H/coFliZ4/JCBS0ZvZR/MoiRShcSFaquZ36ddUkXEf2xERtZtEs&#10;Ycxv4C/eFlfBKP1M+Yy+QTsSKv8A5uCjg+z80J5LXMugukqtWUCK6FipKVjAgtYRxEBGPdER9VlS&#10;YIyScrg2omfeDZvrTJD/AGXRa4f7Ui8Yoa+rtN+x9N43DYa3ZRmKdpda3NQVqS6UOac2bRJsNEdp&#10;N3TsNHkKmkOJ1hpW/qm9rilYqWTtaHpP3ySqslXitkm3mUYEX1/6GNtVF2rE0m1qxJsUxFPi7Zz3&#10;wdZfQ9dPHybsnb6kX+XH0rr2qGKyEbRMn1/JTTMduFiWbhHjLakyOxLx9YyrVOp025K+USNDGV54&#10;NLzF+zK665FTOnzlxj01nMat+Fa9kMBkdfai1fQXqLTKMkiJxo2c429ldMmmpdtLoagsVvO2mDap&#10;vt4NK2pmpJ1rfL4WddY0cpmQu6BRQoW9NVL1+aV48NTRetsyFbgnEqolh+keUlyIhcHZqGxJNZP/&#10;AIP/AMHOfyjMzlcnXPUuedYT0chR06+EeTG41Zyx1pGEpZLlct8Ld+zKCsN8wZuYqvXUtCELBKEp&#10;AVqSlQwC1KWEQALWEQIAMQIjEREREfEhGiMPiMhkrcuA7+fyTKWIw4gIyuxar1VOyORlxFIhWpwr&#10;bgZtsB8mDdDaV+FS+Ot62oqiLfszF5G/g8Hh/Mlbr5EsYsIJ0+zwxx2jZ0KL8uAqQ1tXsSG19JYf&#10;F4qtZkCsTjgHlaJHNSys2eTHWZV8qAy5rJApbtsRHv8AHGJz2qcFhcjNQb8Vcpka1ApqmbFgyCsm&#10;tc8zSyAXB9UuMzATG0+NW6bo6qqZPLZPB2q1KvQqZG6hthsSKY9oJpnjQmGBynnbEgjie3cJnFaf&#10;qfB7r/O5YHZO3bs4LTynYy863kLDa7RvLtFYcQ0PJVjYdLkPQhQc1LWU2tKZTB2tI6hB9pdKldtx&#10;ZG55Tl16pmyrQdVyqODOrjzrn2UwgdJCag+KxhNO/BtgM/hLyn1/aOSzwlVdVYmVtVlMexVHoxZ5&#10;MT0AddXK/szAE+2rtF4TU+kNF3aWpZTdp5ev7SvWb/lAGIwYua1VyqFdSiLsboBiGGZ9XYdYa0yO&#10;vMxhXLzORw1fU2Pxr6L9ReQZ7Le/G+XvUljhlBTKhxS5gRKIrF8oh6wuUMnrnM6yruNRUgy6BD2Z&#10;A9WWwhp2blo4sEyJMGWZSvpB0VLmWyz4ueRyNGgERvJ3baKo7fh5PYEbeMhr7H6oqlmry7QHj9P2&#10;H5nHde7AFZZURiUuqJmxIMNsWbU0xczdHlpgBmtpyhhdUdO61CKuTjHrsrhryUoJu06bn3KtfzLQ&#10;reYBdkRaxZNFSCJwfHPLbjtPLf3bfTvv2229/ixr6dd4nBJijcGNEUIQ5lZ1qmmtJKq49lq75JvG&#10;3ZCp5BURdNHRf0UykrtbS2Tbat49YvtVLNC7ScFcz6YPGbCRS1ZM9HyTTYE7dUAgwkviDR+p5ymB&#10;fYCodLN5GhK9N3vOdOI6OUFh8F12s6F23ZQjH0mAzzNxYrYQapz1pw+UTgrfRNezBe++nyWOUuY3&#10;AvN3LVZKyn5P5WCKeG8+ByWotVYpGf1TdZbvUqn9F8pVr1JsV8VRtVsKu/aqj0FuvD5+EQhuTJTO&#10;kwuMu07jW5HHZDkUYz2zXRVVmxDny9nGq1YnrcQ6sVLY1bJqIZSthhYWj4k4RVdl/R/wX09tSmiR&#10;KLmQ6jLdrEInqBEuv3EVsE1JHXaHs/LOBvyC58U9C6f+Dn2LqjIRtQjXGWr1FsguspErrpahdnzD&#10;0MXWNeXmLJhxVDepyFSPhKtaXjUFyy6cenBG5ctrArqmhq7Ow2LdbYzYdCCUNfhz3JZub8IA060V&#10;auLxN7JqVXiV1ws5UNPw6JEfRENLK23Cr5nL1LCOnHH4vhBwvwiuu3VMxsZXQbrBahyc13ZDzeS6&#10;DamETYsvTScx8lFpDcfCqjitCZWPXpnSuC+DrJZLWNLL4wdd3dNaTm1lPYVO9e5jGRqp80dzI161&#10;I5S5lZR2hbLHSaJPxoHAXfg9zWjNM6cxpZTJ183WYi1dxjXCcDZfCBdyyPs2vjoGxZO5DZyBcluS&#10;5kwMRtAxEREfREe6PvLY/gG/oF401+Ul/oH9/wClp3I56tGWuXU0Cro3eOPa/iKyyrw+Qxy+ZqEv&#10;MMEwhkONcVwc5XxTfgIgM5hsdd5Rt6nVobjGRO3flAUkzMz9Bj3/AAeAYsyWxZCa2AUiYGM8hMCH&#10;aRIZiJEoneJ7x4qCvSVu5kop14uG/JopVZvdMItEmFVbjCr9XmSuQqOR4wQL+jfHYDTNRHHbhbDK&#10;X3we87l11ZHHr224xA+W7TEzymCgRsWm7dWy9thnHfbm4yYe28zO3Ip23mZ/DM/FjtSYoKzL+MNx&#10;oC4DWVi69V9RkNBLq7CHpWD+a4PVt3mN4n+iumMBcjl28g3I42ePbtM2H5bcvneraI7x6fTPLM4C&#10;pp+9h8pl6wUidN1F2muq1q/Ph1YXUfMuq9auP1vtMN3Lb3fHrDOlH2R2MxKC293RCxctxv8ATy69&#10;Lt9HH6d+3izfv2E1KVNLLFq1YOFpQhQybGtMtoEAGJmZnx/8T+WUy4IGxuJtbVcspYHwJpUjLmxM&#10;TIbvry5A9VYmwTOB/c4anLBqmDImtgiazGfeJgUSJDP0xMbeG5DS23fc24dhxER+H2e4u0bz/tZ5&#10;bRuXSfEdNENrWktr2ElINS4CW1ZR9yYFEFE/v/R38AgbY5CoHurZGCfxH9quxBDaCNuwB1iUv6Fe&#10;+JEcpjrmPP6TRIXq+/4f6w8d/ftCWbe7kXvncM5XX+GLK7NSY/OEriff7xko/H2nx9sWI/D+zkf9&#10;7/m9/jc87WZ+KsD7Uz+bqZ/z7fh93ghxmPu3z2nY3cKSN++3ees+Y/DukO307+DTNocdUPfetjYJ&#10;HIfoFtmSO0cbdjGGgpnfdW20QuvWS2w9pcVJQs2tYX7Va1wRmX4hiZ8KyGqO20wa8Osonl7pHz7g&#10;n3e/esme/p6jvno8AlKwSpYwC1KAVrAY9wgAxAiMfRERER9VdqUci7EXLFdiq2TrprWH0WlGw2Fo&#10;uLbWaS578HLIZ/FO0xiMZmPhD1LrjOZOG5CzUvuiri8Ri67YTVtexq7mrW+9cc1FSzJQiBq3V9GW&#10;kg1PL4L6GAyN3VFihicIvE0sbn5z2cn7Iu8p6rirXlKPtBlxFsIGisrCxCq1sR40/htZW9O/Bhq/&#10;Vosx1bO6LwFZGKpPQdXo+0Xvxb8XjGEmxXTk2vgaad71nG2Kiq0WadnR3wjYwM1jyo2MhhtfYqmA&#10;Y28tRJJYss0UpxbUWq9hc1PrehfSYcbK7fX6lfwvWurqlRqtFQ/KULllUNbRtP6VcfIgUwBXrb/K&#10;16Yz6vOTWlUg6AMdUfDdrC1i8ZmNY5azlNHYa5SnO0ydbbeu42n7Ljy9e3kr7lQmmd5eQxtXDRau&#10;ZTGWuq5NfQGD+EjUGufaWTpMzNjSulHY/E6f0+kHqXiwzGH05jqy21snXRkCyCKkVMjiFLr1GKsp&#10;teY8ay+HPG5bFaXHJ0bE4zHWsaZagxejMeaq2Eq0vOV7FbEWsrUUqzcTX6U+pbxYl1p9SvT+EPJZ&#10;jWlrOanXYO4jOajZkMe9KLVmrVshUWCQdBqHrVjvLOxT6hqqyNcudjw6hj8hofTeKCxunN0UJaFi&#10;oQzMAVXKLz14HgJxDgGqiPNL2RcOt8syrpzWutshqHD0Yv4q1qWw5OPVZsY2nYfYrYnqqXWx9T20&#10;7y9UIiz14kGhJxcUIaY038FmPxLMJr411RjUbcvkRZqXzdej5g3jlq1apE1rmP2KtXri0IZNobY1&#10;q/l87qvUvwshRRg0xkEYPSNCziqzDlykKrTka78beIeo0ZCbvtHgzaY7wJDGa1rliyq8hcZOnzsq&#10;EciGOrEdZx3LEJSVkX21sOqbpsO6McvMEpilJ8aS122oNqdPZutjssjbtfw15sWIQ/tEkKrNYkq+&#10;WUMe0rG/IjCQ1iOGs6QoMyembcUk448TWtXTvIiKvSTX42HsfLgmPSRTy5l23nxpPFZrUQRmKeNu&#10;E3FUqWQv2RaV+5ZFDGVarKldrBcviNmyn53qmOJ8ddfCRfim/UdzUFlKkzKm2cQvIieSuW1DMdVM&#10;ZRl5lNdnivqrx9xCy4zZD48Lnqmm0agw1m+/H5iTyJ4+xUcyv1cZCiCpcgV2CVa6thiGLAkqr7Cy&#10;2ox0Nk8n8G1XRF3LZ2EY++rUVK/lstYuqp10haKpiqj0dJVSiVe1Yl8qX0AWHpIA0rcs5/R1YG5R&#10;GHo6Y0riZt+0T8uT2Nve0sd5pzLTQJdsce8CKzdFqTBzQleBymoaKMZm7+Nr2cjRrdToV7DR5SKo&#10;abWABRxOFG58q5dPru49U/GT0/kpsxj8vUZSueUedaxNdvZgg4O48x9BxtIsXJLMSAiGY0Hmbeo8&#10;hqboKcivnLNvF4/L9dMWOGMu46rjEW3KW0IJKLknzE0j1XItCv4MNOaBoVMDYyA4yXqqx1RPr6gJ&#10;S7F5VhxFdXwrO6qrRkuypEpnlG8eIWhS0rH5q1AKwj94QiBj+98ZrmSiDEgmVmSziCjbcGBImBRv&#10;6TCYIZ7jMTHg7V/W/wAINqjMwQY1uoDcIcRkY3t3F2rJ9+LN94mD5bbLmFh8JdTU2IxmTxulsiit&#10;jvacFxry/IZer6mS8AaBpxy46duLECcc0yoid14q4LF43FUi4nCMXTrU65+gRE+FUFgc9MQGD7zw&#10;gY32iPjmnqlrKCMUTMnXzVZtatZxXSSfmWTZtKciKLEx9fJcPRMFLbyU6uh6cZVDGZsvgX0jpzGa&#10;zyeRSiwrMa4rVaDHYrCYNN4sfaCqqgqbeUu2G1rbSYoU+TIaty3lNR/BForDMyleXrXSztKal1OZ&#10;GuDV0LWVuBlCWHSepkez7lij8rw6yTJxLdq7V1n9WGu79uxkruWsL6OOrXbbJa6cdjQgExtJSMPc&#10;vsPpq1qCZ8vHivQwFf2lrfU7ixWkcQsJcxtuYHzWUckAYXs/CVjm9bYQdHcUpeaVON6vhjwGeH29&#10;S0ginqbLZLEY59rOXr9uvV6oQUlLH0VrJjmuvGtOP43MlYbVrNumuc7ktKKqaq+E5xYzRmd1Fbyd&#10;LEaXx9RSalY9KRTo2b1jKiBVTTqpHs6K+VhxY6KzmXWz8Hv/AIwshXvahw3wo+xsDnqRivI2tPPS&#10;g0X3tRx4W3WMapwsKBvcFVWXZK71ms+FWvx+y6Tou5b+7p19Fenbbvy8xvvvG3H3Tv28O8tKhs9J&#10;nlyeJmgX8J6UuBZrMlQfGWCBgZBvAmM9/GJu6wL4DtGZx1a/VwuXzXWmx5JLEvtii51M3NdHU6Ur&#10;8z0pljCWmOs1oFrvUN/4TMnis5kHXMaVjQenXW8lqWuDUttXMPZl1Ctjcc8qAPSXtGhaMBTYIEAE&#10;p8U9fYT4WvhDy12i/pWhyLVKu1LEp2KlkU3izKGl0Wc4gX3ahQSygmj2n7y2P4Bv6BeNNflJf6B/&#10;f2xns/a8rRQQLjgBOsWbDd+jVqpH1Ne2YnaPSAAJuexSFNaFrH4WS0zp9omiUVjgspdQW4zN3IQM&#10;EmHB8+rR6QCJEhrrY+svH6m83bCNQaergC2Pb8plMMoRBNuSOd2WaXatemeREPl7TDJlhvB1apbP&#10;UuUTMjNTD7HVBkEMSLsqceSj3nv5WbhiS5BiwmR3pXr2OpYxWNQ6vTr1SY5nTe3ql5iyzjLzjiER&#10;xUlcbGQrHqT+uPwx4Spl8NZvnkGQDZo5JT3Jr12kNmFvS8IXWXIpfX57xwi0tcjAJr08n7LyzZgY&#10;w2a4UrhsmZEQqt5nSvSzjJLXUstsdPYnV0lPCJ+D7BWt61U4PVD0luL7Y8GVsPDBnjK6c/L5AY5/&#10;XnQrFKm0rKiVYrtYiwhgOQ9JkpyXKKDW1TAmDWxZxBgYTBAUQQzEx4TjdcqLN47sA5isAjma25z6&#10;7S+QV8ioBmB9I17QiMmTLZ7BNPKYyyu5j79ddqpZVvwcho8gON4ghnadiAxFiy3BgiYkMfub6WWo&#10;KsyI8VWO67SY33+Rsr4uAeXqlfKVHP2QCjt4JmBycPj6KmSiFt9/0W0D0jnb6Crpjt87v2nzOEuk&#10;O+3UqB55f0+rlTl3GJiN/lOE/hiJ7eOm5TEn+0aBLL/klET8XBKmOP8AaKAmF/yRiZ8R5bCXRGZ2&#10;6lpfkVfR6udyUwURE7+jlP4Ime3gWZ7JjXH6auOiGu23+m04ekudv2td8d/f28dPFUVVyIeLbE/K&#10;W3Rvv8rZZu0h5erpxMKGfmLH9YyWoc3aGni8VXKzacW2+28ApKRmY6tmy411qqBnm+y1SQ9Zx4yX&#10;wna1HyerPhA1Jp2lQxe5EGmtLGJuoYzosWpirpxWS+6qS3+RTLwRfZfHxlj0zdzmDv3LNy3iMhWv&#10;jNjTJ5AawXq+E6qGqRVtqpVK7jei1kCqq8uV00z04+Dz4ItUEktRaP1FZy2ps2izQBOXxNVVTI4/&#10;KVq9RaSo3LuHJkRjoEXoaxVl6emzlXEAEQABgQAYgRERjYREY7QMR2iI7RHxWP1UdCr8Hek6jsnS&#10;xKbJzb1XnRx0u9o5cl8Rp4bD9RlSnQEotW7YXbNoppNqLj4P6qNA2tc5e3ntWI0/ZnqNpaedYuMG&#10;wNhCchQI0WVVrWSAbR+y/OY0ZvEPIPFpOk8Ng8Rq7TOdXhdR6ZtW1Wsxq4c6a6lxYW6nGn5DBOx7&#10;cpXq4Ci2tjBhmSsruU0kL9RaHx3nstpb4VF1v1LotXLV09PagjMUjzuMrvvOIwp5ddgrIpKwwAtv&#10;FilKHzpt07p5ZQcYXDY3Gy2IiOsypUUlr/T23e0TaW30nPxR8FHweQ2xrjPU4dlr1c1LTpHTLyhN&#10;3J2rRuX5a+1TBGmoJi4tVhdqvK7r8ONzRvwbOp+dw7Pg0ssyln9jXb+WJ+pmHmZauZJVwXrQVb1t&#10;GvXr1qU9asrgWmWVMtk9Sp0j8IKMrQfcCBLCYm5V2XU5BLBTUnLU6mxQIqi3kIEFxJxE3NO5en8H&#10;+mMLkGIN9Ubl07Rrq3FXqq32k+2/Ut1dBGdddaGSHcAEpX4wOnsz7Im7hqK8dywY3BoHXq7qqMjz&#10;8zZmyyuKzumWwtuS5iwWsxWPjK6Yy8T5TJ15XDgiJdTshMMqXUcu3WqWBW4In0nx6Z7rMonVt7F6&#10;Yp+0sdp2x5bKWydbvRYFYKC1zacqCzM7FJpSqOpMmIjM+NGXrOmsBYvPoWDfcfh8c204/aV2ObbB&#10;1yawuMRHIjmdojx0aNStTTy59KqhVdfOYiJLgoQHlsIxvtvsMR9EfFay2B0vb1hka5ogcJStjTsO&#10;UbIFzgbNa4ZdANz6Sar2tnYRGI5GNzTP/iUfgKmS8s4Mlm9T16rse6s5dlFiKV7H4u5Jbh0TX5ci&#10;lbTAoHuUfBrh9T09LMyGm4fqbD0NOhkMpkop6cSiy+9nwt2gq3IiribL5GidYLHlchy6A9KIwGsP&#10;/G1p3J1MXYJ2IHH4OxXRjMgpynNixQNdcxvrNaOY5BRslEJkeVZwk2pmo+GptiwiRAovV8jfqnXl&#10;nNqzxtm2VN8FG8bTCj22AHp2EhHqEJM4jzIBlYEe3qIQk2SAzPcRljJGO0mXvnxeHVj142njAnJV&#10;c/1wp3NP3Ud6+ToXjJfl7Km8OI84CxOyGCcHx8Y3U/wh6iJ8Ixr8VoPM5HFuw9LUTaBtw1S3HKZr&#10;VXWgnJXGqe81+3LJ01tG0NetP1F72f8ACxhMdgLDpKqpOmqIXaqC22TETjXvkl9x605iSdt1NkQf&#10;QV8IManz+eiMNqMK1qMS2pRXmrE2ckZ2rinVbgBPVUbFguPkvMnCzDblNHTeAU5GLx/W8uuxafbZ&#10;BWXstWDltgzmOtZc1xAvgkTYXTWETt8WSzN3q+TxVC3kbfQUb3eWpIOw7pJXEm1nTWXEB7lPbxV0&#10;hp7zlb4McD5TNaustSaG6llLgZUwtgOYmjH2rAdKK5FDHQm3eIZmpVENV3mShG+EtYjGp+YJ38mg&#10;sdQQpQRuULN0NJS4iBrpaZEpSzYGnNEa8pDjMTrxQ6k0lqAo6KQt5BFEH4LLCSl9F4H0Dh7DM65X&#10;ai7HGtYTNT4m6i8io822mrHe0Xc32EUVEbPKU5cRxQrtYcttJpQgLbRW21DmLWQ/+EHYx7UhZC5i&#10;sfWe0JehVupGWo7uUtiiYCrNP5ZQtURcCDmBd40NV+E74S6L6AFlPrnTFCtiW6Qw1Do2VjVqUKxv&#10;XaszsiiJVbdr62UpTLpxADoVWmsvqQcJobVNZvtfWVG2u1qTHVdvMsotYutZutpyMY5NqxVrLlg2&#10;UscTq7JL4QQ/8o0nVVH4/wChGirH/UmZ+P4PbUhjzNGruEe1R3xsi2uLDDI+4vZ5zXDzowUckQW/&#10;ujbN40tfInHP03qJ9bTum/gwPFaZvqjEWXAlWWsYqlkqS/LQ24q1bUrfoisrp84rP80KgFuR1BlX&#10;NbADDGwiK1RcGcRyOFwgoCCmeO5bbbz8ZGU7CAyRT+ARjeZ/veC+EmNHYY/gr9oSoZjLtHWXsSL3&#10;s79Uc1uE43p9eJP2PvF6Cny/V8vE5SQYE8gYImBfhEo3Gf7sT94bH8A39AvGmvykv9A/v7mNOP4i&#10;y7WkqLy/2rkq89ahY3j1QAWACHwO0srE5O/Fk+LNG4o69unYdVtIZ2NNiuwlOUcft1sAgL8cfVRO&#10;A07lsmqZmPM16bfJRMFxmCvMgKYTBdtjfE9i/azsM3hw2ECe5edyMWXDuO/2PGLuhMwWwlu4du8x&#10;y27z7W1itbPTxHH4onAPv5xJ2baJLf08Z4Bx2ncS5Rx+uNU5xk/T0a9BEf3jCxt/fnx9sOpt/wC2&#10;xf8A1ezv/f4+ttWZhX8PSpWP0Jrf9fiPY+r6jvT3HJY51fc957wdV1riO3GOPTOd4meU7wImaaOM&#10;zIhG/wDQnJLIi7/cKyC8e0p277QG8xG0RJbRPSzmEyuIPnwj2jQs1IMvV9jNywBsFAEQEsiExiSC&#10;ZHv9Vh9N1eQ+0LQ+beMb+Ux6Yl1+13iR3TVBkqg/Sx/STvuyPFTHUUhXpUKyKdSuvsCa1ZQpQoP7&#10;FawEY/FH7n9mLA/7cYL/AK4nx1PIUue23PyqOe3v25cN9t48fJrBf9oIj/1RH63iLGVqzcPBZJWY&#10;xgFZthWRk68TFa6yop66tt1WSllQribHlHfLV+m31+Pg1xdeqxuPu6sN1hoBJbZKuFWvi6sbRM9S&#10;ym/kyAPefQLjBcZ43MRpN2ldG6fLkmNR2rNnJ6jcqNt3U6q6pUqEv9QQDIZZUqeuq7WtQAi/2NnM&#10;lPwkjko1DU17krlsbrs4LRsT5k6pm+vVsPgnRbVNrKU7xjkvMXjUVZ7NMfCB8Gmaz+QoN8u3K6bx&#10;toLVpYSIecGomo3F5Lr7Maqxj3Y2m0ZWIJDYzmllRo5PGRcT1JoZmmePydQoIgNFyqclwYBiUcls&#10;dXcHF9V76zFOPVmPwv8ATa7p3MVcdHp3O2+g9aVRy9ME0yhYlPYCKC+jx8HeGfgsxR05pXT+oNX5&#10;yrjQWy9qTI5jKZqrQ0uYvtU6PnK1PIVspFC3YXCTErLZi5Uowv4fMz+ok83XzGZw7MBj825WDv1c&#10;ut+WJg+0ltaeKtY9dpT8iFZ59Wv9YtiwFkkMymQ+FPUB5rWOQxfs7FHjSNWD0ktU1n1vZSHK61m0&#10;VqvM5K6/jN2s91fpwyTuOLS2W0Zkdd6Xxb/I0bi5SNwMcg+lWdisnDmA6rNWIanH5MGPTHSp+Zx4&#10;qJcIcSm15clbZQ6OLkywIKVNiJni1e/A4iZ2KJ2nxbRiEtl+RuNyGVyd153crl77iIjt5K+7d1lu&#10;5FARMwpIzIpWETO9lTUGteG0vNKtMx8+sWCVdl/4OBW8m8Bnefoidj3ATS5YOUwZBimgLFsAuxAY&#10;FEiQzHaRKJifqdehHfbTl5v9xAw8v7wrmfGhFHG0lgk2f/UuNbcXP/rLeJf3fqCx2g8DqL4QM5JE&#10;pVbG4vIUMaLA58ys5S/TCIUPDcW1q1lTuQdNuxc4yHwk/CS2o3W+axgYlOIowPszS2Hh0tLF1ZGx&#10;bXYa4hUxz4e/pyVhQ2bHXsPfa+FD4OW76TzF4f1VaYYLDxVazcf6TZWVxBGPsWWdOhaVKX4i3YGh&#10;XPyN2KkqRqML2kb8wkSK0o8hiWOZxGYTeorY9QCzfky9SqIWriZP+ydMGLMWLYImtgFBAYFHITAh&#10;3ghKJiRKJ2mO8eKS9BO0pWcxlgcnZ1QvKP6Cel9bHjU46RFj+tv1PNzKoHjMAfqjxWv/AAua+yes&#10;E1HE+vp7FoHA4FZSMBESNWRZPo5Abqy6V0h48rk/KdRek7eNRRq0KwJwVqkhQWcCaUqQg6BTHZUK&#10;QhNisU9O0hQrb6gUxZ6XdQv6wwNTdeLOxishlcbZq7bpLG5WsvzqeAksWY1tpkUtugKFjwYVPHZn&#10;4GtU4us/Zbs7W640kN2jdrU5qjiUhVERaxsrytq2MQtFepcsNWs/GR04v4HMxkOhbsKxd9F7JOTm&#10;aSjHo36Y1tNMBgtWxJNUiw/yjmTVa0mrKZ62C+CHE46pKx+R1B5itb5zynlyyOoNOzEceMdMqXID&#10;guRTy4DmWYL9SWBbqXIzmMn52zUvNXaZ1C6A8VZRAAmXM2hcu7z9nbG3ja58KODT7vTi8rkcEztM&#10;T9kwelMf+Dv8p6o3GdxmYm9iPhGyuMzuKTXVOGyS8g6/lVvg+LKrnvp132q0q+U610zsqYIrWbEn&#10;xQxLgFiXLNTVnHIGLYMiYFE9pEhmRKPpifGSH4ONE5LUF3UWY8yePVlaNSvVKQ2QFnI5JozRw9MZ&#10;YNfpV8lZA3Hzg4LmFDUXwx5PHeyMXfRkcT8HOGnzWCUxCjAIzPWCVX2yyeo/qNyYvU21ThyKFqaK&#10;ren8jxRY/ZGIynS6rcVkgGYVZAea5YoomU2q/UCH1zMeQNhTVzpHM6GyOusVh+nVG1XRkTsupQTl&#10;VLmKzkga7FMkrjiu5Q6y1pSm1GOtlY50clYxd/CvtohrcVlBSN+ke8xKrEV3PVy7ch2Zv0yGTBTO&#10;Sg8fC0jUOVz+lcjkNUJt4fK0HEhOWcmNQt85ahJcMjiLY5xTGIQ1FhThkJckwcgq1mzSDU+oFepm&#10;Yy6uahbI8Z8jiZY2lUWPeVSyLdwJmd7pbBwts09WoXMusAKnUydl1OlYkWhLUssoTYYgjr9UUM6J&#10;gNiVdWIVzmM5mc5gj09lfY9yMxhylh+zwo4nFYdUyxgjLAea6TgdEdJsWQYgjSayLxS/VZknY72j&#10;1fKSvF5W8DOjt1IltGnYSoo3jitzAYyORLAhBkjpShpK5k8jYw+p62XukrAOaSqK0sSbk1MopNe4&#10;wWNVAVbMDXeUwp5Qsp8WbtZ3/hIakv2cdkKKaTcVSpaafF2i+mKLGHpW8mkqQS2G+Xq9Hi0BcqRc&#10;MF4paWq/Ajq7JHSfese1n0dQISzztttraaS9OHI9MWQrl5+eXDnsO/GLJ5bTOX0tncWxacnRv0bq&#10;aZk3nKX463aQnqiwA3dVZEWqZzxOGpJFp/jae8T748BQDOZudDBe9px8HjppWdODci1N8IHr1mWv&#10;IRkfrwqBtYppcqzpZRYdUto7RHaIj6PvDY/gG/oF401+Ul/oH9+0aa8xFrFmvhY1XVeD8VVyBlHS&#10;r/JgXmKXD7PlK7jShsgPTYjzFmuDkmDVNAWKasoNbFnEEBgYzImBjMEJDMwUTExO3ixmM/fTjsfW&#10;iOo5vMiKSKBFaUKE32GmRRAqQtjJ3+btvPjNagwVFtGhfaqYF3GG2mqStDbxpH01yuSvrEnkc8pl&#10;jC6rDiPiDH4PGXMrdP3IpINxQPeZNkjHFS42ndjSAI+kvCret8inE1dlM9k4xg3Mkc8p6qLVrbyN&#10;PYYGIOqzJc+ZfYZCJMDx+maNi0O319lonLW+cf11ZXusqqc/T5JNYff6e877R2iPdH6wSbClPScb&#10;Gpyxas49+xAcSJRv+GPBT7CXg7UjMBa09I4vh2/8iWBYw++0+ulJf2Ubz4ZZ02+vqqhG0wpcRj8u&#10;G8zvBU3MOs8Qjj8pXuk5s8p8mqIjd1HI1LFK5XMlurWVGlyzApAoIDiJ7EMxv7u3afjyVnUtR0Bl&#10;aSKNfNV1lZLEwNmG2QdVD5Y6dyOkx7qovtKOiha6jhsMNNe9RsJt07aQsVrVZguRYQ0YJbVNCZBi&#10;zGYkSGZiY8Wsvmb1fHY2kHUs27J8FhG8CIx7yY1pyKkIUJue4wSkDaYhOQwgLPC21vn2JGRsq3z1&#10;Tlxg0RxWKMjv6yxXOw2UT1kOsQq3Fb91VXztVNryNxOQp9YIZ5e9Xg4RaVE/NcnqH0z94TPIdiiJ&#10;+rsTUq1603LJ3LcoStXmbbBAGWX9MR6thgrWJuPcygB3KdvqS1ZGMrRqI8YOHPK7F5mccLvMRX+d&#10;0/sm27eHXIBBMslIAEfUurWUqsVrCmIsV3rFqHoaMralymQQNU0CIGLMZExmRKJifCatVKq1aspa&#10;K9dCxUlCFDAKSlQRALWsBgAAIgRGIiIiI+qYiwpb0NGQalwCxTALsQMWcSJjMe8SiYnxDKel9O1G&#10;RO8HWwuNQcTHumCVWEt/x7/1Pf1BWxdFGbyletVyOUVWUF66inG1ZdmwIwbekHBe5TJEpNZRyS6l&#10;YVePJ5nG0cpUmd5r36ybSe8SJehwkOxhJLZHuYozUyCWZDPHF4rG40duPGhRrUx4x7h2rqXG34vd&#10;96LH8A39AvGmvykv9A/v1Y0bovIMRQQRIzuapMCCyRxwLyGMu13EYY8J5KvuDosusE6glOO63tDw&#10;3E2av6pMHC59n4+zdmm3FWOfKSqXfK3D8kyJPq481EuG8HVWVJm1Fs8hm7hzXA2ezsUo5HH4xJEU&#10;itCY4iboEuDbrRK1YgRhrJAFgHhNOjWsXbllkKr1aiWWLL2l81aUJE2tYX0AAyU/RHitlde2ZoVW&#10;Lho6fpFPtIoOPRGRt7dOiUdiKtXiy7YuDHVXCa4HHafxVPFVI966qoEmlG/rsOnd9lnqn5WwxjNu&#10;3Lb9emnqLFV7npGE3Bjo5GrwKTHyt9e1hQwRFMq5yhnIoapgkUTZyWmms1HhVCx3RhU+2qywkPQ2&#10;ugJC5xAmMl9cVDIIPkhTCSphLYJAYFIGBxIkBDOxCQz3EhntMT3ie0/ESkj7X0/YkztYCxYlCuuQ&#10;+m3RtdGwVCzBQMOkUtRaVyF9cmjWsVgbkPrDEVS5Y7B12kdWsXGRmw45Fc3LpDJDNliw4ARLrqQB&#10;mJAxZktiyEwMCkTAxncTAo2kSGYiRKJ3ie8eE6W1U5SdSrCBx9/spWdWsPUJxvwDLDAywwDiu2PI&#10;0rWYEsv98Wx/AN/QLxpr8pL/AED+/OVwbbVqkvK0bFE7VJnStIGwuQk1F/d2IC9DQklHEgc+LOBz&#10;KtjX8rTtgJRWyVIimE3apT71nxkTDeTQ4WIbsxZfURjcJX+QSaPaeTbE+SxSH9WQbZKO8mwa7/LI&#10;D5Swa5EdhgzCRoBOQyz55W81cWvzTPTx6NYR9NSqMSUCsJJhcz6zm7xt9Xo+NPZzJYeLqc3NqKFk&#10;0Q+a54voyyBn1SvrN4/g5z4+3bUX8Yu/l8Lx+c1Ll8pR9j5J3lblxjk9VfQ6bOBTtyDkXGfo38Po&#10;ZHV2nKN2qfTs1LeYoV7KGbRPBqWvFgFtMTsQx2mJ8fbzpP8Aj7Gf6z4ReoWUXKdpYurWqzQdXeo/&#10;mtS1cyDFl7xIZmJ+ifqW5HGSnA6k7s84quHksgziA8copQC4pIVgA2lHJo7s6FiSMDfhdQUHY7II&#10;2KVM2IGqLeF2Kzgkk2a7OJQD0ma5ITDfmBiPxqdB2sdgMO9NnKZiuZIsA1cw2vSxjojtknEIlDY7&#10;UEb2z3Z5Wva/3xbH8A39AvGmvykv9A/v02zqA1oy9Vk/qWaEQV48izh1qioj1FSsJD+iHL5BYrTY&#10;neympE/FD9yxumqrxDI5YhnmzaOR1MYJDK33JjiJGc9GpDIczqlA1nVcJgqS6OPqDsCw7mxk7dSx&#10;YbPrfZdMcmvZMmc/TxgYj6r2jqDK0cRT5dMXXXgnqt4GzoVwmepZsStZmNeuDHEIHIhMDPgMBgcK&#10;qbNugi/Wz+QOH0W1rPKIZjqiCjzBLMWBLbLwAGr71LCTAz+Du9ebDc3jY1Li80WwhLrKiwjE3eAw&#10;IjF2qxTS6YAkbPmVJEQVACleZw2s3amio+HWKNrHjiCu7t8sYrbaGz0OPQ68bCUl1enAxIx4X+Qs&#10;t/8AU3jWf5Wn/J0fFon/AIvY/wD7KPFPRtfO1rmZuE9URUmbFNNpIyUUn31xNQbbem4Brw4mg9cV&#10;2itzUgf1B4rNo2YHI8dkkwMXsZYmNurXZMd1n2ixVPdFgYjmMMBTVnhcwIGJh5jHZBH7FyVKTIBs&#10;K39SmCQyFisz5VDI+7SaXu8DzmRDeOUiMEUDv3kRkggpiPcMmMTPbkPv8YMNGElunzqC2pZV9ktM&#10;L02n3J+f7QmyLAvLbAsr2QZVJauh0g/3xbH8A39AvGmvykv9A/vvks9k2Suji6jbdiRjcyFcelSh&#10;+6c5kglI7xyaYjvG+/h69XYFfsx9ph1bOFKfN46sZ/JIfXsnC8jCR7HYWym2YiSiuwpgItaioajx&#10;rMTRVDb72WBrHQguwBdr2ek+q1hzC0resCeyYBPOSHe1mW9dGMV9bYTGuMSihQCBjuIfJxZuGM27&#10;hQTZ6rOgLmV69fj4hRS+jp2iUHmcsC5+bHCfZ1AzAkTk7InHHqcl1Ec7jVP4KqWqeGwtJOPxlBMI&#10;q1ERPBYbyRERFJMc5pyTrFlxssWXmyxYa1zDMvqBZm83iMOBlwAspkqdATORIoAJtOVzORAigR3K&#10;YEp27T4MV5lucsBEz5fB1G2oL37bXHeWx07zH3Nwpj3zG0xv5bR9JOnkHHrvW1pyGVGYZ2FHU6mO&#10;WDFR8rLKb2xLZBJrJI2GzezeUv5a2W/1xkLTrTBGZ36a5cZdJUfcKXxUEbCAiMRHjSqW124zUuks&#10;pOHrZLL1XoRkdOkCo6wuMeq5dVPlgElRYkrOOcrph5uXK0pXr5KzlL2WVlmZG01a69flTnGikKlU&#10;eZJXHmW8urYeZzMTyGIgYRiD+CvTeVaNNyPb9rGObk3zY6pDb64p4S1PVjy5bFAite8ntMyv8hZb&#10;/wCpvGo7p4qvnBq57rFibapdWvQFVUyh6oE5NU+84iN+MdpH50URRoHB6O8q5pE/D0W1PO9UBiE2&#10;JYuOfS6cmqILtyZuM9pHEaO84eGwmNxGPqxTx/Os7I1jqJeixkLUHL3BaS0HDXWSakqYEGhhx1Jr&#10;3KjTr2qj1Waz1zsxNhDBaloT9BrYImM/RMR4xufXxC5MTSy9YZj61ytWBiyG0TPFb4Jd2sMzy8pa&#10;Rz2PkMfUWcPmay5IlsmhkIXE28Xc4TCbdY4kD+TOYliOpCbIbpdEgU+Lun85X6NqqXJTR7171M5L&#10;y1+mz3NrWRjcfcxLIbVsgm2h6F+JwmbsH+pXMNiDMzOQw2RLiAZER5cBquiBVkfTygBTZEvrZirH&#10;LMZhLbkr6iMRjJC/lLESMkG1dZwFcGxE9KxedUqnMcRfy7eMem5hqmK0a93k7LDYyzla/XPgnKvs&#10;wSawJrz02WKiqrJXXK1xfcaNeYEwKCEoghIZiRIZjeCGY7TEx3iY7TH++HY/gG/oF401+Ul/oH99&#10;6mg8dYgq2NJeRzvT+7yJLLyVImQXqGrWbNhyePDr2ESXy1bZfx4/TuJH5e4cy6wQkSKFNXqs3rMx&#10;81KA90TIy5xKrLmXPUJUNO4ZUhTorndjJ5WLllk87N20f3diy6SYW3FSh416601kpSv6jTuXo5TK&#10;VsflKFjH2Kte/ZVU85jndaHTXBoh1bFe8ISXHYhqR91vJeFzgtOZnJqaRAFmrQsFS3CZgud6Qimq&#10;BKJGZa8Ig/Rvy2jwDdS5OjgkcmQdettkr3HjHSIemQ1I5Hvygn8hEY7cjnprerExmciIx/RDO8L5&#10;QXHYiTUIBoV5md5ggrdYd9utO0fFoX+A1D/2mG8V1aeG7+ov2dehEhT00aPZxHa898tZQV7jzm1z&#10;kz6ozvAzGw7L/IWW/wDqbxmz0vy/VCOpAnEcArMPzsV09LiFyCqkX4BcMhM/R4xH/jNG1FcX2/ZP&#10;ma2Dr/LSCfN8PZKlGfohPLrbiPbjtM99Aa9xyZm3i9N4nH5yAj7LjD7U7kjEdzpWXdBrPnTWsL5z&#10;0qY8UaU0l8H8ZPVmfolQzmXyS25a815mW6dOVakzYVBrWp4EryxpbHA69uUhcJ+jtUJbi6+dKpRv&#10;VLZDHs/KsUD8RbL1ysBsLtDXaQlsS7SGsLasMR9S6tK1rz2PU9+AvzsErt8N/JvZtM+QvEAKsxsX&#10;SnhaACYgRK3jchXOreoWHVLdZu3URYQcrastpmNxMZjcZkS94zIzE/UN0plLMNy+mlB5Mms3sW8F&#10;JQtM7T6j9mMIKRnG8AhlAT9Zcj/3vijmjsUx9gH6J8fPR/gB/l8fPR/gB/l8fPR/gB/l8EBGnYxk&#10;Z+RH3FG0+MXVTvCq+fche87zwUbwDefpnjEbz99igC4nIzAlMcoEtuxSO8ctp77bxv7t48XsnqRc&#10;5Gvlr1i3GoqYtZj7T7TjbIuIo5UbRcp+s7O3zTiqyylfV+oG9fTMam1AmvZynVGYbj6+0sq4gRL7&#10;EVeGSy9tAky4UrZLF1KvD6i9YpWrFOwOUxMC+q5ld0QVnYohiiE4go7TG/ePf4FeQyeQvAsuYBcu&#10;2bIAe23IRcw4Etu28d9u3iJq27VaR+bKLDUyP09pWQ7f3PH2xZz+Nr/+sePtizv8bX/9Y8YavdzG&#10;UuVyqZiSRayFuwmZHF2pGZW1pBMjPeJ27T3jwK/b+a6fteA6ftS9w4ec48OPX247duO223bxoX+A&#10;1D/2mG8DVTmMomsIysa6shbWgQnfcBULYXAzvO4wO3efC/yFlv8A6m8awfWc2u9WYkluQw1NWXlk&#10;RuDAkTGdvpGY8AF/JX7wLmSWNy5YsiBTG0kEOYcDMx2mY77eNKY68gLNK9pStTt12Rut9axVlTlH&#10;/YmsiGfp79vGpsNhbUIO5T8rTyT6qXObiLLws08hV5DKlXIBZ1WnAGpbfNjC+qtLFOvZC3Zv3bJ9&#10;SxbuPbatPPaI5usPI2tPaIjkZTO0R4qttu6mdw3DF5rlO7HNWH1rkS/D7Qrj1GFtA+bC2ARxXH1U&#10;/CDhq3G7ThSdRJQr9lU9+CcqQqXyKxUkgTbcwtpowoyIBp+r48VrgOWDwlPc1vtr9eeq2B6FqpVq&#10;zMHNVtVrDHINDoQ6EnU6rQllf/e+P+3L/rn6ml/xltf9tY++76N+rXu0rSyTZqWkrsV3qL5y3JaJ&#10;LYE/SJDMeM/itJiYYujYGuapbLkoyAgPtCtVM5JvQqWZOtIuMzB6nDBdKF7ePb99HPC6WJVv1h8l&#10;bzBd8dW7xxOK3Er74GZ4SmqDR4Wo3+psFr9Ln6c85S660Tfg/M9X61n+hjU29ob7+J8f28SPj+le&#10;S/wmtf5x8f0ryX+E1r/OPj+leS/wmtf5x8f0ryX+E1r/ADj4oDoKhdRqWU3vKMaepZXCfJu83yjJ&#10;3HVO9bqRHIJLfbhtPfxG2MyXtDzsbT1NYfszr+/+mHR+zfi6X/q+NC/wGof+0w3xL/IWW/8Aqbxr&#10;P8rT/k6Pi0T/AMXsf/2UeI1HjkdTM6WFjzFY7tt4Q9pvp+jkVLaMiveZ4KVdWoCbZiPipXbDZHC5&#10;PbF5wN54DUeY9K9x3488dYhdjnxJnlfNoVt5kvEEMwQlEEJDO4kM94mJjtMTHeJj3/U2KdpQvq20&#10;NrWEn8xqHhK2rLbadjApGdpie/jJ4Kd5ozMX8O6Z362Jtkyau+5EfUrEDqL5PaTfUawY6RrIvF9G&#10;o6UZDI06Kshgatn144iQ6RvssV/mWbCobUOqp/NED5ppKJq0mv8A3vz/ALcv+ufqaX/GW1/21j77&#10;Q7FZTHZNMxBQ3H3a11UjPumDrMYO0/RO/fxntREQw2jSKKIl/XclZmK2PXx4M5RNtqpP0EIqhjGb&#10;LAyhjnMNrWmTGtYUmxjDmSNjDKZIzMpkiIpmSmZmZ38CADJGUwIiMSRERTtAjEd5mZ7REd5nxhcM&#10;1YryEo87luPKd8lc+WeEyRF+xokKkceIF0OYgPOfqrtLFY+7k7h5PFGNTH1X3LJCuzyMhRXBjZEB&#10;7lMDsMd58faVq3/FzMf6n4+0rVv+LmY/1Px9pWrf8XMx/qfj7StW/wCLmY/1Pxh7uU01qDG0wqZc&#10;Tt5DDZGnWAmYyyACT7FdahkymBCJLcinaO/gXfqO1T0fa0N6v6n8t0+n5zl1OflOPDj6uW/Hj332&#10;8aF/gNQ/9phviX+Qst/9TeNZ/laf8nR8Wif+L2P/AOyjwQGMEJRIkJREiQzG0iUT2mJjtMT2mPF2&#10;ihUjhclvlMGe08IpvMupS5bcepjrEMrcORM8tFWwzbzI/FOnsg3lmtLAmtEkUyy5hSjjQs+ruR1Z&#10;EqD+O8ACqbDLna2+qjUFNXPJaVMrbeIjJuwzY45Ed9uf1pMKv/ZICEItbrNhLkPGE1JWiSPFXlvY&#10;uNt31TgkXq0b9o8zSa+vy+56nL6PFW7VPqVrldNquzaY6iLCxao9p7xyWYztPfv4VWv5nFUrL2rQ&#10;mvbyNSu9znGKkqUpzgYxjWEK1gIyRmUCMTM/73x/25f9c/U0v+Mtr/trH31yilM6drUDkafRtvv0&#10;rkMdkInj9weNrW0FM+jdwiW/KBIHV2sQ5c7g1JkpgT7twMJghnadu0+FYvKaizeSxyXeYVSv5S7b&#10;rA6B4CyFPcYbrHeFdvkuo3p8es3n4xpWAksfp4f1QW+3oNlFyox6CL5nymQZXYai369ZFkOPHkQ/&#10;VWtQYUahXk3qFcRupN9eV2XdNm61tQW+3zZhkbT+H3eP2Ppn+LLn86eP2Ppn+LLn86eP2Ppn+LLn&#10;86eP2Ppn+LLn86eMbp7MKwgULVfItbNKjYTY5VaL7C+LGXXjEdQB5fJ7zHbePEUehpzpTkIqcvZt&#10;rqdPzHR339o8efHvvw23+527eNC/wGof+0w3xL/IWW/+pvGs/wArT/k6Pi0T/wAXsf8A9lHxWV1E&#10;9TO4XqZTDcY3Y41h9d44fw+0K48Fj2iba6hFPEJ+LF5bSuJtX61Z41M439j40cVakBuqt3m7VwYK&#10;trlevEstMdWWdeu4g4/VWKdpYurW0OrWFHG4tQ9ZKasontImsiGY+mJ8ZzTj+Ulir7q6jP5zqk7O&#10;pWJ9IRvYpsQ/sIx8p2jb4q+KnUue9mVExXrY+MtfGklAzMisK0PhMCPLiMcPSECuNlgAiNgGsCwD&#10;IcDxMhcLhLmLRbE8xYJ+uDieUF6onfxgM+H/AMdcXUtMjtPCwSoi0r07xumzDVT+CQmO3u/3vT/t&#10;y/65+ppf8ZbX/bWPvrpbTgH2p0beYsrj3Sd98U6kl6doJY0LfGOW/F+5DESEl8eW1GwNn6gyfl0n&#10;O/fHYcSSuR37Ryv2MgJ8N4Lor5FJBAr+qfpteRDFk+3Ts+bOtNuBio3qceiLq8zz92/Vjj79p93j&#10;7eK3+L7f538fbxW/xfb/ADv4+3it/i+3+d/H28Vv8X2/zv4o6mPVCMmNNN5M0wxJ1CPzlRtaCh05&#10;CxEcJZy26fqiNt48Rf8A1aVu12LnS9hN/wB363T6ntT/ANXnw/Hx+jxgWIzaMP7GXkQKHUmXOv58&#10;qUxMcLFfp9Pynffly5/Rx7/brS/iR/8AOPgdRO1JWygRQt0vKqxrapb2enszqlbfHo6fzeHff3xt&#10;4zeo16qqUgy1ybQ1TxTnkmOmtfGWxdXBz6N94Afft4+3Wl/Ej/5x8YLTzLA2zw+Or0CsguVC+UDx&#10;6kKkjkIL38ZMtvwz8eX1Nkyc/F3rAXa+nUT5aqNxnyl47LkwDZqtfuaadeUwvkXN5rmEAnH4ynWx&#10;9GsPBFSmhdeuofwApQiA/hntvM7zO8z9XgtRqAoHN45tK0XeQ83iTXwIu3oNlS4kBjl6xqzIjuDJ&#10;n43Yk5+U0/mblZY77/WeQ45JR/i5W7F8du/2PffvtH+94f8Abl/1z9TS/wCMtr/trH319tFlMhh8&#10;2NNdOHrhdygxaZZKZfRbK2ch6kj9bXKwyPcgJkyfi3klqq5/E0wJ77eJYU2EVgjc3WMc8V2YFcRJ&#10;N8r5wFLiWsZCxMh+LSuHlYqbVwtMrQBGwxftL85kJ+iZkrtiwUlMRJTMlMRM7fUPzufsSmqrZaUq&#10;gTuX7RfYqVBJmuH2m7EUDLFgtQNsPYqshzlsXpnEY3C1ORwt96CymQIN46Zz3RSSRREkavL2oDlA&#10;C8+HUYRFq6yveZnjXoYmuA/2IwmgM7R7o3mZ/DMz38fblkv8HR/1Tx9uWS/wdH/VPAKVq/KMYwhB&#10;awRSMzM54iACNOSIiKYgRiN5mdo8IzmuLvtnP0serzA7V6jL+XuFM1cVB1k9L5CWDVbdCuZzXquy&#10;DVOOGc62PvM/U3n3StQ0MiwfJ27BzAwGOyWwJaTGEIJr2Yq22sKFoS/blOX1hpr4RXY/F0g81bwm&#10;Tr43pqhjFqBOLvTRMjJrmCqtStxJmwwUu2REC/H243fzTF/6h4+3G7+aYv8A1Dx9uN380xf+oePt&#10;xu/mmL/1Dx9uN380xf8AqHj7cbv5pi/9Q8fbjd/NMX/qHj7cbv5pi/8AUPH243fzTF/6h4+3G7+a&#10;Yv8A1Dx9uN380xf+oePtxu/mmL/1Dx9uN380xf8AqHj7cbv5pi/9Q8fbjd/NMX/qHj7cbv5pi/8A&#10;UPGlstlLJXMhexa327JwAk5pGyJORWILj3R2ERj8Xi5cEeTsBkcflQ/D0zZONsR749MKvy0on/cY&#10;29UR8SKtdctsWXLroUPzmOccLUsd9o3MygY3n3z4VY1FbpaYrHxmUHtksp057/saq2Kipkduzb0N&#10;XJbNRBCQeLqcO69btZSa05K9edEk/wAnD/LAuukV10KTNqxIbATp6sw17YFfD/e8P+3L/rn6ml/x&#10;ltf9tY++2srHLjLcX7Oj6d/a1mvjJH3T84bcx+KO8zERv8WnMTIdQclncVRMePKJXavIS3lHf0Qs&#10;yk9+0DEzPbfxtHaI90fUaN/J2W/ymp8VH4RbV217RymUUipjxFI1FY832q4sdPE3Ne6asvXIsUAp&#10;aAksiiS+P9U99MFh9LGDk843G1niiCoL2mPUNAd8iZCUEqyvHxMEDi2XpXHvg8Vpc2Bb6ZbhYzxb&#10;rt8vwzjQ+sY+ldib0fdeK0209TB4DpZXLco+TdIH9YY8v+G2A3Mfuqle3t3iPFLQWPd8hj5Xk89K&#10;y7HeYv8AofRPjMdqtdk3HLLkBNs1C7Nq/wBQJo4+pZv3bJ9OvUpobatPPaZ4JrpE2tPaJniAzO0T&#10;401gr/Dz2NxNZFuFzBAFnj1HKE4mYZCTOVdQfSzhzHsUeNU4woIvOYHKKCB+d1fJtJPHeJjeHCEx&#10;vE9/iRZV9krtW5e/u5qODHfbb7oY+mPFO6v7Hcq17Qf2lhQNH/mOP974/wC3L/rn6ml/xltf9tY+&#10;+vymtMIX8BYK1/ky3eLun9OZ4clkbN/GmaV0Mqlc1q74smUWbNFNUuJrV6Ydv79vUMx8WjlTG/DI&#10;WLX92jjrt2J/uTXifqdG/k7Lf5TU+LRQj7pq6Pb/AOs+gbi/vkyfiq0KSTsXL1lFOpXX9kfZstFK&#10;Ehvt62tMQHv758LrVTSWZFHlap7RPn9UZIJJ9zgXdiKkwyxAH/tKkmtJcpHwRmTH2HskiIpJrnOa&#10;W8kUzubGMOd5mdyMp+mZ8WMvl1RGZbXjK5NM/Zn5q+IJxmF7FM7U+Veo/pmSlkGQvjssmT4vZXIO&#10;KxeyNp9y24vex9hhNZP4o5F6RjsI7DHaI/XARXU172lwUlIE1rCn3CCwiTMp/AMTPgGMxaMFWI+M&#10;uzljypwMcdz8okLFyYneeG6Bg+PzoGYKcEN7L1so7NBkD41azUrreQ8lEx1HMkndWbn+5J4wv7rn&#10;sGndSZlWUu3MnUmzZr+0TrU+XmHhxEaoJsRHERjtZidhj7rkRcNPYHHYvfeCbXRE2TieO8Mtt6lp&#10;kTxHeDcXzY/B8UiUbiUSJRPumJ7TH92PF+j6vrO7aq+rbl9bvNXq22jl6O+0RG/xaZxuV1MNTK0M&#10;BiaeQW/G5cRG3Uo169iIsBj5qn8qE/YmzE95HcY38VqOO1dhX3LjV16tYrXl3WLDSgEoSFmEybnH&#10;IrSod2NYQrWJGURP+94f9uX/AFz9TS/4y2v+2sffTUrI94YDMHH7446xP1GEKYiZTSzTB3j5pTir&#10;St4/BPFpDvH0TMe6Z+pqHVuBQz2MOBoWrMuKlNRp/XtZ61cpjq/JuB8LYwWVlqjgtzi8fbLp3/k5&#10;L/VPGn9A18hj0ZDEV8Al113mfJs9kU/LNlUAknfKztK+Sx7fO2nx9sunf+Tkv9V8BqTUGTx+VZj0&#10;s9kV6IWeCrrxJJ27HmFrgpRXNg1wgT2c2LG4Mrq3bjaTeeD0ub8bTkCmV2r3IYyl7b5sxNhflK5j&#10;JgytVXYWW1ko8RnLyeeG0rKbpcx3Xay5TM42t3jY4QQHedtvx6FdbB42Y8I0dQdyxumjluQ4z6LG&#10;dauRIZ+ifZlY5rjMbSNizeWUegf1yQq/WODptXGUzTgPoqjkuTqU/TI2slKT6oV+QLWHE7LUixXV&#10;hGBxoRbIdrWYt8bGWuTxAT6lshiUpLpiXk6g16QnyYNeGGwzzmpVqW+zQrANJL4ZKDvW3qp0uuKi&#10;BhIGw9ZvAGKM1CYC5MzDB9uagvZHJnbs21Lu3WsYrrq8u+1WqRPyFcK43KpeUqgpNdTkCtS19MfG&#10;DqPs3T09l248LOKuNe2jOOyLkq9p41Us6SrKQj0ORtzJB07PzDBfx6tVHuVqbPLj94MraH/3fHpB&#10;n7TVGAP/AJOVqT/7v970/wC3L/rn6ml/xltf9tY++mpx/baezUf38bZj6jD/ANlQzUR+/wCzXz/d&#10;7RPv/f8AfEfrNplR3Tzma54rDcZ2YljQ+u8gP4PIV5k1n3iLbKgl2PwipVUb7Npyq9dK45Mc9xwt&#10;Sgj6TYwhEY+mZ8UqORvUMeNeBu5/LXbFelUPK5A1LYbrTjUiABhVsZTIyiWJRVCeTS9THOf8FTnO&#10;M2ta3I6ZY1rGFJGxhlZkjMymSMymSIpmZnfx8/4Jvz7S/wDrHj5/wTfn2l/9Y8fP+Cb8+0v/AKx4&#10;1MWEZ8HUZgcW4sZ7FuYI8nN6JGa0VQpNOyREziJwAzHSk+ey+Ux41T+r49MRIqw/siNTux6UTEnk&#10;vaE1ZyJAqWjtR5wBdTgXukeUx8/4Jvz7S/8ArHj5/wAE359pf/WPGfDTfkfYKbS6+KnG9Oac1K1V&#10;FdZKYvs+S6cy20RMdbdLLNhzntY06uotfC2vTaKLWP08tgg+2hoC5bsu1cydVRgQ/wBD1kq7vuNs&#10;6pAVc1IVpbTwqSsFLH2Pjy4rWMAEciryU7DERuUzM/TMz4itQqVaNYZIhr00KrIEjncphSRAIkp7&#10;lMD3nvPxai/4Rg/8+Y/xWr57DY7LJXqLKWAXeqqfAuEVqFkcx35Qthhv+1nbxo+lTQutUp6e0xVq&#10;1kjAJr1q+ayaUJUEdgWpQCsBjsIjER9RrE49x6p1AX/Ky1ufj0mMe8tS4If7+Uqx/vLTi8/qSjj8&#10;gKlvOoQ2XuWt28qlo1UP6RGMcxWziyVkDePTYsi+3Cn+ZZf+b/Fi1prMVcsmo0U2Zr9QTQwx5hDU&#10;uBTgFg79M5X02SDBAiJTIH7yH/bl/wBc/U0v+Mtr/trH30fVsB1K9lLa717kPNLglbA5BImPICmN&#10;xKCj3xMT4Kauf1JX3mZgWFjbIhv7hj6xQciPujkclt7yme/hupKWobeShN6nWZUsY9Sdl2iJfV66&#10;7M9xZ0426Oxcvo+LSJ8uMMsZCqXeYgvNYfIVxGfw/KMCYie3KB/B+sbz2iPfPi5YrN54PESeLwcD&#10;8xlZJ/XF+Jidi9o2YOws9hLyflFGPJMzNjWd9PLHacPoY3nG4PzrlQXOPfE+zKjBfMFESNi3Rast&#10;1F4s0riF2alxDqtqs4YYmxWsLJT0NAuxraoyAxnsQlMT4ydbB4PPZjTcKjI0MnVxty+qvRYJExF6&#10;1USxCX0GLepnWJZnXWm6a1hZGPipZfGaXZYx+RrhapvLKYStLq7Y3W2E28kiwAsH1h1FBzCRMdwI&#10;Zn7Up/jvTf8APHj7Up/jvTf88ePtSn+O9N/zx4+1Kf4703/PHite1PgyxlS3Y8pXd57GXBOx0zd0&#10;pjH3bRBMrWZR1IGCgC2mZjwtKVm5zjBSlKAmMaxhQILWAxJGZlMCADEkRTERG/h+pdY4O5Qq4KQH&#10;GYzNY+xUZbypwLAuFVuqAjrY9Xyi5lfE7rUGs96jB+p1F/wjB/58x/jF1WY21mchc1DnRKtXemou&#10;qqurHOI3NaLWSbYvVvLiusaWx5nlYWyt0maMz9GJQD8DpvzVRzFm2hZLLX7J1nkuZHeE2EuAp4Sd&#10;dyXEtfPgPx5i4MwQ28pkLIlE7wUPttbExMdpiYLeJ+LA56/qjIKPNYmhlZq1cfWAUDkKy7QJhrXv&#10;lnTW0RlnTHnMSXTDfjGMzXtPUGRs4q7Xv10Wn0l0zs1WQ2uTgrUU2ShThBwgNoAIwEXQ1MsSz/eQ&#10;/wDrn/mjw2vpbSooMZgYt6jcRmJROzQPFUDVwMdpES9qn6u5q9MgRQ3U9rHJKJjoYUF4oRgt99n1&#10;RG7PadtztHMbR337+MHesWWWsjQWWGyrntJ1g72OgA6tlxmbG2LVM6lxrWl1GFY5n3Lf4tWFymYW&#10;zFIHvvA9DB4xZCP4I6gmW0fdSU++Z+LXNf6W19Pu/wAAzMB/9Ux8WmsHgcrfxWSs2W5q1Yxtt9J8&#10;VKonUqoYyuxZNr2bDnsJB8lEdFZGO4j4gHZKjnVj80M3QBpR2+mxQPH22fh3bYOd/p27eKOmbum7&#10;WNyt7zXRs0rI3sdwq033TZZ6gV7NSJFEpCBG2MtNcmxYlPD7wHMAe0kU/ML8P73j7Gf/ACS/k8fY&#10;z/5JfyePsZ/8kv5PHzD/AOTP8nijMd4nUtqYn8MS6x3++2rF8Zkq1WrkA223H2fkKlthd/o6Km8v&#10;p4zO3f4tJ5LlwGnqLDuaXb9jxfRFkZ37RBolgTP0RO8TE9/1g8TRdwzWqIdj0cC2bWxvGIydvtPI&#10;JJTBppLtMMsy1c7158UMRjky+9kraKVVUfdusMhYbz9yESW7Dn0gEEZbCM+MTpyjtIY+sIvfAwM2&#10;7rPlLls+2/KxYIziJ3kF8Fb8Qj43jiQ6Kc1ja+es1omJVWvXLV5FoUxtutbzqec6cyUAy0cK4I6S&#10;l4XAN0jUvzhsejGhcDLupw9FQejWIq5ULnBvlxUL5h5A10G0AQBihf2jI/xhZ/M3j7Rkf4ws/mbx&#10;9oyP8YWfzN4+0ZH+MLP5m8Y3ElgK2Gr0L5ZEzG+y+57orsrJESmtTBKgB9iWxK3E0pTImmFHD9Q6&#10;nsD1cpjW1cdRiWFxqptKa2w6UxsJm+QAFmzl0+izpwJTy+qymncqBHSylaUMlZQDUsEhbWsoMgYI&#10;vq2VqspI1tX1VD1FMDkBIp5ZtW3UyBWyxV+ofpuV6pJgjbXP5Wo4YsJ6qClgiySFL7Cxhx4bW+op&#10;SrAJJOUxNMGg6xlLFazPQmyAbjXpLYjqMWwuq/0KlULJsx8WfyxFxjGYXKX+X4PKUnv7bd5n0doj&#10;eZntEb/HiMdPvoYyhSn/APFaqkf/AEH+8h5A3tzuVF0Ls4/DSh00Rgo6s3LLGrrKaA8uNUWMsy2B&#10;Bq0LKXBSyuNsquUMhXVaq2UzMralo8hmOQiYz9yQMAGLOCBgAwSGPGrsZEcQTnr7EDttxq23Tdqx&#10;t+KtYVG/0+/aN9vizVOvi05ivlWVrClWLZ1V0raBYtj4haGy7zKiUDQ5K/YyZE49UFsqtpilP7at&#10;jLpF/wC2ZW2P/wAr4v5zLOh+RyT5sWmipaRI5iBiBUoRABABEBiI9wxvMlvM+LV7TllCGXUjXtrs&#10;1U2lPUs+ouJho8wkD3mCUa57zBTMdvC/PYjTF5MfZYCrkallkbTtxcOTahc8tpmfJnExEjERM8os&#10;6js1IoQyvUqVqA2CtDUr1VQPCHkpHPqPJ9mfkVxBPkdp25F4yuVKNww+CaITt82zkbKErnf6PrZV&#10;yPd33+jbv4PN5mWt5tGtRx9XpzcyFo/60iGmsBWoOT7LzKBSgC4w15oru54HJD50FidnEXI8tlKs&#10;yMEUTXKdrC178Ts0js1YL09bl2/q41nmLwmsiA49jZOdiGdijeK8xO0x74mY/B4/pze/iXKf6t4/&#10;pze/iXKf6t4/pze/iXKf6t4asMzd5MWYD/QbJx6iGYj/AGt+GfGmvykv9A/vqM6lzlXHtYvqpp/K&#10;Wcg9fKVwxVCqDrRKJgkvryqEQQnyaMAcjmNPad05YsVctj72Lfkc04a2ybiGVWMRQpk4y3BhMSxt&#10;6uYTASaN5kR8QQzIkMwQkM7SMx3iYmO8TE94mPd40/m4nf2rh8deP3el1iqpj1zESUQS3SaziCmI&#10;IZjeff8AVNsPYCUIWbnNYUCtSlDJsYZT2EACJIintERMz4yWb5s9nAfkcIg948viqxENeeE91stl&#10;zvWRneQsWWLgpWARFz4QMimOlV6uM09B7TytGMhk8gMbbx0ElFBBxMic2bwzEEgJ+M8vnrPTGeS6&#10;dNMQy7kbMBJxWqJ3jcp29bWEuuiJgntXExvGTyzEqu5m5SoLFKyirRQTF1a6UrkyOVIEt55MJjS5&#10;mZyZzPiOWsMnJbd5jGVRiZ+naJsltH4uU7fhnx9t+U/i2p/p/H235T+Lan+n8fbflP4tqf6fx9t+&#10;U/i2p/p/Ga1HT1PdtuxFaLflbOPQCnhDVgwOop8ksuByQFxOOUQMxsXIW22obdweUUutmqSOEWJB&#10;Jkda7U6hLArdKWO6aWtWl6rD0majNVhFXN4K6GQxl2DmvaWDV8ukw0sElPWp6jW0DA1uUtgzHcfq&#10;tN0MLlK2SsYMM0rJ+UmWprOstx4rT5iI6DWxNR8MBLGSqRiGcZKI8YPB4/Jofl8Fj+nlMfs1VmtJ&#10;2XFB9N619dHygRNmt1q4sKFE2Gen489ATxdljpYZU9/dbsgdqJ2mPnUEWx9+28xygo3GfFW4ALad&#10;SwiyKnQRJYSGC2AaIkBEs5HicCYFIzOxDPfwpGrMRcw1niMNvY7+iOOI99iPoem/XCfnQsRvkPze&#10;oXaZO3pzM0culXCH+UdBNrS3lKxtVy42KpMgDkBsKWRwBcYnjP7upIpiIiN5me0REe+Zn6IjxBDM&#10;SMxExMTvExPumJ+mJ+if6jzelKc2tLYjG2342xTSQhk781nbeYt5BcdUE2OHUVXoOCq2q2Iay8sh&#10;bPjIae1Sy0WC2O9iGV0TZdTume9mnARMT5e7y64d4Wi0DSn9lmYTX0Xj1YKt8pBX8ipN7KF3kVSp&#10;MkzH1tg+UMWLuz1JEBOAURWLWWy9x2QyN04OzbsFya0hAVBvtEREAoAWAjECCwEBiBGI/WmXNNZV&#10;uOZY6UWlwCnVrYJk5WFqtYWxLYHqM4zI819Q5WYFO/gKuucN5c/d7XwQkxE+/abGMsNJyu0RzbWt&#10;WOZzPCooO0Mvh1k4THwVTA0mxAmqrMjLrLwEjCLd5gw12xFwWNetzZFcTJNylZfTt1zhle1VcyvY&#10;QwfmsS5RAxZx9BAUFH4fFrTGoqxZNmPx5Xg1GsFpMVA9SQq5RYQtLWs63GtYQI2GQkpsJsT5i6H9&#10;WXf+F2P+2P6gP7Yf+vxpr8pL/QP766fz4BMLy2JbQaUR6ZtYqxJ8inb551sgkI3nuKPTHpL6icQb&#10;JKzpvJWafEt5KKV4pyFQ+U/c9V1xC4+4GtxiICA+qXpCg+ByupVyV6AL5StgQMgbJR9EZN6ypj9D&#10;EJvh9HjFaexo8rmVtrrLnbcUhO52LLIjv0alcG2n7d4Uo5jv4xmBxodOliqiqiI+6PhHrcz8LrDZ&#10;N7i+6awy+n4iyeTmLN5/JWIwqnCu3lLI7coGeLJr068EJ3b5qNVYSWEC63YqVLNrP5+z5i5Z9K1h&#10;yCpRqhJSihQQRH5enX5lwDmbGGTbNlr7b7FhomBEBgUEBjMiQkM7iQlHeCie8THeJ8RH6tM32iI7&#10;2BKe34SJclM/hmZmZ98z4+3TNf4YP9H4+3TNf4YP9H4+3TNf4YP9H4+3TNf4YP8AR+H4vLaqy97H&#10;2eMWKjbGynwBwwRbACHMIMRLgUyMyMTMdo+LqK6l7A3TH2thpZxBvaBi5UktxRkEjEcT242Fj5d/&#10;p6bE087g7QWqNtYz7w61V3ASbTuLAz6FyvzgXpkp4ztIyayAy+PU17GuOvbJVKiFhZmtqV5HI1KV&#10;g1GuRMG+We0VmJRIGUHHzdpqanweHsZmhayFzHErGjNm5WbUBRwyxVD5boP5tEHLFi1kjjYJRPrC&#10;7Rjm9ahk7ScDmjpmUraFa9clNjG5AFl81pVXLfXKeYqMQbC7AlAfFpbS6mR8mFvO3V7992T5DHFt&#10;BbR2DJ/OHf1RxmI5cvjzucKI55nLhVDt38tiUbBPLbfvYvWo23kY47++SiP3curWFi1FhTEOUcbg&#10;1TRkGLOPpEwKRKPpifGX0zWuHmtLYzJuAcPZbBiFNwi5AU7bBe+k+spoCa1lNU7Atl1cjLkNLO4d&#10;ssp3V8oFkCNis0ezqlpYGwV2a57g0RMwmY5qY1JrYf8AUOM13SWIhkZXhs1x2iZvISZ424URHIpd&#10;SS2m05mAXFGkEep31HlsFhsllnd9xoU3WIDbbeWsWErSMch3JpAMch3n1R4BmduYvTdco9QGz2rk&#10;R322+tqRDSmNt+W+UAoKIjjO8yKizOVzmbeMfKiDK+LoNntvMV0KfdX7pjb2mWwl75KILwPR0biX&#10;cYGN74uyUlxjbcvaDrIzM/dTt3nvPjqVNG6VrM48OpX09iUs4zMTIya6glIzMRMxvtvEfg8bTp/C&#10;TH4JxVHb/sPBnY0VpRrGfPaWn8V1i2iBjd0VYbvERERPLeIiIjwwC0rVqEyIjq499ymYbTE/Jwt/&#10;SCdxjeYX3jcZ3AzEpPT+p8pjS5EXRylWtlk9+XFSzrzimqGC4xDGeaOAieUMKeXg21aVPUVYZn14&#10;S11LHT78ZKjcXUtEcxtyXVC1xKdoI4jl4bRyVOxRuIKQbWtKNLQkZkZ9JxE7bxOxRuJe8ZmPqKuT&#10;cAe1NWjXzVhkbTI45iuWGrc494jUbN2Yn1Lffeud+Ef1bd/4XY/7Y/qA/th/6/Gmvykv9A/vqeRU&#10;Ek/TmRq5L08d/KO5ULcTy78I8yp5wHf63ie8RP1E4V5caeqqhUvueI5GiLbmPIyIx2gx85UCBgyN&#10;9tI8Yjcx+KdIvzNKvqDy9ayGPe4FG4bXU6SkmU9M7civqeS5eb6BqsQmUNBk+LmTvuGvSx9V9y28&#10;/mqr11k1pz/agM9o7zPaO8+MvqS3yHz1iYp1ynfyeOT8lRqR3kYlVcQ60hsLbJPsbcml4ua+yKvl&#10;8kDMbgRMZ3VQW3+iF6OXbe5YUFZBxAmtNWzsRKubfFkdR5gzinj1jPTVHKxasNMU1qlcPpdYeYLi&#10;SkVKiSe8111NYFnOZl0yTJkKVITIquNpwUyqnUEvmgHvYe0E90m9nrOfGpmarreffj2Y0Kdb2nao&#10;wtVgbZNfwpWKr2cjSK+TDJUbTEDB7z4+12P8Yc//ADv4+12P8Yc//O/j7XY/xhz/APO/j7XY/wAY&#10;c/8Azv4+12P8Yc//ADv4+12P8Yc//O/j7XY/xhz/APO/j7XY/wAYc/8Azv4zGG01HDFVRo9NHmju&#10;eWcykhllHXcbXzxcRzxcxjB5bcuPGIXzNljTOReoc3jd5KBAuK5ydIO/DIVV7FtGw3kr8o6R+t7F&#10;arfpOCzTvVkW6lhU7rfWsrFyHLn6QaoxMZ/BMfHqL/hGD/z5j/Cfy5lv0keNMfkXT/8An7LfHn82&#10;hnVoFa8liy9wzjqAxVrMCPfA2emVvae/KwW+3uj49LYgwhdhWLTYuDA8drt/e9aEuw7kt1g1SUxy&#10;nh3/AHdZXUFngU068+UrmUj5u+35OlVjjEn8q8g6hAJSpENeWy1GUXMjbPqW79qxdss/3Sxaab3H&#10;/wCswyn+741OxonGDbcoxSkpjgWTWl3tDoj7/wBjFjosGWwzxQK5KQdx/XiwuGNNrVtxEyIdmLwy&#10;WRHTuXR93XYM86dUvUURD3DCCV1rVt7n5nEZm6y9n8bYdJHYuWC3flqjT36GVL+vM+x3wEE3IKVV&#10;H1B1DRy9fL2bIANLBVWq9seZYMzwv0iZDcelGxTZsWIFWwcap2Gtrg0MlqK2LPLia6NGqEox2OS0&#10;+bF1K/JhbsKB6th7X3HipAPsMCugV+PZ+nca64YxMuscSCjViBko83ckejX6m3BcMKJM5iI7bzA3&#10;NY2v1R3d9woIFlXFJjiY8W+vzF4vVB8pmqsCiBhR8eoa6GIx1LF0VcunUx9VNOsEmUmcilAAvkZk&#10;RmW25mRGUyRTP61FbUOFoZVY/YisoGXon8NeyPGwj8fSaPKPSW4zMeG3tCZGHq2GYweVLjYGdxg/&#10;LZONluHaSOFWEqMeHGHvI4gXY7LUbWOvVy4uqXEMrvD8EyDIiZEveBxuBj6gKRmJ+KvRtNdmdKyw&#10;As4qwZNdRRvEG3CNYwfKtXHqimZeQsesSBDmxcSvN4nIKzmRuK+sMEk+leB8jvxyoTBFjUoLs4zE&#10;pZt9ZxYieXgNdNyXXyUCVWaZDI4v2QboceECoJfJ4/kIFGxzZ64BdOwy9E2JXlcSUpcMCGQxjjAr&#10;WPs7etR8PsipneUWOIdZXE5WoilY/wBU3f8Ahdj/ALY/qA/th/6/Gmvykv8AQP763sTkUxZx+SqW&#10;KN1EmxfWq2lEl6+oogauSWZRDFGDVz61mBxBQJ/qd9pOGNurlr125E+751XrLoTPb3+U398RtEzE&#10;57D6ewOMxttFWcljFYrH1KRMu4+fNwgfLqXBHeFZ1J5+8nwZFEjBR4p5GmyVW6Fqvdqtj3rs1Wg9&#10;DI/GDAEv7njD6jqcIHJU1tcoCgvLXB+Tu1Z2Iu9eyLVd55bDBT7/ABlNR5DuqhXIlJidit2z9FSo&#10;E9+JWXyCuU9giZOew+Mjmsm6X38pbddtM77dV5ycisZmemlcTCkKieKUgCg2AIjwmjkznVGECePl&#10;si8/aNZfbtSyhdV3EBjZde2NlABstMIHaYoYLSp3U+1Ww/UK7dcq7qqKpAaMdJiRIf5izs9h1mtX&#10;0qwARRLjXGI05U5D56xE3LAxv5PHJ+VvW57SMSquJ9GD2Ftkko35NHxSxmPSNejj6qKdRAfNVXrr&#10;FSgj8OwDG8z3Ke895+Kl7Kr2LVelnq1vKqqibGDVineQp5rD1HXVZcuG9i4GxLZHismL/pbf/M7H&#10;+j8f0tv/AJnY/wBH4/pbf/M7H+j8f0tv/mdj/R+P6W3/AMzsf6Px3x1780sfT2j+t/TPbx/S6/8A&#10;mlj/AEfj+l1/80sf6Px/S6/+aWP9H4/pdf8AzSx/o/H9Lr/5pY/0fj+l1/8AM7H+j8aPq5RTE3F4&#10;kJJLoIWqS1znVFsAvUsgpsRErKIJW3TmIkdo+LU41lE4k+y7TBCNyGvVy9F1hu37VKQNzJ+5WBlP&#10;YfFnTWqXNxfl77btK8Fa5eXbG7HyymJpVnMrnWNIbHPIHi+Oy5SUngbenU2Cqi3AYGiVhfSbebGV&#10;YyHQjuagY+90lAfysgAmYLI5UPi/5dwry2e3wuNjf5UYshPn7QDxL9jUupsz0iuw2t6uZAJeMdiK&#10;QEy3k7tajXABk5llloqGeMfQPLkXeIgYmZmIiZ8YzB3NOYbKV8XRrUUtyGNqWLJRWTCetL2KJwuZ&#10;tJmYMidzLadvFa+rAHSbXtItdKpkb41XyhgMhTarnuTCGcOLQrijkMlsUFPL9yPncrbVRqQXArL5&#10;kUhMiR/KHtMLHiBTJnxCNu5e7x1sPlcdlFR7zx92tcEfo9U12M4zv2mC2mJ7e/8AX23chbrUaaI5&#10;OtXHrrV1DvtuxziBYRvMRHIo3mdvC8foOalsK7D89lrlZja1iYgOKceEsQRKEuqLrJr4t4rmoUqn&#10;rHGndQVaTIv17DaVnH1moms6ok7DAsDzeJIakCgWFK5W4QHkfWiB/qcNO4t3PC6fczqsWzknIZfj&#10;0nPHaeBqohLKlZn0ky6YESXBPivl9RyzDYGZBgI92TyapETjoDMSNOufLabDolvYhXW/ro1KN3I4&#10;zAUKdWAo0JbvYKsn071qQdW/cnl9kYtT2MaUk0iaczJY74NtIZDUTV7y2/cAq9YRglxuuuuecjPU&#10;j5S1YqEv3lXMN5jK6i1drCnp/H0a3mCw2OtHXYZl8ijHnOHR0WzasuVWXD8jcWTmgTCgViUYihp3&#10;OZRdy7fq1K9ab92aLCc2F7Xa4GYHUGCk3zKi6ShNw8SCCiOW3LaOW3aN/p2id52393ef1rLzpUaZ&#10;ahik32UN+dq02fx/cdXhz8tDtqxWejFohry0ovuzJWzyx27E5Ir/AFIu+d6pRZi0Ltmg8WwQtBkQ&#10;QFEhIxtt8a0pWbWtMVqUsZNjGHMCC1gMSRmZTAiIxMlMxERv4VnNcrsYrElHKrhPlK+Vvx/ulz5j&#10;MbW/3MP2Y/50hXTCzsJxmHo18dRriIqrVlwARxAQ5F90xkiAwTWkbT2iTMp+qxGRo42pkyyOQZSN&#10;dtrlCsQrE+DGU95nceO09tp8fanhvz27/J4z7r+Lp4z2O7HKUNRrm9XzgXCOTl3u4+XGBgY+kt/o&#10;+q8hqLGrtcY+trq/kMjSLvsdS4EdQNpKSlJdSs2fsyGx28NvrGcxpgnF0MrWAybTWRfJLzKICPKN&#10;+48yHOk4uGzVObFUfjxStE7lfewYvLby9m+yhMfOOy23YaSFlv1I+uOsS1UoZcchLf6pu/8AC7H/&#10;AGx/UB/bD/1+NNflJf6B/fjUdDD2EPpTcm2K0TEjQdcjr2ccWxFtNN5sVA77ivpxIjO8fFc0Jknn&#10;CMuc3sBz3lSsilJlfp77T0/PVVC9XKQT16jAHezdCDfVsqB9eyllewlgwS3JcErapgz2IGARCQz2&#10;mJmPFzF0hZGGupVk8LLDJpDTscgZWJpRuRU7arFcOZMdNYK7XGTGzM/Fcu28CvKqyaFU33EsleVp&#10;VRZ1WBS6heVYpzBSx9dkJlx10T5pcL2nzOnMsi2YBB2aB/IZKnv2+uqLNngHL0Q8YOs0onovZHfx&#10;OHzGXIskCxY+rj6zb5VOcnArtmjdVexMBz8qw4sio0uJUKeoz/Z2W/iez4/Z2W/iez4/Z2W/iez4&#10;/Z2W/iez4/Z2W/iez4/Z2W/iez4/Z2W/iez4/Z2W/iez4/Z2W/iez4/Z2W/iez4/Z2W/iez4/Z2W&#10;/iez4/Z2W/iez4/Z2W/iez4RU9sW6c2GAobF7G2kVANhQIy+xxMa6+Uxze3ghI7scxaxI48MUwYN&#10;bQJbAn3EBxIkM/ikZmPD7lDI5vDJecn7PrMqWKaJnb01fNVjsrVvuXBtixxkphZAuAWMZmmV/K5k&#10;AauvfyjEl5IXhKneSr10IUo2pI1G5nWd0mNUDAW1gF4bFCxD9P4ATxuHJZTKbJcoLIZIPUQz52wA&#10;rU1ewuo1KJ8eXKZ8W8pes14vYKhLsRQY8QfZs3RfVfbVXnvZXQq9WG7fYG26rePKBIPvnWs30tvX&#10;L7ZVSxtViQcyAHk6y0mluqor0rJoLcXXalcL2IzXEN0c4akzHJq82B2RjbvMILGLWyYLtETZXvHq&#10;5RPp8FksDalwKZ0bVZwdG5TdtyELKJmePMfUpoEaWxBQthEtgh+vkZkIAAyRmUwIiIxuREU9hEY7&#10;zM9ojvPiMY/U9Mn9+bqq7N2koo+4ZeqJdUg57xsLS6cjMO6cyO6Mji7lbIULMESLdRwPQ2AMlHwY&#10;uZGZW0DUwfnLaBrOBMSiHXLtlFOpXCWPtWnLr10LH3sc5pCtYR9JGURHg04nzWo7IzAzNQZrUo33&#10;5T5uyEdXht70KYByQwDNuZLxWCu4HH16eVs+VBlR1orVcyWcrMpYRLcHUEYZspPFcke/p2n6u3j7&#10;qRsU71d1S0g/mtRYWSmhP0+oCmN47x74nfxkcem1ZpZHCZFqE3KzGV3ECmc6tpZrkTgLKOjZX7tw&#10;YPIfo8UMNrLpZKhctLq+2hBVa/QmxMKUy0K+lUtU1MlfXLpptKRL7HUuGC6x+ODXpWcjz4saAFx3&#10;25bFMTx37b+7fxstymTtBbAwSnjPuLYZntP0T7v1o6YbZfUJBPSxddkdOrM78W5OxG/lg3jeEDB2&#10;2en5Jaj641UWOtlLhnwxuIxySGrW5wEMlCOR8B2GDsWrLTkAiTc8VB6X4tvBtyq/yjwrFL4G4OwP&#10;qAYjxeyvY51TZXltZzVkdN9msSXss5rNVlKzmaBHSXIwVnH4vgLhrMP3pfacUMuVx+b5eqLflVSI&#10;frd3RVpz8fmK95WPqlaVHkslaaAyCKtlRM6b+ZQmF3BrQ1xLVXN7WQv9YwK8unqaQ1DV8oVxYRDs&#10;NlK1gurbM/8AbFRqLVPzFcuLVKQ21TlxqZUsCYFBgcQQkMwQkJRuJCUdpiY7xMdpjw7J5e4mhQr8&#10;etasTxWHMoAI7RMyRmQgAxEkZkIDElMR4Tp34OLsZ3PaimaxNwZzYsYuhySD2F0wLyrbfWGoDmyk&#10;qwMdYFiWqUwV6h+Eq/TuZ5yznGYKrBXYSPzGytHoi88gPpMdYFWNr8jXDHEQO8NRoDDBpzCS4VHq&#10;XJSLHDAbdcFkYMq9X1d11UW3KiI2sqM4ITy+sshd1dmLLAsWZsucmlNnYCYRwBxau7tgtvMOhJI4&#10;qOp2mSVRxlKrj6aY2VWpoXXSH7y1CI7zPci23Kd5KZmd/FbRGOfuinI3s9IcZg7hQJUKUl86PKqk&#10;rLx34EyxXidmVpiB1rnkcMjbRI4Km0NmUabwkW5BvLuFq8kulXCIGU0SZJyc3eFf9bxmpa71VNTZ&#10;J8VbmOT0ueTqLSfHLOTzFipq9EaZ24BnmJZXSUbqlg+EVaqHWbVly69atXWbn2HuOFpQhK4JjXNY&#10;QgtYCRmZQIxMzEeEai1euvkNRMSB18WQLfSwJFMzO7OTFXsjAcBNwR5aqfWXVK1HC4X1QZ9CHaiX&#10;ZyLsRU9mNVFGcilJvJVrJFzWlXBZxDa6rpkQnAJOFtleObdRXpZbF6vsQ6nW5dEcdcx9g8awJYUs&#10;MohT67zLbm5EtEVA4Erm23UmaDU/k2nGIHCieO87EnCU+0+uJdMxgCM/Legile5QPVn4XCGZEhxa&#10;5iYnaYmMRnZiYmPdMfRPj+mmR/PbP+k8ZBdm5asBGlMicA+w1owcZPCxBQLDKILYijf37TMfT4XZ&#10;1Flq1CHGC66DMZt2SYcL3TWieqSwmd3P2ivXCJN7VhG/gWLITAxgwMJggMCjcSEo7EJR3iY7THeP&#10;jYh61uQ5ZqcloCxTVMGQYtiziQNZhMiYFEiQzMTExPi7q/RyJbgIkrGVwqQMnYNfGJbdq7mZWMVB&#10;c2WQiIPFhMM4njwcyj8VDK4JwX72cSt+ayJQqLI3Aj1YogWx3llY0iJcIlkyw5K2f2cRH+qbv/C7&#10;H/bH9QH9sP8A1+NNflJf6B/fYin3DElO0SU7RG87CMSU/vREzP0R4t4PSHmdP4YTZXfkJ+SzeTCN&#10;wOPmweHrkW/ySS88UCPWspFjqUfFVv0nHWuUbKLlSwvsxFms0XIcE/QamgJj+OI8Us0rgq+v6zzN&#10;IZ71MkkY6uw7zMV7McbVSe/yDRAp6y2iNGwnKHi8ziVPVSM1Q6hYXYIGGm4AxFgfWsejYQyejBO5&#10;1rPIIXCNRYtldLGSurkU/XGMuFEctq9wI4c+ESfl3QqyIxMmgfjxxYJtxOZm2hWMOgw1XPOPOEoC&#10;ua5E4Y02QqIifVz4z2mfGQwesurlPVqCxkiCy6uVvJV3lDXk+uSm7HYNjp4EHItt/TuM/wBILX8d&#10;5n/XfHlMrcw+OtceXlrutX1rEDyIeUpdlhZA8hIYmR2khKPeM+K9ypiGWqltKrNWzXz+WcixXeAt&#10;S9LV3yBqmrIWLYEyJgUEMzE+LGOyV7G1L1Q5VZrM1TlOqhsfOU2BvFwaHuNZesC9JxBRMeP6bYv/&#10;ABoy/wDrnhFOrk8W2zZYKUK/VVlAlrWTxWsZZeEebC2AB33M5gB3KYjw2xYwrkIQs3Oc7PZZakqW&#10;MmxrWHegFrWESRmUwIjEkUxEeNva+K/xpy0/88XNp/ueP6bYv/GjL/654Vi8NZo5HIvhhIp19T5U&#10;rDoSsnN6S5vRLJWkDaQhuUKWxm3ACmCyOcpjiqImCvM3tR5VCpazfgoZO/HNpbFIrDkciJFtxEpj&#10;+m2L/wAaMv8A654/pti/8aMv/rniyWnQRmIpSobfkdSZVxVpf1JR1gi9yXDuk3pEUcWdJsDMys9t&#10;P5HTNe1S9oWrVK1WbcdcQXRUL1vCbRNeDfVKziHdIggNlCcGR6Ja0zaw9K4KTYwpMzn2bX7kRbyU&#10;/hmZ3n6hunaFkY1HqSsaAWBlDqGHb1E28jMrkSUTuLKdIpIZN3Xavn5No/Gm3Ssvp265i2vaquZX&#10;sIaPcWJcohYox+5MCgo+ifGM0hqyk7I5G85dPG5vHrULWFMf/HiuTFL2WAmxl6nHLgEQykw+dgvv&#10;krIWuoWPyGKqhi2TvKhGluFyqEz2g1WWzZYA7bReWc92bz4DK4G5NV+0A9RDDat1HKCKtcQXpao9&#10;vfHByp+UrtS6BYKszQEq7QZNXJY9m5Mx94AAzR1eIDZQQMBta0sYFyjjmCLIWKqP1peKu5fG1Mk5&#10;A2k0bNyuiy2uTTSLVqaYkYE1bFjIxO5AUR82fG1jNYlE/gdkaa5/vG6PEnSuVbgR7yq2FWBj9+VG&#10;UfFRxtOwyuecyRV7RKKQJuORVcVqvzHaYB7G1luHfZqJag4JTTGfGp8pnrvBLssgMbjlELL1+0ik&#10;M2hpVZMeWwvpxYsHK66YJPXcHJe8uyTZr4xLSPH4VDC8nTH1isz+b5u7CjkGXWgJFyZCV10FCBjG&#10;4CidpkSvzNgvk6VBTC49e7ZmOKVxEGUBHOw7pmNZL2x05Rmn3LGYzykGsHMFaaFM3BwaylWgSd1e&#10;mTUQ99hm6WFxSo5/WdQZOirp1vMLpAcyMzZ9mIVj5t+jtxseW5q3kihPT5Tv6YjlvI794idpmPp2&#10;nYtp/Hxnb8E+DVSnE4pe3BJV6HmbKwjsMk2+20pruO3UZ5YQItyFK9+MPtdLJ6hzV0wKwaK7bdln&#10;EBSuSFC5halqWCw9IKUpcDHEA7YjUWUXOApUuo9sS9DbdoCElFQZWS+ZWuyBfKk37GExsEt7B9W+&#10;7dsJqVKyydYs2GClCVBG5Maw5gAGI98zPh2I0T18ZQMJB+cZzRlndx7Y6AZHs5e0GMvLncZBjKvI&#10;kueqrC4KuLrRj1nMayFVqdQWKU67bb3kKyJcvn0wa85IVV0uea1G7SekXhf1xlKvRz+pB9FvG1yI&#10;WCAL3sLpOsrMhrU674dWWCb9s2P8k1lfXGerkFOo0W6epuD9m2Q32yjQMP2LVPiePIZ5Oth5j0qr&#10;r8z+t5LN3y41MZUbadttyPpx6FL37S1zOKVD90wxj6fGRy9ud7OSu2bzu8lsdlxukRme/AOXAPwD&#10;ER7o8acvZN52bfSu1SsNnk1yqGRt0q5NOe7GQhCwNpzJtIZYySMiKfqrFwFwb8Feq5IZ9xQgimla&#10;4/hiAsw0xn3wneIkhHw3S+SeTMrp9QFVY90G67iDMgXxiflZ9ln06rCncRS6iPLeZiL+HyK+tRyN&#10;ZtSyETxLptHjyAveDAnY1HHcGCJx3jxk8E9n1zibnEHpP5y5ELNOwBDxkSZXYl23pNZFxmBIZjwr&#10;9XeKHVo5plHGDksy9mQsYo5LyybEhdJqrVaINSng3ZtdChbULdU1rCreGQb9C6pnzNjDc/TXt1vk&#10;7YUWFMyl9cHrfW6kwmyl0VGwfkk2K1TIUmi+nerIt1XjvxbXsrFyWRvtOxrMS7xE9+8b+DtBKm5z&#10;Ic62Epsnsb449W40Y3matAGC5sbRDmyip1FeY6q2a31SLLeLTedYSFzqEWdzMOhzLViWBtboJeTC&#10;s/KSFu8E1ndVS7iS/WTa0wUpQExjGFALWsI5GZmWwgAjEkRFMQMRvPbxkBr4WlktGrf5WnAk6rl2&#10;KTPA8lFojdXPzJdR66h01R5fyqJclw2LDr+fVmRU6hWJxYC7wp511jj8jSqVDMgutczivr0W2qiO&#10;XUsvSoGEF3UGasE2zaYXRTyKUY+nDDKvjqQT9iqVYOYAfnMOWWHkyy9zWApQExjCEFrAZMzM54iA&#10;CO5ERFMQIxEzMztHgNS6krqdqy2r61UU9UNP03piDQESEDGWdBsVfsjLOkn6yqMhTLp3PjYWSy+M&#10;xwqHm2b1+rUhY8efJkvavgPD1bltHH1e7wRWNYYm1Ix2XiWHmDOfwD7MC0G/4yMRj3kUR38ErSum&#10;rd4vlB87m3hRSJDMQBro05tusKZHIvlLdBoxx3DcigGIy2aYjHMiRLE4uJx+OIC33W5ail1wO/zb&#10;z7Puj6Y8a00Zaxt2NO5tC8hh862scYzGaqx0/ImNj0yzzQLUi/5XzDAVWWkxXFj14S2WXsZXL5TK&#10;zXuFCxrY5K1U3OFdavuxxmJzxKy588xjdaK/IxKVD8E9J+P9nWA/VyWn8udqB6rOeQ9rhtjd67N0&#10;izhxAVwsylgkyfhe/JQf5nzvjJRjvgyp6/3dXlz7eCyuZ9m+hnTUE4zj5fzPrMocRdTpD04Hgcnq&#10;XN6aqJxt6cfeq3YKn1IwNO5mMeBSmu/5NTK97yVBXmkvBfW4EjqcTWy7k7lzK5K2cc7FprbVlxlO&#10;wBEnJFtvPFah9IxsCxiNo8Tpe+7lltKrWivyn12cCXoolHu39nz/AEOKBjZdcKElMm6fqWax0jRM&#10;cFYJjM3i6y46GCfMj9d01hPJeJtERc6wr6OKcOyTCg+vVo+PK5Frj0pl2gOUT8u0cc4uKxzFasuZ&#10;3auBWF6FJY+zSXAADXIqh4JWMtDqzKSHJdbCvWePGSHkHmszHVqAM+4opxfsLLaGVwid/FvT+pau&#10;Ppe04JunZowagQddZm7HWTsPYVpj0B1kOGFl5gLC+nK7FdVT+p7v/C7H/bH9QH9sP/X401+Ul/oH&#10;99zzlFBjhdVMsXxLcjXXzBHLcnW3mPkYcxkXa65Ljwc1dfZdWQX8a8mQHYxF9Y4/OUwMoIqRtA4u&#10;V18oUd6gQ9Wv1Y+UWVmnDK8XDeutkcbaReo3FC+rbrMFqHKL3EBjvE/gmPeJRIlEFEx4fRyFWtep&#10;WQlVipbSuzWeufetyHCa2BP7UxmPDshoe1GEuzyOcPdJrsQ4u88az/lLePkp+5nzdaPSC1VlxvHs&#10;7UeKs4yxPOUy2IKvaAC4k2naXJV7SonbcksPjvEHxLt4frzJo3p4dh08EJx6X5Q1cbVzjMbMChXb&#10;00l3Hzj+YTD6PbPfwmr/APLi8LwWGyq8O8spUs2LbDshHklLsg9UDVjm4iloFCTJaj4etg7R4p4D&#10;2pOXN2GrZNtvynkRhli5fr9FaPMWp4LCoHrJ0yZEU8QjYI0V+Q63/WfiaGsGZDGY8c45GdaoJ9o0&#10;0+ZOLLBAq9opcHzv2O+S98Ae8ePt81x+ZF/8DvDKGg7mUzmGb5NeOddQftGzaepcNRCBo0DMvNkS&#10;kCFMSOOMD1J9RZSLxP8AaEaawIXieZFYmzL8UFvrsIpM2myWQ6SIpOZLlM7z4uo+EDO38BjV0JbS&#10;s0OMG67FhAdA5LGZSOPQNrPsS+4fZPuZ/wBkrUn/AC1f/BDxp+MY9raSdZ4qMfZPcHsqrzaPKPP5&#10;NBC01Qsy+STMHP2Nc+mNFjvPGb+ZKR37TI16EDMx7pkYIoifo5Ft758GeuMprKlmYuNEFYJWPOjN&#10;LpplDN7FC2zrSyXiz5QY2Edgj5xWRx2pPhCTf6B+Tdeo42zTGxtPT8whGPqvYqC26grekuM+g9+3&#10;jJZXC6wVlHVcM6pZxDcW/FXWVrliqcXEi607zVWu+qtdjpwUV3Oq9bpy6v1dJfle/wD5GHjQ3/FT&#10;Bf5tr/Hbz2bsimtXEoQnmEWMhd6TWox1EDmOrcs9I+mHzQAWPcS66XNDI6iypfXN924JEilNOsEc&#10;K1Kvy9ya6oEI+lhcnHu1hlPx3PhAyCY+V6+K0/DALlwEoDJZFRT6OBMgsasxiS5KyC5kY+f98reD&#10;yqxlbx51rULE7GPuBv0LtUi7g1czInAkHXrm6qyZQ9olfxGQX0ruNtOp2Q77dRByEkuZiOambdRL&#10;Iji1RAwfSUfFl8RzLy2Qwp2unv6PNULVaFnx/D0LVmN4/FExPbj+tZTVWFqvz1DJyl7EVfl8nSYq&#10;qpBJ8oMQ20j5CPKzVFrAXIoYvdcNcyrcrvq2UlwdXsqND1F7+LFNEWAW0xOxDE+AtULdmlZX9jsV&#10;HtrPD6fQ1JAwe8R7i8BpDUzZuZBi7DsVljkYfZhAdZlC0IiPUaCAc9NnfkS1EtsEUCwhw9UhOnpZ&#10;TaMsEoKDylklsyfGYLaIryqtRYEjBhZp2OUyPDj8XmmmeN03Wd07mT2GWvYHTI6OOWXzrJAccrBi&#10;VapE8zhzICq5GIwlJVGiiOwLjc2smIg32GzuyxYZtHUc0iMtojfiIxH1Y3tRZWvjEMLimGdRtiwU&#10;EsSirTrg63a6fVXLvLoZ0ALqO4L3Lxb05oDTufbUurFdrMKpXDuWap8uvXp06iWkhFgeAnaa+WNr&#10;m5HlE8obIMs06eCQUx68vagXcO28xUphbsCe2+y7AV9yjaSGPV4VicLTzOqM2wYmzkPLhgtMYwWi&#10;PHaxd3LLugCM96l9AVmrCLCnlJ0pXc1pfVdKOkcYnGS2K8SDRZxsXmQo3QwBhLlKrgMCx0LsSXSe&#10;IUsTQq4+qAgMKqpBUTwGAGTkY5MOAiB5skjmI7l+sHk87cCuHBs1qoyE3cg1Qc5rUEGa+s4vSPcl&#10;pXJhL3JCefiBPnR0/TbLMZh4OJiGcOn568YQPmbpjJwHLkuiprEVfstp9oMZiEFKwNE5G+XGK2Nq&#10;tbAFYbLGKhrICGsTTWfmbUJb0QkVNJa8bikLl5LT7SycqELmUsLg/lrJ+o+mBtd5Wt1DVUBhAveS&#10;YbNQjla9mtebmMhaaFpTUtPzdttgH8XCJkuwDIcpm3FqzFgTIlE+LaXY6vi8ng/JpsVqUl5BtV6j&#10;is+ks/lKwQdd6Spydjy4rQXmT68Av9bxmi6jfXZkcvmBHfeK6ikMbWPtwmHPF1o18uoHlajJjg0Z&#10;LF4GiBE7I21JIxiZivX5b2rbNonZVWvDHsnafSE7CRbDNHDYtPQoY9A16y5KTKBjeZIzL1GxhkTG&#10;HPzjIp+n6rIY2vaU2/ioqTkKozPVqRfWTqctjb3WFrMlzG8TwL6YnxlMU4RNeRx9umQnESP1wg1R&#10;PeJj0yUFE7dpiJ+jxQzNeJG1irkjYrzts5Pqr3qZ/Rs5BNTy+4KYaEwYCUDqaLQRhpxvtbzczHEa&#10;fQ8xJF3nYxDsS9+UMiV/O7eMtnbUcXZS8+3K+XPoAw56NaD4L5hWT00AXAeQLiZiJ8U9V6wUwQLp&#10;XMNhuRqKdp5ovZPaBPjv031acHsweM3IJRFVKk1/T84rO1YoTM/K/KVrUWgDvvISoYNkdx3WuZ7w&#10;M+Ls5awCK2kbd9bHGXzccwByaiKS95daxarJXEz6VJWHvEfCk7204qWFKlbh/QXTlZgdZu0ckjaf&#10;yDmc9WDv2Up5MSKoipi8bWXUoUUhXrV1RsK1h/zkZTubWFMsawjYwiMiKf1lWjsezbJ6nSZXyA9m&#10;VMEDIWyJiCgo9ruFtMJmCWdWvkllscrn6hfwhZ+sXFDSHTFN65gWMgYg85IlGzAXJknGzO8Q8HXI&#10;GDTSd9QzKZu+jG49RrWy3ZmYUBuOFqGZiC+ecwMdvfPijndL5ihlV5HFIr35qs+xXqTWJE3kfDiL&#10;aZ1AAi2H63P17RsOy2UB/h8pjKsf37VtMT/f7+FM1J8KulcWuY3bWxvmclaid5+T6rF1KwduMywZ&#10;fETMxwLaClViM9iM7kFd4vagslf2LlB8goRWTiwICGOi3yRWVRHZ8lJkSaOR1JisayalWyiswiX9&#10;ZWFQyoxYCraFGraVxG2w9to228aNyNB4WqV3LFaqWV79N9d2MYamhvETIGEwQzt3ifEuj4VaqEez&#10;3n+omcnmYfOxs3x/kg3xe9gvlYDnxkWbmMNkl+Phe/JQf5nzvjITX+EqvoPZyIJFjI5ej7R9B7NG&#10;MVy6nl+4TLxHj1Y6RFuyA1fg8oyMtRyOkdQ0LdmDKfPKdl8QsrimnyZDG7+ZQ/fqgzg6J6gxPjN6&#10;RwuMxNvVF29UxWCy+QpIsXa4WGH5C1gjusCjXs5YLVaDZYBwiQ+W4wcF4w2asZnF5nLF1LOqqOJt&#10;BblA3bbYymGuNDjX88dXp2RIfk698h2Ewqix1PJUHBZpX6yblSwv5jq9hYtUwf7YCidp7x7piJ+o&#10;fUtKB9ayllewlkcluS4JW1RjPzgMCkSj6YnwdmoHPTWcsWbOIYsJgKRSXVbiHduAHV5/Wnq+uKcC&#10;cfKLsCv4q12o0kWqj02qzg+emxXYLUtDff1LYIkP448YzPR0xv8AHyWarr9I1svVEYtCIc2StNjk&#10;u7UAmGY1LSIYXU57f1Nd/wCF2P8Atj+oD+2H/r8aa/KS/wBA/vvlNO2+AnZTLcdZKJ+scokSKjb7&#10;ergts8bAhsTqrHo3jq7+LFF+LjB1KdjoWctlpJFUtuBcqCoGbeRhii5pNCIq846Nm1VZvA3qdp1n&#10;K5y9Qs1Iz1tSZDHss1zQT8bhz6tJcjz6ijtTcvVmR1aV+o8VNXkdPZhXTuY90hyHumygo51rlcvu&#10;q9pBA5W+xjBdNoLcDFj4nS2o3lGm8jZ6tO6c7hg7zthYTO3IcbcmAl+xdOo+JtwuIsXGeBYshYtg&#10;iYGBQQGBRuJCUbwQlExIlE7THePibjM3jqeUoO+fVuoB6uUb8WDBxMrcvfdTlyLVF6lmJd/FHB4e&#10;sNTG45XRqoH7kZMmGRl85rWsM2vezk57jNzjY0zMs9/Cav8A8uL4sf8A8U8b/nPNeNHyG/ONPK4b&#10;RvPLZnHaO+87/R4pW9YV7uUxZZGWZ5UOeOQsraZebZ1usl5WoYcvLk9ZtYMibI5zPj7VNX/nF/8A&#10;+Eniw3Q1O/Q0/Ka0IrZIiOwL4SMWi3Zaus6ZN3keb5n37QIcY8V8zn8bGozLRWnW5fH5JjVFkW3q&#10;uMVdKy6AJ6bEMednriPWVYCGiQMGDFw6l01qfF04RJIbic6GUadjqBEKYqzSx8LV0pYXUhjC5CI8&#10;e+/j9jfCP/yqH+seNO+zVvGmzWOI8gl3qsjWPNV/KrbxJnJ8KkBPiZ7nvsRe/wAaLnadovZmJn6N&#10;5Rj9o3/DO07fvT+Dwyvr7TOTy2c9o2GDaqi8leQJVeEL+TzFEYIGC/eOhv335lv2y9fTmj8zUzra&#10;bAxVpg2RXXuzt0XMktQOHpgXqOJS2CCJHpM34S+YiZgdNZMimI34x5rGjuX4I5EI7z9JRHvmPGkv&#10;yvf/AMjDxob/AIqYL/Ntf4rWSyVlVOhRQdm1aeXFSUrjcjKf+oYiSMthCJKYiZ6fOrprGNavCY7e&#10;d2DvITlL0doK/cGN4Xt06FeRpqlhxZt3PFbGlyDD0OGQz1mIONsetwDNNTB4wFvIlPl6/rg1h5i4&#10;INGowJKxpVrNL5AQiBRu29iHyMREdVLmFarmW0RLq9iQjeWFUcczvjdOZLFNTQt2frjUVP68w6ce&#10;r12rPmxGIS7pQcVKl4KlizY6a4XAlzijiMaga1DHVU1KqQiIgEpCAHfbbkZbcmHPqYySYUyRTP30&#10;x+oVBsnP0elYKI/+OGKhaCIi90dSiykIRPefLsmJmInj4V+Rspv/AHk/+/4upncmtVgg5oxqNn5K&#10;zEztEqqDPKAmYmOu6VV4mJiWxPh1bTIxpzFzEgLYgHZh0T7zZZnkmpvHzAqL6qZkvrxvpkMppnPZ&#10;G5k5uqZlsfYvOZacqyjphcrC1smwUORIPWnlFdB1m9IROyfP6vO5G9j6r72MpgzH3iSHnKjCtVx4&#10;ps7dYFMko6qYPpN7dQC2jwy1gsQb6apkJuvamnVNo/OUl1k1i9g/dwrnC/cyQmRiS1PqFteMxVr2&#10;RwuPqOmwFR9iu+syxeZAQlrekwgQhJvSMNlpnLoAVWHWiMrTXNZZJu/VJ5mROJm+085ZJSe/flv4&#10;PU2p7MaV0XWR5l2Zu8VutqLYVRjqx7sb1zNQIcS+nZNi1UotvOFeLGVr0LOJ0BRssSnruL2jkhVy&#10;lKJbuznZYUrZlWpME1xM6tJoHCiVVxtBFejUrrhFSomBUsAHeeCw+mfeRT3Ii5GUyUzP6yMOUtsA&#10;XMYaAsgT2keY8onYtiKOUd9pmPp+OF5zPYzGukeUV7FoPNSO2/KKoSViR/AXT2n6PAex9Q4q6TDk&#10;ASFta7RGO24xUdK7P3Q/1rvBRMdpj9YvV8benGZB1Vy6WQ6CbXk7JBPRsTWeJKeK2bSajj1juMSM&#10;7FDL+d1nj8g9k7FcszkrVjpciIVgtqwBSgky6dZTBQqJ4rgR8R7Y1NlbZbeqMbVqY4d/xTajKTMR&#10;+GRjl79h32gcbgccjH1u0s6cbussgePWt2D3dZdt26jjKYj0jxCIGGrBte5qawkvZmJ3lnAp2gbm&#10;ThRCVekuS5iBsS7IcDTUL0WH1n6p1S9On6OROLFvUmqXJxVYo6Q9GK1d5Je1flgGKnTUFKEKiIsL&#10;CA3s19M53G6jvv6E5rKUr1S0TmK6nRDoVbFgaVdXWZ0UyRHPOSa1pbTH61cyV1kJp0Kr7lps9+nX&#10;rKJzj2jvPEAmdo7z7o7+Mtn7fKDyFo2KVM7+Xqj8nUrR3ntXrApXb3yMl9PjI62thMTZhmIw/L3S&#10;gGCWRtx+Hm9a6ajjaRlF0J3hkfV4bVmGcSpu4modhPIoRkIpWHVrdG4v5rK7qnlh3+yKMoeiVWEp&#10;aNbOYZ/Vru+Tcku1ijcAQJ9G2v8ArdhHUHfbdbVmuwg213JaeqqmOIHKLMMaEI9cRYuiu1ZrDA7+&#10;uvbe6tK4+Ya5XEenbxPwfIA+L8g9r78s4dHFMcFucXXWG5F5i/1bFmwTFjKGtp+WYLSd4zWfuoXa&#10;xui8RYzzKbfUq9kEJe/F03r5CR1TZUc6wPzGBX8sz02PGOuWLBZDJ5HG1b6MTi46p/XNcWxLbJlF&#10;WvXFpdIzlzHRIthSHsS0IG5Vw7rNSj1K1NFSJr4XFicpJoHeuMCtN9wzXbak3eZsCASpAVkqSp2g&#10;amQ64qyHntUNqEHkrmYWpK041LYjrWKeD4GJkyVrsZZtpnliCjj7Mi+8jhqDN9O3k+pA9WoqInym&#10;NiRmdoQBS10b8vNOaJbitUB+tRlatiMRqhFca6r0wbKV5CpMk1slXGd44SZiu8iPMrAuDQuKTXQo&#10;8PqKgyjbgeoqZmGV7dfmQBaqWA3W9ByBRBDPICgltFbRNY+KOF9YY5X1/mrA8vkcXXMOsAnHzH25&#10;IalYvuWuhsxILPwipVUCK1VKq9dC44rShAQtSgH6AWsRAY+iIj6jJ43DY+1k77buKNdSmknvMVXl&#10;MYUAETOwAMkU/RHj7SNR/wAWWP8Au+PtI1H/ABZY/wC74+0jUf8AFlj/ALvj7SNR/wAWWP8Au+Mb&#10;Zxels3frr0ppqox1ag5gBZrY4AsImYHsxJ+hg+8S7T38fBPQvV21LlNVCtarPCVuRYTgum1TQLuJ&#10;gYyJRP0x8XwvfkoP8z534sl/xSyP+dcH4ra2xav6KabHp5Lp+lrsGRyyHbxHImYq0XWCIkIGravO&#10;Ip6Kx+K1oHJN+XxwMyOAIynk2ibN8hQjl23pvYNquESRmmxZ2EVU/qcnp25xWdlUsoW5HlNHJJ9d&#10;O129UgDdhsAMjLqxuTyHqbxexORSVe9jrTqdtJe8H12Ss4ifuh3jcDj0mEiY7jMT8Qsop9n4MWSF&#10;rP3Vl5MJD56qi9xZkLUe7pImFgW0WbFeCEp9lYQHGbyB2Sv2WEdnI2hHh1mDv0UAA+hNeuC1LDuX&#10;UeTnt/qa7/wux/2x/UB/bD/1+NNflJf6B/fqzqS85GOzOnV7428ZcJug5o88I2O82PMludEdpOtb&#10;3MDVXdehvxI0jq5xngSZxxeXMjYeEk9h8nZiZLliJmOSjXHPHmTOUNqMjyS3JYDkuAGqaoxYpqmD&#10;BLYtgzImBjMEBjMiQzExO3x5zKakmzRpRkNUUns8q9jKp2bbiUbqwDNnhMhATC1GyJYM8OPKY+2V&#10;v8R5/wDm3wOR1AdXK3QrhVCzb0/qImDXWbGAqJigMcBNzSiNveZeK2MxucmnQpqhNWqnBaghSFD7&#10;gCJx0zAxv27+LWRvVsZYu3XttW7Bab1BBvsvKWOezhQEZa1kkxp7bmwiMtyKZn9gYv8Axd1H/qPg&#10;Gjj8PJLKDiGaYzzlzIzvHNTseamD+EGAQFHYhmPDK79QS5DlmlyW6fzjFNUwZBimLPFyBrMJkTAo&#10;kSGZiYmJ8fsDFf4uai/1Hx+wMX/i7qP/AFHwvJ4hWNpZBMFCLa9M503I5xsRINuNZ0WSO4dVXFnT&#10;I18uDDEmY3N5ReTot4Sda3p7OsCZWwGhMf0M5DMMWBbhMT6fweP2Bi/8XdR/6j4/YGL/AMXdR/6j&#10;4sRp2xTxE2pHzLKems4DnwHzAa+cZLjUHeVqk+kBEZgEEw5LT1DTF5+QKjct27Tio26alixIJBf1&#10;6mu02FPq+TWa+MTyMS2GdEAwSAx0pgeQFEiUf0Nrz3ie8T+KfFvL5m6jHY2ivq2bdk+CljJQAR+2&#10;NrWECUJXBOe41pSBtMAllZXVx2k6rxPGYeen1mkmGgGSyjA5dS84Wn9bLaVOiuQQnruB1+34iJKA&#10;iZiJIuXEd/up4wRbR754iRfgiZ7eMbj9PuVer20qyVjLKYLYzFq2hUlfBgeia7FwsagB6V1QVG5n&#10;zaz77TkAHduCylO7vEbl5ezJY5w+6Z4c7aGn3GPkYKZ9PxVzsuWhZ4nKB1HGK1jMKFvqM5gR9Ki9&#10;8+GY3SFirnMy4CD2ihg2MVi+Q9nw0YNGSsd/kkJOawFHOywuHlH2L1+w63ctNJ1mzYMmuc053I2G&#10;W8lM/wD8o7fFktZWQIK9dB4nGchKIfYfIHdsAUjAkNdQDX3AijnYaJRBKj9Yah6wal6zS5TIggYp&#10;gyDFmM9iAxmRKJ7TE7eEY3E0q2PoVh4pq1VCpQ79yLYfnsYW5tack1zCJjTNhEU+G5mNP4b2s5kN&#10;ZkZxtSbhNjb5XzEqlkNmYiSZBQZFEEUzPfxW0jWyRVNJ4vIArMX0i1kXra3QFp8AsGHZrY2BYFEQ&#10;XKrNnqWd3J8m1adKfBjhren8Ji67eivF1yyGdfRQW53bjkJZ5MmkXm7za0S2LTmdbJWIMiZOTbkL&#10;zMlJw2cgy2870tGIEWTbI5fzEYgYPqcoiIiJ2jxprLW29e2/HQq0+S5G6zRa2g9zJ/3VzaxMb/5w&#10;i7R7v1ixl81cXRx9WI6rmci3Ip4gtS1wTXOYXpWpQGw59w+/xnnZyQxem61cF4NCUPuZG/Yh5/LN&#10;kFRInZQMs4FFerTiV12ua6Ye0cJoXG38YV5q6y7pcX5y0Tyha6tCnV8wFV7jIViSXW7JyUDX6LNi&#10;lmY1SVmxrXMvpDQ6bmbY25Y4W3UWADyr2ulWRci/ddDQlpQupxPovb40yWeKyWVLGLKyV2Sm3IkR&#10;zWmzLN2y/wApKOr1flue/W+U5frbqtPE4rO6xkRmerVQxeLLoyNZ2StdOWm4I4SvHqaD5R9kdTWx&#10;Bts6t1nmW0aXlzs47qwDyeEpg+nQoqcFfFUxhYC0pCGk4Z512u6zY0rFJzEm3JCp3AijqU5WwraT&#10;gfnLNAnuJenfYp+bvH61U0Pj3cZsgGRz0h87oQe+PoSX0Q1gFcsBtB7KpbF02ME4iSgYmYjkW+w/&#10;2U8YIto988RmfwRM+KuG0odrMWcZjU08cE461TqMeoBHrXTteVaMNPnYfKhaZGRbbzO/iOOlsZEb&#10;9979op2+naYUO07fTtP4dp93g8uOKtYo69o6VhTWBYqm8Ihm9K3AqOwEIYkndSrXlLmEiOsK4ez6&#10;jTGWFczFPIXqLGxvsEX66nLEvo2IseW0z7p7R87wnC9V00NQVLiGVuc9AblSsd+vble+3VFdR1WD&#10;iN+NmYn09xnUlrEYn2rXVynMvp1vNpXXDs3zRhzWSUxw6/KGAiOnzhUcfGbnS2KA5u2MlkKVCsCa&#10;YJxtXlKIkZIEKbKBQuY3EW3GwIxEsiPFlPK3j7I9ejcVu6q8fV07NSyHoZHrDg+u2PnDxMd48YjV&#10;WTpPy9+0Vzq1r7+WPruqXrNTYKaBUDgIEizhdK0M9TfjHpgf1N6flSdQ3avTqrqCC1YKifpm3IK4&#10;iqwYcxxyRiODPrtkdJQKsryV1cThNOMTesicDI3b0FzoUeJT8ovqh5m56Gr8uqKzoDzqS+LbKamw&#10;9Y95Ho+cU+xEjtvvWrS58bbxv8n9Pgcdh9SY+1ePfpVSl1Vz5jvI1guKrzZOBiTlaOocAJHx4CUx&#10;+s3KiGQeL0zE4WnxLkB2Vlyytjt25Hd5Vd4KYNNJBdpmY+JOTuJ4ZrVEJydrkOzEUOM+yqc7xBRt&#10;XZNxoFEED7jFHv0R+pyOZwN0sfkkXMWtVoFIdIg+6pTR6dlTlTzWUj6lzt742nv4+2+z/F2F/m3x&#10;9t9n+LsL/Nvj7b7P8XYX+bfH232f4uwv82+MfSw+pH0qztL6dvsUNPGN5W7mPBtl3KxSacS1nqkY&#10;KAifmjHj4K8pkXzZv5AaNy5YIQCXWbGD6rmyChBY8zKS4rAQjfYRiO3xfC9+Sg/zPnfiyX/FLI/5&#10;1wfh1awsHV7CmIelgwS2paMgxZjPYgMCkSGe0xMx4yWEkWezjPz2EsHvPmMVZmSRHOe5tqFB0bJT&#10;xk7FZjIGFsXM4vUGMPhdxVtdpX7VkD6XV2be9NlBMrvj7pLTH6fGL1Di2QyllKoWF99yUe8rsVme&#10;75apZBtZ8fQ5Rx9TQ19j0/J3pXic/wAB91ta59mXz4jP2eus6L2nIrAqtBY7ssTv4y+hrbPmQWcw&#10;3L9rMrTlKwz/AGxVrS1xP03GbbQU/wBUXf8Ahdj/ALY/qA/th/6/Gmvykv8AQP782slkrSaVCkk7&#10;Fq08uCkpXG5GU/8AMIxuRlMAEEUxEz0CbW0xjWEGFx5egmduDMpeGCmDu2e/TH5lKrI1lbsm3Zt/&#10;GnD5iX5bSUlx8rvBXMPzOSN2LM5jkmZKTbjmnCTL11yrNNxPr5nA30ZChYiNmJOJJLJAGFWtL+fW&#10;tqFgdas6AcqSjmMbxv49rZfHOXkSjaxbx9kqbLvYRArnESh5qAIWpkxzFUCrlKwWIfYM3/Gx/wCh&#10;8fYM3/Gx/wCh8fYM3/Gx/wCh8fYM3/Gx/wCh8fYM3/Gx/wCh8fYM3/Gx/wCh8fYM3/Gx/wCh8fYM&#10;3/Gx/wCh8fYM3/Gx/wCh8fYM3/Gx/wCh8fYM3/Gx/wCh8fYM3/Gx/wCh8fYM3/Gx/wCh8fYM3/Gx&#10;/wCh8Vr/ALLuX5rMho1cneO3RaY/N8zVkBCwuJ9UpdyQzbi5bFyQSNvOW9ntEhx2JrbNyOQNYz6U&#10;I3+TQO3FtyxKqiSkFk7rNSpstybpqYhLpZjcBWafkKUDDAU1m/HzuQhTDFt9wCUy1w1lVKxxVD41&#10;aR1LZ20xceXs+64vRgblhkmfUOfmYu245Oxv8nTsGVyeC2Wz8bx3ie8TH0/fbVVCIgjfgcn0Ynfb&#10;zCqrHVvdvPZ61z2iZj3xE+76ifYOEvZIROAJqV7IEpgp9VhsrQMRx2IiZAhMgJzBMXBLu64uLVXH&#10;1excY6WPd/Y28gOy0Dv85dPrkwZ9NtBeK2Px9dVSlTSCK1ZI8FJUEbCIx/1zO5EW5FMlMz9XVohS&#10;LMZq2ubHkgshWTUqwXAXXH8HsAnzz8qldc+pCXE1iBhXWhKCjGZ0B3fhLTglxekjJuPbsuMjXGAO&#10;TJaweiI5Wa6QNRM8G1pgtSwJjGMKABYBHIzMy2EQEYmSIpiIiN58XdP6Qicg6zWt1LWeBvRrVOui&#10;VAWLmBMrbhI5MrE9FKumMVyeTerVJKz8lh6MrLK5KYiZWJfNrVAn7NcdETx/rVcPlnz9iU/Lxh6S&#10;aqaWHt2bdogTFu75Ci4xdfsgtXXZAwXqKIEeRzEDzPehiqQwVvJXK1GtBb8etaaKV85ESkQgjiTK&#10;BniESW3bxjsCixJ1cUhnVuWZFfVa5zbdywffilZ2HNMAkyhKuK+ofDnMqbrHTAsEpAg9uY2ZAxnY&#10;hPazPCRmJgoPbaff4G3jb1PIVT+ZZo2U265f2rkGxc++PcX0/UuzeYM4SJxXrIUPJ926a2sTTRHz&#10;YYwUsLmyRWsAMzKIHwlmS6SKdU2+zMTTGejW68iMyRzu63aYILE3MnblBeWRWBkq8ACcG7HIIAZN&#10;7M8qFQQZ835wHZaX7ddeu5q+8MAZ7eBvuP2vqA1jDMg0eKKvzSNWPrbzADziPrh3OwfCCGUDMq8J&#10;Tm8TQyyqzZchd+qq0CmSMhJALRKI5DOxfQXbePSO1XnpTTv1kUFV2w9AYTMbbcYFERx9IzxLcdxi&#10;dt4j9bHTenmwOoragdaucBZ7JpM+ZwFgkub1uInhBCXl6/y0jBtrHE6vzTkZ7JrumI41hk1OLtB6&#10;+WTQwY81kDgxeENltZcMiZA7Qck6myM++pg8mxffju/yjRrjvtO3NxLHfadt/dPhV6Q3Vg8bevSX&#10;3MOsL9nJH8ZTFxpjH/mpL7mP1hwYTL5LDZ2mtz8TZoZGzRUy10+1a+tRwl9Z+0L5uUbKhT168jPU&#10;FrcXk2JsWqxyDFZ/EyvIVp4D8k6FTQfyj7J9dCbpk/UchxGCkM6mish49GlisXAx7/ULLNSzZEp3&#10;27P+iNoid5mxk8pabdv2zhli08uTWlAiESU9o9ICIDERECIwIxERHxLVhsJkbgsIImyNV0U1QcjE&#10;MdbkOgsPVBTMn8zvET4C1rXJLgIkSjE4ZhERjK95C3kGqXCjFswJrqLeJCM8Lkc4ka2MxlVNKhTX&#10;Ca1WuPBSgjv2j3yRFMmxhSTGsImMImERT9RktPXT6I3Vx0LUL6pUriShtW2K+a+p0nCPUVDVddMt&#10;R1QhslD89mr9XI5MVsrY1dIXxXqLaMC+0bXdIm2HDJoFUo6aFcmdRrHRFZXwZaTBl3U2oxAcgNYt&#10;ox+IPcmhadEwKJurGfMQyeK8XLmWIBdqrLYqq6dnL2wWWYyQht5l4kwhWnn8oFWvDOikNxE+HmSS&#10;t7nb38rkcUEZddNrYyNRh1LTyq1TFA2yV6bQiIrXBPWxoqUpQGK1iHjK4N+PtX78WnXMBMdLyAHa&#10;UsWJyBddVhddT1+aHy63MfL3Kk60QDIuZXJ2WW795xPsvaUkRmXuiN/mrWMCtKx2BKgBS4EAEYRp&#10;74PNKtrrOSs3M2ONK5Zu27HGJssv3VrxCFCMCqoskz0q61iTnsFr2ld17rL2ZTnidlNvKOyJJCez&#10;I8slqsPXHbt8la6fKZ9P0l7M0vk8rqfL8+NvMm2vXwtbpEPIaFdVXnfJ/rAnecOssRA0MfJzx0+j&#10;HAceRyVLK3bUQfClSx1lVpzjMQOAMunCavLYWW2oVJBB8x+rtYfS+SrhjsTRpV7lKxQpWkOybR84&#10;9vWNEXIkUWK1YlrtwsDSzYYYR+HpvaewrrZ13LRcpOt0ei8wIU2DrvnIi7pHImSoNMN4yMEuC9JM&#10;YRGwykzM5kjMynciIp3kiKZ3mZ7zPefGDwzlEzHi6chlto3GMbQjruBnv4hbZCaEFt2ZbX7vf4iI&#10;iIiI2iI7RER7oiPoiPqbrdcUbuR07FqhFqtQJoWCdNoIqlBJuUWcQfwkuNge3vgo3jx9qGq/znKf&#10;/Cjx9qGq/wA5yn/wo8fahqv85yn/AMKPH2oar/Ocp/8ACjxTHVum9RXMlOAwh121X3RWOKOkE45J&#10;QjPVR6qkbA2ZWRScTu1nYvHwaswCHVsGbaxYivZkienHThp8ot0m6wcsFHCCk3tLf5zCnefi+F78&#10;lB/mfO/Fkv8Ailkf864P4mZKinqZzTAuyNPgO7bVDjE5OjG0SZkSVxarrGCM7NUELiPMF8V7Qt0m&#10;HTv88niC4mY1bwQC7lcpjfpJuK6TAmeKgspL+uXN5+ozOnLsR0MrSbXg5iC6FiNm07QxPbqVLa02&#10;V79uah8XMdbCVW6FqxSsqnfddiq00OCd4idwYBD3iJ7e7xitTU1eYbjXGR1ZZ0RtV3pZWs1iZwbw&#10;hqHGMH02dM+LIGSGPEjicTgcQE77Ga7ORsj+DZjXprdu++9Od+3u276lpanvReymOsVbtRvl6dT+&#10;h90WrKutVOuiCCnYr7yxvNm1xYdSRCIj+pbv/C7H/bH9QH9sP/X401+Ul/oH9+bFG7XTbp20sr2q&#10;thYtRYQ4ZBqWrOJE1sCZEhKJiYnxGSoEd7Sl+z0qVo5ibNCwYmwMffiNuRcFs8vbAeDwXPUhTvQX&#10;i0nTWMm2NJUst2mtVVponiUpSVmwQLmzZIeCEDJMnu04Csp71WcVmaNjHZGoyV2KtlcgwZj3FH3L&#10;FHHqS9RGl65FqWGshKfC8pp7IMqNGfl6xfK0bydxk692oU9NymQMDyjg9XZlZyXAto18fqQkaYzz&#10;C6UdYz9i3DgOUEjIM9FKWbFA18gwPlOCE2rTmgM/rzrt+1Wo06wS2xbtvXWrIXHvY57iBSgj6TMo&#10;GPw+GY3QKF5e3IGB526Dl42myGQH1pSMFOyR8IaQuYdams/LsGMiomKF+Wzd+xksjZmOtasnyOYG&#10;NgAYjYFKXHpWlQgpY+lYDHb4l4PT9WLV01MsMkzhVerVTxhtq04vSpAEa18u5G1qkrE2tACdhdQU&#10;G4/IJgWdM+Jrcg9+nZrPXJJs12SJCLkmYcwYouLVMAfFbWerqrFYmnYB2Gw9lMjOYsJIpi5dA5Eh&#10;xtZwBKq5rkcoyC631gslX/vsaz7iwCAo/CJxIz/zT4eiZ5ShzU8ttt+mchvt3232928+MZgaZrVY&#10;ydoawNdv017xJmwtu88FiRcY7lMcd4338LY3He3rwcSm5muNkOcd/kqEQNEA37jBpc2Nh3cUxv4B&#10;SgBSlCK1rWMAtYBHEQABiBERiIgRGIiI7R+s3Mrah7cfnF1n460e8qjy9VNZ9ET7jBVTXyhXpmEt&#10;SfH18pTbp2H1LVdgtr2azTRYQ0J3BiXKIWLYM9xMCgonvE+Hlqms2xqPHyivXCisFrzgmrYLZlLJ&#10;Co8DUwsnMKGvHUSyimZd5KvI5S35fGwcGnD0uaseuQI5UbAkyKzYGDmOu8in9oK42GMdgEnKV2CJ&#10;t2zEb+VoVx6ll0b9ufGOkiC9M2GqEvTMz4y+Ew2ocpSHEZK1XVCLbIrPTzKUNfS3mm0nINbTBiCE&#10;WzvEchifGp8zmYXGS6rtOS5Igsb0W3Y9PXhITxVMV8ixbRjjBeWY0R2MR8YfO3K7bSMVZm55dHCG&#10;OapTJrBBMIRAZs9LqM9UrXyMVtIYUe11nkMOpknUwlRheVXP3LbZ7AWQtjEbQ9wwCt2eURVhzRPx&#10;cuVGW06aVTeGX35+z7lyRCKNeBn5I76CZ5kWDHVRVhwSwAt8H/UYI6Wbr4+tjfMg+taS1gfXJpk7&#10;aOj9ksQCoX0W9MJgY4vXyPdWCA0t1bClPG/nU9O5b6sr2PDusJXS49VgpFWLNjxIZS9jnqcfxYix&#10;lk2Xpyl46n1p0yehakyxlvosIOstRSkGiLBOIdBBBlELJGSxF6tkKNkOabNVkMCY7xIlt6ltAoIG&#10;pZANS0TU0AYBDH1dFOXylLGsybTRR868K42XLgZJYGyRDl6wiIIo5EYAO5mIz8WsWV2ILAaSxFin&#10;jkgMsPUOp7VupXQxron0Y+o5NtKvL+llUn5AmvkqqEZTX/wh3nPEX2JxiZrWLLsxqRwnYF7BQmUB&#10;Xp8SYAvOrVZZ6awOV1H1y1jW5zsSMK8Vb9vQeSWZwPu3+UWJT/axP0eLVQSiG5zIUcaP7bpiycg+&#10;Yj8HTo9Ip+jqxG/KR8ZTOmI9XNZLoKLj6vJ4wOmPrmN/VbdbiRjcfkxnflMwP6xJXVeSzSkEqjnK&#10;w/XKO8EAWlQa15GqJR9gsTzUBvim+ob2Mm7R6yrPkrdmp5lHLoWPLuNPWTzgS6TeHNfIRLgUbxE9&#10;vFLF49Mvu5CympWUP3bnnABvPuEYmdzOfSAQRlMCMz4rHkMdSzOfkQO5kLq4upW/ad145NhUKroD&#10;kXBnQi0zfdzSgViuIGIiI7RERtER+CI/WbmQpYyhVvZAyZeuV6qVWbRn0+ZOcAQw+pKlmzctjYPU&#10;Ldm5eC9tZIJuwuGrxFLhZyrhmYgeNXqBCRPfdbbjayDgT4tmQKPDE6I04GnME8CD2xf4Exi55QRj&#10;eurCsQuXID0cbj7VhBEUxbIflF1VVIxOUU+FdW1XvwhdMyCJd5gLoVnmpbeYgyqqwbVwDJSozJC1&#10;5HXF7C3My0EMJmV6VmtWcA7mvCY9yfMWdniZDa8oVuRWMiFfZgyVLReF68AMrXkcpHlqobRsPlsZ&#10;XmHMX+1lz6kjx2muUT26uoMxavAJ9RNPlCcfXL1RBIoJhdVbIAyX1+n5gw7MafhVi3VLTuI5h1Lm&#10;VUxNpqpmOc0ccQxYeXD1LN/lajPubM+7wOKw6p3KYZdvO4zcyFjbbrWDiI9I94SgNlIHeAHkTDP6&#10;p1hxQCUKY5pz7gWoZMyn8QjEz4zObfy6uWyl7IlBzvIebsseK/fOwqE4WIxPERGBH0xHx6k1c0Y6&#10;ll6sBRKV7GCawrvZCRZMepVhrqA7BMD1KRc+RQPT+pv6fwsV5yFm1jmr807oJ4Vba3t5M4ntPAJ4&#10;xxnee3j5uA/jUv8AVfHzcB/Gpf6r4+bgP41L/VfHzcB/Gpf6r4o5DFjiPL19OYHFs8zkJUfmcfRF&#10;FjYYQe6+pE8C39Ud9o8fB7pbGroFlNN16S8l1rsKrwVfFRTPoOkJ6sdb5vpHce87e7x9gwn8bD/o&#10;fHwgYrMqojb1FQFGN8tcF6yZGPytbZp8R6XylpPeY22mZ+5nx9gwn8bD/ofFzM59eOGk/A3McE1L&#10;w2WeYdextgN19MNg6dVu5b9p4xt3+PMXPaUYjRr7AXqyaggzJGduJZcoVYPkmmis/nCbDwdsk0rC&#10;q3iZx5HTeKRREo+uLPd1+4Xvk7d10nYd6vUK5OEJ34oUoNgj6m9aUshq6iq182udvk/MNllW+Ilx&#10;iOc2qx2WBuRDFoCnswPjxSJPjWz1e5hbHq2jdyvNU/T7iKb9SsofdMQ0tp+5L+pbv/C7H/bH9QH9&#10;sP8A1+NNflJf6B/fq3ictUTfx19JIt1LA8ltWXf8RCYFAsU1ci1LRBqjBgCUAujl1p0S4jtusF3y&#10;9FXWLbD10l1RtWJCVgnJOkEivqveljkrq3a2EwVJVDH1R9Cl9yYc7dSxYaW7LFlsxu17SJhztvO0&#10;RER7VrxWy9euyvj85WHa5WEuZLW6BNcXqinGTgqWC4AZulBIJ7iO7pzKnXbZq9NgPqs6ibFZ4dSu&#10;4YnZipMJ9SXADAnftIcDP4lKq5VmVxISPLDZkju1OnH3FRpl5vH9pKRGm9aJZMMdXftx8Kq6gF2l&#10;ciXAZK1vaxDWF2+TyCQ51433Ipv1qyVjI/XLJ5bBaoW612sz7HYqPVZQf9o5JGsv7hT+tTdzuWoY&#10;mrG+zb1lSOcx9ykTLm9n4FpE2TPaBnw6ro/E2M46PSGTyPPG4zuEF1U1ZH2laEZnpEuwvFlzgiEz&#10;CBlnV1BlWurifJGMrfW2Lrfg6VMJ4kce7r2JfZ27E6fjtVQvKxuNxQVn5SzMQ2z07LGCtNOvuPNr&#10;YQ75U/kUcRlkHJAs1YfT9OKyBhc2bB8SuZGyCgUV2+8RDq2W8ORcAWgJmRrpSrZcFic2jZi+TMdk&#10;kwMXsZZKNurXZMd1nsMWKx7psiI84hi0tVYyWuW08njsZbOMTi0euvmeExNfIZSJnddMY9XsguU2&#10;bEcbjCoqOtkfvxqPFHO/k8xfWBe7mmbBnXPbvtzQSz23nbfbeff40vkT+x183Q60+7au54osF/6q&#10;WnP49tu3v/W9Tnl6ybC6mMsWaJNCCKtlukaMbZrlMckuGy8Fc1yMklrUlMqawCThsJW81eeDmCMz&#10;wWC0LJhsc6fk0L7QuGNkQ6rFr5RJj4yOn9VV48np2qNjMqqXOQG62qPZ9TzlOS6bGyc2CX1Et6VV&#10;49pjbxiwweMbXzeWtshUnkMjZBdCoIHbfwfYauG9VtWuqD9JLfZIRI0waslrPPX6GL9r2ioU7N+y&#10;qqE0KRQJ9M3METl+Q6y+ADzmacdy+aGpMrjXeYoXMk1lV8CYQ5QiC4YIsEDgT4ch5CM7THbwGmBt&#10;yvBjZK6dFYhAWLpFv5qwe0tYYiKlgHOEgKgkVQ2WsYOHwVWLV0ktsSJOUha0J26jWNcQAIxJAPv3&#10;kjGIid/Annc7jMeud91Y8LGQsD6PTylq6aIKD+cIG0ZGOzIktxGcq3J55kTPKG2Cx9Yt4iNulQld&#10;iOMxMx9eb+qeW8bbKo4ulVx9NMbKrVErQkfx8FwMcp29Rz6inuUzP1R1q3BWcxxTdwVojMIXajhL&#10;K5EJDAhdWvo9Qt4Q3o2Np6O0lof4QHknJU7LMdUy95owcWKzGJdjsxZYzjNhbA6SLhFMvKOk8yfI&#10;MdZCoyGYnAweJoEMwS3sWyfP3Qkd4IbFmJBRiUiyrXrMjaSnwnGPltjAZ23WrW6nMyGnbe1VdeWr&#10;JEWT1gDiu0tQc7lcQGebK1WA+rTk1DMswOUr2W7RM/WdwSou934LDaZyXfYQL6O8UdG6js9XD2Ji&#10;rh79g/lMW+dorUWuMu+NbMdCvy3mmw1BBDT7V83mz2/oZjLlsIL3MetJeWV9Hd1jpqjvHc43mPf4&#10;r4urydZy2QqIUsp3l957Sr1uRTuXKWWjjf6epMzvO3jR/wAG2POGMqDXyNs9o5yqmh9NdhozJcDy&#10;Vx1uzsM+jy5BGypEZ9oYHJ2sZb49MmVj2Fq/f0rCSgkWVcog+lYWxfMRPjzAZjRycsCwu0l5WxbY&#10;iIBOQ6loadW70YjihkDSspYkCkerDXgKlPUlWkq3DhJ4hF0x48Z55OSyJ8o7erlanlv339/6zOIx&#10;1iV57UC210yvlDaeNmJXduiY7dJpRPlqp8hZDWG9PqqzI+C15lEFHpdV04JSO0wXUrX8lxj177Qy&#10;jW58YkTuM6Z71mj+sY3SOEbxzNsV5TJWePIMNp+u+IfaMSUxbLWQYPs7HImR4ubNx3JFaUWXW7lh&#10;NWrWWbrFmwwEoQlccja1rJEFrAY3IimIiPf4cnQcM0zpbk9B62ydPlZynBrKjf1P45hqZCR2YwLj&#10;JW8XrFDJxtlbl+JyD6z9RZgy5sy2oWRkXyyfeYJMYqgcfctlJ2Rj/bE+FszmSVVN0fWlFYlYyFza&#10;YCBqUUQb2RzkV9TgKAKY6jQjv4Kj8H2k8jhcYzqh7bydclWXRKWceFpvHHUC3+hTLrBdCCm2pZGB&#10;FkdY6rSu09nUf0Ys5q6yJKCMG2rLKalNndsRK/NqXPEohkTICDbTc3liEllK7lyuutMhO8x0qdOs&#10;yQP7sGPZvEbbxuW/LB4DG49v/lK64sufvTcd1bUx3n0y7bv7v1nJYmwb1IydC3j3srM6Vhartdld&#10;hobtPTcIMklHtPE4idp228E/SGerZFcbz5DND5K3t32FVyuDathk+mPlk0F/Onn7hm3g83UmjlKB&#10;LG1VlqH9KXJXYX8rVa5BwaXLZEracbF7994+LSdTp9NtjFrytmJiYPr5eZyM9WC7wxYWATMTtx6U&#10;BtHHb6ixi9FY6vnWViJTM3eawcQThGN/IV65Ls5BAsmQK1NikphKKanmqrU3Jk15LGVBmfsNbD05&#10;WP4oK0Nl2377ZL8fj7bi/iXTv80ePtuL+JdOfzR4xGCXqqSrE6LmVMsHgJWnFVCFlwmdLGJZENjj&#10;UXwaopfYSMMCZ5RX0zbx1nJANVD8vcovV1cSyzMmiv5RkR5ts1ZXbaEvq9JLq8gVgmkCV5H4M/hA&#10;jD2EcuTFYzFZRBMbAkNTM4/K0WX6Lg6RdGUsqkAPN7K99fluORxLNb1LjMbds0W2qGG082k5tVpJ&#10;adVrcCg2o5gXTb0hhg+sNwkZn7bf+gtNfzN4+23/AKC01/M3j7bf+gtNfzN4+23/AKC01/M3j7bf&#10;+gtNfzN4+23/AKC01/M3j7bf+gtNfzN4+23/AKC01/M3j7bf+gtNfzN4+23/AKC01/M3j7bf+gtN&#10;fzN4+23/AKC01/M3j7bf+gtNfzN4x2a1Bd9oZN9zJqbZ8vUq8gr3WKTHRpIr144LGB3FUSXvKZnv&#10;407nwXuzF5Z2PacTtMVsrW6vqj7sYsY5Qx75CWzxjYzn4rFXTdRLopdAr9mzbRVr0gs9WEG3qF12&#10;QyUMiBqosMjjvIQPfxidQai1AdzJYu3XyCaGHA69ELVYhanqXncblpQtHlIjXo9SIgT3CTAv6lu/&#10;8Lsf9sf1Af2w/wDX401+Ul/oH9/cnnMifTpYqm+7Yn7ohSElC1x901xcVJD3m0wCO8+MrqDIlvcy&#10;txttsb7iqDnZNdcz36VVMLrp/ApQR9T5vB5bIYmxPYm4+26qRxsYxDOkYwyIhh7QcFEcp29/hYZB&#10;2M1CgY4zGSpCizxj3bWcbNP1+75R6rElt6tynl4AM9pS/RncRN+MvIyC9u3JvRsKx7AiJ5T04Y8o&#10;GOxmU7ePlsjlMd/wzD3D2/i+L3/N4latX1xKB572cbm6YbRMR2bcxiFSXqj0QfOY3mB2Epjf9WmG&#10;/wAI2Z/vQnfwaz1aszDbfoYjP2AncYL0ORizQfae/Fk8S3EtiiYjih+ZvfRzr4pi1/vl5tlZkD+H&#10;ZRF/Yz4MMFo4ijb5K1lspAzv3+fQp1j7e6fTkvwxtG28lCcunBVpkvrfCVV15233He4/zN/kMend&#10;dlYl75D8Dbl+1Yu23lzfatvZZsuPaI5Ne4jawtoiNzKZ2iI+pxmUayRxdovZmaHeePs62YQT5jfv&#10;NJwqux9M9CQj58+IIZghKIISGdxIZ7xMTHaYmO8THv8Av3kmwHAclRxl+P7P61GkZ/3WUz3227xM&#10;/O3mYIZkSGYkSidpiY7xMTHeJifdPiN/ftH61idIVjjqZJntbJxB+saVQ5XRSa+M7rtXOq/lyEgP&#10;GBGxCwtstrnIomcvlqabwoOT+xsLy+nqJB/W4e+2Nm0wR6gKtfKbxViIynWwLcvqDUd6czkMrkL/&#10;AJZbBcoZp8Kyqhk5ezHP5Q9AxL5WA8BjYMxlFVqxpqKo161TrdBKFG1vbrNaUsY1zCYe8b+mOMcf&#10;A0cJQuZVyAUsiiZlFJEzIq69lpQioj5/ThjAGdjhcTMTHitjs8pK326S7yZrO8wmVGxipX1YER6y&#10;WKIXBG/HcDgiWxZFi8AVLF162KdYeFqpT6GQuHY/+yNmGTFvo+vy5EuGLhrA5yHAQyr+2ydM2h/H&#10;ybk8Ttt+LiB79/pj3/R+s4rVtc0oyOSsezMhW79a/wBCryr34jlx+s0oGnYLjvMOpRv6fipamtB0&#10;NP4TI17EEzkJZO7UYLgr1fTMEmuwVncaWwT2qhuZtOt9XmcOxa2xksbcpwDSkA6j0GCSk4BhL4Nk&#10;DhogZLIYMRkhiPFatOmriGssJWNoX1W1q5GYxD226diwClq35m2CnpwMz7428Jxxtlrstk8XQce0&#10;R1hqCeRa2RmZmIl9FM+nfYjGN9t/FKxc49LE4/JZWOe+0Mr1+mDNo+dKev1oj8K+Ud4jxns/Pmoi&#10;5cWGMWyQ4qxtcJrph0d+DJSpB9FXohrrBk0pH5Z43nSnDYcK9nJiuZixb65nFeko4+xQ/ot6z9+a&#10;1BMKjqGJhksVja4Io4erh8PQrI3kVqr4ypMJCNuUzDmsGd5MzPciIiLxj6Ee6lSq1I/erIBP/wBB&#10;+sZHOZNnSpY2sVh0+nkc9gUhXKREn2XkutXCSjqPasN/V4yGeybCl1xxdFHLkujTEp8rQRsK46NV&#10;Wy4LgJOPnYdysOawsg3D4u5kV4qt5zIFVSTfLV5OAgi27kRTyIVBycSlWHQEprvNdTHYVa8RcxVN&#10;SD041wHYq1q4gkW1T4qm/Tj0CVsFCYsMfNLSxq+p9Xks7kj4VMbWJ599iae8Aiuv/wA9asGqumPp&#10;a0d+3jN/CRrNiqWV1NJZ3K2XiXLG4UAEcRi1jAE+RTVhXSqrArLWMRU6bbClj4PI5FdnE/Bvhr0R&#10;Uwu8jY1NcQfUA8m0I6U11xAFZrIY1dcz8qhrXQd8VpSsFJUArUpYiC1rAYEFrAYgQABiBERiBEYi&#10;Ijb4jdmszhhvVw28sDK9zLDA8mQA1U9S2ETPLhyEAk52ieRd7Hs/TuM8j1m+U84y1NqUcy6JWOi+&#10;Ew6V8ZaC+QCfKBMo2nxhcvdqeQtZLGU7r6m8zCTspBsiPL1wM8uQCfygCUCz1wX67rO5M7xOo8oh&#10;c777opWmUq8/R2lFdew/cx6e+2/inRV9kuWq9Vfbf12GioO3bf1HHbeN/CKqY4prJUhQxtHFaQhY&#10;RtG0dhGI7Rt8eqP+Lub/AM22fi+EbV2SFht0/VAMN02NV07qklZsMbxPpuX021h6RrKfuoIPcfxZ&#10;j4RdQJ4ZPL1Iuprs2B/s+J4YPGhvvxblrLBtmQ7fIWafXCCpltbyVuWXcrmb7LDIWBmx9u47eFIU&#10;PItuZwqugN+IQtK42gY8JxdUlr1hqACQdhMj1fbF1XLI3AaMetODqlFWk3bj1QpEQxL2b/rsVdP4&#10;bI5Z0lAT5OsxilTP02LG0V6wd43ZYapY7xuUeMPp/INW3IJ81avdGeSV2L1ptma6i2jmNcGAkmd4&#10;YwDYGyyEY1UEjudStWySp7bgWPu1rLCjeJ/2uDhLbaeBFG8b/Fl8fMx0shpuwe30zYpZDHkr6dto&#10;S61v2mfdttHLf+prv/C7H/bH9QH9sP8A1+NNflJf6B/f27p32lYxjGmq0hyp+QbZq8jrIyKuJE+h&#10;L5BrFhIsFqkPApJMAZVc9jThHvRlqYtsYe2MlxiUXukuIPl86tZCvcXyWTK4C1Un4taq1nQKzjbw&#10;NpYTGsNteLCt4ixlyZXNVkI6kTWoStyT3XZfMEsqrCbb0VmSkNnsjEZnjLILjySirkFCsJCWfJ/X&#10;ahJStjOxYYM9SKGpMTZxrmc5rmyBOtbFfHmdS2qTr2RDmvqdJhErqBDRAiiP1xh4DFzNFJwp2Vun&#10;5TGAzceShsmM+YcsSg3JqBYcoJEjXHUVzVc1hkzz7gnn7NpCyji9/RMC53Lz1sYKD+bNITiRg1zE&#10;FBIzOErdLS2akVJWG/DF5RapllCZneelYSqblQzKWHtcWX7G6jPAvqq9lYQWALs1kFNhEjMEReQT&#10;sE5FgxERwUwFQRhDXqiZKMXhAuW74YukikFu+YstuBA8AlpiIDvAxADED6QER77bz9+tP6oSBkCJ&#10;dhr0xG4rFszaoHO3zBk/OrIi9MmaA7FMQWKxVFJMGLKLeRbHHjTxaLKPOW2SUxGyxOAAfe17FJHc&#10;2DHiZmYiIjeZntERHvmZ+iI8TXbmPadoSITr4ZftDpkM8ShlgSGmMwW8SHmJZG0+jwQ43SDmhx9L&#10;r2YCuUFvPzqyMfaiR47T2txO8zH3O5Oys4+cbZp3mULVeG9dMsFSXi1DeKykDU8OQmAktkEO5jxY&#10;X1LXuMVJSs2tYc7AtaxkzMp+gRGJKZ+iI8Mc4GHibFwrdkJaSvL6bxfBSkxMbGo7K4r1y6EQUW7p&#10;O9G7HDpz4L8LP+3qJZDojyEL93ZFFJCMjsvH0nsuPiZhUBYWREvy5TGKya5XQyGnhx2CxMAsN8nU&#10;Liv2a0uxzNVCrORrnMnCuncGA3tmwKWFtE5ePhNm7kmVjBbxqVl9oURraME20ysiZkJ2BpFHeI8B&#10;jcJj62NpBMl0awceRzEQTWnO7HNKIiCa4zYURG5TtHjHXk5jFYrHYfGWBMr0O59druq9jCBcLXVF&#10;Ckz1DdPCYZ8lEeqbFGtlsfmloMg8/i/NzTZImQzCzuVahM24/ZUi6qyJgq9l65g5TnMcKm/JHTvV&#10;XDyXcx7zUb0bxIGpkGlL0NAx4WEK6kNr9ZDU2A3gHqW4IKNi4tCDHlHfadp7xvPf9YdYewFIrqY5&#10;zWGC1rUoZNjGMYQrWAAMkRmQgIxMkURG/htqPRh8cT6eDRHL9idT1XW8wWfmMhwBzBIB6IQmt6pR&#10;LDWRgYC4JYoiGRhq4YapNczGxhDVMXJDvHUWYb8gKIVoDKTAMV5qxgLZGMC0CPzL8SQ8YLrCZ2bl&#10;ZkmUMV1a/wAn0K4u/WCwfnq0ZcagX/ZxMgbRUmGxUWVqLYmphizBhq5wouMN4cw5Y/IJjkrE5pJ2&#10;4/apuIbVBv70WSQr990eNL+RiSNti2l4cuIlTLH2/OSXqGChNaGWBGd/lEhMDJwMeLmSx+HxtK/d&#10;zWK81bq00Ie/jFr7IxYDM77zJ/ty2I+UxE+NYXuXyZnh6sBt7zUOQbJct/oh0Rtx+nff6PFikUwa&#10;7GvBrO77x5erkgXYHtv6hQhg7fto4lI95j9Y/U3h3ien8LZKW2FTuGVyYD0idBbeqpS3ciqS/krB&#10;G61BOUVQwp4TEV5sXrzOmofcADEcmvce09NCFwTXM2niAztEzsM18JSEXMkYbk7shAnkrxhEPeY7&#10;lxV/W66JIoRXEFyTD6jWVde6SJ+Or2rnK55KTX7Iy5yRjaQYT8jUyO5jKtoSmxBJGelcRWUjBail&#10;OP1JEAuu/cV083MDEbpjYQrZAp35UvsbZ9VOe81k/VJ0tcuJr6N0NHt/W1mywV0bdtUqCjimFz2c&#10;sHuBLk+9rmWEiuX1leKGjNP709PTkDFG3VnzSa5HJZzIjIJMVJqDNivQKB6RF0yJlkwkKGGxq+lR&#10;xtVVWuHvLgsdubC2jm1pbtcz3saZnPcp8XcPadarrtr2CzSsvq2athZQ2rbUxDFTJ1bIKsAtkkhh&#10;qEXrYuSCW4+M/dzOMj0qvWtS2QrMXMR9kpWbjXr29xBC2x27EXicTlMkvKaklKWMo0EuHF41NlTC&#10;6tjIOKvYtXBjpMrVEUwr+uH2bRCvyNpGo9V1G1cHXNbqWNtJkGZso3KCas5g140ZgCnmv6/GeC/k&#10;ORk27ncrVpioOQ15aBXbJfcqqU4LzFhpbx2WEwA7saQJA2CaLuHzGPoSUwjIT5e0fHvxK3SQXNG8&#10;e+Kzb0wU7dx3OFZPDX62Rov+x2KrIYHKNuSzj5ynBvEMS0QaqfSwBnt+s4y5ZxVjLNytp1dFdNhd&#10;QAGuqGOYx5rdMbc1CACguXIpIw4xB/W2iKqv4fPOsfoYqt4tXbEwVi5YdaeURtBOsMJrZiPoiTOZ&#10;2+jxour24s1Rg+cF7pUvJV2Nj3T3lYFt+PbeYjv9RqYQEjMtP5kRABIzMpx1mBEAGJIyKewiMSRT&#10;2iN/i+FCfpnIZmP7kYTA7f8AXPxUMc5ZFiKG2Tzh9+PkaxjtV5e7nffK6kRvBwo3OHfoF4q6ExZj&#10;GN0907GT6M8Vty5p2TU4j8nKsZTYMRx+bZtWEmInVjw7V+QVvi9MFEU+cfJvzjA5qnf3f0Nrl5s/&#10;2j20T92/i5YrN54PESeLwcD8xlZJ/XF/eJ9XtGzB2FnsJeT8oox5JmZ/WRWsSYxhCAAAyRmZTsIi&#10;MbyRFM7CMd5ntHgbGamvpOiXGY8/Hm8mwTjfkvGV2j0+PuNd+3ReJbbKKN5jzmq8rkrmQsVrisau&#10;xaaosheBe8HXx+LWFjpVjdX6xk+ayRNUWD5NHqZCNcey4r5ClXo41mXoRcpLuMuq7uYxD69FXGIl&#10;lu1KayRjqOcsAkxWqkmuiqIx0VVVrUiAnvHTBUQuBn3xxjb4tY1PdNjS+eUM7cuJni7UAXHeN+Jb&#10;TtvHu98e/wCKtqOlUReYhFqsdSwbFrcq0mVz8ov1BIFwZE8Sj0bTHfeB81oZJxvHIq+oDVMR9MiD&#10;MQ3edvcMnG/u5R7/ABh9S1a7aictV6/lnkBsQwGMQ9XMPSwQepkLZsEsXxMlKIpWP9SXf+F2P+2P&#10;6gP7Yf8Ar8aa/KS/0D+/z8fk6da/RtB07FS2kHoaH4DWyCGdp7jO24lEEMwURPihbw2Sv4jGRcBm&#10;VxLZLIA2kJczr4221oW6rGxEV+tade6Qn5jZhK6Lq1GmhdanTQmrVrJGATXrV1ipCVBHYFqWIgAx&#10;2EYiI+LF4oZ3DD4JUnG/YbWRsOez0/RvWXTmZ379vwd/ip5GtUxVvzlOvciivJgi6jzCAfFawN9V&#10;OsFlfPpNELLFC0SiHEGxzMO0Zlz2/wDJIr34/uTQfZif7kz+Dwa2AS2LIgMDGRMDGdiAxnaRIZiY&#10;IZjeJ7T8VfHYunZyF+0fTrU6aWWLDigZOYWpUEZcQEjOYjYAEjLYRmY+R0dkA37/AF3Yx2P/AMvu&#10;1tv3p7+L2p8uvFDTx/Qm1VrXjtXxW+wut1YWmsVaVqNoE6fNbgqZZtIgfH4tWYSS71MpSyoB9O2R&#10;qTUYUfR29lqie/bcd/fHxZPT2VXzqZGuSuUbdWs+PVWuVyITgLFV8A9RSBjyDiwGLIwIb2ecWrMi&#10;l0MreZTNPF15U0iUfs0LDvMnIcOqF59qtvHpR914EAEQAIgRAYgREY7QIjHaIiPdEdo+/lqvqqaI&#10;4WZUyyeRcqvXCUsFyy67SGFlyDaCEhZtJCM9/DcL8HWBXd4lJTYWsqGKJ/zJa57YnJ5NoQMDJsAB&#10;NUKFN0lxHFi8vl2BROf6VUI8ljhj9oSVzzsxHeYm620yN/n7bRHiBGJIimBERjciKe0RER3mZntE&#10;R7/Fenk1dDKZG2/LXq+/IqxvBKEVzneY6i6lZEuEdhBxMD1cZYf1NxNdvTvZ5o4evMfOFLhJl9kb&#10;THH6zWxMH7wY9cx328Zj4Q80r65yiofWVvs48eo+hi6a+UfJnk7zCbJDuM1zqNZHyM7Zr4QcxPXm&#10;odni44mepmcpBc+huU8F0qJsCF9xSFiqCtoH00tOVncqmn6vOyIH6Jyt7Y2wcCUiRVqgVgDn60m6&#10;0EQPIuWp9SMj5zK2FrM90DCh8/fie/09XHT7o48Z7zy7eSx4DqPMbmLK1S2pdOjIdP8AZ1yBfMMK&#10;GclIrodz6bBcyr6JKV5e9Ccf8nMYjHQyrjOSp5CZpJrm2Dg/XBWnvkC26fCBGI8Jx2VkpoU6bcq+&#10;uO8edGrYqL8mZiQmCneY+UJZQzgMwMjM8oiIiIiI2iI7RER7oiPwfrDtBYV3NhEstRXEsjgsRnmO&#10;GGR7k0ihbchMFArCApl1CZbWiri1iQY9G1vM3NvRVoLn1DvzCZfbPjVrAEyzmyX8egh5rr2MLTWm&#10;zo1HOohCxHlhgARu1ogA3LogA3Q7+9L9ok3eE2qrm1rNZq317CGGl6HpOGKclq5FimqYImtgFBgc&#10;QQzEx46lskjn8XIV8uhUcOpyifLZAV8YEAuQB8gXuC3rcMQAdMfql4q5ka9O89fVrptlNWLQ8oAo&#10;qOfC0W2rIl9ZNZjXI6qZcAQ5Un40XlsfaKlmU+2FC+q7o3IrbUuM8l7P6QkywuO/SmLD1zE9QonE&#10;XsvWS+M3iOnlKxrjy9g9jqXfkp7Ql7FsMA78AOIgp25ePaWGovnI9F9eLt22600U2DWZAtZSNZUx&#10;C4ULlICx0SYs2mLWcqlM2bWLucqzXXsW5hVRZN5bxHGIXzXvymN5Mdt++zstqPSmTZpjUN6sabyO&#10;KL9R4qYIS2hc6PVq5BMCym/q11fIz8o2LSONbKwE9J2Wz2oGQcbEsTXetJ5QPMYIbL64z6pGJ9xz&#10;23+rtaF085oXS4hqDIqLgKK7U85xFctuRusAwCvOWQBXV9Zbta60FNFGjXbbt2mCmvWQEsa5he4A&#10;Ae8z/wBUbzPaPE274JdqfJqiMhYGYZFKvyhg4uq3/cxIQZcNfps2QH1MTWqzHjI4XIh1KeSqtquj&#10;7oYZHpauZ+a1LOLkl9w0AL6PGSwtzku5irjK8ntK5OALkiyvvMiFhMqspmCn5NgTE/T4Xj9SJZqX&#10;HhEAq0djp5ivHOZmSstFsZGIGeIhZlbew/XkCPCRN+TvY0iiJlN3E3zYEz7xKccq+ncfp4NIf2sz&#10;4jp6rrDuXH5ellqveIie/maCth7/AD59EzvETvEx4r5LFXK9+hbCTr26rBalkCRLOIIfca2CamrL&#10;ZiWgamCLAIY+LJ6fxYXLt/JZm4dirDZAHPrWLRTau8zFMeW6tgpe/wCw9VuxRLJgm82Bez2Q29o5&#10;CFjAgsSmVUaW49VdUPQTuRlNmzHWLYBQpPxNvZO7Vx9NMbts23LrpD982EI8p29I/OKewxM+GL03&#10;p+nqHIVphSM3maYRQCI3OZqrnjknrEykYgix0c5YwJMOJNteWyGZbVQsmWK2DEsbj6tcPnQ86fQi&#10;UrhnI/OvbMBHUYXBUEBjYYprZ+UNibla8JSfeZmxVc9RnM9y+Ukt/nd/HTpVLNtm8RwqobYPct+M&#10;cVCU7lxLaNu/GdvdPjLWctUu4nANo9Mqd7muLuRJyZr2qtbfbdCFOA7kxtK3CpfV5ySf1jRX/Ds1&#10;/wBhjvj0Vv8A/Z6pP92OUx/z/U2b1zSGIfbuWHW7TzSfN1iwwnOaWzIjkxhkc7REbz7vF/T1DBUa&#10;uEyZsZfxqhOK1o2rUlhNHnvMmpCQLaY3FYx4+0vC/wCBP/SeM/n8FhMbinvBSa6ayunOSysw1eMQ&#10;4u7GKQbXWDDlsuvFtgRBSW60r6uQzOdyXHefU63kMhY9RnO3zmvbJsL3RuRT28L0HoWKc5axT8lk&#10;cnYszSDld3POX1lwY6W2iJtamHzqlZi9m/Wq4L3YD+NS/wBU8e7AfxqX+qePdgP41L/VPFzUWYHE&#10;+zqJVhsTUyHWcPm7SaapFUoXyjrvXBbFvETy22ifioZ7HLxAUckrr1fNZHpPlPMgEyAEtgefHkMc&#10;+UDMQcAfII92A/jUv9U8YyNRDRj2vFyaZUbfmYnyHlfMQz5NZBI+cRx7bFynafTPitiMJRfkclbK&#10;Rr1a4xJnxGTMpkpEFrWESbXNIFKCJNhiMTPhZlktIoIwAyS3I5WWpIhiZUyU4NyZNc+k5U1q+UTw&#10;YY7FLMpnio5bVLzmBfW6zKGLqgfySaM2FoN73SIWbFttVBLPp1q4RFc7VzxjdLutdNLa2Gx9bny6&#10;aVNQy80PT3DrOa2CaMSQc4PgzpwE5TUOoTxqhqW8YmqFO2Vs7Hm2uQ4eMKWKhGSQ3qHPL09MVzzM&#10;l6NZYYTTHGHWEjneYRTu2qlZf9qmshSQj6AAY+LOxPunDZOJ/emk/wCo0fvEj9a5CNp29w5nJRE+&#10;mSjYojkPffaY5QJbjH9SXf8Ahdj/ALY/qA/th/6/Gmvykv8AQP8AcFmNVYml7fx+Q8oYBTaoLtMK&#10;9JFWK00XP6roX0I2Op1JbJyyUqmSiCqZfHXcZaGSGUXqrqrNwnYthcASUR+2Hce8TE7THjT2Farq&#10;0iuRcyQztwnHUIm3aA94mONgVeV907k8Y+n49T1vd5fUOaRt/A5Kyv8A+h+LTM9uNYczZPf8A4PI&#10;rHbt7+qxfv27b999onxlMJdjeplsfbx9j8MLtoNBGHu2MOfNZRMSJiJRMTET4v4m+vpXcbcs0bS+&#10;/pfVaSWbbwMyPIJkS2jkOxfT46eAweUy8xMiZUKT7ClTEQU9Z4BKU7QQ/ZTD54fth3ymZ1IqvjUZ&#10;LGeSDF9dNu5LRtIeuy86r2Vq4iAsFa4Ow0uqyHDUlYw77+yWdztCgzjJxVJ0NvMGImd10EdS2cdu&#10;PIUyPLYd95jwyto3Eyr5w+1c1Akf4OdfHIYQR9MgdmwfbbqVYncfE289l7uTdvuMWXT0E7++K1UO&#10;NWqH9hWSoN5meO8z48zh8K6aW2437hBRpt7xHyDrMh5n39/Lw2I2neYnwSYxNQoHhPWjJ0oQXKS3&#10;4kbRL5PjEnEhBbGPCDnnAAzUGfo48PedfGpbkH++fR1neTQqZjaeYjZiN9uM+Bs46k27kh/+OuVb&#10;5q3Ec4YMLWAJpV+mUDwNFRbvSMsawhgvq8HoiiyTRjzrYwpXsUIs35XbzNrfeYnylEEdeNtxKiwO&#10;JFG3jGaBwEh7F0qKUNTW4mosqhM0k1F8Rmf6E1ZmnxA42svtoYvnXCfCF3I4toY21nc3MyI7W5rl&#10;duhJbRG1UAioBl/W64SXjIZa4cnayVyxdeUzv8pYaTZGP7AOXABjaBCBEYiIiPEYdeWyCsV8pvjU&#10;23posJsnLDdVUYoe0+cgTXAbJVAJkuktYCvH4XH2clcZ81NZfLaNpKSYfZagiBmZY0wCIidy8ZrO&#10;5jLMjOUMTayicZSUplVU0602m1bDt2FaYcLYoSrSoBLgcS6Nw+JAx7n4jKKL96AW79JI/rFjTmDc&#10;TtT2FEt7UzAjgkvrySrDGkDBK+fNLK9QQmRTze5tafKeYHH4lDXkbRLIZJosKpQB0sObWQs7FAc4&#10;W4lgU9a0wCWgWM7eIxeN3sOYyX3sk5axtXnT7ufCPQhI+ivX5EKh3nkbWNayRKIISiRIZjeCGe0x&#10;MT74mO0x4vYxIHGLs7ZDDEUkf1hYItkdQ5IjOm4W1CkylhwoHH9ljevnMM2AsKiUvSzcq92mwgJ1&#10;K0ETEkhsrAu0ia2rW5RA1QGIZXEs4sDivIY9hRNrG2pjfouiNuSz2Iq1kYhdhcTMcWA1SvqH4XMp&#10;6iGetDw4xapWhEoVbqNIS6T1cp/sGrk67xZXa1R//Etl8nl8SgfkJxluHJEPTsLNOZBrhhscf9rV&#10;7gAH9fjkQ+E0PhB0hgdTPxbNonJUX4fMV2RGzVsZW6YqFs8SdV8kCDMQI0zIL4V6V/E3tMLQtNdK&#10;qyF3sZVQtcACk+SBLwSgRha1rx0RC4DgAx6R6uCzWOycbbkFWysnr/hq0zFhP7zVBPgUZGlUvpBg&#10;uBVyumysXDBCLRBwGMMgTMYOI5cTMd9imJyOByQ71MjXJJEIrJqD+cmyjqgwBsVmwDkHIFxYAzt4&#10;zGUtZFeUt2oKjjjWiUwjF9RbiN0HymLlli1wxajJSgT6Wu60wr6q1pnAz1tS2KodS6BqKthFWesJ&#10;EXTdLvbALEG1qrFLWoLCLrWMERq2Io4urby+WvMY0oguo1hmXJ1m1ZecAseZ8327TQWMlya2N9/A&#10;5O+SslqhypBlsYma2NBg7MrY2DgS3KPQ66Yi5wbrAEJNq2fHGr8DW62UoVunl6itureoV+RLsoWK&#10;933agyQsgj6jqYLWmCOupTPFLDYmsVvIX29Gsgdo3mBJjDMp2FakqA3PaUwCkrNhzAjM+K79TWX5&#10;m7wrm+ohzK+NW8QjrqBgCi3ark3lxJnljlcBErGefOtSqJCvUqITVrV1RxWivXWKkpWP3ILWIgMf&#10;QMRHx27yKVVN2/0vPXF11BaudBQoR5l4jDX9FIAtXUIumAwI7R8V+tazcYq3jblqnZq5KvYSfOpY&#10;bWliTWtqHqbKpYqFtl8KIPMIQyenDqGjKEZFoxITmsjzVRE+Md6dIeNi3AyUx1bDKgQxfoTaQYsl&#10;NZjsjqLKPkpr1BIQrVg39ZLTumhj6wcvlHF0EjvEtZ338HltcXRyjKyjsljKJNVjEikOoU2LHFVq&#10;5xgZmQAaqe0icWAnw3RefVN7AamrP50Cc5KhyuOUd2leBiCW1dhaE264SDVwfmIg+cgqINZYGbvJ&#10;hMg7l+8bF8oGOmBqen5OOO4wfOYmSnl6p8RTweLqY1G0RI11+s4iSKOq4uTnbEZlu1hzyMp95Tv+&#10;s6fjTFJeRtYq/bN9SbdWm2UXELHqqO62vWKFnXiGDNgW/KB01sjnw+U0deL+As4y1/k152/9zxao&#10;2YCLFKw+pYhTk2Vw6uwkthdisx1awEGE8HV2tS0djUwwkSnRDS32/VPhk9vo8zdTW3neY7R1dy/A&#10;O+0TPb9YjTlF3LD6UltY+BfJ2s2zaMi6dp4nFLgGOVzHklyr5LLp2vFzXmQT9b42WY3BQwezMgxf&#10;19dDlHeKlZkVVHG4E61YiJhtXsrU+j8hUjFUxBGbx7sYi29PUdsnJqaajmUbsGvbWRBCNkOCCg7E&#10;r/ppjf4mof6Px/TTG/xNQ/0fj+mmN/iah/o/D8DmslVZjLTEMspr42nWJ3lnDYSBNBXUgBetTtgI&#10;ZkljEzw5CXipg8Zla3s6gMrprs4yi80JkpPow4kwwwEyKR6xMMeXCD6YrAP6aY3+JqH+j8afxeTe&#10;vJXoeVDEVq1JFVa25JiIsNPyqecjMIQVhp8wQit1IEIhslFWgA28tYWPtbNtWMWrrO0ytXzpq0Fn&#10;H1vTA5iNoY432JNxfHgP+EYD/NfjNrwGexOYOrkMGVkMder2yQLb8QsmCkykROQKIme28eNH/wDA&#10;7v8Ana/8WqbJTAijTubdJFMREQvG2T3mZ7RHb4kYnCUX5HI2YbKaleIlhwlRubPqkRiAUszmSKI7&#10;fh2jwPHSTlxMx6rGTwiIGJ+6KG5IT2j3zsEl+CJnt403gMpChyGPpsi2CGdZa22LVi3KobEQJkrr&#10;wthByX1BLpmxfEy/qS7/AMLsf9sf1Af2w/8AX401+Ul/oH+4Oa9+pVuoL5yLddVlJbxtO63CYT27&#10;e73eLeVwmnsTi8heX0rNqlTUhhK59QlBwiBQtrOLHgiFC81pJ0HKVSHxZ/N4nPYRVPMZW5lFoujf&#10;W9J32laeo+jXtBMBYa0QIWetcCXBW/SD7YdMf8vK/wA2+A1Hlczibik4+7WVXoDcJkvtQtcERWEo&#10;EVirrTMxyLlwHjsUkHxXc87TWIsZfISBW7tqou0xpLgBEuNnqqWXyS5mVAEkQCZbnG/gVrAVrCOI&#10;AAwACMe6BEdoiI/BH37nT3sD2kivUQ65Y895Z3VtL6yl11+WcHBa5XJkZ7sJkjEL6W7YKcFqKLO3&#10;dUDjZRBfgix5+DmP7Ly0T/Y+DDAaco0Y9w2MnZdfZ/bQivFFay9+0E14+6Z3+b4YNzUt5KGdprY2&#10;QxieP7SfIihjB/D1mMmfdMzHgjMpIimSIimZIimd5IpnvMzPeZnvM+PLYWp9bqMQuZOxyXj6PISO&#10;Os6BIiYUD6EJBri3GeEBucLt5bfU2SXPITvKFeOUUcJiV43k0GEMjPe22yPq7LGYifECMQIjECIj&#10;GwiMdoiIjtERHaIj3frOTzd4uNbGU3WmfhOQH5NI/hY9sglcfSxgx41Dqkwl+oMpj8vFC2IrgaWZ&#10;zNpUvycie8fIVmXySEAyCsElbA6BMmKj7vUsVsQRagyDXdRvmHoeuaq3NmfUyxfYtpw0i66lWOQn&#10;HPxm8NDIVOWxGSxsNn3Km9TdWhk7RPYJbyntPu90+GI9kVYEDiBs+1aHl3DMzu1cw/qwA7byLUqd&#10;tMcVF32Cxq/M+Y22mcbhoJa99vc3I2AhpDv2kU1El23h/ft5PBYqli688eY1EAsnEA8RZZdt1rTe&#10;PbrWGNbMe8/Dq7whibCmJcsu4sU0ZBgFH0wQzMT+KfDlYbHP1Biib9ZXas14fK5ESgbdTrdRLAmZ&#10;WTIjoskOoMhzgIbqjUsDUyLKrqVHEiaXnWU41yy3aehjFQ5gL6aq6zPpqYcvKHT0lfVWMRpe1Wym&#10;o2QSpspkLeOw3q4NJ7AZ035AY5iioEsCu8eeQiBXFS0vLZiHYjFXHebtZPLEycpkRecsc+pVZzsu&#10;c/fqxbv+XruhvmFutdwJOJwVMUKAR69koAr2QcO+9rIWRACsPIiKY7ClAl0KqkVgUkPi8/j09XM6&#10;d616sADydaoyH9EKa4iJI2SC12ULHc2Nr9BYyb/iTmcM7gwY6dmucz5a9VL7JWsr9xhPYgL5yWiD&#10;l7GEeE1cmZ6ayjSFcJvl1Me1kxM7JygAKQHttvfCjyKRBfUMojwLqr02Ul3FqGg5ZRPeJE1yQz27&#10;9p+p6Oew1DJjEcQOygZsKjff63tDxtV/xyhy5neY90z4O3orIzXPiReyMuwmIMt42CpkAXLk+nlx&#10;C2uzzbI87aVzMgNXL1LeIvhuyu0WbQcDPHrVLdc5Bkf2SmbjBRy48vALLKRm6gcY8tnAm4XGO3a7&#10;BKyG+3u52jGJ2nhPfcVajwl/Es328zj2Bk6nzd5YwDipaREluMLUu7MemZPaS4Q1Gr8IsSiJ2u2x&#10;xrO/4VZHyrBn8MSO8fT43PWOnZ/gcrUsz/ya7GlP97xz/VENr1cONSlfce8xM77eWHce3z43CJ2j&#10;lyIYmllaDCbRyFZVuo00urk2u8INTOlYWpwQYTBDzAdxmCj0zE/HYwGhnSdrmyvf1BIEIVuHJTUY&#10;kGjBMsc+05Eh6ChCZpDYJy7dYcvmmuwmHe3rMt3VtPK5LnPUNlOu7jJQ+Z737RwG7Ospd3iQeIx+&#10;Ax66i+0vfPyty4z6W27R/KtKZ7wO8JV8xClLgQj6mMhkKLal3vLrGJJFFlsi97LkxXPzLfd8q3dk&#10;QMRBRElBObgcfK7lhXQfkLT2WrjEcwZKOoc8FKJi1ma0LULDWsmQUrDj9VfzulbGOhOVf5uzjrjD&#10;qki47kVxiWClizS5uz+JcDFjmjEcADko89n8dQTuMuTjlPv2ZGCnksTdFNCyIIji35cQIpmVMgOJ&#10;xRwNAK+/2e22etftnsEEdm0frnnKxLor6dZZfYUKjt41dZEuJhp7LAsv2rXU2oUXftvDGDMb+NIG&#10;M7TOaqp/9Wxug4/ugwo/u/r2r6O0RFfUmZhe2+3RK+9iffEf1kw/F+CZjv4xGS93s/J0L2/ft5S0&#10;p/0RM/1v6ImfxeIIZ3EoghmPdMT3iY/fj6rIZNTBjLXI9m4Rc7cpyFkC2scJn1BRVDLZ9pGZUtRb&#10;dUfGOwlHk/I5i8FcDOZP1NLk+y8p9XBK+pZsMnvC1sOfGJ07jB2p4qmusBSIib2dzs23QGw9e7ZN&#10;tuxxiBlzjkYiO3izSuIXZqXEOq2qzhg02K1hZKehoF2NbVGQGM9iEpifE6x03RqYQ8NNOtkKFJK6&#10;9O5UuXYqrsQpYxEXk27iRlkfZavIWb9BW2aqasxbrNq/bRYr3VYmlkBiulPT8qbGuGyM9Q2NWELJ&#10;G0smTAy4n/Sq1/izT/0nj+lVr/Fmn/pPH9KrX+LNP/SeP6VWv8Waf+k8PTiAjHV9V6vYrFresFjR&#10;TnczI0gcqvJrXFYLSxYtBEAwEiqSiInxiZxuFonlsVXlcZ9tYJyz3uSxVyydmeTAm1D3j0hPpJQz&#10;yyoFAAMfUI+ETTCbF0Aq14yAUw61vGvxiz42/L8S61BtUBFscGwJgwLASqwEeGYPTVG1fOyVZltS&#10;IgUgAN6aXXbBcQRWWx8kUtYKt4hpRMpEgwOm5fFlmKoil7xiYBtljDsWiVBRBQnzDm9HlEF0uHL1&#10;b/FrN/KB6mHZR3mYjf2m1WN495juXm+MR7537RM9vitW9vRjdO33cvwNsWaNMB/DuS3un94Z3+jf&#10;+prv/C7H/bH9QH9sP/X401+Ul/oH/vEVdUQqJxeUqVKBWIMdwydUX7oNfzx501rYs9pAuDY3iR2n&#10;40ZTIQWM0wLAI7LIMbWUXEsg1YsOO0jzV0nWmktaoZyRFlgGsU4vEU0UKKN+CK6xWPIp5MYXGI5N&#10;YXqYc9yn9bLQuHbzTStQWoLASskut1+BJxqzGSmfJP5Fd+bIXFBXn1V2x8SshYT08nqUhyVjmOzA&#10;oxBBikT2ieHQI7oxPeCvMj6I2/W2BjLaKVyfsdizUK8kfw8q42akl/Yz1o4ztMiyNwkqmofhLn2O&#10;yZ6uOxGEDHraEjxlLOlbWVhW/q4XWXB3+57DxF9OlORykRHLLZWQs2YmCg48srgFWnAn3Aq6BsbQ&#10;MNsOkYL6p+a04+tic042utIcuRoZJzTY5rmsSJMRaa45M7HSf1JIoZG3CVzU/U79J7WvaGN8oQh7&#10;jh0W+0M7cBMRb6vWsOJ8BO/nMLRYQxPRUNu6QTO/pMulXXvEbbysmDvvETMRBEOZtamt23AOw1Ma&#10;L8ZWYUMSYebIbZzdRxF62VXK6LIfBeklRz+qPG5vH1slTOYLo2VwXA49zFH2Ylo/Q1RAcRMxy2mf&#10;Dsro07Wax4cSPEGPWzKInlzmt0FAOQUE8eK1rG5Alt07HA2yamgS2LIlsWwZA1mE8TAwLYhISiYI&#10;ZiJiY2n4mDhakeTrsBdzJ2ShNKtJ7Tw5z6rD4CepNeuLGQMgTIATEprZHU9z29aRPP2aChjDEzc9&#10;uuDly+4sYkJhR9JRGE9YGqPojER7ojaP3o8W76MbezDqwQS8bjRSV20RGIcUw9yF+jl1W+vnCQZK&#10;lubwSZY+adfQOlnySrVezcg8hcrEUCzzc1hO4/dUnA0YHHUrHqVaMwkGwqyxHt7MBxP2llFrJamw&#10;ERM0Mf6q9UOcSxctm3cURbedKIHb+otTFHvcGPqx32/ZOVpKP6J/rcn2+n3bx7/Gl7e8x5bUOGdO&#10;07eleRrkUfvEMSJR9MTMT2/XCMyEAAZIzKYEREY3IiKe0DEd5me0R4YqpfdqS4PuRg1w6ty32jlk&#10;nSmlIfhKsy1MR34TvG+Z1Kqh7LDLPU7yXX8z0iXVRXMpd01cieaSsFELiAJsrHlAwU+NJ5fqQ5ln&#10;B0QtMGd4m9UVFLIR75+ber2BmJmZGY2LvE/VOr03dTB6a62KxvGd1vsc49qZAf8AhNhQIWQlINqU&#10;qjR2ky8XfhAyCfXa62K0/wA491dZ8MpkA98fKvD2covSwPLXwncHjPxTMztEd5me0REfTPizoHT3&#10;C3TTbrMzGZW4Tr2H1CJvs6kIRItUixCGOudXYrCCQpUrHrsxuqB1TXxgZIrsBTLEstkuKV+zQmSd&#10;GQrRMsOqTIiF+kSiN5nfx9vNb/F9v87+Pt5rf4vt/nfx9vNb/F9v87+Pt5rf4vt/nfwnGKyi8hcx&#10;kYzL1b66s1ohvKLKd65uftKmq/3UoKIie2+0BYrNXXzdVK/bOHncW1Gz6ZaiCIpsUGH9gsgRbQQr&#10;sQmxuqPqMpazmSr45NmlcpVpdJSdm26o7p166VibntLaZ4KWcwMEZbAMzGZjOZSpi/aeKRUpHdZ0&#10;Uus+eTPR65R0VlMTvHVMOXfbfafjo4kZ+VzmbrjI7/7UxymW3F+PjZ8jH0fP337bT4ylq7hW5VWX&#10;TUqm6tbBFmimuxzWSlDEkq31zNW4G+rx6MTDJ3kfFavjs0FPJWiBSsTmB9n3yczjAIVzI6lp5kXE&#10;V0rdmTLsO/8AU13/AIXY/wC2P6gP7Yf+vxpr8pL/AED/AN4i5h8vVC3QvKlTlHHu+kGqL3qek9mo&#10;cGzEtEWBMEMeGHQq2c9gznlVyFKuTXrGZAejkKqeZpeJHAwwIJFgY6oSueqhAVa+Dy7bDDEASGOt&#10;yySKYGI49L8MxHft+HxW1DrasyqNZq7OOwvX4PNq/Ut2TFMclLFnTcqsNlbuonhcV0jJRQIxAiMQ&#10;IiMbCIx2iIiO0REdoiPd+tlETxmYmIKPeMzHv/ue/wAZTC5bnN2lbaBvLn9eARSaby5P1kq6ohsr&#10;IvXxZ69j5RFSrG8zZsorxx+du5or9Pv7+rt2nv4UhICtKVgpSwiBBa1jAAAjHaBEYgRiO0RH3gbd&#10;cksVm2QO+YoDEMbw2iPO1ZkUXZ4ejqnAWoEVhFmFrEPC/aWpqx4gWbuKjVavJOVH3Cxf1a1Zh+7q&#10;kdoVb8ui7bhNLD4qsupQx6BRXSsYjsPzmsmIjq2Hskn2XnuyxYYxzSJjCKf6jTltJMo5CKiWDd0t&#10;fStQ5SJ3IX0cqMi6reV8wUOkqdgZ79JgfLeRyDj0vnkDA3sNn/rI69oeUWK6rL4Sp/RMC+eNazK+&#10;JsqJLqLWLUsBqzjcGLITAo/CJDMjMfjifiykf7pexAR+P6/Uz/qDf+54wKv91zWLX/y7yB/9/wCu&#10;ZLGMnivI0LdEy/ahbrsQRR+OIPePFqlZHhYp2HVXh+1dXYSmj32nsYTHuj48ppxrYmxp/Jy9C9pi&#10;RxuXgnr+jY9sgnIyUjMyHUXBwPJcn9RYXUfC87qCHYzEwJbOUEhEZHIB/wACrtEQP7i3ZqT4xOnK&#10;W8HkLMC98RvFSkv5W7bL6NkVgYYxO3UZwVHqYPijiccka9HHVUU6qR29Ca64WG+23IpiNzP3mckZ&#10;eqZ8SRTEREbzM9oiI98zP0RHizo7Rd0owsdSvm81WOQ9tbxK246gwZ3nDbcgt2YmPa+8pVHssZZl&#10;fAY7DaozuMoLJhrp08laRWWTS5slaQZAL6hzJnAREEZEc+oimft41P8Axxc/0vj7eNT/AMcXP9L4&#10;+3jU/wDHFz/S+Pt41P8Axxc/0vhuRy+QuZO+/j1bl+y21ZZADAAJOcRnxWECCw34rARAIgYiPFHN&#10;Ye02lksc8bFawopGYKNxNZ7THUQ9RHXsoLdVis1qHCSmGMnWtDXx2qaC+pkMaqShFlHKB9oYyGmx&#10;pVeRCD0mxrqbSAGmxbUOd8eJ0gy4S6018TQpjJlCq4W1TetmEcWgD3kUiT+kczC68MgwQAxldR6l&#10;QjHDRs4tFVK7tW6V3zznJfG1Q2wry89A+o1gb8umCm8yZX0jeyFhlq2zGkpthxSbmxUt2aaiawvU&#10;xnRQvmw5k2FuZkRTMz4oYJUwS9OYuIdsfLa9lZC24eMTMBtUXj999jmd944wHx6XQS5NGPuTm7Ex&#10;7ljh1ldrkfeJkSvqqJ27xMtiCiQ5f1Nd/wCF2P8Atj+oD+2H/r8aa/KS/wBA/wDeYTYBwY3P0lmu&#10;rkelLBeji4l4+4IkM+W8yyGi6BY2tu7pAXWYBfqh1WdZt3HtP2RSpulyBZxiIyLm8V85iDYNevID&#10;0yjrs3Ppwv77/wBE6/lcosONbNUhWF9UD3BTiIJG5UiZn62sb8IJnlmVmslvg7ijttx2xQnUOFKw&#10;lcLmY3C50S6+PP5nIHl5cy7IsP4FI/W+r84Ub7xFu6zIjHu7QOQ80MD2+bEcff29Rbpweeu17VZN&#10;xV7rLqJqWWtSl6QF01YSg1fLkyQ8vHyorPf0R40uMe+dRYWP7+SrfruX8lQtNragIc3S6FY2dZtu&#10;AnJCvpQXMwyJOJgxEGMPTJjs1ZHYvK0hnF1KqG2XPu0zxwdBK5cxi/aHlpeMLiZjoQySmJEORdvi&#10;oJst6eN1HHsK5Jb8AdZMZxjp2GdpHIQlBMLiCkWXsYQgMz8WV1Fk2cKmMqm6YjaWPdPydaqkSNcG&#10;+1YJVdIyxYyxkc2LDcxRRtu/U5nzGInH5JgjUst2jl7OyXpruiSnZaLPlLrJ3hVZojLPEkUwIjEk&#10;RFOwiMd5mZntERHeZn3eL19DJLDY7fF4Md54TSrmXO5x93PIWJZa5cYZ0CrIPfy4+LGtMimByOog&#10;6GLgojnXwSjgurHaCAsnaDqkM8omrUotAo6xj8VTRGId0X52m6znHRwlg4dhHVTRDlBcYyLAs+YO&#10;OmwU1hWMkFpnECMOoEEMmvlI8xifUHKO48o7co7xvvHgIjFUwiBGID9RyvRG3zfTVKPT7u0zH4Jn&#10;x/S2n/icv/VPH9Laf+Jy/wDVPH9Laf8Aicv/AFTx/S2n/icv/VPH9Laf+Jy/9U8f0tp/4nL/ANU8&#10;YStorHqTerX3vt2FYNWKgak1+HRJnBTGdZxAcAAGHyEy0gkUwdDPYd/lsljXdas3jBj3AlNWwC7G&#10;l6WMQ4J+ephjvG+/jCalQEKjKUxY9EFzitdURV71YS95gi4l6lmUCRrETIAkuMfFgP8AhGA/zX4y&#10;f5Sw3+XB40f/AMDu/wCdr/i9lLzYTSx1Sxdttn3Lr1VE5pfR7gCdo+me3jL6gu/snLXn3DDlyhIt&#10;P5KuJcQ5BWT06654DuCx7eKeJxVYreRyDwrVKwEsCc5nzR5tIFB+GTYYAMbkRRETPiZyekc8hY78&#10;nhj32q0be/e1UF9aPxfK9++2+0+NUans15XxXXwVE2DInvLStZQYghiYgTRjwmYn58NXMbhP9TXf&#10;+F2P+2P6gP7Yf+vxpr8pL/QP/fSIDGCEokSEoiRIZjaRKJ7TEx2mJ7THhtzC8dM5Y558qieeLsFv&#10;JTD8dBLFMn7urTNMB9kJFifTPPM46SoyUgOVo87WMkufAIKxCwmuTuxJXbWhjBnYQ5g0V6Rr1Um9&#10;v6ocS8gXHIor1Lirdts/+br1UOe0vcClmU9o/Xd9o3iJiJ+mInbeN/wTxjf8O0fg8TExExMbTE94&#10;mJ98TH0xPjOYSA4UvMlexM7bCWKvST6gj+28tElRYXaCfVbMDEbR4EwIgMCggMZkSEhncSEo7wUT&#10;3iY7xPjE5yWAWQFfkM0sIEOjl6kCNndYkULGyMqvoDftWtp3gS3AaVzHmidNYZs3c3WEnRdZZY1F&#10;Kk/gIEptWtFlslEkEqkzcUGIDKvGT0qGZbaxGSonj4G9zsWcchsxDoxtuWC+vDUc6sqM3VgS1nRQ&#10;p3BwYTTzHBXq2rPUvNJoqKKNeOtZWnkUSVl4D5esIQRdZoHI9MTmEVaygRWrJVXrpXHFaUJCFqUE&#10;fQCwERGPoiPip5/H5xeKvJoqxtqvbqnYrPShtlybC2KaLEvGbEqYuVsW1fTMSSaz8x9tuI/Mbn/f&#10;8fbbiPzG5/3/AB9tuI/Mbn/f8fbbiPzG5/3/AB9tuH/Mbv8A3/H224j8xuf9/wAfbbiPzG5/3/H2&#10;24j8xuf9/wAfbbiPzG5/3/H224j8xu/9/wAYvTKLLLvkBcTrbIEfMWrT2WrLAWMR0ky5pdBMyw1J&#10;gFsfYMScfxYz4TNK17l6ExQmxNFR2LGLv4uQGubq6flm0LqeAEYAahJdhNuVC+vDqGl34Fph5wLA&#10;1cViLtEbLwAwWy++1YNAITBmzk5iKyi+WZMdMSHT2nHuCxYxlAV2mq5ykrbjO1b6EsWphVxsvaCC&#10;YpTCSIExazmRiro6mU+d1HyffKOOycTVYHyZQQF6r1naA4TBAFV3KR5r5+Mjq+yvepgK5UqBEPY8&#10;tkF8WGsv/tPHS4WRtvvfrkJemYnxO0RG88p2jbeZ98z+Gfx/1Nd/4XY/7Y/qA/th/wCvxpr8pL/Q&#10;P/fUZWtJXYruHg1Lghi2DP0EJbxP/unv7/DLmBwNPH22hKisj1nP6RTEktbbLXGpZyI8wVICXEeU&#10;TtH69OU1HkApqLkNauMdW7fcMRPQpVR+UefqDmXpQiDE7Lkq9fivkPZaMXTxqG08eHLq3m1zb1ed&#10;+x2Aj5bmtCghVXqMCDfMk8/Hs/JPlen9RymnckvsdK9BcaGQncohaxJhV7Z+7y7eqfLywbXMdeUL&#10;6d+q+nbQcbg6tZUSXLKPwGsyGf3/AA/FZuhbpsBjYrOsV2JTfrgfEbdMyjg5LI4zusz6ZF0mcWiQ&#10;x4EwKRMZghIZkSEhneCGY7xMT3iY7xPhNHPb6qwwcQ+u3SGYqr7R9b5KYObMBG5dG+DiPYVhaqh3&#10;8ZkNHZixiq1QWWE41dqri0UMbFno1luLjLbV2eceYcctKW89pTXFCQ+2lv8AjEn/AEXj7aW/4xJ/&#10;0Xj7aW/4xJ/0Xj7aW/4xJ/0Xj7aW/wCMSf8ARePtpb/jEn/RePtpb/jEn/RePtpb/jEn/RePtpb/&#10;AIxJ/wBF4+2lv+MSf9F4+2lv+MSf9F4+2lv+MSf9F405i9Z5d2UrZd1OHULFutkKtuhctlQMlPFc&#10;uqWq7d2rJcqLqLVDodVYamfHezGScNehjqzbdlpSMcVqHlMDykYlhzstQb7sYQAPqKPGW1He3g79&#10;iZro33GpSVHSpVA+jZFcQEpHbqN6jpjmwp+KNL6go/0CdddbDLUgkrlF1mFifm6w97tb5MZ5q+u0&#10;DuIhaHpqXWyeKuV7+PuL6tW3VYLUuDeRmRIfpEoIGBOxrYJrYImJDH9TXf8Ahdj/ALY/qA/th/6/&#10;Gmvykv8AQP8Aqkq7M5N6wvlzVjKlm3AkMyPCXwsanPkMxx8xuO258YkZkFTmGY1hhy45Wm+qAT2+&#10;TOyMOqCcb/7vwnjPE57bg1RixbBE1sAoMDA45CYEO4kJDMSJRMxMTvHizctMhVaoh1mw2d5hSELJ&#10;rWTAxM7AsSKdome3aPFPDYfOFcyN82BXR7My9feVIbZPk63QQkdlpP3s7ltEb7/r9rNZmz5PG0oV&#10;Nmx0nv6cPeqsr5Kstrj5OcsNlrKfVv7omfDsdp3L+0LleqV1qvIZOpxrA1KCZyvU6wFs16h4gRF6&#10;t9tt5+rnLZ+7FChDlV+v0LNies7fphCaiXvKZ4lPpXOwjJFtEb+LqNOZTz7MeKjsjNO/U2W/eFsD&#10;ztavzHmJgXH1CQ+oYE1kfx2b1tkJq067rVlsxMwqvXWTXMmBiSmAWBFMDEz27RM+KeIxmf8AMX8g&#10;3oVVFjMxXFjp+arrWaCUiR94DkcDJRx35EEFavW2QmrTrutWWzEzCq9dZNcyYGJKYBYEUwMTPbtE&#10;z4p4XDZybuSvS0a9f2XmK/LoV22mbttUEJGBShk+pneYiI9/626u/UnTfXaxLg9kZxnBqjkGD1E4&#10;1imbEMxzUw1l7wIhmJ8fbP8A9C6h/mnx9s//AELqH+afFPHUdQlYu5C3Wo1ERiM4vq2bbgroDm7G&#10;rUHJjBiSMxGPfM/ryclqK97PpPthRU7yty3yssS94r6dKvZbG6qzi5yELjjtJciGJvBpvJTkfZo1&#10;itz5K/Uhfm5fCP2dVrScl5Zu/CC47Rv7/ipTqXJ+zoyM2Ip/Wd+31Zq9Hr9qNWzIcPMJ7sgYnn6d&#10;9p2sXtO3vPV6tkqjymtaqkDoEWR8nbShkiazFgHAzG08Z2YJgP1FGNS5P2dOR8xNP6yyFzq+U6HX&#10;/YFWz0+HmU/ZeHLn6OXE+JZTT97z9EbDKhO8varbWFCs2LlVxNd0bA1Zb9PjMFG0z+v3cZf1B0r+&#10;OsOqW644rMu6dhBSDVdVGPZXOROJGZBsjvHzvG//APLweQy9+rjqa9oKxbcCV8534rDnMdRzNpha&#10;VwTWT6VgU9v3YY7X1PqtrghWFzS5MiGps4yxltYzvwS87DqtjaQWFjycism23H9QOmMtZX+qDT6Q&#10;VX5mfXyeGUC1ptTLJnq2Kk/W1riUzw8u843ac+GYzO42plKLfnV7iRaMF7oYqZ9aXDv6HpIHLnuB&#10;jPhuR+D631Y9Rlp7KWIFm228LxuTZss5kthFOSJMQO5HkSKIAm43M4+3jL6J+Uq3UMQ2I3mIOBZE&#10;c1HtutwclNH1rMhmJ8K86jq4DBdLI5mDjdVj1z5HGn+Hz7lnLBn51Otc7wXHfXn/AAN3+eY8Y/D/&#10;AAa4tTKlnGeYuZdlanPlLc2nJlcW8q8caPFMKd0JrufO8lEGPp8UcJntS3MlRenMhaquGtKDOrSs&#10;PAl7VwJPB6AIJT0p4br+xmYTprF6ezVrDot1Ll62VAoRae0HAhEHZiOuKVj1dlLNa2mck8WypHSx&#10;2WT8LuKqpyVNF1Ve/rLIVrqV2Fi0Aso8ifSbAlHIYM4/akUbT4o1b3wkOyjbFeLqm4XP2cpTGAca&#10;+lYl6ErlnJfIkEtgSsg57we3ipqfFWRxmXzFPT0tsVQjer7YQl1yKXX60pLYjSl0yb0CXUU0bAre&#10;FvJYj4SGU0U7nkWDmNR5Ko02whT+SoVUtAa+DhiZ5wUFvuG3GZnOZP4SfOVBsoqmvE6myNqyJWOf&#10;BkqdTqj0oIeJFDJKCMPTMbzGpsjmr5ZS/gLOSClctxzealYpN9S7TI4lY6bzPZjJ6srKFyciAbOp&#10;R8JvsN7VWL3mM3niwWLIhMOVat5ZE11NnqSxNVKFqhKm8IEVwPhrf/HjpV0qUxkJT8Ibic3gMl01&#10;CVQIJh7cQiSGJKYiSj3+MknVGSbmdPzjSIntzOLzfksmLk+TEXUr1t9bzFfzm6y2S3p8tuaxnx8H&#10;P8Fjf/nhL6gtA4Rwljca8T1BaUzlFzKIOeOMjYePRxbI52fWzqZDZcgosfu746w5CXhkc6+c5bpm&#10;zkql5hSlVEgraBU8qKax3N4lvXmUGUjXVA/1Nd/4XY/7Y/qA/th/6/Gmvykv9A/6oo6MxthlYMhS&#10;K/mzVPErFNrjr1aPUj1CphV7LLa4mOsvoLPdJsBis43IVMLjrcz5GXpO3ZtLW1qWv8utiuiqGK2V&#10;1WCT4+VEYTK2NfmKN+pn6lJZuvKrpbUuorrHmyyFcycD0qGCJ/B/WAdjFLA6hKHRN53VxeUG0/GQ&#10;yDNtTJpSDZUpvLZdOzUrPkkEJDFoFGjpE6z185+R8n/kTvGlv7fLf5hyniB3jkW8wO/edvftHvnb&#10;eN/wb/USMTHIdt437xv7t4+jf6PqOO8ctuXHf1cfdvt79t+2/wBRuMwUd+8TvHadp934J7T+P4tV&#10;f8Go/wCdqHjPf8Xp/wA5UfExvG8bTMb943323j8e07fh2n6j0zE7TMTtO+0x74/fj6Y+JuGwFRdy&#10;67JY9hLZaTU4V0sI2NE38VHIFw3XLFzK5MwkzAUt1LOoaKqq8gnFDUYq7UtQ0qxXpbHGu1hhxiwG&#10;8the8/M5xvMfHn/yJlf8hf40n/w5/wDkFvxmalQBZbtYnI1qqzZ0gZYfUcpIG2YLpiTCESZxLhE8&#10;tp228aezmXxSEY6p7SK00Mlj3lX8xiLtRQkpNg2GROsgPyAtGNikiEdin4piJiePadp90+/afwdp&#10;3+onjMTtMjO077THvifxx9MfR9Rkb85vTY+dv3Le0Fk47WLDHR6fIlwn19w5s4+7qs+dONflMhjb&#10;o5NtlSooTamQmsCjKWeYrojaYbHHjJe6d9vFzJ4zI4umqnemiYXptwwmQhNjmHl6zh4cXDHconeJ&#10;7beNP5huY0+5GKzeKyVha2ZGGmijdTaYKYLH8CaUK4gJmsN59TB2+KR3jeNt437xv7t4+jfadv3v&#10;qIHlHIt5Ed43mI9+0e+dt43/AAb/AFE8ZidpkZ2nfYo7TE/jie0x9H1GJ/42Uv8ANGc8a4/e03/+&#10;fvi0d/wrNf8AZY3xm/8AjM//ADXi/j7TE95jt37xO0x+/E9p/BPxaX/U7STaHGjmfNm27Vq9Kbns&#10;voRtYYsj5eVb3Xz229fH0yXsjP1V1Lo5a+8VrsotQVdvRhbZOuRrHqSByK+cnAcJZwMiWH1PHeOW&#10;3Ljv6tvdvt79t/p+onaYnadp2+idonafwTtMT+9MfFG8xG87RvO28/gj8M/i+PUuYo4esynfzNt9&#10;Ofa2OAnVWu+Sfwc9RL+TnkxbYBgEJgMN2AmeMxQyWRtXqWM1BaqY+o9m9apW87OykoGBVGwTC5Zw&#10;lzFiENYfGP6msYzD0Gaks1ZhbrCbYU8aLoMhckLXRsm8k8Y3NKCrnJcQf6Snxxy2kiBEkXy2PykN&#10;cAb+mPLWaiQaUD2IvNJgp7wA77QrMYK2Nmsc9NoTEhYqWRgZZVtJLY1OXyie8cGLIHJNiGLYQ508&#10;YeVGchVolXC0NSQGxDil8tJL9+EK2hcL3MzGJIB5GN7KKxTcUFLITQ4Mtrt9Uorpsc4IVIkNheMS&#10;Mht+1Mu8D+uWdITpWy56M0nDrsxlq4dfrNSobEJmoQr5y3ktJWfmcOq1BkYK+pt24XLpq1X2ejBQ&#10;Et6CiZ04MvSMnx4wRdo33nt4RgFaafjyZTtWm2pyirQI8sAlt0/J1iYJkULgxmDgiGZVw5kHx0cW&#10;7AOyg3cb5+LK8gurwLzLq/Q6RVHyW3RlhN5jtzARA/VI4nP+TKh7VqDbiobgsEkTIoGOsAgLIIYh&#10;gzwAuJRBrA4IYHRkaXd1Z1OzTk3vay5ERXfOhN7y80B32kesVbr9g3gXmcRBfrFfNnjCyovytbGk&#10;gLY05XD69t82OoVezz4eV4QrgPMmR8oERM+PtQufxun/AFDx9qFz+N0/6h4xeKXpO2B5PI0seLJy&#10;yJ6ZXLC64nx8kMHxJkTxk1xP7cf1yll2Ys8qFvKKxspC2NOVdSrbs9bmVezz2irIwviG/LeWDtsV&#10;3LrxZ4oKmUZjYUdsbkt6dWpa6vIUV+Ha3A9PgUeneGFvIj4raT/Uo9bn6ijAla9rqIVR56aU2+lF&#10;COcht1Trw6PTyEHnMDz+os6RnStlz0ZtOHXZjLVw6/WalQ2YTNQhXzlvJaSs/M4dVqDIwV+uYm03&#10;DtywZOzYrz07gU/L9BIsifUixLSZJREDEAIiJkTN4AGVtQjjzxgWX2kjWZYC1O1VxIlkNBauxEJd&#10;iUBRMT2keJl0sjb85lCIAXhcdKrGS+VgSA7CeoMVEyBiyGWSCWhP1sFgvR+u5HCZNXWoZSm+laDt&#10;BdKwuQk1lMF03L3hiGxHJThBg+oY8ZLSeNwly/NN8SrJ8Ojizxz/AF1Lp5J8JpxDE/PWJy2LCrNY&#10;Fm+uxcXmZHURs1RNaWY6vjlrjDqsgPKKtptsBtXBsTHRiyE46K0n1SVZEOB2sbkazqd6k469qq8J&#10;BqHLnYwMZ/B9ExuJRsQzIzE+KGaxFk6eRxtkLVWwv7lge8TH5rUtCSTYQyCVYQbEOA1MMZXka0pr&#10;ZarxTm8QLZNuPszJwtkcxAzp3ACXVHxBLn5StLJs1bIB49n6jxNXJJiC6JsHjaqkUbSynbXIWap/&#10;hlLB5e44Ie3hmHwgmSnXbN11qxsVywTjnojZaOws8pXhVVXTWkOmrqSrrsexmvP+Bu/zzHxY/wD/&#10;AHj/AM3X/GlcXJx5AMbavgvpL38220Vdp9bh1duilMSrqdP3FIctp8Y1uY1zqenlm0ajMnUrYdjq&#10;9a+aAK2hLfZJdRanyYAUGyJGI2YyPXNMNDZzJZykdYiuNydMqbUWoaUQtYlVq81yriXKBL1comfd&#10;HjBX9Wpv2F5HD6Sc5uEGjSspyL6tZy7aa5KHHgiXbi6qCVJ8u41VYrF0TU1uU1rqDAtFvBdZ+mvP&#10;m1fAS6/PH2HJAZIpCAI+puBTIQMhJE/TGtsnqDK9dIBRsads4tMJLeXPOy+ZGenEcRUPqIjifmiX&#10;j4Qe3vt5WI/HP6na/bwxWusrksPhoouNdrFKl1or8NrwlPDyGQ+TJRWDOZSER0x+VidgZcLH631k&#10;d8atiaQPx09A7cKKawu204qekTuEM2YueG+xj86LqxM4WzTOQloCRQB8LuM4SwY9JcJKeHKPTJdv&#10;f4+Dn+Cxv/zwl8bdLadeDNU3q0xbsqZ305WeIStp7DMe07SDI6aeoLKq5VkHD02Uxs+KGBoAyEmw&#10;G5S6IzIY7GAceatsLjICfD5OqB7Q+2aUbxz3grehcqWUAA3nD5s66MgcxHfyuSUutQcbC24qsox4&#10;LHeZtMnaPBWdXYO/jcTpdy32UZGo6sORyYl1KVFXWXC7daJEblwky1JVfLgU9LIJMv6nu/8AC7H/&#10;AGx/UB/bD/1+NNflJf6B/wBUY3Uq0nNHJ0FUHvhZyteRpk+QWxv2MTsUpCUL3gjipYKBmAKfFHTm&#10;osTYOrjh6FPJYrgbYrkclxuU7LlwZLMzmX13xyVxCKfNcm5lGpqKiLL6XVZpXy9nXC6wmklrRehU&#10;PORmZgU9aJjv7t/GMzas/nXXsXeVdTx8lXQzpM5QhwDXY2VNX8jY4vHqgTNuEHxHOfkfJ/5E7wrK&#10;Ym0dHIVwsAi0qAlqYtVnU3SvmJwBzXe0QaMQxRFDUkDQAxZqrK4jUMp6cW3Za51zsipnfzLiawro&#10;h6+ZtYMQIlJnMDvPhWjc/bs5Nd8LB4m9beb7NZ9Wr1ipta2SNlU61Vk1/XBKsbhs2LA9C5kbrITT&#10;oVbF202YmYVXrKJzmbRvM8VgU7REzO20d/AY7GMyNWteb5bG6bxFhgiQmI8htsTFcr5TC5c91z63&#10;rj1DAKyILZ2cyGEyOOrVuDH312q5EnqNWIsMqlpjg3ca/VMdi9RTHGZgdF6gtsyAWKz24S7YImXF&#10;uqLmw6g1u0lYSdULFlTXnLUFXlPJgOWKNYTEkMjp3KmJARAUEFRhDMEMxPviPp7+6e3hoY3OZdbb&#10;VT2YMqu2ietDLFV3SpFDJZWYZ1EL5VuDJVyTE8TmPH6osvh87TWswIso+WS9BmUwDHNFpWa27J2h&#10;jenHUMY5cmDyLR2obfnGLpts4e9Y9V53l5DrUX2CbytEtPOykiUyxK12Os+QWsfF/NZJ0Io46syy&#10;85mI3gI9Cl7/AD3PZIIQqPU1zFqCJI4jx5WpOShFt8xi9MYlthqlCKdvUKRWV54pWx1i29cCHKyx&#10;YVKsyoAdZVm9Oovg2ryXZOKNsXJZDKzTpvOtLZUbDACMbKSjzNfpuTDQwtZ+QvtrV8flITWO7ZKu&#10;ADjmgC4RLel0giB4LkeAktRiMEpcjqv/AINS/wA60PFpGnrV2rayyIoO9nQfnbCOoLvLpNUTYDmx&#10;YSXl5FpQHDlwIxJWayuNy+GgrC1KyXWkGRZkZcofMV3ExbNkyQciGd19vUPi3pzPMm5k8TV85Xyb&#10;GD5i5j4clHC0G3N1ms1widzf5VRoh4zZhlizlNQ3BloUEbprxMjNq24hTTq84Bkrh9liwNvTOELk&#10;3SJCuY8OTWPJ5BjYJgYfFsajF0ay5Ih5K6gVlgvl04t3mS5zJACexpgMryGRx2VwS2tFIXq9kYX1&#10;pEyBU2sfYYIMIRZIAZiRQJ8YnafF/BZ+wNrL4hS7Na5IzFnIY5jSWw7UxPSN9JpoRLRBMtS5EmLX&#10;jYeyy1TXJYrL4hgGlzUzyGx6d+mQ84EtmCJ8hFoLcMQ1SzHWDb125cMK2FEZtWnv26jMjyn5Uy9W&#10;ygiJ98DG0dp+oz/5Eyv+Qv8AGk/+HP8A8gt+NQSJGBRhMrImsyWwJ8i/YgYEiYGM9xMCghnaRmJj&#10;xpSk7JZBtNftSAqsuWDrAKNP5TpCKCZKhFcRAiMDsI9o2jxkc3kCIaeMqttO4RyMoXHpUuPpY4+K&#10;lxO0czHlMRvPgqdA8oS7LG+z9OYlrBr16m/KBsSiK43CUG02MhejbfkUeWRwQv2xkMNlcYoS2LIV&#10;3gzpSe5budQsONAlx7sbIBy4jJciGJsaRz9qblirTG1h7ruZW216/FVinYbMzD5SBJbXYUQ6Qix1&#10;jdPGQv5vJmS6ONrlYfIRBMmImBBahmRgmtYQKUHKOTDEd438Kx9VlxYWTJdHT2n/ADQLPYSKesKj&#10;KxeYKhljm2ClK4FrVqqp5DC8zYqZzT0S4YHIVrXEOs7coBzqVhgwTeEwS3zHU24GM/N8PweeYBag&#10;x1fzA2uKle1q3XZDHdJC0oU6oLKqWKWuOoP1zElyaKfj0j/w3Lf9hS8Z3/jEX+baHg2MIQWsSMzO&#10;YEAAY3IiKewiMRMzM9ojvPhuL03YuYrAS8VVE04JGVyZbgIHbckzfHUby6NKqawkDALA2GjBQeo7&#10;eFztEFDL3ZIGz5uuA7ST7Hl3ldrgG0EbXCAhA8iKIHeKuj9V2puTZjo4bLvmStzZiA6WOvN/2xDh&#10;E/L228rM2JFLjd1gJOopEjAowWX4msyWwJ9n2NiBgSJgYz3EwmCGdpGYmPAuxubyddq6jaNchuWC&#10;itXcuEmFdZMlS/ko4Knh9bzwdX6VlKHKPUuSw2oFqEfNNydqH+aAT5MJ7eZ+dXtHNrWMCOmPJjZE&#10;dy8J0ZnrvnalitaLD2rUyd5VtU+a8mdo2xL67E+cJfVF1oWwiutkVhWpVrI5CwqpSppOxZsOLitS&#10;lxuRTM/3hGPUZTAjElMR4LH4hmTr4y3ahGJ09QM4a+PmLm35bYrVhu3VYBmytWmShXpEmmrMHWzW&#10;nFG1YRaS8ZrG1gyQJtBXc6ufMVzui2EwXHiQb9vGk6bchfOqNq6Q15uWOhG2Ouv26XU4cSaMEY8d&#10;j+633+PE/wDGyl/mjOeNcfvab/8Az98Wjv8AhWa/7LG+M3/xmf8A5rxfjR76lqzVaF7LcTrWHIKJ&#10;mrVDl8kY+vpmxcH84VtaETAtZBK0piLWeyiIOxeLG1H2ndQ2GEutXC5z8iJQqB67BqJbPUWAWbLm&#10;PqMaOW03e5hbrbzIKeSSWfqDdlO4IfJ+YrOFwcDALCpWyBKtlLUIDKV3voZRVfcVDYSXJLAA3ObA&#10;vpsrtLqF9mlwh6BjxohtO1ZqN21H8pWe1Bx2wobwSiGYngxg7x34mQ+6fEvtWbNpzc5kyJlqw6wf&#10;zasbCTjOQHtzkB2GWExm3NhkWVxVbJZMaVTKhl8YluQuNSaLDxytQj5P3cS3lxa0p6p2UsYR9Xc/&#10;GMzFWfrfKUat5P4RC0kGwBfgMOXA4mIkTGYmImPHkMXetVBwONRQadOy9Enasz56zHJRhvAg2sko&#10;+hiSgpmYiBw1W8+2+/bRGUveccbmJs5AQeVYeczwGuMgogiZjrC1m8yyZ8WtP6UuPxuEpumu3IUm&#10;tTfzDl8YZMOCFuq0gdBqSlBcra4l1hhLeNVE6hLT+dSArm2dvnxvgtY9aXMRD/aS5ARg55pEh4/h&#10;HxV0lq66d5d8wr4XL2Z53FXD2BOOuu+fbXbOYGtafJ2lWShLTdXeuaWRid+9G3HaZGe9dnuIZghn&#10;8ExMTHvifCjpZvLViQti65JyNtc1xbHFnQ4Ojpch+kNtp2MdjECHTlei7Pacs6iyNVdW+SrlYLKH&#10;tT5i5wfAJyVdKWxYcJQ5TV8ee8GO9PHYU5Rm85LuldGFl7Op1DR5hwgwGCT7MtiujcNgHzDoIWqV&#10;uWeq4zK5tDn2P6I27aR67erM2SQeQtJJ0dcjhhogl9cWr36imCJ0rLr3Gk+K+U07lza2uS47yKhY&#10;RTUZInD61ykYC35FhTaplKm08jUPq1L9WvdrMj+uV7Sgek/p+csxn+741mirlMlXSefyEmpV+0Cy&#10;mShfcRbETEKAEjHuFK1pGIWADGexuFrWbmSs+ygr16u/XbA5nHMfttMemK4NJveB6UHy9O/i1UyY&#10;WByybZpthYOTtRcg9jhpyRSTefvLlM7/AE+NVjrClnkRaoY9CGZN1qVNgis+YFD5dME4Vyn1oPmm&#10;O3JZbR4OgWSyTV6X1EFqshl2zK31l2ItoIlSyF/X9F3y8cdmBaaJbiwt612sfUr266bVdke402Fi&#10;1R/+sBDP93xkE4m9cQvDKVp5HkLL1E1yTlt8JFBDMs9pNbWIfVJ+UTv3ERDC4i1ZsXLlWkM3bNpx&#10;WHMu2CK1c+VOZIlhZc1aImSkECsORcd5/X9VWKgkTW0V0JmI34IyluvjrRz+DjVtO2KI3EuM+n5w&#10;5gdSETyxqabamIG6VTzy7HnF2ns6EqumukYVJ5VrCoA3BFjmLQGbgYbGlhcrCWHSuIvX3Lh4wRrB&#10;9e7bfXKuZ+huwraK/sbl8Y2r1ug6KedoZHHsMkM6cMpqnIAUM47Qazpkme+0dYhKOXGRn8uYz9G1&#10;4yNbLxftXrues2UU8chTWwkcfi1Q1xWLFZS1sZDBD1kU9Fvo9McquJdWv4S7cLpoK8VUqJu6bThM&#10;WxeMwxsrFNcTrgViw5SFjLDiPiCrlHvt5NgdQcZjVg+0tcicg2yTGpr1gMggBhjuuXMWAg1QxgSN&#10;nA55COUQLl+QsHx4x6jTNpEDse8cQaz0Ryjcvk/CsvgryshRaRr6i4MDW5e3URYQ0QdXcG4lKnLA&#10;+ma2jEqYsypUMzSzVl16rNxRYyrTaoVi0k8TO3fpfKcgmeK4ZxHjJceQ714o0ctlHNr1nuFYIrKq&#10;E9amsqtc5sydqtzJboSpiOuuVjYmPXBVcc91HKDvtispCK9x4iEsNtLpPeq4sBBhMhLJeoAljkKX&#10;IkXiziVhfzeTpsfXtqoLBVWpcrlwOrYt2iVuyD3Fk01XBVImBzDRlfiLjKmfGxDkpZjgq0jtR1Vu&#10;MnqM8gqu2qok9Mz6wPgnV/rbYzlYZ3FIv1qh2H1oXkUqS/nXkYMohD7KiXMl6TBxd4ISgSEhi/Zs&#10;MFSK+r8a97TnYFJU+kxjCn6BABkpn8EeBXVxGft1/V1LPTpV539PDoIO5JMGdyg5aVaRkY4iyC3i&#10;Mvg3myv1TQ5LhhVqq9c/YrKoI4WZBxaGxlBKYBxPfxYvXnrq1KiW2LD2zxBSULJrTL8QLAinaJna&#10;J2jwasdjc3lYBkj5jpV6VdoCyQ6quu+bXEwjqrF1VB7EAsFR84BOKErmGyVk4VUr5ZaVquOL5iK1&#10;tD3p6xzsK1WPLse0hTXFrCEZysWOv5ecdeh/lSIbPRms3qeXIYkhfw36JDElDOMxEz4rfqWLXc5W&#10;cdkI/o6rC+zuj04lvUnFslyyiIjpS6CQTJgZ4tlP1Gn/AMgT/nG340f+Q6f6Pgekevy1J+rxnGCX&#10;gvY0ZP20XODIWzkix/m+ZSciL5qdmr5cynee0R4bVoKymdNc7eYoqQqgfyYH6LFp63FEEXSmRqzH&#10;JbJGSDpkytSvqv6fdYIF+YyHlixa2FE/Zby38kr57B131kpHkLHGpcMIBMCEwMYIDGYISEo3EhKO&#10;0jMd4mO0x4BmdvbWXQJVsZUGLGTshJyHVXW5hC0DwZvZssRXmVkoWk+QURrs4jUFWvyiE2elQfMx&#10;x9RWEhegk7F6YhJWt+0zx7xFfJ4m7XyFC2HNFqsyGKOImRIe3cGLOCW5JwLUtE1NAGAQx4Tis6t7&#10;aaLycgIV7B1il6VPSPI1+qVyuy2JHeO8wUTEjE+NS5SljLYXMbgMxfqGWUvMELNPHWLCCIDdInAt&#10;WMyBRIl7pjbxZxWeQyxSXhLd0QVYdWLzCrdBQF1EkB7QD2Rx32nff6I8UsjUxtxdrH3Kt6sc5S8c&#10;C+o8LCpIDbIkPNY8hmO47x+PxFXIW25DJb+rF4gU27aPx25Y9FaptO3yT3jZKJ5LQY7zAVchXymC&#10;lrpWFm4pD6MDJyKSe+s42o5DwlslWlCJKeViVBLvC3oat6GgLFOSYsU1ZRuJrYEyJgUdxIZmJjvH&#10;huDyeOzlm6FVNoTo16RVTGwMyserZv1Wb7jMHK0NAfoIjg1jNajQy+XUtnBtxA1q9eYiSgirdd0N&#10;f7h48gQBwW4s2iOTCwtowuIHnZxV6FoySF7jHW6AtaLq/IwGbFdjlCZCDCBhQHxMp45d7UJqPgyx&#10;QhSqG4nxZ0rVghmxxjlK2V0srP2jg/plDPFawNbULmPJ4Mpqo0vM0+iKJErHWyaa8hY6xQiaz7E7&#10;139WE/JdXH5+gq0inklG1CrqwVaEQcxE9UFtcuNyVJDINYJBIlBTE/Fh/wDjTV/zTmfGX/41W/8A&#10;NGF+Kn/+0I/8+M8ZHPX12nU8amHvXTWLbJDLAVsoGMSEzyZEzJtWAjyIigYmfFy3NfPIOsSARSfT&#10;qebvG4XkXl+hkH1xVX6IQ9liwnabCoAGbz4VTyFPKYSHu6S7tqKz6K4mdlnbYh3Wrwfp5FFdqUzM&#10;y1wqEm+FWK7VvrvWDkPSYtS5LRg1tUwJkGLYEwYGEyJjMEMzE+Ls3j+EMtQ/qqrkfllYWcXF7zSS&#10;WKYIxyjKcN4AHTgH9Dby/OYXJ41uZoZm0nJlZWl2LrVHrUyrCSldgrV+l0zaLuSIHn1BU+e3Tnwr&#10;PYkLSqrX2K/RvChdpTax8DhoVrFpY8o4sD5aZlZgUxHLbxjm5pWRsFlGWAqoxiazn8aorJ7ji1bp&#10;rFQS5IdmEck0dgmIKRVn8dTyNOm970JHJpSlrfLH0mNV0LFlTEdaGJhgt+ypaBCJBMeAoZFtq/ki&#10;X1Tx+JBFl9YS4Srzkus1lVpcJ9RYGzqkmOr0+BqliKV9V/T7ntJY2Mh5YsYG8n0pdeW/kjnEB1Dd&#10;WWhBnsb5UJO8bxMTH4Y7x4taaylLPFbqTTh1mrUosowNytXtgcG3JJsEC1WB6u1beCExCD2jc6r6&#10;GZq4/nwVlSSloTESzdrqamzZUqYFcr6cWHT1J6iVcO4ZnO3vJ0XGCa5dCw11h7VG5SFV1KN3UNaz&#10;n1gAL2mXGuImfHH2BqDyvb5b+h3X9/q+tvO9PtHePrrvPb0+/wAefwN4bEDt5mozZV+kc/cW6szJ&#10;r+ngyOaG7TKWsGN/GnJ1geqRrxcyHlB0yGOIibKK/Um3OTkUDxGA6HGZZPJ0QPHkQ+0sEOePBY2M&#10;3d4ZZVYssUVTfZtgsahxTd6hMa3RlYnPpZwd1fGT1Pj03E0LjsWxSbi0rtxFLHUKjeYIsWExJMqs&#10;JfF5bhISXEpkR1FqWhjNRTS0yCmX0MpU/NtWwSYR1BVkW12DXUBus9SynoqHqF6dt7GIxFPM1bNe&#10;izIFOTRQSo0rfXrkK/LZK4wmcrIFt0oDhBTJxPGCyWbv8/J4uo64+FQEuMVDv0kiw1gTmlspIkwB&#10;JhCMkO+/i3j8LjM+iaVPzli1kalJVQIlykrR1auRuT5h0mZqWQDBrr2Cgvk9v1zF6kS4auqco+K1&#10;mirjPtOlXRMe0rC94lRU+mmp5mN5f1EolR9KWo8VM/gbPl7tUtjWfMqt6sRDLqF9IGuX07HAYavm&#10;BiQg+u1FpKHr83ji8plK4B7VwjmCVug2e3IC2DzdFhfse6tYCyNhcuvZhldfxawnVNPJKXa9oY4/&#10;KoBtipcr5TrQD67WonpGINHqLIyBnSjpEphuT/8A5B/FQf654XmsNp3KUMonr9O4rHPlseZWan/Z&#10;MoYF1FsMS5DPv3jvtPisjUmJy2WVTYbao2MVMdFjBgGSBKyCzjmMDBRy4lxHeNxjx9p13+LrX87+&#10;FuDRtmSUwGDDcS16pICgohiH5NiXL3j1qcs1MHcGAQzMeH4rI0stcxtlPQfSsYRLKzE9tglU2uOw&#10;bDK9oiVkIkEiQxMfadd/i61/O/j7Trv8XWv538KxODo5nG45EsJVWviY6Yk05YwvVeIpIzmSIiKZ&#10;mZ8OsN0da6r2sczhinJDqNKTPipOUWpQ8pnZagBYR6QERiI8fadd/i61/O/ixGm8HkMTNqYmy2th&#10;Rmw6B24rZZbdZYJIbcgR1eiBkbACDYwi0O3S1TJNVTdiaEeZrit9myWYm03o11NfMISkg5NaQTyh&#10;8ysUqFzfD8BpixWv6ueJqa4JXZq6bHeVm62PrU7LRMTFTGMghSUebya+gKKWTfbtvdatWnMsWbNh&#10;husWLDjljnvcySY1zWETGMYRGZlJFMzMz8WPymHYi7kc2PmM3fiFzYXcD0liCmB6qk435o1znYms&#10;bcH02h/qq7/wux/2x/UB/bD/ANfjTX5SX+gf9UPx2o5xbMfZ2QxWSZWFfVYUKTK5sTHTtQ0xiswO&#10;L1vkJTMM4+CdpTPFXL7mhnA6yd/T7shTXDVDHqmBKhZKd4jqRtvJ2LeFO9SXvyvYc4yKRiN5I2KV&#10;EXULGI3JtiopUb/P33iMdpLLWJuafyTl0aHmGbHhrb2QKJQ6YmSpPYUJbUZPTSZrsVzrwNldvOfk&#10;fJ/5E7xpWpbX1U+fZblc/NJmOp2cgjlH3QQ+quTGfSYxInEjMx4sKnvDUNXMfiMCGf8Ar8aQle3K&#10;cwgJ33+YwTW33fTKyPj9G+2/bxkcFkmWU0cimF2G1HRXsAK2rfBLaQMCPUoecMWazDktgEsiGbdz&#10;EXs/qa/WqXcSzHFWq8MTf8ynzBllGhjhJkKWdOF1atqVb2he/kULG/jaGla1Qb9KxTN93Jsu8RtJ&#10;JLShCqdONxEz4btmJniRRtuHjSvHbfr5D39/T7HyPL6Y7yO+34J2nafd41l/xby/+RN8YonqBo0a&#10;uRvALBgxFy6pqS3iXbmljxYott1tEGBsYCUaqQwBYLNO5oeB9omfZ1iR77TIzBbTBxHIJiCHvEeM&#10;Ft7pr5iC/e9kXZ/u+qB8JorLb2vnKVZw/tq1ZVnIF/ybVWp2/Hv9HjU+bdXWy5V9nUaLzDc6oPC6&#10;y70SnsM2IGsJyMdSAXI8uDTEtT1baEv6WGyN6p1Y36F+jTdYqWFlHrWa2hHqDvKyNZQa2GBYz/gG&#10;W/yFvjVf/BqX+daHi1bsKhh4nB2rdPlG8Ktus06fWifdyitYsgMTE/ZJONpCPGrx2idsNYZ6pmI+&#10;RkHb9onvHDcY90lERMxE7wyA24swGSBu++/Dr0Tjj+Pqgv39uPL6dvE0NQ3LtHG0X+1m2aVlFWV+&#10;VrWQk3MsV7KugtT2sKDXtBCJ7+nvqFemfburm5E64LtvVSo1VJpeYgawXpjzDoa5ptbaXjVpavyv&#10;BRynmeQ06rTlXHU8hNeGPdeZfsiFa0q2EriK1RQMJiF+qRZwHnA7lxYOc/B+ptv9/wBp43b/AN/0&#10;f3tu938p4r/KPGs/4DBf9plvqM/+RMr/AJC/xpP/AIc//ILfjUH5Eyv+QP8AGl/38z/87+V8OwWW&#10;bcVSc1DmFScCHcq7OouObFPCQ5xEyJLLvET2mInxkbWmLGf1fZt0gqC0woLqVV84e1YZAkVHMJrF&#10;o6kpoknYPnmYcfGTwdbTFPHoylR1J7rORdkGAp48DNQrq48BdA91kfUED2KRZEbTV2+nFZXl298d&#10;EZ7d+3q2nfv2iY277xjKIFERkc6nrD90aalW07aO/wA2Hygi7T3gfd41LnmKA7q2U8ZWZO0nXQYM&#10;s2oD6R8wXl4IvphHGPu98phbqgfWyNJ1cgON9jId0tH9q1D4W9LI9S3LBgzBDE+NKNWUhLsqvHMj&#10;afUrJCePYBD+9Y3jf5jIE/eH1Gkf+G5b/sKXjO/8Yi/zbQ8aseBQJNxw0O/fccpbr41g9vpJVs4/&#10;F86e0T48xcQDxwmKs5WsLIEhC8NmnVrN6ZfONHmmPSXGei9SnDItBZeGJcsHJcBqapoCxTVMGRYt&#10;iyiRMDGZEwKJEhmYmNvGaTivkBwuoXOxsfO6EV7fmaY/RvCY6cR9Ow9537+M3YCYkLGm8k4Zj3SL&#10;cY4xmPxTBeNK13rW5cWrdrg0BYHOjjLt5RcTiR5A2uBhO24mIkOxRE+MpXYoXrfjrqTSe3FwNrMA&#10;lFy3HiyJ4zyjbae/bxpKR9/tEx/9UqdkS/8AlZn9/wB0+MmtZ8CyVzHY7f6ZA7MWmhH4OaahjP8A&#10;YSX07T41BlHoW2xiqFNdNhxymueQbYhrFfciwlVZX1NucAZiEwJsgs1jLyF2EWcdajgyJmIaCSND&#10;R22IWJcINWYTBCYxIz40r/wi/wD5oyHx4yYjcQ1TSI53+bHsrMhHb6dyOI7eNbx+EdOT/enO/wAv&#10;xaMV90Ts6yP7UAxIz/zsjxm/T6P1Su4lv7y9l4vkO30cY4Tv9PP8XjSX/Dsr/k9PxnsjCl+YfqAq&#10;RO4D1ZTUx1B61SzbnKxO6whCZ4iRmURuReNOWOkMsVm3JF3bksH0Wmao+64umusi2nbdAcu/HbUY&#10;dunGbUQ9535lRVB7jttEbAvaeUyXeJiOMctEf2uo/wDrwXgPy1k//qfxgdVpX3WR4O+UD34H1LmO&#10;Ipj3CBxeXJF25OSG8TMQWVTkHbRosrj3bnucYly3ZJJzy7x8qGQQofdAIARn7kacXw6w5XMWMzl4&#10;n1B5QGsyFxUyUfY2DHlFxtt8qsYiO3jVGSUyFPq4PIlWZy48LRVmLqzE9vV5g18YidyLYY7z4xud&#10;djE5eMa0rC6Fg4Wlj+kwK7SKUWNiquILSphfKHJWQkMxv4+0+p/HDv5v8Ws1jagYfq5I8lTp1ig1&#10;Y45f5haq89NY9Ouz7CPSEQARCB2jwdwduNvDlZHj3HZ9LqxtP0xsXbxpSpaGDQeYrNMCjcWeV3tC&#10;sh9xCZJgSGfSUTMF2mfAEYCUrLmuSGJlZ8SDkEz80uBEO8bTxIo90z4xOqcfVZaTjKlqnlulsR1q&#10;osizXs9PqdQ0hLLc2CUkvLrHrPOEjJLXia40cphkycoo31FBVeqxr2+UtVjS0Ya9ssIbHmlx36QK&#10;5FPhF/WGLy+JzN1FWjK3ZCfYXNHW6X17RmrchjOQJllhSFdkxHD5Qyp4rGo8tQoICtUR1Gt6SV9h&#10;HqPNjj/tmMMp+mZ8aw/Lt7/tPi1N/wAabX+WfFhtUJD5LKVixl0o+bFyh8pWM/p52KjSWPvjhQ+j&#10;7q3krhwx+i61+mxZT6nBWV5jEqjeY2hy3IoK7xEmqY3jadsa27vZGpZfqXKMP3smo0XgZxEbF18o&#10;6mDRnYZBp+/5s/1BksLkIKaeUpvpP6fGGgDwkOqkjBgC9MzDUGSzgGgBSJbbeLFnF47I5HGV3c6G&#10;Xw5eZsiqRg4lqKcxkK7UQXSc+aqUEYGai6Ux4gRzr8kmCEiq50faYlsIREdd8+0FhIDHoRcUM8iZ&#10;t1C5+Cx1tS8TqJQkzyPUk695I8pJuPYfrIkhEFYrM+VAflVy5QsJU/lzGfo2vGTy+eZYnG4540U0&#10;qzOgVq0aesw3WBnqLVXWapFa4gnMZuTBBRLdUrYY3+zsljxuqr2CJpVWA067VRYL1OA5XDo5esOp&#10;ITuMBM6cyfCLNx2nKDZXvFcX3ApAJhyIeKYbYCR58ZAYnlESG3jzfwoJLTWJy1nK5fJZN2QxyKjH&#10;T1bXk1ZKHPpJNr2D8lJi3yYPJEDw6gPPSWaTGoEnXKoilfvZhd6JOAch5EVitWjpET+t1U8WJFcQ&#10;XU6RauxpMOaq5xN1Stvkwe7zqLDOXHsbVoqjMSXeExxHsU+NM/kez/ls+MbnNSRbt3cuLLigrWm1&#10;E1aZlwqq9HdzSFc2TbPGI6/QgChPVbWpY+0zpYbWCqKbDDEmljmXoqmFk1gkCYzHuNFvgtYSRN4A&#10;I7R4y9ykyU37vRxNNse9R3y4vYEx3Bq6Q2jSf3DhWX0eMpmdQ83Yqi0cfXooa6ux96RTZa5z1SBC&#10;hNcwWK1lJuN5ERJhA9fGZLBG/wBk5QnVjqWWy86V1IwyIU6RgzrvTMyIuJjlsS2ZaYMAFUPyllv8&#10;qnxqSkjaX286uqmCnaJbYGupe8/RHMo3n6PF/pWch7ao42xb9tNcXFj6yyslzx4lFYKx8JTCx3ct&#10;UxM2GtGWHbpQc9HI4K3Br27E6rYqvSzt7iWHmBiZ9OzSj50jticPpfGOv0SttuZeUW6qDk64RFFB&#10;pe9BPTyY98xHUDrprFx6gKnxVufCFlKtfUFqbfmsVbznkbGM8vccgETQptTcB8pFLHqtCbAYZBAB&#10;xmIsHofJuuYms9FnHXCB62V3hMNlaysrU1o1HRxVYIPlYGDgjj1k6wW8lYwbHTJDwKZbQk55BxDj&#10;PfuPAeM9uMe7wP5Eyf8A11vqNP8A5An/ADjb8aP/ACHT/R8R/wDtJu/5+seL2J0lSK7kMs1VG1AW&#10;q9Q04oxay8YnaYpTOuChoMTLBI03GSG5DAzlbXwrW04a9XvljquEyOZTimcFpQ8r0qU5dt8OlnGo&#10;aneXakTeIOWxDoqRoHJzeptQybyIOy9NNwGIqhVuyEE7rDzIohjenwH1euPGl711xsJeI4Nc0fX0&#10;qDHVQ34gMnwRXEYOYJjYGGGbTKWEK7lo1Fmrr3Nb3L2diaoMsdCsszOBhFVfQrL5EPWIZOS5Gc34&#10;04i1UziapMo2LF+zZVYemYb0rKjKVx5kAKvDFAHRJsO6bOnwK1pYz5Y/NVn3FKmZ+RyVFXUlq490&#10;dektq3+6T6FaeXyO0/FrT/inqL/M9zxc/wCLOQ/y/E+M9nQgZdjcZZfWE4kllb4cKYsiO8rK0ahP&#10;aY9Mz3jxdPOXbR06wHlMzZhu968+w3ipPXZDOJ2XSbXukSLoqaC+DTBgW9QaWGzSsYgRsXKjrTra&#10;LdLlAPIZf1Gqso5C+JhvRJQOCVcyWYZjS9kuasKab2MmZ9YVsix/m60R/uSrYeZCe5dS86JnjC4i&#10;fyHjP0rXjHWM6eSs5fJ49Nx1itb8quidxENWqmnpEBTVFgRJ2xsw54Ezpgk4rBiKSrEf0zvYS4S9&#10;5VaTI2EGO3vlZOUty9/msWpk/M8Rj6bOm/UV2MY4o7FGNFDX3oCf/PcUVWRPzq9h0e/bw7Uupuvb&#10;rustqY7HIsOqrga08bFq01PTebCb8nXWpwLWAMJvWJoRXqhiyP2Nl6nmKK3GTHVm1umm7XNpfZo5&#10;kuwtnaYGz0ZH5HqM0l+TZ/yqx8WH/wCNNX/NOY8Zj/jVb/zThfiolBRIl8IJSJRMbTBZw+O0+6eW&#10;8bfh+jxq78ll/wBunxZr5Ow9GKxVSLlwasiNm0bGQqtVBpgYoWZc2PbwNkrVKVQBuiwjA3tPRZrr&#10;yLLtW3VsWitDzrihqH15aMuGZhjgsc3GHat0lrnqkzBTYb1mUpu46CnuQop22hVVP8DV6Kw/AsQj&#10;xZ/464r/ACuj4zNdQc7uNCM1Q7bz1sdBG4Aj9u+iVuuG0/PaPv8Amzn9KuP02FrzdEfd8qnp08hE&#10;fRJsUVAoH38K7C7xHpHBY/d8YuaenqShn0tyVlsFZ29+zJt2Bpn/AMEHt+GwdAFn+prAqrVOfZbb&#10;kCuolzY95da60XOHtLJIo5Dy5RZt691AONxow67aJhmNvL3rLJ2SDQA+iPMjtWn8SLYBQAjNjroX&#10;kNBZ6v5+u4As4nzd235tDZAOqgrcEa21y+UOOrIGomdokB8WcPbnmzTVpdauzf1Tj7gsdVWf40MX&#10;ZUud/sApXtHT3LPfwGG/zNR8aayb8xdZlKN/HZLL1rCKzMZaUhnmW41CFSLklyhdcrZ37azEWsit&#10;8qAKwa2xPs4cFzpT6uE2DvWYv957dWBXT5wPuV0JnuXhFC7cv4TUh1BW+7mLlmtEX5RBOeh4sjAe&#10;WB/MKvm/LmQCHXVyL1V85cTRXgslRt1bnQzFS5zVxl1K0saDrNWzvaSoFlDilabDS9M8h8aX/Kl3&#10;/JA8VMda5+WyH6oaVjpsJTOhavXUN6bQmDWfTMuLAmCCdiGd48ZTTmLFw42o3ELVDmy121vF46y+&#10;SbMRvJOsNL3RA7wIxEREeMxQxCrRUs4QzdrXbRWlcBrTVlKokRkVsE2m2TljTNpRLOiCFKTVssKK&#10;+NzbMTbYfbq4m/PlwtMjYY4+UsIyERtHqANvGP06o9nZ+91rI+/+h+Klb5if2vO+dElzPzoQ2Iid&#10;pkZy7V8bepbZW5KY2P2fTk6tAJ+njy83aX3+Zbifp/W8zqI6VrIhiKLbpU6Y7vdC/f32npIXv1bd&#10;iROKtUHWSA4VIzcz+dsde9bLsIRIVqlcd+hSpJkj6NSuM8VhJGwp5Oex1lrnM+KtmMFffjclULkm&#10;yiR379iWxbBNL0Mj0trvWxDh9DVkPbxVw2oSVg9T9MF8mkC8XmGwO0nReRRFayyY5Tj7HHuYBTfb&#10;nkCvBZLN6YxGQvmAgy26tHXaIRsHVYvhLZAfQJM5FAQIRPERiPtLwn+AP/SePtLwn+AP/SePtLwn&#10;+AP/AEnj7S8J/gD/ANJ4+0vCf4A/9J4+0vCf4A/9J4+0vCf4A/8ASePtLwn+AP8A0nj7S8J/gD/0&#10;nj7S8J/gD/0nj7S8J/gD/wBJ4+0vCf4A/wDSeCzePwGCwjqyjgspK1Jmqo/SyYs2C2rQYz0zMSCS&#10;ApXJcSmJdgfg7sGkAM1XdTdIeTojj6MJDOXBUz1AZfckWltyowA9O2ZsYZMYwiNjDKSMzKeRGZFv&#10;JEUzMkUzvM95+OpUqpsZPEZ67UoZHCo3Y57bDQr17eNX/wDZRJMiFK7DeXvTYS5NFmr/AFTd/wCF&#10;2P8Atj+oD+2H/r8aa/KS/wBA/wCqNRASiBOSsxmqpz3h68nHXe0N5meMX/OIn3bGk4GOED4osr36&#10;Y5rysTkcPNqJv13KgBefRYuu59fkQF5pSZr7s6fU5iUQ3IZa7XoU0DJMfYZAD2+5HfuZz9yAQRlP&#10;aInxTDCJZWDJ6pWeNUKlwdOvYynURMqVulcU0TBsgfkFAop3hQ7+M5+R8n/kTvGlv7fLf5hyng/7&#10;Uv8Aq8aQ/LNf/wCi8Zy3j5auy6KtCLCZaJVV3rKq7n9VLFGmYURLUyCmIsMVBCUFMeH4+/dbUo4+&#10;j7QsxWiPM2RiyhHl1GYktHLrbm4hZIxEQCi5SQZvMPxA2HqoWlU7GUtPuNZfepo0UpQxoU+r1yHg&#10;Q14OBGTIp4TPjSvv/ZF73dv/AI05D/m/D+GO3jWX/FvL/wCRN8B+Rcn/APU/jUn5AzH+b7HjBfwG&#10;Y/zPd8XG11y1mGv08wQjG5QhMOq2WR/Ypr3GPZP0KUc/R4zWnshYCtOcXTsY1jiEElbx/mRbV5T/&#10;AF+0izDE8pgJ8ma4nqsWDM3FiwA38tQtYnGVYIfMOsX0nWlwLnf5Gms2WXMOIXsqFcus5IHjP+AZ&#10;b/IW+NV/8Gpf51oeM9/xen/OVHxrH8gZD/sC8F+QMl/21Lxi8bUJyk5nJMXeaqWgJIq1+cU2mDBG&#10;Qsm2DlLAYLYrFPbp98rkc3btBTxj69ZdKiYqbYa1bGmVhxpZ00DELgBT8qwupyJIgHWsjjsQkM7l&#10;XVKONt2n2b16TVYr2L1kOu4grwNNLAYyspKxZYUvjEP4lmA/baWtFvv29GWw0bcfp36nafo2n9t4&#10;u/lPFf5R41n/AAGC/wC0y3xuq5PU+oHY3AazfyQ/J3iV5Sjmj5ckLOBMCrAQiArkeiXTSELmA8Z3&#10;KNvVvJWsDeik8bKoC8y7j3eSXSb1BF7LfIfLQo5lm/IO3fxpqOnzCs27db+BcVcdbYtk/vWOjEf2&#10;RDHjUH5Eyv8AkD/Gl/38z/8AO/lfFgKRMXOXv1sTZcuTiQpWFWW2VyQGOw2gr+UZBixZpc1cjBEB&#10;RlPa1yxXx+HRUYxFIhXbttuMdCRhzEuWuuEVm+Ynj1i5qFPHc2LzV9WHWWScg8fi7N61Yt2yyOQg&#10;lI8uD3eXhlRXVt7qSJgmox0cmhvNH3/0tyvunbf62+n8MfTtP0xE++I8V76439j5qpYf291a2t9D&#10;ff6PrqzUjv277e/bxntM2Wwq5kZrZHGiXzbPlVuXeSM/7sC5Q4A7yxQ2D9MJnlls3dbCwqVG9Ad/&#10;XYuMCQqVUx90175AY+gR5MORWBkOmAUO8VLhZJ0z2gE49LLMlPafeYLWHbuwwiZGNyj49I/8Ny3/&#10;AGFLxnf+MRf5toeNU0EB1HTjCtqXtvJsxrVZIQCP90OanFf9nI+FRkXzXr5rHvwoNnboBcsWalip&#10;5iZKOAMZV8sDdj4NsBz4JlrV2shecFanSrttWrDN+Ca6AljWFtvOwAMztETM+6Ime3i+3GgXLUuo&#10;jXjxOJ5QF650anUiI3jislkyPuIie/bfxqAB+aGn8qMfvDjnxHjS/wD+W/8A53ct4tf8Gf8A9kXj&#10;SX5RL/JLPjPoqK61mmFbKLXHvkMfaVYt8ffMnFEbUgMRuZRAR87xexeReuqvUNNNeq9zBWqcjVdJ&#10;1axSewQVpb7C0TJxJWITXATZYHbMZK48AadOxUxyJOBbcyNlLF1UJjuRTz+VaQCfRrrc8o4KLxpX&#10;/hF//NGQ+PKMH52Mt43I7do5CNoajPft81VxjPwzw4juUxE5KlmblfH0c5RWAXbTBTWVeotJlcHv&#10;ZIqQpqH3I6rDEOtCV+9kTHV5h0uPPqco4cffy578eO3fffbxjcbibCrqNP1bK7Fyu2GoO9eYon11&#10;EESBxWXVRDGg04lzGJ4gVeZOm5gEBZjI5DKQJDwLpya6Cj2mImRaqgDVl92owIZkJHxpL/h2V/ye&#10;n4yv/Gy9/mfBeMF/xjD/ADZkPGo/y2n/ACFXjRH9rqP/AK8F4D8tZP8A+p/GdwfHk61SNlL8MZCp&#10;MW6O07xtyspWB7T3WZjO4lMTnaCGOUvN48MbcXBmuNlX6lvka94Ejga7qvriZBdp8RtynxntVuDu&#10;ZBg6BSP3IdO5kSGZ94kU0Agh7brcO8zvEajxKI3ffw2Qr1448t7B1mdCOPvnd3DbbvE948YtWsaw&#10;OwLmOqXoex6ArG5TF1rDTQxLAWi30ZeXMYWnqGe8DxmWzpipC4HnLJyOVgICI5Scl7R4wMD35b7b&#10;d/GTxmN+DXE5rGRkToYh1bN6hp2rqxb5dboYF+2LPNn660qUmema9x57+IRFOMdCMHCYx8NF0UYX&#10;Q4RThwyQtitt0YaMyLOHKJmJ8aT/AOG2P83XPiLAJ0vWuBbxoWa2RyNuTp2gf1ktCaCF7mtLAJTl&#10;Ntpae0zwFLUtZjtQFiaeHyt1ETkC0s/yMU7wnIPV5EvM018iXJxFiobpA+fULn1CTi62U9pIuUxv&#10;p6oCu3XSTDRAWoCemRExLumYCEEA/Mid/Gmm3YPqLTcqKYfvbVp5C1WqFHffYULBMSW0l0ufzSGZ&#10;1h+Xb3/afFqkjjjx1PcKd5H5sXN4neZgY5D6vVMRG/q27+IkSEomIKJGYmJEvcUbe+J+ifdPjNVQ&#10;X1LlBXtnH9tyi1jhNhCv+zfTm1VH3fZ9t/GWw6TkamaPHldjkcc4xrWvQHESgSjrMFk9SCiJUExH&#10;KBIctqVwfK5i3FKoUx38jjt+oQT+1ddY0D2+mmP4P6hq5jTGQPHsTlkV8gwKtezPk7KLAjM+aTYU&#10;oYtjXDl04OTaAi0e4MyuPzuYZf1BUybLYxcNMOZjLilyvyoiKpYmvaXbhgCLIqC2uG60srKB/wCq&#10;bGY21VUljG27Ygk6qgUfUfGQiVOqQpUmUtF6+lEc+Ucd4wSsFYN9NOqiq07Ms9djEzZdWNpmoQEp&#10;fjCOT4iK2c5HjAFt4n8uYz9G14zhfTOpGRM/ijGY2Y/Sn+/40x+SLf8AlnjA5Rscl43Ryb7Ij6Qp&#10;46bBx/dFc+DBltB5K2LLEzYNicfjaCOESqsoIcS0IEgEAGDdYZMtsNbZa5539QZfVKnXEylVLH1c&#10;eQKs2HWBUC/NNsSwvkil5bVAgOmcScxsfjWHu28rhv39+rkdu+/u9+/b8HeNu+mfyPZ/y2fGjojt&#10;/wDE9jC/ulWAi/vzMz4s/wDHXFf5XR8G5UMKMZmMdebAcpjpTFijJHA/cCV0Z3L0x7/ft4z2C8wq&#10;MinLzlvKzOzzpWKdGn5gInbqKW+r02yvl0CanrcPMI6mncJ11zkDyDMoVaJ3aFNdd9QHmMfMW1zT&#10;BUnt1SS7p8uk3jQ/KWW/yqfFsSjcS1nihKPwxNmjEx/e8ZP8n3f8mZ4D8i5P/wCp/GM0ni7BVBy9&#10;Z13LtVuNhtMXCmpUU+C+SQ9yrJXYAYa4VJT1YrMtJsUc67LUMRQyHJleCUy9cmtEmEP6KzQmOZh6&#10;VHZEuHrPiXo8XdPUMkWVHHhXGzaJIo+u2pFzUwsSYMdGGABbMZsyDEpghIB9W0z+p3vtG0b+ze+0&#10;TMzEfgjef3/A/kTJ/wDXW+LP5nHKruuYrFXcilVvqTXKaaDeXVhJAwhhYFPEGLkpiB6i9+cZajnS&#10;xddacSFqlSoVyrxLF2wW9sTYsWrLJ4PCDHrSAxAlARPMpwyBLc0adXLB4lHHrZC/I+qfSW8B9z83&#10;6Z77Ro8GlJFOBoOiZGB+TsKiwodo+gFNAIL3lA8p7zPiP/2k3f8AP1jwAYpsIyGctHjBfwOWV6c1&#10;XncfWYLA6NofkFqbMM4dUiAIYItXazi8nTp1PPtrts35s2LVm1EJfYbAAE9T9kbyxj4I2wcFt8+c&#10;ViUZs8xkLNJl2/vUioFZZNhNTgENsfZiVbmYJ5HArCZAYMSPT9ST4+axGQrcw9MhDrd9UTE99iGC&#10;9/7aN4iPd4xY3zGt115LG7s7QNptZkKXJd4iTcuFRO8RzKI5bT4uZTIWFVadFB2HvccAsRCO0bz7&#10;yMtlrCNzYwhWEEZDE4ZwDMBRTlrz+nvArVONtVR907wvzFtC9u8TygJiYKfj1p/xT1F/me54uf8A&#10;FnIf5fifGrkjMxIYllzt29OOarIFH7xDWkS/CMzHjUOMc5a7WSx1R1NZzsVj2e182AVv85gLs9aV&#10;xPOVLa2BkEsINTlbctXncc3GVROfU+3fjoqSkfnMZtJumBieKlNceylmQ6myGx9GviqtMi3np9W5&#10;b6wRMe6T40TmJ2mRjl7ufefyHjP0rXjExHujG0Yj96KqvFX/AI55b/Kb/jTuSCGSujlrFZvGClYR&#10;fq8hY3b0j66ULAi+6bxidz2leOU9ZXMRkLq7leJ+VSN2w23VYYT36bxJkKZG6zJLgieamwOm8Qiw&#10;ptzFVMg+8pc8jre0yoTWW+Y7AxiqcuhMz1YSxTiCFvSTNJfk2f8AKrHxRZAIL2XnMdcYX0rU0LWO&#10;3/8AWdeSMx7u8T74jxqLBScDcRk1ZUQmYiW17dVNSZWPzi6DKMdafcPmE/tvFrIX3rrU6SGWbL2l&#10;AgpKhkjIpn8Udo98ztEd5jxgnrX9mz9nMlBR9jXX8zkyktt4iR6W0fR1OIxPePGrvyWX/bp8avL6&#10;Yp4gYn8ROvzP9/iP97xpn8r2v8i8Yr/huX/zg7xZ/wCOuK/yuj4mJiJiY2mJ7xMT74mPpifFplQP&#10;ksRk2srLOD6b8Nk0kS1zAkHV40LfDsW0WlfQS9obqC/u4cRFvO22lESLcrdYa6kF755y977y5/bU&#10;u5fQWpgWRQSE0rmwztBhTyVOw0WR90PSWZxH0MED7yMR4v4xmoQwdurWXaqqLHxfK+vmQWenE5Cj&#10;IlW+RKYHrSYNIvRCpkrOfv6zKwtDayFVFaeAH2nWXgqFplmf48gXLbJRP9ZQyfo8apbhctlsjDF4&#10;cLQZDCow4IMZyBK4SjM5gbTJ5tGdiT0IGd+pDwmMuJRuJRgomPwxOJx8THxWtJ6pwefs5SlFJ1XI&#10;42vj6zUhZFdmWUMlcackrpySLCzpNQx3NW0NV10Bd0rnaOVpOTFhackLKVzpmAGoUtrhbq2pZEzP&#10;MppDHpiILffxQ02b7A4zK3rFHIYspg0rvyk0hYAODei8HorhYZXlUvUkBewlJXw0v+VLv+SB4w3/&#10;AArMf50teM/P0RY0/P8AeweH+LD6oSv5LLVSx10ojtF3H+quZz+3sU2dMP7GhPu+nTVIyllqaWC0&#10;3VmRn7NsAWrTRidvXdfZcxvp+txX1J+T5eKOMqDwq4+pXpVg/aoqqBK4/f4BG/4Z/XLus9GVN8L6&#10;7ObwdcPVhvebsjjlDHfDR3O3VDviI3ekfZENjE1sJgaTL1+zO/Eey0JGYhlq06fRXqp5R1HMmBiZ&#10;EB5MMAKm3T2T9o6sqrI8jWcQVsflZL19HHm6Yiq9BfIoZaYuvbXAk/yR8pmxj8jUsUb1Rkps1LSj&#10;S9DB94MWcQQz7pjt3GYKN4mJ+JOPzJN1Pp8YWsK9t+2Tx64me9DIGLGNAQLaKV2WpgEpRUbjw5kU&#10;Rgcyg73HdmJt/WeVXsIke1N/E7Kl8hg7NPzNUSnhLue4x+tvrVbYalza+YDjcS8DQp4TAyu/kxh1&#10;arxLkLAXFq0swIDrRPiYy13y2KE+VfBY+WIxi9i3A3r5kV6wG0bWLZNlZSflhrgZL+KMVp3HMv2d&#10;oY4okV16iJMQmxbsMmFoSMl7ynmfzVAw9hms/TmRPI6opJJmRqt4pqZfeIM1Y+Tn62eguQVusUKt&#10;q6cN8u6CYz2Z5O17S815D2f5dvnvPdXy/k/KcOv5rr/I+X6fV6vyfDn28K1HqFK7GsbaS4AXBqdO&#10;VnDIlVqEMkDMk9RSGRyAT6FmeNozFbztnKf1Td/4XY/7Y/qA/th/6/Gmvykv9A/6oVyMMfmqXLyO&#10;VFAmZL4O2x9v3GygVhgv2jdldkEaNus8HRDNNZG3t8ouzhh9qBPDYt48hLXKIZnaBatTJkZlYkPq&#10;8LSnTGomzyMQO9Ts06wlJF1PrvJeXqr9Yz1JJw+vsXqmPAah1DKrGpCXMVq6T518KDgkGiLo7WLz&#10;FHKXtD5BYE1CCesyezNKrpOzYZicitFdXDqvcdNwrSvqEC+bTmADmYBymORDHfxpjJ5XTWWpUAnJ&#10;E206qQqQLMPeQHmC9yJJj1hAO4GRTIiJEJRDNhkp4FsMbblPGdhjfaN590bzEeNJ5K/pbMV6SsxW&#10;NzzrbBXVxMibY9X1usBiZIncO+yh5PYpR5PT+R5eVydaUkYfPSwSF1ayvftLKtlabC4LcJNQwcEE&#10;zE9elj8qxtYZNGa0oV6wMAwTWwlvpAq9W9EmDRcmuXTmZmJScESPbK86Cg5wOR1hZyQLrD2k4Uu9&#10;1rvym0cYRW6ZzEbkMRyjE5iNKZu5SxOfFZNRWICs1BtlRa9QSQnCmoI2gxnGvKphrGRWmWeNUU6N&#10;V1u7cwd+tXqJiCex1iuShAR32kok95iJmZ2mB3naJRczOncpj6bMPkQ81Yr8a4EfQ4Cxm/EGHPpB&#10;M/LF3mF8AaQagRWSdmy/CZVNeurj1XvZReCkr5kI82nIgHIhHlMblEd/GByOX03lqNDy+W6lt9Yh&#10;QjnibQL8wf8AWCY1q1AtvFhGWwjPBnCzY1HbTTxTx8jYbYEjUXnBJPSkRW3fqDJDtISO2/Lt4tXP&#10;g1yeK1hhdwZ5OhmcfZy2MF3U9FoJaoGo5rIEME/MlG4sRPRY8sjnc3QLEY3F0L1xtjJ2q/XOaint&#10;CsqpDzt87VkRQomLWuSsQ4JYPvpH3+tsZlXdp233r+X9X7aPl99p+62n3xHjUlDF07GQvWUUxRUq&#10;h1Ht45OkxnTD3n01AbZEdykQnjBFtE5lmdwORxiHYDguzZTxrm0sjVIUi2JkCdIKacrGZIADkyAh&#10;iuep6OPqOvXbmJs1a1WvES1rHxCogImYiePLnPffiM7bztHgbeb09lMfUbhMgqLT60xXEzZVIAY6&#10;JkAM+EwKpnqz7+HGCIX4fqAi+loXsTZYTBSnIKBix8x0xYU13Jc5DtlskIZDgAmKDw7yOL1RRfM+&#10;Vm/pub7FWgItwEbeImeopswJipsiXLYWKBsSEXsvnVZRB1se54u1Cy0/L5E0ocyrjqla0ybUta4Q&#10;T9dnVVXFvPcziEsx17JaVzNfG5Sjcx1m0yuSxqKcoLinWY/rUeYq11mFjpFHOeIk4IUTsdhsbbyl&#10;x2Uxs9CmAsYCwaRk4xkhKVDMCBSEHISwTMRSLWL1YOewuQxXmUYeK520StTpSWQJgqZvwbIQ9fLp&#10;yXHfY5Eu3xv1dpZI27FoKw5TDr9Nl1lf1v5+nJFCT5ohEWa/yR8lMtQTzewQ9mjpTUkmBB8kzG3V&#10;11yclwImtWFVYzJnMMJgh3YXLbnPh2e1AEBqO6s6y6gtU4MVT6nrCXV2trvsXOC2MIDMFLFawLnL&#10;vGdTWSdmw7DZNSK6uPVe5lJwqSvmQBzacwAczEeUxyIY7+NM5LK6by1GguMqbbT6xClIswl9C+uX&#10;9YI22FLEHcGEUzAjMgfHK4FkiLrKJZj3GZrWjJoiWUWtIAYXQh8CNmBWZFXJsAPORmHnQx2oUuV9&#10;be19L+0WospZKmRAWseIOmu04VuuwCvlREGKho8YU7UU5emqF+rK6rZeY5KOcl0a1a0RW5LkZGFb&#10;auneSmWL9/jA5q5pDOeSVdfQuyutJ8K9xFmi6wXTkt0VufmxZ9id0V9JhdVUlbxuQrrtUryGVrNd&#10;sTINU0eJDPGRKPwiYELAKINZiYwUHYwFe1qHFifXp28aMzla3CRIAs0VfXHmVnvwdQh62wAu+tmH&#10;5ZSKtrGatuiLems8+WRVUrEuJEpl2XMEphQ8h7Ty96gEmTATFy4KrWpb6F+es7CcUN+clQoM78Uj&#10;BiNho+q04COT6HQSn49LIwOHu5UkWsodiagCY14JFPpdbco4dbg3pltw3XISUGShPOUs5iruKsFn&#10;Zctd1Mp6qvI1FdRO/wBkCDWUdQN1z9yRd9vFvLaMrryOMssbZLDqJde5jiYxjCRTSwgVZpLHgKBU&#10;3zUfYorEIQwowr8Xrm2hZD9ZZBeYigqeUcCnz0jSVHIdxYUiOwc4LiO8DqTVQpZm19QMfjRlNmvj&#10;eXT+vjeEmLb+0MWqFz0awGTIJryWVbPorJOzZdhcoqvXVx6r3sovBSV8yAObTkQDkQjymNyiO/jT&#10;WSy2m8rQoLDLm23YrEKUwzB30L659+gbHWErBbuDCIpgRngzjb6ayazytjgoNubD6RcVjvMRyOfS&#10;O8xG8958aWyOS0vmKtJWSLrWGVtloDy1gZY8uWyVx+2Zxg+wr5sNYFbyuZsrp4yoAzbsNEzWANYC&#10;BiQWDDZ1GNBQgAERkcDAzv4tXPgvzOH1Vj2fXR4Wll8czLYgGGIyEh1wh1KGnPQYcKepfFDRea/N&#10;Ps38vQnCYvF1Lj7N3LWUxKauOW5rhRUFzLRxxUfl56aqjOQn5gUl1fGl49WwMybikd+0JwuRZHKY&#10;9wyUCE79i5cfuvjbXesHIes0uUwYJbVNGQYsxnsQGEyJDPaYnbxZtaQrHmsIfyy60OTGTo8pZyrd&#10;JrAO+Ctg6TUcrDIZAmiSWbjGhOlNU7x6xROHyfTjbf1j8h0tolheuJ2gjmN9ynxVu6urex8ItsG+&#10;kbx9rXljElCwUjqeTSw46T2Pai2ATuhE8ocCK1dYKRXStCVLAVrWpIQtawWuBAAABgRABERiNhiI&#10;7eNLV8Dh7uVNFvKHYmoAmNeCRU6XW3KJDrcWdMtuG65CSgyUJ5Olm8bbxds9T33gi4kksNHs7EV4&#10;cEF85JOruFbR3BnCSAiCYKcJRwWJuZV6835lw1Ag+ioaVlMEyN4mBI3xsXzY2nlMdt9RUs7ib+Ke&#10;WWQ1UXUSqHh5MBkkFPZwhI7EYbriZ4wUlBwOkhwGGu5TyYZ2bJVVwQJ684fpQwpKIGT6LJCJ+fxL&#10;jvxLb2fmcdbxdwM1ky8vdV0mEv5EYcIzO8pMgOFsmIhsD1Vc0mth+NStwGm8pew7bPtOs+pWliSG&#10;+rzdhNeBmSYVe0VmvFdUE6IWv5Pi1PPT+GkOnYRQW+9ExPL2hd3uXoLlEFPTsuYoOURMLWA8RgYG&#10;PFvUmi0psrvNmxewISNdyLJ8erYx0tOEuTYPqWH1iYk67ZmKguU0UVP1Pxi9eeTgen7LJGdHHQqN&#10;190lEUYRMDwE/sJRGwlMbeKep9YpUo6nTuYrDw+SsIvLYtta3kOlHSiUbdRVUXEUOgJsxHAkzkIU&#10;o3t8jb6aV7dRzOgzgoOUxHNhbCO8xG8xvMeNL5HJ6Yy9Wkq67rWTrT0kDNOyvm8xmYSHI49TOMF7&#10;g5FMRPhHkjTX1BizksZYstaqqaHmrztS10lPngxYQ1BwgjXZUsYNaXWOT1U8Zq3HwTIBrtPnkGVn&#10;zvxWXXw5mtkFvsHOeXqgJiCnj4G1qGvksVTbsd7L56We0WQsAAFLq22e0GvIIFazesa6Vh6mbgtD&#10;MbhaHPymLpV6KJZwlphXWK+q+VgpZPdMS15gtYm4zOAHfbxqrJ0tK5mxSsZ22Vdyq3Vh6mPiEvTC&#10;yMmIYJCzqDGywkuv0iU6F+MhqXAUDzVDMM8y5FAeV2hZhawYDKsl1bC7EjLVuq9X1dUHrr/IS/O+&#10;2tP5bF1L2Hrmu1kKTqoS+vbGF1464gXUNdhzJXtuMJnnA+jfae8T2mJ90x4z+FxQk9NfUGQx1BSw&#10;3MuF5iEVwEeXMhnZA8fskxvAxy4xhcErbbGY+vWMo9zbEBytO/8Ak9kmun8Z/wBQ3sLlU9ehkEyi&#10;wuCIC47wYkBjsQMUwQaso+aYDPf3eGPwNOznMatouoX8WwZyKPlN0g+oEquRbRsJE+mllefS0WKK&#10;SSqcXaoa8vJgxAq2VLMxSE/uOc5NgUxiPfBkUDETBb7TE+F6k1HMfqh4MCpSQ9bUY1L1MQ4XmsSW&#10;+2wDmOSHElYzIiTJmS8Bj8LjbeUuHm8ccoprhjFqELXJ5jyiekJysDIYLh1BM4FQsYGapZzF3cVZ&#10;LUDHLXdQSZaqcfQV1Fcvsi+ajHqBuuZjYSnadsEeCwOSyiKuHsdaxUTDUiwrkz0JmC5Q4Q4nwIY6&#10;gsjo9SQdCtPYfKVLFVk6cr4+9Tsr6NhXKr5dy2KZEys+Mz6WDvG+xhE7j4bf0xXytyuo7M47MYMS&#10;tvmlMlxXeqoCWrd0eE2FnWKqTe9djeG4ss59OcJGPovsoHNydXqsrpaaK1PGn0mHdtEUqFvlonYp&#10;6ruwAWQVmtO5fH47MYfeLViqS0Ls03qYgXlMfJGan2RBZkDJPt0i2MlYNmCwOSyiKuGf1rNRMNSL&#10;JuHMo3guUOEOB8JGOoLI6PUkHQvStS7WfTt1sHj0WKtlcqelqkCBg1RepZRMfNKIKPcUCW8Rbzyd&#10;L5pmLjWFB42l1OqDKyrdSfNLlZHE1yWPV628Aod4sSk1tBeSnVNmKuDuILG3XSlr9hyAzWiIWlFk&#10;+cyz0FCThZ7GUcRmYvZH4MswzU+NqzEDktNZDoZeol0dZVa/UU2vbixPRnbyguU+UweyWz5ddLLa&#10;1mwNrJMJFIMhkhyV9ykQTbBGQ2bRJWgnK3W0xKTt7wO8M8Yw95nr38s2InbYYi81Gw9vdumS77zy&#10;Iu+20RbzydL5puLjWGPeNpdTqgysm1T+ulysjia5APV628Aod4sSk1tBeUhKjsOnHXYUhW3Uczyz&#10;OCl7zEc2FsA7zEcpjefCLma07lcfTPEZNfmrFfjXA56HEWN34iZz6Vr+yn3IQla2mGPyGD4HmsP1&#10;wGm1q0LvUnxBmoGsGBG2DlL8v1nJryLHwwxngUBpvHU9a1KvElLrJoWoQpbpkZ4XuhK6y94niyLS&#10;wX9yQx4oPPDXsncytZuQtxXgrR02k7uq/akpXN1vUFph1JOSlnz+mZ+KZXMZkK+W/Uv0H420oVX2&#10;XUY6UEHSnhwO00OSgYKSjqDDFqncYRbzWncrj6jMTkleafWmK4HPQkRa7eQWR7cVgU9Q5+aMiLCD&#10;xYqWli6taS2tYSfzGoeBLasv7EwIhn8U+Du4GtkrtVRObj8vpxtg7tdM9SOm4avSyFewCJ2cYK8u&#10;yDmFOZ6xFdvUtTL47HuaLcrl80ZLybwgInpoXf53nWXhEJXZZWcit893PpxXZUo14mK9KsioiCnc&#10;oTWUKVxM9t54BG87Rv4XnWaZzA4o/hBs2/OeULoBUZmH2fNmfuGrCJ6vmJ+SLsIETDACPEV3Lr5G&#10;tcRkcY5xSNbzSoYg12pBbWeXbVs2BmVjJg3ot4shcqOxi8PjtW0As2Z6i8XTs3aL3q+Sl62V1Wau&#10;5AI72FkPVSC5IiWseI6iyeOv5DJ5XISk6hk27mZ2RYM79+fWqrWjywITL7EEUsSsFjEqg6mFzuIy&#10;GIu4S1dpjF9BJ83WZabbU9HL56w8wdbce09AWRJCwSm/qzR8BbK/ZG1cwioGtaRaMQ692k02wux5&#10;ixDLdhcyly3NKUw4Z4qLT16tra9W5KB1bJlcRRbISDU+buXjTUsQBgtwnZsMEWCDd4OBLw2/kWBY&#10;1Hk0Au3KpmUY+tyFvs9JcuL56ogdmzxiDYAgn5JfUd8WrKdRLLNq3prOVq1dIybXvfjLSlKUEdzY&#10;xhCIDHcimIjv4sWs3p/J42q3T11I2bNYhr9U7mOMFy7uEMIUnMK36m0b8eO8+CAxEwMZEwKIISEo&#10;2ISGe0jMdpie0x4LN6H6+Qpebdbo+ymHWy+F5NM01unL5dZFKiFC7dVpsfxOX1q/IYNNXJ0tTXV1&#10;jbKjz5Oo0UH8xrAPIyhJn9xumGtmIkAiYEoiMZWaVq5ZKLOVuzLIC1b48d0oIyBCVBspcDEGYDBu&#10;kmT2s5HEabyuQoIxVBPmqteXg4lAxrOiK5JjCCW9PpiEskxmBGfTvjVtWSmhj6YMUe3NTBrrg1nx&#10;kh5AW4lsUxvHaZjxQztvS+Yr4xmq71orJ1vkkoe242HOYJSC1CBby0i4FOy1ybWLWdjG6zyHs3E5&#10;xq8YFmEuaYXZ3tVjXKq1sUsSVXzAuevoB0vlCiPFm7oO/ZzuKK35Red0fkzUNgwkemFqumym7Wep&#10;doDeDQOvX6rJXaciCfNNmreQZbLA6x0bF5eQu+XR0kKsWrCnWV/LTzWoOuTQisUMEPRHjSITMlvi&#10;Vt3nb3WGtfEdojsMM4j9PGI3mZ7/ABZDDZJQvpZGsys8CjfaDj0MD9q1DIByGDMGpywYBCYxMMsa&#10;dqZDLY9dgpxmTxB75JYSMkHXr1TG4h4DyUxyVdAyjcCHqivx5Kzjdc3wJgKkMx7XCpz6kcYYzLGu&#10;qELZEERMMRTMQbJCI38MzGa6T9TXAYjiuRbWxVPn2VWbtuyzagYZasdohcrqJERCw25qaljadjIX&#10;bOPhSKlQIZYbJWEcumuSHn0w5NIB3YQgUKBjJFZapHPYTI4uLNTFdBluvK0ulbbvMFN+YwxhgyQh&#10;JcI+fx3HlpypgcPeyrFZK45801iwa4+UgQ63rgg6u5dM+PT3XIGYsNIto4/LY+3jbqL2V51rqSQ7&#10;id1hgyAP1dM4L0HtEHHqDkEiRW88nS+aZi41hQeNpdTqgysm3TnzS5WRRNclj1etvAKHeLEpNbQX&#10;409mNO4i9k7ja1rGZGKSeoK1VSi1RY+YKIXJeYurhhxsfBSpZy6IE5uUpupZfM322bVeyuVWEV6s&#10;zVpIaBREx2F9sP7G5/c8Nr2Fg5FhTEvSwYNbVNGQYtgz2IDCZEhntMTMT4DJ6L89lKgsbYo28QTE&#10;ZbGfR5dqhd1zng2VLdWN3mVCyXAnl05pKy9XULlpI1pt6mm1So0BYf1w3jbESjuEdbytZ1lgqWEL&#10;Z01BCMOpkvtNPz2TsTw2bkXISt8J4rCfKq6MLrwzmyAjcjmSnxmMti9NZjIY7+gfTtVahuU/hjqK&#10;j6Mj9k6bgNbeO/RkCJvBfq+KpnMB0zz1BHk2UnuVXVex4zZsAKXGECN5dhvFfmXqrEpp8mqlcdRW&#10;Ao1Nd06YraCKtOpkugtbDJjYTYQuQV6ykt1vGQk+0jz7p1bqgBpW6wvDGYiem54E9TK53LjAI1JK&#10;FGUV0gTGeuTbKSAQLTVXA4e9lWKyF5r5prFg148suF9f1wQdb19M+PT3XIEYsNItxmPy1C3jbqLe&#10;V6lW6kkOiDyD2AfTPYuBiUSBTEc49Q7hIlP6psBjbOYr5GogLqaYQ2zUs0VLrD8hBdVq3oFUhKQO&#10;RNbYOB9EnqeNX1NQpJ/sRlF2eK7MmIhkltUkbxSQkoYR1YCNxGUi2B2TvnStkCyxkV8pTae3ouIc&#10;KQEf7Kyqw6kP/CfD805TCr6eoNalnCZTGRvfWaAM/mc4qndasJ3nkuGRtK4n9evlp3CY/EFk7Hmb&#10;s0kCrqn34Ljb7FVTJHNemrhUrSxvl0r6h7+NP44aFQ9U2nFkWZABEbdbDJWyoK3yEibBv2tory2G&#10;gI4yxEQBQufjBqjJbFkJrYBSBgYTyEwIdiEhKIkSiYmJjePC0PyCtR0A6Y+WzwFZeKxn19LJKNN/&#10;qEHpArT7alzEF0C9QmtWoMfldOvkd2PgIy2NGe28dWpA5Cd95kYjGTHEZ3PltBLPEanwtzqzxBQ3&#10;0KsyWwzx8o8lWRPYh3ElQUco3jv4iYneJ7xMe6Y/DH1BNe1aFBG5McYrWMR33IzmBiP358f0R1bi&#10;ZPjyhFBpZWxPq4bdHGBbMZk/T64GI2IimBEihydJadtXX/KAq9nDCpUgo5QDoo02vs2UyXE+mdrH&#10;ukJ2Lon7rNfK5xicbaCFsxOMAaGP6XbdRAvexYAyjkfnLFiZ3kN+lArH48S7AY+pQsqGMfqDogHm&#10;bGapDEOtXnxHVedtbF3UdUi8vXtrrq4LXAD4DVpYWjOo11vKBlpV9cirjIco/rfmOiRVvN8PN+Um&#10;anW8t8l/Vd3/AIXY/wC2P6gP7Yf+vxpr8pL/AED+9GcwFclhauV1nTJs7L85TsJu1hMvuAa2uKTZ&#10;tPAGEXEtuM22KpiLyX5PJ4rIqIIaO3UTymOLlEsiF6WqLiwJ/rimdywnlaWHx1jj58KfUa66IGtq&#10;0m9+5JSLVwZCiFk37G1hK5gdrV+WDyhZah5LG0XJkbPkWNrW/PmclHSXZlIQlMr5MWMPkhCQg/vN&#10;nMBzWs8nj310NbEypVnbnVayBiS4Ksgoy4xJbD6fVt4stGopOTqRaxWRoX1kde1WlwdUINZgRLl1&#10;ZVirbqt4HKlmJOrma2vwgVMdhql0TTkDpw11m1VYJAVTq2TMUoYJfLypUPZxgRctRNUw9cZRc1K1&#10;jHHVwlZq/l7a7bFkzKd5joVumiU1IkZZcCwVmOlViud3+r9TafqWccdNR1fZ8vxqybRRZoptgSGC&#10;S+sza1EMK5FoOaY4AEcxJWpbqTdisFZO6+5ZgiG3meMsqpWxgHD7SHNVkbEwXJEQg2EB2K/U/q/M&#10;adY3oe0q0Ap8jyhNpDV2qjSH3kAWkKJgxMEQQUDMTO/i6pVfIYU7KYiyDqyr+McO/wAnaAtrOOa1&#10;fAxXZWREA9VUlxJgTUbeXfsjyitGQs1G1MHiU8ObSjppGsnkKuZikZsWmwsflGEuPGL0/TYx1fGV&#10;oQLnQEMaUmTWtOFiIRLGsM9ojtvtJFO5T94Mhiav9MUEGSxUTwiG36Ys4VilhqWHnEsdThpsAEG8&#10;XnuCyEr2HQF7EgdlZPqX8eFuqNnaI6lUnLdXibIEsTbUPjZCETyPgqYVfzQ3xrs4Rcz2QpsqUauP&#10;U7kdbHbVwrueMPPytGvG0tZ1LBJT1rIUMXV5eWxtKrQr8+HPoU0BXVy6YLDl01jvwWAb/NAY7f1V&#10;t/1e/wARpS/c1HnQr3GPrY59W2664+bulYYqUefb6Wn0Rsc4QBdNQrABEV4+3Kzyt6weQyhK9QA9&#10;gAtdUGcphgVkrEOY8QNktMR9W8/r+bv6oxr6Q2LJJw5/Zse3EVt1UPJXBAVOg0DD3DsuwD2t80hD&#10;+ah8ZBWMaihUxtfqWMldFs1fMsnarRHoiTCe/wBbZ4jIpQozZ6yQpzG53DNHHgYhGXpzFzFn1J4r&#10;nzKvsHUL0gu4us6S2jp+od/jH2dnMvj+HYfJZK7V47fteg4NvdHu/B46itcapKePDazm8hcXtvE9&#10;k3HvVBemNjgOcRvETsRRO36tMz/cYmJ/vwnfwyWa41dPUIiMY1FlwV6p3mBUFsVAH4AABAY9IjER&#10;EeOWQyF6+W/LlctvtFv377vYc7957/jn6hFk6YYDGt7zczMNQzpStbAamlAeYfDoZsvbgHNZw5if&#10;RJ5HTmUH64ot+TeIkKbtRnrq3a+/vVYVMFtvMqZ1EMnqqOI8ZmyFBv6jchW42Lzy6SfbFM/rX2eJ&#10;blaPpMtJuSkISEdLzFkHKrV3/wBWfaLpD/FzEf6p4+0XSH+LeH/1Px9oukP8W8P/AKn4+0XSH+Le&#10;H/1Px9oukP8AFzEf6p4VZp6ew1WygoNNhGNqKco49xA0FQYl+OJ3+9IFncHjcoxQStTrVZZvWBd5&#10;BdjaHAO/fYTiN+/hVjF6YxabCO6bLlFdsqL9uuxeOy4GfgYJwcRvEFtO3jaO0R2iI90R96ADO4bH&#10;ZWFb9IrtVTmJ39/RcQ9VW/09Mx3+nwuxQ0riweo5Ypr1ndNZzvPICvMsSMjynp7fY/T0+PEdoiIi&#10;IiNoiO0REe6Ij6Ij7we0M1p2hevSSyO2UNS93RBa1Q9ldiSsAC1AuFulgcB4ceMzHhdDE0KmOpr+&#10;ZXpoWhW/EQ5yK4jmwhEebT5MPbcymf3ZtxWdx1XKY93c61tcGMFG/Fqy7MQ8N56b0kty5ncDGfB3&#10;tA3lkomSRYPLPIDSE8YgaORkWQ6BLlPC9KihX+2nMiBZR07jdmdGOvfu9KEsyeSaIRavtDkzh1OA&#10;LSqWumvUVXrdVkJg5mJiJiY2mJ7xMT74mPpifGsJxlWrTppzViktFJC61eGY+Bo2WApQAvexZrus&#10;NMR+Wa03TJSySnxkC01h7GXjFxXK9FYkQaYty6K/ybWrY2WTXdtCRZMQspKIjv4mL+k9SVNpmN7G&#10;EySwnjO0yLCrQBj+AwKRmO8TMeJEokSGZEhKNpGY7TExPeJie0xPxdGnWsW3bculWSx7OMbRvwUJ&#10;FtvMRvt9Mfh8KZT0dn2rdvwOce5QdikflCdC4T3jeOrIbjscbgQlNjC52kePydWEk+qw1MkBsIXZ&#10;TPUQxqTg0tAvQwuMzIFswSGPGboWqlZ1luFG/QsOQljazcfcUpg1mnEsSxqshJF0tuQInlPpGJ8V&#10;7eJFK9U4jtQNpQlV6k5o+Zx9l33EB6rVNhwULeLE/Jhcc4K+S1iatR5UYE/Z0RPsGszeexKYANym&#10;0cf2WC6xerlTP0zC0IWtKUrBSUqAVqUpYwC1rWEQILAYgQAYgRGIiI2/9A7t7/o8ZDIOws59VixY&#10;uMv4A/Pw1j2sc2YoenKiW5cigqZD34g1sxM+Cr3K1io8PnospYhw/R6ltETjvEx3j6PCMi5fC5qe&#10;27LHyiOcUh+tMcHb3rNCSvK987Xp32+aPjWAfhs4935zhsbY/wDpvxaztf7jj8Qjf/hNm6z/AOpf&#10;+b4tPauQvYLqWYTIFET+yavO1QIvok3Vztr37TwphHeI7RXw2JyOVcRcYXj6Vi2W/b39BZ8dt4mZ&#10;LaBid5mI8UdUZuivCY6vWuqZXtPQ69cC3VYoAitWsEVaAbIMIrfFgyoYiscH1A/9BPoZfFY7KJ2I&#10;enkKVe4HEo2KIGwtkRvEzvt4VXrqVXroWCkISsVJSpYwK1KWECC1gMQIAMQIjEREbfF7TltyLGRw&#10;+Pe8RYnpQaSs0B6YzXkojo01b8jL18pjaJgY+y2/+Wn/AEHjP5Oqdo7OTydenY67FkEJxlSHV+kI&#10;JXIlJ5Wz1ZKT5RCtoHhPLx5PK4+lk6nUU7y1+qm3X6qDhiWdF4Gvms45AXHeJ93ga9OtXqVw+Yis&#10;laEj/arUIhH9yPvF/8QAMBABAQACAgECBQQCAgMBAQEBAREAIRAxQSBRMFBhcPFAcYGRYPChsYDB&#10;4dGgkLD/2gAIAQEAAT8h+IdBz4OoFAIiMTZjQetdedLrbcGGcuAKBRDYmk69SBMHg5uHvN3nw/Ky&#10;4w4SaB2hHC/bAz50qtPv6OtvWUmxJbdT3vtkaGbGoEZOBhG87IYGRnQCL4lKnJzDzHkB7lpEGNt5&#10;KCmdoXlD91E54Tr/AIgiPpOJGf38x8gq12TdxorDpcAkIYS702w28kioP3XcmXI1PHEZ1IuMQE9j&#10;2A0/SHCc9DXhNkQd5EwPYegHNWkxvg4m24E0D9fCOHJ2k/ttbNz/AD4Sup565pyp1XjFHL4TOr6s&#10;v+v/AHh/55D3yc/YDXG1ZrjRhX9yhSzPGx93xZHeDkzieHGHcGqK6aAhU4bW4Wu8vJYx/KnHjB3X&#10;/K4HsNPLL+BTNn0zkZwiavI2GOlMqj9pp79plyJD0IdyPfOg9n2XSPOGcWwXQpKKbWKwA5DS2l0O&#10;cTC0ps/n8PyYLaF4f2zF53fYeEpYpiylz32FNLC1hgi5gJGpeOxkDMXRH6g/iG4cN+yJ4XicvgcP&#10;6ANTLRRTCN9oXbA4j/N8MCios4V8BRDf6IFnJcIjcVTSszISSaWU9mG0IfJ80GYH6EJqykEAAYCA&#10;GSFrwzu7stKeFbm+LUbMQphDxL9Ll6cUB52O7DXZs+p+4AC8oDcuQ+G7NHkpSDyI3qE/u8SbR/kJ&#10;ACF1S7xh7YULqKQTv+KYqFNykB1MNEYc2XaGS2SQCuQwSppAMQFABU6ANqvsGFPatn5iXTinR2xX&#10;5I1yZyDuGyYDC4jM+lnRAhWenuvCq6zXaphG3ru144SsS8EuOABXY5OjmT9Ww1CmicsjA63VE5zY&#10;kxOG2MGnqaKTnuAo0yxmiMJnQzEUheoZbfUkhlhBUAfaRgA4NH+OHL9GYGBSEqW/IRAI5sgkA4Jr&#10;N2aAGgj+IUlcLKBFHgm6Zcdi6u4GYSfifxPSrrDdPC8QvGNoMskOVPZrZXSHtBZBRBwQPKSg7/Bp&#10;2UOkYMalYei2VnpWGhtri6qj0y4aKPtlX+OkkGzR1VCTiRyIj8AHpSmGQgGOyOGgQ/8A7Qh/IZQJ&#10;62JnAJsn7kI5TTt80kmqZ9AVjalM9MDEvZm4w8tRRJU5URFR8lvUiGsyvFO6eLacq7r5K6pfSFrQ&#10;yIXQ4S4TUZYPQa0KA4mNMXIn8zS6a1op2lYDtSDpJwx7oOSrQFQAbVhvjr+Ns5W6NjebCeg+wT+3&#10;/o4efXHXuDhOGUia5hKAu4gKSwvrFlZ3svoqwsLxzu3HACqIUNXsG7PDklLJkmSjWRttSh49eg/D&#10;uautyAznvoU5ff8ABQhw1ngcE2GYcGtNd9MN1sYdiMvTkFB9FnEGswTYx4ruvmk5tbUB7DImFbCQ&#10;Gch0ZHK91QCqrWA36TSEbZBn3M5whz8lnXVNt6kTItjacDpk5BPbJcg1n0PbXGSkF3ieTjOL4Uaw&#10;A2fBZuptidxF4A6VE+ZwtC7YgYIcRVgk6Y9BCtTw2J3MRCBJE40g91MuSRmcMHx/oNu7T0xUHIiZ&#10;geeM1lOzTlsPhB21otqA3LX6/R1JLoG7A7oJ13aMWswEtdiEhFJdo4QZdyIY9oYUHYr5VKUPJ9oE&#10;oEJyW2lUlXcGWMjT/RNLTyp3Y2WiZ3xUbpXvQ5L9Y+6Io6O28nOUTia8GyAUbY43qgv0Q4d+WEow&#10;Z9hGMLR2Gk5GhRTvQ9Ulw0EX5qZ27FYo0pnqDkA6Tba7fBbuqApge6d6ErOlkMlVkyDVhrAMyZse&#10;llWwm6NEieNvmOtAzNFEKWiaVYRKUc9T3OzLdKkGVeAmlT7suj3kTdgHx2k/BVN2NQM/53oeCD7/&#10;AML/ACKnz2ow0gWWh5zSM9ZI5LF7SIcKut13KXgmh1U8AujBRpHMN02ICZIKMQMkol3qifRx71aV&#10;5qY8QiAx1M7tGu7hIYSOAZCGjQACBgNBMAlsTT6JOErNpr9CR/Ff7w6xJqTNA0gCQdmQhwJwWUAr&#10;O4xfkbiD+xODMBS5JoJFovxEoAjbZw+g9/0bSHrqMDxWBJf3O+E6YgUWcNI7mQkf6Y/R85r40wxA&#10;enS4zXcoqUG49F2LiLfFXXZC5wcjKPVFTDeitBgAJ/GA4LUSJ0INNbaSWD2I0gcjDwIg8TKMXcE/&#10;BSX/AARggsh7ahBdCYHlZEEspEVPMYP+tX/+CnadE06xFhdo+7OYiQIBiZANyII2QY7mTwN5cRHw&#10;Cw5CSzIkqR3BjLviw5vDs0Xkiz9mkclT1WkbSsQSF4sNJME3Ic4ATgKqLPSLZ996A/Q8mLTBhOAu&#10;Pwhvtu46RKLmk/AK7lHwLD8V2ErqFQRJBM+XoLz4HfDYRKPqXVjtz2uiPoazDAv7ev3/AOAGatX2&#10;NkFmsHBRoPAZu6Uk4rUtHYCyyA8UpGK7evpyE9k0mXGmyjtOTMp/R3T9h+/4ANVlegaBrVlBtHu0&#10;LhnNaP2gKteAVK46bBvn7rmYL2phR/D8mwBu9ah04npby8w1Ac1eo7ctGslDL2KOTjWeKasbw3u9&#10;m8Tc6MXyiGuHp1J4W8+wVv1atW3wcLAkC9gD+jheMxxeQnY14Umo8T4u8uoVYMQlFk87fgDcqKel&#10;IShLtMh3N2N8BM8deiZrQA152UuiPR6UWgKYIAaAw+hDipxqW4IVCjS8oJRLhT0rCQ3koxzD6iQb&#10;bjzpLDRmoZYLyGVZ9KWIgiUWfUIusP8Arffka1cIufIC1P7mIKWLw1QfwAHxeUAgoiIzIeomqAiP&#10;4zKYyU5S0FSd6JuoP0iB6WANr+mBknGU5dTgCw+DAwHjwlAs1ASKXNmMWZ2DxkTCCCqpPcdTpYJZ&#10;YuIsoRHZY8qBXGZqQshRVgjkcwkmAE424CiTaOIWthe9vAYHhxv62TCYzy6Sm4kfo1kwLqgUrDNo&#10;NuHGP8jyklmDRyToDCJxMTpFCNLCBQ4dAId9P9d+8UM3jaT3K9oxasiHYmRLMG11eO3NxeVAzWrH&#10;E5No3SgER3wzLYZLZ3NLQi612cje/dBVcM3k/g7yE/BhmSJe2Hxcnv364R05O0bwqQrPn2l5D9+T&#10;XbmFMJ2KeFvYDvVqiB112NJsV3XpYwpoLuTf4aEognlNZIEtD9QLYMlZ6KtjyIO0OFyMWEo9D2Af&#10;2/8AS4ZDxvS4ChRFbi3GTzg1jEnur0eEqD5ih5SU9Lhyrl/88IDGdKtIwBy+Qco5rt2LjJx1y79l&#10;ZXYLBET2lHOHv86MAxx2NCKCfs52h/kFAHCFGsE9VRMwQ9353YpaTVmeFujkhhlIFFj+zzGPOTRY&#10;ic/wbZrixgSl0b4mGZf7dgFJ2OiWHtCXh+5oOz2wmSbwRWKGZTzrfKuKMYJIFJHFyD+IG1tfagSz&#10;4SSo/XUED10Y8OnveqPhDXDhJUvKtrm2g2oyREAUrvQh8KhS/ZPxkVYiOroGGc+BKBQDRGJs4ZpC&#10;Zo0DmqPEbACsPyZGab5e+LP8lc7MQRQTxu8VSPOPdQ8aXzSTD6QypTOW2JPVttkfq1y5cuXwsxRI&#10;J2XGl1D0ly5cuLjRRwWjCBJ7GdQbmpEpEgJGlNs6DFcU1sryT8M2UJvJ7Y3+I68UHKCq6UTsK1d+&#10;9XyL1lImBc6CvCRVIhONABXGALo2W6YEhTdzbLiCknBih3WMCB28i0BOjOEzbb/t2SWbTl8Nj0cV&#10;/A2kUpyDTsDlSCMe6XUVqcH3VSJ7If8A0q4A/dwKKWqgs7hSFyk8ePPbEg6YA0CMCpGgteQwOERt&#10;jYLcWvjkMV1H4NXDv6CY5mdYoCM15v529AVPTDm9rT0ep6Iw1q0B71Nckugk24srpg3Eajc6CywO&#10;fUNUDh7N02s2E2mvKKGjcOc05L9BD1of+3GgPs4Qbp8rQIFPJJAocrIhLDU4mTVlqgF5eresNVNV&#10;bpLjAaY3ahC743V5PAkigAdNMFgtrvsHIY8ifHhhq2DBUsyaVyUmZGHxscAcTH28f5I39dkuc7ly&#10;Xm9sMeysGtwHvnwGESp8KeWzQ/C0Q3y0WZxkUH2MkF/ZKAiDhya3cOEbTnbcfrwmAmKjFpcgVc/n&#10;5YlYybNADLEpSadt7zEDG0haUB/ozO+ozA/1vv6BqBRCJoLNhvkmDbJvhKYQxpaYa6aSWKiSz+FA&#10;kF29f97FuoUfp/r1oJIIgi6HWurgHj4NBqLetcplvp4/LjSMljcvFd4GgD0I7v3HNK2hFLEKAqCC&#10;VRcLcxv7DSRwcV6oJXGu9oo3KZw0TfYq9mGQXn7TtOsYX+hOq59FD/jMemKEbHSs0F0Ad77fpC9U&#10;lgUG2mU9gjDdnNQ5Vsu7kPUV37ZeledgDMcKUrSMYxe0BNs+YbBfxfWk/ChRZuHEGAuHRv0GZA+e&#10;fVKBkUYVkEaVV0x+OwiZ2kA6gykMEEfx2Fw40Ynt4lCoFOA/7HAMQCtQCN2ZF79Tzigo0TY8KNuj&#10;A43SgNlYHNWwWsDcb6LJA+hBYr2Cf0cRh6PxVhwA26gTgwdSSBotPFdBJeHwK9jsw6OmhryaqcA8&#10;wSjgQCJgnFufEspHEKDX5INZTPAov0Sersf+F/kVAVBuNKMHzx8Mi2XI74eDwTyyo6BGTJsbf3Ea&#10;LyLjH9fUlxeZcxKI7Q6UMy3WFHbtiOHls5QXjI380p8Dm0TmO4eAm0GYAmlM3iQiy24SKvAgR7UB&#10;qT2o1mv2jGbEDVoAIo2ho7M/5WiB+GTtBRgalQJkhHqgEr05muBQ51LmbdIFmj2nrThkfGUlNxnp&#10;nyVDiJrD5ezjuoyVAGfO0uRSbCSEmh2LrBlHL0aD6CP4+KRA9ciI4OO6WSrFvHZ1AaURwWRSxAbA&#10;pMMgbbaDLH1r1g9E5tLYkZIjBaM4bm7CUKRqIlLMpwCfqSIpRJ2QqIt7uwEgakPNwyJNxzOuaKmg&#10;Y4qyMjRkhKLOXP3A8ge0E0CSfPIAhvoZtp9IqTU+lmSE9zDu7hsMGaAOhhC9UFxmIlQiIynZExVJ&#10;3rUE7zwF0BZBUWFDlmApb0r9i5bJpbUDWaal3tsLmzb8ycjghpyyQMkwH0p2fQKyFe0nRXuWgbCh&#10;sjJiTT9bjtxcDMJZa6/ioligJmYhDvpen/8A/NkyEqRkI8V/ntxVcJ9AfFyWElsXZcUsuhKFqxT1&#10;CCOGoZzNzulItqFxhPvNw9N5USqGgOxzuXMZ2htQ8Wk6JOlFJ9CY8H5NSgfv64cKUuac+ayyM73G&#10;UwhgX8K4fLCBpxTu+eJiQ6qGhtNG7chkkxpLJ64bRV+gc8/lMFBrlaBXFdmabXvqYU2EaBuRNsbI&#10;SjBEV8gclzCCw3v9mqMN9+nHZMgwR3RH0jVT15I6Og8zSit/XrHchLk8tJJNKl4YnScBEz1kzJn0&#10;9NkgHQy+7zna90J0Cr6/9b78jTodXXWt/TcN/VmOYSwBY9GdomkYDeOBM6AdDTWEyD4/HV9GRF1c&#10;wJxbzMB9tSa4U/RI0VjvG+URf8nBTwo45pIfyIDw4RvX6qT9jZ/Tnc63sfTpAEYuhlFGbs3ckxZu&#10;Ha74Jl2saC0x/wCPGhAhWu2FY3Ia3oMcLZR2QaEWPgVC5crg1hi3tUhpmOjMOSZ5yCeM4FZwy7dA&#10;8kRpYEtjWg4RAXSWhRs4jY7r7xTXQEpC2zxRAlASt4OyCDwR7UgW52MZrQzbNgHJ0Lv6ptYwveej&#10;WMEbqt7vXCFwswxBLQgKDJFqGGR8MyV+LZ2Cwqqgq7MuJ9QuMz1Eb9xjEHJjxGgcXSBhCzh2zvTE&#10;MZpewm4H9OINg2aTMI0ouYTAuA55KnfWejo6hPao831y0lCVO38gnpP1vXqh0loSRzy2h6HhTZKq&#10;sby34xODvRv+iqXYZowFdqVz3BrnMidcVxHieXsyWU5YiL7jtj0SFGwdUp0V0pnxhlnGle44sD9/&#10;ukmVT8Yy4dBUuMqxM3vESr3o+5Ed/kU2G08s4W9MdY9Au09DB1hxnzAkFVcHTQhFlYapmFGMShoo&#10;bk6Tc68DW54Pq9VKEnbPI9zBVpC/rs2EvGEJApm1dxJUa041C6/hAyi2fM68Ael2LEOPIT8W6MAk&#10;wNqoO9Kfsq5/qXuX/wCYvLuh2AFdwAamA0yD56P2/wCWZSf7BWNhiO3wMZ7aXLLKtwQlOWwCQXPq&#10;iV3eD7NrARrcDgqb9BKYSiQu50WNvU8IumKQfHISFk4rLVcXYnZ0pzpJO9z6RllfV/JQz1cslcZ+&#10;noDc0BLxAZo7O5kCxkGcu4v9KQqF3mbLiC4DGZrRtgEeMQyrdqC3O8gJIeRPdAzg/sg1fcC4Cuxa&#10;3CAhpk62qsBpiRvwjX8Cs7B+P1XygPAIsU/3GqPI9GER39MLv/yv2nKGfwcN2Bx2+s50OjE9GsEW&#10;q2Bj1KdEMYr57LC+CtCyiTKlFTC1txNfpdYMsjJdhopB3uAECYCAKCIOkTSOkwYhNdCGxut9H6c4&#10;2eYqOSpdE6GCy4fUM271DlltzJx5GmWB6za53ybgYR4MU3KqFpS8wDGonKkVCs6tJmjvDMxq05mu&#10;u3/dcbapWCVzOXHewIMeBwOrFn2J5XhqQkVE2HWhb+IG8WFziBgUrkWCZYmHJREYre4QIIU+GFBN&#10;uZwF/nS6sEA6jIqkO1JCZhMmd+9GOxFQY4wZabJEa5Cyhd6RZSth2jhNlm53QZYSCMfFBwC+LJ/D&#10;m3K7wRfMZyv5ddLo/wAnIX7MWLUu++7b+7EXihSUdCSEpdsZM6IjVFT0jDEXCVLZhLd/drZFsfg/&#10;RizGdc6Nrgvz6tL3tuEHQLihaK2Bs7J3dvTDK2PQjsqkxj9AEvcH8IJ/29f+t9/QNdxj1DVZIEsZ&#10;f1xlQ1kUIF0Q2Pw3vXJxuvTs7bKWnShmHob9QgTsgSHbMAUQRGOAJdaiLQiHggAOK1Xb3YwdGkY6&#10;TC4KkNvZeB6k1PBglD5wEgApg36GxsytwhE0QKhEKvAQiJgbBMm5AxL6YGpJ4gGYEMUHs9AD/gEU&#10;eVyAgUSYAl1qItCIeCAA5adRB3VlQPmQMgQBStBezJrWd/DA4pR8eIYLAUMAM4YAQCACAaDR6FmS&#10;QrNZJJEUrHHQcCyGSiFyc+VZ6odZpppYgBL8ZSACUAAYAH+WCQv6VUW54xGY38kxKlyBUlETw3BY&#10;4VshhXG0XVB1nRO4bEy3xCJgJGNJhHLsuy4fg7P+zIjFMkwB/wAwiDwOAAAATH4ez9pZAYpCTAa9&#10;0h4SO0AB4Pj9UKpAw4jAZY1Ezt472sCPlYWsLqNeIBUePl3OKCVMV7BPsMpyAqQtTInFw6LilcvE&#10;sQV0+Aq/CdPJubtJkadocH/bV4lhyGxJeSWqeX1xNHqtBu19GJ2aJdkVlefGE/JUvjpKqR9aeLNI&#10;1MAagkjyfR1tM6jVgyCOK6JYFg0t2H1v6ZaMLx4k2SxO/k5SGA6rctWmdVWu+xr6ONZ+ptTidH9k&#10;JLE9ZDbFk0CVOG/5ETvbdTmJtDyWBEgQ90UdxHY6OIP+sYcFtr4JMFMG1SwFuuiI4TJu4yJQ7Tmh&#10;eFR+HxhpAb9fG3DbDRVyoVGgzWP3BiizfZsAqjDhx5M9a0AMUCTJVbaSyU8bXZMST8QR5C5iLVf/&#10;AAw/3L/3n5gz8wZ+YM/MGfmDPzBn5gz8wZ+YM/MGfmDPzBn5gz8wZ+YM/MGfmDPzBn5gz8wZ+YM/&#10;MGfmDPzBn5gz8wZ+YM/MGfmDPzBn5gz8wZ+YM/MGfmDPzBn5gz8wZ+YM/MGfmDPzBn5gz8wZ+YM/&#10;MGfmDPzBn5gz8wZ+YM/MGfmDPzBn5gz8wZ+YM/MGfmDPzBn5gz8wZ+YM/MGfmDPzBn5gz8wZ+YM/&#10;MGfmDPzBn5gz8wZ+YM/MGfmDPzBn5gz8wZ+YM/MGfmDPzBn5gz8wZ+YM/MGfmDPzBn5gz8wZ+YM/&#10;MGfmDPzBn5gz8wZ+YM/MGfmDPzBn5gz8wZ+YM/MGfmDPzBn5gz8wZ+YM/MGfmDPzBn5gz8wZ+YM/&#10;MGfmDPzBn5gz8wZ+YM/MGfmDPzBn5gz8wZ+YM/MGfmDPzBn5gz8wZ+YM/MGfmDPzBn5gz8wZ+YM/&#10;MGfmDPzBn5gz8wZ+YM/MGfmDPzBn5gz8wZ+YM/MGfmDPzBn5gz8wZ+YM/MGfmDPzBn5gz8wZ+YM/&#10;MGfmDPzBn5gz8wZ+YM/MGfmDPzBn5gz8wZ+YM/MGfmDPzBn5gz8wZ+YM/MGfmDPzBn5gz8wZ+YM/&#10;MGfmDPzBn5gz8wZ+YM/MGfmDPzBn5gz8wZ+YM/MGfmDPzBn5gz8wZ+YM/MGfmDPzBn5gz8wZ+YM/&#10;MGfmDPzBn5gz8wZ+YM/MGfmDPzBn5gz8wZ+YM/MGfmDPzBn5gz8wZ+YM/MGfmDPzBn5gz8wZ+YM/&#10;MGfmDPzBn5gz8wZ+YM/MGfmDPzBn5gz8wZ+YM/MGfmDPzBn5gz8wZ+YM/MGfmDPzBn5gz8wZ+YM/&#10;MGfmDPzBn5gz8wZ+YM/MGfmDPzBn5gz8wZ+YM/MGfmDPzBn5gz8wYh2f7j/99LEAAVBADaroDtwY&#10;WBpCm6YLD2+w5gwYMGDBgwYMGDBgwYMGDBgwYMGDBgwYMGDBgwYMGDBgwYMGDBgwYMGDBgwYMGDB&#10;gwYMGDBgwYMGDBgwYMGDBgwYMGDBgwYMGDBgwYMGDBgwYMGDBgwYMGDBgwYMGDBgwYMGDBgwYMGD&#10;BgwYMGDBgwYMGDBgx9hjBgwYMGDBgwYMGDBgwYMGDBgwYMGDBgwYMGDBgwYMGDBgwYMGDBgwYMGD&#10;BgwYMGDBgwYMGDBgwYMGDBgwYMGDBgwYMGDBgwYMGDBgwYMGDBgwYMGDBgwYMGDBgwYMGDBgwYMG&#10;DBgwYMGDBgwYMGDBgwYMGDBj4RgwYMGDBgwYMfV9R/8ACbze/wD/ADPRsMbDGwxsMbDGw92xf6Nt&#10;B60PVAXkeVlVGhBgYRYaA79bPQ+gvetSPMesgGtnvYdkCQ7ZgCIKI0zqAObba/jZADeGP3nJevNu&#10;wTz/AAgugIOyyxDAlmFIAqJ3mzsUBlteOQlsXfEheoB6BulCyY2GvJmZAhHVMZxFEtSqhmMjojnK&#10;qAwI6RN+wCKY0/TlHjmIch1zNaJ1GMli0ssMEoY7xRDe82+kJwyi8UmlBj0co1DcCRavw6blbiwp&#10;V8BQ5nDGePIoWQSiOt9LNCZ9OYgivxLHom4rncUxD1hg7DyQzvttodyl9Ek8yVsXq2jVwgcs6BGi&#10;May49DZ8pPu/iic4yYBwR1OpzR9NrT2V7Bwz1SxKZkn53H1hz1vvQ0gAy8p6KnnsEwAIAEKB2Imk&#10;TYneUet9n8jH+nT9fQI7Edppu0h+4iJ4RHAt3EJ6XmAHaDHjWOibZk4jOWwN9eCqtgEY6ROz7kxs&#10;L9gZnGENqwBVAzdhengxTROgnI7xHPe9ujpxo6/vglZRiIrYyNjbSjbrNkjnjweo4pmA4znReUIM&#10;nYA1fPQp3snqXI/A9Rr0+WCl3GremFkkI4nio96tu2YkHj7kbLOm8G4mWjlq3K8F6nP7vuiVd7es&#10;JKqxei8pZmZuOb4Qph7sjI8OqQDLqjDAIB4fCVaETtMELF9DDG4Xg3xDtrvHizb8Aak0cMJ04oiz&#10;hu23aDgUbiZ78Olk0TixnRh+XxiVE4xVJZ0Fj1DDbi0chs4XRfle40/FrTA25y3lNc+BegRS/PAw&#10;fmCydDEsAAcWAIg/j8Ol2kiRGuSn9XfXQCwMbg2snPuPfdm9mgUu62fcU12zvScqeTIQ+UGcSudm&#10;IQxIj4Q+JdySYZMXDZgMwigybnatJXjGpb9l6ScDplDFRne0R/gmN5l4Nt0Gm1xjUhvIStVVKdxR&#10;DGOMDpz2JKGhdCDRMbuEp4HRX9C9LOSYfLszQLuQ8KT3wcY0bjTgBThVQl9RhT1kI0mOGse3EZHd&#10;QdfHQ2BuaSmWk0TbMkUIkwvnvW/k9bD3BiUXP4kB6suhFpy2dPsCz3HlK43b5RL/AD3dCsJYW1/j&#10;sJnK/ma2eDR9z+pjdSMQRWUobZMVTy4AqOBWguNoh4747eyy9SRCupaKYJNtfqYd86PnYY0g0BUl&#10;QnYjlumUPEWUwKtkocr5QglONImPtznrwiMhPmHjYan7aSaokX1fuTGwn+Ag89AEr28RGlaJfKZe&#10;U8JacIihZpHVlMnMrTX17BTXTD1r9ihP/BwjZZQENIg0euBx87idGHyz8r3J4AGGX5vcZWIyHSIM&#10;gUp42oBbE4/dsJsw7y98+r3Vi73PMEVGpuqomUfBow7zMiuy1EtLEY9ze/Y7tsBQI7/fnHAf01SK&#10;e72I9hkDGSjPStjPxw1/sxVm29TuD3o2QrVN8XBVaBaI2E1gqzOBfpzbscI4sSVk0DEyprMgHHyF&#10;g1uEkIkN/gMo11M0AEEelHyBUZwJu0sFy4FevkTglRPgSTOw1s6+masGYMFU4YPqHcdbtAhVTWsd&#10;7SWWdeV/IK+nPMcTXCmRGM4GhLXdhE5F+LF8rRSf1YSp3otq+Z/xHUWrDuH6BsdRHo7nNa0mJfc0&#10;idOulHEq71qFZIrOircyU3bcrgbzh49gacmq/fn+5y3+QbUADNlIA2V96XNpQ3LLbOAl7j5Krni3&#10;iq5SXLb23KGslAS6H2XCTWcNa3Mw6ZmNzBb2gE26Vh+FMhWOXe7KvkC7i17jXXbnncCa+MKRtBbC&#10;dvDymLHEZMQuNJIWEqXOA3yDK34LlHzHB/N29HAEXcpHDtbN30N0jlOECmAO4B7k9nYdA1zizYy/&#10;B9GLXicADeMXslTZNubgC7uC6cdtdOYxyRI2Y3cXipag7JGZ+UL1Lq0pckG2oERjJC2WwKuQPqIL&#10;BQRuqKtHU70VQ5E95EpHRaJuFiNh7fAkbGYG3DH40S74itXOj0oYKAyJQAEANKS/cmNhAlSxVzYt&#10;gV/EHVWdYanTErQ0xMIZFmZQGGUSxJlRDdvwXUIgXhVtXNooBuNmWUG9RWtHJatysJoO9Qy+Vhk8&#10;ACR8YK80Q8ao3wV8uOCbVEJT4l3gQH0CYCgDm6Gs+DmS0NhGLafFpyLhgVQGCYqoQeRxisT1GxSk&#10;tWHq58TubgtrOYgL6DKsy1E07phKZiS+FF8qjsWlu3tdp8aRz+gyiz/LfOlAIEJ9YPKGcqhSVrND&#10;FRSb48XVdsdW8ciyNcDyTCqWr9Y57Zt5xhm6ED6NDNOvRLwqEREmecmZnBfxRL7OBpyLLVvNZUMf&#10;gpuLL5FXgmEg5PL6VGrYszBGANFSFkmYTNHsEmrM4RO0xH5gwVxWEAVrx6ac71Th3H0B+J6roxQb&#10;txeh4qhgnooZKCNzHOR3fdF1D06RtR5GXBDnxt0OHEpUc3EF7I/hffyUpaU+Iy/ST90ynl4jw3a8&#10;Y1JOP5vaJ1/qQL4wIADUC58v73VrLGope5hfbSt4j4iC4skA2NXOQpE6vtWvzwEn7ooGsZgMy7jp&#10;twnanhheOw0PSGB3mHOI5acjxh3etjCzdRw+wGOlOyeIHzYZBDoAkOjlR5jlyktMFk5rafFUrdQN&#10;QcGaYkBEpNtJXOOhobGt5dicLjGyMUL9Cux9jOKIuRAOIm4wav1HKhZIhVulzJ1sb9xKMO2GGZ0m&#10;djQ1BSdusVVX/wADGdq+wbBhfVeJJmampcG9DRskwMoYArjkFRyvaLfoLd+quqo2G5wRziJ2nDKo&#10;VilnvfZt/wCmv+Nf4+5MbCiRU6h1pfwMPDMZaQW4NhuSDafAIpz8ZajGF8ptXkUg15aJwDccD1gh&#10;NOEKp6DjwdEKAURImnHTYPpOkIsmQR+JwqWK0hCPvAfpRpEOVKoj8RyXdT2Ir5EmLnnDgg2Qohdy&#10;QMi0QAHxyLj50K0oTsSdqfkQyr2HQAVWvnbplXpeiJEOt8hX8NV4XodDWmueD3p3wc9FI8cBGiHu&#10;4+iGJRLMg2hKlNfAcSoYIutZcFFHDmCd1Z6uEZELM9HpuAKSKdFuCwWMMKEW4MBO+LRE4hEqMQkA&#10;APP4qUeOuP2DDulaPBw1uvwWBVBAFcB1vzMnlJf60CetEJk9qChgcKuMQPk9wNQnMPdPga7dOa5G&#10;AbLd0RkhQU3RUc9Kh1NT5gV9MEFNkEhkDuCuDWseetzkRIPbhA5IN8TAmeQ4kUF31eAh0L4CEpBL&#10;MPe+GiPt5c9KG8CdgeHcEggK0g8YiBl8bTwY0SPZLZicxs+iKuqrSMajgthxKzUcgB5pKU1YbdDJ&#10;mIwHZUAkmJlmJGSK0TW3i3DxadoU9ISxzWpcrkmndyzpgQAwNYwCsKHs2aAizowvgA9OxyiR94Oc&#10;PhHPkpbH+0PBq7vWzBPVTA/NpRy0ZLtGHvyiBxyU/FbMxQUHQtrZZmbVHGRFVEvKsE8TZip6BpYl&#10;WBHCbWQKswdLRhaghjjwWvMC64j5iFO2896ql+SLXiO+kWfJGDkfTgI6lsis89DnBNpEb2U8Gjt4&#10;UK1J450ZvgezYv14AFejAUBybYjrBqeAidZgeaVmxHaJ80+tH0bsLAO/ggNK7voo8jf7HsIs37lE&#10;lC8I/tZLB2XBJ0siLewBWP8AE4rZNHSoCa4ERPaEAR9z42Ec3cRHFMVMQvhwZt1u85jaY/HSd8VU&#10;Ve1V18t3gAAAAQDQB0B7ehJ3ZYjSuXpcnpAmAhDv/WcGfLH1e7SfOeTW+YMS4NXQC5kfEVCNq8rp&#10;QkRRXcA3AxW6YqT+kR6NQugogBGBsG8LuF3xza6p2Qjy1WjSm74YcXRWQ8AzBbDhQbACqKQBBCMf&#10;ESmDcEdQyH2qhmAJdaiLREPBAAf/AOgsbDGwxsIIAKAAKo6ANq6DBZs7Z0mnhp7/ACF+wMzjCG1Y&#10;AqgYJAy2yg0pELgS6+/MbCSlv9CrkShODbJRmDtpUR83dhW4fi5dZTXGEu5CnrFzSiaa75ktDMX+&#10;E4eiWXar571UtIyTgWnm3cB0uMq/zV5UoHPyeNiNSIbaGIwC5cc+1QuDqhtimDix3oBytOZ0SgYE&#10;5ApElZ4lyEx2nhlMsZXoJTSpBSAPhwaJ99GC3pKKrnLIU6PTTVahIesunQLzto+NZRWXacBisMHE&#10;yXLCW2Crvl3T00bn3rB5UmU6mYc7zJhkELRdpMYb1efUrTXMNql+twolX4kffTpk/A0jptiXIjk2&#10;kYVI1JpjTONIhLsQjH1QMUBZ48wU2Ag+uQKV0JThNzhPpyNA1eOsq4+rpqQq9kbfmsettBkkMb+8&#10;5/YUVRGLaODFBBPodZPW87E0x5QL0VA6QSR8xDA8ZCIHZUUrSvUchxxUSIEhVqwEOW2bZZ3jPsFv&#10;PFw5EhBsgnaqeYBbxKtx0ylt/XnIz3dqwGhs8DDZPfkifwMvga29O32VFnoFhkaxByGpkHMXxV6n&#10;zSp+eQ/ARbbD9NwTwCgIzwaesX1ajmyC6uMpJzJZjD07qFPzdfLDxhCwmAiiaGbD6L/RLG6b9yrI&#10;OARGwxehfjprnZ45+t53ht3JEQHgWyHEkCqB9ol9SdlVMkj04KcyqITSop6BvDWvnu0rKasdmUZn&#10;0ODsIprIY+L/AIjfszGTSM7c1r43q0XHNoPOBIazZ7pDwdJjIFQkgaRf0ENuE2Liziri9suy25/b&#10;M8p1vRs4b92Kh35AyueFLRYKXQTwvwgcdWvJbxIsjKCWnUVxIosFRLLeCd0Gh+lLg7mOVOzgIA2k&#10;sxHFMI2hdaJ63JLo1srFXHaPM4HaK8CVUeOkY0TLE0QF+UXdyyVRJFWtnRUA4VOw2nHYA5wbG2JF&#10;lR5ae6hmaLyyhC3w2l/kRqnvz/8AluZrs8WFRafwUqsDWsy/s1iIt+CjWJc/BaNbjea0HB/n/f8A&#10;4wUFJCOXOw6qWaX4CSCritL7HOHazxH9CzwoUFJyuQKuUcpQgyFpwj0SHSAgG67hZmMfmGqKoBVY&#10;G+PICdEsD0DsCjNrwuTOn7l/IorbjF6STWQ+YF3++H/GgjEOZ1WRDkzA6PzwwMROa8wAGQEsNvav&#10;qM6JHmsFB5qH8KP9nEi2PmfWIUP56bYndBIaVyWBzMAQFmb4+oJYXx+FszRxvWpkylnRFoAR0IqO&#10;OANpEaNagpEMnc95D/u4qQYYFjEBoUqAsLJ0QPDtEAAAAAhzJ+Nfn3Y5855Azt7jnI+Ie3EJlbMj&#10;xCOMIFRFleexOlpOcS3ko9cSFOMoBw37urfHblk38IYUMyx09+RYtvs/Qlcfys8rTxdQZ2gFnEpJ&#10;9yI2F2zmcyE7RQV9ii1ZQWdlwFZPd3J7IgF/DF4j3HVCRZMGkt4J2P8AIF/yzgqu8kcE2Q0+6pAP&#10;X7hupU7MRI1wRbkAyollDz7QuTj4a96J+EfzhirkZQiI4Swb1kEtE6iqlrrQG+w5kkvEwVAKHRYC&#10;iN9AWOUt2fIEiIYXXLwu7eYDkfeIgeUDS7aV5WMwbU0weFtPt0Zuc3QJJpkuOBRtSM5XneVqnDfT&#10;yTD1DHBX1cZGiNfqGYjt8DkG4AeNqjExr17omLoP2h7A0VIh8h9dmbIJ6ZKLMg4ruEqBhxdudXyk&#10;i10zP1TlGXM+RwWPzw4VyaFXtH5aB92bQXsQJt5v+WOjK/5R2sAp9rngfmXVMFVaLmWj8HDUyNoO&#10;AvxhetE2MQPVABVmJcP7slX7XfdGegwcqaLYp1tDJrV1yr2TAKDTJI4dweeD45OF2jIgf1z1CG98&#10;Uyax72beQA9jbnJg6tMXCI6gechMmrtIKVwAAAAAgBoANAHRxDBNyKAcIpiM+FVIMQ+g4SWaScC9&#10;Wu6TfDcaftA6Zs6AHg/ILn0E/u/647TghTtfrl+RgXNMDOj2jKnaFYaoBFSl8GlBd0hLlRq5fuBB&#10;zy8McVif0OASB6hBY19glxVOLeAiAExUTziZ0j3HckA4l+SUb1gHMBjgDqfGOdAjAfQcKsWLVtsF&#10;1biQSW3zaKJzsoolMReOpcRQpOxammnZPlUtdwzbKGQpz1aLGO6nIiXa7Jxb2ulcPAAAAABADQAa&#10;AOj7kRsNHxakpgFrC6EqpNhWDmFWaWkRPGiVVD2DAwazChD1lxUe8RQlMDe1+IrADmoic2GeGibi&#10;3tNjlKs/ZLrP0ckUW4cw+lb7YJeg/VSEJ4GE0BESUCLWg02sxSq4QwAD9JYeOow6xT5htVlaBWMq&#10;84lZLuAaxAKE1YaZY4nkYSdFLwI5LPFrboWLrolfoVCv1Q93HsAWAyD7pA5ylKiKoWDjDyt03vU1&#10;RsRkyIgPFlv5upYoYAeDSpiOtzdnzi4504ch4RJ86Y1famKDQzySRc+9Va5UZcAR5CBQRJQuFDDo&#10;9Rx4D8qaKIOQBcdMcPSNSTJ09SLzwQy4fb3CzSGUpktUKAklAhbXcRxVKjKuA6N84akCkR7KaRwV&#10;nDnubdKx33QuMi/n59l+E8QkyDc2TNFpBThTtELzXXdhAxF2NJZBHKJqxggkIzJUCeZdZ8CduF96&#10;XUgZYMpivB2QCnqVpYJpEx1pPA25uDu3Ch+zPGHteVTpZ0ElCGB1obWll8VV8wqDEkAzZY1ciUX3&#10;YnCjT0rtLdaRNkCaHTm5d0pQMsTdVBgs1SyqFhKNrxq3jjQt+I6IjBkwADDmJu63nOJdHeMWM+wL&#10;in8WgMISgBlFcJ2eaiOCXjnYE4AbqkI0DajeICFL2ewhL5UjNmte13AuYFi03N0q00tCTPrmWvoG&#10;97KDb0cAFgF7hL+/vya1STGK+wAw5NfZjMsL5w7OuTyyXAcS9bHw/WneIgIWBQTrxcxozoShTewo&#10;VhH9Zrl+FToOvCIgrDBZpNvwDi4CszmnL0jhPIRZEdVv5tOKe7nJNlndlY3Lg+5qNh0WVVLSNrrz&#10;OVu0QNYSDWpDUzznz8QslI1OLyM3yUi7SESY2DKSDuQbEgRowMZR42tMibiSOwSzhY0YK0n2A6X/&#10;AKxoREnyEpgl+8ajhnkYXkbVidkevItq5EDEG8rt3bHHMpvqdiYMhyHUWJVZ45dCdbzQu/8AdzaL&#10;B+in+fS+UNfR57oXzhDrkDwyXBj9L2AGggzfdt6oMpGVmNWIUX1bKnEljChAt5Ihzf8AbpZGwAcS&#10;BiK1gADool1SvZseIndgcJNtNgnizB9pWLpRjnUJQRHYkT3HHYOqxfD/ACEE6cvnEEOo8ANE9OsO&#10;wz7r4dc9MHCBhRaWCLmC8g4XOA3cCJdwKJjJ6koaxLKYITbmuCp0mg0g9j0IrtOom1NTOOJAAAAA&#10;AQANAGgNBwO6vDYQ48TmAiKYs2DKBYbH6BQfErpbSVXp9Gx8GMsG1OAct1Q52ozjApTUPqDTR4Nu&#10;gK25aTlJk0qCva78muQrGwUVmOToyhRzm48W6cPvQhqSJABjvmRgH/8AmTGwxsNNzksWBxPQd0jg&#10;JD07Gw6gCs+IwvGoEOC00lmSXrxZuBCMSKn/AINTGwxOJz4ZsDAC7ycHCtvckk//AADihXRuadBm&#10;7ub83RsISwwxR5CbwBDOPlmIznR4+JwMT4vn2iMccZCCA04KUngXkuS+ldnFOWUhVA2/hd6jF9Wy&#10;ygjPlZYfNypQdZSb6FBz+XnT9DdSI56Atrca46ODxhvwuXtXT7L+FIK9dVQjyBVpLtUh20AG1zYw&#10;uMiV2bQwD8aLvZKEUXxQMKGODkMLxXt+dybr/iWRnUUAp6tTzFGf3B9yxmQcmKOoLvBh6KXD/wC3&#10;88Lh9bpyZGx8JSjmsNFTOMYXaKG+ORHi4laaKo5FtFhrYv2eQBAGMNohUGgSsYlz7W3Xoh6Ru8oe&#10;cynW848/0xxyNyGusFhTyxG+S4W5KyNcU4uQnYz5RCj2YtsCWPRJVs5K6bIf3DLFSV084dDARXoH&#10;RYD+ww0xSgh4EHVfxCaGuuBOijSbQvgzcAWZ45prLI8luSULlmbMacrfCN7w9SGBH/VtWLzXvj0K&#10;AJ+eL1ZaHCq6NjsZk+fwnzGWgamGhrSmBRuroTtPgOA5yfbdsIiC8W3iQKVffN8fY8B3UgMsN8Gr&#10;P06sm7g3P6KCMYX82jYdGQGACR+YYY7d18TMjJ0PDst4IQEYCALluuSmg2/fnH6tMBxtz2j0xKI/&#10;QsUx1jNeQS9NjYkKhLiyR0luScjJL5S0iqOQCMcTHVCGA1kCaMubfhfReXRrJRgBgkuKjXZy0qRj&#10;Y3X35+1ynGfOwko44lFmucWMRCDViiIB8HX5VizYXKzjvI6/oXEXPkBJw69EjGML6xK5Q5dpR0ca&#10;8YDDrojuxCLgjEowtsBm2pBuDZxX267FQOHH5RDyxJGBGwmGxKF8oEc7N9XaArwShoDT7sZQyvJY&#10;uazkME7DzCkUqh1jFX9wUxh2Iyy7zQwRFvo+AEWfbXgUzFMQ5vPmIZEqkWR3wOzUUlkphmqa0lJq&#10;IxWbKhhCuQ4Z2Mx3/XVh9ahcgIDwNUi7fbM5KqUDQFUgccAZHX6sMaO6qGA8GU9YggrjsODri3fW&#10;8AkDJWf5iCdpWPDPCT53oePy+WTLY87g/UXIQ2AbFlhH5emL5SqN6EFjC+FhAFwhVl9IAWTEIQyI&#10;0nc4uNuHedNzomiSoUO9xKZCXiiCD5HNwRaxnkF0zacjnoCdZyxoXH2YDBpSszuT9RGuafPFjorg&#10;0KsBTCRZfVTvqUY/eRyWFdHOFZ6MiHh0CIMwWY0LJLwC58ND+5/3ER4CUwvrSYZXIwS8edfHWcdl&#10;8+jSdpAgVYEVxgNcjNMqboP4BMLy4ppG9/BFgus31q0qVOpThhGIOPRFUlVECYWweMWrgBmG3Tkp&#10;KGRhlnOH2P4BeyAHXXqoV6EBfITGoDNNGOTsP5tjYR6UTZm5P1o8DhNFANsXi0FQBTNRZmGjgUxw&#10;EMCKmNhzkRc/Ngxo3ibtIj8G7ZqABSJ9PAEAWw1DH1LkGMcUIbRIewYOPnyUHe++42MQcJA3kzJO&#10;BQ6KoQbZc5SUy5DnDGzE0zxytNLZ27LrRM4JPFSojS2RYbA+MlzzVIDSBJVR/wBkQs1d1Z7hnW3h&#10;YTKwhOE3kIULAP3xf3N7+B/GAiea/f8A9ccRiBxuDs5DwLkLTm75Hp4cfu59fUTg5wSTyrRU5FpX&#10;Xr4H2i9Bz4OqEACqsDbj6sssgmtkDZIS5+kGVcxn/GExbE4VMCCNxBjs2lmwf2zLJFbjqOibv1EE&#10;bUBM28yBYkEkngma3wb+JOeYWHairC8RnSKzw9q3cHWqiwKFhi4sRgZ2wzxb8pF187eYfCmLNcyT&#10;x7MDQ+WSpdnYr0SVQgPkbKUMHHt2WRVxNOFYHnZyElGHEIRv4tOBJ3LIW89oi3YldaPxaGr+xYIl&#10;QpE3juGKcG1QIcBdUrxBSmTEszJKNB0SrspeTJDMcdoggFiL6uo5T6ZSb1lnccs3sAtAm9dnCcn1&#10;xbZnzD3fM0sznrNrPlpM0W1Z7T4AeM/PRMvUh7zA2ZdDsQyS7XDke7Y+sLTVZmf07lgWcHD3jyRN&#10;VSjjDJCladFLvkyQGvOn/wCu/wD5uLBQUCxL9BVHoqHuhl1f7UWMPIUAKEXp7DSlUS44f50xGu01&#10;Vjvg7O+pQJLgc23GE/m/lsCDnetRIdT2AI/L4wk/QENJuXJWRmuc0YgBNZ7EwgWKUm4pqxIxryM0&#10;1pvU3sqXrfY8kc6oN6DFQRq9vRCZQ+o4J+l37h6FAVQAqugDtXwGWTegroSA7LWDpINRrYHhL1yA&#10;7IHh2zACIKI0+XxsNcHFgkPSKkRszfjuUCA5EgMg6E+iR0KyUKgUpwL5R6XZvdSxngzLBy4juSA3&#10;yQ+XVCJiSqqGdLBa+xQ5JYOYHrkrbbVeau8Ml4dJyJHNKcRsTeG285/16gug9m23qaAB9mSTcQTB&#10;IossU7EXsChJitxT10wdPVIa4dFIAYkFfq4sy3iCRXdbqngZEXLcDYGoqcpw+PItFPTmh7IJz68r&#10;0OjAAe5RVxRovvUZOIQZd7vfrKjPAtP5+XvGvBaELpuoFxGO7SUGnkVcjEdeCsztaXF45s8nLeXS&#10;wllzTpzXUCUeVzgxBu8AkEZGnwSan+YOSvSvqOuXQUoLKhwrUOoUBVgbV0AeXCT0+71XxKmWxEJ9&#10;xNc9nqEmWnkgfRWEpKEc57Ex3aQZFyRJJk8R1yli8kt4sx6EnkZGTbZQAQ/rRulkhwybQ7h8FYsC&#10;Tilz6lQjypZVpVgAr24tecEKsqoBlWDwK1l4h4Lee4mzsBV2FwT1+l/qilxbDC6kimFRTopYrh4p&#10;utcG1uYxsthvODC0pAHltyzXsrPZI8k07JsCqKDCTVEP8swn/wAVVTa2IOb8djYN3QLxiYPgJGVp&#10;H2eZuqmTyIwKsmeqsgeAnCV7qRszC7wivb9+mfrnoW6bOHQkuDcRIprccWnoHhhUUTprpZwLLkFw&#10;VS9OI76nE9wtgUlB7SOxUNqwi+p/JnP4U+k9DNsvSUIgbadVV6PY6VRRCSM1P0zDeoXGnsrUILDN&#10;UFQYySgtizQbn2J3V/YPAYvp5tLOYj9Vudo5vCx0RdpvX2Pd+jA8IyKRVZlODV91/u+vJiYxSskV&#10;3a5H67u1UXlLXSMST5jkb4FsEBO/s7u35dGww1cqeaIDPMN2H9lh8GCsKk/iG31Yg17AKsIiD/qc&#10;SnLfOQWDDhOgtetnYz8iBQ8G8YoLvMc1dLtrmJbwSuOXuDoauxa/e+VXDNDh+L8N0HWFP8KrehAU&#10;RY2+hEMI+1AlBHdncwfq2alZ1FDCSlYVO8cBJBO/m6AvYg8cudLxNZRQ0lm/DNVNWVUgvzc95SGY&#10;NSAQwCuuSqGK+pOEXraoiUhN0TM3NKSuopPV6SwJs7OFR/3zV6Vj68bUqs+ZvUDMB14cvrqmULDk&#10;rNhVYpmpb86QuB2/ZIA4agSof8q62eYpE+Kht/zKr7eGsxk6m+WD2q71FYAPHDbTK2h4J6CGJa6E&#10;yaDFODm5P6AgTyBaMGwH/s+EUeEnMKQUEGbBig+zsPMPYwrSQGaWh7SzGAEeYbAS3o7gT4QypiAS&#10;5fSbmxCQQAWH41gSaqYY59WmtRtx8M8zqvwmbDIkGomJSxJbax4sAA7pMt2xfTrkMJv5ll/UUHbh&#10;KQ028g41QDm1V9Sl46KOus7725vFZisYUlE4su8Lwof9lrsi3AM7e+Ei0xTT+GY487CeQIapYyKH&#10;+ouPIBw8wiwUijjiF1YkHGi2B0WJx5n0SP8A7KYilbwlY9M7ZhvqUB2UCdwxjjt7PYZjQ5W6Pr0u&#10;Z4JsxkzdKxjA7n8F2EJMB3KF5qbP2QF6+ICjNuKK7sIgA5UUB+qRGfW/9h4A+VGxCGjfLEaTgqFt&#10;hlHiejit/rD3UOgim3IKbmMfBbgEqE+bRsPtht+BpRnEyCr8Q1LkhAx3zIwPufKbaigTDynsdNBx&#10;pIkARKw7C7EDuuhK79gG4mPScg4clPoRvq+/8FEbCPhTu/pS9CH6S9TrQBKUIfSBFp+lPJqEADL8&#10;CpIUZAAFXTiSycDt/wDgpGwlYIa9Jo/SK4i+oDFHgIgChEvILlEcJIUDEu/MRX0ttIRAGJqcngoG&#10;waEIdmU35qjYTDMpgDtSAHlcBTExE/qpJQiN9LBWiELrSaNaemlanDtI/VNWGAYStG0ozazAMh9V&#10;KFKihdoSoexFfFPf0Ng9ZFpQUdQKJBxEW3FvhxLYeZnqgLUEbURYQPz4gGe4ZxVGmeD8EvDIDf63&#10;FVd5NMsWFCznsaIdsN9tAvgh7E/8A4A3rKILfZ59HAHgtxhgEMUAA+bxsPxT+MYZQx5dc8DPjaoz&#10;3agP8b6l5GhdG507NC5NhIAuEMFh9iv/AO9CrINaaAxoXcJBXVkovEUMxNR5yQBXH2ufSCqzjWVX&#10;4dAOdCBccU1aCJwzn3xgzLBGvKfKIebh8iub2q56oy6iym9YT6ub9JXRk71uy+qrp06ms7FUz2mc&#10;5a4kiYGkbCAiufDLtAbTClBJ023uoLqzzgHnhd1xqAIAPQVkOW+dP3CzOt9g3PZNQ4SKzRiGtWrQ&#10;7ZM+FT78mPGX8HYRH8li7VpSZfc+sP16vH18aXUn6JD7CYxZ39j+JpQUdg2bKgDT4TdGkOVNewhA&#10;suoCLl2vEmYli0g3b45ZnVi5LkFYLbKueoMnwWBbj3469VcrGBbUeQpfKTJqwLcTgPzjq3XXV9tA&#10;44IJLFemO72j3EDSJDx0A/Q6v0WWErKO8A8WfQNfT+cfNo2FoDgtcGiOuTDPopnVzYNxq5Uhc2wB&#10;DAJG0SzAHEShUeCj7nh2AbECQFwJMkxn3e19dGBj5kE7EALUATYmVU3Men6imMlAhbpHEeK1eTZa&#10;ArqU0q+hWet0k5QerSEy+IGaM15S7x7U/Ek4JK0wVEWtBSv2jC7kGEcsIFbhIMhlELYa+4JwsKIX&#10;xvI1KCzAJZMVHAEVrYIglCv+AQwQhX0E1HM9zWhVNMcJ+QJH9GAAAACGuImHhYmluzcTACivcydj&#10;SgXeRJKJp7lU9EYUnyjGcb3ZOJo+Tiplp/8AS13yNN9UyzQ8ZhCwJbLoz9BvHL0mLtNgF1Xo8A80&#10;UgcU5zt/QnZC/wBgbd/dEY4vAcQEh9DRCUPus6q/6KCYS28Yj094/wD0YB3dSpY1WpEp6cCk6PpZ&#10;V4ela2tE5SL7aW2meShtPehKRU85Yjm6ReLiVdmlatb5rGw63gd5A1dlnGQBmlMjvREG5YI3i/Tn&#10;RFLZ1PAxW/0QPnJls2SXP8Ujpq05hJ0auyUcLrgLBY5H9JtLxnGfgpXw6lb1t1Wq9w/515iDKE6W&#10;eoy01UMVgwEIhV6TpzwX9YAvRF/BqSOrYGc8FGHRkRqxYHXQKg+A1tHDINfVBNRZrCtrcBMJQAFU&#10;dAG1dBk4mmz3IbUAJmxlizkVLKGnBgdXBa5RYplihy7zVle1vv78AwPAoPAmwfps6Z03uunTOLBr&#10;5zT6MTlzaZUTCiaoq83XdA8zAVZSfuCclARRK1PtZpYSKb4YiOrISONeBQRzp/7P/wCHoP1qZB6k&#10;6SQqNC7aaVgCpuWGiq1gGFCE75MR8LllPtweEfDwyYkm+FrncNSuubLBPTynmZ5qt0TWJMl1UHGb&#10;9F9nYBy0wK5WAwHo8V3xOpai6E8g4xiaTM6K+0W83Exp/wDAJeRpfKAyhN1JZpTHRtOG/wB7dNAy&#10;mNinA4piCIg64IEQMhEjkPRZm4+2AyNOaS7O+qD1NkavCEdX+EX/AGB+axsNH8FnuLU9FO0nCMWq&#10;JljhMMlGCIB1JD0rhkdFDCynFIJ9DlnaCjehCC5/udLZL8N418BMyByF4CTFQaHh/CSkxgRMRdBr&#10;EG82l3uOrs/aTcPWoTYk1yJxJsfjDNd1GOYLXvK/HcjZpGZkG0litZEIJmUq6AGVOfRIB41+KNch&#10;sNSFg9ZyaGJ4S4CQCCY5PAHsWw2w/FsAicCxCRthRSwZ7ixdgAg9qLx6GKAo2qrN21q9+bH0BTAw&#10;4g+A8TaEF44H5Bxtf0fBAHGitCpM+6tDi0/U/v8A/Hjfwso4Uj3aNLjraL05vGC8yVEisHgU8MMA&#10;YyiLIvxuUqHRpgXvua78XAOi05+ylNgDTwFcwDQvDX5xaCp4Ur7j2DppQIJMzRCbDKSJXcDCMCgc&#10;39+kpZxWPUaCGkgfC1QPZF6p3iXiRg1C0QY5pp04g5cmXMHliZcxiZmCiPrEZNtZvEWawRMmFCQC&#10;TLMyqueKPlJ6/NbDgcfbFyqRg8503RAw+2n6IhRAIKIqOI21jstgIV9ajkEzKABtU0AbV0YItqvA&#10;ERlmIko5u9fKHJobTlD5hjYaj1yOB1eEXOSKtJ7qfhea/D0wEKfjiObdxaOjIcDsmMbaKWNfCFlp&#10;s3UP56JrN9zPav1DvMIPYOx37jR/cQT2d/AaKOwMyRIRni0fYGZwhBQMAAAPQdernjR6Cw4vinlR&#10;lUMSiTgRTAqXGgl1ZaQeQv4L88hAXFc043RLLTacaYnwQKVbkkKUtGfIF6/nhSgwPZoJ++eWT7m9&#10;4h/x9tO6HMQimjUURHeCc9MgSG1tMFOCF5740mLbxXEDRZOS93jDo9zMste5WwpFMCmA/KKTNuiF&#10;qRIpwQCbItMHgr5K0/8AgtGwn3KjMCEKKawAAGBHqaDwQRBd6HDO31U0TI0oCfSz6/8Air90FCtP&#10;/go0bDXfAlwU8e11B+D/AAoQ22u00zwuPDtEIof4K0qPT1FierVEwwY2vc7skP1FLQVUpjsvAfug&#10;b/8ABJKAH0RsJLwokAuWlRhTlhzRcpRqVkJcMH+2GJfbpCa4kuHr2nkBUge6MiubSS2AgMRaaLZj&#10;6dIYh7MwSntgBqTcFXRyHcCzVhMBVuITplaYk8Mv18C4LRsW+f8AwNjYSD3HLgEwcC0Ne7rKXMGy&#10;hxBq+t2tstl9CMsn7PiAfQd79GVFtXxJp6iXvTELYiIwAJu+yWLOl3BnYdJ381OdtEErN5MoMDIO&#10;E+NFH0UZkez51e0yaIRvjC3f/BLmNhckAEq9ON60INocQATPSgUWk0UAgt6ZdOptZI+zUa+THeZb&#10;D8Al0f8Ago/jYfN2Rh6UZTbDh/4En6GABEBERL6hLaand567JMAj9tlBUzgXir/wWVjYXOUmprag&#10;ivT0OUFMGGxR0Czi8QYvQoRkUDhoA/8ABiNhoxSF+wSHBVM6sjf/AFci/wCX0yrjp7ASZb0aXsIv&#10;fgbDzFsXfBH/APaiI2GNhjYY2GNhjYY2HuDkrooliaVs8/YdlXQuWM8jcPv3xG7x86t0+fMh/AAf&#10;F5QCCiIjPslGwne4JXChU5z2Wf3XlgEJFWLsJCuq1AAhdKCAEEmROKxKqgnEnIAuLX04VXkGYcBX&#10;jMhqCIJwWIl1T3QHsjYwyIaBfUAiLykEECIz4ZzLGCeAKkEmMDqeMESD7RAUM4t542qRtCzHGsnh&#10;UVZql+HJB/y1N1LrUHAxlfvslrJyUkok7EHZKUCTQ+9FDoUFlB+mRWPE53a2HFsYiR4GKJR1mXGC&#10;aWCdm0hcAErRMKM38ADIME/CdDoi2oGd2vshGwu8VZsc9/8An1wGtocuCi6GkFGSZ9DlbSetJnBk&#10;XQBMybKCxm8MNFLWJKpJ4CoZOQt+TNZ7NigLgwd0K3IDDBRTL5vGnKwQT4cVJCzM1tu7JJ0VHPTr&#10;XNhlVDSs4JFIAKv8s7fd4k/boQYTaKDC0SYcuYBp+zdmBhMqFcARZSNS82Sd7BBy5QJa9z42B/L9&#10;fvK8OeX2StkbC2F6+/vUvfQDeaDQ0nKLd8YA5bJE9gG74HrZTMxBVUIkNTOBru2ahWUFHARMq6sy&#10;odmH0fw+wIGCT4dmk4JlNfKBzeA/YGZwhDaMARBOeiaBAuZ/5J3QXfmguNMhRWHwtubGcYk7724D&#10;GQuT+plSHpDVx2JX7P8AZ/p/6s2W8Y2QwZG6VZOQczSjGxYqA9AA+YiKSuEEERmdbes2GAag2iKc&#10;WsAIHCXUs+1szR4RPEH/AAGIPK4AVIBcjABc7pgaZPJwUvRdo7D0R7f4PGwlJ+woKeHIFRhoEpA4&#10;V2Pd0wxtd/dFvzVZR36JdHTcwlzALEshnQv0z+zIQc3wJnrdUGgOapcv4iD8+hbrSUGIx010EqAO&#10;iJ+GLqAQFthZGQxVBU1TAkuuWjXos3fuCQxxwlqhgNN4da5ErxPSATvsmr27mw7erNHgjCfc1gGz&#10;FEm6ts0zMPnKPMy/Us/cefVGAfQVJJJAIiBMgVoZ0pR2AGnyDPICjJndkkdh5TMcRnZxaRNaBKZe&#10;lpYZIF8d4f2KigOYBA/BCoXXVn0X10Kk/wDdPvG7CfmZOzOGc5o/lwNHODz2ijyj5feUgBAAhQOx&#10;E0ibE74UBVgbV6D3cjsEpIqmMGcirQ3SIVQDnYjxADX/AGtwP3KV5CMOx8T9iwizbLiDXsAhEY5O&#10;cMAnZOpOHexCf0M9J7AB6B1brdOgxe48BUMoqJTHin7YCA7Z1XCMExmVoLHVM78oBjguIrmNWGpr&#10;dXwzEnxo/wBZd8yfEN0wPTt3kNtEVlDW6uGV2j84LHoYKKQVCroL2vg7f8foz7dtar3lRxQcX0oP&#10;FOI6F9DNkZany5ekTf0TNzfvnDDIEA6PLFDvWmeke+nCWAGnAIA8q5c7h+4+C0xBb5xxsOgd1qLX&#10;qaH3VAySC15J8BxV7+PAILmgGsJbzsQhi6rCakVddhbgujoIoWjEQkHXBiFCUM8mWE1JBhvQA7Cg&#10;5rl5DaW3x5ZtGxwPKdsB3WeeIsACMQX33o+lD/DR+Cl14PPK/tgx8BQvOhcBSv5q8p2uGpFIU1OM&#10;/X+oMiJbW8i04WQRPY5EyTuMUW6SswyweHseidOUdh/F6dqbrlP3psd71qoJYWPiHsZQvSP7CGJA&#10;epRtyQa5suwR5YLj/WXgWN62gRkw2YY+Px6jXcnMVFcE4edpB4ynBMsLK4IR+H6JQip5Qo7KruLQ&#10;D3Skt7X6Ln0YgOyeJ/3oVHxHtglL0GXPYRMCedeXYB2QCh3MLsAh6RxkOo7AN2G0uK2HU5srhAdO&#10;E5k+VkAIVzwuBwpjBmrdHwCm10b6Qir0+zaOUq5IQbQU6IBT2Fg26nnBUfpFlK0sB1hlTZxV+XHv&#10;jMCVjhfGdSuK2w3OM73PPEQoskOZUd8s4E7P1iZByfhPEG+DNzN10UhcTTgHiYJZxfIgt2UlLMY8&#10;myLaZDO1y7Pg5SCsendaOuLhqgn7N0nQDktQ5VpjGEwRsQimYBXoOMYDLCI3xWaIeZVbd9BC1S3Y&#10;k61WII2lpA1bt8my1lZGuBKAjWAw6N6A0ZKzae8X9DMdmor3YQnJhRrG4t3E/YEC+r7OIiKyJLif&#10;SiVgcf0w4aSU4PhPDclDkzFQY927TJK2VtDuMEdoLrd6gXnBzqYWB9EjlDl7FsuUHxI4S5AWzsmC&#10;9WOZop2MfvyM4IeTnHVHbZCT0DUOT5qEnPhbTUKHYixlgxJaSgA/iTljVxvhL+V7EAfXmMrRSpLr&#10;VGhnQJD2HoKKBs7d6smYLsT5lC1ZxFKQkXLcfJMWb9IcXityw5jQS7EZRvVDZ4d6DGWu0A6jGacv&#10;XOUH4C8B+XwQgbNZKYzGhVEHjKuNB8qKvzgMbCjPzmZtzW6rCYbw+3ewNsYPl6mllq00QFNlAaYy&#10;ZMpasyK6vdHIGaSJA7bvtQI1oN91y6W//wC9+J9MdoyB+KahB7AkfI4Et+WgvYE0IHRdkweBTYWy&#10;h0TNT2NVPaiOkrRVf3P2DjpW6E+lVfC8gEQRESibEekfI+q16CmaD7BLhTNJLjjTl947zxlILVev&#10;BjetlOIaiy2aUGMATmxofLD4+4ilKs83JqvRc6BAcX6w2Q4/VCOZRs0U5QjAfkLIbtJJ4YOw+EgT&#10;srN/UDHQU6sq8ggAgCgiDpE0jpM8Ub35PGWvo5hTEjt//oup9eL90QWqTNjJGqF+DTFP1FbP9bqi&#10;AVQCZCGBnZ6ElyplkxzIa43vEOrgcEKxgHjQR/ECQOBgAABwGlgV21wqJ/LMZfN+B2zg2aKaEi/R&#10;QyZZIhxrZsbF3xDtMjS1d6opZTBtfI/gsHzZUE/0Tv8AgYqt6r78GOE/3BBTfLUTdmqi7JBQwUND&#10;mE8Wj+ODlZ1nnL1MtsQgxmhk01tGGJ2rKRJdOBRWYDgZmOTUSoZaQdkeEI7DuUvVwiG10TghpmeV&#10;dpUwlD0h6OF/dsuQpGWgL1Tstx+0/mGN5ZXuCaL4Cg/obq3zRW74SiKysGByVtFmmbBpQa3MYihG&#10;s9Nro7jDsnYzd5bqO6pAYWJYW9Pa4EjWXV/ocpfiYYSLV0uOuEaKhxeUVEFcmYwpcK2URJHs4Q4q&#10;F+7C/kXJGwNZwN+rAt6cLYaiKY8gfwvruxuJ2fi8ROZ/DGv2TG/NxZ9HO35an0aoanECTs62/tv4&#10;3e7W3MKgeWBDD4EIk1tViRV+ERlSNDExbHyz+o6Jn8ndDHp9XZkn+IDtHgIgCIiXht2G92BQuyQy&#10;JWam0PmKcgrIagbo9ykqR8ZvlRxTHHLVQY1yFlxgrt1NOQA9bAjN6IAwDJSg7gGiMVySGATXzTdb&#10;2NJzjwlKSbJ01Jd+phMI3l4KC82DL6L0r50aab8hlZ6KZvaogdpkbmQzBgmZwcizBD5pGwqBQAqM&#10;ANqroA2r1iK5gQHvqtip/OHIEKNnpHwS7XNdWo0toz4iVSuIcqK2sLCtAAaD1H5Akf2YgRBEY6yh&#10;B161Tv4QhhU5Hx2ktKHfiGCqgkiHXvhAr3k5gpiYifxUyqER9I42C5mROIMTzETrK9hEIWPlCNxJ&#10;PKOmzDYjIqI61XeSeheUWrPd4J0eN5sGBg7hNXkcjHIj2+fL/AEjDBr01Yg65QUaDRBgcp0e1NIy&#10;nQiBxBv2b3rlO4RLsHIon9FSigKO3UVIgaVKEtwogjXw6XETPYeFylTf+4556Y/jx1z3Pvw/L4PS&#10;78mXNA9RPshWWAItsoUsrMSFjUASFmW8Sa1QjhT0qqGRUloehQwnbpXgyfYBoxk5H9AQ8gyDI/Q7&#10;nCHpz24NDAZHUS9DJTRPGUhbyz7PoG0LBggE3iGLYP0Np/SP88iEgx0VUPI2iDeavgkY8u3gG3KE&#10;4undghmCGNBJ9YqK+gocwcDXjJoxqOi36eGiAQYL9pvxBy2shr38JadyqN4mKny+1OPOgZWgxICe&#10;sDLGCc7OvMd5gdYbhz1VFbi/WJKQWPxuPX9nLpHcAy61GL5mmwND3Q3j59WJBq1FBqHDBuA2kX2Y&#10;LKBSpgxbUyct7cX8BjHeZLlbzuzyANzwOTfoXQjD97oYb1cCnkzrNPkzuLWxmZI6RjKdSTYbkAML&#10;vMhGz9BVWmAfGSLrIo8cautfSAx4n/BQKrKEKITWdTkrjgbNACucJQYB3w20O5S8LIzJZU5/FRTI&#10;uIPgbIBDIB7D5ap2zpJ0GXB8/HgF+9yTIKoM0OcMkWJWkM4Au56EoYlJJVUs+AgT7BAqSpv+QvMf&#10;RMSePEBDY2TSVYBP5sTfJPla3mMc6617YRT0CtJhqXJCBjvmRgcoJEE9nZwmy4BLIQqiAcPPVRK+&#10;f+xwifY1zaiHU0FyC9Hk1HlS1Wgmn0Jl7vKkTBSNfmisRsKQRCchFtNTcKy4lYI8VjSCx5Dc1Oz9&#10;8ACSOKv3fQnN2YCfgvIoVzScuVy+xQyXg42nG+swA1ct0xbPAKs8xAlEDID6Y/NbJ8zYy7ZjEGxp&#10;7SadrOKI3TuHsildRZyhsnJrkHgHkNfBtyFFudNU05WIoRqogAZrENAxKUTEA7zi8iPoH3FqMawC&#10;9ARGgpk445x8y6E64SGz5wnqf9DOoqiYBlGR1tvCZACckqme6BdzCBT9Gu/uOgvAl90yRbONjgMR&#10;D1CGKJ9DORGH21XdG6GG0BLrmIEM2XdQW0aVmsRQDCbroNqnXaqte1c613UP08+KCTwI36PfyFCf&#10;Zq8FimAXOUfbguZSejDdXOBggb/cMATqQDWuW4mGiRw0TPOYvH6UDMkNgICgcAADGw6Q1WXwPEsS&#10;vhd6oI/hXbI8LctrmE9dUCBcc/ymlmTt1zavlIpw5OYZ73dhvkDnbpV2vG6n10k1tXMKtTv7hejx&#10;Y+487bJBjUaQkBnKkOlAqCF1XeCaOsOW0AWpZcdwRKGeUnNkcsRCsynIu/FjPMUY9SSoYq5kYGAR&#10;IDOHE7FsXGpLXMnJwUx/x3BUpewMdF35joJeuDBgwYMGDpWjeLrtlodP3U+JRl0RNR2SsdgoHpRG&#10;tcqKjTbKEMsrPc5kFtTlx+AiWkSOYBKTks/LV1+lBXA4rPIpz11FvJUpqPPwqwfaWFD+F9mUiNHY&#10;l0O2fuG4YcLmXZgoNaQt0dOImFrrs1ROmuQsBsKlo8cE75hFkK0GR87qT5zE78XOoUEzI3EWlL3R&#10;YNgDugQfhIXSx0CxtsLFi2O9mNsQvAZqTOTEKbIH2FKk+Zo2F41hgUy7gTska/Aj3dCtlG7e1KSH&#10;wGzvkdj6GL/3wpT/AOsbIedn74AEkcVfu+hObmwE/BeRQ7muulhSeeC1V2Sx6x/pFFSqkq6brKpa&#10;g2gz0FQvJn+IF2K+0CSXbaABCT4Gcy6fikunwhAH4pYqiSRpXnO7UKHI8LvgastpEbGNCH62qCcC&#10;GvN/MPAwpY65QdK7MqyRkXEABQoBTXp3+OnMi+J0eD/mCROar3FTuGaA9PIFFcjdN1MfKyPNjv13&#10;EWMSyFvI/e1XqbNjVGpckIGO+ZGD6CxDSdGoOUkCHDBlHbSlDJCy+y8GN3sHEPDzvrCzBwlfTcJ+&#10;Cz1lLQ6APPF1sZ0yb0bHH7kXtxO9pWNFA02jjgR/3i16dk71++eBubB9v+wfMI2FDGi16F4HCQml&#10;y+jx7L4um4jtHw8f++FKf/WNkPOz9kACSOKs/wD0JwdmAn4LyKH80FVXp3gai5UvV33HyU3MwlvV&#10;36C/xFv1NPM8g4i7nzDp0jvKWohpw1LOpZRxMZrZUpy9wgcCFYEiNg27VmwzvKYFG6RD4eYdHsrg&#10;TjerEjf8XHFKwReJ3WWvPDmGjYgpGlcHcPzBsdbQqfgR0yWB3Cs3gR+m+rcTugOmhEqkC0HaZpCs&#10;hrEBIw1MAGdTj7pwkOrWU6sN8gZcx4lrOptEG2nXWeX5QxIbTfLYSy5UL5W18sTIF3KsQ1hwG3hC&#10;krlBQqq8ahsVM+Oyv4swUyhR0DVNmZIRl1X2fWIp1r03ybGTqj2fKCfjT9sC/tTYS7RzaYUagART&#10;BwslN8EG0DEocq5kxRHuZd+uOuA4z+ulsidEJQ43kobAV3mdSJAoF4CJsStO3x06HJ05h8sk7LC4&#10;Mie5BAhZFDXMYz0PpXVJOJORVcGE0FnXGfSHvaEwV8GWb4Mi1/lxGwhM2L4GCNg0wQ3PGpIqB4aF&#10;BtcPdfH6JOrRL9XZ5/8AfClP/rGyHnZ+yABJHFWf/oTg7MBPwHkUP5oMoq6knrEQymerIwzn1JQI&#10;oKI0dmWai/R/pFNL26P0L9U3ESTbdpj8QCh2zo37rA/l0fX9AsxVObkkg0UT4lFMTET+qmQSgGCI&#10;IiJRNiPSPkf1YVGjGlt1ABjDoDNIHNLrh5BZ348oor4CAEtX1BpS2cR4vqttX9wwT3D8uh3szXcW&#10;F5Twx3tMcF8GdsLx7njJB9TugMDlkwFxnUxqNLWnrVeDbBaFCfeIYugOLAUzIH3FkbV+XL+AlEPw&#10;iBhUQA50Ln9FhihcmPIJDCaOMQHp8UojHh549Bq9TRuTpTeJLLhBWPHyOFMMmO5SgAGalzuZLlWd&#10;O7LDbDhUjOf08OANo/8A27e+LXfzLlF9QGIPKQAVIBcvU1mPN8uADLnjGwsFAjt/YfiE9yiqhw9g&#10;A6jRLh2CHQKAdAADwen/AN8qU/8ArCyHnZ+yABJHFWf/AKE4OzAT8B5FD+aOutl6VO/IvZoWFISB&#10;d9TWeJ6FPLlMWF5uyD7QaHoQkEDC4BtByemUyAKlW1RMBkKPGXhL4Riwv4ATvq8qpLyK60mTvV1A&#10;qsBqrFXiAFUT0AELeZ2SzhNAGWk+wKOFW3nRMZSC9W4FZfLpqfjaQpWiYUZv4AGQ+sa5CZZS7Kdq&#10;GaYtdZHJYz/E26LOgtLbYjZrtowK7fvvubFMkT4zR1OnjN5kVMfoYeXiG5Vwjb+AJVQAPtgGNxiN&#10;3mG4MTAha/11dJZYUh3+qPyRhRrBxPVJFBB0zjBl49Gl24tIQrei2a5Jg9IIUZEFZlY3pbPTYYAX&#10;y+VwaaMOzGTmOa7UWSA644ua3GuGhMhCpmsA0NcGkKip4RFSgoEGBmwgsdWF7hw2M78Vhfqxn7x/&#10;bkk3kTYFbGDwezPm+r03WyjuteKpFKZgp6EmSjwmJG2RszC0VhsTxJF+/oQzWdeKOzDl6bSHIcOH&#10;PRrz51skuyuxSL8gaUMVsj/gJHGw/ogTdX74/wD+PCfbAyzW5K7Duv8AACvfARk7B9Te/tH8f5I0&#10;6yhEMh3sUt5f2cGEH9AoDCpQDtTXpElwlUNmRINXGUw+uLGzYSBrZoQI8xvWgLehQ6GG8FY7BMMR&#10;3agdVBcOe91oqkr+ucKvWMloZBPAb68Bf+rkW2mWwFUEi6sSBZbVL1Bmc0ddWDH/AGz7wfl6Nh7C&#10;kEgK7KGggkyKLAQyl2O/uoPhL6//AHwpT/6xsh52fsgASRxVn/6F4OTAT631Ur5oCNlI7o5EPdFV&#10;W4OuXftgMz2aB817PKLPVmjY9j4eLcUcV5ZK/QagQMNpWb3Jz/CdNCxINa0kLbDHeCuXuTHC8aOq&#10;2ZhViFHzBqiIAvjPnJvmrtXZTnUBO0D3E3ABS2lq6MMFFc2OwNvqHb38TzC2HuB16YH1T/p1wCXz&#10;LEyyatz0HqVHNUJB3nrFAJ9YOHFqkSXoK/8AC8L8ltYvmNDC7H0ZFTMHNunMVmhMCFz23EnM3cmR&#10;hNPGCC5WxCsPNMs3z0cUxuBTf4HBhvliOO8QHSaMI1ohb2op8xw2eN6oTRaOyXiLWOT06INM6IbZ&#10;ozc3/IlVxCAteX21kgiRJZTi7+HRzaBUBh5EcgpIdiAsSZf0uKfaw2XArhE1e+hrm/7V/wClvLMk&#10;F6RniWvkkSncjhxRhcWR/KszDlZFYYo5swVJhSdRK1EQay8FMvnPkug391Ghkc5hmhLV2Q8rLSZS&#10;UsR9t/bt+eGF77wsiB9FD5nqQ4IXkErPbywN+sP+P/3gAcjGBKxckD4Zq7pnOBD9A8GKQwlTSb/R&#10;C2kDJkyKWA5tQDQ26oeSnsYedmtsDQ7lNBLOWMio4IqWoiWvj1uG5/EetQiM8Cm20Q3b76EgspZc&#10;UCgBUYAbVXQBtXrFA6hvbFFKAVRTIhNPgC8WN+X6GisxAABVBjKaqxCIyATzzl1j4oz1DVEdcwlC&#10;sg/s2zAaNimjR0COPxPFI1Rb1lKaU8mOGRbJAZvldMyKW7IbT02Zxf7XcfoJHYBi8PvF9C1uw50k&#10;kC5tRnQ/km4U7lY+1QgnC5JPozzX/GmSnBqmXfn9hwsWpeOv8+4up9fdMw6H0rokHEnAqGJu+5DC&#10;9oWHT4Ii1HfrUgA2SLYqoqKxUWAQBAnzKNhgZBQQKHsEqdLTowlQGwkpTflE8tJv4H/vhSn/ANY2&#10;Q87NWQAJI4qz/ND8GNoB9XyqH80BEhIdp7VdgtRcuNRee99b/H/bmZ6JftieFluMi5LNPx9PXJtl&#10;qpKhfKS3paLwWR2egGdgNdq5SPjKJa+9keZbiNxw3ajOKrWvAVMkD5wZjSn63mSIomj6MxcNo5aj&#10;bc33MZcJ1NfxF6Ier6QgB0nctl7Ii85ctB0kNb7iymUtH1nSBVhZ7lhSfxfaDBexrXjlgV4/hfpR&#10;EJO5AHVO90wqiVAQ6Qo/yeidIEbtQHEqKIVQV1QqWPJQ01LAC16iGqHLEvCvuT/eP/68mYVQEHyo&#10;SJdsxWwkGbxn6lJIDKYpXmBwlwiGA968dJC5PIIgvqARF5SCCBEZnghdciHlsvyZfh6R5hx2G2D3&#10;ti5NASefItoaZlA0CdZyEdxDo6liU076R4TP+Pp+NcAq+9BR84CNAcXmOAdJu3OpuPqOcYgus3jD&#10;96kon9aX4dD4usp3RdUyGOE0IUkS5YSNAphl7TBXKKx3iGWOa55iLy2l887N+R3ZdWYmDjnyiAUg&#10;KO1vlkQpTl2L6ZURdgWXEBSdzRZRoyXVt8n7HhmjeASEDMvtNSXAzZUM8YLW7ANBAZIfCmi8oK9g&#10;nyyOtOk8u7xADGNAj2Gdz+waAW/cybGsZFjiVTTeYVfd+Vlm6OeCEQokmeZ1VnYMsqR6MW23AJan&#10;Q+KI9xMsa721aOaOaaH8r2V0yGyyGQsXIy9mHSQRR5+Vm1+6RocW2igoS1Pld5lVqucOpq2HAFU0&#10;GQFEgNC6QGOqWoL77RkH2esWV/K9ExWaY8KM6FNLsekCFqGDraKzSSa060WHBLkL61AIsEULQuWH&#10;oddAKaYkTQrKA7wLYDcpCHs5exZ73D4a2qawQ0ZBJ0JX2j5mRsLBQIdn7D8QnsUVUODsAHVYbMOw&#10;w6hUDsCI+T4H/vhSn/1jZDzs1ZAAkjirP80PwY2gH0/KofzR31pvaph0I92zKwhAF11cL5nsF8OD&#10;2TFKLlwECBRgjNNGFy2itxViuZswfuIXZChMJB624IQK0vCchQHgzXgafFbmLBKuAcLJqB6stCvX&#10;rxhZsAS+A5/cBiLlRux4HmF2cmCTPNRyBMslZNaflkkdokI0kwoCo9wOXRbqOXm7G8eIcMQo0yDk&#10;7onYAqgyuUhJE1V/LQ/upw3ke5TuQEL7pwgMDOndIfRs7ZgAAABANAHQHgPRvRf+SC0RhRjR7XNM&#10;r4th58aAlu655DSEpfN2n+wx/NnJexPsUYYYOKE12yjDHbvBC3EH2hCzQIozVtVu7DIsRQs84jmI&#10;U1irfzjzG3TQwAtQ6hBbQxrr3K8UwKiQ8cgvaE53z4M6JHhnlTGq5rKJdcq/wIu4ELxHtdeR7lQ/&#10;u2D01vvHxO7UKYTn2IoTaf4yOm8i2q8VTZmNCCDhdyyg/OorECoC6Hbk6Cke5V0quUe2YOpyrnUr&#10;MSwiC67WlVNgmjRlSxv8ILYl2BNkX4jJkwxwvG0N0DQwV5Fn/GaTlA7uZp0vgejtZRxkMdL1IrpD&#10;atAUBwB1V1DbeYpKQYJ3UjERaEYZgSX32imcJoIBhQwCuGPRTISQYtcbUQcz8ClEuUm5Ip3fb6ZO&#10;6Tszy5W5mf0n/R8ZBKgMTPH34NaFk7GlojX30IZNQcJTZyUC9nkDjQDoFDliStBySe9Fitk11RoL&#10;ykAfQUbMQnbEfoLsEBUoTnQ3Qlq8IrD6igwAZWk96qcNAqFsh070Ch7tADQcgxgfK5SjTfhRCum3&#10;AxYVjKj12pIIzaQGUfN9zoEHo2kAx+yFXz7ISuUeYC7e7ZaqEcyg14iA0+d2hS37SSa/QtPAEEzk&#10;GT/2jIE8c9Wp5xzA9CVWuAflTnt5AAkdwZobb2fVw6kgU1QD6PAtbtBXdoybmWIePhLPY/xNDV3s&#10;9VivgcqyDiL6gMQeUgAqQC4yA9BwRjIcJY+NsBgoHZQalMt19WzOyI2EJFBy1BZeU7s7O5N6/M8b&#10;CUz6ClhpKMEFEualNBSA6dyuxzcp4/RJ1eJPo6HwP/fClP8A6xsh52asgASRxVn+aH4MbQDz8qh/&#10;NAlFXVs94KGETlZAGcMoIBVDANroxmqD7C/WLaXt2cuJqQicBSGdYsMNFLWJCpI4AAek2HgvQZBA&#10;aAO3D+FtfnwbCiGFHQceDoBAAABA0YtrBtIVxwh2zEEWwAWd91bXF4z5c/8AtJsLMRpz6ey2bvnk&#10;9orjNpD2S2bIPMr4kClaqFVgwHwgPbPhxvuUMW9r4RbJic0iOZHS5mTvChajfV/RRXRD0Y5PESWT&#10;dTGfCfZXuCNcQrba7D5LD40Gmf2aKhEfJw9MIF5JSOwFKsLjrm5jbruSKRciTZzraersOUGeAzjI&#10;ILhMHKgqxEGToBtI8AvYyH4IHSP5xuBAAAHEtac34BGS/RPOQ/CdIKex65qDoZPbtGUoBlhjnFLN&#10;ycICWpqL9MUgkKOzYYVFYwQDprky3oP+k1gP6UMBLmelNebsWM/ioA+YiUgcoAFWYSxmdpXvTJ+Z&#10;BjQIzCWgQa0bIzfsDM4wrtWUKquXDLtAfLdNFanBEJLmwm3h90DeC9qQcDaGLqCUYlKaIBKQTWxq&#10;wdpTJyVEJJ8PBAgAAAAIAGgDQGg+VbtE+DIodyRyKVDqePAhcY+c8Qb+OunTGhhaGYcK29yST/8A&#10;AHzCeBTs8k6joYl4L/RIjaK29sA4TNcjJk4GsDhPstG6Rc00AxjpDP4v9ZekLXDwJ6xdIGLUkI0i&#10;wsQGcwPoJkO0pz/Dtak3orSGu5e4vLQRkw2Ddq4GxWNCCTRgNw38V2BJlEl1GMPY+FOIAVEBCrv5&#10;nGwwxgtOgOLwuxrcvo1ey+3VxjpHyfB/98qU/wDpNkPOzVkACSOKs/zQ/BjaAePlUP5oKovb/ebo&#10;vSdDW4oyDUZ2yoVCf4jYDYQIURA0leGAfufAF7u8G68dmqnGNlFxois04uboclGkm6K1VT0OEDJP&#10;IiUEr2Zwf42j99KeYJ8UiesjL5WGq/s4hOT7YjX2rTlk8ce15WKBaMgyUGXAd0yMa9WCCoBHCMhw&#10;5KNgMAxPGVwFCe1zEiOs24WfkduQnpqtgcxTsjhGA2FCEYPP96OJv36gCsV+XFn0XDImJ5bfyCOg&#10;wb1DZ97zk36L3aQDDq7sn6sTUFdtsxWJBX5i75evcCoF8I5NRsL7AMdDZRo6Xw6MdeigXwPErcUq&#10;utmdknkHdf0yeqMzqrIkxrOJgaIUgyrC0jRoD0V/wGp3k2f46dpihHOQtAbvmeTSVJ8NLof7hrtK&#10;7lVKij1EyMAw9EsMfvWLjb2KxCqw7+ZxsLxjDApl1QjRIz8CHzuhWwiTb0rSQ/Bk35jQ+F8If+8B&#10;If8A1DYBjs1ZAAkjirP80Wa2V1inSdxklY/0gioVSRdM3lVNQD2BA2w5bv8AiEbwqhS84B9+4FHj&#10;Ync2GPFB3QbZEDWwkspqzdieNFp0aXJo7tRV4TWRrYRKGAYZc5zz3lj5kjwL/cMDSBBexPWo3Or1&#10;OgMqZROl4NjXbZlNFLHP4+Mt/HLXR6QbNhnHcDej5brcePUt94uEmH5fG/WeQxQdsUuaSG+9HX0y&#10;NzXEufC4wWpeY3JF56N3sUs98n1C0YAB8xEUlcIIIjPl0DKgpwhipJUiMN0iIkRum8CnsURaGi1D&#10;nwVx0GZSAT3xlNSAIYgTOGAEA0A0BoNGarCumwhGj8uEyJIm9kwVy0m8FjkXIRi1KzfefewmRH8+&#10;96VvQwLRUWKrtTDoY9vzWNhSCgJyES4I7hSHF3cWFZNC0UYZs4+wD3ZvKSKAfhEwzc1lehSsFQPF&#10;6VOkCifbjUzLXqQ31gDIGTdyGlgP8QDYvKQQRERmXjX4cd0L+eroOoVfKBvHpjwDgBnLACgUA0TS&#10;bOfLecd72bwtZpHGURTOwNQznvDszOt8mOH95w/BFheVWW29TgEfu5GXCRLWUIaU/wBKZVNwrGfO&#10;A31+yAFoQEfR4Vk8dzxWX+4f0cLCjtcfST0069cYSj50Im4WDpQrPSfPqDyenZkLX10INc5JCxGA&#10;iKffdxagKsAfMjDPCpkitljGgdGwoUHtlT8D96vFspZzI6OUSLwDzTVapaB4RJZcWgj01u+AQrzf&#10;P60rSVlh+WlgUEbsfinbCEhCOIE8G0LjOg/BTFA43nsIWyPD57aLmjE2lmGJQwggLci+xtu1sSfs&#10;DM4wqpWUKquJ/qA7F4CCAoEbheaFvoWh0gjQHDUDXmUijT60mDlHC8HA7YzF1ckX5RhkGdSxl2sS&#10;zRLyTO4IxsPmqNhAIAECgdIjpE0j3jojXcKRRGNYkMGhspBHTpH6Ev2aq5RhbbbcrqTiQ1UVta1F&#10;NQhsfUfkCR/RgBUQArrIMHbtKzwSeNDKcj65CWlHnxHBVWyVBv3gic7W8wUxMRH4qSEABPV3FAg0&#10;RFlgtxm5eEGfwB0huaVbV1o4W7Z2JGEWyF7JTQsqxwCLalSc7UCxGFZ9wI8MMAapuYgz/XOHnE8y&#10;4qkgm2o4RJSk10kOU5jaIe4YlcnLf5pvfSIzWf34X4E8t5GqIJbThvPwcqaxgGB1FXB3cef56zqb&#10;sq9IhKEYE/4Y+Y/Bn0LsQjOXiEIyXOYDEahV8TlEfZUK4D+oRw+cI7GXTsDWsH2IrC62kbeJElAm&#10;kdLt13vPqQl/cT6YAC0AaIHbYPbsOgNYQNECCuHWpM6gONe7DR0cQ6D8F2P+GttQGMaeehatzTk4&#10;AHa7n/VLEmrxVNi5o4wysaKJVfNey8aBLbTReZGKLZikmp80uZv5XcMiEyCx91SmtIUJomKG4KLx&#10;ayv+6xB35R4JicN+LabXHBtATOQAFA0o2JpNnyuJh80NPCIBUswOBDMCFJLu6wnHK1WeVqhIwQmL&#10;lTF2khH8hANmFm9vdGHRoEuU29PyWslQw3AOSJ/iA7B5SACqgFzbGeNzYCtzSoYi4jMANNmdapZ4&#10;VR5tB8aIpS+TPvZ08R3ZmhEuqD5vjYX8+8xK75G6isGYEUdWAaNeSWgmSGrTVC0+yEQjJk6MqxEG&#10;q9UpBpoRhG272QHb0We7Bpvjvb/b3v5n1x+LJH6OqMfBYLtMCWfDxXrGaNHSmi4NApoKUAjcza/o&#10;ieZAZNZRFf2emCBhU6c6hCkcmwAAAAAAgB0B4Dwep2rsOZ2lUOxWZJ0l6dK8SB5GCFU3VKbFbAyy&#10;RFZGB3Shd2898U2flm2GLicckRyMRoph1xzBii8TZ+utqVHDqMN6UJW1Vw5sjXfeTfcGX2RP6Mae&#10;bwCP2YMrMRGCcgXE8YooiQbkWb0jXDyO8vwb+wlhUdQt7GUbinCEoC5cxl3ZjF0GdGidiIRczg2q&#10;oXe5D4xVyefdKVUEsRrdjkmLgDyi2GBUtpTJD/BSnb12FhbYsgIYPm1vqGb+xfrgxhe3tAo2jH5v&#10;jOVgCYFaUILBAHTjS6Go/NMSUtQwxB769BtD/wCfdS60vrtVufPfyt1YF1ZvGz54kIMLAt5ow2C0&#10;SY3wQ5HFCYFmCUgAndMcgdLR3h8rVsW9bvOM0UMwmshiOTe26KbrV/QOnmJ2ySjl2aopLPKlQLeg&#10;DEj059I/CdxBUJjb4fmyyco8Uat6sQ2AFdCCVCb5xLhbIXIriNh2DunRY2XV+qoOVwO/KPlvKPWx&#10;2qxRQQ1oIbICDBoXX4XcCp5RHhPT0lQCJIMEgG2AWQQdpnlSB0JaQNaQLoahm+Dkfr39JLNvZGBZ&#10;flkNVvDFWCE5ivvqd9ait86PwAVlMJJqlAN2gN4LZ7z1jZU05MYcy22rj2A5TCmDFN28N2Bz9Z3e&#10;AjWT7E8tsOB3mZY3b3Z5Jh4THBIfGQarS4HJdoycHmQlJj2gOtLl6Q8jaXs4F5t/rBr8CbwjSwYs&#10;AuAd8BhMMshkmgA9sAPvH7v/AETzezYxlQwPJaEhpgVlYQowuA8dxhDP97qdnOH2MxPeIyzp5/21&#10;T6X/AEX+/MshUqb2tKg2RONUdBKeo0a35op8CvERANegS9X0qVKlSzQwkOQgtG3iX+B0czvfLjKx&#10;PRFHRIUs5M689WL5Xpl+pDdf8wxTkyvb1PwAf8SIkfHWF+WO6gCoby3yL+8CD6bf4r2o2ET6OtaK&#10;nKCchhCm7JkwnkRImgP6Rzz6HCEcYeWe9UVyixL1TA5fPGp6oUaSrODegqreoQganfTHlQs7So/d&#10;TJR/wDPfr/SnoeOuW/At92sAZE87ncN1HIV0D8ZpTOSrbmJ7CAxdYBZ2FA8wV4rgJc7iXvGUIobG&#10;YwQgB80wpOFBc9caT7zBwwYPa/om7HSCwx2RhcZjbGqIXsxQmzBjyZ61oAYoAmC9Az2oTNf9Db/A&#10;3ZBUiMUABtXlumueWqwO61mp0VGOva6HXAEHyvXxCgxrudfyUPt/UJnyboof+MTBRsMGU62fR6p/&#10;C+kt0WxgXjALCO76Tl5rHBO4tkO/U+J0TocG3xJkfPWASTl5CRPhpPiqb7FHILWRtlP/AAGkQ1h4&#10;pTW4oKcYT/20EOlaaYSuAE1IADH/ADAwHI/yW2xna+SQPlVQSlAEQ6E0IRGSZU2FxvDDDXCSPN3C&#10;MAtn2DcSJVP2hjYUwD1y70xWTeb0ECBBWnpPI+osZ2KKS4NbhskPxE+xgFIaFi98EUEhP8Cm9KZa&#10;EXBcO/nyL34TRJdiWVXX9BE/OtVm8GYjDGO2IA2VkSP90Pa5QGPflTE2Ug3CbAdGLG3BgoMA74ba&#10;HcoX47FxHDnSHdD9oY2GJQtPJDTiOrJPoSJEiKYCUQgKQFBsROzJGCB+zsUhWFzMu6F5vuAQovNb&#10;/gK8dRGQlI30i4WJoI/iBJXAygAVyRfdGoIYHmhmjIniKcaEQw9AXwsHmKpWbebtQ9cUe7zYW/YD&#10;gnxZnE91WUSoWl+VHaMXSMjm0WM1enVWSb+3VXydDkbCn+dvBTRlNToi2HVnRp7rsDY0oxB3GoA4&#10;NQRIEKBCOu7unlDDA0qnvhMa3fMl5PhOlXRvp5t+NKcLtZD1DgcPk6WziGjEmxKRMer3kbVr5MvO&#10;GSlOLYWhAag+cq0GjR6QTc7OhBp8zI/f7IkYWEKYjVEpiM1ZBQR+5kbD0eXBXa+zIbIGBtBwSx6w&#10;o0RpepAKWyXhIzdBxVuQSX0fvIn2wh5KKk2O39pabRV1IS2hrbagClwCcvo5YsNjel2wfoSyQKmu&#10;qhoD52F2aZH5PeQpa3EvpbeDincD5DLYknpWSTkmiUx9oNMat4bDvOADZiISBwAAAAPk+5iQnSBk&#10;5Co9prXKmuAGNiH+MC/cUp2hoflf1TZcDbTNi5KccCbiylUcCJEG0x3PmZt1+Cg0eRqVvvNaws9F&#10;OUT4G+FQIPQ0MJH3JjYRpIKV75xZkTAB2dO1h9KIqKOlsgYb3H+ahPDxuloowkkJlRnWfsE/bR9y&#10;dGIYEwX8UGooMDRAjKFvTBUIz23SQKS5pR7L4Sl4YGl2WuW2p0V0LJXQTLvaY6JpPDYEE9v/AJHf&#10;5MjDiNPTIhhRjZYPQECEEqZZ/wAY+ccfi/t1NQ2RXONFRP7yfbKNwEb0fzhiFpaKhmBilgorujov&#10;yhQCakABj/mBguHUGf0epzTq4HE9hpqxxQvAEEzuvvAasvXpYk1VkaoFmYQPRgAlD5tKRMeXAplN&#10;lE31G6Ad2KPBz9yUbCEhi0OFAQhKFgCqTWRRiacU5PmozI6+czX2FAMEO58eXjXADBlKVlRyHYuK&#10;zisgBrJNvKGCnqO0yP8AXxdQfqv5B9xRNEeFLvKN/DnlM+Z6dwWbw5I1r0p69Z/hRP36Kw+MGtQV&#10;OTk2l/hq+StgQ9w1wPfKBNmvHoNRNyl46rp7EBzva1gL8pU6F9DqDsPIWI/V1syvsjOFqxBlACuO&#10;h7sy3btnibkHChvYEi50YHq74LM8BNxiiZwEKXjwkoY5X6NTBw3uHJ+tVxETGiCru0ZCEGrrNd55&#10;Ka0ptHGCn0PuNGw9NgeZwIScndFisJS4GLuxLGhw5YTZvrml1damahrDTwjRqqBgGZIbqwhC4Gin&#10;CcPgVUBOJOQBcsiok7Wz4UxCGxkAsblPCuhE+I6O2QQgMwMDFjubDSu6Uu2LMDJk5MSLArhUtXFH&#10;HPKEcRsAJO47IezeE6MCD+PQ4667EhgnWcIkUoWV2ccHkYcYGj50YB8oW2V36gLPw+IsjAueSYTQ&#10;ZmI9oK9u6FFklENHI682MTpSrSr4Px0w2NbsmfS1tuWt0bdWBAM0X02ICKowmwFGhSV7ubvUIS6U&#10;d+J+Il3EZ15wOQCQ+4uNhhCf/u5I+VsFmzsfxSmR/egimPyiNT5v6R7SHNc23FLgVVy+nwdhMSth&#10;nQFkZ7yrDwogqVKbIbdxS4vhZv4gRfHbEJCIizuSO6otOR6p53ZSoh9HCFZqBw7y8MPXeIkXIEKu&#10;EVJIhRABiUoSK7/9shooFqyREAAFFvpibBTLScNyZ0AM23S3lgFpfkxQRwtO0Ri+RErRIlGsEsBG&#10;QsbXYIK22mpJ47kJ+qt1StAwMi3KbaP3GQOoXAEutRFoiHggAPhmN30iiBZftxkgqRji+rwIXpII&#10;1snKjO+DoY2kcMBw6bboi8hb0sqE7DuWlZlaHVFRIp2fFWty9unID+6DtDEJQHQR8rUCqACqsAO1&#10;fAeXBEoiPSbPs3GwiBRE0mx0t0Thhksvtil6PkE92TsE8qGkqBPdVOlfRmzZszPtexKpFMOz/Q3V&#10;i4rQHygAWyEs2IRMhqJqU7AqI7IQAMxr4BcX/wABRXlCApBCvealiVxwh2ymZNK/5I4ZSSqlRJRl&#10;DHNiDlXn1w4liwNaiPP7+6RAaqmCVyujli34lStG0ozazAMh+1MbCpS6gKSJjBAc41H6ps9KUbkp&#10;xG6a3zCwLoM6HHj01YoiGG81JLy7fASWnZdG/Z1ZFjy/DkWL5ceCoY4hjTKCNjLWwC1KwBSqgBvB&#10;FBnMgkIh2iL0vePRQo0uZoqVePpxlRA1QQKhEmnTjYBqnwCqUgV1oF6P8jg6Wksd2mQNO5BxPfzI&#10;h3GcZAOr4XeaQlUp+NVvfoI+pU/Y/ewZD5JagSUjoI2CqgooNFzOAEfZRjYUMZPFg2CL0QvgPOnT&#10;p06dOe7JmJEY1fLQ+AHX94gQBsNA8CdVVJ7ZS4sCZcO/zefnOXLwB8kde+5mKgG9r4YZb1uoiJx6&#10;tiunwj+cIVcDKABXJyfC3AmR137cYGAATNv8xJSsQ/dNvEq7jHRTwW+yqLUEXiWAMsmP62E3quUq&#10;4IK0TCjN/AAwHJqZoMcPIj//AMiE36Oy6JmdBzzb0gJhBYToyM4VYfSa/RJDVlmDyL02Je64UBk6&#10;F/4En8MUAAKrAuMq8yYCplVWARb1ZxgZjD7KQ2Wo2EpIUijsVHufJlcuGFVew2LseNdgqFqCK21R&#10;8rYaBK8Yy9XhUXsifAPThcJTK5kwfdgK+BeJ5LkOHjsyojIReAniH6KpPgdA5WpzNGWTEggNmnUz&#10;vZEiBGZ5r4g22IED8meAuwgTpKoA3CdMM4ipwdM7Ykj6p9riommRIAerxizl0oBYjBwL5Do7I66U&#10;m0MxZCOxJwbKM/5Fe5ZEGBR5jmD6MvPUBrmx8skMzqSJABjvmRkGOPsIzHbN1dZi9m4E5PQ1ZYP+&#10;zSNhfhH84Qq5GUIiOG7f6oXLNT+YY2sggEJ82iyofDlPPIAl41OcwxaDApaPGdFigUxDawd9gN14&#10;AeBdngKBkLEKkQAZPKz5QRJwS8qKnRAcRhuVFqTwRab6UqCwmmhAFsbm9sryswT4gLAUaC5F6R9D&#10;q6M25lElwcl+EhiX+Q1n2ROo7jJjW9dpYkFN2CskGVmtqKUFQJkg8gq1EqS4zmOykzZoupdKtZcY&#10;Tlwmk8sboKFwHBIt2UM069A6r9mBGwrYJYeFhhs6wr0Lly6yGzIfd/F9s8viQF+hbAHLeGbBug7v&#10;gH/4WI2uMaEJVwL5FHS4/pMHQ09T0ZtTTfaUYWvgdUwOapCNBZ8bdxQxvSSOGRMBFxS43bahjXvS&#10;o1iZAs6Zdau/AgjsBnoU4obl4ikyY5DuJBORcTeFOQAksATZQlE1gABAAPYNB/ki/jnGmmACA6kl&#10;+8y7/TEYLyvyn7Oo2EVGwm/Ru1qlJtmvT0fRDsIXO1ZjUKE+P00iF6eG3wkxCLKg3ICKl2LhJTCO&#10;/DbA4oMBgQTWYuMtMEGKWHNPzBysl+/xqNIoFmkITGrsg39oJBEYvvJYm5K2eDG6+/eyJyEVDnFI&#10;ChTKhvY7xmUiHWDHND/KKrJXTRy/2mPzS3D6Doi8pSqKvgicL3VKP5zOmKu9KENviR0G/wDsveo2&#10;GlOq8Ay60UYn0OXLk0rpSq0AgPSC8My8a5IeSrO1q/V8Fb0NImCCjKBawcOYjUCaQMsBmKSRNCr2&#10;Oxv9c/UkD/4IBRa88yf/AH6XhcC1jgsQo0pDyE03D2+LQZcIb8wpwCAXGggFT5sogCjfZ86nO/Bq&#10;47fuVhwmHGjiQg6DaE1VSTuSX/JSorN6bkERRv5giy/Z7aVKDsx9oZbSn35YfatKumXSVxGJYQWN&#10;S1RgwjEG9kywm0DuEJ3AmN/ZjGwlQswCEvcCaClMTWbY8Wx4e4uzB+QJH9mIBBRGmsUtFVtoBs8F&#10;qnwkYJ4Agh5CXtw4eICN0p5eHYIzNeT0UcmsvGEERvYcN3B8HdI4DtI74gWJM5ZHCed+xhNAM0ey&#10;dY0IXSnwSSvHmCiHvSxyUyPF4rQhDJhvhgis4IA+YiUlcoKFVeZfH/khk4O2oMkTn3NYNkiSOcFa&#10;OndFyCMIzB9Kxlq/VojTwuK5N990mYiw8xZHX2aT0HppjcxL3MBaX89C8gQrUTOZlbF9n2KYITaA&#10;Lp2bSKIl9l8bCuKQ4YQSxq7BhioSoBdpJ8qXvwNdMRTQQuQzZY30NfXRaXvNSYh2QxidxCFW8Bzy&#10;W6Iga7vwYsW9mryThNei4yYdwATQtOk8ogMrGvJ6UFpxqyFPl0G/WGFlStXErf79XyBDxWEnIB2/&#10;WMRmbJT5SnezSYmLU0y/AKJ08wqcLhYVtjPIZWiAsIka6b46g3bKVa4AVoY+5U+aljMKrhgChDHf&#10;01a7tRkpcF1p1z+V0L3GHedkhl9ykTt7jSCflJjyZ61oAYoAuabwRwO6qCwHDQ4eHWi1h4UnCGLg&#10;IWcX7KESx7jQ3r+iVAC6D7NxsLHoZVNMbYuMBHaMduLCv8IeyLdmLdVsQ+Q2FknhIOPxzCDIJmkI&#10;OBtID+iVV4kmdJEAbdStDipdEtQSO19pNQ9cnqh9JMZSe5Bcf9VFQfxYIrAh49rhJ+ghV0PcxbhB&#10;6gNSA6i2JzDC2Q8YlHepHh/4En8MUAAKrAuHniEk71LYWG2e2Wig1Q9uY1Z54N6R3QOr0DtLzbh3&#10;RCR9QD9fmaKYmIn9VMglAMO1Ue/11U2wxQfqggu68a4ibIcwxgME4k/vPao+VGuBM4OAU3w4zp0F&#10;YdqJUTJUT5BkRXZZTOqgRYgP+ARB4HAAAAJwqd2hSKyH3tUA/ZqNhfht172qQj1i3GEs6Pr18nsN&#10;yM3h3agwNQ8CICVHEAfMRCQOQACIOAjulFTBJ5JoYiC7aUrPa0hKKlcQw0GIyUdfNVPwMEGfLqYZ&#10;E1rqaQIoRtBdn+Ki22/uTh3NpUVGsMMhm3hoQcJ1iCOwgsgwxuC6IEout/AK+BemM5tOBxpBQD5s&#10;JFmwb/OCIpDABxDzACQ15I3Yc9YwF4nZPhQiizwOmJtcxf5mOKmpE+C0Bqr6DmKb00ilsB1GkqGO&#10;PC08pafSIiFUlcDMn3EJW7PfK05K1Y/27xpr9KOGNZzCivl5Y0HU5sqFW09xmYNonu6fY1nGY+1c&#10;iIjkHyi3JLvmVWyiCxlLVwTi4Rdiq/syaV0MLY2FmzrOiYJDJmf6dFg9YQynGUIZECItiGXamo0U&#10;JVNJFpebGFHgtE2uzCWKRFQVhLzQ5G0KKMeHe5kmuOh2eqR+AuyACu33SVP1xiQSnYXaTqWTjTWJ&#10;DaF2zxKHzxLrtHSYsBx2x69QhNWog6qqhHxNZgBIBNUICfBc0ZT7xdHzg4tMZiI4HugDA3aMQY+W&#10;0UtEiO8frAIqLVLxwD4BHrE+VA0bxYAs9bIPhScWLAZHX1ftaDywOAKJXHc7Cwc1tWK4X2ZRsKil&#10;L5wX+hX1YbjXsZjp1dKUbBBesu0OvZFX6BXxgogA05KfVmAmgOsR+Ci9XSZCQLDEkCTTq0aA1rCw&#10;+mN1QF7fakf13/2oyo48oMMxuZrmJ/NshUpbT86UAaWMYIU9CILkLqKRdPq9qHM4KKVWom1RPqlF&#10;ceyB5dsxQgAqsM2prEAdRRS1lBewoniaauV88YBSq1EWiI9UArhc2dhVOWq1+XjDpEpqRo5XYCQT&#10;N/ojR1LrmFAJ+wMzjCqlZQqq8TfkSKzXqFiroBfZiNhDJkBiKk3qq6T8Q7kNJA6Vt843f17xtePs&#10;ezM2XP8AibcQ/wCD5ylJEqkUJ7XMDGB2FUBBN7OtePP/AAJP4YoAAVWBcNq3iggwgG5gXwwI5ct1&#10;wdujWhwk8+ijQNNuIE/FbEuA2BH5isJui+6WFviRXMbHqMdE2JPYzvAjRrerH7MziBJsbCDSnhoQ&#10;KD4Bbj0+vXr16VnskMZaRUc4QYP/AGrRadmFXwF7UB8paVAbE4+kx3zwEJHCA8oqUgz6qAu+QGwl&#10;vd3UzcfdZ/OZ8ZqLORd8U8FB79YAT74hLD5SHudu3YVhJLh32/zpVOhMQUiggmX12QhdyWxC3YAE&#10;ACAoKImkTYmk+XhnIAFCCujAAGfgEoTQGtFoVgGuDtC+y7EwnNaFMTnK1peUx/ZkEYRsIMe7KCBi&#10;R2xklPqgbLMMBaLVVUBiRBhE3vqeilKTN0ICB3oohe0BDF0dhA/Plbupg17C0IM0UY/RjdffuVwQ&#10;7OitUGxXhI8oHe7UYqIW4L8c3eFVj3MGb3y5zjoKeHVCABUYG3J7cbU8iRczZu5fSmfQe2AJ+8HC&#10;V1hbcmio4zTjfvA3NOCDGR+zGo2H2058A2Toenr3nqs2bNmymRgSoakYW0+GE82Nu3E3qIMoCwM0&#10;pzpF1mz0VDr2vzwFzMSmtMXtSIYg4akjAeJiTjY4poLxlW8+2VtXN54z8brRJbzZSY3vxJ6NdYfE&#10;QNYPjAIYojt3maiNbgKAdJVLPb4BNA236Rqv8VJM73VIv1TpBNA+jGFVmSmQ1ZOh9K6JBxJwAB8u&#10;fWCDDxU4fEYMXJa9NoUNmblrVZroKpFw1BGYyIlygn0YeF03OaIpGF3m4cMklfFM4eW6IZD93Y2E&#10;2KHafyWUTCpwwoQAmMgx/JPSHoIXF0MA8AAej+DlAb3i1+5ONFG7DLbEJNs3mmthL+Wx8rhklFyG&#10;LgvYFRhzTk3n0nYNMxdz1iaABUMMR/lr6l0TyPt8ldUkZE6d1Xv0eqfZTgESk9hYzFcLWc8CKCw0&#10;oD+Tw5yPWdWgfMGrdz4Pqj6lEbdoc7mgj+IUlcLKBFH7xxsIDMG40Tn3sfGlSFwXEVPi0rJPxfcs&#10;6y3ZSP43dhKzjByyTWC3WsdiTEVNgE+WeJXQ3B5LObcSkMJ0YXYQyCVSwu0T1LxICU3CbU0ODPbw&#10;mN2CATksRGCvq9Vsn4Xkj7Ngt0Lb5gk3B2WREaWF64wP3hjYepo/nVjzst5X7SbTLYTurMHyBijA&#10;wjDAMzm1hl7HfBFYqwAGFU/0jN+v9KZXgKivA2u6ZQgL8rQ0lrRFmcfMdBUBW3OZnUWRk8DLeOoy&#10;pNGH8AiCfPUdoHE+k4si9qUtKUzG4HhNjYsLM0XHWqKI8tH4L0RxYD67RJ0EhVvt0g1jliIIiJRN&#10;iPSPkfsnGwpWUB3g2wO5SN5me4usXaU1T4lNSwI2jhImegAHD5A6EimZZiv6Bo2P9OruF9wN5h1P&#10;I6+IG8gmBIBKz9kcic7P3u27tJ514UfmgtUNqUcBi42CdJhA+AB2rzwGIIU8+TvaoRxym+jjuDDd&#10;a7biDqTy4pnhBHvZhKrHyoRkYLqCYCFiksk0p7SjTqByude+dWRokq6evSScoFnJouzYp2qX112i&#10;PARVfCXdtNY/t2qCHdA+ge/svWSDDzIxPMNkk8I6fskj8GxsLbrUEaH3OR5FZ0PpXRIOJOBUMObx&#10;3G7RBtsREmhT1oOWW2rl+iDStDlg2hMXQOC1JSO5NUVuFHVqxLkp8CWb0WKiIe6X7B/bxAO2++Xy&#10;mwhipCe9TM4xA9WAKoGNpnTdUhJi1A+ImKMpMhvJXmEmKqeEqnRWF5Q4hFOptYwWu3ahaBsQMK2e&#10;sMF3YH5RjQz8F6x2+wHAqyWsehvF0BkhmwMvP7sLLps4R16dSMVjOt+EkPZHFTVnR5119RW4aa07&#10;WF0kmSeeCheDR/mvdmLmr+hEe9AgL4AYFLrrMxTvAE9/snGwgQhIxqG6IQhUFaBAtAetEdsaJpH6&#10;TolmcFRCvpy0U8SK6V+vEajPjwtGQiwlQyA8uN6ynnwBBzKwcgqkiAR7ahu1jpg8YJD37Trj5cUh&#10;B8S03RHVW4ie1BPsNzFy36BdomMOs3oDCHOuUlCyo4ukw7GR/IqA9UUpoI24bciLJEyIvFRRyoM1&#10;T3V3mvhh7Cd99QAbNr7mUbCxtmg60mcTE0dTEpKUDByFR7QxR8ek5nZZbE4QmaCKXZNUqw0uV6LN&#10;mzZDTHRVT3mKCSfEMBs6dAb+A7ucEFCAIPQL6LIC5fYpikxQancFpBjrVYFm3Ypa5FdouHlMxTqC&#10;1RxXbkTfC0dHykNHCuGvuFwWhwGy3PAd9sTsGgOvRqHLRsHYogspZuk7ruwZo60RTPPoAgTZQryo&#10;mLmNXoUlA8sNuAR4NguFMGzOEOgBMJXSp6s0049s9OSbgbWehoEj2QPLtmKEAFVhkOn1KluqULUN&#10;CKr9zI2FSMzeiOK7JGaxD6oeyG2MpY0MYrGDA1YbfRVQKFDfpCmyOzV0QVC+ibNmzSvoacKUVRAQ&#10;YXwiEEBLdWtQPgUfTnDSGOXT2uFBxHAb4hCjg8vVHAHl1aRIR1KDKXtxV9+mtMqoAoyQAAAAgGgD&#10;oD2+VwoBAYYG2a1RBIMvJkDssUUs9NwSzm/3s5RqRc00vC7AgApfoggNG2DgulBopWu4Ubiztpg4&#10;3YVNTeHQQbXaC+sSF4CsAxsCQc6sHEbam0G1euKKNUJuZB+yoHCGDB+kj0rB/c+8aNhTYJDUfyEO&#10;ygY4RAQCBVlxBAYNVppVp5jA3VHjjNc6c0ka1F8qbcBpIBbz9Mix4BV4gYJMEW6lBGFZP/LQ5jEy&#10;M+7ML1BsyOPKrbt0JznsC1fYAueyhZhRFJvUjf4BcqbbAhA1NoZcp5c02lqBcJKHl3HWhZdwGw9w&#10;tZ2fj7rv2299a3PubGwpSCJDrmSxcaF9MWLFixV6NGwDJY0GswHqtxpV7ls+C5Azd/2Q+j4V/DSA&#10;NmIlIHKABVAw41nYM2kSbB2niAR/wi98eIxW0kjK41zZl454pCiKfRP19R8A8W+zhxiNpph/KyH+&#10;JAcHLjaoOKMxozdYqeaZsN4LaT/bsTprXaQQBcXSGvD+VD8iIcKIG8IWJthnXABhhRMcBlyrkLk4&#10;MgvxS9BcR1JjLe0ylK0AgiMCra10sWaSMbwJqz7mRsKzDVTRgMiDisdBS+kh02Z7zXEbTZuovoQu&#10;E1D42BXyi77xico6pKFUbg9Nq9H4Lj95yVq7bsEmwvsCypqJ1lQj3KJS72eEtz6ZUCaEOLUmMYku&#10;I76wodZFZ8nu0Q2/mkE4ClS4CsN4OtLVRAyuMM+OML8H+uv8rTbW299HzK7Bz0Iic4e1fjUCXB2e&#10;23h3wjowLgdQTnZEtedYaNElp5AK4gFdGR3JTvjRibHNujJlqZPLV52gvD2sqh9X4yxUuInlRlUM&#10;SiTgETJWaNC9W18R0LwREq9Q0ahrQHl5CXIJvd2fOIL1QaAl9zI2H/8AHl3NJ34Pb6WrVq1a/UxJ&#10;1Jo3WtAMmNgXsDgls+MM8MsmOZhBHYFfgggAoAAqjoA2roMYXmMuJHmgTmeD62+wtGaFEcx2HYhI&#10;aEFQFDCVXJi0viFXVGvmVSgTdgt9Uw5uzaGtHHBj6ADj9v3dtzUbe7yokXwJQxJQP5CEIqc0oQKd&#10;AtJNz60MaaiFEHdVfERMAGAG1M7EOedUE+5yCjYVcBR2AGqdeAa1pyOF0zEaYNOwphiTqKMER9nY&#10;mAs6UpWZQEmJcgl+izKeU4Wk6T4kvjTpS4mL8i2LvK9Z1EOMWT/os9SsASOwEXT5PqazIPiSYx1a&#10;EQFJINGVw7AflxV9TgiTpgQ5H/DV1lM7jRAwiPCppybisxZfTKZUYsHopTAocCGODxvf9o97YQZS&#10;XtJ+pxQIfYc/T/32E7ppQZdFVBoZkX5qnlRlVMSgDkAXErJbKhnxcCHBLTO045AFBl5XQQBtBIjL&#10;LLBvsoI2HaXy6RS541DOaCzInAIEyf4cd0S9G1qgg6VelY10Y4RIo8CUjviMxmnxUKibEy30EKQF&#10;HkTyOdw2Jpx7dn4wmzZkQ2n2D+2wH7Po+NUwzyBYMOzdQ7QJVjgpg0EfxCkrhZQIo/LVQ8l0c0EZ&#10;6/KYUYu1XDAbSzdgc+wMzjCuxZQIo5P8QzFLmzlRvkVdGAnerhNwFl5bFA9UxnTt+4e1X1f6Of2V&#10;mpwpzXYL2B8SPQy8yjdrDm9AzZxBE4IwKU0bcA22gC97OgPY8QPmrqfo7VTNYEDIT6PJ6p+JKeMp&#10;I/p7EMBQSUoI1MFzTXI6YPXnIb9k42EAg2bo+juTsl9nzlj99qaXNfm6n4X80d8izYUFERibE7H3&#10;M0zzAepPNE2jQ/uv9GTcbsfZnKmTSSchC2keSfFTyoyqGJRJwIphj0mbFLGs2e/doxQLzqF+4+fv&#10;5sxvJ7Wq717X5S0BZRIoS3VAsdBz4OoFAIiMTZyX3mRJSYD6QPdxsoqLDIJuq7+p6Xb27QTZisB4&#10;WExrh6z4MWLBOUoBAhiIKJwcMp7dcV/xMUmmpD5kHCjvYEj50YXNJtAK7/CFPzpkqnn7piaw08uH&#10;cNSF2xh9FiwNkxIUor57IAb5b7mhFWFAf9lcAGNhZYlvuLx7oBMuBTbWgoPCGhsbj6wqP/woW/be&#10;S1Brr5VNOlKaXN5FXOxhPYZCa2GMhZkdRSBWMAuQUyaa0VUAxaPjDwjveHhlU2Fp217dDuUt1SQa&#10;Hge7r9d72KR+VT+neaKXvADoQwiHOoBGuffg0c/PIzsoqCbUFuIM25Eo9Zmw9MgphiuiUxFBqZRI&#10;iFVwVZeObBIrIQJhrQMRAB9Wqvp2NyFJSKnaFA6FPl4eylcLWhh8RChtdvYy8A4kH8IZQPsww1+A&#10;PmVIns+ZR3W+Abr9CmTCvAeG6eqNhimU+OQAIsj2phBqsoDZi8ftYE3KIcsmR8I/nDEHAwAAA+ys&#10;bDfwwTw7MM7crD2QPLtGKAQREpj6BDBIkVqg4vDTLZVDw4tYVi0pYswn9pKw4mefnIlYBEmL4Vlq&#10;jl4BLmNfGAIzQ6bCFBeq3w8UTmw/vEJe7PlYyKVWoi1RHqkEcS0DceEdFNz4ygheHgJEuoz1bWPJ&#10;psDPKIKCVCr2VbQa5llJU6LiOqos6PXa3qgcTg+HVwIA7Q+r7Ju3wZxaMFYK2bKO2r6LfaTsAN+b&#10;jNrT03rSjnMwXcV6CGZdl4r/ADDgPNS8sgJUuBNzyzG7lqqY/kCMoIuQXCSWYgg1Bn2WpEGxqVI2&#10;E1jwL+ijooPFeJocBWPL/Okx9CKIL0LGr9CIr9UPdMUDULbUr7FjsOw3gesSgjjCYCtUWBhKF3LS&#10;WGJ2cCNzCjwA7vxWrWa4ioktJooB38JcRj3zwqSXVIQLOmCqEtR7urMK80H9CtPh1xH2hJLbeMvl&#10;sBYJ/YtAIRgmQNDBypUiNWksUvaWHL+wlB8JOrrMCyJk5ZqwdZzAMZpLLJ58BqBFLFxiObbEkTbL&#10;SRMNDhKefbHNBf8AEldnvEF9vAuQw4UezbKX8Ij4fV5ZJPKVPrwU/ZzdCeKbpPyRqJdfK9UpQsJy&#10;M+pmPpQge0SpRyq8BwVQhiqbAAXBsHuE2Pb9n2erUxSEQbsQJrOO4ZSNK2LLuPD7LU1EbDv7gdyw&#10;NjQ5A0P6J03S0jsa3iIhiXZMnvUlmzBGjB92UppCYIoMO5dQMbn87bXkE6HMMrCCCSmxCE4gHuoA&#10;cC8U3gCFECMWnqQlwZSk+XsD8E9v1tVDUEKqvaq6y6jWUwjDrgox1s5KM3UdBAqbEgj2Pz0KlB+K&#10;QhOKys/IkQn3oJqIMjLMnvWWUf2eyLYsJmBBj6orn030yO7i60io5aUlOSEifRBBF4VoMhYBpDBT&#10;LscKGwAT9Doc19isXfKVYuOO/wBI55slExtDIs7WS3zeW24Emet2AGKZLh1qpfxJfJPAVDGxG2Hi&#10;PO38fzZQw8TXXANAPmTYj3ri7tPsu41Gwxen2E3dqsBYYLrBA3LoLIH6OMiItFTUCJsUUqAgCNci&#10;AmjcG5VGssaVPGF9QYH4roH/ACNtClDDgVfvZOAzGLsoriM/cScvWF1IP8gnp1hwADtnAy8SClZJ&#10;+6CZKoRhOmTpKZmj5h48NHH6iAbpITdcHQ8A/Z3TkiqgaygPBbjGABigCeo3WztpJqGkC6IbF6aU&#10;gSlQu7YzhnAVKwjixjn5U7Q0LDpPgVzqTr/aVxDv+fCueBdlZM2z4FwtV3QNLAMCDyxmL4kTImhB&#10;jJ/qdEncRC+wY+bwcTqJhlJem+ycl3pKZXmlo+y0bCLckVkntEQGjbGlAlrYkg/1YOF6Ncjy9FHM&#10;RZ+/3A8m4+IrsAGcT8dUUojcRLGc0Ds9bMAMUwHKIlSBHr4c0S2ABzrnX2ZlKymiswb3UdIxGLBz&#10;cY6500JT+hfHPGteGOjsO8mSQ+jYTWrnJ9w2sPb46JATOaIiBz43MLBT64+aNVtm10c6oHqfzDi6&#10;PiirKcLGk5LEqqQmhRv0eFDPxsf6RmHXAFWXzoFAKw81urD8wP8A2mUQ6FElQOxHO0PZ4KKP9SFm&#10;+CkEevlvQdz63rNcJCrud0IVlAd4FsBuUhZrAffSZUiYQX7KRsLt8rz4H0ZhBTMCBKtBRsHopNZ9&#10;clmww0K+yT+ggXkkWQIHB0A7H4Bu7FwOlhyyUzFGayyJii02fTf8QYYIY8IvmgiTBT0KZzM9sPTX&#10;6u9cIBgfLkB0x4BJ8Ljh1IQKN0iqUKqFOwPJgS/VsrYTxiTAx4fUqVbo4sZHzCS+6EoWrFGUII4l&#10;mpMW4A21KeSGC+KCNLfcBRAsSmMMC2Z+vsfXo2YZ91FEgvlD5jSj25W6VDRMpBZjIvrj0D0uqg0b&#10;tiKlCuj2W6NVf/37U+vHktjcHLKDKPYq/ZWNhfXtGehaULaKAVh+Gi1jS/EKMPOtVK6pBxJyIjwn&#10;gvnl7c27AOE6VoN9JIFRn+qD6kT6vmqOTetkT4ADnFhhPx6qJEcN/wDHhgFPACMA0DBV0BFk9gRb&#10;5NPg7OxpYATrDLAiTobJS5BsLYAcZwG9x1u9k1rt/k+zkXoEoIQyE03HF1jT34w1HFgu9DcMRAiF&#10;bDhBa9L2QVQ9lmiSEE7l3r2mwdQ1AEABnCDQzQAANAT7KxsKYHBUr8tM0VLg4fQDhjF3M6y45gBs&#10;mgGp81aurwr3yUP2AgJOQC0PqAl7FtKS0zNfsFBs2UWlRa/BlH7JPX+dy7xQgzZ5lPUsuFLvc93p&#10;cr3JnYVIIdHFaVuY7Gzx26iiC8HGKRQjZZQKPZCKRqzaqnlNJCndXKj7LRsL5ShG5XbmPcAESSpo&#10;6iFu1KpaXc9CIAI8iO4qvMvVnyT3fdgCS7cCQv8AcqEl08T/AJ2nI6VFTSgQ4Qpik2nwGWkIQMsX&#10;4kVXGPN/wIVCbw4OR9N7lHZ79JYr9kirdpcDk4WBCcdnQGEgui2tvtsnuvaE/wDBLGwncOEMqxWG&#10;rAc+W5mHu1t2ArQfwAHxeUAgoiIzgh8TxXTa8KyXFojTAdz0NokzsqNb1V1k6NFIUS5v4A641Qet&#10;46KgpN8EMqIzHgqccdaqYQTlxorHXVLXCMBVF75Jv7+r/wDwSYo2FNfUgqAh42xJGEwYQ3DI/khx&#10;d2u2N4FiEkn8ioBxkHUPe3e6nbMmqd0ZRe4F60txTuTVyiX3aWSgQRboG+Qkyje07y5E8TOhZ9S7&#10;7vd/4JRsIAPmIokrkBBRJju5ZbhbvndCCDClZhXAC1YgouHJukNm/wDgmf8ALi2+T/lIQszRc2CF&#10;nChl7IohGM8VM8UJd5JMDAojKro6qR4cL9UChwi7UOrJ1ucg5tIA737hMnYQY1RabvdO5W/Z2NhA&#10;eJ3DOg7DcE9xWF5nkGtCk9Bfoo++9dgNhjP+R6f/ABVWlIGNgrTM3ELOoHXLrxLGrtttB+pjtlVW&#10;Bn9g/wCsE4p+2ZFGkIC+gS4w3W2voWKtKuXcjcj8IeOsZO8mj/J6Zvvxrq6mxCYtP0d/1DlYNJ11&#10;9df4AU7zX6LdTVBo09fZ2Nh/1/t+hsUtjgZ2SBxfkJML9huyOJG3u2J+lPZ5bkllH/IjPN5iJ3+G&#10;F4BwDpkFCKJIhTiWmIQHjsHL5T5bxeo9isw8NReaGzQA1DmDsgOJnoFNbRlUSoZhaLStdJ7gpik3&#10;0c/XDChOGZnuzoPcowiifZaNha9lXQTKbGIA9bzRo0aNGgNgDYUf0jyFN/oGKAj1+YFq7TiIEALg&#10;kGsTU1maHpCmrk24GiDKDE3t6oKDcvtC76jZ6T/Ili5RdLgNvCBJXIChERxW00z3qnCiiRb/AHoU&#10;UtYE5T4DGvmp4TGP1ryIMsHNobLFvilLw/8AnV/1wJhcyD7JKhHFJ1TWrBldJ4KT2wPg/UX87uI2&#10;fZeNhNwUQoWYV3DC6Fnv9KYpx0i1C3Qd0QXDlz6QjZt0MIZn7AzOMKqVlCqrgLB6ynLPhHMIFaak&#10;HfwiUa8x2U3JWtrcHIxX+QN6MKwTY4dCyyDvUZht7cmtQqLwcoTxN9Io6gCDEhca5+qAWquN9AnZ&#10;KlIChJySzG9+iqZUwFkTjMnsOLFEuMJwzmvt/CUlhS2CNp+y6NhIkJBYN00skUx9Rk+oyfUZPqMn&#10;1GT6jJ0eenD+/S2n3m/EY3ofpaUmL9ZCYhFn3mUxaQ1cEpLwwBjKwpR/AZvpQYIl6j3DYS7Lno6e&#10;dtIJVP8AIqEq5Lz9dihWMt17HnqsaXwV2Sx4Aw36JCF62AwUA4oTSRzujxuCff2LCmnpmAcyXppb&#10;LKjEKXEB9KNB0aBLHCdAV7WPYtMEaV+z3arGw/6/2+JYwFtEmUgUD9www4h2+W5Fsj4L1ExEDJhU&#10;5ouO4fqMKSQIXUET8h0sfMMNqMs1lb0PeaL0fmkhOI9mX4McKXUZ14OLHwCpdE7XyweVwz3wE9Gl&#10;6zVHdoTyvdFqQDEGkCJngldHblVClAkDl6tIzWM0l80HAaoHnQHaGhCZsiQEusKlcWCv0SJnsZUo&#10;3TGO204aFpdumRgFzOw8SM1ErFE+zUbCbom5dAB6zmesuLVJtaNSRWChigRUhNiRDcUQCcwgxDdI&#10;UF00aFesnv4hajSeNEJwA5S34UG5ZcGOfPBw35+GFREH4REn+KKlIKk7AZDm88FDIOyjmNGoFLYE&#10;Bf3TswzxMV1JPOjxZdI60dYjcPxBaeffwUkfvoiOKA3kL1yG3HHRvQ0U591a5IzsPFRVKvmYR21q&#10;Ds+luwCusKryd5TFPIUVVJlqYUeaPIFb5eqtCHkLQq9IKnQpg0RaJyQi4TmSS1Rd8bg1zdN7nwS4&#10;Hjjd534wLc1d2R5gOJIYYRgaUbGfc2fT93ggUEhDAjr5pLMmDfPQ2mGo9wDTjKH6nADoGlRrqRgU&#10;b7J50iFX4lv2NhW5cblaqScxVEuEHit4OowZ2PO6QqA3q2BoO0yKcYemag9FIHRRPDmkeAgjZUBg&#10;MR6c7G/t6RuhmMxd2j0Ct763mfoahQjrcdpzWJfpcR10U53MfAULGVJexKlQQn1ngMQi/wDmc1vP&#10;CYARcaMcq+Fh4DIWIJ2YwAveyLOQrsYUrUo7s8gW/mIB/wAwijyuQECiTIXY7s29ahrJATTreXu5&#10;C4PRXooPoPvqbWgTowhcUnXvA4AmFM5SUVZvNq177J2S5UbDHogiYkNt3UXGjwWF4tEljAjI3tBy&#10;ZCVFo0tZRMwe7z1NaIDKUydhobmgCc/h4XcEV9Ad8Q/f8dslZpqYc3aDIZJqX6lXl1u1q3IyMIRK&#10;GWrKgJh5seMVi1m24ZiS+71U2IFa7B8zpaAr0jDgntTzTVPcmBM0F5az5mrcyN0FXPBmOwax24Cv&#10;HC5ieVXjUQZYqGHILlKyTpfPM/mVUUFARgdwZPsrE5I2Fi3iXWslUze5dwlwVUFW0qlraxKOTlUn&#10;aLKMeiGwkJOHi1aIIvfn9Aagfz4Sw5iKVnoVPhJsR7A2kbizK7nKr0NIMBsskncb+9+1j7Skl+Zz&#10;1TtSTto8pG74k/xAdg8pABVQC4JilAUoV90sNhv5rbIQ8vRqsIBJq4cM9OLbb90A6nvqliGMYbvs&#10;sCwSYxsLk2Xr4wFzNdFLAIts8jshIXQJOqRRGISqTOHX7lOkQGtFLCDupJWdX5mDDbsnwOXy3w2L&#10;l4Tt9sJLKAJYuiuPMh8Yj9F54jXFfQUCZoKca0X3fkTExtaEae6GX0QyC+kq7CepYqmFOAFlWt4f&#10;X+CEkZr14+tGJe4ow6fM3RsCGHQgCaAKEcBNU5QIWq/0Fgh9zo2EAgAQKB0iOkTSPeS3LRaPeFVQ&#10;xSmN9dO1PomDgyLXxETzKBKAhGxFdoNPxgqNGajHnecaQ84sKxWD4S57bDdK1yUITNh4Q6gWsXGH&#10;fFh5BM8tBi5WQ/zqXsLcHbDvqlrWoP1DdcV2Rh3U7BL/AFtxQua1x7Y1338ay7oeRwAyxThgCUlT&#10;o7Q3zjWwhX5ismwTGEdnnsIBkMeDaNsaZAKoHB1U2lXjNBDo42/d2NhQCABEKI6RHSJpHvO9Irlh&#10;hUU4A1HgKIHUieMhcErgVMI4F3g9s40hlOu47MBSxV3cbiIqmjZNBndigHx+Kl3BKIeQrtkbZdxE&#10;t6o7gOvdwWIJwIJw0aNGvmUcjcw/7lSBt5LqT6/a01sBk6YWsFoiWl9DTGzhUjyzMBtJGwYGY5vh&#10;qnkNMAAEBjM8C9BeHgwbfuVONhbYqbXVWsEXkD6du3bt2mP7t9SKfNIFvhiowk1UjB0ixqD999KX&#10;EZESQrg5pZ3kIHyXEoMQB8xEpK5QUKq4qiEKoHBGVmsZbVHii7cXerC3K/FcYcq/Tzi4wyh7sL4s&#10;htEAQFlp8FiWbRAX5nqKFgufuOGC1kPGBKdVDuA0i0AXJHKH/o8BWqmy0yNBnHfO4jZ8+1y6FiP3&#10;K/rmJI2HbzM290HSom8H+uf+s/1z/wBZu48JSo6hVkUw8Cb6LVtECvkLerwkT6asnw/m0M/sO+60&#10;2mgrsrHN2ote8Yi9xL0Elao97NeAJ+luuC1CpFSFMLBC/aKH2Zk3F8xAjKgLZIdyc1doA4jca30R&#10;/ln0cNBWwkAqIZiBEvzIDkGg2dDRn0l6Jj3yZnG1YqyhRX0p/AA/B5QAAqoBc1AFSpYU0RI8ajKk&#10;sJAw+5yQExpGwtBQ2n2Ut5QOUWQhyBSkP3CKyxzCR5DWW9jPxCXikFiFlIgb7MyDN/njePrhvjUO&#10;kb1ObYfDP8lrIHjkAplIu6SiU+h634IqjLSNQTzb5+vEJuYSEESCHVA9ixgVDBIrs76smqSuwtD5&#10;aSGIDpjrRLEKHApWRPLx0IxqkwRAIooGiOxHpE3cU35aA2O8ppSgEBloUPV3LSJUTwo94yTtcC9B&#10;4p6eqQzB9gCA24l2wUDGdovsW4D7mG6Nh/YN8xmUSo1pDnp06bSgdEACjYDSnQ5vqSBtbQ58hkBd&#10;aRacVFC6b4OIkoUuVRXDREShpwQ9MjcMB0V9r6GN2YHBlEtmeMB+zLcIRvKlgIAIAB0Gg/jPb1C+&#10;8EwxEMlB+Ml1WcR+WCTJdQYgQgaz7KRYsZMPu8aCLNH5aGbiJ5/bVgZUuHwf2ERAhjwCiF0E+SWh&#10;sIACBPVDxJHAXlhvhsvs/RmFvYCF2Xk6IHh2iAAAAAQ+5sbCXdqnREkqHegNAkh6JWtL4KrMIZgv&#10;R8JxXWEVkkcJeWdhhAFx17JjsnxIVLonZk15eyopj41xSlvv3ItAIYgTnREZBJUCRBsO75M98B8x&#10;cT/ho4IDC61DKFFcIUADCbU1MrhE1ZDxl0igITS02Hvy7+VBXclMhkHOYEqKC7qpD0yS2bBkPUmD&#10;ko9B2k36EuMVmWe2BjmLuDVJCDDKoFy/c9RsNeq66kAyZ0R9BjBgwsadIIikVcHQkGwUWxtP0H/c&#10;uBQ+Gf7xPm11suxIAc8BwEjAz8zUg1ZJFGh67ToMczJtie2CBK4CbTVjzqG9FFmUgnKExFBFxFcK&#10;W0OhKnKvOzNFrTvumWzSDq0bxRIIAQ+YguFE0qJzLLEQAA2F0LgRqMgAc3LKFRpzWXQJrj84HpZa&#10;IEf9IUkCfZeNhRGvZF+6BhpHlglebBogUeOzjy8kpCxvAB2wY6kWNlFGwIFo4xNsjTCKYQGkT4/k&#10;WYgv9vYGDgDAsBG2dR4yixVKTUAaB7qhw9o0VYpW6w07D2GOYNj/ALcB4QCE4UMMiQ4PNWiyoOsS&#10;lJ2NHbVNkAkisNqeDrFti2oO5GcWtXg903EZAwtFZRnPineBY+V7kNNdE2zbQLKHIJvKei/I9XZG&#10;NTQvfb+xZRL3e35udJW86YivFKBUNYtvQCh2xhfZXGNhejs1URbPdL8Q64jOIkngAB9kDd6KbxeC&#10;+zSmEHm+QQhuZ9Jp6H0rqknEnIqvAANmIlIHCAAREwksekJgQPcMjjMY7V2hBT8dpqYr2DtJ9VrV&#10;lA4H1AjdNf0cGHo0x2RgENb/ANz6aMRVAH6sScjK4o6QG7WwXhYMFxMvIbHUdX8/5ZQPi1pZ1iTS&#10;HuZLCixDDUWwLr5xkFLVU2hCwuMiEsztOpjZK37uTY3gX3QlG0IiwAQTHHO/20WjaR0ft9lI2EsB&#10;JyJ8dqilADArQLVLVGi2fsvohxk9/wCcx8TAhdhzSERJBWkya6Z9n90Lh+nETUpL/ZTX12/tzx1R&#10;QS1EXMV/Am6J0PQaoZFmyS3Zv0IZAPCBqhSLKDsUrSYuoYt9VQDTiFII1tuUiB9INEsUB7DpqZIp&#10;d8uqzZF32s34TdxO4UMK6sDpQ2hJDQc1nuMZtbQQMZ84/pnm5qqHfgRxLLChisGOzV85wy6XjGNC&#10;TAADR9lI2EvEbsJOamB2CFnypdhWYRQB6WS9G3MjvzdNI4hcSCxvIN3H5zKDeQipoDR4nbEFwIZR&#10;uzPUaZWOf4EeItt9UFoFK2RzY0bwCzxabnZJICYEoFIjdlFV+gfIsud5UiFPySErwFHkClUtpD5q&#10;dnQf4D15f38IG3peijBNsCM+yoxsJJIBeXp0+mtZbqVmAHfChJeJgCXF7reaqBgbF1EWDVZcS4Kw&#10;98vBoj4ITcmruuqgMT5sA7jV5ekreUESSmvmel2IykA7QVlQKBJvg4SiV/gJ9jIEUe0tOSEgidaN&#10;gLww3AWnu4/vhIw1DCBmR44nz6Sp3kZgNAP+ARR5XICBRJijwJQJtoDCWe6He0VOd7qJQNoMSEXD&#10;+B1tEys4XalVE9SESsAqBPmYIAKAAKo6ANq6DO1Ez0V3gTBpagYqt2hLzGgbytH2VEbDbLBt0G4o&#10;HhOCi+PLDgOHh2ULdfnTHyBq86HeTBOjp2UB9QOhY+kMGDBgvIBuN0FWLsqf4DPiIfJl5n5tUo4M&#10;GNO5eDZhDa/D+f8AZlRimSY50lEOG6LteCz6hJ73UE4pKJES5vLiiKY9nVgd+mh9GNACoILwrNyg&#10;MCqmABW9Bx5w0vB49p1p4eM/frU1h2FJbh8sXaDtifPSh4QWZKq9bLoX6otVs/otqEZzv0xoAtcb&#10;fTgm1YRg2aTV2XRI4kyeC6p52sS1iXz+7WNhf52Ry+AJXg+BUYxrhZe4zwr8HcV8X65CXUww4IrB&#10;QVHgDmhoZp6FkClRUurMO6mFlsUjgPcOurzhrLKlSKWKUjRpTpwqfdCP7Dv6wRC+wG/uVYIcRCtg&#10;Kx35vYsY5EyhGugKNyreMNCnVIhBQgfywPa0x4gB/L+QbxBwqN2emEFCyL8Eun0Hpk/AhZQw0rso&#10;kyPH7cgcN3ykiaYGYRD+7V8bChVI9Do+8SYDks2zHaRUWuSFS9VlrMxQ79O1EAgyEkTR2ZVH6aJE&#10;voHlvrYaMdUhAvNpzoct0WtAfLO1gwz6nXuhDJMXELZjUdUDWQOVZ1kFQk2jAgRrJSqPDMVUwBsE&#10;dbAXJUAVK+VfuzGw7wFcnyMGAKn18cetHZUxtu1L3xR/oQm5XZlIFhdaOvWyDcxVfLEO9Ln0HXVC&#10;FyuhDufQE0TTd0xsTW75UiF3mHX3zkFOYw7PKVhoDpmC+7CpqliGm0DWMqDEI0IpSAU9sl1mS0kW&#10;IQGkjVvszxt/3NwHtHqCoiuXW8VlI+uZOgNkoSeoPuEWsQH3aRGwysGUEeFTgFH053HGwYSMKEaH&#10;mO52nFmzs+YSEMWvDRAJlTve/B6tg3ApyHrWe3LDeDYVPOFRmNoOPBTaKqM6kqDW95qBu8kGpHNA&#10;t/KmUiwwH6NQtx4aflcF7UIjsPiByKwT4HLqXATYRZlmMBGYxyn9mnGw9rvkWoVaPYIMM0EtUkoB&#10;ZulaCuIeitWrVg9pjd8stHjid8dD9J/j98sV1T5XpbeyS+ApWKS4HYPooY2L9hCyiFkQQGLGe6lB&#10;85S0R/S91QYC0QMoZWo7hjrnBauQMiALBj4mjxtSTPsyjYS+mquWh3Myu1y+YD8qC7Cb6yGvME9F&#10;bnf2H5T439An406f/PyY5Gw+ctL+VT3GyJbjSnsWF0De37AzOMK7VlCqrivZMmpCxxxeyfhvxjxt&#10;h/O5xS7Wt5KB6t6UEgcH3J5TRM6PYFQ3je7BYRxr9mc89EjYWMT0JuhOwF1IxOmw6chgniikQoBj&#10;DkMDPwv0P5ugCPTiTUh9ggdiPp9+/fuQKRkxAX8FPK+POGsoKs/cC6xvaiXZy0Nt6F7hgZ0+/cHi&#10;KO+xPlGoxx66yG7gHvoIK4nhGLikCaQBqU0cACXrrF0seQSZYDER+dvk1qmB5xu9Ohsidi/dIdjt&#10;wtCmcVNpIZzg0bQduH7NCNhIhKERLhqAmxoqLAC+z0t6kVGneVT9LGGNHtdI+fFH4XFYNjXZxFB2&#10;mfKEF+6oqD0gwPN0vwCXMKiqMjW3YfBUOli4KXXZqVJKhjvmRgfPKr8LEEox3B2sFcQUqtRH4iPV&#10;AK4H3oBrulZMOmQviXo1mdxKmH2ZEbDB7sePoIw0RrmzCsIGt7CnUxN5fpWa3Zqp2vWGACLRwEjB&#10;iLxKkcUgUAXybqYWDVDYdRWTA/axVE9biVeWCYQlC2UswdX57UO/liC7VObSBBgq2PD20ywaAcYB&#10;Y9lSfg3VLHIGR6iTxu4XlYkQmoMnwmFRZ0yeKl36dE+UgoKwZ23IqsoZat9l8bCbdI1WjghB8ZQD&#10;yEO8JgYRwL7mrvS/XZ7LuDdSPoLLLLGhmsjpuVnFKPjQ/wBQDavARQACrMeUlmGDNbKO3jGAu9wP&#10;WADA10dgoSbKGe/5gAuLgbpmOhcO/wBaYaI1a2WTGTYIeVGVUwKJOREfkciIa5P1ZqhgubUz37rx&#10;bcVGXFG7HO6qPkyui/PlsAK4rG04FTL4Pjn2kjm1IE0yBlos2JAC7kGuNla8begscJhxZe4no4QG&#10;XgJ1C9mzPGGYGQ0lqrqBCvdJK9awxTr7Rq0cObrfZlBPBRoPcYn1wNQjtAMeiKIoF9zoXSKIvB9l&#10;Tb1Cbkg1J9kkbCDBLobOOGB4CbpBtFLYEGiEBkovEEEqTgFVgG301y5cu0C2JrNsUBtJa+Mf4JlU&#10;JCGT045h5gGIOwGgJBbEYNRHyIca1eRPrM0dd1CRzSLcfgOxX52nzP8AIoI9mO/WiYUokMdrWkc2&#10;CpWJycS63dFKqZ19dWPoMP1S0EZtp+OGjQwq4P8AwxgEB9NSNTBBF+XhED4RK8rzHhymHfaQ42Gc&#10;a1N51Kv7YoCqAFV0Adq+Ay4HDCaqLwBpYnWMGGaPiIjhO5le6VeAPUTXZBkbiNh6ttpYPcwoR5/h&#10;lp878ghf5FHooBY93yaA72V+CYKqQ8TmMhtqK4IUoyThfD0CzBN3kqemOsa7rq3BiUqj8QPK22QM&#10;tGZmCw6IF42F2bUYJgH2SjYf2fGM5lEiNbJ6ZUqVKlTeybIFrS5oTQvw7qgKd968yRmWMExwQyUj&#10;hTHdlVHRXmoKBQZr0JBf0rLObzPnWGVbhKgrwJwA/wCSIsQajblr6Gp4JfaeVybbbdqXvO0kvy7X&#10;XoLMywM8S223BbDNI+uySBduugV+bnhjouR63YhjyPIMjxR7UlNhdtPNcTufZOekFGfqo2Eu7VXR&#10;EkqHuAaBJD09tPeJ7I2j22iS+LQAAQBQREdImkdJiU4ykyIZH8cq46Rm9BqYkGtmkFMCUpT7LE7g&#10;D/mEQeBwAAACf5Ipt0URKVIchT/jNCLcac4WwpMT9F3lQHtgqVYk60korrRJSv2e9SNhsMjRhgnV&#10;OEeRK1Y+j0VIiarsmio8DGpPBeUmu9oTAO7MhjQq+yF78heOVFV6+fri/wAVy4VQK6MTgCkDGdG0&#10;ZLAjPiSBXCTb7F+Ah8mfen+SgeMa+w/CUsISwwzUXPrUGuy7kcFfDc2eFd0ffaRY2FJYVloVaJ3m&#10;9JQzckWtUXYu58YwM9pIL2QtT0zgGwHkUQXTfKKJD4AtUdSo3A8R/wAkRehQ/wCzPWSiPWowK4ZZ&#10;ouxIwvwBMSi+Bpqp9oKxsOmBloq7JZXGT0HDhwR5uxy0jRII0VoGNIUF+Bmacg+EQzz68woM/Ghj&#10;Kg1OIKU5vCPcYKgrl8oDgAO6tGz9Oltv/J88vYEpSKeIuDOmz/IRjBLgUAz0kC4HKUyDEYRDEncC&#10;C3aUXjty0Fz7QxsKsDniKLhHj6GkgoUK2LyEYRBowIig2ATrf5hCuYTsS4mBB0bi/AbSKEPiDNYF&#10;zyDYhO3eFMIwLLOmlGQz5gJiUbJV1Nqs+67Q0SMgxOb1wZRrF1SiaU0HWe5id7BwgVsVkurz9LmA&#10;1ox2U+ZnG9+48Z8AW+ygzULuAISIAj8rdBDVXv8ATFVpKr4+uRU5GMf22sfjYb4qR0EnYM/S8VaL&#10;YWxtnf6ppZxarYwudXamgKcF0yOwlYQSO5XE+UA6hOtAISmmZUmR1R9TdnZWe4msdoWxogG63Wii&#10;gQlU5gb4Pl4QHIT1IuxeXN4lMsi7cU4u0ed5ROSe9jczXSuR9zgao2FEVdAgFe6rkvVY8ePHj0Ov&#10;JWhZEcqsYdou+4Tz8RZ3XhTPyjciZ+kB8I3upmOP+KXCDEj9UdymkOGAzoAHzEQSBwAAAE9EcyKS&#10;XwxNgFfm1dgChaKCY5ew9msAuBGeZCPmFozk5CSlU2ehHAZa1gAFroaDm4qOrG4H9Qwr9zYVGw3y&#10;JpkCcG/OQepcuXLlyS+x5KaAGewwxZai+fzrCFmiBTKTAR53EgFt8Gf+XVJdFMJg5S2l522XiwwF&#10;XOehiBsVbcTPgCAHolmiFQ09Jgol9kJwtWKMoQRxT/RkwGMyMYO7dwNARuo6dIpnXg1zfB3dO2L5&#10;iaGkPrDsoowInQ57MIvok9B2bxH3ejGwkTTdEDTg8kiOwpPDZTBDsYZsR+++OQ5wKV+cyNQBm3LZ&#10;FoELhw6lSSoYq5kYPBWtRqxXYyQLfGFE/EeNoIIKbNfkDkqbQKT6BUYC9GQ8Cp6VRAws7mQ9+SQ3&#10;ougQxQn5Akf2YgEFEaa+5UbCOCRbEQ2KhsgSJwc8EdBSG3py3UcJD95USQvwkacFrReBApUkFldK&#10;Cax14iIN54ExtZQOSxtV0+coj9gZnGENqwBVAxCc4QNdkm9ZDXiqjtC80ZYDybjCGlgzCc0ZXj6Y&#10;8rcjkextMe+PpimUCT8SFK8JrtDosqALzI1smgAf3D4MCcRnMDwtjDJrvLVdnG40rA8MsFt9x2G0&#10;bCDv6VqG9CQlk7TFXUd5QomTRCNMmKK+t+lFqhd/SSfHY9p0NvE0mb1uJ5Wp0hm62PgsHwNmoV36&#10;lUbjdy0Ct35+FVmdquofb4DkF86SRd7gqeiRFALyGpr+IvRD1fQtwEYR7n3QJTOq0XYTuyRVB1Co&#10;qnoIaIPJtBenZDuA87KWWXAjsx0bFashyT+ciItksc1sIAKeY0CQNpSX26fAADHTH7EadGHh8CtN&#10;79+h1PhCEBVc4G5XGNiToRguxhNLS23dK2VfuNGwhgHpKQemykTPKVptfdpP8qPfCUiIyxaURWVB&#10;lE59ltY9duEkzONilCUQfQULvOzN1o0HR8G1MgjI06SgueR4fnu++bBgDUPAAAAAAQA0AHQeD5pQ&#10;yekdoSsTcs5lqpK1NVJVCI+kt44oRUJ2FGA5PjF+EqgsfzOUUPrHXsCMFAa8E9bKDbiVuKXOT9yj&#10;DGxUSyhEJwVk6tI88Mn8UmTr0h1sywUP9QDYPAQAAABOUlNDI/zE041vKkZrfPAr1QrQfy44pibW&#10;iANLCYowp4YIk0BQbT9l42HajjX2CoRbUygTXd13KpVu6kHVuKhMt95DASFhK6DlRnDWJfWPwiB3&#10;HVdoh9BsQL0Acfn5VWVBYDCoub5WWlAW6DktPrqUniC/oYgH4c8YmjkVheNJEUgFMDdka+ZTBQPM&#10;AcvnbByQ4zrgUu/vQflrxnsXLV4Pa3ttQ7eA20RTyyQsLPpFKjgbfHE0nZErhxTeUUv4AvqFTWMT&#10;KVGBqPl7yPgA/wCz6W2JpkcgLwyZkZTzj9LI69qgfuP15f2ZEjYRYYbNryGAmmCxTIvgioK9GaMt&#10;XXHhsyLRTDdGFaAAfMRKQOEAAjcXHCOjYn4/PhSEbL7Ws6jVCVti/lF2nDQw1gsMsXT6+hbTevkU&#10;OOROaCOHmYAbZb/JThgWY/rgjs844Y8QVcEwfvlRtkcwwSQux3Ii0dc5msXlgeVjhI35HzooAMMe&#10;a/UoegEU7ysMzI01hS4A+3MPsDM4QhsGAAAHy+QCvxJsgepVuIBqVoSbGMSOfZtmNhPBM8FElcgI&#10;KJM+qKJTdoMGglV3R/O7DwjLRYj58qJ2KDh1wGqLgOvMjLhsFeGLn2Aismf7eADnY9CUrDDag9b4&#10;gQ66KJVNy4ElJF0N68W8oGCh7nxyK9wvgzebCT6AJiLEJaNJIkCFEWWkCN7kjXLTtPl5DbkLgam7&#10;2XDqRIOnljhHEpTA2XQsAiBJXZ6CTjFL1aAW0SKYENoF7+tlI8JYEEs2CAmP+byRcfZGNhOu12AA&#10;eKEJyU7S2SeRXVJ7loY70qir9Y+v0KA8Bl9OKhAHJT1uRK5DJ6LkiX5+MQerY/8ATpWa6KAZ++pO&#10;lhIiR0X4uANjHbYJ6iebkidCE7vIgBiR6SkaCgb+vGQZ0YqIJtCGlugohyWgx93wJtqJCjiPg0EG&#10;SRTRKwVMZ9UDMQ7iIvLcSK1W1V7KK/8A2TW2NnnsaNEQRK/MPNHNx7OnLoN8QGMQTFCWAH1YVx3g&#10;uJkKQzrsE60dZNV3culRRwZlAjUDeRfxgU+QHQB9gtze8XvJypz+VsWRMw2UgZXCbvDCWImv/ZEO&#10;Nh91McOZJdREYLxUA7gEwbAwgeLSTLhqDKhpC08KNdAqBjgyAyCYaj+JuQH2afUJ6hRJVq6ECcH5&#10;4Dhi2OAdiQysedv+kAg+OoCVEHD9uW0Pc8hXvYDgrKkqKIwh5g7k5vLVyjCekCGv5BvqY7xHYeIb&#10;+rNRhE3rqA2IWRkbxSTG1E+zq/kCI3NxFEdJXMEv5VnNRHFM5kpVq+B4jPrtySqPYT0oXDkwKIQn&#10;yGgg3IWwqI2oiDgmRq2IAQ4VXMrlvHf58nlWFivGh3tLbNEJXsRHEkJR6qBkRShcdVWjy2kLVaWA&#10;8POh6ZCBEnIUTOrC+5tXTujzQ+NzOVdKpAv/AMfsijYQQ3Xd7SbqzSjLYJLzBnQegrTpjaXuQvEL&#10;J34FY/7gybtGkCwR1IeNIS+bdhG+eyff2Si87LsD9CSi1Os3Lpln4yHvxhQbqQgBY+VWlr0CdDoj&#10;1t7wbPi9sFgGQXGFIPUGEjqgxd+uGc9pRZbP2EDJxtDDdpMAep5gBmbV/iSMz3Szja6Df4hSBysA&#10;VQMQQtIUkvWn7AgBT4rV06uvI6/WpxRCHCKttG3D6+NpoXe1lVMsr1vNhT0iX0EDJ+yqGTw1yz5U&#10;LaZ8DDRHMY3EZenI1qADz1xdApC+hYCiQrKco0ga7VD4/BBFjGTgdHoirmcUhUzDDUjw7YbUQMjP&#10;roYdxyWAmWQIaonZR5u2lrN8dLtGEdKJZdi5K1QCQGwzVapzfcIzoGG2qBTbmmoO1SDNIQZ9kiKj&#10;Ye9aWv8AcSk+t5yoccxUOxU0JVbn/eezybqHElQViGYewP518d8Oh+8Et/QEUG9nSqTtEWpcfLO4&#10;qljdO6xqNYidDjSZNLrHyiXkJJQXcLqhI6BkbFdCQJrMBVOfvWmUkYIJRC+USmiNBWKtwp3PSY6g&#10;FTm10Lo7HZnDRbehA7hJaXmzuY0AbUYNsrl4kiJ77iFUX20QngRig8t1ES91d2l/UvOTnYryjF1L&#10;BQCrZ5Y0CF+kmR2TBrLdmEDK4v8ALOFBAMASotgg7Fs4lenaypwPUAdT4V7n5odjSI5SkBkLXtqF&#10;xK7pVOLN25QawpY4GYA129NCZI3L+T4cZqUTg3F5zhmiWOQ05N808qMqpiUScgC5sWyMG9GPBHuw&#10;0+yNcQhOEX2T+KNhot7BA1dscUfwHmOZRaAPImBJIENWY3RQrjOu3ouWTgPLxWt6mrwgwQo2r2tz&#10;h6TVe/NLJZ/QE+kX2uu+Fuz8eN5sjQ7FKxLEj8pg5l01Rd+0Zga22OGoG8uvAQdQQ88Sur8UPFJR&#10;1KfXIILIvo6XYyp0wSVhFzFuaduVNwKVwOI2InMHB6FIKBPSvrhcEvlw7uLwkGg1uzF2nkYn0W3Q&#10;g6+WBpSt7/AvI4Ha4G/pTcpSImId4n0BAveALGueJ7aqcmp9/wCwK3kiHpYx8riDDXNtGIvw9YPc&#10;yo3h++6bFr0u16PxNIki6SWPILcx2Xan6ESNJZFhs6H0rokHEnAAH2TjYUAgARCiOkR0iaR7yjmZ&#10;Bu9N9ZcrCpFvASOJYGUMCtASQdCKi4KhuHRFgniEShTVyJFO82iJ5NOuh+hgy9RSzVUS/oFQNilt&#10;0yBQoMaeJ50W2HF6ZnXHhkv/AKaTMR34KcM58CVCACqsDblYJqtr/LoifEzxZ4RwCKJwXhAAQZNs&#10;KgiEwAnvpK/CyJ9GH5JVrWTGKep5cdjKoKEQZwZEBvSclXibbcVFFti4Zt60JcQgehsg5Ap61LEq&#10;YQlBZ/IjgzAyrqbZmb2LGCvRgrN4O+OjEBnDGljSgROxzzlo24AQJ3NpnIZjs1bd0PlqHgqzdhak&#10;IgZO/NKBKAF2EnyIe+MVKIt6itSjaBBkFStwglSFrDp0wvYki6hYbaAUVMKWq1P4WCfQDB5GxmDp&#10;fUlOeiGtAF9D+SHCIMKEvxPE/RkBUbBD04R2gBBGnMGfzDjpazhSuOGAUMpK5bJ6oauaD/mMQeVw&#10;AqQC5c+s2Kx1xYMxDolBhe0AH0DN9o9Ndx7DUn1DFnXJZMT0dgEoAygYiDWErt+xxl1V6S82at0q&#10;JAc7JI+ufnb6+0rEbCvJAU0INYkBUDSPpd/3RfVQ1SBYYuZGVZAowmYBMDLkbWTm7h2RPxBFlmpJ&#10;Qyx6npzHus7y2V9SYx6mKbb2KwgAx4sISzB65MlDT/UB2rykUFSq3PMxxnZvNqXAr5IgEQRERKI9&#10;ieR8mGrMk9g+zzUKHv3hcYPYj3IcCUIDpZCMLdBJhiZ5V4gwqBAFePij+YqhcIg+i251VqOEWRBF&#10;jimao9y8bG+BS3HEkK9oysEVg1Rz5H0SeGp8zBgdoF5TvlFEHlfZ6zXGlyaNULDrfJM4KqfBNLuq&#10;RjNMhStxtVBjAbaFJ2X+9USiQMAGGFyNI44Xz32F834gkiVgRD5IMR1KDYBwHttuquNhBzIUaKMc&#10;QAAQBQREdImkdJnaXbKOlHWsgrEhtToZHB4iUOAtdGTQw5RY2rc1PNVEEao2ziWpw1HjTkUApcvo&#10;FQBtxbU3RcotjybuQqHo8YwwChxJ1dGCgS0LK9ZO1MhDvDL7KyH42HuBZV2j9cWAA+r9+/fvzl48&#10;zHVF1d38MEXcjv3TBiMw5yHdciC2z1c8nMEwigmFvgF2FY03llUmKHZO+kyZFpWzuAyUo5HPQ0jT&#10;qPcYPIYbquIgwr48t1xZrGqa9FdmLmkRqTAFS6HXcVDOKC7zG1N+UPz6llGdjBzqFRMu6CXzsVim&#10;lnp9nCJgGFfQihB9G04iVWIHSgoLWfG4HmeCt0ACWjPTB+cvSVsOOwrMFbgNCpsWqnG+CMQMwjag&#10;/kEhtljumOdfygkSWLuhT3Z5PPfRndSpJUMVcyMHh1T7zkPSWirD5L/X/oF2HhoZDZnGjsFSJRLJ&#10;M4OiAQAINEdiJpE2J3lh07O0hJA/rn7j489ffDLAw3g9tytAxMZbC5iUJCVkq5B5cA70Sx+WliCx&#10;NwVndbla0Gpjd6iuLnhYfJvAYFVTTWlsB2ZU4R/FQokvVszVQCdCaDECTelG+AHgtxhgAYoAD7Kx&#10;sK8tZWM0ulV1yt69BRBpSdhNpqWQ37Q0VYokG5atEM6EGvlOJbEPw/wLarngD16666LCV7kDmByA&#10;4Qd6QRZCt1rWc4wI2oLZI6rPFHtCbS2UJCPgurAwcJQcRMmbN4BPkUMt4QUn9GCmJiJ/FTKoRHiY&#10;AUkGbTZNY1sFLBb1zJS5PM0hj95yX6TbsEfLJ0xKvFQxR3QANhDlqiTpRtHrr7b8IIUGeEKbs+EP&#10;/gqPT8ifVBg4mml1IHMyByYZM14CxcHVs/ztlkLD2VClKXvB1VCKkh4kV8YjgLcIHW1Ix2jheL/w&#10;JP1MUCoqqq3hoepUsmbXgGnNt3VRV0DdrP8AJlPoIDALNOlCOyBI4+fhys43Eh3af3hZHF8w2+di&#10;jAwnMiqJEdYbD+iCBs5BRDUaF5QhSc9Qc12iUnjwEo2OiAsVdvJzT5fOBsKyWoFG8UaZbMpPs356&#10;NhWwp5Ynx/APqCh7VDCo62Icvw4SAtthqKbmoQgDDs/Juh4VSwwEmF46Ew4kTDCDhvZYVGb40ph4&#10;qh/4En8MUAAKrAuBqyA0CeRiC4kfLkRQyQWkVltfmjSgO31FsMeRKBumQwisqxotT3+IQqMzgImw&#10;aawgFJeZ2knyow4FbUT7YygTEOBSUkDRdGSO4OpQvAXS0k4hW8HzIu9M24vQwpSc+hLpVef0AOVq&#10;UZKT6u+RQzrX3a4ckjQjkXJ3AUQQNzPH3eFwLaxIIoYcWcGLqV3IOqdUYdjZE5dd/aUpXZBqnVmR&#10;UIzOnCiWxoPk7ty0CbkwTbsUcLAme+Mb2Ry8Jso583u1qE7QRwgdJQ4ZP2+IPSUndtFAlrPrpGBw&#10;0pCgej3pa5A0awoOouZBIMUl8ZXr0ZYDF4mIaZTO4uuQXxlwxpE0BQC2biCu2fG5W0CYu3NzHdBy&#10;4EZga9dDL2Nsi0a0sJWZg9iGDvUaRZ2AUtdmsDy6at4vQMMK3qfxzilYX2Vo2HyPKNdH3ZT2A+M0&#10;6BvK6BiijQiYtXXmxMHP8ImwF79jrGKTIemP7COuCdt4XcjrKQqGYCJ0mGHiZX+9GgakEUcTom7l&#10;6HDsmHExOQLKHqmhMQ8fN7Wqv+RJw4hMlNoHG100KaOGXhGxdY4JmOKbfUcVPsabXyfX/q8wYLcr&#10;TOhrZrss9hfs7tQVHNT+vskuYattcFhrUzo2H6i3MTTVLfKx68ZiY3kBhsKw3AKVcaMAvaAZB7fq&#10;RgQG1cADLAHNW66d+cJNlwODoAYRlKKkhtgbbODtvCJWxHTBXL0BTs2y7oVdzUGjIQYftJ5idhJd&#10;/KgH/MIo8rkBAokwZsbXd+QENsxAHXysNd/ZxCMfsFViJHuPlPH/AOhalz2bMLo3zwXyZNvYjLUQ&#10;+eG8EpY/VK+bdTJ7n7XOCrPCoTcQ+4aOHbyAg0RMo/KYIDGVJDKpbTqJ2iBnbhZODOH1q01867eo&#10;6r7luiaAD5iISVwAoALiBxHCLHqfZIWd5cbDf7eeniYRJnNao2QsqCDVEWDRDjP7gJ2JIxu4PL10&#10;S6wSt1mD0quFbI4Floa+CfWlss1ylaoDo4ZBj/RxmI72S5oLmUEAyQNWTIJVtsmfiHTCJhhcKOwu&#10;TYhKRLAcDGajDj4lQ6MJQOdh8AKqYxKelOlCuDWhhjTAxGoZPwVxapNraEECCxkLVcAgBVmuAN+8&#10;QH2K/BPk+aHI02BJhBlhtAXEEiJhZBMoHEAk6MAHuK9imXIjA5WaQOosWsxpJ48o5RlesOKHJUOH&#10;csKsczf3ozeTfhwfZegjFNhAUDo6dzukTAnx+jKJH0M+YuOO3lnqhkRfLlNgMotHiIdFMaBsYWPv&#10;G7MKwUaxLBfAXtjKrFv0hEy+wAaO5YilbiTQGiCQef6Abz8OziaoHtuKHHorogqqNOSGRXILhgHD&#10;oS2IisDfuRxcDTy4JerbUZUJiZ2hGsqLDTGaENn7JTxsJh47tykih8MCBKRatF5QySkGCszysXGA&#10;N6YFwS7K8jzOF8RS7K0GFfsR8VMi7zIuIdEVRXyR+F3JKWdPCvD+DYx/PC/DEsBAilCnhAjeNhnG&#10;VaCrtcOLnJYt2H3eLYv+HMt2gOOzaY7U6BybeYV+kzIw2VbLdHZTpuB5AraBM73K30Lrxyk7xZIT&#10;pUG+IL1LimCD1FGjQS35OngIEk7olnREpuUHti6s/ja5tRTL1VWw02ahM2K6okuwTpmI/MIfTgmh&#10;CQQ6AHquZb0IABhr4p3de14OezJJ5P8AoY+BmHHZGnxCA/MgCnu0KWBc24gSBEUsmR1nd2DfCHHI&#10;9YQggpXcMG6ZmEraItuyFZAHqGG3su9TJIDgUHDfDEUyw+kTy4mh3H1EwmLI3NFRClJsGwnI8bn0&#10;tjoO0FkBIgVEHpfjhw1FDNUGgJiS0NQsfslGwngayC2sKIo9uqwaZBDelJK0IJNy/wBEP03mMZl5&#10;2PDxf3y4dAO3IoEvJGJdjeNasOH5tn8QxrAg9O85miByStP/AIQWRY6XPzyth7JBo/vefRa4S4qB&#10;kxrKGp6ThOYoPPrNTcbgLIpWE3a6kR3kSbXmc5XnWm4xOpQAZvGD7NsV9BafLcQLOCntwvHc4i0J&#10;HojM8yX0v0Z6PcFSXO0NZ2LnrEwjYItZBBxIhpuAaLmLSVGAd5NeGz3DE3TOJwlX0DkMw/kTtwrO&#10;kB22gl7KJY57J/8AD+KIRjn7RCe3uxCMHKh2Uy6e0DXuLEZ3Sm7RKHyxuKiHF5YqF81IqcQKUaUC&#10;iukTwOJxK5VIoys4HRgaA3HaSuo3S8NYxERITb4koMJgPMFhdJoHcWEaSIYSrkysRkCUh8uRsvOq&#10;zxg5M4ZB/wDISXNFHlmnEJTzepDBRlEpAFLIXPpOVTsQyUHATZTJlccyA5wsyz6l65IjBg1c2sTs&#10;8XLFNaKTizf9ly6gOFG3QaC8Ey80hKFoWiEWELsGgTuuVQTLtwubiZh2QPDtGAAAAAh9lY2FLdTi&#10;Vr1HVVdwBz1FAlgYVPaxkxzdsMhVGgtEdihB/wAxiDyuAFSAXFFrBqyxyAaCY+Dk5Gw7BIVULWKB&#10;qGyrslCBFfCRfjRR4Sfbk9ZYCIJdrsIYKXjzvdl6LJwSbHkA2Z0MQ5v2U2E0CkW9sVInzrYVRsja&#10;TZhLjMQSTFrRRmwKNAdYKHZP8F4ViZoyMoLmy/CaHg4yPiSDc9k1VwQjPt39ytrmYnMydKV3Igwg&#10;kT4zqgvC9PvTu+Re7RKm8yW8FjSuAFfSuTibWY+VRe4S9VI94gxcKbfJlVKL5JgKz5eOATVkoPCd&#10;rGCyKuoZbx8fcLbMxfRie4Q0/Zh1guKQN97Rx34ZkGCcDwQlSEE9I97uk7CEVxwOo6/XAd6GAHAQ&#10;hT7P87T+ujTulaGtDTosCGCAQAINEdiJpE2J38pZDD8oKRta0OincOAcXBhWUSxDVz7BlHPcgYsV&#10;2i/xDoCLGWxpoS0lhfRawOh5NOK02yZZHJ06LT076YzBTpRTXtRpw0VbevszGwuR6IGPJDYEWDjG&#10;Cam+V2wgB0Z1oACpD3YoYWC871jpGWQI9vaTEpAUGCDRqdcCSbWBoKG0ZBkg+HReuiA+WoUaV1Z4&#10;BRMLNkswuBh5eIRcjxuPqZWGha2JMK8k2vmLOYGBKy+BRmeZqsBvN9XPIhoZr4JqQ8G2xIvgXemB&#10;e2seCYVZov8AgMVeUygqVW5JKLCmlGc5GDi0OmJRTEt98ihYyFOu2hQeUYulMN3r5PIeFQs0grQs&#10;yvq4YvjOTj7Um/Oq8IDgTOGAEA0A0BoNHpCROEBhACANR6a4bOqYlAdEVYmZYiiRJDGCiXMUPmoe&#10;dOG71ZAtK80qEPU8BItDhP3C9hLohSyVg3HdS4PAZNUldcV3WJ3cAY6MTjVrIhxQ2iHPlGS/N2Lt&#10;f7qMZeGwOL8SNxyZaxqsqpAkvjVswjUmebSnPNKYH0Fe+8Fi5BQhtMEDCV8aw6p0EgX4LjpagwQ4&#10;ac5trrOQIUy+zQx4BGwwwnVB/ZUJBhMQ5Ku13anA+tvB9gZnCEFAwAAAw5hBlwNAAIAAdvxAJrFd&#10;vuuhWc/H0D1LQaaBSZnwfwIqrqFJJsatB9KaaC2brJ8mwQTu9zfWiaGDjoqQ1toW56I5cgBC2zV3&#10;kJzwXcwnJrCkWZk5OzxF/SqnRjlHIUCu5iG6ioEQQih2GyE/d9H2dYCZwwAgGgGgNBo+Ru1si1pF&#10;U6UunYMdvEShG2SI9MgyPTnY1MM6hmnXS+AR0uD0ODBFAIQwB7qC3o2WVbIKGFeD7N5STuG9jo9U&#10;Wa3SJTQcSWN8nAOU7tOJEzIYyOj7uB7NIm3gN3tte3Pkj6ak2s5F/NJIA382If4sagnA4tEqZxLQ&#10;W6iju0Sgp8gLJkAG16cgh2lsEi2CP8t0AJp252pm0cVRHEEOTghXAPDlndbxf2G79b0Qr9l42Exm&#10;/RQyHEZig9WVVVVVAqpphooDE06SuJ0L8FuWWakTbxjWw+8UmzxSK9QlrgWP1emkjuAw7Cp4HeWD&#10;BvQwCTFyToGK61eDsk6FGDtYYPhvN+zKjBMA4voDt9oTzITPDWggz5mje5ZWQeHWdoq6MN6Vrj6c&#10;KzoB9GAfKPxFQeDBlaZ6gWLM1lNQrUMgbg+1NmPcrvV9BlAqgAqrADtXwHlz2CeY/oKLIg1ijoWJ&#10;8bEi6Z5Gad6odjHhLzcbTzk17lUqUrDvTZm3OLIAw7TFUFlp4QzwA+AEyyRh0jbLHcIIUL2bJBqt&#10;zAXw4ZOQ2RZdSO9QCE3cTb5h0XrcyXKax8mdOU+XNk3U2HxothFA8I5Y35NULM8iek/QBprx0NwH&#10;aMHBkmNVClBSygB6plMrJRMvPyz7xkWHYYlox+REXsRmGAfBtLFbxm64djY94fQUui4erjHZmnNE&#10;Sseyosb40kwq8LjbhdAC78jloKeJkvC0M1qaA/ZUHI2FAUmiaLNkRAFpVCl9IWzvSvtAG8w6oEw/&#10;ug3U1RudAXylKbwjnahXa1Gu3rtXR9W4hBOEBE/nUs4lMpgm3JryTY5KBtGJc0by2al5nRFHCdwA&#10;HlWYs+jIR9hRJ4V8GDvVqCQ3QZukbCSqsgzrlmGA/Kw215QDm6XCHk4OyBIdowAVEAK5VPQliNPi&#10;BQ7aGm0klCIPril+jJw5fPOaNHVucWkhBEc2advI/QuIP8QtD+CTGPKTAkShYiQEMn0GnMH27Yhd&#10;/bAWkKqIBcxY2bXcL2sCv1+Vaomk3rW73r3byiIPJIRjXGQn7mb9Nr5Y2jVvqRp0FCygib1KoMjL&#10;sCsBjIdrgxs2agmExBUUBIVbNab6p5nCbbjpPRd2hpKjoaEP2VfY2GkRmIyyEaw8Pb6QIECBA/Wk&#10;x/eXw2ugAjWiYT4gML1IYklNEyS9oZZFV9VqWe1CQm8VJgRx8kTPP5gM/wAmLDu1AgLXBkATOAAE&#10;A0A0BoNHDSHnIMRppo8RnTzWI5GCmDLNhj/4JEDDa30V85+BA58f+VcRvyOP+WIOa0JqSdNF5UpC&#10;pISgC4ky7AJCXrXpoyNgmVUn26DGB+U7oRED23BAvawQJ3dLMtALMTO164brL6QB1E1EUeL5p1Bv&#10;CNOM1rg2i5iLSaIahWWOJeqwU2EFgQCmGPsQ1jLRf1ttwIgiIlE2I9I+3ywuV1QAZyqGq8ZlOknK&#10;liCsKq9r6diHZCKWAd5sXeCXulaArD3CtqCXWom1RX1SiuXe15guLvfKFjV1xdXhZTZKsTR703Lp&#10;TDBJ3gGgijnuZTz9KXFwQ6lo60AaKmUgG4RdiTtzcpYB/iAbB4CAAAAE+zUbDKukGHLSGLLzCHnT&#10;Dx1JRvMz4A2tkwRdXppoVMUhkLxotBoTQunhqE5KL2J/p9DzdHFXXJWvKBJaTzmuwlGtXJNk1I2H&#10;R70atAUFIW3tF8Vdnf3geXlqhTFLs0ywgKRc2onyhOoN0OwbSDtIhqIrlMAyvSC1x5YFcuiQ2kPI&#10;WKNC+4AWMySFNdIsaKmYdn7OWm006L5ehyUIjoSsNVjWHEceu3alfyt+XnalK26FtXjGJDVTZl9j&#10;26Qps6sL3hF2BGJ7zKg/4DFXlcoKlVuFO730paPAvPF66XvS3uIb6vkAPx42kKLFOXTclpi1VhCB&#10;ByCp4ASejIcX6IJ+/wBmY2FPzBHB0hbKc2CLToOUDWIPfK2o/wDaXsRnv8dpBzChSSYhhtjoe7MB&#10;VVN+EVFhBA0ArhcrM++A0RTdRwWb3dha9ba371UDlptUJbN7v9jVWw2otlMVeiM0dFMTET+qmQSg&#10;GUQ8E1i9aEo3RBHyQkUwEjKQwJIgeG+pslwZ+2ObC0CtbZ6ejMxqdQeyIJSyxNH2IaN4jiA4IAdc&#10;2YCe3Mh3nMS+YxW2uKb8wcd2Whaj227bCxpEBmjZXUMwKBoA6A6+XmoYfWwk5drMOGbx3vDEYCWA&#10;lM0yxCPwsMyJ6bdrxLQsFkcvJzt0YLtAJXhEKIIIht0YDYlQNjZwPLn2cCyMoRuu3f2ZjYWmjX3S&#10;rXU2agOAhpSzV0TMYBwS1KnX8BGg80H2eeHDh8A9l5KWT59Qkdw342hyYk60STHFTuD5ov8A/wAC&#10;ey3/AMxednB7HcBpF9AkFsDOUJgO61bqUAwfgB/OBkBMV3usAhTwhZbw0iK+E9ayqa3BmKpw93G1&#10;MNFHH4gETZhGaKxAAiYCFXZzIDM5tNP5QbdbCrh4yh4+wwPoB8x0PtH+gpl6dlV3BNbX3CHXCoN/&#10;qQT+An8fMFESJ0oU/Z8ek4JfP5s42a0tgFHidBLT/wB3vYxH7MxsPgkWzVAPpqn4fzv9b4z/ACJg&#10;EY+6pugYJhhLYGKrahwCjcC+ERB730gPbpPp05OEmu0E94UweuDNf7mTu6NXMRMPvKTloS21nJX2&#10;YZ6P9wdMRfyNPjQAGiChZGj9jp3gGbN2gBBKj8ydFAb7JD/fIVVdJRULdCfUSAfNfF7w2sh231gj&#10;DScJEnQgqb9CJ9sV9lo2EM+mg8ctyEIg4EshakWZPXB4fRUCgBVWAG1V0AduVF2MQroa5pGgtxZ2&#10;rqla8FReo7fEsNUQqMfjU322jDuc6YpTwzIyPoq/gD/jkoT8ouU+AFX2xtqi02V1DfqC2LvAlIxq&#10;7jO4svGmdPyuIPXcV1Plyb4Y0GY18XRMcPiAmAICgohpE2JpPV/v5x/1z4ev1d6kmub4ABD5aanJ&#10;dAjSDi1vwAfMRFJXCCCIz1by/wCPsX/b+eANe3fqs+n9y/ZeNh9y65hoiFlBlMtYIejJjNM1875M&#10;zjasRZQIjh4OEt00I+3CueNJDzw9kSeqQA4TCKUevoseWL4V0nV0DSFcA0EtsFIuC0SUyNN1h/HK&#10;IgYNFXDYgRPPC3dabO6wxAgKSXytlEsFVmwVYHHEKNSvsEQgm4cCyC91TS6fxm6S6yA1Ysl+psfs&#10;jXfViznSsCYWFC2Bcojt6u9/+5cPbdA0WhURhE8gC8/zP+fP5cAEtvibly+3kYHWARe+otmjmZ90&#10;mRUCcS6Ud8QEWgAC39omAQMOEajA9wUT6nNRQl7BL8VwQXCDJitBehZwUP2XjYaDwaVmZconAY6T&#10;jliVXzERhSbz3Fhxy1yQHIAJj+QJP9mIFRVWu8FISGNVVZiJsWIagdCBQrr2DBDZgt5EUw2m2App&#10;wAD4bY0DGKUHwoNHuRfc7zfiWDXyMTWRZml6hh0gHYmH0dKND8rQBQWQENKDfGlPN/xv8/8AX5aF&#10;PxcYiCggKCztIZpBtCdTCeZrv9TmdGWH1oDwo8VdhFLjUpDSnTjQlruzqMSaIkEGdVjJBbqObE7q&#10;oed/2E/4E+ny9+wMzhCqkZQiI43lICd0DJmKTUAMGxOz5piJTH0OXxtgdVvoFgZ1TpClVd0aoCJ4&#10;CfdZ6TwNkMUHB03GFfIAkvarx0foA2YR/nYih+y8bD3ZALdRB6ioKMKZBFanYqnivNybMqmmRNN8&#10;DCuE9kCS7RiAiAiRzcAJoyBCLQVslBa6LM6y2CHsYhkAWUNogRD1j4V+G4ipqLtFaezPbFvbUcHC&#10;yt1DZ5yTVfLYzSlRAyXNEs0bGd8eRUBnWWshDyYWOoFVYLirnSficKF24ex+v7eD+f8A18v6YrpT&#10;+7foQYRJWw+0gLhQk+pZ4Yv+lO9/mN49sF1riGmJy26AkXrznBphStWsbAbKfKVRtWc/Uz7NrcbC&#10;JBcGlKLG1wI44+8vHZ2Yl2FJ8G5NM1kPaUatCaRxLdnPEZ/SlKD+IClP50pEcIgbguVolLcVlQEJ&#10;JPN5QkpLwOxXUJFBfMX11ROTwtASWaG0ci75ilhJB3ofW75mAhiX4TuRMFnUlXjaM1FtZ4mBZwAK&#10;gEXY8U2nwXL1EUfKYiQGiBH7PRsN2vSqJFlhrxOnVKO4TRFIHCPjRPIcF4IgrRUMGLddivU1M9Tu&#10;KRgYCSkDqwrPmYhkQGEOnwygsXgt99B2dRiHEGwQtAF3gxRKOCb62ZNq17Sxdsrv5q81BonPm8gb&#10;nhTVf2qhVFdD7YOo2GxMIm7qABm0kQfIv3TGQ58HzREu9kabKCMd9YAAAAEA0AdAe3//AC4Y2GNh&#10;jYY2GNhjYY2GNhjYY2FsYnhA5Imt4BTnpdyMXXxP8j5KbM+iP9R/3iYtffMywefjQ3H7zkrX+3YJ&#10;CuIHWxSNyGDZr5oRTlRNqMizQlTklmYTzEY3bksv9E/3/OTk6+1xPTpEue/YYcNOIMYpT5c+oR8K&#10;rwTagB24v1YCwh0oTGh04m3B8HGOkJcKgz+6nP6Dh6e7lyfQN/p++RAollRLDjoA4yDccIA7t8FU&#10;gFP+qHKQ+oz7QRsK0yYCuwiaNRlDwwTQ4G1nZuRtOuw/RvUBOKUfkCR/ZiAQURprHKil7BV/gMjk&#10;keDwKD6QLYu+Aqble4i/xP8AfFo89iIlGnoU2CigbCOVo3s6aVneT2YIIDv6OgxIDwFc+TRa3G6z&#10;5ewUQkKEEFVgG4oCqeYDWA+Hxig1E0YLQQCsckRhsKIaBB2DbG8YI+5Zew6EA0EDRwGkm7FtLReh&#10;dg1SYNyw6aEBT9sUTdyyk9eiJLru1Kad01iSIHiGce7GAU64d+VwM5DLcCO5sVwNx5pyZlHgHaQV&#10;hMBNhCdtieddJcJupGTErAi9FhMpOfI4AwoFTS94pUAYgR8zYBb1qQlLImBY28sTiArsLsnnWovQ&#10;4mH2ciNh1OdJ9LgNjFUjgyWknnJNcFp6UYSXVRdAgSGEnLWh1W3zCsFoZZOpFqJK82mQmDgryPAR&#10;PkjnvLhDoa8Lt65Xpi2eFtcgM16uq3jEuuOj29RBS6NOhLcPMV/QlfT+McRd6cVaRRdIRE/TvnZd&#10;RaxkVh+Uh4Fv7mRkrQmGL53WQblQY4ZpAhJAi8UAHuWVAHBIMOme9AmssJYbUaEFPpGjUggLTcVS&#10;svAZKsqo72R4ICFXM1RlvTwBRA6kuz0C2ogEDDE8DvY7mleDcBdCUB7LvptkkmUOLp474dUrE7tn&#10;f2+vayf5G2o6Uw3npdkAZG/9L0U0EJPNU1kuEOciug84YDhrCpKANU9Xhpwb4TQHB3ZvCuUMQ5FA&#10;iL1cFIATiBRW+WlSXRGk8yFGUjTtaO0fMbNZr3O4vCpJKmzQVXqGn23+quAMLcVHlxBdMgRKDJhq&#10;JSqlQRWQeatqY91NAQPVmQsMPsKLp2dti+y8bCWxZ7wJnChdHFQJb77lO0EZKoJjAfUCMHYUSWIo&#10;Q3hswaNAiwvhAGUBipUSWZSdUUNrhzRFVkFg8RrTvqDjYd5tP8QHavKRQVVVuHe4V0FKQXVLQQ1F&#10;pQ/PcV19vlCAH/G2LjDnzdnU6Q44C+ABfgDplUJwLkO13rCBMH38fJj/ACjVkNgELRUlE+JHMaTS&#10;w5oD67TQQMqXWnliaXJpyi3t01Va1w+IBz/rbR6KmfkHyOIt16I2qqHo5KQHKChTWDGYRQMizAYp&#10;hGV8dg4BM/xQPnBOqycs4TvMQGdmCQdY16oyXaZXw3b+PBjvGv8A+KGFCY4DoE1YFBVxCjYXsuLM&#10;eVeMAzsqoEO+RkibQt5lScS0XZn2W+RsMNZ9tRcPuPg3aPTAEKM72bkcYBECcbZuzuD4NG5ahMPD&#10;/ZvQ3U0jiZoGNigBMPAdpFYX81a6cGfZCRVciorUgWRdIaAmzGgpI/15k+qHAr2Dt+5Rsq4x4s64&#10;EjXaLP3nBrkuDqPYwuoNI6xMlw4zqRCg7aZA+ilEFtGSgJxrA4DNE4ogDrryZAh8n2RzW320dfuo&#10;p9DbQfk73oEWCgtMNWsHm6AzPDUQrcnOfVLkEEEJh2YhQO6JJAvw6LHdD+6fv0jxFhu79zf/AJHw&#10;8YkC2BAMClqwCZgTNqQHRIJHSFS99H+0Smekmp2THVLah6gXa8G/p2v7WoV5Qk2ekfkKCIlHSOxH&#10;w4jg4rpnA00/Pt/QO3/ptPg6iiVM8EbUn90IhHRYMEaabi8EPOa0rL1n/wBnc/m4QU9ofAnuYM0d&#10;sAKe0n/IhgX6CDJf7qfwq/kPbrK9KK0HHO1YqysbWQmR2ZLu17Kxv3lkUkjDoKGekk6fNTuBDXR6&#10;32TjYfIuKtOGIQGnd6y+mYEQ6qBnGyRJEC3NTuHHyKaFxIU9lOQhuKcjUYexV9eHC/rJsygDe4ms&#10;CYJbAQKBwAAPhJygRgu9mpxHrm5gVe8WgwEuowUP13mFa62Z6vwRUN+MH0+QcVL3REpF7+sEYxLO&#10;eHbjT1S1UC2LzAlK7cYRP+wLk/2ZVYK+xKn+w+RBDbXQ/VcZAReiDINJBvjWnVYKTWYE1tZOYxYd&#10;WpO/HWROVnlI/fBk+CXWhQ7Jv8Ho6CBwogmdDV4gIhNVRiFZv4TZxFvHFjpP8FgQuZ5iA4qXZzLs&#10;su74VCsXSfmovV4fQoR3VyuEaAkod0oin8ixpKiCAuhPPNMaROW/1kBU3OUgZywAqEAFV0G3C7dn&#10;4Ok2HwYYN5kYkS0hEs4hZETGHgMFMADKK+LXKRGfFMBn/pGUcCu6mWafwxCZizA9xYA05H0jr0A/&#10;D3jQukJyqzu6nqP1J6EudIIBrQNn/s089Us7mHFaAfaq6LAE6DeWxUasV9tMx2zvw0NlPaTypZ0N&#10;SmmdOcXbDH0Oc0w3uhE+o/Y+Nhjc6d6PBIYLMOVN9tAmWz6klXizrp7qb8329uriXObUKJLLgMgz&#10;YVfaE9JA+SvPVITNI5zRDoBTgY3t6Sc1aViIWx6h/EXr3rCN83bazvZOW7jFApJZiD/gMUeByAKE&#10;S8E1B+4GoAswMvFwAmf6rPpCQwBZqw5JKkYQBD5AwdTkhiRlix17PzmMLVwDQvTJVEvcmxALiaGA&#10;6e06htRgFfBmJzTnJaII5idFWCdkqH+VS4VlfU8tgekDNYEEBcMKA1MU6eapogfVbjR8shQdH5DE&#10;+lRtCe3dJTWQSC9FNgA8AbDAGKkXQXAxcjLhkuWCMqVPlDUFdC5nYpSik/qobVlRvihkNLOJj1JK&#10;hirmRg5PPM4CF77c2QHGgBMn2075dzZOdFgmKPcFPrEYIplJ3BZyAch4MazjOIbDPVzFC+pD0hCI&#10;D2hxYHnayvY5JNBSt9x/3CBcMJ78wRTHUkSADHfMjJeE9ySMOIT7Hgv/AHY2FmbBu2fuLjjpyVZO&#10;3HkKpd5HU6pfsWpvAZMaVQlfbyiMnpF+svd0Jw7URHUAXPHyu4PugLud0pDOiyCWbHHt0MRIIASV&#10;RdCClTQJvjCvakEvsCQLvbx6Y/rEIC9DJfIDB1PtbWQC8yS+7wFLYDsab1Yb5DNUrbtKM2swDJMu&#10;iu8x0WprZPmyti1+gGXJg4iYDjuuQKDp0U9dT/pj+AaLPzs3eB2fQq5HOBXL7ZyDRntCg55vOAQx&#10;DossLq0J21cwiCj0gA1EBQLbfRPeU+Fb7BFMo6/x6KTJyHMS4vUJ8LB3A9zZyk1JEgAx3zIwD9WV&#10;6zBURtrdT3PRqIyMZD0YI2qcausq0tlAbI7II/PJWP0cJ6PVqhP8wTkYlkUgZYUUHorrvSogXss7&#10;WgkJkmRndwUxRapXSTju2dZhCfONwYAPWiVHpJ0xRcpeXhbQpNivdxu/JFdaE5iPeAAd4k58Xege&#10;RUyPsaWgkjjYYmjpyN1Ky1sm8ZXiJegz6PkZJj/7YDExdBZWDUQVJkvVZcdZbrwK+phWkzhXt4Jt&#10;sA03FIEXpHeH7cgqT6PwmBUbjfQh+kSIiEZ5T8AzM4ACEzHvAlHhSKWOTugekMiH26Y8acVIJOLK&#10;Pm44kJMYQR6rhIopbc5fYpQQ0HQO9nI4OG7n0JyZWfSX85YBJMnxjhUmROUmWVqU58YRZeOLNGOa&#10;US/GE/EIg9FASBmfrnkj3qDXsix83ZOP2+3gGAbAPxSwzzxpAUK/A7+wAnjiFagvVurlfO1Md4L8&#10;9SH34zhDEuVSlBWqogDt4vc2uF73bYHUe+pWJ63N+B/CMj64YB19AtlPBEoexEOToLOnqYloWmNS&#10;nLzqWaEiZRhyRzGuD3kXmejcsSO0HnvDkADWX3TB5v7jx4tgTmWrdBxFGrGCZyAAoGlGxNJsxrAt&#10;oxtnURjH9Qd77DTOEnKmZwdNl1dL0AlbSZbaG/sw/wAdwXEYnF1DF4Bz7PftD/JVRUnqwB15awHB&#10;2uA90GQdaUJdfBhhQTtwhEK+26nIvoE8+3DioM4MulnUiALNOokYwUzmML2E8H8Y4KhkDYIwzyQG&#10;lxBIYVv3voOQyY3+G+eUHE39Olry4EP6MXrRIH0dVZXpC3fuJCTVK54yrQwluSyYhDlBSz4ja9pp&#10;4p5W/wDc04AwYeIhEfsW5A4jYQHULR7LsKBkwTP5xbBuBbzkAUmhN1abHAoKkOU+2DsskNZZOfc6&#10;lCgKtv0VCOFrOy5PaJfnZEpGhAZqI5+CgLBMZA2jsx0IOeknRDzUG1NSVWODg0ZVjczizKEYc6Ho&#10;6AVY1xPD2p7l2DcdB1u/HkdVfbRvdR6X1jEzVHI2wLovQhUL3lphLVBk/mTMPSdzdVeRkIAnsWE4&#10;AK/S4xV/YbTrbjDN6ll0JQtCKeAQEztGrGndksAq5BUD4N91c4RJ1ihMUCLItHUGmACasnIprQPR&#10;jv1i7V7lgsWDQZOJ+yy4ZXpAvw4wpq2wtLPlhHcKbuXOklbEFBwCxvu3UvQLnCtqogiQukeIRIbD&#10;hzyYNG8PdIyEh1ZrKI26FAQuBybA+qhCCFVG1ZVJue7N07DiUi7TSCK/01TG9kH+ARHgcAAAAmdI&#10;XXD3QOFpQP8Ar5Zh/wCPfn1M9tfsSM+2cO1PmPiLBXXPCpRa2ENx2+FNe6kaF/A0grLPSF7WqcOA&#10;+G2E4PvrEw2pFAzS8WUjdAQ7k9hjH7rLhlekC/Ll8YlOk5nUR1Kf01KyS5jRJmKAFwKIwiYo9Ycl&#10;l5WC2R6XZ8dyAATWQlIQ8rmwiUZ4V+9kAIbeLB+mIHstRJ6OsjIsWC1SL6CartfICrrCKAAYDpzw&#10;m4TgCFgnQQuidRmOSjUZWJSD0LIGKZUCYR9GRWkX/qy1D2P3uehjvS9i7/15nHBsR40fLhPYb9Hw&#10;JoCpHAhmK+txfbMC6xZ6YwGy1GdGIUbYGGT0jok1PAZoA6JlxU+Lr1L941A4pHS2bCaogCJYUHez&#10;oj5KLiJg8TTReVOaqSUIiP2JjYfNpMtMlY6LJpcJBY/G0hbOhBxta7yB2qI7UfDDaHVs8VSPU7Xo&#10;+kV2XRAKaNgjOkwfTk1jBzds6Gwb9mP6g2dcYbOI3lN4AivkYBcUVEPQ1rVWOz/+KKDrIyBx0AoZ&#10;6E2MOBD7DwlTtoOukF4CQIMeQeqjOVRMmNpsDyz0r+62OMerc5SOgVBtYFRjNFfIo+E1e+vZhSj5&#10;YDfT/qa6J3ISKQj6Na3RVkin+sd67n8x4nuAl3PgrJhzUu5VFm3BU9LZDhhxt/o0wCFpc1ubbABQ&#10;cH20rlgaBV7ccCoEoOHf12UwrdfoiChfnhKgmVFg6UwOZiQd1DvQsDZGY0g7hJ13QtM09ZrIhEIs&#10;CniwChKZUE6kmEfcht7iF+DeliTEuPLwWO6R5CLdORt+bAARrext2Zi4WCY6wRJ8+gf4gGxeUggi&#10;IjPT3zC7HqvRtEMFbhZHK6cO+o39Ko3WuKWIMEMF6BZINRjNL9WW7zOYdvNGAWxKAD0HEK5SuWoR&#10;qRB1thwrsYwS8GppnBqWCEqNAeNHqCmcHAUTWI3EABoMtgPFwWIOwqTAgnY6+Q79NSAanJIejHlM&#10;CykDLQWijq0yWghtJmDv7cCREB5IrDwbAsFHTu4qzqRw8RijZScXRTOVFmh5eQh1cifpFXJTbeUX&#10;1xUhhD8FeLQvxvC+89dRC5tR9iohC8yNhZIRvD7ECRTWM4HGEIfb4vCfVjAQDA8TTTmxko+lroP9&#10;LMGqrs0embNmzX9t7exQaqu4WB4ApwuQkzOBZt6Icj/e++AuxHfOhRSiQySnzVRBFO9XQE/03ofM&#10;Tk8HUawg6kAFtqOnIgNfSOTLCaKRh0slFWsGgAKvrscqpZNfoond9d5LEogC7ewz314owT9WpfEL&#10;ukie2RAjEmnDV9M82gZZcC2NBIZYW3yt6mdwvNyjYRtMT6BmzZpJWbtBn/OXV1RSMfKxSGBWN4xn&#10;0/oFxJJgPQV6QK8HplhawNBRsaGhiGNJtDFxmQg0PpAFixQMcpHw9cvgwqGSzkEQPPeEyz+OG/TW&#10;HNlVJaAjR6LAyTIDZpOFzoPgH8CVo2lGbWYBkGLuik5doqapJZ9D59jSZU282QhfomzZs03aILIj&#10;dRLBjmMPEJ9rnKLor6p/gbaFdSP930QEjMumi8qEhUkJARM9yUKgxRhqrEOHYnwlvAgU5ER9I8j7&#10;SFUFxJIxjyf61oAYoAnHflqFo4AlxGB4B4LcYYBDFAAPsVGwrcJTt3avLq8U5+6VdlNEU5WMgYE4&#10;IFVth6mFFL8J7/y/VsUOR/vffhpAqW8AvtaUijh5tLEDWbK7+r8gI2tzF6Mbh0NEeHfNMEJbKZO/&#10;ID9YpFAbK5iCSmZkQOnDEfIhPXaYaaLyoSVSSgFQxmnKyClEPJg0x/RYzV2kAK8Hu0spfj3PTkWj&#10;n9UYI0jNybGhJfoti6gEgua3GNOwhXBBjQdenZBOEIkyMQOBHw3m+ZlRgGCZZ7K9dcHSTNdqGPf5&#10;nTsPt9KGWI/TaBZCu0Eqkp3Rm6bWZYEFZY2B+jd2GG/wNiVveGXihPaU4LbCJsOQNn3ZQP8AVNEw&#10;o4uQA+471Z2vQH0tWBLH/YlRGwm7v3jtOnsdMwFUWkMAGjBAr2QvwPACuhnOLYeOhSFBLUdZV6rw&#10;YuEK9ChqdRHTp6fS2bNmyhw+uL8M2v7M2IiHJSOEJAl9fRDkf7334Omi8qElUkpBFMkCIS8H9LZV&#10;Qk+wMzjCChYAIiZsLkeMq7Amn04Hup9SlBFNgivvDklIFirh0d4PgB1HldSSOnZ5wrRxW2RgAaH6&#10;lY8ZTMA24Qe5Axd6UokKQprbkaiXb4by1FYI8RI79gtYoXdFYr1woz2IMWmbwyj0LZs2ODCWkgLN&#10;ayRPENR/ZvLK0/ZSZDOvOW4zzKwrPqArwaDcDt30220bO4KIACUXQEjR36v5MNHGzbQMIpl4EI3R&#10;46UBiy7gu0sjh25dZTyKeSNX8Dh1E8uH6I829/wVASLG7Q06BUSatSnUC8iaTeAKUWEgPGxZUApe&#10;BQEFvhT1QMBquwfzUUHZ9DZs2bUEC1EGC6Ri+B7qI1fIAUZZz61/gbN+uf7oGVWUIj4qQXeKAI0V&#10;GTnWMMJiBcBkPo71CZqLoIKVl9PVowaJXch8hJ4lLuKqeVQTC9wU/qRseKe7CopAY8lALkrqawHQ&#10;/YdGwwAIxn2Zww6IIrybc/AF6UUPLDX6lEgXqAA0FldwWeH1MWLFitc5b+tLa0fT/cRYyVyKcBX5&#10;1VPU/wAp1RxLdhPzap+t5IbOBLXFciJ9zMgd6eeHq2GOeDdTRwDIt+W+SbADeJaetRtFU2pp5enw&#10;16PefTfu8Va2tt+oriChSsdModz6NuiR5qBN4ZGDesi6GCzC2nQLA+hMWLF/NuwMhJqBaKG8LWm+&#10;8d08ZYkWwWPzTuLa+FFrtiPBYJLLartYStdppohWwO2hi1YGfiwGqkqVWjN9sjPEeMAPa1wjp7by&#10;WKdqI3OZ/C9A/VhdgAeo4yaPkZZfvQOwj7OuyrANFlSf0fGetP8AR6Xb5v5nBZgg9NIMcJc9fFB6&#10;tunqwSg1j0MWLFit1a+Lc5hqFkinG3ylcgUNjMQ9tyUdUNkTnAtpk2rDeo7SmsDwWulXlwIAe1Ak&#10;FyVb1vXu4d3N5V9KIYBGWTEGwgvqQCABEKI6RHSJpHvNTRSU2qguIRPIX1Qj2ToSDUYDZCj7DRsN&#10;DdOD3R9a3E3D6x95CNKlQdTBZqOQTh9ykJh6GjwdR668HRpiO9VHQKsVQx3kfQ+na4AqRkdFnBaw&#10;Uw+z5c+qLVcg+bOuvdy/Qdw6DRnnnnnnnnnnnnnnn+xKe7qsiOq1Grakj29phj7gxnZWIYITVdpC&#10;iU2S7wDwHUIDhxm+7mj0RaXIr+oEO5Sagsvr/lYBmF5HMrasKSRxT/UB2DykAFSAXC7JVLNuWz7B&#10;FPoFmnJ+tgoW7nzkHANcX5h1sQ2or/GL+hOe1zZAc1Pukufk4KUqyYIqHYqmbbsY1tudP6kyLwRD&#10;bSJi26Tnx88888888888888/a/qFnhLjO8LKWn/SLJECiANx+xMzhCG0YAiCcOg72Kkk4Xvdbzst&#10;RaNUEWsf0QClqGgShTGBd0gRfjqR/bjyqjbAJKtqormnH50KO29wsVgsAPIuUODSJ20pmFS4zAor&#10;SVsGHOHo35I0qrsFA6rIefZdEBxW0xD1joZI4ZyQKio224D+FRtulIN0yqDOrNtAkL9BFopPPPPP&#10;PPPPPPPPPPNSa/aKgoQKvgmGYdLqUyklcnanEH//AJQhm3IlSShMmjRpId/jBfiJ6hWjvNnaoX7D&#10;xsKsvdQIojIXgT1eBLlp1Jn3RpBAUKPUfGxRb67ooI0AxUPawFA2gxUC2A1wzjXUK56hsdU2NALK&#10;9XsEAWXRjblBgHiiB8AMQyVm0aYvdj2Mb4ylJwFRG9pydmObiiq6PhdacUG8ZYgg8YghLKCcICiM&#10;UOyhvqG3A/Vlf27RMPQaSHQHfGx0oo6yKI4JQBBHpgQipe1U4Cv0FWnNwkxcRBAA4arUypICFOjk&#10;61HBbB6aBjRm8p3Jh0IHH56rDYOMrLwk6uUSH1P0CRhRvVBlO42Eg8q2pxroi2CEEONfOeRqBCWE&#10;EgIP0jzXpnwA9By7ECrg7wZZCW4BAVpHqsXeQ7+wSEmAoR8K3DXSKtyi4LF05yxBjuRXdqThGApG&#10;o7QDFATaHWo2LZDNhJwfjHC7MHr0VlngVsPwxNKpWWWVnvlvaedBEkioNsrmGsLIO65BDio7CPsO&#10;I2FcsR5jevM+qSxo+v6h5X/6TBwSL7KEbJYcLQ20qAzxKAii7A30vlANdtgme4gnmL0c5tPOpta1&#10;bvq3k2i6hKXlhpWRCnleykEAQbWcrqDvH7zDt0oLAPhBfdCULViDKAFcrljSpCBToS4ZyR0HjUoO&#10;BYQsRe8DN5cjcBFjHd+mXtq9bFL2acHYIdQoHkCieTBmkm4TKE6aim1d8VolN/8AFJIFAUxlbqaW&#10;9HKnOv6i2anAOcwJ+GwsEgbModAGSYcdqqBEHvZGw5QKqHqoBKAIFP5dO3gHk3Or6HFMCWmHfZRN&#10;AL0e6qGaCDh1uSJsrhq4poDmoZNZmwTDcrf4aXZgMGDQam7QWAA8bdB+no9dDO+KNbkrwyiWjUIt&#10;mHt2yjyV28yNivshNbWx7J4QMXd2jlQq05jEu1lfzv7WfED+hO0+94DXDWez+xpev6p7n7Prg/OW&#10;X0Ezt084D3M9kAM+oQfSB6S9Y7FE7YUejYKgGbNQ9IXvQbd4Jo2WHuLutSk4q09zXnBxU0GIBDSJ&#10;IonwNRgJifDTBcH4RrhW2gQhhFGNYT3eGvYZPweVNNVaRzldno2qZthbAUrtRBxBbut9pSGb4Bdc&#10;ohBeHIgJEYj3XfjYIbvfNU7a/Tv3/wCrclQMPM1s/sLUGNo2FCPP8Zf/AIfoE8tF+gP+3n0GMflT&#10;VBFAojTeLodZtvzAmRnUhe/YydLrFs7Bm+pw8nCaMK2d4+KXQgOzQWR59nr0AAywQKOizH9rhqmI&#10;3pJFM3Uh4y6I2V9BMOTJk/fMpT3JcaEJLHbGg+RGYKCaCSJxkNkaj7ALhgBqJIPBI0JlAteYTJFV&#10;xpp+ednsbkAKMSDdpO3g1hV3EKcQboEhxfmeiYqWALq9eyNSrFTldTWPKsFTvkjIOHQPP6OXD/6k&#10;f98fqH74H90P+Xll9/SH/Rl6W0FWfVtgizdqmARfWSXvTQqJxH8MpwdN3QGguQ94m0Ij00SjFY2a&#10;n7hM6yZDgmZvSFDpPAIFKnoGTJkmWvV+agSK7QG04fsaCZUZgoIghanGQX9QW0ehFAAKs4/c4Hc5&#10;nEJ4OGYEzJ3ItO7VNzgCY4AAIBoA0BoMjYp/Wk5zTTogKHR6ZSVpCv7z3aXySIvJ4jcESb+vGp/S&#10;/jl9UQX2Rf8Ar9Ep5R/3/wCGeiJ6Gg9lH8qv19CeKh2YLaRKG+Iv0dbPNHgr5Va6VGQwuIW4gQ55&#10;6z8QZHWQOCjkmbID5gp2AfQNjBm6G8jw6ou21JPRkyZJVr1XkhEim0JpOBf1BbF6kEECIzjIfI1E&#10;2gXDABFC0eP/AIt3wg5FAUwSmPUPY2zUsqL6cbRozexevjjnaYTtFPfxFgFXErZcA2A0WgxkkUkh&#10;jlaJ323zPYja73/VhT2d+hXxkJ9Uf7n+vsLGwuN4/gvf0egXkmjzC/7r+n4G3UDANCQhVsBNYwYk&#10;VSImxTPsDEKrQJljM3HaplPkkgY75kYHonTp2m/T9ZXbdVwnW8iszoAb7jwiZxgUlTg10tcLjljF&#10;4ZgA0RtrcUFTnmEN6GiPTERHWWv/AM/oHotSB0hElNnu5FvX0lsv+h/UMcg57LZ/DyYDv68hP7X8&#10;fAWVDelwGpUY7McGvLftahdtqSZ1fy1KELq9K+rCkCQigsHUAGJ6rOnTqlKZVHsJvaDKiNML45fE&#10;quBTkoVBUC/6+eohoh2BUecsEBZaaCruTU1Hl6e8fxCYbt9fQ5iAi/SAm/Wrc0niPK7kBG1SdG3f&#10;6JIG1PsPfyf1egtoP5D+nIfANPJj+YggFVM8HTTps660nMpky7iXq1TfzsY/+nOnTpyLWjg8ZDaK&#10;Zm8tZm3sW29Cjs4GJWhZ/efhNo5O8Nqu2/DAvnoARd13xtrbePPLAVVglmh6pNReQ5G4Pu+gMA4h&#10;svc5/IB9Xz16G8Ip+ru/2/av1+w0bDc90f8AG/8AQJ4wL/zZXWzeDPFQSKe7paP2Df2fAFn8zv8A&#10;2pXzn2Hpdt/s+echIOzL896100oHCmFZSWyS3P5LuOYAWdi/09QOS4MvoP7Y+g/tj6D+2PoP7YJA&#10;Jr6GNEkyZ4qSpPEtyBeSZkhMWChNP50M3pSOw2jM2BoBNkoYVKmRokNuFoyltb4J2xEpFN8fXaCx&#10;/wAZHEUlS036CH0wWxd4y0ikEE1AbhAXaGX2u21gQFRNlc6594Jl3xusFb+nNN4faaN62ppAthu7&#10;07UGRiU4E7MS4orCLoaqGqT1+5+KAF29xj5UuZeg2EolEI2dWzWRxISocFWNV3iO0pPlXHWc5ALM&#10;Wp/YnW8HA++oHSOv9F6hz9B/bH0H9sfQf2x9B/bCBF0JojbWLvnMAhXyteGCpsqOoUGLfe/BrAno&#10;R5BPQ7XiKw+cGq4wKTSEB1rFP6LUPfRhZ9r45aZWiiMWbWiZA1yHg7gRLvUuaQGYUx6q0pB7WW5k&#10;P0X0PXp8dY96mOUdt/8AGCn8TBZDQT8LJxaDf7gcBXgISHssWAnrmfoXJ4+y3A4KR6SwzmSFE9nL&#10;EZLzAFwjSHCFbEw26HKOJJuqw5F9aMQBTbDDM/U1NSv2VVtjAvoP7Y+g/tj6D+2PoP7YBgkyTbf+&#10;GC2ZAA+YiElcAKAC5UPPHayIPsBk60aDo9CA7TOIno6LOBdPpqOBUFs5VFeUTf2b0hvZuH1iTDTU&#10;JN0ZRTEMGrGHIHdtmVZy9J/9nc/m5vt3bUR7Hb7DiLRsP15HsJ+5f7l8ABttpBaUppKOH6xRiY0a&#10;i7/pt0Qnb6Hl2UId1FOdzTyhDWxWsAaq8Xq0VVIKPi57JtZaPjLVDAenOm2rVq0o0mrfLsN4Gwxo&#10;tgoamkANXcBelR6OLnIRYnhkb+ffyf4hyNuGb2L9DxtlwKWFhwaBTYgXwn2V07gfqn7EQ4Y7xEmE&#10;gRbwkl3RDS6JuW4kT1dC9BfpMnZVMcy6ZmfKylzh2yX3du237WRhYkcO4urVNg3NFuen7tB9EAmD&#10;3aepatWrRjLVWVY1FGhzTzAQQNe2j1Nt3SKROR1eGKlaWHKZvyI068AvQcs4Pa7bnkcBrcinaR9V&#10;my6ty4gLPcmRm6BpXf6We03NAAKjuSIRUhk5EdLtKql8YQdh9Y4qHd7+69GZSJp0KMRjyovgVBLW&#10;G4KvDXoMAOEAfMRKQOUACqGeN9cifMuKMk9Fq1atKpGTKJUKtWRsBvRibxkfANWA9LRfGLpDdUdk&#10;McNUVGZ2o1rttElxxA4JehmsHGr1LlvS9MUkSOAZ2Wnc38NplEpgz7EI2Ev21Qg6WiAmSW5NFN6P&#10;XMdoQOFZxpnkJJCpgv1rSVY8AIVsDRRZ7T5CUK1GIhyOWg4D3Zov0J8mRdUNDa7EJJo1xBeMZAtB&#10;29nYkHoUKFCgIXdlPyhcMH05zORkq97ppPlFwIGII7fSNlL/ANEgV+9xD7fLEOsUsbpOKcyuqHKG&#10;XpAEvc8ER42+o6532CFqBXuJ/iA7F4CCAiCNz6AM6u0DsFSGKMAJXXdrsnlv1C9YNbXMrMW4eIvA&#10;R2NHnsApAYcpACYenv5aUp3genyod9l5q8lOKVXtr0G3fpT1amDofSuiQcScAAcP3ZpRWbf24k4I&#10;QqDNW8aT4yKNW48dSK50YO9OoUKFCvu9GFYcmgLI3ctNkUdUFJmIKL4HsUu4E56Tn8xzmXroGEA7&#10;r++MArfEk3E5o9s7uYALzjYipuWJhd2NmlXKVYfC15QoiSGHjKtsOtqrf0SqkwCShYNiYzVJWBxf&#10;g1FYoTvUkt4Ne1iggYLbIicKdpwSPtViiAEh6bUsMdcF0n7GI8/pT7PQq2MKLn0jbQVgqR1eXH8k&#10;/urTa3YJFuVkuHq40kynNsqmr7qLZav1PUKFChRuaHoYnoaOV5TFgEOvF1IT0+Pm4iTYZneQsxVv&#10;fVaXGvTW3k7yyFontvwP1zp4bby4m7VL2GeOTSV22ZNLoIZMQswu4JgNNHQedG0JAFJCXWJwYNv2&#10;FjYYtOhUIjZDIa6v0DrJe672t1HypJ6PNNG7dIK1eKYcx0Ql7EQgeoEcNdBBZ84bjRs5krpzIZSK&#10;KKAs2yj5WLoRxGzXPgCiiiiiirfpKZBQMFKnFg0PzZHX79IXHgz+wXQy/QVz43ntqY0sOlLxK/Cx&#10;2G8V5IlxBLDOoJa5Q2oq7eK484MzhZQ8q3oBF5lStaJ5x9V7+n0WVgrYeRBaZfoA+SGolabDN6Dr&#10;6fjLuQxub3C1BN0tM26Z+2IMaxoJbKJHmbysCmISeyVa2arsTBp5omGaMoNqK+ChRRRRRRRbH+rW&#10;A88+mRWm7eiF1CvEKqlNblELk2lggJRlpF0o4nsprP8Aoz/s/wC+P+HvkhTOoIdtHouFihREWtUa&#10;mQH9GqnehfWQDpY1A5DGXClIZd0okyg84QaDtICjSNPT3vwEFKobEIrMbIAXQ7qhYiYgyAAAACAa&#10;AOgPAYiZyAAqGgG1dBtwHs3G6JlnDefWM3YKMpoAkPgUwKKKKKKL3BQdSJBOScWGFCCw3HWYWXfR&#10;RpFSJj2Uj7lBnuD4yoT8Wmoxgt/khK86LOJ+AmT7wD/mEVeBygAFWYtt7pAX9EDSndydf5K0GQbk&#10;YJa+w0bCiWhY5cgoMGYpiHQaFLbab30KxP8AavE0CNxiUHhV3QgClUG/CMOXSRdOoqQgEqYQRjZ+&#10;x3zGUBGgFlmVMXdFElx9VOWIPxldWJGyts6GOQx6fAiO4h+HuSDjnmHAw1WxNrT2k7xqrDLSqRXz&#10;N3PgWjRo0aNGjRIWmnqthObxiZfzA0/361rZ6GVRMkqdaZOUSOYrSUQ3SWhZEQqNssMsniIyfh9m&#10;VAykA6MArlpNGjmmIP8AgMQeVwAqQC52whXjbOUbbYW1j/ZTZxATP/U1UWzAOipEIQzTI3YsLXlo&#10;PeZsIfQOPv0RRDnF57rEDY1jqH2nAHY8dgCRUVPJMprAhbXLauiniHXk9cA27dhEy/O2bGVviXHk&#10;mPfeAX+xF1zCEN8T552mvBPppBvfAJwykIgcGSX4LRo0aNGjRp49F9u7KwNO1wjxfpUjVbIDgj6J&#10;w1KkG2WHkGqCDGQjeQNrnwy7AKpzm7Q2cLJixEGOHDYvHLfAE+N4hanDOkuFE+zABBkUAgpaO2NF&#10;X9Ge12jtQuhKeNglCYlO1pHnYREGFAAElIWFKuNX0tUZurCIxMTA48+8jR2Fk6c8v3UzMBN3Qu+X&#10;eCpmPqaMUjYpF5Uhw+w7LZa5gAf2uALasZDvuNuJEoglHgoKngL0K6XVGBmcCjL4Fo0aNGjRoib/&#10;ALc8fopFT4QRC2rg4hVfRA5Bx0iQKsiGsBB19C8gfYSCl6H9FqcFzoKAs+vsl9uCkrW584E93iBJ&#10;UOjqK3tQHmgGFLx8xPKAQgOL7Eo2Fg/yoU94G/3p8FUaU4wsES9YyUM6SYhoCGXTScwkRlYqceEt&#10;Xyt1mbzVuEhZFggm7c840dAAqDeWcqdQSwWKjwTa6ce8QXwviT+wYMGDBBt27du0qKD049EaHMhY&#10;Kh/BkWOBh9Zk25sJfGBxJQdZmvA7jQliQTBNsf2ahag5cL2HlyUW90AhQPo/rbfvOBKAHbfM0pi2&#10;J738v7NsFpkToBFRfA4LfGEODTGfpqQ76SD/AIDFHgcgChEuToiIVF04Gxp4FHdYrf1JD6Dgq7B8&#10;yXM88mbkDO4vfQ9knWl8MYMGDBht27du1EFrogrNvRX8xQfaXQ1jfzb6eQSAu1MEf5wxVrE0GZQG&#10;spRyQCX6KPfasm7wpydqgQIqK8bnrOlYo3mNPQbDH6e9ikglilAcgY4SnFWgeiVHBvPAQWaaEEEV&#10;H0FSJMT+iGBzS4m3FmvTnnQZAC2Q0zlCahPuyO84yikeqkniDJHD8TMGDBgw0bdu3btnH7H3Oh4Z&#10;ckCeNjh/9omSPIaBjUUOAb2w1KouhwcJhPWjOOplYWNbiYOpoM2sT2g/bChPOL9io2Has2x5CkJh&#10;QDjCYcrVBcwD3ybDEzTYTNIaLFh2l3Tw4AXCILBASjTY9YDGLfNlBDiVRRLrbA2TyLY0IYcZpOsM&#10;R8bNTHjx48ePHjx48ePGylEgmQVGNTIA+g4VB7MDq9ANl95FkXGjC44Ml0zF1SwJLKXwO1CyHmnB&#10;+e5sA85/NcDsLfWP6x6nWCIGhuHpZhG/BwICgxKvGDgeMIMN7gNqQbmaDf4hSVwsoEUcqwf61YjZ&#10;rkugyq6jLoWJb1lxILc93WWKxmnv4a3i9KN8oQEEPi48ePHjx48ePHjx4+wNhPXEHr6ZkNjA7Ag7&#10;2qPgb1OjGFvdYAuQbhFJItsgLwsYf02+uA9KSNrAM5hx13BoT6nCfkXvQRJE3LV+nABgowjzfWt5&#10;9B6GllwSn+dIpg5at1OE6dQbW0WWIyHolvjRLqecePHjx48ePHjx48YMjTsofjky1TTbRAhE4ls3&#10;0MJCoOMG5Ddh8vzV2H9jpbEuoMisQxbQqDJ9ifSdOI2GcSg/EWYiYFEz3IJFi2uoMjoOO/8A0U99&#10;1jmljvnnIACi6uUdO/hM97owi1Ftu8oNaB4s9UCypeZERAoNuxoeaESTZ3masNM5ggzHfpMUjxI7&#10;SHgCmZXsLobCkrpYEvTKvfIL8YroLyGcXiMKMmZ2AtvDg70ST8QXXkmdspqJF3QcInZY1Vykw9Qn&#10;eaKzK9sINYA4MsDok3Vd4SsypFGDcUBHYHRw1TuBj0y6BkpAVMCqkAdq+OXdd3NACqe25GGHDx2j&#10;9L/NV6IYp+kn4JWoSBPQjsmi2iuUGJMRfrCu5Qhqnqis4xXoPB0OmE4Va8kkSzKTIIp0dtI4msjM&#10;DpVIMxvllWD2l34Em1YOMlDcXfQiWPwApa3f1YSSn0mJkHUklHqRiMZU5IrBkIEwHpClTDN+cwUl&#10;EBUBRkpdc5g99s4PTqI27YEmylMdKWuZxRIC+CVULgjIZjvhs4AXDMjjHWl8QkTyzjrCPJFIZopc&#10;kreDqBLsOqVjMieIRbAKnffpC5yUKFcoj6HNuaIYMymmgEVj9NP4TOPy3ZnYd9YL0FIRlrp9gFwB&#10;FTbZ6kyiA9ngsIRZ+BjlFLaepDc7DYgDp3Pojo1QBsxEJA5AAIgmPWto0t7rR1in4gAAEAgAIAdB&#10;4McwvmeEx2QUbxySrh3TUVYjCyAosqsv1K+ZVdJvxDvemm6K7oZ/ctAkAYLHS06+OZiLjKKI5JGe&#10;zus5h1n9Sdnd241V02neEUEOf0qEbsrZAHDXcn2XP8AOgMUUXLglCp1Jk0Irik6Cd2gN0dDgOKda&#10;BpIQnV9NU4IsenCOitaLY8EAxGWFR+3bHCY/RtNPswYFTAaCfsUjYTehXBDucvdZgwk430IvURVh&#10;M7isKaa2QU1vh9fqZipdpeKTtmbrT4jwl5RqTjwamC7Zmgi5d+3ARc4uFOHU3/offikZmfCw95eJ&#10;Tiqo7aosN1nqUtfhnCBh41o4Ejck7a6nVRe4L4nrOAlmxkKo8VVcHxqZFnnJKgW3GKU1bO6LmLAn&#10;MRj2hbh+hxM74SHMNso5HfXex6iTht3lmUiM0PiBNcNjI1zzVSdJG3GuWNXDzVhz0aj4D4U0GlgH&#10;9YhF7iyaUkIIbNeHcN/GXUu3ZBI5tGpg4ttrg4F8SB1eCIHRDETrkew1UuOaMIcSEl7YbAEHdrEJ&#10;R4J3qDimj3mQr6R81z+gtyhjuaxo4K4z1uw6ysNPLoN7CWAo8I3LOTbrlqZlMcSggJWBqmk1dDeM&#10;BvCGdgFkflsWACrx9qpmoSN5GCaVOGo+fExEIQASwyPD3sYhjtEAwHPMzLD2yx/04zZ4iCxaDgnX&#10;CvnwaUao3warLN1Ne6b8wgkIn4lrCx6Y1kKGg1jL+nhQTIm6hMJWNjMG6YRQ6uMp0TFdZ7fNYFwe&#10;O4LWNRR4wEGwzJcEAgAQaI7ETSJsTvgXDG6Gb45R5+aUhTRhrYd6pbybgpnEnhkrFVYsA0bCSAIe&#10;Ub0s5j9NOTnOI1kUgKFxtwtRERcKlc/m3dCxE24RLNyjOOT+BgLEA/17gG1/qMmYiXG8xv8AiJIl&#10;ETw1JPVzJPHQ0G9B1TgmgdnrZgBimC5YKg69bAVWmzjirlNWO1ydBRT+y1UA9wK60cfD3PDL4aAl&#10;g++xUbC2TP7/AFAhKXkwinb7RDaKu6KyriNeFKhQbrNSDHNE70P+MxGKoFNavCQ31avkt5QqPUKJ&#10;NP6hgqeP6MDSDmgUjhpwvanMqSUIiONuGMv6oY5Ht/P0CBGh/HaKO4rdZBSZWcEqLtIaRyAjUm+k&#10;UVZG9tyl0mbnxYqdIEjZpG1kNRQtlJDMuEqAvhcUpcgMxgDVwKwGAC4Jy7nyQpzyMMpNhCVSF+W2&#10;GlAdaAAUUgCjALrjdbVgLdE058bh/lhjkaKDloK/rQD3ABOjTDm64Bj5CmRF6eOI9FQp0FXlODxP&#10;DqQdicYQ9K3dEg68vkYSLs9kVSDFgLSN/YKzTJ2qlOiogL7Qx5V7+ndJyQWX4iGIpUrlKAKeQdTO&#10;mp3HrGNhiKd9JUgQ5G0xL97F8/eoeIveLQJ7Ofg7xz3BY+ZBeEjNx4ixTk8kZy+MNOAu+zWa8U8G&#10;AcWBGlUDjsqW3JlQ9XO230ljvA/ptpSOnqyZn3xY87GSAls2IBEP6eu+kBd2CULg0w0xdJD27Bma&#10;4Tb07FjaoIEKBxF3BUx9wX5cVMU+EfzjCrhZQIo8hlP+MPBEoChwFYa9sATYtZ63AJS8zNYaNMvW&#10;c0WKKKlGNLr1NVm6OxYijJ2eRXfEWLsf9NjiIDvZU25sS2GYQkVSl4iysC4yii5CAXcOdwfPL97i&#10;JrMFFKrUTaonwSgGJcJTHQHItbDHyr4GqdApDpdQ8roTBUnBClLCKYShStuCtRVVX7GxsPuXjGBj&#10;2+PPA7qIm3Ot+5y9dUED8r8loDc4/EZM87x/080BxWXAALRVMF6+OD7du3bt27du3bt27druwQIa&#10;WhOspOUPsQWgV0XC2TLgSZ63YAYpkvPW5kwA17pB8h2GCNIlSS6W0DM5Bf6uLxtL1hZ8hr+AIzJs&#10;NtPWalqCsFR345alHEnQ7b0ze7E4X49qbdu3bt27du3bt27ZHXNrPzuiurNa7MB3EdgpRp37kMFI&#10;4nKrd/INW4JZj1Sgs0/+yFaBC0G3+r0hANitQRyhIeTShxcepJUMVcyMHmVWbdHY6wORiJ7gGfF+&#10;6GEAo8OCpTLev+4I/jRt27du3bt27du3btZtWdV1OLTP29WIIMPoySW00wEUtb+7Ap6DXIyOsB58&#10;AQc6sHPIXUFDEK/seJRljYdGifujUHLbZzf+KV2l1mA9Y6g0vCyVnhLoceHto70R0aR8SJ00F0ks&#10;0ChzYyQW/Yp9xEIfjCuqa60t0OAGc1SOVzNKeBrYsOHwKoAHEnAqGaaLono6dmnL/Gs6zlqLK3E4&#10;mBqT7hFXge+A+QF6gLzV0S2Fws3xNCm64NC8v1Mp5rURZh2rPgA8FuNMAhikAOAEajccD1YCn5N6&#10;D5OpcHtsS/FcGxCarqUgbw5FouB4dgqQEWNLLoSjasV9QorxqOrQxE82HYs8TbtQRnGEJCFswifE&#10;4C0eeY/q3fH0c2IaUDVng9dGymYXQSzNRwRWF2GxVwO5YvDXkEkvAxWQIcZjgFBnRbrCeI/8fXgn&#10;V7RHXxyok6SodQk07YC4Vg6IEMTmG8mn0Q97S1FuHvRx2VwzBFivf2QPFY2GmSI7dyeKWGAY/wBo&#10;sZFQpGoY19yZNtRlssUW22nSV4gpBgTmoQPWdsCMmFDkhtoCjHvQm85QWioYjauN17cOE+ExNrW6&#10;WRHQdCmbfn6vAkDC4gyLxGM13Wj+txcA6rRIgcVRUjPpZ1etFWGAOcJt6ERAgCnG1cdECPb2ojur&#10;aXS5UxgLJiCuMUS38hc3UloTbJQMy14r64ap7TDTIy8oKXDIShgx/K5fF4EfnGAceHhr32bZbJ6E&#10;FCwS7Cy2KpQik8ybn2iBwx8wbMot/CSw6FZzcaZ5sG8oIiHPvYf0BPDCx5r0YPh5UKPIN8z0xlUm&#10;JPl4nmv6gFYNTjkmU3GQ9VgQojrLkezzSa087Sz/AFaIACAKCIjpE0jpM9y6jXYKBR9bhQe8rBY2&#10;5BmxzNoweSMG9UpijKFQMFA9ZcvPDdnfR6GQpkYbMKdDWfVr9rFRvtaxL9N08SJRL8ER+KEodIRa&#10;KgxpT5kEIG8EsxHEkl0Cwj4tii56tRcIDVm6uPZwLhEEp9a6g0cpD3lSZE7EOfBNjsAUoq0ABGDA&#10;AAAAAAQA6A8B4PsnGw6iELZLzhP5pJo9Ax+6KrD+mE80hFRNyHU9sVM3BzjGWmCt1UYoy2Zgh0wd&#10;kGzVQtrIph2EZOug2OnvSG9H/wBaf9YVHBT6Udr/AGW+8CKywbBnZrJBTG8/pZI7IR3ONrmtn9Ly&#10;XOwqTYej+hoczHsKG40At7X7KQokD+UAPrgMFAAy9aIvQHlRlVMCiTkEHNAfJDAiJqoOC5fIUBJT&#10;b3JH5hRhA1QkEUKVR03QwFYVSphDBikSTqNN/wC8/rfIeRtOE9UUVd8wATcpLIgMhPTSOYXZk/o0&#10;JLp1QVmDF0nD2Cx3pTgZLQ+hdUk4k5FV9PkrqdDQDvKDHPkL0LpLVNWJBqALiYoTX2RfYU6w+gix&#10;SNhp8AG9u0rka0NrD4ElSCDG66TvFG8kqkSNTBbLDPodhd2S8G9GWwK3apDRZEN6WUAd3UtNkiHC&#10;KjSgxidL4ZoPAKtWBEtTe7AxeGNJVrDlJGJ5Zhtc15DgVDo0+16FY0HfXLhXADYaaLypzVSShER+&#10;y0bCR3MtmTrX3YnQX9wlJkQ8T0G29NynkEasfDJs1BTBA0r2HYAcRiRizVMBTNLL4Q2LqBYNVjC3&#10;ETpglynn9uaAXKVgE7UxJallGz1h/wCh0FU2Yr7XmUw5M0+NIuGDBFRPDTI+Ucl9AYMDc0V4pCxa&#10;V/Pp4kVLDBXNKwr2gM6LhNvX6zQ46T/BkjH6uS9Q8QiD4k9aI69kQRqbsmQfbTPkhsK4skeebIAS&#10;VoosXY0DvYqh2pYguElT8iBYs6R0mrSTKuhpc2lxOmZ9PXWK+b8MEI66wFKoV21F5/pfDTCgOBF0&#10;pzETNaAOMKZdwv4bxZWCp6UZaPwqDahHjrwgNPnLib/xiuniAxcESaPDEwUd+KfbZsOewqtdUvsv&#10;RPo2E/70NB3gOwWwD2jBSQHG9EXHJUQloApoWcJbAHMkwzhZb6KuIhxWLSUQLGCAvL3urGBBxUMC&#10;dZ8mNmIq/OlJjsswUWo48LXZRDxcXtKrHz0CbRrQd4stW7a53zd7iClrcye/hWwlZSMufaDFKJWV&#10;flSvfQi3RDvqBifKqRBA6JC4qrg9S6QPXQb8usm3HaaGPM0nZQcciORZmH7ycOvEZcOHmD5Y6DgG&#10;RTUMRWwhlYRuQFCqgt6BZHafYMVfOh3yPqREjR59dbP31MJsbNSEAs2qb2lGyGauInL/AD68Cic0&#10;yd8k/dCUbYkO6olFkBfD2AGiUAOP49yaVhta9m0XxB9XJhj0T7iaJ40BglwkruAlS9Y7fEgXvZiD&#10;QuTr2Z2/RHUf0GJe4iniaOIKYIKwjuNUBxakdOJkeFbGL9Uhjou5RSnjBkA/HmAWiUpM6pNlCLVj&#10;7OdWnjYTreKXfeEBia5t/vn2XZ0pJjJrqajap13bBa8lQ6Mo3qxJqKVLvgI2zn6Ln8z/AFw8NfNB&#10;dkR5EprgsLRoMrQ2ohPPq2K8vhJVQLtrDD/eJDEGksAaV+Xum3RtSfTWTXF9nUIXOhrdXq9OjFUB&#10;ADOa5YzwGhr1bjQENQDXEAb5xEy14je5cQfLp0ac1HaYKGIGPoU0ESZHssxSZSg8Scwl5ZHFPacI&#10;sGq/awDG9unSr4Uhzz6Y+V+q64N9FaNgs497GqMiA/jzSJktap1WneF0Dj8yhzNPROjrFAgjjzNC&#10;catU0msAgAseLNtc42kSz5dsIFEMgCCKc5FjKtA9nJL4gftJGwlFNtIUBeqQys1NEWIV86H5DJgE&#10;lewKHt6MtCY7/Zf9fxhzX3rxM8TPMvmndifeXBMdlknISmFIQFl9Fk7xAa/QmOAQZkbqIdYDiP8A&#10;/wDSAMbDGwxsMbDGwxsMbDGwxsMbDGwxsOrsimxBBStBQs7T4otTTHNEpITimUukoY/E1uA8LM6c&#10;az6GqiYbIiU2OxOk9IbdwuLIthR3qdTw3PoUDd8Z+9ti2CS4zw8GuxzsJJDJSXnucB438L5ihDNZ&#10;SuTi66y6TnJEZ6qCGG2eP4Hn0xZg2CE5qB0n2AX3oNrAjiVvDftmEZPXXRteb8ifJjET5HkxydwM&#10;9LMJRgbPAZpLq8AMvH7QkYsKxWhy2aomAZ2WvozJF3lwukYTNk4s6PuaMV6GWEzY+xfsDFxH7eVO&#10;WoK4hpTkoguXhHRqyGUVPgQxrX0DdxWJVT0yq+DPVBgGuHihcTpjF+Rasn6AP4WJBuyzueQG6R5b&#10;/eivnqiA0akAh3Yr3mHCwX2F8eP3Q/tD3cedVSJ3vxfXH5k/pYuyUTIEfQleEiB59XHZ3iqteIDf&#10;d7uUCaXbggQsGj5LNf61hlUDEG6MCTtXUMUJ/dA29DxsLT6DT1SF2PpIMeCYB0ZSNhroS8l3X1L9&#10;OpZEFAG78xS/L/nETKUFBVHartXa4CJegr9v+cY0DIIhiRBhGmKnbGB7n6KTd8JgXjimkrfoNtdH&#10;lGN/Ab6sfpVoMwrNabL0qmRwmUhwxEgCSrwAMGgzFKUftXUQatuXJgdhmd6EOUqHhRi4csnCaFos&#10;pLZw2rwpOLzzYJWyCk05ssMDBWBxZUXe6ImXZxnTKH+BW8GGnyUCbkXmLOVzg1LM6hbnr7bd6Rsn&#10;2tvAC2aLvS4PJF885Fim6ErSENS9yGaR9sZ6uvI3PvvQW1nvYP1w5I/inYehAOAxIOMlJSY7g1ni&#10;SykMBNTCHpTficyiLQzv5pp4xdLhcprlanwp88cINcbB0Qb5QXQUUeG7XHCC9ihtBfi3/tZ4bSrm&#10;8jmfh5n7c5G/kjUlyiYJzbN4hABbV1gHGTkWtwPlMHn2mUyFncZvdt1LOWbFXxlh0kiwfioNji7o&#10;vuaeqpsIcF4Kq0RYEmYkVMCdnGy4kCgKhl5QhHEWlZK5bpmdER9rjZh3d1eZ6p8wGDADA8JhrQzx&#10;OPxJ8L5sT/KsHR2vzwbmeJJ571pkX1G7XKanc5MzAcSOB+ZtxmCpDx4y8vdWSmipYhGghyEiDM1O&#10;KDQxxcOW8Kzo55oviWSXDuAZq8vfQXz6uXFY+TZ0Jqo0TQxuZjSMJ/0HSsgw+Xn3O7QnArF/GwqB&#10;QAqMANqroA2r1k/CINV05G4cy+qLZ8gfOvakjQKpGTkIo+6lyDNu1GgOJFfoL5Q6L7qTw+L2M8oO&#10;gQTXPHPJ/wBl+tv1wv3kc8t8+dmuhoAFVM1+Xpj60ulUqzOGiwsTau0FibLGZdMLQqnGNYeROnSO&#10;YvXZmGfYGZxhXYsoEUfWIXhCpgENhRwUQVOCYUJhcwsd+4sYzUVX2LpMR7e1bC4uiuDqa/iL0Q9X&#10;0kqcqnmhD2LZkHxWSu1hqLhxVFh9BvGtABMHmNweGgS4O8GCxPJsR7SbFPicNFLXBHhWE/4Xlhmm&#10;R+DmXj46Cnh1QgAVEAK4nAogTnWB3KfDF9QPXl2msGVm2KXfoyU0AmQz5ONUZjV/LODzXl7JyXgt&#10;6oYTTU89FV0bV+ocKcOjVsot3Xww/wBm6UECU54P+XWvvoQnIB5PU8htIioiTiMlnCXKpQ1diWUH&#10;vRnvrkosfLfmDwVZms+cH17Qz0e7uMpoI1J90PaQxYgJJAeDvjBPMcljA/xC8ZYbv9VQ4JZ19HG9&#10;7VN9EnQpHeQcALQCWEjY/D7saw5ja+l0q4bfazgeKWWKBvNb4g4TeeIxGDMMH7qWvriAHml0XCyC&#10;v+KPHYc6xAf8wiLyuEECIzCLuyYvWLTfOcpGmgcKFmZseZH3nCL6x8QTP1BeCaCzUPjwMH2BmcYV&#10;2LKBFHn5wzpQhiYGoVkiFyDyaGjDCUO+4thYUPevY94Vav1gBcwahejKuoq3xNd61TiOsaN90KAJ&#10;fhlJeg7gDpjs3h3BBQT+Qg5Jrn70rcE5PB/7mneNhe+TM42hFWAKAYbOe0KdYuWeAVUgQQp9XNDQ&#10;wYzFecvygyVGacAAAAACAGgA0AaA69aRG6CcMewbw6OYHjQR3j3LqsTUQYFKiaEnJuFhtjwvQaLI&#10;KMFH0lJvZ7wgAtZyYt2R80rFZCOsoQuQ0hiYbd4MMhg7g3OSSBekdgZ0KYyOosZXjEYI5oZSPdYS&#10;uQX49yvJcKZVtiNlNRAPeK7wcBOYuMGGGqUK40BpHGKV23b9UfuLLiUuiAqAuUVKvDHMQQ0OCgcK&#10;vNkgxh2WQkwSKDDZrtmJG4cSJBepzgZd4G0B74PAxnR32G6LDw+BNGWJDaPeUgLTBwBSkCkc8XWY&#10;QKeTsWB4U6aiWsPl6SIjgNRBCARMRTBvc4LAODqsLunIoOONAQg0IhpaIHcpeqY1DrXdUiRcUbJJ&#10;eMm17Y28PCkQdzk9sEXux0uFaSbgDs1DJfprkdmdhHtDHDjTSZot4ZuJY5RedqMIhzNHaHi09W6H&#10;kTl5RpSXS3ZWBgLQpts1cKkRNadOyxYgVKgCqr5VwcfFQ6RG11FiddbmOI+eIU5mffwtYDgqGhwC&#10;zAOPAkAgAAAgaM2s/wCatibtMLQmiKlCEVIKCNU597/OizfHwBcDn2CwxgxzDXtWOMBOnXqLlDoA&#10;7sVq8hYBZDiXRw9wWBpXwDFxotJ2B3IJovFV7IA44VdDXMlot9zn9KiQ4Mx0t2IJTrFh3BD2Iv4D&#10;NrtDr+loCZUGwOr1kWphmtkHEfnSVZFWDsKBigHGJnw2oNmCtim2iSq+5smxKTxsKjVd1ZrvPM0h&#10;j/afZn1VBRvvlDf8YDaRRNkr30GAigAAQdrSDQHwV7212gGxMbMESpDZLrtxErEouQdeDtLaYpF8&#10;e+n05XZDMwbaGCklKFlburWxpHAV6LH2U+7waTIQoB1vre8Vhg1MIAiuo00ZbCDnqG24ZLMVb4HV&#10;YB7KILIjlLkyHaU9sjMh5qtwBW1pMFfMnBoY0Tyl3TWFlo5FDRUGtERyXKAvCBAWZJMKvGMq+BjU&#10;TIuSFq1FREARAhHYPZiAQAIiUR0iOkTswlNco3m/OlwjNBzTFf8AhaLboSVFkYcTXFzNZyQzPEjL&#10;JbgL3P0PyJs0TX15eH45pyGqBLZvRATmDNMaYUS4+iZaa4TLvDaUICXvUYHtz/XqNnMgV2VlstD3&#10;qN/uW6qwvVNvzOiIVExwpqvxgctyWFkDhjZd1KAlQgGSQJrD+eVMeKpEIR/UXZyZ2QyMKu3jJ0gY&#10;TpDWSYXBA5g6WubnDnicgXVkcnOCfucNktN2fFvGj2ByDdckSqUn61Uv7WFuzaL1u627m7Kt0ehU&#10;ZMBUlbtl4MnRC3kXxiULGTKHdH0nQCq24Rp5UZVDEok4EU4dwUuRSWoIZsaGBOeE1HMYQnjmXdzR&#10;AVsJAB9zI2E0A0p77UnLbrVkAmVQ0e06Cr5VcdoRejSZWn7LHcAAOhCdAAKNB9Dn/jAbSKJsle+g&#10;wCagCEjtsQag+C1mWdYN+jWHc+mCaGikrKFJiIlvbTBvSKegNY/8DbI2Gj8zXzyixgWkLQBnANrg&#10;akLcJ3OAAOhCdAAKNB9DmYjaRT+E2evfQYQ2sBBI29INAfBQf7DbqqsMyhJMKsEqRiALDkHk/wD4&#10;FxsMrI5TWzQIgqCIobxFQo1yr5WHu4iiPo0e9g9PdrS5AA6EJ0AAo0H0OZiNpFP4TZ699BgE1gIJ&#10;m3pBoD4DE8FW4CUgEv2rgK8A3Ji2VfuPNL2Cj6Zk8MbFy3Zlx+gT+gRNjdoaQYKh+u7w3OogvNVn&#10;SfCoSoVh9WLD3YL+w/c2NhBKuUp2ibhPqhIJr7MBoVaigE6FAAAAAgDQAaANAdekAB0IToQAI0Gv&#10;YzMTtIp5/l819BhDawEEyrYg0h8ChPCzgbhdCzdDQsHd+QCQVCAJvbr0BY8VuQ5NsmFvg9EtixGo&#10;SnBB6lrgRfou9bJeCeVGVUxKJOQBcmRbPSVlOyoPR2UkVeevJLCEWLRoQugsYXgXmcFs4Zm764gf&#10;gTFCg0pkYu7HnRZfC51TXT9DjXLdlFQDJWu4gasH4Xo61Y6vesMx6STKkecZ1C2yWe1de4RDDxQP&#10;nb1rSyK3FcSTkVmqKfJdFjrp6RGKXHqdgp2BNOjfvrYbqcx0no+g1xIsXZ137IxzPfLsqFRO64+w&#10;i7bKodqtCegT3iT/AIZsOwEpM4xllBPk0zF4AMx+jGG1huxt6PfbmtwL6qHxGAs71JZZWQYP+T5/&#10;XPwdp/xOCnTOIYo4oMZRZFKuV6wDMeNp32ewnyRNgUXM2I2NbxoUQkqSwMra1ewFDWDWSy/sORk/&#10;e+5UbCtiv0hf7KggiBkXSGD1B5X/AOUMBuesADoQnRASjQU9jMxO0inn+XzX0GENrAQTKtiDSHro&#10;iyAJ0KF2dooNYfvils6R/CPmvb0agZmSsux2cRNWlyYQt3KjhcX6xblfWjAOZqOr0OUQvYkHErD4&#10;FcJPIjUnpli1V40CtiWitlgAsK1muC8ypWiL1gQEQ04OqodciAXNqaCQjclnqnoL8uWj7DGfbUZt&#10;bi5hoUm+i0QPxJqsx+wLHU6gOi6RxJiIMaFJMxFdMZifIqGWIJNhCxjCqbVFK3H5SRg/xZgrTsuh&#10;HoEFTfJR2w3Das/noKZ4+A9roiSBPjC+Z5BX6MP+f7PgExFpTfI1iKikcXvaEqvZI6nW6N2zHSpU&#10;3h64Ix1BY1OGdo10J7/sumdy46fL6oq/aB2YC2QVG4wXjzKjcI36/KkaQrAglUy6SWgFnOzWmGGm&#10;TSxoifaqiekiM2MGwYgMxDNbNviQg4CY41/xAN+YAC59bdq5VpI4psCgDCfVTJyzMa+R1eKgGcyi&#10;0arE6fEJhz4HXydVakn1K0AEoZTAVf57aPAt8JqHs/bHL6oX7UnaW5aqCatD7lRsLlOECm5rwbTB&#10;Q7TCaQqfUh/A/l8AADoQnRASjQU9jMxO0inn+XzX0GENrAQTKtiDSHqprSif9VGzs6SAEoqsPRvu&#10;Ui/SH/69OnJ1toeg+HKN4XDDWBZ5JSlSC8GOM5Z5d3wqJoqLG+qOAL1v0hQobN0WK6Qp32VH7z/Y&#10;zrHLqKoBqsUOyNEEkRYEuipjBoUFdApChwQEDaYsvOElrSfjdchAiL3PxKJ6TrCvbXVNjTkyuG+C&#10;yPsherh06HwHXwbHc40isGPu8ladSnQ7PCLCuNptXD/SL/8AeS1hU/wezyMBJjQlNC5gGabufUIc&#10;qeqcrHl01FmgoTBVQYbOylrdZZGIWFHf12W6ZAMWFBgvnpn0F/7/ANcQHZALtsiCVNgBVZg8GO0h&#10;219OKpssqEPTZZmmDTZxUy2G8eG8qbewPKbGTZ4Q/wDpjeWqDNsW0g55iyGKA1zVRyCFLgFdCstg&#10;koHOyHTAI5esVGsxGUatpBAQvRfc4XAiATphJm7LHuDkIZplbeYcPqWlJR52Xc7IHh2zACiCIxxu&#10;mZm/8mIGsGvLuxuOUbEKHjdzhh7QUV9JgnZiKfUchE2u3YVdyGFoiARHA3gYNeBRlT4slm2+zlFn&#10;cIEIP4E8QvQb7mERKNhXAM3Yevp+02rBNYFaIDLo0aF26x2pOUQ95QI+z8AADoQnRASjQU9jLj9p&#10;KvyetfQYQ2sBBMq2INIemmt7xy10+gJm2hAZkVd50EG5d+U9BE1z5pEHtRO8BTDEOLqqFY4hcsRX&#10;YIP1bqSCrNA4FTJ2PhcJQSC7ilfYsd50N8793biCbW0sjHoO1DQUWCHGsGYbPNGa6U3FEcluMa+d&#10;YRKgZy53cxfvx8DoIMOB1zEGt4oOBzJdECsgHeCskYWj4jUyO/WECeXxvwAtJwuHKkKGqABES2nt&#10;MNVc2x7UoRXyzfCtr73iYITchYsWl/dqh0sML0OFYapJJ/8AgDNJJ8EmGCikrjbJPdKBxvsOnW18&#10;YcWtoE3E2sBsJb3GgY1vIRkvR6qFAxRUKquDMhfacaOoqAeobBNyk7SrAgwNINLKMKitaNiDEjp9&#10;Qf3CLk1r6cQRvvzAIV5qh1gnWLOwY+gBbI3XiwM4u4tSBOKQw+C5r9bu/dZcfThR5ITRZmwzAZQZ&#10;X6Jx93pJMTqiurdvElWuMcuJyARFEkKlZs7ewFs5s5o0T0mrRojVOP0FWMmMSZjYXDT2nlwe7zN8&#10;XgebGd+Kwv1Yz94/tjWul8tf2ZUmad88Mrp1wzbt8XAYfSWIlAKObq6eFiXaAWtgkCRm+MjFE5RV&#10;fuVGwx3G9er02bAgBQg48ZL+3qoNcUOusD+Mw2IVeWACSn4AADn4TowJRoKexhx+0lX5PWvoMIbW&#10;AgmVbEGkOaUWykdBFmdSM0EX1AYg8pABUgFyIKNjpiIhDwfUPKnJLffbCVMGw2XNa5bkkBSI6wkU&#10;H/QBiquzv0yPthq/o+F+jyNj2lVphRu7Zi6hbsIZ90bC3A/h+hWKOjQmvRBdyKp4oYTZOX+2shg3&#10;INIZVLFAkq+SEJsUPRN9HdAJrAddcIXww2lALpVzAOgOw/PVQ2NKOCSDvrM+IerPWgiIIkR2I9ie&#10;3oecdKPgsEGF4wuGsqwdDOmfw4ACGg0B0HpbqF4kQblirWrdykAsgYUGa5ABDQaA6D1TWpP+ugTj&#10;8Ki30q1xqkWNZB+5cbDtyeRbM2UmgxonJt9EF9vYAB24T4IADn4TowJRoKexhx+0vrp/L5r6DTm1&#10;gIJlUxB4JS1BrTbH1nMAEpioBZivGAvs002/8DI2HUdqnQSPDrp57Dh2UijWhG6TrNJx5ouakR0o&#10;HwhYAA5+E6MCUaCnsYcftJ1PP8vNfQbWNIraXRRboc6W2AGt7dV35ZcqzO9a1W9lYrYg/wDA4jYW&#10;kHtd9KguniIeC7T2C+zi7YwNMBLzrUwqnffSIvhHvmSuipjGGlo4FKwOmxPpmjRjn1todEojEk3V&#10;AXRvN+F9XluE+4+EfzjirhZQIo+i+57S0mZNRPVA95lFofoMLtk7nc/L9LV0ESAFwxjtRTWDKpmM&#10;loH8BOs/n5YQOh+IMOiJi4fgeYqKruLEq9B7xGDDGcYCYxYaGK+PVT+NhmK2Xvmhs4gHi4srlGi+&#10;q2oakKx3tiLiOM1w2ob71+NhtPZYIWvcWSw0oRvERDTrHDX8prP9yXSgZyjqIARxXbOmJ+7PUgev&#10;SBAp8iHlwwlgL2lpRoa525ghIlqaEtPUsNhhHjREAmQCtGN+ADOGAEAgAgGg0epAGQWAo1EHJGI1&#10;k8Y4cZsE+f5LQz/p5ifUBmwVtw2uoGlaejJIZnakyk1AOGpzVXqoSqOuOlDaHeLtYY97OBrqwWlv&#10;ZZMPUZ8XEVavAc8TEI6PPCsw1HFBJvuHO7VZOgIQzs5tI6AnxP7PxY8IoYIjfnGtnSp4Aiq+GZeO&#10;D/4HF19bW0ldqoFz4DZUJvu8DQNxzJdrjcuKLrBKvnLU8AGFZ4cJb8rwjZOLdn61A3DckEU5mNkn&#10;0WE1fNcOKsDkVh2AAzkqKjrAlfghqINo9hL9642HeS1pO9yI3g0A966opp3RSoG9Mr5VNYhy3awy&#10;JnX2nRAZ8s3oYwNN2LTUJQ7KLIqMDXYavYv7Jvnv91zba2AVJBw+zUjZoTCQ8O69vw8BVw8G6sZV&#10;GppqBpGa2wrAqUBKHK2mVUuCk0At8AtVnf5qFCYPaoO5iuKF+fltI77PGp7cwyf1YRtXerdjuFfW&#10;/oIiaUO4gHwjrLDPriwv9RuIfRJaFwBQoXjZPs+CLdtJgqbi5eRwPgM5lKrb3DMko2W+TIqnsYI/&#10;jBCNqNOZzftTAYfhIR+PAU+cCgjd94U+w6W76sqtyTwNgWmWvU8LVsQ4I32Efb69U9UxRPVUyLKU&#10;NnMq/wDRGoY2S8Z6hwAAAsvQuIjFWbAr284/HHL01mNUr5WKlnjAxN0McTxNx7KBY55jhMz0qdRV&#10;3KtMEliaKxegyj1oWRSvfvXGwvNSvf4Wvom947DmU3oP7ocTA5TdMhahG1IB4SwOVR5bM7DSHtum&#10;FWi4iWSQVIQRsBBZBQ8mIjxt70+4E8zU7By0u9NbRItp1i0HLGoKHaQKtJwQeabKppdBRlIsL7Tf&#10;wF6C1wvXHjZ7xALbPGft/uPsgd38tDt50y+pcnO+1j6jDPp95wqwDFnm4c4ZkwDOUQd2gAeVZhlS&#10;ViHlxwwdGDKxizTjHlgc6QMWKT7ZY9YUdLaqwZ+Pdw2Y+LQEXFwZCKXFQqyHrIeIfxxf0QjVbGjC&#10;wGuf+iMiusyNnUfBCc0CniE5nOMUoLPgkNgDqKAfx7zOCXB5qmmTvjdnoDegZMB+dS3hiSm4IIQT&#10;KM5UeqoMemJI0fm4bYcoZRgGa2aORdMJRNAbR1qz4YegGM9yOlyHY749t4AcGg4bNnVMiq+EqMLV&#10;jTXJdMhEiDeCUFjUhzi4J4OKb4J3ekbaRmOuiMx3gKw1YpxbP0B+/MjYdfQIylhR2pRqKHwYH4Tk&#10;KjRpB6PTuUNl5nr4UxW0c+vFJCc1ZjEAjTkodc0haPxh1jPy8Z1PPON4gGAA0ErF4UeC4+q+h2LE&#10;L1VOTw0xwMhXGAC6BHG2ym+o3mOwm+rC42VYID4knHegpvYteQZXYkkuIKbSc604eHySQwZUaOyn&#10;eOXiadBbdWo6cILVSDEJQHk9jugXyhgjabkONDmvymtNAYBqyTAhicWSTdeQC6z8i4RTVkmBFxmh&#10;QAwPGBxGj5XqdsawbHDc3EAFw6Dy+XAt/o3UnSPgQKhgPKrAwk50jtE/1d717Tk/IEj+zECIIjHW&#10;XtSrRB7nOf79XqNhgda7f5Wv9u364cEoMD2oE+iYQJyDAtDA3Ztu7gJnAACAaAaA0Gj9AKS8oLev&#10;Bs6b625N7h1IdSR6DfJTWBrH07jSDFEKvnArYf8A846zFtjYY2GNhjYY2E34kURZmvi+nu914iVm&#10;G+vTP/BuNhW6y8AWdnxasNjc2HXEL0FeAJgBMAQFBRDSJsTSf+DUbC/66p5HysEyGIWPb0dTtOMP&#10;x/hAV+AtYjqjOMpA7DoHwQV0JANcMDjbQ/yFG03DPcF1UyaQU+cN/eeNhaZrmae0V5HPF0T0A3C2&#10;xI4Ao/QiI3E/CJglgBcruAMLHZvMKN1F06cQBIAbmwYqomTC5RYBZutB4x+roNh8cZNg8INMlX6E&#10;vKO3KECo4iVqHI8td3cMjbXZHvmwCm5WlBo7RPxzwUUKwtszIQ+OACfmuX9HCPoGqPYYRxwclmC1&#10;VSOlej7hRsKEioX10AhnuzYalFx6OjX2ohcPjXhCaYP72879EkQA0HZFqUpe8A5uyOO7tqrEAGDo&#10;KPDqBQCIGJs4JTvfSctUo+A0gjwVU21csEwz0M7AcaLQDSxFt8A1ht7xAiUiCijCpaO6HQkRCK/V&#10;QkSr6XRX4/0zVdiChtQg9Bxy32z2/f8A0vo1Uw8PGY0JYXn84ExQoKs07oxbmOAEutRFoRDwQAHx&#10;TQdPbQQP9tWsJRvikXpRyI/A9xt8OwgOxMBTHjYkfOODokfF+nKK1M7Zzoq6xBALZsaaanJ7AYpf&#10;P5tycMvRBjwzn9vNIHOK8Amgg+kJUa8bdsh1xJ5mX/O4BvH3ukhA6Bc9SGB2nEq4vUfcJqdRsIIv&#10;djJpop8Hc7w75dwNPSOtWg64bNONMR7a2M1I60Ux0Dr+iZaTe7/uIGJadBwJcHSxN7+LljwROxg4&#10;S6V9mE68BLrURasQ9UAriEE8jfakwJo4IMcaRaRCom8LvgiSawCbsCb2XWfslD6pAFnl6FU1UeBA&#10;DHdUKV532n6TnzBka86yYLrEpqvBq413jFUr24XF0yfwQORDJYaCiG+zgGXi6OuRAquLHH1UK6ik&#10;Du3KTbn7DGARDJWhVmgGlF/laLWYkYdqdJSAkjtI740YMPZysBJPqQGG4zTIKSNxUfoPgBuN6uKL&#10;uTIxCZQXO0RNbMCxUxMAN3SA0xQVv8Lp1gJOVEIrTBF9F4fVJrmHjhWj9moDYbkrON9uym2gIPBT&#10;wlmvl1JimFPKj0KMq46oywbtlEZjDOPAkAgAgBA0fcONhkwig38TK6DlOKe2Np6ICiFdk+L3FW4U&#10;Dtr2T+lK59F/0XWRofkIIlkS6DBsjaoxFtiTx3D7C+sjiMCeUZL3JXfs9PDoezt4693X2OiE9vsN&#10;oRsFqtgYuwKaJ0VTJl2RopAPg/sg/EIKgU8uJ5mVZpIznP76z+QXGbvaBfVjrI9UGOhoRxXDwUh6&#10;er4yaihY4QmiKVMouMinlhmpgDQOB9Pg5Rf4CVBGuLy47WsfkVho4gBw0MIPocgn8DsQaqgwpSEt&#10;pXmxyDvxqk9ZbU9jI1amM7UILJYT43c0E58jiKnGdc8/sLtsTOOSOAZDoC0oSEwAP+A8uCtvh28i&#10;MGEM064VmDho1bnScx6OSBN2CcFJcRbPbwNVzshXbIax+nJ45YCSy9EPx9KiFYET5TE/6ElNOJ+C&#10;aDcxgpIubHMBLK2VaoWquq+4cbC0l0XQuhowQzWMq/Su0tBikUPwhT6rCqLqWKj0KYFOClN3WgjZ&#10;Erahj/4FDIV9fJPVHi41PTDadAEB176wxH2lKLD2O3BZBNhgrstBeaOFPhH84Yq4GUACuXwOOpJa&#10;oxwTETthGQLKFEICKXNDWxQqBhDlRwincBNGVoAU/C7wQ7od7DtIU3SWS5OuVsI54ZxdUMWiD2+A&#10;nsDIKq4wU33s0kBQZVVc9+28JhoQuZ5iATHAABANAGgNB8JX4UBO2hOkA5l1Rbm6M3coxgfALuBk&#10;Km6F6YEQNgsI4hywiwAgQeC3GmIQxSAXEz9FFmpt35ps5+qEoQ3HUP2S+MhfgzbQzMMOyiEpRNqx&#10;6DTIkEiYuOijQEwALAOvX1tAD9YWcLuQni0cCQjLSCwElNmVSfUC5SJMlb4aDhyAaCIHRwbTeJco&#10;eBWcdf8AmkaJ0KSYxVDVDsxr8caNnz1Un+O8glP1iU2XhE7BEgmrAyjA/EQoUS21uHbIPHRWu9P7&#10;jJBsRsPZAYx2NCrzyGq498cuzo/8ie0isuExWrNIfMZ7d8hg+UmCnDiLK77rUbkFbKkCJPgizpAT&#10;f3YuVRpO6FsiJgSyq5BvxZ5oCVGSC65gdrSr9RKRJJjnpcAqdjKE2U7NRf1jeb97AeTjI9YhkUOZ&#10;5dGj4e0Q4aMEmcHw6kwdGm+HeVGgvMNfpYeLYpzs4JDB9hHXxyUG+DMvddARtzTMGAaOpmsog0qw&#10;XuFBVbt0LLT8EPPg4QYiwgCJC57cf8pez0Gda5fLljjLK6VY2WlZYkpgFc4XN4DE6cIlIWyHUOtc&#10;VB4oBYQA/D9uWV9bIwxgmO/ERKKIuiKQaBm5uLtYlWghbvgQIXC2Md986GI6QOxe0Zxm6azjK5aw&#10;w5mZBpotQRiH0i6fFYA96GpAAmoDCsfXQPSG62sHgrAVHgmOxtBJFEzQvt7CIaUk6ggY+q3zMPGp&#10;zBJoGPa037WHu0lxD7jRsJWyGDYPQPRwVDga2GDVvSE+p6TJG65I2deQuBEVO7d7OXXwEAAM17FE&#10;OHoMJKHnYtV7xyG35PH4t+tJggINiixXN4bRJxocYhC3ZaeG8sYZA5yuK/Px0JDQ2KTc+3wd1Nfx&#10;F6Ier6R/aODi67jqRWylo5okG6ECMBcl5EoPSAeCCq26nL0nwcoxkmXiwm+E6l9jThXNVzeRYjT4&#10;hgqpf97aLRcz0wwKR/XFMPXCoEbC0yD1WeIXE0d6qVFj5COwJkjLKoE5MNSpP2D4B1xZJVTMOuh4&#10;iIAFQAHaroDyuTl2sA9SWoDAuLJnwYw5IUgibB5gju3kW3qRYAfSODjUta6OPhtgASwaVTNGEsvp&#10;IOsjpCJ/I4NGL7jU2nMqNwUXFAN+lIWTbKFhRotR42dhk5kRrb/AJaMngpwmX14X9cqDlgcUyMRl&#10;1MitZhbf7/EkBeDaqUT5ogLrBVEro2XmX/fjj/VdkQ4BelQlItUGGgyEF7dnXBUQGAZVu4JQ8d6T&#10;mj9xFGwzJ9uRAFQ6NLJNRyUS1DMKFBid20iWBld0F3kTayln0owmL8A9TOAV8Cny8RR25zoZFgkh&#10;ZSQmIU8x5fwRjBJF36aqFkfANvCLaWWMsTbq7RTaB9wKVNeszBQZBUEI6RE1iZSAC/QQVYzpNZrh&#10;rUmBT6wMr8U2p0ICnq2rZALiCBB8TIU1pAcIiCNHYnSe56Q4VtCVn+CVU/RjaasNQKKx4gjFW1EL&#10;SCHFwMxtSAgd6B+4rccVTtP5gT4zac4wfwAH1eACogAqzGsW91bVgQDYmBe0mQMpHwDQjBLqqxI1&#10;4Ap8Bkb0QNSaA0g0vsYbQr4bB8DB4D4J8Klo/ucA6ONy12sbJGm9kL1CiAdiRUARSABegPZy3qkT&#10;UWMiQGwdTs1kUKSQT4xYbfN4KQCMEKmn1ea5uDn7xyYne+xaiQzrXfNtcHr4QNLvCmXWQPAPxx5n&#10;gJay0STPdUXuFrZHPphBsZ6T/wDxeTlKZFtI0LkptsBkLLVKlMGxKfiJ7ke670wFua5uEyDVdr7m&#10;YwtrA2HAFClDfMhZ2zb/AAkzevjgEnHlyhZ1Ji0AbTtz6WOdttKLI+iCLOu8tHoySjWlN6pMSpo0&#10;73X7cYwIqZSSAXFqI89qTH8wTAUAAVR0AbV0GCRLoJAXNoxB2mQGptuJLhqyMuRAJsG1y91b1M4/&#10;pANPEBjYxgKcYaQU+gYlGV9xxexJgripJG0cBKqCB+iwXufrCbdw1LTgJDVIJ2Q/0ZLLPBfZbXEq&#10;ElGcTEHzmdulHNdxhuTV2pPAwRU5YQ4gPRTIlk0jGrFkQ4DiM08FbhK8Q22YjNfmH3+RFaxxFy5h&#10;UOx2B4NhuhJ4qlhgwRiUqpm+p0njmIDwDYrqUf7QnqSpibGGUNdCcu7gRJ6i1olJSjn+o442A2GT&#10;E5Jy9CDIQIhGOqwgWuWYXYnMGrPj50d2JY2HY+Y6+q2uvLXNf4IZpbOAamOrvuC6e90vMvhorGwB&#10;wGnWRHAhjV2S9VoBruzlms1I+wcSc0PS9kDy7ZihVFVa5MmpgZIsWqU85ISheTScijG7C57xZpQ0&#10;fxcVxeBfVf2t8JEGJ7dzhjjgaEWx34fz/syoxTIMGrIiCXwW53DehcO2lWKkRAFPF8LqgjYFUjAU&#10;6zqZrbm7Zu6mow+AV0/wmgLkLmA28IUlcIKBFH4Kfmb2jtws/YFD0dLTOo8YMIjxobSEFRMiBoph&#10;THUCa2l0KZDM46WgeOvLfZQowLo/Hv8AoPpxIFuPLUaMrjQziJiHYZZ/nR5O8hfhwmkDtwnoTDrs&#10;T8JpovKhJVJKAVDFi7KGPBU/DdqcStEwozfwAMkz9sXgOZqCngyeoaIVhCBNaGMGXQVqUjIF0oHK&#10;BWhU3XKSG2yLbloKk4UTQhP2EUztHV4saKZ0auANpm4CEKXYao78rL/Rj6Z5M0fabZaMiTIKz7kf&#10;uCJCHzghLbM/v9AoQh5cdvFdclE7zBVuJ34/6NgGmbWtXRBgYdADjDrxCwSsQ1mpqV4ginco050A&#10;gmzI0ZlqK6QTooIKq52f2ai6SWPYIYbm/W52J7wSMFEGXsAgU+FLw/BuRUdCJ1xFw1QAze0NBXGP&#10;mMGwoX1xiCB3uwDov2ydHcpfGZMV5mhs1tLluUYcTk5URNbdlqVzWkK2AZFFZRE3eBhmcD6LLI3z&#10;yOEw0cBs9ifiXTYpWEhgUMELK++rhbpk6mvGmHrheU3eoBc/gm02fKZtax0Cvyca6igJJ+GJuats&#10;fRNnSawLMCVxylJ61TcgTJ0HtwygaRfxCjKI97TRSHmQhsbTEACuDOAza2NGEpyc9bpslpdxkyQ6&#10;Bjsknu+ASvgNciW1gaREo4CPyRJLkyONsAZ0d0ZCzF/MmDNY7M2KwpBLcE3oOuxbT3bDiR7+M8gF&#10;hS2OETM+oD/8GIa1i0pbRiYnmgzzhxkSBiDyHOlFNQH4CQAADAAANBw+XoypuEtKpCaOIsJuuYFl&#10;MU7eUjUhh72RoiWLzRYv6qCZdPvpunphpJyeuW3YHLwzFnfldR+5fUOxF6ItI0QDet56h6YM3lqK&#10;tl8lnaBmsCG3RJTxyrruKqqA+SIQ9B3bJFo22EZ3PEVy2hqzdRAILWbtShJVVN3Fw8ekM0z0wQgd&#10;gxfhI6YNjRDlNtW3vck3OISA4asBG2QvQxUOVR8AWULDc0AR2fN42FtkQTsYD6xTE3Cqd4SAaKvZ&#10;U4CWYwKYIqNTMiE+JFagCo5TJraKOPJ/rWgBigQY+E/3fIWVDPLtYi/AQIug4GEm1WX3ylh4NpDJ&#10;CcTumJcs43XgeEw+Fs48QVyalU0Py6OUtuzE6iIS9oBB7adYet91w0zkEUYwWRYkoCnvWzt0VeuE&#10;UwkQcmbojj7g/GGYSRMzOK8aoXbs2Qi2H8rYKCG2kk1RVVfCm8940wykXQRy9wuh9HgZCQAnebRM&#10;qIdBwdNQDBIs1EoHj1tQUnx6JuOqRkU4T+QnTl7vlWa56P5azQid+IpnMH4W04qOn8ZzlD75K/1C&#10;ZwBndqS1CU4IDUnpL8OqPpIdqGlw1hwpO6eAsTGC3QUM+ClPNP8AFI3xCAuWhKOuq5ukaOxLMaq+&#10;NVeKnHCEqy7tMBO7sDkr3qM+xhNolgE5k2j6hsoqP4DEJ7Iv4sBcWX27fvcQ6+DFNxEmxuUOKVFb&#10;KLaZeYPQHkIeXaRcspTdjsspeWxc7HR85fCoQ1MltZ7fMXJvfwRjw0DBIwWg7xQjRdIweK3F5Qpd&#10;JDdu4VDkYvQaggtyiaqm/wDreVJ9bfufbrEZUID2pbDVAXcF0cI0EUUIJ2NYZuNGnZ4Gi19KMXyN&#10;GQoUP5ZX5kLQejpqYoIVy29pP1uEQq506QCruiMfe6HAblbWGLNoCoPqEkpCldUxQJ/3PpgsXful&#10;IUI4b3YNcUI11o0osa0eJWjBCq4KjJecJOlQ/wAtefnG56l0bjeJWJCDCnFIARRxUz6AIUDpG+J4&#10;raBp8kTQxfQGLHcoQkSVxBsnGOOFjnzx5lX+OK+gxn1EabOPX4SL7hUa0JxFjQuivMxwhO+6cI2u&#10;nec1XySQ2Oa0Osd0+UcSU5YlG3YZ0ancoz6LyZpYR9aOPFpQVE23kUzwj6uhk9uduSadsmBRri3F&#10;ASPBkpnuVUXcMuDuXdVVMEGm8LjYsOjxErpEjrOn1A2xuuMDlBoeYEl8D1CAVQ5ujrccsBgm2jDQ&#10;rycQu2nWqYTCF4KzLjBpFGxj92YwiQT8+a8famkLugtlAVF03+56xwipgCaw14L4VkwUEgCj0J83&#10;OFneNTvd5QwLegNb6emBZlphntA+03SUfM0gtDhqkgPJxhNalvOMSYmKCIrODI58hIoJskPySVu7&#10;etuhYHlwc0L0xQrCMVQPMZijoUJQ4NBE4ce88Ek5rn5aKysEFctAE2jKJIwPbjHwUk2Zlh2p0BE+&#10;dRsPcNcaB7a9OZ0TiVcmnZ+zr2iE+IT0KEdegEMI4bbE7ODLQMWXAWYKe1s96ABQYwEI2VLq8Vw4&#10;9hGFF8RJVCiZzspRoAGyj/fpVDLGFCONp0DJCIvoLbOeiOaJ5xwaLCfdZP4X7F+GpBAWzf2mC3sA&#10;ZMKHuYRG4ZeBDg7wIOReX4Lbt+EfzhCrkZQiI426nkmQyuoQb0ve6wweDAFsVzMB0FH9FLRFxt5L&#10;VBrLtyewk2Ro6GOw08nkAj5KwDE1oICpZ18fnqmMhSM5n2Wcq4NIpuqGoA+CkYCfCcpsWOnmqDdi&#10;gcTJIuRUtB5xx9b7PIZi0JibsgO2W0PA0dYfBYSCvalKRM1cfTCqmGSeVmcLZfA5p3Xb3POAPyBI&#10;/owAAAAQ1w+P1oZk7Cw6phQwQS/IbpExJAZnso9s352I0a5LdiKScGHzAHLWwSGvSbexK5ZNgzBY&#10;zQ0crTIqBTQyKAANxDtHqANXReSu5TMH2zeChOxFaWlIMToMkqydODDA/VhWpY1qLLvuygJGr5r6&#10;S2yisZlt0mLQHJvxnDtXFozL0YcsqqBrZHIkt9bvv9xd0VmRrWwFyPj8k6gPAqoblHbqTcb0OGXK&#10;HTmtMPZ2W/8AcI6nIInRgPQSqO4naKwAxyLpjuamqTVaKjE7AcrT5Val7kZQfwbmeAf0Z/eKjEFn&#10;2CasY02Lk5WuUXfa7mzhLvjd5lJ9YhwlrOTUgYnclZMpGtVnFlG5MxXK4feNqrJcOW/bdAWyvhj1&#10;GhxXZ5YavCyVqJkSPRq8Rs6I0oGferED9me5Mf4NjEeNsFs3AKlfuuZ0U5yMLIu2rUztNt8II9Rc&#10;GNdgTHnrxn/UYodPuN2QqpTbZWUkpdPMrR9X+v8A9ccGuXuvfycDP9OtZBk7QGBSjQSL0EATQCGO&#10;o0aSRWk1VElDr0IYnyiDoauALTg0TAcGpaU+TgxY0QMkjh6vx4MiII0didJ7nDWr6ngsKCP3CNOf&#10;srLM7CQU2hzddE2gO5hIBcHbDt1SRFVZeBUQ3sH1IgAXQBwb2rQbaqr82wQ4WFexcUA13iRierd8&#10;dD6XAExwAAQDQBoDQYoFdBtXoMl7gHSPeuGXircHNdNM62jwMyJFc1s+Y5arpXpk2HjV86NCAkbC&#10;Kr5EAw9MuA0rxfgXkl/bYNfIHm5AJvAtrZAtEVwP4AD4vKAQUREZ6z8gSP6MAKiAFdYseTaE1lQv&#10;HMJKEzRT1FRSnOoXAzTv9eIo9XghAy4f2WCg8C5gqbjlA2iKGY8KkvYX0NCkSJFwhbmjER4D378P&#10;FjSh6Gmiu018GmESwRapRfmHBS8oyysCuFxY+E0dQ6ihLNAGoD1ABCmbUlDoYADLTfu6VfWq+uFi&#10;evTXwSF/1x6vSiKVSVkoNXATFPPojq7NxVDs1FWR6JwRJtloyznYYj2etbQQKBPgvjFqe1IC46Di&#10;k+wEkgVilL1RhOvIQZcBTbkPnbu4bNdzBKcIerjYPNJqrE34YSezuc1o4TvWboBIFedqcBywLX24&#10;nO1swBhiTxn1wfrPncoQgpVaiLREeCAAydNAifganwcVxk/XJBQw3ERIuIaY7FEJNxXLmnZIkUGK&#10;udWoz5mUgjLpJxm0RCHaAfuuj5yOWkES1fGzBYo5Qm8wUSKjGFxrJBTqaOnI9g/bwwhABvgifuD7&#10;czks1UOs1UnOR0bN673Qqn78TDejGKG62ct+KvSPI1VBUHV61QcZcjubpWa5+rga+SDNES8j5xX6&#10;cles8x7CeOidEzOhSnay+YT2/vaKRPHJoPa8vmCRPKxcYO69GgvDvTFvQ0HC8pLeiODf9XOVWA5D&#10;Y9HgdEIqZUAgxMPsKqNj6Rx6A8X1PZ30RMdWL/8ARoB0Z/iHTvPg0wffwp9xXAFD2Z+g/hztwscH&#10;XAE78Gggyvdyz9ZiUNNvCk3EN/ispJUoY7+0tvw6NfkG8hd2cu5ZR/OjKTZSsMBNzCPJOZLvnmy/&#10;FIgHWiFii1DOagEw4GJRNlE0x37JsfZywjXXlAoDMDy7BbQ73dd3zvfmBqzwiY8SkTVjnrI0BQVc&#10;oWGHoc+YZw66MTPVOADs0gUOkIjNLZbNRsOJYsiBKAB7AQP6474otnnTFL3hW0oWT9/JhtHMMkMX&#10;bhMpgrJlnmLA6Z1m8NgGg4TVCLQJTgAHFu2Q9SgoIOPVDVBGshzJXTGK5oyRqi664p3hV3xGx8hg&#10;IIM4CNNNKnm4Qb4hKmkg41t+dxy2vWjsyyV8QayRVLRUhJsvyXr86jYdhxeCDJ1lKO8L3vnTPoaz&#10;DbcP4dsFdwQBO6uZT8gxQCAADRh5xno5/lE9SUbeAmsKasO7q2a4Q9XbNyyO+2UQ5KhVIUXQOoec&#10;XDAnpIgQNvCQ5C/NNc2cKjaGRcdRsF8a4NpoLhU2ZqAL5TDqBMAuNRtu3wnjaU8uPFTV6ttzBg4s&#10;VwnBIIml6oi4GP3nJfpNvwBixQoMqUAvMIFfg6UyKQCjIFbhwLt6JUnwsxmWrUczuuYzwS0FZnVn&#10;2od68Zi6ZZB8niCUl62kT4JTFTMHdPi8qDJQ60qS582VJzkxnFGLWWTQPB3cOuohFrgWOdfsE/sM&#10;eUB15LHZs3l+hxJScQKT0BTCELGsAToyCjvAAH0PguzVgJBHiZdddx8gQjeqEoKh4E4yaE1RDoAj&#10;IK/AaGbR6pqQT+flX+GJZ/GlVX1p0BBXoKV6hq8kQTMqCwNIftMGcag+hD3bazrZ4XS6Lio01XdJ&#10;rrJlHrydr6OQ0zV+uLKPYYcWkp0uVkRasE29huzQyhRvdBtFhhtk9AtEDoKGGTUcIQY35tXHCXDB&#10;8rlwPGhVgptcrFCt0gq4zQGjLBgYgTXQiinweeyB5/Sagp1b9LneAQ2AL0kqDneGEIAN8ET9wfKb&#10;gSgsfbIlgfJkrvGIeySKfgyyBiIGsty6uE/ippmBsGusT1Qn6H3LpF1jNOzibE+GchDIJFBFiBwX&#10;/Fo2HuZ9+teeUdugS4Yx57pniQdEpiTpfv3IzjDy8xbqHk5q5qGXQ0GBGigIOAAEPW/wGur6uyKQ&#10;sHXx70BqxMqMgaSfeMVeCym6WSgVpHSSB54QDUNSBqz7ibNg4fWTTM8tYOo8iak3FdS/SGrmFPBI&#10;VwlXhHpJ9b4+ECSUkxZPSQwewc/0nDuQ9xRmd17KWkeH5GywkYVlCE5720yuwQCQZWuAdAfXLolw&#10;QsA9jy3jAAt4pgaSTNQ6asONLQ/KqPWTnL3SHxk7X0EOYQgGUSqyfzNKGH3lPacOTJx8pi8Fm2/d&#10;+CTo4Jm5DHotBIMc8a/kCT/ZiBUVVrvN4iQOPqgI3Ho9ewn39+Bfw5icRs5ywR7ZBqVRC4dEg1Tt&#10;gQuxMaezFq/a1w5TXFOr+/fnz/zr/o5gzq48IraiuViIVWiEQ40AsOZUBVACq6AO1fAZ7RXE/wBB&#10;RYMCs6srApLc1+rVrH+vHdhqM+6bMS6KQ2Wzi2ChRkFjJnvc3r6i4GSjtSUJMFC7FBAOjjVaiFCh&#10;X5sG7V1C9s1WTKKLeJaYf5fQqMjjEj8gSP7MQIgiMdY9kDz+k1BTq36XO8AhsAXpJUHO8MIQAb4I&#10;n7g+0aG2jLpStC2hTI7zsRKXo0DeqGf57GwixS0+AkWDAjjFF45AadcJYqBE5bIfdcKN4BHRvQg/&#10;4DEHlcAKkAuA3VYzthHWMRYd0YYYNNne/vO5YHvpBRqNwBQQ0xwPMgIveojzx8D8WapqSy4BJDws&#10;xX5NwKh/ZNKA4IhWfYLIuk5fkhNEZtHu4ZsTEArEibdWIAneqB4fh/P+zKjFMgwfVIEWmmg6maZf&#10;kxTUr5BIvCRDvSH0a/T+zPgrrOjgxgMu8RgohMpTMOrQZlmeiWzektDKwo8Enrky8NpWJWQjncQU&#10;h53CQVglEX1AYi8BBAUCNwgEU9SJdhQB/U3SD6mAFr/mBkmJXWMzw4NgqZA7XA7UdGJsHCo6c3Zy&#10;a1+Ro0jXmT6wbqtKzBdgXGtQ+6Y9DA/cNLHU1/EXoh6voVLHS8Ha3ZHgD8BWmK0ARl2KUvI6vS8K&#10;poKu2Fdq23shTvpejQSdjb/acKCMnlrJgWRckRTQQnjqA8YWeLwdg4EeCFbd9hI0u6vpnTnWpMEE&#10;mbQjnpZc28E1JO108mkkgST64pRYfoqjb2TisFwIHVQeaUre9izA2T9BFAkvPsrDa777FDR5+6l+&#10;cbMai1XsRDiCDYmTOeRrOQNfgKoGaqmiiI1d4KrCE5j/AIEj6GKBEERRJj/yPP6TUFOrfpc7wCGw&#10;BeklQc7wwhABvgCfuD6kCoHcdvpuCF7dHnYmXA9Nih2GAkGlxD3SiGtDzPpS6ULKh8FdvZYHyFMf&#10;fRRtlvGsf6wWeUFjEM9fYuPzWNhofninc1cmXksJoIACpMgwEhknTV42V7FupcW6Ya0RgLR7uBhz&#10;pbzGytO9TlWx2vAQtre0iHGQzT/BOOt+B3SwQvxEm2V13itW0srFGQXiEmg52qDPzXNUBGWPpaBZ&#10;KR6dY5tuv29ujwIUisaVy7F6TQ0zYYtt+Rszk4hxwDPKR+SbmqgwSgEI2xoCQQlGjI7WRJeSQVVD&#10;x8BWshrIGphMvL5bodOZreErrOBt5jyN+CSkcj/czqj0n5AQh68WA0G/xCkDhYAIiYJqoeiCidEZ&#10;h4lI2NekCKOfh+tMuK9C04jT6X7kKrg8A3kFHCDuHlIrkBjYwGjpMUfl1qZwcBDuxTAtGKKt3ivu&#10;0zJTvQ4GUdB3a5cWhhZ/B3j9BuJyKPofHttY0S5uyj0lnzSFWehMzxG+5Kn1C3CmEeElJ8dyYGra&#10;fUIDkckQAoHrRYUrjGnCYjPTCawkmghhUIg7wP4AD4PAAAAAAJ69ajZNUVdRvISbOu+8oogYSAly&#10;J2BBYBlQTguRnf2Dd4H6nCoUNBn+2q1xeT+iLMIsgAsANYS/8PSxApdnsdfOGX1oldh/EI3g1f0C&#10;yvthqJYkC4GxIoOAeAAHg9B/wJH0MUCIIiiTH/kef0moKdW/S53gENgC9JKg53hhCADesT9wfAmA&#10;gCgih0iaR0mC+bAhctLsFf5DO4PXQ9mAN9gwg5Hm2yGpR0Nn5qnlZEpnrDbekqFakZEhVASE8I+h&#10;JxckgSNQFMA1zsPCtryk9YnuUVXCsMBYhtB2azz2H4gPQDehuK9+R3VxzQ4Jjg2ktdyvFLQigxSt&#10;F2mNbOKKMasb5uUlMVVfQv8AQjvXo8Gu0C26NL4l5ts03DzgOdAnpzZ6ND/SywkmF17VMBYUDfSP&#10;CUbzH0Qcvss5XiN7ISUuMDKsLLl754TDBPDFDVhEatGtNPTVc77wUsTtiQVIFBnlnqMvriLOVYW7&#10;EpofPCNcYvga93MRUiKK+BeELMKU4hdNwxc9ABY0m/y4fn3gaTzoduHG2jCldjf8qnA6cEZNVDDo&#10;czI/IGO5MEIhaiCxkPmJjo4aOBBT0r2wioylAmoBYBKLe9gJ7gJ0g8biZ/4g9UtkEATtW/8AVCAW&#10;bPhkF218ewUVYSoAdGT79BnyEeAVlzUVGCLX+jnSXN4XbdFDyqqQmikJaXfMyEL8bCmiqTqPT22y&#10;zPQlDfNxusQWeTxZ+d2x9YLEAA+IJLx7CQA2BK3CiecF6QEM6rwwed/PYpJVcCEfikrXnx5BK1lN&#10;C4QgrCPEB8XYoIlPeVRpsvJtOmwmmi8qMxUkIAAPVt9F5uf721FrKK94ulCG1u1eSSxEOih7ysKo&#10;jpjk1WTFgvFsDCbFh3fkCggEfwOv4CssTu8fsqu4arc3Czpjm5WOTkyqWQMoKi1BtGNOHfAN8rPH&#10;2TAtngLS6YodvAFBSfI+5BjaVholcloeFzplEdyqgAJ7yYYRdGCD7EzOEIbBgAAB+lUt4MBfmANq&#10;cbSv/Vn/ABr843IzYNM5nuWD4r3yKZBf/wAVd+p6g/gAPo8oEQRFEmP/ACJP6TUFCqY9HG8AhsAX&#10;pJUHO8MIQAb1ifuD4awVD/3UefVxqTBK0LyHvEXzHtyb5tCe2wzutGRKEPOHMcE8lZtxYYhPCSTC&#10;DfhAl2x4OYncxj0hJuBj3G0MVr9y4+4Yb0cPDVh3BZsTIqu5ftiGeCHjcAOyOfV0IvVQCvJ06euh&#10;FZGpRJqcSZmIPLhxJewTYjwzJzK6rdV1OEYTW3wzEOYkl5DcYcGW4Q3LNqBGkGFEuyincxhpAGmz&#10;rDbmwWKT1uRZ8SSqOPoXBkedEEAqX/pJ7421OTrKSOYYgD7BcB0YymiJDk0OjJK6DU8q9omPS6ap&#10;ZLfqDL8j3dqkA8Nvw4wkKTilbJTVZ+ROTr/lCdDAJGRqultwuMsR8cDEePU7Z4jgTPli6AVuXiZ8&#10;RYTnssazeanQFni6nSK5Mc3xOsUZsrNOyCRW+QPkkCAsqrinwDV1BJ4wcFk1s/gwSBh2Jbh3YsGy&#10;hMOjozA3RPW5AoDOB4jr7s5KQUifBjd4Uo2W7I3brBs6e1oEPowQUMPGkATta6LOO8CYYiduYV4P&#10;AkUaXzblLJwBAgi6BSUzJp2co4vlZB9rjDD6L5P1/fOBvOdqsc5LMnhymk02AZ1iV33TN4kELjDS&#10;B4CR5sE6yhtFAgQ82x8zjYVUWZBtrNTHbvWzWPnsIXGxg8mXtqURvacnZgeOTosipArHr41v2W5a&#10;qKzPBNRdjViqgERTplJ8lfh7N2lkBikJMVz9glOX2yZtsWLPXRF7jemFwDS6w8+mCL+nQEgUYUSV&#10;J6AgucoRGf7TvR/18PN2S/0GP5147xH5wXcUHZjvQsTrcfUmu2k95/lAf8n1h/AAfR5QIgiKJMf+&#10;RJ/SagoVTHo43gENgC9JKg53hhCADeoT9wfEV4/mLf8AOTgbe72Hp1p6C+VhOdC+wZJJKJGQp9tE&#10;HGllYIjHG0bB/qI4WnZCS4NBEYDu7I00Dwq31I6lfKu7E2IkCiKgVqnDIhGDp5/63XhnnAKTCGSK&#10;y+g38eIHh/cmgBfVVyWlkTTctrRq/wAbjXvSevUmjZGgjjvFLO+c5Z7G5CeMGJsaS+/CNKwWrAks&#10;oQgvb9SymBHpN4IEwbj2pnUwOs+R+4qQAdmRRlA3HkRWzKRHhWoZUgIyO5Mf9w7MGRKFTC6tD4bK&#10;CvbxFZemUjIyJaOWQMbkUUIJ7XsEyNA8JkvrVo/dmfoYpXhbmgfa2j2vyqUHgIwD02mcv3gxYl1j&#10;VoAwuKiKTQBVhOWvlO2ELtLuqmcJo8QNRINtSvpWVmcmsOwFTjnqAWjF8WBc2ps9EuEFMFonCWdK&#10;3CUcaTCESbUiZKGWCQQaeie2CY2ysyEF0YiRdn9wzGDwW7S4OdPA8m2oRtIHMpfZqxs17YIIQoAM&#10;AQAIAIHBQTErLptyUaBGUtx5tPNaHSYBmKcbxYTYHEKscKXic3nL50IgiIlE2I9I+RxHmndRehsO&#10;aWiOAlqkJjO94oy4qB0Xu9oxxjnhbkrMNzALeYk4kc3Toj54V9ngagvlEh8S4NCzfK+J1zUxa4qf&#10;XgBwods1XiMPysgwsK4jYrJ8jlfmidomxsOu+3icDbACJoZOwViHVFCHF5AW/DihrTwHROhr8eiM&#10;FgkfMwehmRvmIOt+tX1LMFJ5Ubhr/ABhi1N2Tkf1FVHQgGUogzWRWSuTTcATKKLwd0kTTwE2vgJ3&#10;UUAlEeZ4R7aeGmVSja1ThQEzsT6oX+S/y+cRfS3mz+ErqlFKgQtZNDfu38v6iafWH8AB9HlAiCIo&#10;kx/5En9JqChVMejjeAQ2AL0kqDneGEIAN6RP3B9e9nWGew0qE0e0uFL7mlSnAZEK7ljD0fpmcN2E&#10;QbGIhGcQPAvOwpWMZqBjER0tEKyCAHD7hoLcqqfAz12G0vqu5Bs2ZtGQbZpbcRcM5WvsrIPUk6Fh&#10;lIS47FovbZd8V5gqbsgbwDAxEvZulCFsUEmniFJAtDkrPr3gyOpHsm9qAMA+ATCUABVHQBtXQZBS&#10;3DztkM4FVE0cmcQXuHsyugexWB1ccIsxaB64k5ZRloXAI6UD7yJyIzCqAl1qJtUR9UIjieVGVUxK&#10;JOQBcjPfQILia9jQJXApwn6M7xhJy94oKuvTLXFQSw+Cmz48R9dY7XjThZM7ecjQLWNo0ZWT0m8J&#10;q06kHMhzThteEq8kFNsA44MKK8069zKzD5oYq2yexAhJXRSA8vcgwkpF1ZgjYctQqeNMC8aYvhCt&#10;s8VUAGmx2LD2wl6A1jhu8kCyKxHlhguMbK0DaVMcaoiZgZPMGhwGmHoh4kUaU1DdjRtr3y9l/dyX&#10;4wIrVBVDU9zfcTP/AMfF9p7D28P8cbmxjEOA5bPJgZUfmYiNNEvuI7Hlu0sWERId+gSdQ9Jbccib&#10;cfyOAPHyYbuFmOetLmCTaBOH4g23poGnIyHZCFsUp1/XKYIi1QYrCb8MXBupr8IvVCVZSMnlNV8u&#10;+yyqjT2jOSVg7epZPQ/g09rKzmCz0oCrDUTBP7G1IclU3dqBAnIof4JGwkRN/QC8JcxAFQLy0Nhb&#10;IYoAB/gL9gZnCFdoyhERxTQyIvnSHYUCtIoeATUtp5UFOePB1/1Dzv8AOIIzKNTtufasG3EDOGUE&#10;QigiOx05PpG7pSqUQ9Kz0+BB/AAfR5QIgiKJMf8AkSf0moKFUx6ON4BDYAvSSoOd4YQgA3In7g+J&#10;Tq/Zhpu1sAJLhYEV4iew7HtGw+oVV1JWEqC4Lr2ROtKZTkefISY2xTNyGJBG39m4gAHBojbhY8YV&#10;6F+ZkY4zv0C9IOyxH5gC06wHnwBBzqwMOdwbEeK/5++g9lFN0moDbmfZJbHdCHO5fMCT46mykgEt&#10;myG3piSP27zwp7ig0Vn10dFU9VrO73gOVvPw1TqKZ4rtAgiMV+CE+Erq48ni+ffJX47sFEGLSHR/&#10;XbkLwHKQt+j2aV4eI1GobAW13Tju59vdJktXwKpktsfZtGBOA35KTygGMhNtRH5UAQlDg8J1/wBc&#10;iNLz15Jm3xM1OtADQBfCWtIgH+DNH4mvpGNWyx2oHsk54NRLZVknwcwIpMfQ6A/wB8HuLjvY36y5&#10;omWRAssuRhYeF5NB/iRAN+Rpx/M46JtrxNIQzCVMYIqHAHn4alHjTrQNZW4sUnACSc5fsQJF9iav&#10;TiNheITtQQVIO8Aymb1QBOn5sClPldZfqMApMZuUmbwmJD3mzUIO75ya34Z10akkCqBY2ELwRWWz&#10;VlAfBgfwAH0eUCIIiiTH/kSf0moKFUx6ON4BDYAvSSoOd6ZYkA3An6g2EJVeO5YEmyHcE98kX65k&#10;2YYAP/wNjYTkC83CWCxDBd1qY0FgoVEonVCMB+0EyVn+iP8ABHA/gAPo8oEQRFEmP/Ik9pNQUKpj&#10;2Y3gEBgC9JKpRNM9O62k8EEydDWibUvoMaRCAB+EgNN+HG3Tr9qQRsOtOcSDHA0CHx7t/WWf6gwT&#10;yaPXEYmIqRRz/wCv8gRmStlyJAhZaEvz4Vogtj2YDgFqN1EGpsY0q+C7gf4gG0eUiAiKJMIGQeiA&#10;6SMbj4mD/Rp2ynfq4+mWwR9cX9VlLYsOsgCVVpjFRY3HP9n9lxsb9HQlwSx/9+M801wMArAGXh3/&#10;AEkhRcUheTYPADTh+Ds/7MiMUyHnd448OMGWewRg7bI6VYbjb0rOJQYPglG22MAmqw6++o1V6AWW&#10;n9CeY+k7uVzZWDgtG0BIBjIrhWx0Bg730RMCD/7RH70DzvR1RNxB1gQBu3panjS4k2wBcMwAmUkL&#10;wW+QfSNDNKjsdEE31oWKmZIBSuuAr6AI6h5TjnxkRHygI5JXcRypuk8AdT6hYoH1QZ1CCyRULSEB&#10;VsacS4odGlMatGhAIAERojsRNInT/lEbDaQzBlUq8dsfBMB7ry8Zeg4WwEJDuxO64E+5lbRu999x&#10;/PC9uLi2zQTQWaIZHPxpxo0cwsG5uUijB75bbcqFkBCbQgaGEEDaJ9b0zERn7Mf48xH3EhpWljER&#10;TD7VNAnaAKlhe3OLAaAs5FaPJLMjaAG+fAOSBM+BJuSpaiJomoUOcQgXGmBhZCsASCoFm9fTS1Aa&#10;GNYB0sn+lBwD+Xfqk8dHY2+Ts37e4SnpRUBQOT5gJv73wd6QYGxCQFCnytQdSbLHDdLW8Tr9wkJO&#10;chXDAL1vNb1uQhoNfjcAivQRsM6AmbKsz/fMYfRiwUeysDiP/wCYhp6TLLcZFA3iwg0W2zxLUbLu&#10;Qp8LLXoE7cNZ/wC4jSs1Ivbft6fRBKYyXXrdXADafiTm1MQ2mUX1bzimT/gBaZt0URZ5LQHHfJGq&#10;pLRhO4laKOwXOe3e4QgTy/bRk/SWQkL7gP6lmBYj+AXRXUZY1ULb7YV30PBEAWZSAStjB9w21LdY&#10;HSdJdESYAA8V2eZ0D+MA5TssR/L8W3tmw4OL2D+VuUq069IuIf8AYfBibPTjP48TjQoeaZ0llIq7&#10;81kw/PmFJ9oz0b9AYR2QpwPpnYgsFjgTBJ85ZYzQQUHn9DL0qCcxq6PwzdFzPfPmZ1N369DOox5O&#10;BTNaxgCAeAAD/JY2G/w59qPtXz9Dx2pqZOwaH53IpOBhqpa1IfJHEEHCok8IwsKtLAuHSeRrgRDd&#10;Fq/MPigimtEvxDpRtxBEr3ZcSUbtQYlXswGp1koKIBmmNH4FgJKrt4MHLfP9JuO/JpDWrHi4FOPs&#10;ms3aD3zbHCCcwkn/AI5lQk8mH14BA0sjsx5pakkVpAghkiOLuDvfWgiRI2gURxPTnj3ETZKiBllF&#10;WoG/AFMIO+b2BnePNLBrXt97t9hrvQHkRp1uutjTSkTEM0U3KkAdvuAbJtgQntm6mJSiV1DwJdYI&#10;u8QSe2rGYk/NH9NQjGk6zpu6GwhQKpdiMsEOwA8Mq6GGg9S19Lp9OZGBCSn7mvuTxiKERcZwzuCP&#10;KH7BXmHKSwzx4xl++v7xKjlaA2OIO+nPNF2Cqzu4Nac/yCaws2ydEsyhR807Td9xdqN0JH8ZQsL7&#10;LOXBvu0Sce5ueiaqjYOxyvQ2esROOXNdAFhiqUez5ZsEl2Br67FuvHs3D8VzYNtIPiI1WJlhEFG0&#10;cngJD3kTytjQsV05LgkAaDcKOpfMX3friQ4rIDl2d7Bm8Dcmi9rrsQpgIMtqAwWTQQ4zcAq5pXD/&#10;AGqtp2g/jkVyAqlPMleM1wSoSXxuAS9nGp13XNIqZP8Aoszf9A/9jJ+w5Rl8T2wZqg+VIrudu1KQ&#10;kRmuPMB1tplBKJmv8W1Q03dykRBYhxspb17BikpRwsN8DIgbCRXGdD1bxPYqluJ5bKubC85H4eS2&#10;PGch6LxQzlWiIbyshfX47j4yFtsspBbEjqHtrTwsW88zOB/tKaiP1T9q+zxKBwCaNODI4MISKu7f&#10;lrEPFabS68tFhVLmv2V5xNenBAodH/JCNhXkM1CHn7vxmIWjylwIsPI3PxkgmGDDtuJAZktM8Cya&#10;QAmPkED4XQFTvoMKEJ8MEyody7a4b5QZjjKsOLah9kUgqvulAsXpriXTH7zkv023YJBVTamTykmt&#10;C4kKyuiRmrB0/wCObAHRQBXJV4AKdspreal6MGpezdkGJY9AqhQi5hoaMslFSoaVKiyiddieOAri&#10;USShRWVDrtDzk06RgGkUWG9syV5B340TT1Zo2tCwOC3KMYwI6v2B63rRFUa6k1ClGrzqcwuPAPmg&#10;U8HyQrdI8DgkWm57C3AI7EH2BmcIQ2DAAADh6dEWGGHZgBfPTKL6QhYzMNsd4WKn6LGDOYW6+k0I&#10;YFrPVkrlaxAR9GUWeeAPLlkrnExUGppCbUJC+FwgvK+0UM3IDF4Dd4uiR+1YIOY6aW+deIf1fhPA&#10;wm0bmX9WV88GAnr8XZ6ItIScn2Hqx9DVliwMZsSTijXqZ3EmAZWMExOwLj0V8dTittdIrERzePov&#10;hd4yNldVZx4MobXeheTUBzNYukSzs/gEMRoBu7dMAycROCQd+vKCNjFhMG/PJk8pfpwggvgp5qVb&#10;t+MgYKlNiTFkSvDE2tNTLQoGuJff2Ze2z8DbRo7I7NV6uWjmfjpQ61hjce2yOA7fFNFMTkY+n3f9&#10;MgKZ3eD5Wh4zheGoP1Q8HelT3DLE0ezMsuZ5ELHj4CReBtiI9xP/ANBer1U4nBhk6y8Go9ufBgj3&#10;s4ANDSvnzq70gaAgB49c97LNaEQKwLoX2M1cC9G9u0iarYos4oWHlsYJKDvf+PxsMt8PYZ3SJK2h&#10;o2RaB95QGgoOV9UqdJEN9kWCdWJI6QLwkIcFUpAwyrLDg8yHjypIb3MWfsn/ACwZaP3Ln/A4Ca/h&#10;GP3L/wCmWEIm6fbTsEGXZFL5kSgZHJvsKMzagC2cEsRN9b1IOYKygg8nyoLxUJxGteKTVhVf8fFA&#10;JYDl7h3IX9s1tOhrEiGmgUsUHxg6BMoKzqnU8fDtLmehjnhQnmH5pZ8diL7bDFoERTZL1Z0Wlxo3&#10;X/NCj4ywG9dMY3BLCa9Q1ihVOMnpmbKWtksKF7Tx6i5C5jRexGZujht3GhLlYThdysSsgEUmkHdn&#10;za0nug/ScQCfEpFT3He8SxY5JcRDJqmyjJUA/C9qrd9ASax0a2YDd+CKO+RAYiekaVMhe9NeEHiG&#10;9Yis+El2pDQJ8gRTbz4BpZ3ItqvhY/SFZ/r8ZeM9JRSvXFxVcpvjaJTK4OyDfjp2DrVS3qSuSeIi&#10;OUXsNMxdZlvybQuGXRCq8aCazUVB4hA4EnsFqP3+caGQL3bNCFRHycD3Mwk7EHO6hgGZzEIBSSKG&#10;i6z90FhiHxY9XE1uPUoXiLVNsZoIbSaxU4Zf9jCyt+Q6mHEpuBaI+XxIgdOPZm5alfZAQf5Va8Uh&#10;NNgmRoX7C/qGD4vUeYjlOPt3Q9K+bvk96gwPwrfmlHEZaFwrHMmzgneqTN9oteX5aEwBXjRy/mvc&#10;MnGh7duDodrXSEw1oYXsP9YOF3ahQKVSOh2Re2OhvinGSgxdY9bpuzTLHLk9k37cPkoDjRoBAAiF&#10;EdIjpE7MLhXaiy9Rl2s4AAAAIA0AGgDQHX+OxsJQJTZUgCt0u+Y3Ekz1rQAxTIcbqRQk6JXpogCe&#10;MVqcTEhe7y+0aURxACUMYpZtSVHyF7yPILhw4T71jKIbSaHRmAAAAAIAaADQBoDr4G/6p1DR+BjF&#10;B7MvDhYbA6MFF4hu1uxkK0OOTTDJk+C+h/l6WFKockA4aUHojMJto8HlNBagKhRybJJ38sVgMu0j&#10;jogIkJIEU/5Wg3HrpcTpQTGb8AeppjAloehMvEmeg3ch3NJ9WH1SstAygMdKiS3KELpWOeFet+wP&#10;UKGeO3QDYlaRMNEJvFRSDsFD1+naDTRMQFA4yZXaNQlE26s75yL6tD/aoGNZMXR/kcbCa/JrbcIz&#10;u0m23tU2AaDqDL3WVUIV/jLjDJHVeD3WLANN3SYW3TxCq9p5QxXTIevoMk3HZnhHxtB8K3lAcmwT&#10;JO86rqK32LSkJSy6EoWhFPAICcJe1ESmW4h63rwCaf8AhMMqhCppovKnMVJCEEHGBRwBZHCEf/AD&#10;yUjYUeXv6E5YQyFQrulv0IW60Q+L0KA+haCcoqzvdsaUYlEJq844L4EerfdMqAg3YHzxQdplusyW&#10;dkGyTeLCaXAjaKCIGkeChX3jLUkzo72h6dV3nuKsBtn8TghG5jYeSDCn0ec2MIQsdK3GngCAb0Ta&#10;rr3Wq/VVfP8A4ARsNLIWlNcB8uF+WnrvMt02kEFHDI8sHCbFMIvBHrWipMeTNVJB9RDk31aFNQo2&#10;xQ1QxhD5lNJMfDRANw50R0YIFfBEdvldY6fgaJDdvp6vWu65GOHhrq0UGgIYCuNeJCgSE8oblMQK&#10;ETG3yOCyuDVYGlff7jYfOqcJhBaCDYIbSCgbQRCYUsURCa2BVDoAG5BVO4iCNEqAIpcW4eVIovfm&#10;bWMQDuiwPSBl9T6eATc5sUkFIYhgYwohCD1nNBQrcI/FTocsN4RLpgvpTgkFLBlggW8gB2jVNGDG&#10;W+DXQbFu1JwxFewmcVGkBtDzixITCkexbu/lows9Wd1yegHuU4HzWjFwDmCKzn/a9P8AVD3JvGWh&#10;jZZnoy4E5/TXqOARU7McWd2PE/di7OW3AxNgEVYS0zEyaYwkp3MKxtuBERDQ94lgEsce/wAkQAfM&#10;RKSuEFAjPv3Gw0Orug3dZeVkR9DpS18LWOCJuSF1hdn8dKSl6aUAAf3hF6E26wHEl2sXkc/i4iDW&#10;9NiLGp1ROFLBl0HVQLVgDx+LLgawdv7ydcOkqqXAQ5WDNUxfK6qBTDPIk5Xx4r9+aeHPnOUjDyiJ&#10;cnmWO8MZNDj0WFmh6tHRw7nG29UK1O+NPfrRhQESrpBT/mJXA2HP8DAkavzbDvt+IvkVaRAu/QwY&#10;MNPzOTZJumLvAMDljMn39ZDv5sRixbCNSpLXnYpTembQp5JFslfKj/rXmbSBV156dQ0MZ/8AhREa&#10;BMZTxchN3jWZRqOMNOrRWmSqtjavnlcGO1HAc/wimkQc/pt9f8F5prgb4AdzAw9gHsNvAnakgYyb&#10;MlKKWOdKKIigMYItFmT5euCcI6UICkMct/k6pVhPA54/p64PGc5DxYGf8K1omWIVRx6gcgD6XsNa&#10;uQJeiPz9WRWWirmffv2sPK0kI2AEeyNMoZs4HBVkEls+HgwJULLSVvqR3b/UmDYh12tNNPpsPTTp&#10;06cRkfaQ6Etv9IiV0h7AT+3/AOD1xojt8wmogWMN1dq6BgoPev8AJ3OdeuogvqARF5SCCBEZ6a/g&#10;Gan7oqAojvCaq2b4aFNfm4EcKzKNkTYwuLSAAAAEA0AdAeA+/VYeYZIwIuuSIQERzZiJqHtGimcY&#10;i/D+f9mVGKZLhoN/iBJXAygAVwA2rtu7qKRKqAfTHRClYzoXuyhv0x48eOIt3HGvnLgGoMO/9lvv&#10;9votvWNEdvkAfMRCSuQFCImdRKfNx8wB1S1xiWk3gy4zNIMH0wnHhjB1qN4Plu1s4YgN0tR1kQ4a&#10;Q/gAsAEiA0QcNrijOKC5kQh++9Yev5MO4AIa/TZjKq1h247EwomKdORxGI57n1yDG04ODwd1Fw6P&#10;8q9ZdiD1QOlLsgVBfSOHDhyUe2yZTOLQUUuJetO0H/68H8ADRHb7/japHS0LxYcCiqplBu72kE36&#10;TOBcMiyikIgSYm0WLqS/tHkMHEhN6gJdaqYuQY/O8ktFQaUAbixmn23cuJ0doEI++1Yf2Vni9qqP&#10;A7/R3tENU3iJPWDy1Gw8n9jdOpl9hr0UaNGjrFtJ1xrW3QF3l1/7BMSeN8bEaJiXPB5xdKqr3QbI&#10;1bbN5qK7XimB3/sLwMrmm6HsjPN92nr5ue5oEv6CuShw9JzEwve+Rqltal9Rby7ReWiTYJ3oEoXG&#10;NAHCGtNE7T++/WH+UQG6tW8X5cUQ1kJPqM+RotB99YBEohmLjByh2wfFRXWDl/oSNEDwVLhLFo5E&#10;GTDarIG3ZYDzzwGOh9I6pDiRwKhnReqALwnM7IO9zGgSPSxeKMTJ9EH6FIyv4Gg1y5cuXLly5cuX&#10;Lly5cuWlZfqV1AjQIMuFQjJpaGki0DwZBtU2iDRUCFQ3itGXXjXQmZ0Dq/OZeAd8af3H34Vh8oi0&#10;ipWBNmZGWAYPezelEQqIdVawAAAAAgBoANAHR6hdq2iPnFpX5quERXIBIX6G2D/hw6ZBOgABRbQ0&#10;E7MAVWNFBVL8wLN2+zSpdQXCdtX49tUHjB3vAeJBxdWityBSuboQQstGIb1WgiCCia4XgG6kO4ST&#10;YiTpO899tsfJYo+YKfX78Vh93Tf/ACtz+Lira2Ae1sq0wEHIrEH/AFsj6esWRUUfuf8Ayv8APBfG&#10;AEZ1BA6BOp3k4jYBj47NpJKXAbekqTNQdq7RttTIwPa66T4yYKGGEV3hrc4Y+Gc9H7Dmag08GKuE&#10;B00k1aqWJKeSqnmWNR1VRZK88gAPTmu4NMVjNwW0MhkiOw04DZuRDqD2RH6Z243P7U7+QggGuHQ3&#10;nJIfpEPtoETCQRC7sX32EC1YewCLgxBaPhp36FZg4KiuipqB30D6HWegFotYRuf43mOjRSd5SYqS&#10;9COR5vqkMZFAMVmsufiEz9iM5LEHQup8SXVKdbLu/hBfszKtCTqHwy9WiyAk3HIGcoBFzFdyA5d7&#10;MBp0AuWR/TmDZ9qnsK5KVRuIDqZmuET6yxJ9BAdAw6AR/ByQ7SUnYm/fZWHqb2D+5H/foMlbBKUT&#10;oICqUUIoPge6xYo6Ndeg4LZEwV0PvZF+mecUudOLzGn8ZzhK0TQjd/DAyX0DBgySIFEQ2DQgsuMr&#10;7mlXEXFAAnMIyZve20HouZWolyDZ/gSDbgFgS/Q5L+GK9LqwuKvCCgf66QWUXlBTQ6h8sBTXb0kM&#10;d1tFLCy4FgD0D1g/7Df8PLb8G/c7/l+yxwAwJbghYyVVvn/Ff8sY8CDNuc6U7/HgsWsP/cfGEviJ&#10;6Rggf876SwkDsIG4QxlJXTbY+1JXHjcAadVq9WgqmkJ61AoAVGAG1V0AbV6zV/zmkKCtAeOh0tND&#10;2QlFNHgQ03W4CZLPpSRcYMPEj8xSLs3mksT7Z1EVA16Qrly5ceJOHmwNrngxBK0TCjN/AAyDFjBB&#10;bmMWzBjXpQRvKpEfiDQ27Jj/AHIsYqzkwfRD7rSVriCgURozhRdO1jcE6JkD9ku2Mrw1hoJ5wWCt&#10;0LoVr2BV9gFegzs7DFpnkRJkOSKYHrYXRUiSApEU4w4GWBB+yLHjHtQRQssEDS0OHZ0c+j7/AA/2&#10;cG/xbFKRlXwYxWUgKQb3CRRmqBdEKJXT5CxQYCRgMIw0pNNde/o2bNktsszEAADRCBNImxNJv5tF&#10;/o6okJJJ2KiHh/C+KVA8SrWgAevxm+Qw8SB+lDasOH0nIdSqsEADn6BDOCp9IoZxA8E4fcELnBrF&#10;TIyNGVj6kUPsnTp06b2UdDnnP+9poaZM0MU/hFXqE3JBQUPlJhNNAgZ0q03ynzs2DI4UlYWs/PsX&#10;sabLGwGghYikHKmoNaYvFNafHX2QJUs3QfGTiCaYEwS9UMivDMvH+7y2Z2dABAkhDAwi/n9Xf7Gj&#10;s/V7PGX03Pn6NTdou3k16tc9jXGqDHDwOKENwGP0N0GPbqMYkNWbfAQjxrqCVvEfe6lNondDKbbC&#10;OHmJBw8Cp4WkK95CWxpTkH39cu/uVZ+6kiolSb9FChQdpI0yJqwUNujz82w6Tn+6NXiAeZEUIApZ&#10;DXwQCjVP9QHYvAQQFAjcLe5sCGFvZL5FeltY7kq8deCwAx3UkYjBiZ3kYNdzThSgBfGWvvDN1yw9&#10;UkFZMvgFcKmREtZlzAHIYNXXZQzUSjT3Pos2bNkHJZCOd1SIZpgi9WGgUlPCdMQQ+Udpd5EOHq+m&#10;+JNZNb8ZBCoYvJzh0ZvPKQaFejrtqkK3hwkCMSxN3pHiOBh7VDFL0s6elKY0k3JFFJwkQgh/nL0H&#10;Pg6oQAKqwNuHQU8OoFAIgojT9HQCnbPguHC1vQDPgPBt/wAZmBxGyARkQMaCmxOAQdPK3ILfeXD4&#10;Ov8AdVqML5OQjIc/oyRm3JEMcQEXKwJj/OGv+tlPIoZ+wZAA6rgU6fIXdlKT/de35thfq8Jgx6EX&#10;6/L0XBrpK8jXVaO0PTF+YAqQVg181Byk91VwMKKaXEA33rkld5riH9t18IcSeZBpn0qNQXBuzdPC&#10;z4PsDM4whsWACImE1wlagh0BbZbCr6f/AP8A/wDLsdoWtlmhUssfdbUnRYwRGYvDGJLwb162L6FP&#10;sidENJYIOZcBiEpvYUVFqy6O3qMLH7Eg5ezheMBSLFoBGrFnfQltnu1aEFpeJCf51inDh0/OvKIB&#10;j4QuqrR0yL1lULw2UkGiuP0WCEoQhAkA6cbLLzsiwkfZxHp0RtWNwuNrBSWqYlhBGabVMIKiFwIG&#10;Osa2YA4Gqd6iuUU6TIwVQy0pKJ9WQD/RnJY07GI7MJIAAxXIiUjT+8Ty4FG9WoBK7jDVQiP5dQDC&#10;EnZRazRdukqGDNOjRH0bEwF0DjEzp4R+QJP917fm2Gsvr+7LJvHdnoYtumoEho5t+8DX3xJsd1iT&#10;xbhTfxc87c0y0xoDLDgLKGiVjzxcqJhjcgCnQ7RaM7aCTxHBlHBHEmyOcwVBM99s1ypKlwvAIvbn&#10;wVYsWLFixYsE+7A+PRGWRlGcu7NHAkMo9h1b6Oe2mkcV0PWg6VlAVQAqugDtX2x3IEFHB0qdOUvR&#10;C2nm9HrSYSXf/OpYWFT+qswgkwFjbJ9ont331+rDmBHADPvBShifH0Iqfv8AhatpW+zV/wDCE+jz&#10;3KEjRLMIoedY22SNQuPqhmTiPSXCyLPSkoWAREYkFdml2ttdOHysL5pGQdK2/aIXwd+aa3LCW9TW&#10;RYROuEEkhQk7hHqv4iGsH0Q0hkMQ3qVwG4qdZzwjoi7I8oAtugYQQr/negLEzuHGLZq7ZSKQt+u+&#10;JJ/uvb82wwVjUAx/Q+TG5XTVKNTu0jaBRjhvLY1RlrxzjUnVY/8ArYEYdEb2MWWGN7TQTywoZYnX&#10;Ga00QRO9pjhmzt0BGwaqCGfYL1mSEzBY8VXWoz4++osOFj3xFFXWk5lMnSq4RPIgRVVjrLiELdTB&#10;9HYQTergAAAAAHYCUKltAb7IA8qBt9fTp06dGEinWihFo+lOc3T1raR2/wB+LozaIF7ZrHYkRgV2&#10;nXNp7RYvDuj9J6XDpHm2wjw26fAJXArXov8AjqI1l61voWCpih4ENQZoaKhf8RKC/BDZEKs9EChQ&#10;hy78NJKDIFQBPj0J5ZYB6CCACqGObPCjtvBqfD5q6oZQ0rZ6f6hKQn+0QE0UxVOaHN+BXYGBdaCm&#10;PYLiclHjbNUtZ+uQsS8otdjbCj4us4R8go0S5lqBfJpM85gX39bAqzswNkKB2rv4TZmNQJLRe9nF&#10;MAl3LLDxHa/LPh+Ds/7MiMUyDA/GfviIt8227JCTu7SAqWdWGBfVXmexBOTUPYETeAlO/wD2B+We&#10;iToelJUFPsMD0igZMF2EZ4d0oFdHo2f5Bo03th/rgaUk/wB17fnOGJ0ywSjvjAxkc1dxQszUg42K&#10;jpWpM0hBTK5pxCvG/wAm+ds0+6m6hL+tCz27MF6HRnRu91jcKwJDXSEVtj8dzfQkkkkkkkkkkkkk&#10;nrnC3oaqOCB6+KMSP2RqG+nE5aSr06AKZykaQU8ZWRhSyw8aOifOxhGwcaHdThmvToSXL5odlHYe&#10;xL2Nss5NY+iBO2xApmsXeUoItCF+gxYlR75MzjaEVYAoBkqy8BsfwGtJAZCCM4jasmsFiv8AuZT4&#10;Km6mcGtHPSgRBpSjVilXvZXvMESCSPgF00Qa4dAUwMxAQhtoUEMUJ6KNL+C4OUW2g8GnoUnAZDQt&#10;BsnwW42MWm3YJbjyPD8K9agcASn2Q9YHS2bVyTp4hBlFWvDHjJjwtjWJoQ6agLgwpJ+IOPXajSPY&#10;A4Oj1ge1CW/nvK5qNz4R/OMKuFlAijm0f+Vv6kZ4REuLTeyKjZTtiEK7q5OgnYs0DpD4W8eyDntE&#10;kxFNUKNDp7zPiyHSu3uBMTVEouJQHKhQirFqjbZ0v2TZfiAr+2T+klGliIgd4AnZULbDKPE9AaNg&#10;JuUu+t9eP3KeGGoPwDWZyVyYUbWcyMWB34UtVig3ESZGSyQ/RyYoBBESnCUDfieOghJIGYqfTfKU&#10;2ptuGDICXWom1Yj6oRHl1KklQxVzIwMIGgRczOTj7y3Rs4M1rkMxIH9dKT/de35vhsH3yxUAw05a&#10;RQwl1fmBBewDPuS9t5Bid8Ig6IOjku6BKM7QNVyu1cifupYe2Cm5qkjLrMoTgDTR5kGWP7nqC91j&#10;Jayjd9MLKq38dFhxqx5KijkB1CDziKdLF5PJStFC58ucm8BIYZ4ClPiFTu1IgxMrAtvclk//AADi&#10;CqijAa9kh7KR7GceDkzmE0jzxoYeubL1MlylAG5o8eBmppYohVMUJRlREFs7QR0LDKNzZsK1eV8s&#10;m1X0ICEF3ekHiIZuFKTAJrbW0rsMsEXxAV+KkfzMBwcwdpkYxdQirwBXvsSLN8oln+evxuijIbT/&#10;AOH/AO1SsN0+8gnjH8ilqH/jPKDhY6jV+rxWU9CuYPS4MQiAGBpSXQ8CYLKMU9fGDYLXgK0EiPsg&#10;dEJQhxgE4Utcyu4ChanwHTJuhig8JIAAuM2ECVd0UmKCFbep8lCSH06UQeNwC+q1AO4ogM5jCQbR&#10;7Mo02qAnwHv5/vkJphj+c3tidqtMND3iDFzjgLRDMz0Gpm9+6PWsxao45viIQty2CCCWPiGbdIq0&#10;pCJhMeRRo7u+MmR0fAAvQxRB8Prv4XLG26URYKgjxIguFoFZHT/CYvLKvDTFRyHfZysrge4N56qW&#10;biYSE+74wKeyDDS/u72TX82/TVMLXxQ004EQCCAow7WatAHh4KPKclmps2Kh2kSfwl0HgtxpiEMU&#10;gFzY7k93f07jAR0qZONqiA+F+cVjS9pxQHxn5MdD6V0SDiTgVDKDbCB1cWTO+iRtSkHvYmBDYHt2&#10;yiUlFADFpelKDQhOAdfqQWERzn0ZNVKTRkBBTsyUTKBpAAQBUtcWvcrYRpKIXD41dA2QhCezx9sF&#10;vjaMAVd1NlNny+BaUkUjhvhrAXWKiROYCbEOPSo0qEeBFtoHvoQSOx0j0mVVHXnFRroxxCRowsiQ&#10;ew0TwYM1C3QgId1VjGWTEQw8leP6zqiT/de35xhNiw2lPZSZJvQvYTwCTgHHj7i7E5ABfgo6xmWk&#10;BGXfqBhU6DNZuf1VdU29mIaGpY3RzQgJxnJkHRCYaBmJYXOLKxUCe7UJG3PZrgwakOkoZBsMVwVD&#10;TG/+xzqw7hcHGZa23jp4uaVcmWomQft7ih8fZzuV7KmSEWa9HhAwnErN+QJqzQxCUzEt0lpNFAIL&#10;Hx5NNRO+EEexeXqDe8/27eluCCki0mpwagvT72l1rt+dMZSBMFATuaVkwiqdwL6KachO8bHBitat&#10;z5nlNAiZTh8GwWE//eyLeeYBKJW4i75912GrlhSVH8N1AX0feiYPPtaVDizPDlBhGRMYh1XOlKmi&#10;lsHwZGHH+HtZjW0pa+1pwyEVtUhy8kg19Z5M6PlaUJz2AEhkTfAHtYUkQ5ppBExj2h/evHl8i2AE&#10;JM0hUVQu0IvNGGDQJz3wMnBosr81G62ZV5xx6OY2iI3xT4AiSq//AFFZZrpthGQ/GBOjoj5oCSIY&#10;SZkSy/FWcZc5AkwVHuPC2BWwTuTfeOO4ZqATsJz/ABMdxLuDaaXAuKRxj6uIgFk3j4ZjKkRsXNdK&#10;Nyzpoem8UDQsoBrAAoIWbzCWgKVEpnYyx8VSXdXUIrmsQsM5fo3KtcWCcN2f0lcXAVVTIma4EzdC&#10;AECYmNTBEeYUIxLilcOfYE+qjza3EVSClkhWwyXbJEyfEcsnHnyv4W1kYYXr6HggCrAeiJdYusZ8&#10;UcZ1XlWxKeAeHqskXeBR73ryJJhAVS4uGBfb3t9KovZcedJqCJSTAFMMGt2KkhKg1iTMHt3na3Af&#10;ICHQF13inS0CgInzj9IOvq2ABXOnzi3z3OJae+kpHDD1bldLkaqnkgyxk0lMqWO1KuTUH0pGdGZl&#10;nTueFpiRCeB1EIciB1PqSIm3SjOmQAu0JWVXJymAXOCBAAykSNHHrsh6I5SSktI/Vkn+69vzjCQa&#10;yZGuWSlCjQYIcV3d7hYIRyP5oyte6qPrKGLxdeFM9pMePoEF3ew2YtweeBgpiYif1UkoRG8ToisQ&#10;A0EUthoDBulnWYiXj0F9hZDW4U9Kro9DIa6jlyADSV2/IvZww9sdYawUiYy64vPWcBDIMTNajt8w&#10;r6gAATAFxpdayoQViAMUdqLwOWGFk6AOHaMdsckex2N5D4y9DHiAvowTiVQsCnOdAU7BHIgbuB59&#10;pTm4ob96WBGszfmFvCLqDgRVwp7EEcYTUOiLAAVICwE8DlblUJgUINlCBrWexW4WtScBANkOq0r5&#10;n3fDmIItkX5ojikj0h+y/wD0OHgK2Whr66FAxdoE3qXcIjbCuR3O/ZrKhiQ/AYaBxmg1ACFAdBJf&#10;rHQFTj7c8N0bVXCvNqClfOFvQDpAGAAVA4BJF2kq5OWrCfA/wCWjlLlMYSz1+4DlvPctP4Ao8mZC&#10;ApkwFaIetGjiPGXMasYJBsglQxu7CaQAvYdaIpEQRo7E2I+T1nlUMmNVaYGz42CuJbbkkE1OBjzR&#10;oUdgZGCjDhQQ435tcOHoPzAeKvp2PZywg4w5WKKjWQMPy0ks5vpo+3qEQfhoTYvIlQKijXAVBiNJ&#10;09e+huBTujwCdCIG60MdOhQ9UaJIktCMsuKMXj5JTl5dpKyXoo8ZPx9sG/XyACexCyXRiNlM4NdN&#10;AJwWagjfCrPBbOsIS6Nca4wjWcsLn6KZe5/tDm/HBjVRBPqGRBcwt+GUHSOuJQiN98bt7LoQWXj8&#10;MLsGamDDUqoqyh5rBOHbAetET0N49Dlv3R+x66A29elQoUKJF54VUyqnTZBMDBb62NB5KielbMep&#10;vOpEus0iG4zBqw8tYjtEZ5X0V0uUERkkSdTgiVv26RQCvdUKTNvOoKErEUZoEiDrJxsGzYw/V0JP&#10;917fneEGJTBZBKaIflnRjXj+pYiknsVoPqYAWv8AmBkPIBqlbSNSrpz4a0XPsG12eSRrvFdCxCV5&#10;goVLOs0ylh+SNULj4W2HqDXgB3076ECY1p434Mu7sYGKK9jdGb9gAH0ADxxsQ9qU6Wl91bHKPm9J&#10;4CQOFsBWh42bERKAsRkzV8eNtFh2HsaBMTAlN6gmLMYgSgJ5MnFiwInvFxbvT2JpbYjsbgYc4Fkx&#10;IUCL56Jg65eXwTxwqBbH83c3Qh6rLQylwElDlq3O4aJraRqec0mrzkld7syGyWKq1ENqvdgAAAMg&#10;ItHjFnVJaI9YFGwuwiByVkRzYPVoS8BV4eFhF+NOdLVsciCmIcnr0PqdvKrNbqT/AEFMy7YxzRI2&#10;SG4rdQ6AY+wLoMN09DoLwPWk/ETBLWg7MECK/Hv9plDZ+SSPYqyqpVzq7np/JonIv+BeHBbhjHzm&#10;QQn7FP4b5OmUkr7VPuZLfYSaxzCi6HzJwA31JW8jKSPhnmhFJIhTEIIeB8QEyUEXB0Qx1gtzEKYU&#10;9rnNsd+hqGl6AU0EY9LFjb6gAqxCUfSBYjtkFk10DxtZYpkzyQ3Qs69YBjdUFJXoAERkAiAwS4HR&#10;yxT4DmwSwqcohCLppq+mGg90GqPm2Qut35V1j9MjUVMV8gzRB3VuVQFUA2roD3XKQA4atPkFhCLh&#10;EFgBW8BEVY+Eol46Xk+ukNrhsuwp2dvZBkCgfRBXxC2w6ZRVRB6C5cuXE0bneJMCyZn1lqmmbYHq&#10;tChg9C2YDNASv+gnFYI4wE6MXaEU3gHR2AdqiD2IZu8EigEDbXABGAFNA+koSSap5o10YR7hd/AI&#10;0lYLEYdb9ZBJ/uvb86wiuH3WN7+g4iXhynrI+oRuxN6OAsP91wYZc5ngWj/e6m60eCJOBh/ZOp4b&#10;s/j8nihQoUKFChQoUKFChQSU41hMTvRVlhGMVVIogS8PGuK/CFIJ9BvVgeQskAK4GPOykHABAAhQ&#10;OxE0ibE7+baZbGk3M9qnhTBc2wUTl1ZLxB5pdRvhA0eeZLqXhtWNwa/sbckvT1C8cEW6PXIWJOQi&#10;rihdfCM0Mxo7UZVTEog5AFzVK2Cip81JlPIGVcfXW42Ro2M3mdU40gJ6z8mVmIEW2bDYxk0xj+aH&#10;R3cehOGF6CWZAvc0CSS4uJkVkBRZgiJoPk9KtyD66QZJe3VlaV0eJPuh4BccTpKCtQDtSD+O2hyf&#10;o1F1nYq76oNR3MLKaGymN+UFRGEoMFcrR8IOOyEx8w4qzlYbnbiweTCzOjnehT3XdZE7K/ApeeNl&#10;Rj9oMbFp63lY5Mx7bqSpsWkmZ5gkukpDCo0kLdZIRASIGQSXnBB7AAO50MYY8GTcOOWu0aZTUHPB&#10;EhAx2YIG9golQvpc6H9DwHZ1VKQ05c40khiv/AclZDCVDnPnh6zDY2BPozQutB1eVyCar4kl9qWA&#10;Mq2u2zpdUcM+KNLJPQkqOaUqUCvq40WigvxyV0JSI9D2c1uLFwbkhDmtTJWEwYyUYEBIixruyj4A&#10;g9jbN1hTDFnDPr+jbFbnyjMIpVaibVE+qUVwu5G9eUNgIjdoMM48CQCACAEDR6Q3AnZVTC6B6fSx&#10;YsWWcvrSx70hQNUXaVNroExh3Z6VszSSmnxe1LkkFcCVIoVQJSIr7vSX5GCbw9e7cwlMKmEoGmIT&#10;AB2DrBNJRjMe6k2Bn1WNHmbkPYO3QIwSWeG1mbFf6rdKk/3Xt+dYXVDwypnGwwmLxoQtaN6EGROF&#10;amk2Wu4LFzYEa62WROz3EFBUW8JSpZgKURi4otcBEBbp4z46R/N7KVfeM2c3wVnrMlKgpD4m/TRU&#10;XTUfwBOCjzZ4WFU4ZI1Lv1iikpkwD7hc0PIEQCulgj5ukRvo3Cf5QxqKB2L27YvoWV7xJNqRhUpl&#10;4CBIXVaNl6BJxZ2UmPCfkFR5BgAJ8EtFV7Qo7Nh4jCYIy+QqdgCgDj/vLpM3MSuCB2lr9Ypxqiyw&#10;K6P7QMC2RDEognr+qQ2iBuIcWgj9UgtRgDxW/dW2XkGLlbJ5jWtw1gEvq8KxhhpGhGFMhrf0wIR0&#10;9I67nOSlom32kcr/AAuseEIYqTjE5/TkQBOYx8gF8BdtJjnsCxAtyeQN6A3gy6jiGezDq+NSCayg&#10;nmLAcZGyh7XugBEqLNYMAR9Oi0d6MCIMVk2i7dqEPGA9/BGbzvMTTchhyRz8hdFbIl9yY2eHa06Y&#10;Dewz5hAFmtqRJ1QDBEc4jg4DQCAB0BD4OzK9G9ZRBhDZLmlE2rsdQFdDxsTrMXCceyxMPeX9uOE1&#10;bEHb76Qt4GGfHyQjrFjtgwNbozsG0LgMeoKBp8/j8ou+iiJTSpeOZuy4JuGAIx31h/8AtrqfXxv0&#10;MSL6UAqVB1H4uVl9mNX+h/A5n1Ox1FWYL6AWzQqegKFChfB/AL1mAI5aUwK3nTDxMGvEz4TznT77&#10;A05vaMdHE+PdIZ1JE2l9UThl1K/BrzwdE+RKyvWKEAaRB/qF8S0O3ldMLKE5dcQ1K19GuKn7H9UJ&#10;P917fneHWpog6GOEgbs+vC29gLc5H+bU1ZgIvQAQwAx93clAYOXV8ZTRJSRiRQZkJwq5R1gydUZd&#10;NqGiQJGd7K64kG83GLVORzO2CfPwoF6FoWUoygrQshkoX7Kho2LGyyt0yXn6280hLofN5IJDSJK2&#10;rhj5XYwZoMuEr/8AWoEoH2ah6mIFVRvqTRTdBHznq9JDu7JpTab96dOVN7doyOxZ5bKj4VQEM/GT&#10;CyJ5xTggpyl7GHapkodYOLi6DVBfh1yMM5rHKKOoW5m2HBTV2yqYG6TFoOzUF2IuEN/6jslU2dqT&#10;o1cGQgh3Z52KyZGArZpxQMZpQPSOYUGoYqBEc9aQx1BD2JI7319TPJglwnlPHHViEorwW2stmlcq&#10;AuERTE95Hhrfop0ARNfAv6MmSETWi1okLoJy6BdbJpIkQDduDL6xlRYjSrx1HQi1BCQhMq20DqST&#10;fPchN6T0eUAL9qTRRUkWLGGUk2dsrfRCHl7QtwamUPSOzt8F2BZupA5nNj4J5/yObbIFGVAfBorM&#10;pzK1nSfF+2fdbYq1AXZUGSGKz1gCY+TZrMCe2yCSBmB2qqLt6FcS1gXbA2XD3gAfZnTH4x9XW2HF&#10;iyKMZeZd9YhwADIYXPBlAN/Q1EGoK/B/mQm20eez7jtpRBn6X8RbTMjyif3S+crnEAM3zdjxfQh+&#10;j0A4UBVACq6AO1fAYa9MngMY7rXmqIcgMfbG8Pvz5lzb/uxV4iaDWVzPr0rLFmMhtntEcnhKq4Pg&#10;7GE0OT34pEQcYFfV5vq831eb6vN9Xm+rzfV5vq831eb6vN9Xm+rzfV5v2gyDM0UQ1WonFdVitP0J&#10;XisM7qd/ublnljIQPEdYEnRfv9U8k/3Xt+fYZ91GU4iRRO3ImQ8XCkpBF5Ko2elqLwJORxpWWBTk&#10;1BKYSVtOiBUWYpxbDQNOYh46BHGx2K/uj/s4lVKr4yoMGAcyCHQfT+8H/DPH1Ang0sSFRYZvRGC3&#10;vYSeW+1uwscUJXYTQSQVdQyhMULU9Dvdnqpj96b40jkvsED09h32JmwdkoaawD/gEReVwggRGfOw&#10;JIFsWoKlOiFgVkfyBJ/owAIIiU3l/vB+83/z8JwXqKhDLX8yMRFYwr1ybr/0xbXQpxYm5hQ148Ao&#10;RtRBcUGxA4YjuF2nemEk4UW1Ua7VbnGKKGQeiF80bkrjyrdPK64xJBWhGJS/CQdQDL4ZgMC35cBd&#10;ql/V94YC/gPX6HoNji5ljQSPg/gTrDoIHMRdjrR2D+JMu15T47FQ1qTMIE2D4KtbeD6WZHnBhRLZ&#10;HJe4QMZc+wvVuGlusZGKCK8QEMgQCaQnwIhWhBkPMbZCEOL0QYkmVUkFs8pbNggh5oAeQc/bSVyN&#10;JBOKTr4AYveUNOEUEIDCUUPxSJmEfM/Jy9MrPj36k2fc+G/3zMqMAwDjR8NkTaKH0tGMa3wEdZWx&#10;cUR9fpvWUNAN8W62eQ973pEhBDqKLaaP5yfv/CAp3g+yXALYAGABIAa9OOAapyLQZslLs+Tvq1VK&#10;7u6awO2tfKQbewfxDVJ+mDCUncjEdvjNR0J3JHIQoIZMpHYb/G7ZEPsNV4UhQQRiioEseDMOytYT&#10;NHN7aL9WJP8Ade359hIUZbypIyr5AapXrNltWAA4G8aDw8wwFncVgWaGwUdJK9hJPFDzRNi14hUK&#10;j8P2YyQLBhNT1smJvpho2DHNATy3PrKwK00hjhOi4bvNi0wXlkP3nV6bBiCr+ds7gV8ha0KaAOET&#10;jfygkW3TA6RwznwJUIAKqwNuD5pNO7F3FV7I/Qo9PcZBZKWAyqLyj23qwOiPqp9xOMx+m5aQuK64&#10;PCcJlD73DC7UKGcV7IyMMERBmbRCyMiOgk3viYZ8dKSuwwY2Q8FPNmZoJ69JssIIMLVuYzP/AJpz&#10;C5xpOIdi7PiB0zah2MtS8QkwIEwgKBe/gL2wm9xJF5GwbMGCemAhn4cGBkxAXQ0FDQpYB2ByqHgD&#10;lUzfwWEon9HicogChg7BAJvM1O1p0vI93DRny0RfWXUKb10/jyb0dRZ4SHn3Lvfpmoex2bP1AJOo&#10;rgTA+CKXJyS1YtdMUIdhppvEmOwp+HEdUPKbJrzkBQ1zoNVv+5a9ORBqlQsJAaLaPXPREFzmbCbI&#10;vZDcNGAs32mGTCtWTDJBImxIDOcCYvAFu94pRUETsWaZU6sOhImBqdkTFWm4ISysjiY1dfqpaVmT&#10;5zSyCcrDKiSoebxQrSLALbEAcM6QCCl0cuz/AATQOpwNrInco4A1/CAfuW/2YLdeBDrotDQYZRBr&#10;2dA6gUyLCCOWu7vbiWg1EUg495we9b/lP93jRkJR42oNsJ4jIJ1RCBOzJ2lowxe9TQkQSkQljmr/&#10;AIzQBQNoD+E6AKYmIj8VEqgFcO+j56nzbzUlMZ/S8rOfLHYXnULcJ/40A5v6W4gAYKXBISETjdP7&#10;lsACp7LAmmAkTWy7XZWTi4QkCwEkcqQaiFiCCFglHjKmv1ObpP8Ade35/hY+xF7ensNRgAcseWac&#10;Lwq0YUJLbaBeFfwMQ4pPt9gYRvTBLoB5Xi+ksgACyovE+U2fHr/Stl92sdNF5UZipISAicM1lsJy&#10;lExP5tJ0iOq+uw/Y+jZksCya0gavZCPMKt42tR1CnpUgM50p7uFqIlqbCnEdDeAxe2L8kGVcJZsR&#10;DgAAIE+eJvsQTDatGEa8vlnvem3lV5vlyhc0lYneU8IJ8RB/wGIPK4AVIBcOpoahByxEO36oRZe7&#10;aFQQpYM2F8oCFphDSnYwMkqaDEMApLoMHG3HDjTgiUAVh8wJiUxFbR7Ng7AZqd9xkGy8p11jeV6D&#10;1i3Mjsa4BYNvohqinTI84AmcMAIBoBoDQaPgVKrSH2TC8Kppv1AaPfIRJ2ZdR3mxdGIMi0HU1Nfx&#10;F6Ier6SicEB2Lt9PquyEa7PDzbUaOC4Re95ZrUpjIWzBX+Zniy9mpDlPry0XlB2QDQxsXftUaBjo&#10;BHAo0BrL1WRuoYq4DOopVJ6AxRnwKbNHESGju0XLx/dQ+4UXduoChkdQS78XSlKt4Rxau06DBBpK&#10;hdnBjIkARxcw0q0xvS3xM+IdHXCC/wDbWNj3U0np7zvxB7wL04AhQpDLWIvQ6cnJPp3VsVv1hiWE&#10;GRCcULSJUCRKnl/gWNcoobYQK7VAzajJ32ue72TvHi4m3ooqcRKxDxLon1r4OmtkWeGHOjen424N&#10;rQyVdvLjcSibnwTTDxV/cl/28kfT+wf8Een3hGoLzyVBgNYjQRKuhblSB1x/3qq7t07gQcCzDrAr&#10;SxNlBDQQZW/plO67raiHo7//AP6Y7gN4I9t09FGLdeRwt/zdZJnB/mOr0dC66FM9kJOKpQgcc4jj&#10;qHzm4GsRZqs9GZP+zwZTM/F4bRDc4NGyhexCniVhatRknk1we+kA9f4yq6OP+JoQn/j0KyxttQrp&#10;MsCb9TsSf7r2/wCB4de/mVmATLWErsazOIEEnYCBCZgn7088UB+okcab/h7QfxpwB62SvStCH7GE&#10;Q4GgxGK+hUOAOPHjOG0XtzYrJADFxbgx5TZqbRaWJTKf59dFyKFgTJFJMYSvrFLcnbNyIYaoL0O1&#10;ap2Ra4RSurasNm7UCKaKAzHZEpEwxiEcS3kjSwaZGG7sZAqiKKFWVyrEiHYWndrvKPVHmc8v1r6b&#10;3p/4aRIihvQMgp+uQ0TPuVXS3G3No3RWTQQaHA4ejSbpF2cHItntrMHJTVTQTFw5KDvpd0dScpP5&#10;N6/fp5mrPM+Akh5diCUypexm2H8VwmEEuC46S5Vdp9YGq/CgDzhCWuCCgRFHBDtR6xISj7G7BEYz&#10;plgqWbPU3GJ/RXTIBY/TN1r3LIeaOgcQ/wB4zXRUOnvI7JYa+w0CveENiV5Wj2cld3vgBygQoq+n&#10;aeI6QjN4em67sGLIDIcYnq/AwxGkvQTFQxWAk5Y4aK9aIJOF6LcEQC4rsEPUZ4T5EryrCkZUZin0&#10;bgodI46A3Atuqa/UrXGsiwVkTHEGyWZUuGUG+zKFskUY0PPXgnLVKaSSmgKMIlOLN6culneOhLmW&#10;JEEHkoRTOI22oWyTRCgwaOidPw8G6fUFAhFiNho0ltsV+lnMJK8+vCfdsqThKjDcAAU6fhB4VrMz&#10;fZ9UIeL+i7/43/uFwLHRb8cK4qMxtXWoHTJAcpaCCH6+0OdqWs6AqwaXcvrwLDBtt4BcP+UErej9&#10;hktdgQIHYOFBdlJCr2uNH/fnocuOCmcYAiEFQJJSVKDAn06DRX66EB/TpMwaL8yizStSls5Mph2Q&#10;7kgG6qB54qVYTOUXh0TaSCDilQGE3RKEiIa1UQ9gJYX9S8ST/de3/BMNhLAUJs0JVdSOnPH1Zf6U&#10;zkdr+Gccl3ZBMZRz4AEjSgySPwZoeZgwLqU0QQr70uThR0aQV4cAHg+djRDf3+BuOcFv2hzNx2L/&#10;AMpt+zDlB0pspUNDJ09weNHjr6nGaBVUTEAfMRKSuUFCquLdqn2yIpUgxeOCxWJwcwUkKBoL6gEQ&#10;eAgAAACfBMr74BS62bzcS3JCBaBvXT4nMPA8zdJJbn6WHNRznbMwoADop0YI12+NqBJeHLXCjYIz&#10;3NgakiFrjbPg9wQQQMQAmCU4mg4aH97QxzDDaEgIuLIWGpkk4a40+tRpeBf50ALV0EcohVtgGvNf&#10;qh4mAUn9tbdDsMuf3UlyOHJ89MR2hj2VmlERnQrClEcpOxVOAyWdk8A2og6gArUBQRE0+nyy5PsB&#10;tWwAhRIqWkSFBpIzgATKRtx7HbTfkSA/UvgKQOPVB3Tc0AO0UD5GZU6VgrMU/OgYXw/gFMZnws1H&#10;2WPoJfBjDQFa8gcUdaojAboWsADwbkWKnAr6LSqRouEJBlARHux2iDT9a2+CjYhtVZGr6lmrZeLW&#10;q7QhZFlLVbYqAEsp4DfWtnIiwnuaiHFY1ajSStxnTVbiAMNcbPrpGGNjMd2nKHAFCwIoCJrKSrEZ&#10;u/nKnkjz8ZngiI0RElTo7dStmumNtnNgbH0BOsDYyKjiHkQR9vUrTijCYh29DJWLF1FD2pRmikFH&#10;IhCUfFFajCnAKb7aBMln0JIudy4v/eEgQKGMvsmCRFWOYOr0gMGDBt3tP99103dVRhTvVr1fp48I&#10;ddPR2+hbE+AvsdTOzBagA+Mz4GraAEJIicBpw/QDhA6QaQgLGzfT8gxdAkIDRR+rJP8Ade37E4VR&#10;nBA9MAtUT6LLflkA6ZiOxwBBbG4Mx0U221YAfCTG+8lpIkdSA3htzPrkKjvB9YHxBVc8WKB/NokI&#10;bhhmQhkRcNnbYVcDW4QbIAmetB80wYdLFavAi6D1qM7kaHq/isqZPhdNRe1ojySHv/gapiO9ZNvW&#10;VTY8BPbMhaCE+14C/LhsK0rlJw+ZVAE4k4BE4NBvrCOiNhHB8OjTA2m+UnytwBKCD2CB/Bl28csO&#10;ZA6MEvDELaGSwx8q4c4L98UZxujyAD/o6WLPOjZNgKYI8mFDpclMtJ7VFwSfEfsDM4whtWAKoGAA&#10;mnkRFpFHWHHAzxUtoH38x+cNlLzkgeSLVUt6p7Vg6l7EQy2xf8KFRfPzSdyiqMBMJQAFUdAG1dBn&#10;Qdb1S1lWwALFeaV7mMJ0Wo9GHDhwrwUx3ShNfcQslFcPXp+WvpCIMeb1ZOXehTxkw3WDlarHUeCu&#10;nx4LlJRYR8F/oHAsHprCCnmfygRVoqaCUFwt/f6lJ/uvb9icIxuXWugzzdHYZHZ0l8Kzu1rqj4c9&#10;vNZbEC7BneaXtrgdWCG5YB/wCIPA4AAABPhsl7OAAP1TH1MMwQWFBaoTUJLmBsvJoWUC3tDSj1h8&#10;9OhDgPiAAAPkAYGUl6CUGYIAjJ0QpVn51VcU6FxMOrd/SAkjNCq74lIKfK7TFl2hDD32ziIcaZcO&#10;M39Ji8IOAdQRChREe7WDcT0OIHpC/f4gGjhd3ARuqhsQm87cj943Hk0mtg651aNiYhdMMk/9IzYu&#10;cumCgQE7oKYO7qk26NpBgXyJDDsAJUNk4uBUvQc+DqhAAqrA24+6OsAW1kALjllIjbmRSljLPp0i&#10;RIkWw1iMRG6ttL8/oy/AGRlyJXCOUuB+mcchRCAFN1d8Ylm5TV8JwTdowix1RtzFe4XiM3gno+zY&#10;26kIig2g8IsdtJnzGZtTf1VJ/uvb9mcK+BmLvJOltz5Jgk1i/wAZQUOHzgW4BF/xTkIBTwHbJS8T&#10;HudgjRwJEp4HD4IMILmNeZsRx0+8o4SxekL/AHGf8vxYTjJQLZ3OP3FnlYCqzJkQRC8RWn1IV1sd&#10;DZVk0ULmUeZxwQyFHBaDneEd4OEAf8AirwOUAAqzJn8XQ+V3Wic6DHIFRB6AbgmoRaB6iDC2VePf&#10;3TSdDrs57+8QY6FI2Ag9qN+v0IvqOnTp06dgA/cAleg0cohsF3anVK2sdNKgdKyfMRga4OT/AEnv&#10;50mYtlL7B6FVoMhtMuCR4YE4xKIslpi/MuBQRzsS4WPb+ST9Gm6mDUoXdRIIEYIOmRj9Sk/3Xt+6&#10;eFAHzEQkrkBQiJg5UiI6qO7vqxjnfufRWxwTx1GOtx1cD0dJd5FPxaDqQSii7CKDSZ6RwzjwJEKA&#10;YiRNOMDiazy3w9yBYfYGZxhDYsAERMoT4kh9vpPFqMXItHPiHme9EpuQhpGII32aBRDXQnU/5bxe&#10;SYQoF3ok+hnjgl0RaqZk0YCvTnTp07r/AJPanjy3PbW7qPpnTp06ZU6PKHYjPm/Y3Q43Oe+KYQC3&#10;G/xUdU7aYMFVy3+HZmZD2CPralXn10sbTRHA64zCmQUsByecJ2baJ7MjZCrbNv6pJ/uvb91cL+I9&#10;gqOHQSmgEA4o5dzK86DwZBfFeIT05C8KG0iST8XJ0/O1xOH3aPH1Ws+73pPhyAX2CF5R+nDFsK+d&#10;SJ6tWLwcYDbwhSBwgAERM6X4hF27OUX0dWmK9EORUgV+LF8uXLly5cuXLly5VlktTHgWN6NdQd7v&#10;V4WVB00BeJ2LLNlI/hvZs2M5rlomvUyh+Uhi2hUGT9X6Tpwk/wB17f1OFQKoAKqwA7V8B5cg4Czr&#10;aew61DPRk+8zHVkiryXnQ+ldUg4k5ERw0j3pIoQQwQjDIbiHZ9DxtkutPje74a5KuPhmgEVZzcsh&#10;bzaD0w9ScDqSUjBUzsigrpzNmg94q1vRaO5NtTWIiKRAMg5AanWjPodOZOBP9zWoiORIMFlOgNbr&#10;2CIEo+G5YBRhaXGgUtB9Rk+oyOYDHQ5sFOVAHxoIyDQx8+gsbh0tyUfKHipoKCOLDK1JXrsbIoEs&#10;Tqz18JrPRKv6f3illiwb22OEQM1+S3goswq3p8Z58kLdLR+vHRwQAsQSio72II/RBPJjavVkKciS&#10;Reg/5g1evg2zE9/R4w5N96mxlZFbEiN5nhPiNbcsx3zDpWmXDBMMPNIIL8OO2OdqwVZGOPtHDvTR&#10;iCAI4XtoKS4BAHqncCcB1vT/AFxKSzL7KjW5eX8+nMzGOicENjBi7VWBUTjlmNFnYVMT9w0QWzBe&#10;uGabSdMeCxMAWN/kuSxKCZohucWViO8QpUMJwsbXJXeAu56qBLeEvucWD+4sI7Rfq61A69P0s8dD&#10;36QyQsgTejvM3HOE0IgsP1efKT/de39Th1ywIIWU8NQYM61ky5hKJ7rjEVwBEzA/2ZwTJbLjL122&#10;iXTmvEIoxgkA5u0NwDovZ6BGYIwndE0Q7BYzr0fUf0NCLfpQolQt9F5SiKiBUlB9gI7PR5cDhQwR&#10;Dd7A2D7Dp9FjpxVKLFiaTY6eAo8bVroYc7NuH7+KPcwkK0H1Fpgw/wChjUxvwBS3AlkSa65O0iK8&#10;hZkUQWRCdoQxiPT6PFHRU5MsfSbWk9Co0g0XBazob1hlq2TfOVTdSwCX/qB+fOg7ZsoPzuVniv6q&#10;g2wcDGjCF32DYJup0+hRxBAJt3huASFlPRYDxFR0yzeG1pB9Lf8A1Pv6seGPSdhAqqPAQ7BHZwVQ&#10;NpUoQnU3gFwM7WarUm0wWvVnsa8KENQ72BCIolp6FghLQvWD2Ad0dJxDdfZWKWegWNwfbmS6KrTu&#10;NE4SmOdGTZxyEbpw1Fbn6VBtRC2J4le0QEENKla/QMPYGNuDTO9+GiTE6+Ay8WMi2u8SfbDZfFSc&#10;IvpH4rkfeZl5nBKVvVDMGqlWPvV7xjSc7XLn6Df6Em+gZQBdULrKRDQGVpT0WoCwUdiUZB5yuiQa&#10;d18FueRngj7Agw0F5MjRgJsBaa9ZKkR7viUarzKRQyrPUuCr/fy9vdThRxUiNXZ7ekMBJDPelB/g&#10;ZeRgSlb40tkD/suXdhktlfFMIJPTX473ZpP1sfiDSaL4kfBb2R2mlYveVb+y1rklzV+Ct4vtyQ5Q&#10;rMOak29N+qFFQihR8tKbbtMMMXAcEoCEAAdfnF4pq2HtQYdR5C7ehZG/lRymiAPQv9f1xDRmTuhT&#10;aKIZVAgSJtdoVAxKj8/oa+jxgcAuPZMdfkXirM3O7MaIeRnnbNwESiUlYwA/Ylkk6IL4F7uzRvZ7&#10;5GdZt24bwU2fF0kcPCz2beLeG4P30/I2oSjVV58Uj8HMc1ae8PDbIbtvsjGs52Na9hKPobAbE3Eh&#10;F/mSn6wKBk7Un+69v6nDHBeqsGzjesLW8zRo1Yxf50QvL9G5Gfa3Qghb1CHfVBGnUD4OLS4aAz5j&#10;UGDkUmo7xughJkPY71ZSCt6Ps1rrNEYG4fDzkFBj4AQFwOwRBmG8xaVPW/ES+Ar8UZPCyvnFZ/YP&#10;MAIwuOQgUFI6+n1TJIZTYF7h22Z4RPa2CmLWfGhSVIW0ETNKk8RAI2gjwK6/l2oh0B84segcNKB1&#10;EcLTJ3D82pgiSq8cCW/ckFAN7Y2woXc9DdlBldgTQIYpagAQR1QAIqwO9SoB6TgNtbxPwzIDPCNL&#10;Y+EJaNkQk0kDnQR2DQMrIEAii1bzkQ0ixq3IWgD9zqNQ9VMGVFEWXjbBjxUiTgjsF0JJBPRn7HwL&#10;WZVeLqOh/dPPIsITDt8DK7vM9rgQkPA67o4URb9UEeNHugNGY98vLoZODkaosIzfcggvk1kB40jK&#10;WaKeW6OXoK6Cl6nlX3SpdRPoxOAKAZ3cgf2Ay2Rt91GSrUSnWg5DYI4sOdk90VjjYjbKQWUjZBnx&#10;UiCUohg6BCaOYzvj7k6bklIuYTvu5n79S/Oqoj3MZ5gEXVhLqIEhWgC2FZ4IMd5ZPkbHxJfeDLyj&#10;zEbCRF6mxT0N/wDU+/ow4bE+1E7WiQsjmt51YUWcjTJ5e8OVukiYErGDkBGHkhNqrBpy9E6GEgbA&#10;YVBMKxliiTFswFSLteUGjDqnvscdjJLpi63QUDTSI4BckBqZgwey4sLVy/qvch8H0MEPhySDwTji&#10;EITjIo5BiuHRoSG+9zfT3LhZaGMEH06AewDbLQQclgYlvJKRILIdQh0Dd2f05AZBPtjgoQlCTGW5&#10;AVQHeYDFMs12Y8NUxuXadXlbgmgJxEOxTwXGi2W1F1BJnF3ssbkXm9pUCdGPAE4Zrq7Z2994AbBM&#10;qCwFt1xNeD858wOwZH2FjpgNT6Hfphkx4ZlDAdcTFdWKgZUayx36ARhANeWPTQJNQOULuiulDpQ3&#10;rEEX5nGfBYjRAZnjrMxTRc25jXCRoRAJEZGA69SON940qnZE46p5HLi6WoPfYyYcrWG3S/AieySB&#10;plNQQHphWAUpk3Y1+2sWFcWAU6NggBb2GHKl7XDjYCQQvLN7VKBL4PNXkV0KHZ26PnpkZGXUfFzL&#10;wKDAEP6BjhAqgUjgZWVmSsFxMwqEUtu7D+DXPXJdfX9T21CzNQ6wQZM+XEYPazWNy1IL0Si52Sjm&#10;SdYJhe3tRogMmgwbm/Hk6mInp4f7j351kSpCF5XKAY5FAoAVVgBtVdAHbhgRl9tDNPCcADr3desH&#10;R445DM+wMzjCuxZQIo45Ro7VUJLkL7Odnq3G2JBbNVYaTiaEE8DUvsuBvgkrzkBohOjeb0iWjjIC&#10;5Jgp8WJXLGZ1BFl1DyB9qH4W4Fh8lQVZR8RgMyeJVFHDckpIGtYIUicTwxErCI436VZXDoy8hDHe&#10;AorhgWTuyAldAVi1Ugm3QZrQ3u6Y+q7MtyGbL0NoZuhJsKv5J740JW7j6p1T4fcY/wDgqBUY9CYg&#10;RqKacXXUgzXi8urdIIirTH7zkv023YJSYVb/AEzyVR3cELjuK7cP3XUgvr4Gi3fAkbWwyJqgTEhZ&#10;ATJZ/XIXg9pCFwwgwwAalCInkhkpl5LlKdJ0JZaKUukEjGJrvX74OO5kMdim9u9mr/RChpLYNlXO&#10;6VMcOEaFAQz/AMMrer+AV7ygFlhyAVCMSoF17mXDyJkhWLCyRi9leVW2yvpqIybJQVtzAQbxkh2x&#10;MWlrBjFhTwhK42o5vaCGzE4dk5eYnaa8oKUfJdWPvWRAXw7RttfaU6Pphw/U8ACnAcBjmAjThJ6q&#10;JvG4PKxQDCxG2YshXLT9XE8soia4/aljxB8qUzdD0pqCJMJOpc/iaWAqQH4EEVgVmUa5gcISJBoG&#10;4rrbvxxXGTVNwnOIqSAQYSEIMGQsqLWOnmgm0uGoKSfGcvUGNB1Iqqc7LOgJ+qwyhhPRmmupXwEj&#10;VYju/XJP917f1OFDXyupFP70U7OgrUEUMxYxVdWVTZCW4CKqQXAIeDpfDexfgjE4mZO4sDrQTa1j&#10;iDFKUEYUFBIUFPbE6PRFNDRlvc7aMgXB2cBDkT6oW8yNEFajOHsgzmiCqBYIHmEULBCyiiMNhLsV&#10;AFYFmoXiDYbJ0ns1an8RqKkVvQSzBUbUU6+Q26TCVtAbOG7CstEezJ4LWLE3eOTSVaRlmGOrx4j3&#10;yfk5ftvRNmRJ6I7/AJS9nhlD0ACnx9W7ZNUeyARo1u3xMBm2oDba1FUbpw00YUq8bL6RvA3sBBcQ&#10;5IrAXDoKd4m0XDYANlWkaHwg6imDuk05Pz4tRoNkaMba19BnIgvOgYVPZZojCmZ7ZzRFAACljBRU&#10;WB7AMg77bNFSNlGG2koWFP1Bj+3VFCMC7FyUa/gtTK8q5tIBHJdm2Q8J6ZV+85GGG42gL1eMN7nE&#10;mzh0FmiyD6mAFr/mBkmFn4sBhJogl0RKXl6Jf1G4CfTEr1nxdMtu5kG6kArYdUO5bDRjERK2ml6e&#10;5w6XgXDUabXwiqR06JGC5UvjoFylO2iwV9xn2OoGwnosa55+KbdsdgJrUqf8xT2HX/fx/PFB60+r&#10;rqeHUu4MYbWIotfuWqxmol3DBcJjM9HV/pRMWckH3n06GzUGuGOKdtLsJpFBJvw6/wCz9s+V53If&#10;MzNERgQpScJt4iDYsngyfEnbZggOtlCoH5LztNRRHllCwh3486hydTRziUzWkId3qQKATmdvVJs2&#10;ydLVaRuA8rdcchD+oaSYkDyzCCFZd9gxMgxySKalNis2Ezg7/wAiMLtlzbLqZ4CR1ohqs3WGYSNu&#10;0O3Pbs/3/vw5Lr2BqVqnaemjR7wzSZJAJQX5XIdzZjngw4mdIP0OqXhUgyiWWlXQotQoWVW7hgGS&#10;830C8NtDanIEUt0HWDZKngjI2fsmBoQlqjhosMOA10VN7uUEejawrlARaG6pu5oUzQc4tgjh5OhE&#10;vhOv8sxz8g/GPFQir3BMtSNHZlHuIuIllcu6wmpCk/ERViJ9tXoA7RM1lbwWrRBqB40PJLvHKRNw&#10;4yUqIwxk4NNNqODFY4/I1Ir0ReIORAVi5iyxGpWbWKcJlIyLOV2PIOSmNK0ctEeFsFB5ggEnWcI2&#10;IwW6x7V2w1vemjHpKcP9x7+F5XWPUmjZaISEOT4C0KQ5g4MNVvB6FNiQHQWhf3ArTILKYHUtYqMC&#10;nHa/LyRib4CVwDLkxs8nFj9mlCFOgen+VrWNZhtZRKPrQXfthrDu5hCMPVbKdb2xk7CaAH9qImSB&#10;JTfgvfCXfRJQqxPT8IWGog1W1QP1h6Yni0YUN0MsJo6WHj4V2xhZnn5+0Kyk7DrWSaVHK4ROlUDy&#10;hVnsUvtT3xkruk8xk/zGfs8I2qAuI2GxFKNqcqU50JOiYYGmcrZZ4YEG1cBrvVcKT98KY0O64isI&#10;+9b3gUrhvScNXKH0ssWKtDtpjZQDiBor6j0NLieRKUJqoBRodwNI+DwppDtODvV8CHk+vTaIDTab&#10;Lpt1GxtgA4oREPa7kVjnFmTCAkGIi2+pjqM0AuSoqFgknmZ2AYnSyebMCGivLojIhtxdItKFAHGQ&#10;q/SdgdIURYcmEwyjQ4EKpj334PVgQYNA0GTOEL2K8Sr0iaZYz/MOgTpbhCAFX4Ueerpm0pcUXCZj&#10;d21tJmikufiaKBcIO1BKpUa5pSq2mAfsTo8Q+LN+5cjiZ9fi6IkSJEiRIkSJEiRG42IO92FLGs8u&#10;ONaR31gJwQuGilrUlUk9RVeTMe0V26I2VsZI2Gp9GU+jFNfRT6/rUn+69v6nCsBSWrxURGAPQKJC&#10;TWKlEn4LIax/AusV4/bA2QOnWQ87ra7COOIT/Ze/P9/7Zoat47EufA7lq2Gs9jskgaDBJBSDu8GC&#10;f2nzUe+V4ink6HSK0vAX/Z+/Nv8AfewqB14AF3HTzpgHh+vgMxMuPwP8F0NTUaL1D7b3Gwq3Hg46&#10;RoWzi2B1/gd2xNWnORu8ihKHgYLci1C+bQblEWxUSANT0DqLkcMmgvYPM9wozsVQSdYbKoi/zqOy&#10;Npoe9WBF5uk79svIUG7FHJs9n5yJt/wGZwaj5erIWxPC5SI7hHBArITUl2DzaxYwf02VD6x2d1U5&#10;AKARYJrnSYJ4snwgWlIgkYuaAI6dWYCUyIWT6jKv/vvDhyYARvUjkOTjlG0O41CypkJuCb+VriVQ&#10;K1CRhVusUGpUZD9Af2Jv4A9GPGQkgUisgQQyxCtZEJZ1NOiTWe8dxTJOM9FSWsHNib6NboLrFmL0&#10;jCh2NyzNhBqBxKFi7E7n/wCIE3ZibKq/SlNszwI9ZOdAyEL0TxPpMPYvPr/s/bPgUQbTKBj5mw1R&#10;znbQYNW8f5eH9XPm0Q7K0GU/i+LVEEQB2ABQF2UyCoy8tKZOCc33FUPYlR3M3i5cy0YsSd09ASLE&#10;KdB2zOTwvCWTC8EpGdo1GZDZKdQvoxjiKYl+AmpuiGDcUYNWJgxmqJ+dNHF/7/34ZolHhbkvUQjR&#10;UwOIfKFYkHstGxc1jbACTEdbhS+Y09wdvTGeUGT5KEo9yZ3NRVVsdA/QJcKHl/7TpQrwU9qkhnTn&#10;NfUcBZP4Ws2I1WQ5I/BYALcapYYjFN+8wZ/hX8M/0Htx/vbKPX6gH74lech+IqIfTVAu0NDBekQr&#10;XFR2jpGxcaADJSqyg4ZSthQfXLf/AOs1riKOwbQD6JX9uD0Z4BAEjHiLkoM0RKGI2ARdpjHh0dqh&#10;B0vE3tJw5/2/vkcIXHcTcJgP/wC42wssuHSd9E+qjvYnmYlZFRrpJtsr3MQ2jBpTvkoZT9Cw9bh5&#10;QlibCQdAsJseqsO7YGCk6AuCqHcMEWqATSNFINJd3C+Hy4G4FZSozgpcFtpTIAPUbHiGCz73gvmE&#10;d2rKu4dVOY5nyEQilKmRDanuK3Y37i1DDucjgbK9m+T0PdpCX02T5WY7oXSg32ufyDCeiMY+xCeH&#10;IYXqEPVpG4KRxcapXB7GgZqTgSjjwEuD3sAG96DzxqlR1YNMMIjMMCltW64sgcoVzWpwPwzB5obQ&#10;OnASDbYngnYiNnA6SAZx3tCgaW3KpGCMFQah2MaRSowM7LZ4FtKy3Clqz9tBb7bN/wAPOf7L3cyY&#10;qJnDACIaBpHSacFvTO1Y4G0quZC2sMJjiZmhPFm+zGmrsAbSwMJJneRQWrU8gDMD/wAY1Q23idNv&#10;E5376XFm8QDGx8Id0sH0RR403GaDUnXTLIhp4uaFjt6mzgsNuIUzkGoLqXTBK9k0uqtAr10Cvji2&#10;QQrVdmhlsyrd74aldtG3fALHTf8AzYtAEUp2Pb8NBESjpHpPZzXs16P0Pi+p3NumID84VMcgMdPE&#10;Eeip9U4OCXHcGhrR2NUMqzEo3lj6XWY7AGDfletjLFlABHxB0apl5kZjyz4lbVBge2o4pgIL6mgw&#10;uYtlN5xWOuOQhXW7jhwDrlPuTUmXS/DcAMV/XFJ/uvb+pwiI/ujdo2KGRtAKh6BluGpZkBIDzc3C&#10;g1jCGoBdy/p0ol09ncT/ACI5SIO0bEpdjLImK4nRhhIMTecagdWbAdobyBPh4V8I/mk+AhoJGT8d&#10;K34Zxqa78WpocPlsABBWIclL2ex+gbqvTNGQNi5f119tyqqhxZ8F08KW3T1CFnE3/IXjIu52sVCu&#10;lA6EqJUW/S8Lo4ACh5dOjDfJMhoTgIZjrnZ8R7Y2Y8XlbM52idOgjkGumoA70Wism84okVF8xa32&#10;9yXtVfzhzu5Bk/k8R2Q6mwDgZ4gG1OmCRMW+q8bgDAVwVl8O2b4RHFgtbAL5eqUnk5mUGru1CieY&#10;3jgr3WQdagbkIERYtINLJSS1IPgz0XTB0gTIZ+hvCsldtmsgOACmOKwVCNst5H/NVpa3f3jSjb3B&#10;KKGknY6hw8jMBTl1rNANqSaMS0bXJ98o2l0Q3rhtcKuZjsqAWpooAwwSlZtxSouODtEkWz1ci80z&#10;czTlb/ijOOhbvYRaqiX/AH8UGzrehSj/AK1SqxsNc75dlemZye/aHTg5QREESI7EexPbGLX50wRd&#10;MnNJOmWypFTQuUocjSD0+RYKdYUHfzs56KOFrlQF5TH/AMoo2GFl/wDQmIWbuiCBvEuGO9sOO3fM&#10;9L86hoDxOlliMs0aIx46Bj3/AJ7XrX1asAIhmiSaqKxP5DyG6PBzx+JX6C8VkRwY/bjKcYyFm8uU&#10;nssFVtEk2TzmSjTykwBaJOY49HcTKnhS4uAqeG1So3ba53zGdkZlUarh5YQYRUazESmPn/kuFanX&#10;06KeeVu373lMYfYRGX2W3IHr2cRcNF59UXwS8WFNOJNuFkMi4EVe0e7Ta3yYxlWzwXbOYSGlJUAW&#10;4EpnYgCxV4Ww+KaAbwF9CYeYVy2f+UnxWF6ThmTw4ZbLpTtlHxQ5AbZs6ymMDjTtWS40d9aLYkLg&#10;68ulzLJATkpPe0pBZDjAR0Zsg92LmAXpkRgH3MUjHF4LYxxRAAQBQREdImkdJkW2ouu9G90OSwqH&#10;6xxdE3pQ26P0KkHzVW+gzbQAVt6DRylTEVZgpB2a2bhOyTMXA6gpmZJSG/YZt9DJiO3KDkEP5Qt9&#10;GtqKiY4HTK6M4Ph21eWUid3VrkPBuiaXUwJObZIg0HKcjryiLRlcsnWbvcy//tRFFkhJsTTrHQX3&#10;3lMTg+vshpt3BmLzV2zNxzohwtNQ5GBnUkTYzAIYMJ4g9Zb/AA8tG32FFWJTYYXcfxcLINu3kEUr&#10;kCZOzvxDhaFlhJPEzc51iDeOxAt9u67SquUCuFfuU+Nti6cG6G8BmqEoUt7cQ8XmJ6hJOLnFHfSS&#10;XPFoZ5yx+3v+EIckWvHwSVZFEvEUdiNImaXLcM1g04yBe3mqGbGxYFLKwbRggrIQ7BWHWWm7ahgL&#10;3MAs+QVbKto5KQdua/AJjlM6swGM4w+u6WYLyH+OLcyq5eAI2Y+Bk1GbxTIcnTqhXOcAqKi2fo0s&#10;DG1WXiqB45AZ01buUhWkJQZItSxdZVlXXWF+wMzhCu0ZQiI5HimgQZGuA0GDb/dJRiiHNWHmm9nS&#10;EeeLccHWjjC20ggHNWPAK1fPCTYu0ijUnIjulWAw1o3qxsr8hhq2pHRR4HGeKTTKmOswSN23C/GQ&#10;au5u5QD4J+jyULDSz3+kE5hSHHR7TfeLk9E8PGrqd4Q1u56GqbH6xrEGwCYRq2rfGDQDFjn30pwX&#10;6PRV5bMbzwP3hYtrGe0Z5m1/vvwxCtMGyW81dszAe6IeC0YKwWZOjS8uHPVk239gCgujpoG6xIb7&#10;TXiMEcqkBkaBQWk4nWUhoIee1o8XM5Jv9j0ChfQuNIFhD1eH9dN3QseLqDmFZEDcPLx5/wCA8W29&#10;0LzlWNxZooxJx7Lue6pHwXtFn+LUFeHvyJYDDheuLsJbA+6LjkABUXvJDEhLRycY1u0wNT4je3hG&#10;Lh3Q/QA8dwPxbrdJy8g2C8XDsg46W0rdw3A8HQ+ldUg4k5BBzUNM8wBqWQ5Fk0QKGuQemEeCxOwr&#10;KAljRcWIIwEABAUFENImxNJ6FDwG6KAUCqAAvjHrYSa2YUDigPRxSRrHwMSrdTlWmnSKpSHonyQD&#10;vyeT4CWMS4KhSyFgeyCBrdJD9ck/3Xt+U4XKHYkRalgqAVgy5o/fTTOsex4aaWvF0WWsozxo1qRr&#10;5GbY/J8E0iIUkm8KA5ZKOHeGShLb5czDSbLDooNkJiUXtmtGgrPkFCm54WYjkdVxMefWKWKV8gtR&#10;YDfOazVI5vQMiEuA/snga08tfMzisWpe+UT6KJgqwdMOIQlSSD+QtJtzSWE5Rem5kWV7kDKkdNQs&#10;87lTBtCSO7QuT/7+LwLENNCf1IpSUSqCko+E8PhxLsygSnuyd2ABq9F+AcEWRsfoKJRz1K9rGJ/4&#10;aEWueusZYajdhadz3KuJXvgU76GSCgCaQACOABEAeDG664rekCIAQ7kKxD8CX/LCrrChaxQUmOLH&#10;09yKR4yBtYF2+hvU7xb2qUxYdFPUZqnZfDthOHzgv1OarEe9/W48DX9r/wDLb/PosWLEdgPhDR9x&#10;LH2TZmuZMqgZ4UnhS7flKDYRvAhKCKaAa4hHtpVYoNiKiMgAAAAAEADQBoDQfKAWwCauYHdIHukM&#10;VpvXuwIdATA5zDOPAkAgAgBA0fIHzBUkC+gqe4iGB4iKImlQTs3yFBIgj2Ox/j5J3+thb56vmfoY&#10;SZAtDyQZybZlTXg15Eqe7LG+hlgPSyeSivlwzjwJEKAYiRNOCYdLw1rixNucEsaZb04lmNq0nq3C&#10;ilOg5YKn+IDtHgIgCIiXiloYYUTWdbQIWjNGgW6jt0uy+cAIecOQ1QbiB3tAHs06+mfGuHYJv4F0&#10;QCMeM4BpeVKvQIGiARxGpckIGO+ZGAf+BzY6aO3V8Wbl7mXNDeaQawAU4Qe9jYlfoSg7R2OMnRHO&#10;1+lTEay4jNJ/fqv8qf541p/StB/O/ACQNYbH+8Y6YGQ0UKd9DDEmVvOMFrhLX7fv/BSSheIEu6gC&#10;CIFrh5wJREcMHRgHCQyKFsQ55Wt2Irjzf82Y8Ty9PRUqopOPZ0LswVQiPJNuasaB7/SU6evkX//a&#10;AAwDAQACAAMAAAAQAAAFAFcPIBJCGGDARAXRhBLHHJ5GDKAAAAAAAAAAAAAAAAAAAAAAAAAAAAAA&#10;AAAAAAAAAAAAAAAAAABKBHDEHOGENAAAAAAACMFJEAAAAGAACAAAAJFACAAKODDAHKGANAAABjUK&#10;JAAAAAAAAAAARj3I5Sgr0jAWxDJxVi9e2USYGBAAAAAAAAAAAAAAAAAAAAAAAAAAAAAAAAAAAAAA&#10;AAAAAAAAAUZwxQhvdjVWOOONOOBkJlKBAAAUiIj5xAAQGFQG+XjRAhhNa1PwCAABDlhjAAAAAAAA&#10;AWEUYZGMoKW1gKlsR9iEh8RgjErOAAAAAAAAAAAAAAAAAAAAAAAAAAAAAAAAAAAAAAAAAAAAAAAA&#10;W/xldrc0SBKAAAAAAQvYKqdSgARzBJkDaAQmvJyKQZICDPUbXBZrAACDklAAAAAAAAAAAAQiiABA&#10;gDAADASARAAAAAgASRQAAAAAAAAAAAAAAAAAAAAAAAAAAAAAAAAAAAAAAAAAAAAAAAAAAAAAQBTA&#10;gQAAAAAAADAQAAAAAAwAwAAAAAAAgAAADQAAgAAARQgAAAAQjAAAAAAAAAoNNNNNNNNNNNNNNNNN&#10;NNNNNNNNNNNNNNNNNNNNNNNNNNNNNNNNNNNNNNNNNNNNNNNNNNNNNNNNNNNNNNNNNNNNNNNNNNNN&#10;NNNNNNNNNNNNNNNNNNNNNNNNNNNNNNNNNNNNNNNNNNNNNNNAAVAAAAAAAAAAAAAAAAAAAAAAAAAA&#10;AAAAAAAAAAAAAAAAAAAAAAAAAAAAAAAAAAAAAAAAAAAAAAAAAAAAAAAAAAAAAAAAAAAAAAAAAAAA&#10;AAAAAAAAAAAAAAAAAAAAAAAAAAAAAAAAAAAAAAAAVAAAAAAAAAAAAAAAAAAAAAAAAAAAAAAAAAAA&#10;AAAAAAAAAAAAAAAAAAAAAAAAAAAAAAAAAAAAAAAAAAAAAAAAAAAAAAAAAAAAAAAAAAAAAAAAAAAA&#10;AAAAAAAAAAAAAAAAAAAAAAAAAAAAAAAVAAAIAAPABIIAHAAAADKAALAGIAAAAAAEDAEDAFLAEIAE&#10;PAAAAAAAAAAAAAAAAAAAAAAAAAAAAAAAAAAAAAAAAAAAAAAAAAAAAAAAAAAAAAAAAAAAAAAAAAAA&#10;AAAAAAAAAAAAAAAAAAAAAAVAAC0mD8PXWiJNDmSATDFieC+fUugAXBG0qVxI7HHvhAsyAAAAAAAA&#10;AAAAAAAAAAAAAAAAAAAAAAAAAAAAAAAAAAAAAAAAAAAAAAAAAAAAAAAAAAAAAAAAAAAAAAAAAAAA&#10;AAAAAAAAAAAAAVAACrPiAblAeTjJlLDooMr0AkLStVRbvnlIaiLqGLu7PBrAAAAAAAAAAAAAAAAA&#10;AAAAAAAAAAAAAAAAAAAAAAAAAAAAAAAAAAAAAAAAAAAAAAAAAAAAAAAAAAAAAAAAAAAAAAAAAAAA&#10;AAAAVAAAAAAAAAAAAQgAgAAAAAwAQAAAAAAAQAAAAAQBAAAAAwAAAAAAAAAAAAAAAAAAAAAAAAAA&#10;AAAAAAAAAAAAAAAAAAAAAAAAAAAAAAAAAAAAAAAAAAAAAAAAAAAAAAAAAAAAAAAAAAAAAAAVAAAE&#10;IAAAAAAAAAAAAAAAAAAAAAAAAAAAAAAAAAAAAAAAAAAAAAAAAAAAAAAAAAAAAAAAAAAAAAAAAAAA&#10;AAAAAAAAAAAAAAAAAAAAAAAAAAAAAAAAAAAAAAAAAAAAAAAAAAAAAAAAAAAAAAVAAGdsMuCexADu&#10;AfNL5nAs6AAAAYqVvBl/CI/AS3ANbA8GAAAAAAAAAAAAAAAAAAAAAAAAAAAAAAAAAAAAAAAAAAAA&#10;AAAAAAAAAAAAAAAAAAAAAAAAAAAAAAAAAAAAAAAAAAAAAAAAAAAAAVAADUKa1GnFLeQDLmOzrNNo&#10;EBAVenOIBJdjXbiHBTl1DKoAAAAAAAAAAAAAAAAAAAAAAAAAAAAAAAAAAAAAAAAAAAAAAAAAAAAA&#10;AAAAAAAAAAAAAAAAAAAAAAAAAAAAAAAAAAAAAAAAAAAAVAAAACBTRTxATDiAAQzCBADAAAAACjgA&#10;wTDAjAADAAjQCgAAAAAAAAAAAAAAAAAAAAAAAAAAAAAAAAAAAAAAAAAAAAAAAAAAAAAAAAAAAAAA&#10;AAAAAAAAAAAAAAAAAAAAAAAAAAAAAAAAAAAVAAAAAAAAAAAAAAAAAAAAAAAAAAAAAAAAAAAAAAAA&#10;AAAAAAAAAAAAAAAAAAAAAAAAAAAAAAAAAAAAAAAAAAAAAAAAAAAAAAAAAAAAAAAAAAAAAAAAAAAD&#10;xiAAAAAAAAAAAAAAAAAAAAAAAAVAAQyoDFHPHAWypGJARhAssHnjCnBHXLDbJBZrBZAAAELsAAAA&#10;AAAAAAAAAAAAAAAAAAAAAAAAAAAAAAAAAAAAAAAAAAAAAAAAAAAAAAAAAAAAAAAAAADJALAAAAAA&#10;AAAAAAAAAAAAAAAAAVAAHG+CLIIqmUeKkrPAOUpAaihR+hOwuOiBmCqT4jIAChPAAAAAAAAAAAAA&#10;AAAAAAAAAAAAAAAAAAAAAAAAAAAAAAAAAAAAAAAAAAAAAAAAAAAAAAAAAAAApGIUAAAAAAAAAAAA&#10;AAAAAAAAVAADiSAmgBCgDCiBzDBADgSCBgAzhCzgATjyBDCCADAAxiAAAAAAAAAAAAAAAAAAAAAA&#10;AAAAAAAAAAAAAAAAAAAAAAAAAAAAAAAAAAAAAAAAAAAAAAAAAEABhADAAAAAAAAAAAAAAAAAAAAV&#10;AAAAAAAAAAAAAAAAAAAAAAAAAAAAAAAAAAAAAAAAAAAAAAAAAAAAAAAAAAAAAAAAAAAAAAAAAAAA&#10;AAAAAAAAAAAAAAAAAAAAAAAAAAAAAAAAAAAAAAAASAGBgAAAAAAAAAAAAAAAAAAAAAVAAAFJFTBF&#10;JBBPAEJAGQACAAOJDBCAAAAAAAAAAAAAAAAAAAAAAAAAAAAAAAAAAAAAAAAAAAAAAAAAAAAAAAAA&#10;AAAAAAAAAAAAAAAAAAAAAAAAAAAAAAAAjpAAAAAAAAAAAAAAAAAAAAAAAVAAH1nAclBnrdfDCkgF&#10;7AV3QWrV3gALAAAAAAAAAAAAAAAAAAAAAAAAAAAAAAAAAAAAAAAAAAAAAAAAAAAAAAAAAAAAAAAA&#10;AAAAAAAAAAAAAAAAAAAAAAADVAAAAAAAAAAAAAAAAAAAAAAAVAADKhA2wthCinjABA24QhATRSQm&#10;KRDAAAAAAAAAAAAAAAAAAAAAAAAAAAAAAAAAAAAAAAAAAAAAAAAAAAAAAAAAAAAAAAAAAAAAAAAA&#10;AAAAAAAAAAAAAAOIPADAAAAAAAAAAAAAAAAAAAAVAAAAAAAAAAAAAAAAAAAAAAAAAAAAAAAAAAAA&#10;AAAAAAAAAAAAAAAAAAAAAAAAAAAAAAAAAAAAAAAAAAAAAAAAAAAAAAAAAAAAAAAAAAAAAAAAAAAA&#10;AAAAFNxACJAAAAAAAAAAAAAAAAAAAAVAAAAAAAAAAAAAAAAAAAAAAAAAAAAAAAAAAAAAAAAAAAAA&#10;AAAAAAAAAAAAAAAAAAAAAAAAAAAAAAAAAAAAAAAAAAAAAAAAAAAAAAAAAAAAAAAAAAACDEAyQTSg&#10;AAAAAAAAAAAAAAAAAAAAAVAAAAAAAAAAAAAAAAAAAAAAAAAAAAAAAAAAAAAAAAAAAAAAAAAAAAAA&#10;AAAAAAAAAAAAAAAAAAAAAAAAAAAAAAAAAAAAAAAAAAAAAAAAAAAAAAAAAAnAACBAAAAAAAAAAAAA&#10;AAAAAAAAAAAAVAAAAAAAAAAAAAAAAAAAAAAAAAAAAAAAAAAAAAAAAAAAAAAAAAAAAAAAAAAAAAAA&#10;AAAAAAAAAAAAAAAAAAAAAAAAAAAAAAAAAAAAAAAAAAAAAAAAASDEiAAAAAAAAAAAAAAAAAAAAAAA&#10;AAAVAAAAAAAAAAAAAAAAAAAAAAAAAAAAAAAAAAAAAAAAAAAAAAAAAAAAAAAAAAAAAAAAAAAAAAAA&#10;AAAAAAAAAAAAAAAAAAAAAAAAAAAAAAAAAAAAAAAAAAAAAAAAAAAAAAAAAAAAAAAAAAAAAAVAAAAA&#10;AAAAAAAAAAAAAAAAAAAAAAAAAAAAAAAAAAAAAAAAAAAAAAAAAAAAAAAAAAAAAAAAAAAAAAAAAAAA&#10;AAAAAAAAAAAAAAAAAAAAAAAAAAAAAAAAAAAAAAAAAAAAAAAAAAAAAAAAAAAAAVAAAAAAAAAAAAAA&#10;AAAAAAAAAAAAAAAAAAAAAAAAAAAAAAAAAAAAAAAAAAAAAAAAAAAAAAAAAAAAAAAAAAAAAAAAAAAA&#10;AAAAAAAAAAAAAAAAAAAAAAAAAAAAAAAAAAAAAAAAAAAAAAAAAAAAVAAAAAAAAAAAAAAAAAAAAAAA&#10;AAAAAAAAAAAAAAAAAAAAAAAAAAAAAGDKOAAAAAGLIAAAAAAAAAAAAAAAAAAAAAAAAAAAAAAAAAAA&#10;AAAAAAAAAAAAAAAAAAHJDE1hAAAAAAAAAAAAAAAAAAAVAAAAAAAAAAAAAAAAAAAAAAAAAAAAAAAA&#10;AAAAAAAAAAAAAAAAAAAAvREDrAAAATABAAAAAAAAAAAAAAAAAAAAAAAAAAAAAAAAAAAAAAAAAAAA&#10;AAAAADCFBZASGzAAAAAAAAAAAAAAAAAAAAVAAAAADLDKKAAAAegAPlHHAHoLAPAB1ABLjMODovXL&#10;KDeAAAAAAAAdBKQDAAAAADSABnAAAAAAAAAAAAAAAAAAAAADLAAAAAAAAAAAAAAAAAAAAAAAAHJD&#10;AGSBAAAAAAAAAAAAAAAAAAAAAVAAAABgTBjJpJAXWGDSTAjACnhA0jhRADpBNaWprTrrDbLAAAAA&#10;AAkOipgAAAAA0TLiGAAAAAAAAAAAAAAAAAAAAARhSELEAAAAAAAAAAAAAAAAAAAAAjSiwzGAAAAA&#10;AAAAAAAAAAAAAAAAVAAAGiLCAAA3GARyTARiARARBCRBDASARDAAhAwzQCSTChAAAAAAAzwwwBAA&#10;AAASAMQgAAAAAAAAAAAAAAAAAAAAAFrQxSRAAAAAAAAAAAAAAAAAAAAPAALTEaEIAAAAAAAAAAAA&#10;AAAAAAAVAAAZqTbKAAAQIAAAAAAAAAAAAAEAAAAAAAFAAAAAEAAAAAAAAAAACAAIDAAAAACAhAAA&#10;AAAAAAAAAAAAAAAAAAADN5PCAAAAAAAAAAAAAAAAAAAAATrCyjI7bTQAAAAAAAAAAAAAAAAAAAVA&#10;AAUhADTKAAHCEYPFWoEX+AAAgFpF3EdOAVVD+QQ3uA/JAAAAAAA5z1iAAAAAAQoJHKAAAAAAAAAA&#10;AAAAAAAAAAAAALGIAAAAAAAAAAAAAAAAAAAAAPa1dtBbiiAAAAAAAAAAAAAAAAAAAVAAAkJAACnC&#10;ATjHSZVpGS5uFgAAPAubTQTgmbKgOQ5DAUJAAAAAAAPNOAAAAAAAAU6jLAAAAAAAAAAAAAAAAAAA&#10;AGzjLLKAAAAAAAAAAAAAAAAAAAADtahFTDKAAAAAAAAAAAAAAAAAAAAAVAAAFiAAACnCAgAAAQhy&#10;ATAAAAADAAAATjQACBjQCyhAAAAAAAAAAXh3oAAEINOgfxjgAAAAAAAAAAAAAAAAAAAGnCCAAAAA&#10;AAAAAAAAAAAAAAAAAANi6wHLgfAAAAAAAAAAAAAAAAAAAAAVAAACDJAAASiSAANCAAIANADHAAAA&#10;AAAAAAAAAAAAAAAAAAAAAAAA7AYAAARzAB7AAAAAAAAAAAAAAAAAAAAAAARYIBFAAAAAAAAAAAAA&#10;AAAAAAAAAMpPDVJArAAAAAAAAAAAAAAAAAAAAAVAAAAAbDJL4xBAHKFTv6C9BEItAAAAAAAAAAAA&#10;AAAAAAAAAAAAAAATRCAAAAVZgAAAAAAAAAAAAAAAAAAAAAAAAAR/5RgAAAAAAAAAAAAAAAAAAAAG&#10;DiHcTWBiAAAAAAAAAAAAAAAAAAAAAVAAAAADSjSSAAADEHHWBRDAFhiAiAAAAAAAAAAAAAAAAAAA&#10;AAAAAA5x3pAAAAAAAAAAAAAAAAAAAAAAAAAAAAAAAAGAWAAAAAAAAAAAAAAAAAAAAACFDAAAAAAA&#10;AAAAAAAAAAAAAAAAAAAAVAAAAAAAAAAAAAAAgAQAAAAAAgAAAAAAAAAAAAAAAAAAAAAAAAAAAGNE&#10;jAAAAAAAAAAAAAAAAAAAAAAAAAAAAAAAApCnJAAAAAAAAAAAAAAAAAAAQJGAAAAAAAAAAAAAAAAA&#10;AAAAAAAAAAAVAAAAAAAAAAAAAAAAAAAAAAAAAAAAAAAAAAAAAAAAAAAAAAAAAAAAiAhBAAAAAAAA&#10;GAHJAAAAAAAAAAAAAAAAAAAHSjq3IAAAAAAAAAAAAAAAAAAAShAAAAAAAAAAAAAAAAAAAAAAAAAA&#10;AAVAAAAAAAAAAAAAAAAAAAAAAAAAAAAAAAAAAAAAAAAAAAAAAAAAAAJq3zJAAAAMCJIUGygAAAAA&#10;AAAAAAAAAAAAAfmRAGAWAAAAAAAAAAAAAAAAAAAAAAAAAAAAAAAAAAAAAAAAAAAAAAAAAVAAAAAA&#10;AAAAAAAAAAAAAAAAAAAAAAAAAAAAAAAAAAAAAAAAAAAAASuA6rAAAAQqdnOiAAAAAAAAAAAAAAAA&#10;AAABqiAAAMAzhIAAAAAAAAAAAAAAAAAAAAAAAAAAAAAAAAAAAAAAAAAAAAAAVAAAAAAAAAAAAAAA&#10;AAAAAAAAAAAAAAAAAAAAAAAAAAAAAAAAAAAAFgdMLAAAAAQAXaQAAAAAAAAAAAAAAAAAATggAAAA&#10;QSwzAAAAAAAAAAAAAAAAAAAAAaIAAAAAAAAAAAAAAAAAAAAAAAAVAAAAAAAAAAAAAAAAAAAAAAAA&#10;AAAAAAAAAAAAAAAAAAAAAAAAAAAABAAALAAA4HWpvRLpAAAAAAAAAAAAAAAAAAAAAAAAAAAAAAAA&#10;AAAAAAAAAAAAAAAAWAtFfAAAAAAAAAAAAAAAAAAAAAVAAAAAAAAAAAAAAAAAAAAAAAAAAAAAAAAA&#10;AAAAAAAAAAAAAAAAAAABSqACAAAzdwySGRTAAAAAAAAAAAAAAAAAAAAAAAAAAAAAAAAAAAAAAAAA&#10;AAAAAADIDVgAAAAAAAAAAAAAAAAAAAAAAVAAAAAAAAAAAAAAAAAAAAAAAAAAAAAAAAAAAAAAAAAA&#10;AAAAAAAAAALDUpAAAAsMn2C0AAAAAAAAAAAAAAAAAAAAAAAAAAAAAAAAAAAAAAAAAAAAAAAAATzC&#10;PIAAAAAAAAAAAAAAAAAAAAAAVAAAAAAAAAAAAAAAAAAAAAAAAAAAAAAAAAAAAAAAAAAAAAAAAAAA&#10;Ay+rAAAARnN1PpEAAAAAAAAAAAAAAAAAAAAAAAAAAAAAAAAAAAAAAAAAAAAAAAAADddljAAAAAAA&#10;AAAAAAAAAAAAAAAVAAAAAAAAAAAAAAAAAAAAAAAAAAAAAAAAAAAAAAAAAAAAAAAAAAAAPciKAAAS&#10;hSnLJDAAAAAAAAAAAAAAAAAAAAAAAAAKSVAAAAAAAAAAAAAAAAAAAAVDRoAAAAAAAAAAAAAAAAAA&#10;AAAAAAVAAAAAAAAAAAAAAAAAAAAAAAAAAAAAAAAAAAAAAAAAAAAAAAAAAAA+WKDAAAJhTiAzBAAA&#10;AAAAAAAAAAAAAAAAAAAAATnOhAAAAAAAAAAAAAAAAAAAAQVNAgAAAAAAAAAAAAAAAAAAAAAAAVAA&#10;AAAAAAAAAAAAAAAAAAAAAAAAAAAAAAAAAAAAAAAAAAAAAAAAAAyjyAAASAqAAAAAAAAAAAAAAAAA&#10;AAAAAAAAAAED6IpAAAAAAAAAAAAAAAAAAAAAAARkiAAAAAAAAAAAAAAAAAAAAAAAVAAAAAAAAAAA&#10;AAAAAAAAAAAAAAAAAAAAAAAAAAAAAAAAAAAAAAAAAJBBpJASgAAAAAAAAAAAAAAAAAAAAAAAAAAA&#10;BACigUAAAAAAAAAAAAAAAAAAAAAAAZQLAAAAAAAAAAAAAAAAAAAAAAAVAAAAAAAAAAAAAAAAAAAA&#10;AAAAAAAAAAAAAAAAAAAAAAAAAAAAAAAAAAAwAAAAAAAAAAAAAAAAAAAAAAAAAAAAAAQ5bjXW/AAA&#10;AAAAAAAAAAAAAAAAAAAaAkCvAAAAAAAAAAAAAAAAAAAAAAVAAAAAAAAAAAAAAAAAAAAAAAAAAAAA&#10;AAAAAAAAAAAAAAAAAAAAAAAAAAAAAAAAAAAAAAAAAAAAAAAAAAAAAAAAAAAAAQ4uAAAAAAAAAAAA&#10;AAAAAAAAAA6iAPBIAAAAAAAAAAAAAAAAAAAAAVAAAAAAAAAAAAAAAAAAAAAAAAAAAAAAAAAAAAAA&#10;AAAAAAAAAAAAAA1KAAAAAAAAilDFAAAAAAAAAAAAAAAAAAAAAAAAnAhAAAAAAAAAAAAAAAAAAADH&#10;RAAABNAxAAAAAAAAAAAAAAAAAAAAVAAAAAAAAAAAAAAAAAAAAAAAAAAAAAAAAAAAAAAAAAAAAAAA&#10;AAAAAENDDKAAAAAJSfCAAAAAAAAAAAAAAAAAAAAIAA2+FLAAAAAAAAAAAAAAAAAAAAAAAAAAAAAA&#10;AAAAAAAAAAAAAAAAAAAVAAAAAAAAAAAAAAAAAAAAAAAAAAAAAAAAAAAAAAAAAAAAAAAAAAAAyCzz&#10;iAAAACi6uAAAAAAAAAAAAAAAAAAAATYJwtQ5rAAAAAAAAAAAAAAAAAAAAAAAAAAAAAAAAAAAAAAA&#10;AAAAAAAAAAVAAAAAAAAAAAAAAAAAAAAAAAAAAAAAAAAAAAAAAAAAAAAAAAAAAAAwyyoJAAAAZtsa&#10;AAAAAAAAAAAAAAAAAAAAAjgtiZxrAAAAAAAAAAAAAAAAAAAAAAAAAAAAAAAAAAAAAAAAAAAAAAAA&#10;AVAAAAAAAAAAAAAAAAAAAAAAAAAAAAAAAAAAAAAAAAAAAAAAAAAAAAw29gAAAAU2BFAAAAAAAAAA&#10;AAAAAAAAAAAAAAJiKFDAAAAAAAAAAAAAAAAAAAAAAAAAACHAAAAAAAAAAAAAAAAAAAAAVAAAAAAA&#10;AAAAAAAAAAAAAAAAAAAAAAAAAAAAAAAAAAAAAAAAAAAAAjUeCAAAAAWPhpAAAAAAAAAAAAAAAAAA&#10;AAAXkCAIpKAAAAAAAAAAAAAAAAAAAAAAAAAMhJAAAAAAAAAAAAAAAAAAAAAVAAAAAAAAAAAAAAAA&#10;AAAAAAAAAAAAAAAAAAAAAAAAAAAAAAAAAAAAmRGLAAAAAAJFAAAAAAAAAAAAAAAAAAAAQO/PEAAh&#10;AAAAAAAAAAAAAAAAAAAAAAAAEaW/gAAAAAAAAAAAAAAAAAAAAAVAAAAAAAAAAAAAAAAAAAAAAAAA&#10;AAAAAAAAAAAAAAAAAAAAAAAAAAA5CDgAAAAAfoGBAAAAAAAAAAAAAAAAAAAAAAwB5jvNKgAAAAAA&#10;AAAAAAAAAAAAAACYAHkAAAAAAAAAAAAAAAAAAAAAAVAAAAAAAAAAAAAAAAAAAAAAAAAAAAAAAAAA&#10;AAAAAAAAAAAAAAAAAAGDlDAAAAGdgFTIBAAAAAAAAAAAAAAAAAAAAAABAABiAAAAAAAAAAAAAAAA&#10;AAAAATiAkFDAAAAAAAAAAAAAAAAAAAAAVAAAAAAAAAAAAAAAAAAAAAAAAAAAAAAAAAAAAAAAAAAA&#10;AAAAAAAAAfIGLAAACCgAAzECAAAAAAAAAAAAAAAAAAAAAAAAwxAAAAAAAAAAAAAAAAAAAAAAAAEZ&#10;vjAAAAAAAAAAAAAAAAAAAAAVAAAAAAAAAAAAAAAAAAAAAAAAAAAAAAAAAAAAAAAAAAAAAAAAAAAA&#10;Dl6hAAAAAAAAAAAAAAAAAAAAAAAAAAAAAAAAAAAAAAAAAAAAAAAAAAAAAAAAAAAAMvD6AAAAAAAA&#10;AAAAAAAAAAAAAAVAAAAAAAAAAAAAAAAAAAAAAAAAAAAAAAAAAAAAAAAAAAAAAAAAAAAAAAAAAAAA&#10;AAAAAAAAAAAAAAAAAAAAAAAAAAAAAAAAAAAAAAAAAAAAAAAAAAAAAaq7RT0AAAAAAAAAAAAAAAAA&#10;AAAAAVAAAAAAAAAAAAAAAAAAAAAAAAAAAAAAAAAAAAAAAAAAAAAAAAAAAAAAAGCAAAAAAAANAAAA&#10;AAAAAAAAAAAAAAAAAAAAAAAAAAAAAAAAAAAAAAAAAAAAAbxOuFAAAAAAAAAAAAAAAAAAAAAAVAAA&#10;AAAAAAAAAAAAAAAAAAAAAAAAAAAAAAAAAAAAAAAAAAAAAAAAAJDDXDAAAAAAAtbAAAAAAAAAAAAA&#10;AAAAAAAAAAAAAAAAAAAAAAAAAAAAAAAAAAAU+6GzpAAAAAAAAAAAAAAAAAAAAAAVAAAAAAAAAAAA&#10;AAAAAAAAAAAAAAAAAAAAAAAAAAAAAAAAAAAAAAAAMOOMDAAAAAX0RhAAAAAAAAAAAAAAAAAAAAAA&#10;AAAAAAAAAAAAAAAAAAAAAAAAAHmDJCyLAAAAAAAAAAAAAAAAAAAAAAVAAAAAAAAAAAAAAAAAAAAA&#10;AAAAAAAAAAAAAAAAAAAAAAAAAAAAAAAEFHXCAAAAPrtoCAAAAAAAAAAAAAAAAAAAAAAAAAVLAAAA&#10;AAAAAAAAAAAAAAAAARWzQhEBJAAAAAAAAAAAAAAAAAAAAVAAAAAAAAAAAAAAAAAAAAAAAAAAAAAA&#10;AAAAAAAAAAAAAAAAAAAAAASwZKAAAAAAAFmJAAAAAAAAAAAAAAAAAAAAAAAADggAAAAAAAAAAAAA&#10;AAAAAAAAAAAWOCxAAAAAAAAAAAAAAAAAAAAAVAAAAAAAAAAAAAAAAAAAAAAAAAAAAAAAAAAAAAAA&#10;AAAAAAAAAAAAAOJBIAAAAAAG9FLAAAAAAAAAAAAAAAAAAAAAAAAXRgAAAAAAAAAAAAAAAAAAAAAA&#10;AAATRAAAAAAAAAAAAAAAAAAAAAAVAAAAAAAAAAAAAAAAAAAAAAAAAAAAAAAAAAAAAAAAAAAAAAAA&#10;AAAAChDAAAAAEC3zXrAAAAAAAAAAAAAAAAAAAAAAAA6BPHAAAAAAAAAAAAAAAAAAAAAAAAAAAAAA&#10;AAAAAAAAAAAAAAAAAAVAAAAAAAAAAAAAAAAAAAAAAAAAAAAAAAAAAAAAAAAAAAAAAAAAAAAww5pA&#10;AAACs3ozAAAAAAAAAAAAAAAAAAAAAAAABBznfAAAAAAAAAAAAAAAAAAAAAAAAAAAAAAAAAAAAAAA&#10;AAAAAAAAAVAAAAAAAAAAAAAAAAAAAAAAAAAAAAAAAAAAAAAAAAAAAAAAAAAAAAAAmiAAAEAiJQ/A&#10;AAAAAAAAAAAAAAAAAAAAAgQjAI4AAAAAAAAAAAAAAAAAAAAAAAAAAAAAAAAAAAAAAAAAAAAAAAAA&#10;VAAAAAAAAAAAAAAAAAAAAAAAAAAAAAAAAAAAAAAAAAAAAAAAAAAAAsOLDAAADFsC9SAAAAAAAAAA&#10;AAAAAAAAAAAAAFIXAAAAAAAAAAAAAAAAAAAAAAAAAAAEAAAAAAAAAAAAAAAAAAAAAAAVAAAAAAAA&#10;AAAAAAAAAAAAAAAAAAAAAAAAAAAAAAAAAAAAAAAAAAAVIrNIAAAAAQSZBtqAAAAAAAAAAAAAAAAA&#10;AAAARABAAAAAAAAAAAAAAAAAAAAAAAAAAAPmAAAAAAAAAAAAAAAAAAAAAAVAAAAAAAAAAAAAAAAA&#10;AAAAAAAAAAAAAAAAAAAAAAAAAAAAAAAAAAMPyhpAAAAAAADRDAAAAAAAAAAAAAAAAAAAAAA6BFIA&#10;AAAAAAAAAAAAAAAAAAAAAAAAAh6AAAAAAAAAAAAAAAAAAAAAAVAAAAAAAAAAAAAAAAAAAAAAAAAA&#10;AAAAAAAAAAAAAAAAAAAAAAAAA1fyzhAAAAAAAAAAAAAAAAAAAAAAAAAAAAAAACADWgrIEDAAAAAA&#10;AAAAAAAAAAAAAAAWnFBAAAAAAAAAAAAAAAAAAAAAVAAAAAAAAAAAAAAAAAAAAAAAAAAAAAAAAAAA&#10;AAAAAAAAAAAAAAAAAAAAAAAAAAAAAAAAAAAAAAAAAAAAAAAAAAAASDgAEIg34AAAAAAAAAAAAAAA&#10;AAAAAASTwEAAAAAAAAAAAAAAAAAAAAAVAAAAAAAAAAAAAAAAAAAAAAAAAAAAAAAAAAAAAAAAAAAA&#10;AAAAAAAAAAAAAAAAAAAAAAAAAAAAAAAAAAAAAAAAAAcFZAAAxNBAAAAAAAAAAAAAAAAAAAAnYAcQ&#10;AAAAAAAAAAAAAAAAAAAAAAVAAAAAAAAAAAAAAAAAAAAAAAAAAAAAAAAAAAAAAAAAAAAAAAAAAAAJ&#10;DyypAAAAAAAFAAAAAAAAAAAAAAAAAAAAHHgAAAAAAAAAAAAAAAAAAAAAAAAAAAAyErAAAAAAAAAA&#10;AAAAAAAAAAAAAVAAAAAAAAAAAAAAAAAAAAAAAAAAAAAAAAAAAAAAAAAAAAAAAAAAAADyDDAAAAAA&#10;ABlAAAAAAAAAAAAAAAAAAABahAAAAAAAAAAAAAAAAAAAAAAAAAAAAALNIAAAAAAAAAAAAAAAAAAA&#10;AAAAVAAAAAAAAAAAAAAAAAAAAAAAAAAAAAAAAAAAAAAAAAAAAAAAAAAAADMNNDAAAAAAXINIAAAA&#10;AAAAAAAAAAAAEzjAAAAAAAAAAAAAAAAAAAAAAAAAAAAAWnL0hGGLAAAAAAAAAAAAAAAAAAAVAAAA&#10;AAAAAAAAAAAAAAAAAAAAAAAAAAAAAAAAAAAAAAAAAAAAAAAASBAAgAAAAEDgGSAAAAAAAAAAAAAA&#10;AAAAAAAAAAAAAAAAAAAAAAAAAAAAAAAAAAACdATEAOCAAAAAAAAAAAAAAAAAAAVAAAAAAAAAAAAA&#10;AAAAAAAAAAAAAAAAAAAAAAAAAAAAAAAAAAAAAAArAAqAAAAAljDgAAAAAAAAAAAAAAAAAAAAAAAA&#10;AAAAAAAAAAAAAAAAAAAAAAAAAB8jAASgDAAAAAAAAAAAAAAAAAAAAVAAAAAAAAAAAAAAAAAAAAAA&#10;AAAAAAAAAAAAAAAAAAAAAAAAAAAAAACCQAAAAAAAqZAAAAAAAAAAAAAAAAAAAAAAAAAAAAAAAAAA&#10;AAAAAAAAAAAAAAAGGCAAAAAAAAAAAAAAAAAAAAAAAAAAVAAAAAAAAAAAAAAAAAAAAAAAAAAAAAAA&#10;AAAAAAAAAAAAAAAAAAAAAMMMKAAAAAClZiIAAAAAAAAAAAAAAAAAAAAAAAAFAAAAAAAAAAAAAAAA&#10;AAAAAFpAAAAAAAAAAAAAAAAAAAAAAAAAAAAVAAAAAAAAAAAAAAAAAAAAAAAAAAAAAAAAAAAAAAAA&#10;AAAAAAAAAAAABAAEDAAAAQLAHRqAAAAAAAAAAAAAAAAAAAAAAAWQIAAAAAAAAAAAAAAAAAAAAAAA&#10;AAAAAAAAAAAAAAAAAAAAAAAAAAVAAAAAAAAAAAAAAAAAAAAAAAAAAAAAAAAAAAAAAAAAAAAAAAAA&#10;AAAiBBjAAAARbjAAwgAAAAAAAAAAAAAAAAAAAAAAAJAiADFAAAAAAAAAAAAAAAAAAAAAAAAAAAAA&#10;AAAAAAAAAAAAAAAAAVAAAAAAAAAAAAAAAAAAAAAAAAAAAAAAAAAAAAAAAAAAAAAAAAAAAAAN2jAA&#10;AFHjAAAAAAAAAAAAAAAAAAAAAAAAAAACnwbWLHAAAAAAAAAAAAAAAAAAAAAAAAAAAAAAAAAAAAAA&#10;AAAAAAAAVAAAAAAAAAAAAAAAAAAAAAAAAAAAAAAAAAAAAAAAAAAAAAAAAAAAAChVAAAARAAAAAAA&#10;AAAAAAAAAAAAAAAAAAArAO/JgjFADAAAAAAAAAAAAAAAAAAAAAAAKAAAAAAAAAAAAAAAAAAAAAAV&#10;AAAAAAAAAAAAAAAAAAAAAAAAAAAAAAAAAAAAAAAAAAAAAAAAAAAAAjopAAAAAAAAAAAAAAAAAAAA&#10;AAAAAAAAAA8BWAgIAZhAAAAAAAAAAAAAAAAAAAAAADKhAFIAAAAAAAAAAAAAAAAAAAVAAAAAAAAA&#10;AAAAAAAAAAAAAAAAAAAAAAAAAAAAAAAAAAAAAAAAAAAHhzAAAAAAAAAAAAAAAAAAAAAAAAAAAAAA&#10;DQARCS6KJAAAAAAAAAAAAAAAAAAAANAAbb4QjIAAAAAAAAAAAAAAAAAAAVAAAAAAAAAAAAAAAAAA&#10;AAAAAAAAAAAAAAAAAAAAAAAAAAAAAAAAAA2oIDAAAAAAARnAAAAAAAAAAAAAAAAAAAAnOOCh4KEg&#10;AAAAAAAAAAAAAAAAAAAA0JxMIAJTAAAAAAAAAAAAAAAAAAAAVAAAAAAAAAAAAAAAAAAAAAAAAAAA&#10;AAAAAAAAAAAAAAAAAAAAAAAAAlvLjAAAAAAACEGAIAAAAAAAAAAAAAAAAAKCAMRvoYKCNAAAAAAA&#10;AAAAAAAAAAACFFGdDDgAAAAAAAAAAAAAAAAAAAAVAAAAAAAAAAAAAAAAAAAAAAAAAAAAAAAAAAAA&#10;AAAAAAAAAAAAAAAAEPPDAAAASBDcCTCCAAAAAAAAAAAAAAAAACHagRQSUgCaAAAAAAAAAAAAAAAA&#10;ABR8Cu5XBAAAAAAAAAAAAAAAAAAAAAVAAAAAAAAAAAAAAAAAAAAAAAAAAAAAAAAAAAAAAAAAAAAA&#10;AAAAAAARyDIAAAABlw8+F6AAAAAAAAAAAAAAAAAAAAFbi5eUqbAAAAAAAAAAAAAAAAAACVTjTqMA&#10;NAAAAAAAAAAAAAAAAAAAAVAAAAAAAAAAAAAAAAAAAAAAAAAAAAAAAAAAAAAAAAAAAAAAAAAAAADC&#10;TjAAAWKIqi04AAAAAAAAAAAAAAAAAAEKHoAJNQTAAAAAAAAAAAAAAAAAAAAAhCHbqTHHCAAAAAAA&#10;AAAAAAAAAAAAVAAAAAAAAAAAAAAAAAAAAAAAAAAAAAAAAAAAAAAAAAAAAAAAAAAAAJLIIAAAAPHb&#10;bNDOKAAAAAAAAAAAAAAAAAk7JKR3AAAAAAAAAAAAAAAAAAAAAAHAabcBpqDAAAAAAAAAAAAAAAAA&#10;AAAVAAAAAAAAAAAAAAAAAAAAAAAAAAAAAAAAAAAAAAAAAAAAAAAAAAAA6gvJAAAADhJgyzNDAAAA&#10;AAAAAAAAAAAB4JACRJgCgJAAAAAAAAAAAAAAAAAAAxTjTALAAAAAAAAAAAAAAAAAAAAAAAVAAAAA&#10;AAAAAAAAAAAAAAAAAAAAAAAAAAAAAAAAAAAAAAAAAAAAAAAWNuDJAADirTDagAAAAAAAAAAAAAAA&#10;AARKgAAFVHEABAAAAAAAAAAAAAAAAAASshHFIkPCAAAAAAAAAAAAAAAAAAAAAVAAAAAAAAAAAAAA&#10;AAAAAAAAAAAAAAAAAAAAAAAAAAAAAAAAAAAAAAnPPWJAAEEC7vCAAAAAAAAAAAAAAAAAAAAXXBKm&#10;fwAAAAAAAAAAAAAAAAAAAASjAGPtDBJAAAAAAAAAAAAAAAAAAAAAVAAAAAAAAAAAAAAAAAAAAAAA&#10;AAAAAAAAAAAAAAAAAAAAAAAAAAAAAINLIJAA2jEF1h5AAAAAAAAAAAAAAAAAAAQigAGWAAAAAAAA&#10;AAAAAAAAAAAAAAAkjzLjAAAAAAAAAAAAAAAAAAAAAAAVAAAAAAAAAAAAAAAAAAAAAAAAAAAAAAAA&#10;AAAAAAAAAAAAAAAAAAAAEBSrjAAAPm5WBAAAAAAAAAAAAAAAAAAAAAAAAoWAAAAAAAAAAAAAAAAA&#10;AAAAAAAAALBAAAAAAAAAAAAAAAAAAAAAAAVAAAAAAAAAAAAAAAAAAAAAAAAAAAAAAAAAAAAAAAAA&#10;AAAAAAAAAAsFH2JAAAAAAXXAAAAAAAAAAAAAAAAAAAAAllGIJXAAAAAAAAAAAAAAAAAAAAAASPLA&#10;IiAAAAAAAAAAAAAAAAAAAAAAAVAAAAAAAAAAAAAAAAAAAAAAAAAAAAAAAAAAAAAAAAAAAAAAAAAA&#10;A2YLlAAAAAzJYRAAAAAAAAAAAAAAAAAAAAAACNxBHAAAAAAAAAAAAAAAAAAAAAAAByKBgAAAAAAA&#10;AAAAAAAAAAAAAAAAVAAAAAAAAAAAAAAAAAAAAAAAAAAAAAAAAAAAAAAAAAAAAAAAAAAAAAiIDAAA&#10;AATEBAAAAAAAAAAAAAAAAAAAAAAAAAIcAAAAAAAAAAAAAAAAAAAAAAAAAAGDAAAAAAAAAAAAAAAA&#10;AAAAAAAVAAAAAAAAAAAAAAAAAAAAAAAAAAAAAAAAAAAAAAAAAAAAAAAAAAAAAAAAAAAAAAASAAAA&#10;AAAAAAAAAAAAAAAAAAAAAAgAAAAAAAAAAAAAAAAAAAAAAAAAAAAAAAAAAAAAAAAAAAAAAAAAAAVA&#10;AAAAAAAAAAAAAAAAAAAAAAAAAAAAAAAAAAAAAAAAAAAAAAAAAAAAAAAAAAAAAAAAAAAAAAAAAAAA&#10;AAAAAAAAAAAAAAAAAAAAAAAAAAAAAAAAAAAAAAAAAAAAAAAAAAAAAAAAAAAAAAAAAVAAAAAAAAAA&#10;AAAAAAAAAAAAAAAAAAAAAAAAAAAAAAAAAAAAAAAAAAAAAAAAAAAAAAAAAAAAAAAAAAAAAAAAAAAA&#10;AAAAAAAAAAAAAAAAAAAAAAAAAAAAAAAAAAAAAAAAAAAAAAAAAAAAAAAAVAAAAAAAAAAAAAAAAAAA&#10;AAAAAAAAAAAAAAAAAAAAAAAAAAAAAAAAAAAAAAAAAAAAAAAAAAAAAAAAAAAAAAAAAAAAAAAAAAAA&#10;AAAAAAAAAAAAAAAAAAAAAAAAAAAAAAAAAAAAAAAAAAAAAAAVAAAAAAAAAAAAAAAAAAAAAAAAAAAA&#10;AAAAAAAAAAAAAAAAAAAAAAAAAAAAAAAAAAAAAAAAAAAAAAAAAAAAAAAAAAAAAAAAAAAAAAAAAAAA&#10;AAAAAAAAAAAAAAAAAAAAAAAAAAAAAAAAAAAAAAVAAAAAAAAAAAAAAAAAAAAAAAAAAAAAAAAAAAAA&#10;AAAAAAAAAAAAAAAAAAAGGKSD7CAAAAAAAAAAAAAAAAAAAAAAAAXIjqaIAAAAAAAAAAAAAAAAAAAA&#10;ABrpwEkAAAAAAAAAAAAAAAAAAAAAAVAAAAAAAAAAAAAAAAAAAAAAAAAAAAAAAAAAAAAAAAAAAAAA&#10;AAAAAAAAAnBAyAzAIckAAAAAAAAAAAAAAAAAAAFLeAQCQgVdPAAAAAAAAAAAAAAAAHKsjihRwUJH&#10;BAAAAAAAAAAAAAAAAAAAVAAAAAAAAAAAAAAAAAAAAAAAAAAAAAAAAAAAAAAAAAAAAAAAAAAAAACN&#10;AMBDyACgCPDLAAAAAAAAAAAAAAAAJfABKRwwitATMLAAAAAAAAAAAAAGfJBBCxBRHIREJAAAAAAA&#10;AAAAAAAAAAAVAAAAAAAAAAAAAAAAAAAAAAAAAAAAAAAAAAAAAAAAAAAAAAAAAAAAFggCAAGSpAAz&#10;Mi7AAAAAAAAAAAAAAABinLhABfjHAxtiWAAAAAAAAAAAAABSJAAAT5FAApyKAAAAAAAAAAAAAAAA&#10;AAVAAAAAAAAAAAAAAAAAAAAAAAAAAAAAAAAAAAAAAAAAAAAAAAAAAARzD5ANOu6E7tACNArAAAAA&#10;AAAAAAAABIDbANNuBHpoAThXKAAAAAAAAAAHijSABDgEjUJAADhaCAAAAAAAAAAAAAAAAVAAAAAA&#10;AAAAAAAAAAAAAAAAAAAAAAAAAAAAAAAAAAAAAAAAAAAAADDxAVuvBqDiVJADKDAAAAAAAAAAAAAX&#10;KDAAXOEITQihADIAAAAAAAAAAAFIFDAEfKqBixrARHHDAAAAAAAAAAAAAAAAVAAAAAAAAAAAAAAA&#10;AAAAAAAAAAAAAAAAAAAAAAAAAAAAAAAAAAADBBiAVPPHrDCGGAADkAAAAAAAAAAAAFaDAAAMP5CA&#10;A10AAnTBAAAAAAAAALJjAAEPfpDBSXKARGDAAAAAAAAAAAAAAAAVAAAAAAAAAAAAAAAAAAAAAAAA&#10;AAAAAAAAAAAAAAAAAAAAAAAAAAACTAEL2/zjhhQCBBZDAAAAAAAAAAAAABCAGA3yQBRCTzBBTAfA&#10;AAAAAAAGNXgGAw91hRABTBBCiYAAAAAAAAAAAAAAAAVAAAAAAAAAAAAAAAAAAAAAAAAAAAAAAAAA&#10;AAAAAAAAAAAAAAAAAHALArhTwrAAAAAIF3KKAAAAAAAAAAACJgAC7QVIAAAAAFAjKoAAAAAAAABH&#10;RAVQBSbAAAAABJbgGCAAAAAAAAAAAAAAAVAAAAAAAAAAAAAAAAAAAAAAAAAAAAAAAAAAAAAAAAAA&#10;AAAAAAAAiAgAQS6owiBnADUIAhDAAAAAAAAAAAXALASwEcwlT1SD2TADQAAAAAAAACAGARAFLzwo&#10;7lwHwALABAAAAAAAAAAAAAAAVAAAAAAAAAAAAAAAAAAAAAAAAAAAAAAAAAAAAAAAAAAAAAAAAAAD&#10;ooAAFXBxwwyBARiWTTAAAAAAAAAAACBjAAEph8wwJgAU1AIiAAAAAAAABSAAAAnhswwNQAXpAhzA&#10;AAAAAAAAAAAAAAAVAAAAAAAAAAAAAAAAAAAAAAAAAAAAAAAAAAAAAAAAAAAAAAAAAAQigAACIc8P&#10;PptAXSTQ0AAAAAAAAAAAWCGAABzK+PPPtAEPAAHAAAAAAAASqQAAQQLFPPOFAUTAhRiAAAAAAAAA&#10;AAAAAAVAAAAAAAAAAAAAAAAAAAAAAAAAAAAAAAAAAAAAAAAAAAAAAAAAABSTN2XFRxx9tOAB2IAi&#10;AAAAAAAAAAARkDGFvQ4xx99KAWuIcDAAAAAAAAAxooqsiDwx99uJXOVGAAAAAAAAAAAAAAAAAVAA&#10;AAAAAAAAAAAAAAAAAAAAAAAAAAAAAAAAAAAAAAAAAAAAAAAAABDHrKgJDHMBMQACiiAAAAAAAAAA&#10;AAASD0ABPNCNCFJAAFgEAAAAAAAAAAUiTWHXAHJJJMAAEoSgAAAAAAAAAAAAAAAAVAAAAAAAAAAA&#10;AAAAAAAAAAAAAAAAAAAAAAAAAAAAAAAAAAAAAAAABoTpRIa08t2PIFg5ZAAAAAAAAAAAAABATmRS&#10;B0vt89FHxTgAAAAAAAAAAAyNCbQSmYVqvKFyM3AAAAAAAAAAAAAAAAAVAAAAAAAAAAAAAAAAAAAA&#10;AAAAAAAAAAAAAAAAAAAAAAAAAAAAAAAAXqLByzzzzzz52AFAAAAAAAAAAAAAAATBAkjzzzzzz1IJ&#10;kAAAAAAAAAAAAArJkAzzzzzz0iDjAAAAAAAAAAAAAAAAAAVAAAAAAAAAAAAAAAAAAAAAAAAAAAAA&#10;AAAAAAAAAAAAAAAAAAAAAAAAxhAjhLHEDQhLTCAAAAAAAAAAAAAAAAwnAyGIMHPaiUhAAAAAAAAA&#10;AAAAAwUpQTOLBJRBXSDAAAAAAAAAAAAAAAAAAVAAAAAAAAAAAAAAAAAAAAAAAAAAAAAAAAAAAAAA&#10;AAAAAAAAAAAAAAAAR0nABAIJ6h5AAAAAAAAAAAAAAAAAAACUXAPDLCUiRAAAAAAAAAAAAAAAATFy&#10;jEJBED2CAAAAAAAAAAAAAAAAAAAAVAAAAAAAAAAAAAAAAAAAAAAAAAAAAAAAAAAAAAAAAAAAAAAA&#10;AAAAAAAAASAQuIiBAAAAAAAAAAAAAAAAAAAAAAAAwgHqhAAAAAAAAAAAAAAAAAAAAAAQjJPBwAAA&#10;AAAAAAAAAAAAAAAAAAAVAAAAAAAAAAAAAAAAAAAAAAAAAAAAAAAAAAAAAAAAAAAAAAAAAAAAAAAA&#10;AAAAAAAAAAAAAAAAAAAAAAAAAAAAAAAAAAAAAAAAAAAAAAAAAAAAAAAAAAAAAAAAAAAAAAAAAAAA&#10;AAAAAAAAAAVAAAAAAAAAAAAAAAAAAAAAAAAAAAAAAAAAAAAAAAAAAAAAAAAAAAAAAAAAAAAAAAAA&#10;AAAAAAAAAAAAAAAAAAAAAAAAAAAAAAAAAAAAAAAAAAAAAAAAAAAAAAAAAAAAAAAAAAAAAAAAAAAA&#10;AVAAAAAAAAAAAAAAAAAAAAAAAAAAAAAAAAAAAAAAAAAAAAAAAAAAAAAAAAAAAAAAAAAAAAAAAAAA&#10;AAAAAAAAAAAAAAAAAAAAAAAAAAAAAAAAAAAAAAAAAAAAAAAAAAAAAAAAAAAAAAAAAAAAVAAAAAAA&#10;AAAAAAAAAAAAAAAAAAAAAAAAAAAAAAAAAAAAAAAAAAAAAAAAAAAAAAAAAAAAAAAAAAAAAAAAAAAA&#10;AAAAAAAAAAAAAAAAAAAAAAAAAAAAAAAAAAAAAAAAAAAAAAAAAAAAAAAAAAAVAAAAAAAAAAAAAAAA&#10;AAAAAAAAAAAAAAAAAAAAAAAAAAAAAAAAAAAAAAAAAAAAAAAAAAAAAAAAAAAAAAAAAAAAAAAAAAAA&#10;AAAAAAAAAAAAAAAAAAAAAAAAAAAAAAAAAAAAAAAAAAAAAAAAAAVAAAAAAAFAAAAAAAOAGEBILDHA&#10;GGAHFAJAAGLAJAAMLBMLAAAAAAAAAAAAAAAAAAAAAAAAAAAAAAAAAAAAAAAAAAAAAAAAAAAAAAAA&#10;AAAAAAAAAAAAAAAAAAAAAAAAAAAAAAAAAAAAAAAAAVAAAAANafAYDAAQZdDgYWBAT/muTqh5nAAo&#10;XvWxxG0FXrKAAAAAAAAAAAAAAAAAAAAAAAAAAAAAAAAAAAAAAAAAAAAAAAAAAAAAAAAAAAAAAAAA&#10;AAAAAAAAAAAAAAAAAAAAAAAAAAAAAAAAVAAAAHWAAARSjABzPCaBg1+EgCRfYfDQ6CzzfqnyQ27g&#10;QBAAAAAAAAAAAAAAAAAAAAAAAAAAAAAAAAAAAAAAAAAAAAAAAAAAAAAAAAAAAAAAAAAAAAAAAAAA&#10;AAAAAAAAAAAAAAAAAAAAAAAVAAAX7CjAAARYAAAAAAAAAAAAAAAAAAAAAAAAAAAAAAAAAAAAAAAA&#10;AAAAAAAAAAAAAAAAAAAAAAAAAAAAAAAAAAAAAAAAAAAAAAAAAAAAAAAAAAAAAAAAAAAAAAAAAAAA&#10;AAAAAAAAAAAAAAVAAAkCACDAAABLAQIABAHBLAIIMAKAAAAaADCARLDCJABDAAAAAAAAAAAAAAAA&#10;AAAAAAAAAAAAAAAAAAAAAAAAAAAAAAAAAAAAAAAAAAAAAAAAAAAAAAAAAAAAAAAAAAAAAAAAAAAA&#10;AAAAAVAAAVAAACDAACKAKAHXNHJqIuiARLGAA2EBtPEWiOWsU5AAAAAAAAAAAAAAAAAAAAAAAAAA&#10;AAAAAAAAAAAAAAAAAAAAAAAAAAAAAAAAAAAAAAAAAAAAAAAAAAAAAAAAAAAAAAAAAAAAAAAAVAAA&#10;LLAAAGDABgAZxABAFxDWiKxXqyAExTADxTMiDeJhz8AAAAAAAAAAAAAAAAAAAAAAAAAAAAAAAAAA&#10;AAAAAAAAAAAAAAAAAAAAAAAAAAAAAAAAAAAAAAAAAAAAAAAAAAAAAAAAAAAAAAAVAAAQjAAAAmkW&#10;AAAAAAAAAAAAAAAAAAAAAAAAAAAAAAAAAAAAAAAAAAAAAAAAAAAAAAAAAAAAAAAAAAAAAAAAAAAA&#10;AAAAAAAAAAAAAAAAAAAAAAAAAAAAAAAAAAAAAAAAAAAAAAAAAAAAAAVAAAAxHJAAMFjAAMWAXAAZ&#10;oFQABEDCjIAAAAAAAAAAAAAAAAAAAAAAAAAAAAAAAAAAAAAAAAAAAAAAAAAAAAAAAAAAAAAAAAAA&#10;AAAAAAAAAAAAAAAAAAAAAAAAAAAAAAAAAAAAAAAAAAAAAVAAAAAX+AQuDAAHM+AWEHFg80iP8MHd&#10;qAAAAAAAAAAAAAAAAAAAAAAAAAAAAAAAAAAAAAAAAAAAAAAAAAAAAAAAAAAAAAAAAAAAAAAAAAAA&#10;AAAAAAAAAAAAAAAAAAAAAAAAAAAAAAAAAAAAVAAAAAAAAAAAAAAN8TRCSAxS2DhCCAFAjAAAAAAA&#10;AAAAAAAAAAAAAAAAAAAAAAAAAAAAAAAAAAAAAAAAAAAAAAAAAAAAAAAAAAAAAAAAAAAAAAAAAAAA&#10;AAAAAAAAAAAAAAAAAAAAAAAAAAAVAAAAAAAAAAAAAAAAAAAAAAAAAAAAAAAAAAAAAAAAAAAAAAAA&#10;AAAAAAAAAAAAAAAAAAAAAAAAAAAAAAAAAAAAAAAAAAAAAAAAAAAAAAAAAAAAAAAAAAAAAAAAAAAA&#10;AAAAAAAAAAAAAAAAAAVAAAAAAAAAAAAAAAAAAAAAAAAAAAAAAAAAAAAAAAAAAAAAAAAAAAAAAAAA&#10;AAAAAAAAAAAAAAAAAAAAAAAAAAAAAAAAAAAAAAAAAAAAAAAAAAAAAAAAAAAAAAAAAAAAAAAAAAAA&#10;AAAAAAAAAVAAAAAAAAAAAAAAAAAAAAAAAAAAAAAAAAAAAAAAAAAAAAAAAAAAAAAAAAVtAAAAAAAA&#10;AAAAAAAAAAAAAAAAAAAAAAAAAAAAAAAAAAAAAAAAAAAAAAAAAAAAAAAAAAAAAAAAAAAAAAAAAAAA&#10;VAAAAAAAAAAAAAAAAAAAAAAAAAAAAAAAANAAAAAAAAONAAAAAAAAAAAAAzHEAAAAAAAAAAAAAAAA&#10;AAAAAAAAAAAAAAAAAAAAAAAAAAAAAAAAAAAAAAAAAAAAAAAAAAAAAAAAAAAAAAAAAAAVAAAAAAAA&#10;AAAAAA5EAAAAAAAAFiETAAAADkKJAAAAByZAAAAAAWAAAAoHFhSCAAAAAAAAAAAAAAAAAAAAAAAA&#10;AAAAAAAAAAAAAAAAAAAAAAAAAAAAAAAAAAAAAAAAAAAAAAAAAAAAAAAAAAVAAAAAAAAAAAAAAOGA&#10;LAAAAkVqdyAAAAPRtyAAADaS9AAAAAATWAAAP7cj3YAAAAAAAAAAAAAAAAAAAAAAAAAAAAAAAAAA&#10;AAAAAAAAAAAAAAAAAAAAAAAAAAAAAAAAAAAAAAAAAAAAAAAAAVAAAAAAAAAAAAAAAHdFCAAAAxDK&#10;DAAAAHS3CAAAQgcfjAAAEE5ABAAALvQ/BKAAAAAAAAAAAAAAAAAAAAAAAAAAAAAAAAAAAAAAAAAA&#10;AAAAAAAAAAAAAAAAAAAAAAAAAAAAAAAAAAAAAAAAVAAAAAAAAAAAAAAVAbRAAAAqBsJjjoAHI1IA&#10;AAEAXPnAAAAShHyAAATuHBHVIAAAAAAAAAAAAAAAAAAAAAAAAAAACLDOIAAAGjLZ1L1+ApZAWaE3&#10;FHv2GDIDEAHnAFaAalAAAAAAAAAAAAAVAAAAAAAAAAAAAAApLAAAAAxP4dDRAAAjZjAAAF0GzMAA&#10;AAFiLAAAAe9TDxgAAAAAAAAAAAAAAAAAAAAAAAAAAAVYiCRYLAAU7i19hACAWkliBFrEAFlUViWj&#10;IPmAffse9AAAAAAAAAAAAAVAAAAAAAAAAAAAAACpYjAATqJNHlAAAAVnEAAAA3m1mAAAATBRDAAG&#10;BhF8rBAAAAAAAAAAAAAAAAAAAAAAAAAAAnKAAASPJADTACzARhATiADzQDgTgbAiATigxjDgQTxQ&#10;AAAAAAAAAAAAAVAAAAAAAAAAAAAEPyEZAAABZbpKDAAADSiDKAApYGQoAAABgARCCgSDH/8AIoQA&#10;AAAAAAAAAAAAAAAAAAAAAAAA1keSgAAFbQABAAAAAAAAAAAAAAAABAAAAAAAAAAAAAAAAAAAAAAA&#10;AAAAAFQAAAAAAAAAABAASwwAAABMOUYMYwAAs4QB+AQAAVSJ1xVwAAAM4AAAINUwAAAAAAAAAAAA&#10;AAAAAAAAAAAAAABYQEXSgAEDwH3yWJAE9hx4gGCRSWlvjwAAMXCToBKuQH4QAAAAAAAAAAAAFQAA&#10;AAAAAAAAEKCgAAAAAFmwAAAAAAAAAAAAAAAAAAgAAAAAAAAAAAAyVAwAAAAAAAAAAAAAAAAAAAAA&#10;AAAAAEQgAEfSwAPQEQye2bt1kocD2EhYDVtHkSACXgkK0rBwI8iAAAAAAAAAAAAFQAAAAAAAAAAA&#10;AAAAAAAAAMAAAAAAAAAAAAAAAAAAAAAAAAAAAAAAAAEx3AAAAAAAAAAAAAAAAAAAAAAAAAAAAXAA&#10;AEfS0yAAAwQ80M8www44AAEwQAwAAAAAwAAAAAwIEAwAAAAAAAAAAAFQAAAAAAAAAAAAAAAAAAAA&#10;AAAAAAAAAAAAAABiRAAAAAAAAAAAAAAAAAAAAAAAAAAAAAAAAAAAAAAAAAAAAAAAEbQAAEfRIAAx&#10;wBDyASQBwwCCwCwADwAAwAQABBgAAAAAAAAAAAAAAAAAAFQAAAAAAAAAAAAAAAAAAAAAAAAAAAAA&#10;AC0shqQ6RwQwAAAAAAAAAAAAAAAAAAAAAAAAAAAAAAAAAAAAAAAAAAAEZpRjxViAAGsISJYoDClw&#10;gAoAIShLS1l4SyAWioAAAAAAAAAAAAAAAAAAFQAAAAAAAAAAAAAAAAAAAAAAAAAAAAALg0QzSixE&#10;gNSwAAAAAAAAAAAAAAAAAAAAAAAAAAAAAAAAAAAAAAAAAAAAMxk0oQAAC5DeGgyGY8uQ76o4zRuZ&#10;+kh0RYW4C1yAAAAAAAAAAAAAAAAFQAAAAAAAAAAAAAAAAAAAAAAAAAAAAVWSIwgAAA0DWKQgAAAA&#10;AAAAAAAAAAAAAAAAAAAAAAAAAAAAAAAAAAAAAAAAAAAAAAAEAAAIAAAAEAAIAQAAAAAAAAAAAAQA&#10;AAAAAAAAAAAAAAAAAAFQAAAAAAAAAAAAAAAAAAAAAAAAAAAMwG4gAAlVRwgMiWQAAAAAAAAAAAAA&#10;AAAAAAAAAAAAAAAAAAAAAAAAAAAAAAAAAAAAAAAAAAAAAAAAAAAAAAAAAAAAAAAAAAAAAAAAAAAA&#10;AAAAAAAAAFQAAAAAAAAAAAAAAAAAAAAAAAAAACkGYAA2JW1lPgAAkQgwAAAAAAAAAAAAAAAAAAAA&#10;AAAAAAAAAAAAAAAAAAAAAAAAAAAAAAAAAAAAAAAAAAAAAAAAAAAAAAAAAAAAAAAAAAAAAAAAAAOs&#10;hAAAAAAAAAAAAAAAAAAAAAAAAAAAoAoAF4YGuhFEaQAIAQQAAAAAAAAAAAAAAAAAAAAAAAAAAAAA&#10;AAAAAAAAAAAAAAAAAAAAAAAAAAAAAAAAAAAAAAAAAAAAAAAAAAAAAAAAAAAAAAAAAKAFgAAAAAAA&#10;AAAAAAAAAAAAAAAAAAD4qQAFv/5KF15lgAAG3SAAAAAAAAAAAAAAAAAAAAAAAAAAAAAAAAAAAAAA&#10;AAAAAAAAAAAAAAAAAAAAAAAAAAAAAAAAAAAAAAAAAAAAAAAAAAAAAAAAKAFgAAAAAAAAAAAAAAAA&#10;AAAAAAAAAKwKACzeuOAUEgcAQQSAYwAAAAAAAAAAAAAAAAAAAAAAAAAAAAAAAAAAAAAAAAAAAAAA&#10;AAAAAAAAAAAAAAAAAAAAAAAAAAAAAAAAAAAAAAAAAAAAAAAKAFgAAAAAAAAAAAAAAAAAAAAAAAAA&#10;BwgAKCFXywAAAABjkppCgAAAAAAAAAAAAAAAAAAAAAAAAAAAAAAAAAAAAAAAAAAAAAAAAAAAAAAA&#10;AAAAAAAAAAAAAAAAAAAAAAAAAAAAAAAAAAAAAAKAFgAAAAAAAAAAAAAAAAAAAAAAAABAAAAEAyhw&#10;hAwjXsGwFAKgAAAAAAAAAAAAAAAAAAAAAAAAAAAAAAAAAAAAAAAAAAAAAAAAAAAAAAAAAAAAAAAA&#10;AAAAAAAAACCQAAAAAAAAAAAAAAAAAIAHgAAAAAAAAAAAAAAAAAAAAAAAAA91QAAArogPvlQAAfAC&#10;UYQAAAAAAAAAAAAAAAAAAAAAAAAAAAAAAAAAAAAAAAAAAAAAAAAAAAAAAAAAAAAAAAAAAAAAAQgg&#10;YT6yTQAAAAAAAAAAAAAAIwfwAAAAAAAAAAAAAAAAAAAAAAAAAGQCwAJoHgc8wLQB9wCcigAAAAAA&#10;AAAAAAAAAAAAAAAAAAAAAAAAAAAAAAAAAAAAAAAAAAAAAAAAAAAAADgAAAAAAAAA4DAyTy2c4SAA&#10;AAAAAAAAAAAAgPAAAAAAAAAAAAAAAAAAAAAAAAAAByLWCf1PvPMMIohjkZCogAAAAAAAAAAAAAAA&#10;AAAAAAAAAAAAAAAAAAAAAAABAAAAAAADigAAAAAAAAAAJzCyAAAAAQaWQABiQIIUcwAAAAAAAAAA&#10;AAAgPAAAAAAAAAAAAAAAAAAAAAAAAAABGk3CQDyBQBTTzG8QEQwAAAAAAAAAAAAAAAAAAAAAAAFV&#10;iQAAAABB0XIwAAFZYgAAADeIwAAABAwAAGLypOgAAABBDoxRfaH5oAyQzQAAAAAAAAAAAAgPAAAA&#10;AAAAAAAAAAAAAAAAAAAAAAADy5wYwS0Ls4CS6hwiQwAAAAAAAAAAAAAAAAAAAAAAAEKozSgAEhDj&#10;+QAABO0yAABAVygAAAAEsgAEoYtVAAAAAJQowOgAyeJMQAakaQAAAAAAAAAAAgPAAAAAAAAAAAAA&#10;AAAAAAAAAAAAAAAGgNweEAkg8g5jwlQAAAAAAAAAAAAAAAAAAAAAAAAAAKoB4gAB01uXyQAGBDQA&#10;AAAFYQAABRuhywAjy+4fQAABlwgADzmIaUyYwA0DQAAAAAAAAAAAgPAAAAAAAAAAAAAAAAAAAAAA&#10;AAAAAABxykBwQAAABiA0CgAAAAAAAAAAAAAAAAAAAAAAAAAAEYIAAAAFE7LQAAJV4QAADFjLAAAA&#10;GmQAAAW8MP8AEAADUuEAE0ACECFMEEYEwAAAAAAAAAAAIDwAAAAAAAAAAAAAAAAAAAAAAAAAAAAA&#10;C4IENCOJOU9AEAAAAAAAAAAAAAAAAAAAAAAAAAAABHEEkABoxqQoAAAQMAAABFb5oAAAVgAAADuo&#10;KM4AAAA3wNYMDCMAAAA0aCmQkAAAAAAAAAAIDwAAAAAAAAAAAAAAAAAAAAAAAAAAAAABIFUAIikY&#10;NIMAAAAAAAAAAAAAAAAAAAAAAAAAAAAAZ02EAD1NUqIAAAksQEBVnXgAAAf0MPBkAgNfzoAAAA80&#10;ADFE0AZIKoJOOsoMAAAAAAAAAAIDwAAAAAAAAAAAAAAAAAAAAAAAAAAAAAAAAAIBGICIAAAAAAAA&#10;AAAAAAAAAAAAAAAAAAAAADKMAAAAbGHKGIASHECcasABO1UEoOAABMAADAasAAAAAUAEACPc0ACw&#10;ABwCqsAAAAAAAAAAAIDwAAAAAAAAAAAAAAAAAAAAAAAAAAAAAAAAAAAAAAAAAAAAAAAAAAAAAAAA&#10;AAAAAAAAAAADIIAAAADVoAAAAAAAAAAAAAABNIAAAAAAAABAM0EAAAADcIoBNs5AADekA4SBIAAA&#10;AAAAAAAAIDwAAAAAAAAAAAAAAAAAAAAAAAAAAAAAAAAAAAAAAAAAAAAAAAAAAAAAAAAAAAAAAAAA&#10;AAAAAAAAAAAAAAAAAAAAAAAAAAAAAAAAAAAAAABCcAAAAAABcGea9767764mLlVoAAAAAAAAAAAI&#10;DwAAAAAAAAAAAJW+gAAAAARMEABeoDQwAgAADGMQAQAAAKuQAAUAAAAAAA0EAAAAAAAAAA0ckAAA&#10;AAcAAAMAYIAAAMwoAAAAAMIAAMAAAAAcsAAAAACYx/ZaSMQLyoMCQmMAAAAAAAAAAAIDwAAAAAAA&#10;AAAAMxWoJ24YI8H6sVqABf8ACO5EAVAOCCWgCFgeAZ3AWV2m3DfqFaAAAAAAABq0JI6LvooGX1CA&#10;+u4ETAhvnzH8jSG+7Vedrh6PZOYAAAAAGQNUSwxwRyDQBIAAAAAAAAAAAACA8AAAAAAAAAAAQ1+i&#10;iiznyHJHdGFARE6p3+0ARO6qCrwCHM2W2eVBy/iPh+JMCAAAAAAAT19rZPriHgDUZLvalQURACza&#10;bIOLG1z+BBBxKsRhXaAAAAAwLrkPMAHHaBjqAAAAAAAAAAAAAGPzAAAAAAAAAAAAAAAAAAABtKAA&#10;AAAAAAAAAAAAAAAAQ9CAAAAAAAAAAAAAAA3AAAAAAAAAAAAAAAAigAAAAAAAAAAAAAAAR6AAAAAA&#10;AAAAAAAlhAAAAAAACJAbpGDZIhAAAAAAAAAAAAAAAAAAAAAAAAAAAAAAAAAAAAAAAAAAAAAAAAAA&#10;AAAAAAAAAAAAAAAAAAAAAAAAAAAAAAAAAAAAAAAAAAAAAAAAAAAAAAAAAAAAAAAAAAAAAAAAAAAA&#10;AAAAAAAAAgAiCJAAAAAAAAAAAAAAAAA//8QALBEBAQABAwIEBgIDAQEAAAAAAREhADFBUWFxgZGh&#10;EECxwdHwIFAw4fFgcP/aAAgBAwEBPxD4gASyJ4UrizgW4SZ0yY9khQIgBqiAoJw+RwDlMRTKudUA&#10;8gKsyobVY1l8YMZvFDEKQUR0uUwgoRSIjQiJoeJPYC0CMYiB3aHqcULtoRNBM70ZOjGXUIowvDUr&#10;SArGGp7hqAC0Sh1hYZIMEyUcVM2fgUYZc4BQ7jQScOXwTmNhfrglNgMREmyqQlYyEhamECuscwjg&#10;YECoNrSAOS8jOiUERKCkQVGRtYXEQgAJCwZlKmVTGb17ZWNziaB+DgABchsBqKOgblhwLYIUQQu9&#10;xoSEIiUqHIVYGeuL0lDlQgyFK402YvEwk4xkFCOTXPdFCqRKHIoaf2IKwFehl1GqYHAsHrjD21uB&#10;iCoMLtWYdvU0C7CzeF1GWMN2MNKIjsvIUEqY5OdAoG6gcZdNEKFECtPDSGUDqid+e2dBWG7g0jkT&#10;HhSyY358J/gSLyB4O2lCdhRO254n30CoGVYHVdZQkQr5IMSiimzpIoQ5MNl2c7cyfxrjnmWX0nxE&#10;TsFMjt4eO25z/EWxYVpPI6udtcol4Zsu2877aRNyeOkZuO1Q+ukijuYfgoTmImcOM+elgnY0nZmg&#10;VAyqAd3bXd+357/sdRaF2vO35NIoKhZ20NUQxguolK2pLN/r8EAY2fa+Jk7fwLKBTJlKS747b9Zr&#10;d8Po05ljY7Llz1ANuaaKisyTIMzdsHQL6IES0CX3L2T0l6/4iwBhUhYTggpyE0VzrEoQhWLQMYt0&#10;FGKsIG3gDbdggCLV62ANVIgwUgtKk00GLDJ8CliLSfwSN3xMcqpFXLpaQfuk5LMFgVZpe/7o+xQL&#10;ectEZUT0sQckhQBQxAety8jZBgUCgqzGgCEwa6iLy53tEaWBZ1KxHIbgaF3TKLGURQIIa1NIAJbS&#10;RLcipeSxKaOnnfowltBQ1W5XSnSxYwEIAFBMI0RHpiuPNlCFQBSHQe0yh5lRQi5tPUyNYdF6Zyud&#10;prOy+iKqZ4FmxUtV911AwYuYZshLyAXBK7fgYmTWcqiJpXVBlNbPEDFhBEojQqinw7UuzgBdHShc&#10;DInkVrtVcNP0h6ZgSGO4R0acfEMoLqgY+QR2/sC3FjO6nFx46jkyLYWcWwLitzjuaS4OMOAFwrsl&#10;zmmc6NKQl6GDDyt8PE0rAM0AJwQ24PE0yHIJpiDNkyN37b6oWIii2YgsWbbPu6MqwK1WesAzzeuz&#10;pslUtyWq5LWsBOL0TUTgXiNho8UZueOzVCCFojLzub+T1yYkh1MOJwM4412T9O/c9ddk/Tv3PXUk&#10;JlsyZmes5PHjXZP079z112T9O/c9dAgcDdvdsl5/c6KCBEUYBYKrI7lj3dKGoQUI0gzAUhtLnIGk&#10;8A0yOTntheOdrjRggIAIqFqqDItYYhW6cYCMUghAgzYBy9Oc/GYkQIN3p099c3CMGbHla7W7YzyC&#10;AJFCzDOV+umyqrubnJyeH7mAQKTAI7Au6393KJLbLnbe9I+vm/AY03MmtrNRkREyR8u1dXVR2cwB&#10;xTI7917OqRkUW8zh8saBBsKiJgRM+Xj1zppIahVi4ctadffmDcGbC0oxhy8L08tLCWBIkRslVEjT&#10;Meg4lbDEmJkoRcmNk6Y0RN2QeMKXPGmVLx3rOTO3h6dtIC7QFGpgwbT37Oghw6BxByMGUa+GhsGN&#10;hV2xu87741OFRYcHfudtBg1VkME2ubdj1SwRcYUEmJsyLidM8oRFG7hnxOz2nq/FLVWAVsLsdDW/&#10;4fRoWwBL3iTzHD18dUqQuWop0Cbu30vMXxvSk/wjHKGYpAQBOcDNNyiP1uUy4QXqa/Sf1k9dArpz&#10;gBw3itHWA6EPQ7KR9YAHUqWsm12k6wCKocVjXE7ULgBeMADcFNIVaVHCiAFAmxiktG44G1JQ7IaW&#10;rheSEGiqheyVlaJjTJy/QMmVRBghLKbowQUy13xPsPPerJxG7SmaYMAUXI3kI00lEC0NCGapUzmR&#10;a8kBEAR6wJkGwbpDVBtLMGcjDmhcAmhhYy+0uECAAtNgF5KTjRyzFSIS3TyLQYuMqLJVJnRMw+6B&#10;PkGlDxJbDzrJ4LljTgCACoBUBCwVQ2qum+zlXl1xgIAKAoIhoiOQSROCQjxDU6mWhmIIVBYJvjSq&#10;dBiBojkhvANawbMmu1LMqgWQ/wBjLCU2Ap3isxO5oMqGYBA8N8bkV686x2MDAbsBRK4ZQ451JDCZ&#10;LzJzBemmqjhUdRbCgZ9tDFBESI7IaD11uxCYQhVbRl/GgyqlsgigdA2Ids6UOqBiTM56uyVmdncX&#10;MKy3KkwN7k42zqkYB3OzgE5wh3e/85UDGxv256fTQU05GYWbthdGiLAEWA3S7neUuXTQClJ7kY9T&#10;9NAEq3MzSpG6CqQB6tdDdC3JAlkcDcy0N9IJEclR8ROfHH10UGwR8S+pt+NvhtIIl5M3GZ6jrmHK&#10;5mc9dE0sIPLeujswO4Qn3O80GVEUKAOXORtvjnLqRhnJG46/u+dCxgVXHUI89JPD4G5z266BBI5B&#10;CrpTfasxvxoyJGYiUOCYVSCPbiaEKBIRAGAG8PXfWYcCcnIvBOqu7zNNCCG6ABibY/boWxbgKC9a&#10;tgHmTOoYKwVKEGC4NhnqSY0qgELQcBBY4mSdM6GSYJCy7Awj3ZoChg2NaNiuEZZMXGgRSI5VyFeI&#10;PJN+UNNREWMrhNjkz3z0zoymoIwEAHoZm4LvzotUnYOxRD3Q7ujeoWMQaZbQ0klipZnFO2+f2OgB&#10;hCmDwPj+46mt/wAPo0mwqZcX1K9DnPbUDEaqhIbzOOmQmjVMgh36vmr5T/LttpckgtFWyjAghRh8&#10;ABAA6ABlrg6ufH4gGwGVx1d3xefjC2FQF5QsL0KzpXr8IWzO15nT4SRFlZQbDNB0s/kGARkCBCgs&#10;GCrDB8EHcuznqNHycnfSCIgiIiURwiOETCO+s/IhysqFFQqlQVQq/wBtXOd9+/jqsSsdzhm18NCm&#10;yngp/jr1dpvx08O3w22/w1kuN5xev8qu7ePLp/KpQUHcu/j1+Nev7+h/GpYpd+/j/Kru34KEUnRV&#10;PT/FS5k1HT7fnUdPt+dR0+351HT7fnUdPt+dR0+351HT7fnUdPt+dR0+351HT7fnUdPt+dR0+351&#10;HT7fnUdPt+dR0+351HT7fnUdPt+dR0+351HT7fnUdPt+dR0+351HT7fnUdPt+dR0+351HT7fnUdP&#10;t+dR0+351HT7fnUdPt+dR0+351HT7fnUdPt+dR0+351HT7fnUdPt+dR0+351HT7fnUdPt+dR0+35&#10;1HT7fnUdPt+dR0+351HT7fnUdPt+dR0+351HT7fnUdPt+dR0+351HT7fnUdPt+dR0+351HT7fnUd&#10;Pt+dR0+351HT7fnUdPt+dR0+351HT7fnUdPt+dR0+351HT7fnUdPt+dR0+351HT7fnUdPt+dR0+3&#10;51HT7fnUdPt+dR0+351HT7fnUdPt+dR0+351HT7fnUdPt+dR0+351HT7fnUdPt+dR0+351HT7fnU&#10;dPt+dR0+351HT7fnUdPt+dR0+351HT7fnUdPt+dR0+351HT7fnUdPt+dR0+351HT7fnUdPt+dR0+&#10;351HT7fnUdPt+dR0+351HT7fnUdPt+dR0+351HT7fnUdPt+dR0+351HT7fnUdPt+dR0+351HT7fn&#10;UdPt+dR0+351HT7fnUdPt+dR0+351HT7fnUdPt+dR0+351HT7fnUdPt+dR0+351HT7fnUdPt+dR0&#10;+351HT7fnUdPt+dR0+351HT7fnUdPt+dR0+351HT7fnUdPt+dR0+351HT7fnUdPt+dR0+351HT7f&#10;nUdPt+dR0+351HT7fnUdPt+dR0+351HT7fnSZxnueX5+Ozw/Z/8Ah+zw/Z/+H7PD9n+H767fGMsZ&#10;ZZi7y7WcfAFYCvQy/wAIooKErwXa9L/GMsYYWYF2LpE3J4/CcdfvpFIkTc+BBBaod0Kg9Zxv/Hfb&#10;4xdi6BagsKzg6+HwCsN3BpEURE3Hf4BUOqGcGerxpEhE3MO5TJjb4R6fwYKF2ol8Lv8A+i2eH7Px&#10;gUFd3AHL6eu2kLKyBsDfTdO6yOTJBWAVC3Id1Xfe6RAFX9r0Dl2NYUU13ThvSBAAYyFTR9xCgyI7&#10;M3Nzid3TOICRCd1Xx2Mu2NWWYyhRjOXZFoPea9+1JUqZTCmU2ypiIEvbTSDrZSkEY96sh4k0tVgX&#10;g28tQgcuFpmQCx7Ud9RjHYYSgCRIEnWuMaWq9c6gIFhiUzZWjgQDdqrrcLkjbSAibQSIRuXQVmPN&#10;h66pgSUDYWRSRRDEw8azrsZQPQDdU7gDfN0KCiu6TzJkHb7m+oCRLaFBqjmz3HwpqARGRguQxjkT&#10;w3a6GQkC+LNCScIAMshQeKK53m/wpsWKIK93Bu+E8CKIlFA4MXCXNmOu2i2vUNhNokETZpboruAo&#10;BUCYbDNkFu3OIFGNAHElN1FcctZkA6bu96Z40vIZmQLehu+nnpqwbgpIG7j2v50IgAEVKam4dhFA&#10;4d9LQAhPRzZChAN473FRQl7oHqp+dFJYIFZFGKEFu2FHxVT1DXqw33+DS4MkJV0VKqpgFzjpq4G0&#10;bXdFlMKV9/8A0Wzw/Z+JoyI29Lh63pzoYsRNQlJKMAOaq86ZTKjDB4NiSOZl9dCMcLU28DMp2caD&#10;amx3IimF6u290tVCFUCwvS63N2ubdEqcAZbFgF0AAhEByRAXBkIKIBmQUgKiUJLsXnDepot14mW6&#10;TyTdSKCXOo8IRmWAR4yZvG2+rwtqPZTJjo3y0SgiIreJk6Dvu9TbSLQgFNwFB4RnlxHSiqEFwbzt&#10;oRdDVW4KUJNig5Ssg6hDKzggFGrDdg2uXSB0AI5EGXG/XTCAGQQLQouDYw8tVFNLnsIgoxyDveOx&#10;qwZBEaL3Jt4Jt1mvfn0NMU2EfAR005QvSJeo55750R3FupQbs4T3Zzp0mQMm5OwvGcRbi6YQMANr&#10;gkjdOCGMzTGTXeJedD1zpYYEqkuza7GUeLVsgSUhAgqZ1hACpVSYIaVxUOyCPpn1DWIwzItVNrMA&#10;ctyyTUGAdzAN1JxuOd00ijL2RPUX86UDoMV5VK4CbnQLqqNPYVMKO43Y3s7FQFBE6lB9QfbSFwDT&#10;gMqgbpYAYxXOopIMwWZcLs7G+TwDUzHGY9vLTmKkIgQiUtC9Zdo6CIo0o7gztGjT/wBFs8P2fmNt&#10;tKqq1cq7r1f8u22lVqqu65Xz/wDUbPD9n/4fs8P2fihDd+nL5GdJcSbuwmqGFDzBXfSVYKIOyBDa&#10;ON0Xrc6R22b0Pql8rpCtgiiTGgkow2EM+gDBCILdw8556vjqpWYLkCqBVU5kHbRFYkAMCCChNhgU&#10;c8IUEHDE8o9P3oEqhLRib0Zh5px20BdMgDyW36fCuQBhuA0CLxCGWps6owI4RA98hDx0iMRE3Eie&#10;TrMESmEoIVNh1lDjfRABgDKTiqrQpsdt/h0CNZUYYzQ4MVi41yQColgaMTbIY77fwCSKiOwm/NxP&#10;HGpEuJBJLQ2Akd96aRBVGOAPLJ9c93QEhRQczfG/bfQZF1rBTDPRK3jG9zrYkph4Y7779OmNIgKB&#10;aMCdcNuAyfhwYQQVQUG1KTUYADGDBsfr30uUpGJQyZTk6k2yd0UWkGCkDAIGqtk25R3c3uWPfIPq&#10;D20pBqt1EPWZx1u2kjhFBODBaCcrG0Nn4CkNpEJAAJeWNi5GcKXck1NgsTYN68w6/CCsoZQQFwdS&#10;M9RmdNkCuSOOj0TZGZH/ANFs8P2fihSwrnpRM9uuhAGVgAaAQCsYZdnIzQRIlANsA5+upIlQcFUy&#10;9jgMrvDdiAAVhaqnfhKgMzl05Q2FhDEB93QzrKKdZp5uzhMAwvRKXC98IgLsFPJT6mrQxLEsHiy7&#10;QBzDk0CcD5MRADFmWDtRxyiKIibjvomjUHKSgApAthFxZTQeamFAyxQ6HG95KqVuVOQ63Jk8snG2&#10;oCVwRA4JASCphoszpqIs0BRMadNydRMaQcC1kMXtXa9Yzo6UFBQoRSoHSAYU2Oc6SSQiyO6G5T5T&#10;W+iEXIbo5QUphjjx+Fm0YOUN+kV7gaMbvyBHkakxbhhjO+skAJQHI5KgJdnv10JsLPAv051xCzcG&#10;UGfEsPGzgsQRxRHPTC51sYOSTPEFyOHdXGRllPFV2IBwG72roQHifRpgxpI41bhnOqou0m7CxwKs&#10;FCqsdlHlzpJsHS30oPrfHQlArwdfD8aEz3y+Mb6FQko0oJ6ONNi7igMdjZACO+e2+kRyITZF7SiN&#10;b+ooib8Yre3fomTjQyAAQBTagonLccmsRAwgoYhsM43/APRbPD9n+MClhC8BoURMI0eiaqtVXrW+&#10;ukUWOiuZ16+ehVRj15PDo9zOi6botjU2cjnvqLVmDAB4ABoUaKPUY6rbW9efXUClmCtfXVXdvHl0&#10;+Nc5c7538euiwAd4p9NKrVV6uXVXd2wdjppVK7rX+IpkY9TQwIhtVdAUFB3BS+P8BREYmRNIlZVr&#10;8EVd4HoAex8NttKpVq5V+KovADwAH00KNGJkTceuhFSOcnff/wBHs8P2f/aLwEh6YVfGbevGstz9&#10;avrdYDdBx6B6PfZ5zv8AMbPD9n+BRlhRg5whthuQ1ZKNzi4PFC+JTvoKhQvLZ7C+2oYltqCwgENn&#10;GB8M6xEBwEUCuMSuJxqeKyWXGHkkz1Zorly0bRlEbHPE1AiXJtoEmQF2XBu3AeaaTuEEYBr2Gx/X&#10;OgqIKF1M71TKFoXfgyelNDYIIUK1l3hjZy4xv8AyJmXY48Vgcq4zplQ5FuJwXGTZNx4+E7qhsFxk&#10;Tdk3zinncGAGURGCSTE67+gKgFXY0MwUBKlLmgSS5UKU40Ig3VIQGEyUuOvXOggBanpeeh1eNFEA&#10;LgGo34LWA6oacq2WG4OCubOudAqBXoFcawHDVqRDQVYczILsZ0iQibmsUwRaUYzvsU27poRpYDCF&#10;aEhEm7e9dACEBAaBS4UKsLyeIEHG6baIZhEQCWRUM+HTQADYULvB52+mgtw2gVe1RHxxooj1VGHe&#10;B3Mhyj/FpyoUxTZQnJTHjtHUzgpiL5jdpYS9P/Do9p5NxNk7/anOl3Ut+puJ4nwdTlKnrNn0nzGz&#10;w/Z+KRu7wH0o+uhFCsDRkCCTKZtctwaSbJLkyACjVzfEmTfCqpFIzpqBQEC1rgLLDLx1q5ok5LOq&#10;s8KvTQB3FMN4HO2djdc2GuGkHZbcs7YJjAJdJStmQA26lec9tPcKkqUwI5uxveVw2yPNmbPJ1cOa&#10;93Xv2rIrinKJVcmUxWcKmlszawBud1XykvjqRjTrjJ5M+2kcSWNtdwxLzDYj4rO7tvAKihe2+MyG&#10;qNInQoeSqnXf21gAJDgZG6FdkRdnO5Iu8RPGQA8cOgXcBlDd7Hd6uxXMiClnAbgaQqQBZBembo07&#10;BKTdsBYWyvObjSm5ksOWzLxtpBZSqUGoqbHmJw8GsT6q8qB9H/msTkAtUUuQg7mqUMoJBlHLlkm2&#10;zW4JVpSVsS9NOCC1oLBsVWDwbBucRwACW6RgCKPLLhpehCbKTw0hV2QkpyZM5y4eg0SidYAJNJ3g&#10;3weesA7vrqe3nCvOI9Pd00HC2VaFq150tVgXg28tQAGFkRIzN+vZ+FFDPLo9ZynHRzpMumoIDBmq&#10;iueDN83AuQQZgHG4jTr7f+H2bx+6fBvftjQFQBy/uXsZ1xnyPp+Xpp5akMCFBMTqQnX5XZ4fs/EW&#10;SRSMZh41sTTpg9HZ7ke+hEFcpfbMPfx+BAQZMZAgBN5Idecacq9dO3dE9T6m537U0zERAO1T7Nun&#10;wqZY3QxfHrOLZxqAwY5EETo2/wCnJk1aMVs6dDyNLgVNjaTbbfxbpb7Sn0nl040q5VXaquOmdCIS&#10;KOQhLEGlz01EqzbAS+AaFESU6gnoie2pXOd2THJe/PKYsUQphsRok2z240tV651cvKK6XCcYwdNO&#10;VevwFEeSb5269Tt0xp3UCAAEAOhxnOlVgvF2HrOZ0cdR0pRcreb10zIBZZisi+Lu6Cr7Q9BraCJg&#10;xZ4LXKrvzpFWV6AHoaCIYZ8cwc7lnHfq6coGOzyfZ6PDnS1V3VfXVFg9QCJ0R+u+mZbvTbp9Pgq7&#10;q8Zbg2PL4baoVwtQxXvyzgWHGqq8kjuE/wC+B/4juGB5Ofa/BuItEHIhldjInL21aLBsNj8vV+CF&#10;CBA77GvSsw5x3+V2eH7P/tR3APUnwRiLoF8+x320+JHofY+51lpDI5R7EA7Yp1+W2eH7P8BqHAuE&#10;EY3AM9RrNljvtcXbQVA3UCb51G4WRDCkxO+TDh6mkTcTnJMddAuAV6BdDoEmRQJ22CcjvcaRFHCY&#10;dPcQilu1B2Ha6BQimwkbtVo9PL4uIAHJyDuYxc/AucixE4LWECc29tBacoJ1MDwd+3wQgrLMXHTr&#10;4GdXxzqZsu3Sf8+DErELGWjtLtZDjx1eoZMncE9nQgOUPV1lDAKbB7LPBnvdI0KbxH6f+aEDop6O&#10;onVfFM/e+vzGzw/Z+ILsL4F+moFpnfAoSqAesevZ2hyXkS9LeTjnSBpVYcRMh3jjpl3mnkJWoBBC&#10;qBaUtYXm6Hkq2dcdG7jZHnWC6t5pHu/jWYWQIVRiiOIz5aZWEKwcocawRYR1ZD7LHIOlhGsYBErm&#10;0Hhkx1dJFOjNZTkAlyJEwnMZ4ulcbkMErJcqnMwuzv8ABKql0O+UojAhDk17/wCr4Aik7MOwMns2&#10;Zqk2NEEsVTMAA9GTflhzrMEViKh40STnMm+ledhAGwRoydFt676QoCIlpXYw8HTb0zUERElVIcyh&#10;VMQz5XWCLAxQBAAK9KzFZnSQRiAAg5Xdfy5XtvtpSiSlNmm2ExuJ4/8AmDF1R9A/V1XZ+vB9/mNn&#10;h+z8RRovcbznk+uqwIKixTypu/Tbx1ITA2bnEQ45oY1Kiy4e4ntbpQK7Ay7nJ7w3341Xa46aEKoW&#10;5RjYE2DLzVrwAC7gBrYEc4YxtDjjei7CQIeOVzqo4Wvd2L4G3SvXUgIAGUSbJmPnh0tV6t+FgWM3&#10;3wB9vgIGURWw744ZgTr40BykvIv75/DMqrllPC4HomTiaMQ7ErNvW899ClnJHw8d/Hrs6XSQw1RE&#10;AxRZTz6aWotHjH47ftdVWBSWCncXZ7n1kEEhXkiLu06m9Hh0LFFFVUoTfAbuxz40URMI0eiaVumM&#10;AAB5Hf8A8xjXCvEqeozy1FbAA4ZuqccS99YJp8R58Hgpr8h9gPvpVQCLDZwPOef3Y+U2eH7P/tVA&#10;qgG64Dz1hsh0wHxfUHx1hnyAebu+bO3wczJ1kHi7eW/bQldd11W87cHyuzw/Z/8AYoIgXIKCnULd&#10;KGVA6qH11wldA+4+7XF5v4nTfLoNjyCHtdZ3zRl4cPFng6ERS6q3yiB6a2BPN9R9vl9nh+z/AOxY&#10;PAI9yieJh8z4mgVePu9A5XBokWJu8Hb8t3sY+a2eH7P/ALHz0Cbj1Puc+jp1LHAUTyydxnpnT8oc&#10;hAOobvl6mp4zyt11fsbHzezw/Z/+H7PD9n/4fs8P2f8A4fs8P2f7VFBft46Whu2A69/9aQgs36H7&#10;66TLL4NfT8fyRJAVf+Z9NDso7oh68efn/bgFADKuxrYbOzHpcPK9tCADRBHqO2sdexDPF2Pd7aWc&#10;EuzVe1p7BoaCkoM6dvL5TZ4fs/2oLdRX29tv96oVw8caij0r3Xj6BqIZspPpvt762nAl/P58/wCM&#10;XSgg4FE8rfLrPgiKpFynY8FxOF6f2SEWwV8AronkXpB96aGdj3RPZPtoqkO3HiOTzNS5FPIZ90+C&#10;l6AbCvJGxd3d22thmvK7B1X/AKvA6jqc9bD2cTrv3Nj5TZ4fs/yeJidYWVQuCALoMqiJIrRLtfXm&#10;CgJrCkk4DBOGSGR7aRT2DUsj0pMBaEDSWSRO6zEZCELaH8IcSkzzSRHvmnXbQtMCsIAk2ULvxQ2H&#10;RlnX94r6aAUVuApKEcuXCGeM6mQZBcVNyHBjhZjvolKoXKFZ4aGrEGLAMlwFLcFF7R1mZ9F32z72&#10;dtBUOqGdsszvqxBKigqp2UIBtlc3BpIp0Z8AMSIIy5qXl48D4ECyIGFqskHWSCYEivVX2+/w2TOm&#10;xJet4dudNymUsm3QB9cd9buLvg3e23OlI2d0ZURnmIMxWbjrAiAgQUGYwodY9VTQKwFegV9DRZSI&#10;3ZwwBCrlcfTQhkMEhjRkDkfDq6BQBV2/XGjDQwioQTJHCmEGFx1qGxkCcDmSBhxTJrYpFyFqdpm9&#10;PvpLaG0USQevJ74/w4Z4PMx9tOgRw5psG9ulAN17GfrNGoQjvu3tvpWehPPd+38qaEDHi/lnz1i/&#10;T6h8AebgZXl+YaqVBRUaDnEI5srz0+WRQl7s05yp13+l+Y331WWa7b+QwnqnbSmVizJkEm3D00zl&#10;5QjrTLsGfEOdN1Sh4bvm+0ONKwV6HTquwdVgc6ijAeweHVePVxogMD1XqvL/AMMY+W2eH7P8QSNW&#10;PwDbmyXdYBiFUVOFDYlCYmjplVGoAYRhzghoVZcAdtnZ2HCTSm6MQzU0didNAUARda97ZUmLQDFw&#10;bAgaBXpoVIAQgIBiDERERKOH4FpleJvpGggGxkzkToYtgEmpLrCQCNXkkxwXjaiqpHqMdRZTqpOx&#10;YmuIQuN9YDwOA2MdPgXKNFyYXA/WfDM/0prIgYFdgjnLrV31gHd+vwU4vYDvm5C+V0pQI7xI6aIF&#10;yO5gLLkNsveaIQARyN8uMYOH30xQgKgSS42xt66yDufXTqyg4u8Ow9Hp6TRhPE0wFQ5KLlNy7NpE&#10;42xkKwCy0MeTfIujm4DK3M5nKuweqGdQIIC+cZdcbka8r65gFXmuWqsbEz4+2hVGUR8Hc1kqhVri&#10;Ypc5E6Oemoy8WXv+moI4qoALBcoVMbL2NSpwGVuYdzfC+Y30iQiMT94dx5M/4GfUdzv1Oj9fSYtq&#10;6YnrftpnXyOD950tIEeq37B7Ph/OnXg+A/IeulEdhF8nUDVXmQPAcr3QnfhVaqruuV89PTIAlcru&#10;nYKeL2flhiJuI+mhoPUHRKACFxihvfLb0+AoOC9XJ44/3oEWTtx4/v2+WUYiGZiABtyQ2ee2Nebh&#10;AXxhnz1CkJUBc5Y+O2MGO+qiVeODKK7ZczYSppxkHLgXlWVvXHbE0rGMqriUauc29nHy2zw/Z/gh&#10;YQVAJOYYDHFxEIRYVQye1fVpU8gP4AEjoUB0X4KGERBSVwBHw/wk32na2JUAHNjphMlREAjFIFtI&#10;6FGiibJhPPQipF3zv49fPShGzvH3feenwHUxmAmJVz6776ZjCtnT4AO8pjzuOl5/78BREwjR6JoF&#10;KUaVX77POlqru5dBUBbDrqu/rvzp3BZgqsOmdV2uDY6XfSFSKTyeP3bj4DETcR9NJSt1V8/ioW4G&#10;7ZeAXkGA4McE07x3AYBYAvXbnF21y7pOwTMVx/vR4Xs37I++imwm4NmGQm6Ctr11WAKOBqhMqr1/&#10;boUaKOSmN8OkgdjABA24OsK7uhAhgAwsMGTLjrfXP+CBgpZP9/wzM3pcDZN/N/kL2gfQP0vwFFjZ&#10;rlnWPumpS192L4E9FdABAgYA2Dp8sCoGVwaEDoTSCR2dTIAOWBoGB4tj86wLA6G33+V722vV07u+&#10;3e4+JYEYQDMevAm83du+kzUrP3bDqt+27xTQMOWVhtemLOXF0yuCl6ok9Kvl1+W2eH7P8B4t1kTx&#10;oNcgtURortinhubKgS2mZ79MoK8YuABnynkB/AAkdCgOi/BQwiIKSuAI+H+A2gBZOdYbYQoRoBCI&#10;FhA0GZcDjIbf4Iuxtl7HX/MC7C+GfkgiCDpf398XX/cf3j9rp1Gk53J3/P5qEFMMu1/5+5qq1Ver&#10;/KCbqniFPV+C7snqHy4XkO6z8r5Glmr1A28LDzt32s0vAPHL+ProZlvBWDwG95ca3R8uPlgoDFEH&#10;oph8nSJBEYjx+++lhl4uV/Ps3OOmq/Qry8/sz30wHxXQbvjsHdLoMhEKBMPqXsmuios6UJ6V0j51&#10;NbFAEOXHMDDnJpCouqq++sUbGd+E54rsc3sPymzw/Z/gkDNo2JN6qCQSS1VVVVVVVqrlVcqu78M9&#10;+mUFeMXAAz5TyA/gASOhQHRfgoYREFJXAEfD8Rkik8iKcwzwI50YdNJMmTxdzbzrfbSUIUjBTI4E&#10;hsIty51gXEFyTHWOU8NAKCgdWoegvtq1E3LkKijSuVGcDqagDioBZAoY28+uiIFjkN3Ox3eLA30C&#10;plBMJDiELtd92zoBDABANKWiqb7Tz5/gwQKshMruGWSwy9ExrMIVJVxSNRylzEm8ujm0OVCFd8Q9&#10;jWzd3PJbenHXVLRDMEwxScuGD2ed9tYZRUKrAIBS74iMwaCICphKE2SpcRwDFwNM9BjkCrGC19N9&#10;GAIEkvLnYw3yXymgrCHigeqhoCCrmZCiZRKFQec5d9EDAFllipWc5l0zhjCrwAVXRlBekGQWqQyp&#10;GJmGhQokuBhxyYe4WJu/CssSyGQxBeleftpEY7nn9P8AAXuEzYd+c6/T/t2+vV0OcejGX7/u+2rG&#10;y7HY/wAHeQPRmhP2qDpQVQOqge+qGA3oZ4xfmE5Z4t/T8zTxI+2kijuYflmgAjYM5cD1xt46QSiv&#10;BoCq8o3OvbOnKCokjet3wC+O+s1YgMvgG1V3QYahRuIcxcef307DIABwjAHBOMdedY1TKFMqbqT0&#10;dbgeIfSNAwAcBD/vff5TZ4fs/wAAuYHWxgcigCgS2giKIiKIkRMIjkR3PjnmgywrRhYAOeT+VE6A&#10;HirUHvwUMIiCkrgCPh+AyTCeBFeIY5BcacuntuDPQ3EnGlEYdjY+iP7yY0gC0yoEMKLUUMo0UE3l&#10;6SALAC0ltbEcE4GaW9i84wdVdg66mzcAmekciipnKs6JhL0GJnd3e/PTTkioAuxUKHXcrgvXIgdF&#10;ylJhpIW3RslOG8wwuNhMGz3vjoLohXMmOOrZA3+IjCRZAwYTRBWtnB50QjIKrJQWEJWTnFYsNAAZ&#10;bSwMAHOLmioDl2yCbcO7ZEOw56nawdJECMcJs9HRjcEk5DPeYK6121hKYpnOJUzC2rjaNtArAq4A&#10;3XppRStBsypsvBUXERsM6CDzBKArGzmbFudtEu7HHK9LwdXc4NUNAFUl2VsaAGYXYupONNpd8m81&#10;+plc/DBWmSO6ZB0Azry1XYp5kX6Gq9Gbzvp2gNGhhw3c+V28NLNVegzsz/Bspjq7fvhnWRSnUyfk&#10;8zWIhjyZ+mf8IYik2HIBkJ0GAPRusEDrb+rY8jz0qqleqq+rpkSY5chc+CuPC7OflEcPPsddOAO6&#10;m/Gx9C4650GrKcv2Ovv31kiDJXwANvPzXXZY8fxny0qJy/KqArgBV7G+mNYXq28oL5d9MThEg4mQ&#10;aXlxu663qjauC9DY0ML2pkdjg7vpoaCiAspaSncpgxPFUqlcFWuMGXtpDDoHxN/e/LbPD9n+A8S6&#10;wB60WuA2IC0V2wTyzElShb+DM9lGUFeMLAAz6fyonQA8Vag9+ChhEQUlcAR8Oq+IzgXRk1DGM0AQ&#10;iBYQNVmXK5yu/wDGsCsNjgu88dYJg6Vnpt8BRUcoj3Aj6j99/wCSIGE2/iMacefs40pVK9VuhTIx&#10;6nwVqj9eyc6VVXda+LpV3bsegB7AeWscwdKnpZoY03MmgGFety9m7nZ0FETpseh/jGaRwPmpb4X2&#10;1QAdHo/XOnthgYnbr+fbQKG2EPH/AH/ARyNOpr3vHPkbvkaPsXwj1c6YcYeqXxd3w27azeLomXlx&#10;557aycfTd6z7azIV65PfHofKo4efY66DgHVef3g9NC2L44PzpCq9Oh4HzEA7uPgy+8PC6wxj1YZe&#10;TB0ZoFW+XvCGjNsxX5ZMbcNKBVAN1YHm6zOE0EI3fdnExc34FGpLK5TdDpsXlxcPy2zw/Z/gxQQq&#10;gJOkxBniZOvipgwFxx6Cl4gxHeIOf4aReYbPZRlBXjCwAM+gHv18ikDgaDo7UsgTqlSshYn/AMcx&#10;Iog7M38OumCkgHcdn9z/AB3Ie8x67a20CoCrwZcZ28NIkUglO5U+p86FiETE3nfuatY0ZidO/noF&#10;q2wkldAqbYB8P9/FAt0DxTHJ9dVKVOpk9fhCNeXgOq8H6XQ5Czlb9w6Hv1vzDtQGkzrOtqZ4Q7G3&#10;veutt9YZsi407zkdnr+H9F+Xc9+3l6Z3dQ7asw6odwr6B1BOmpAc+gM91fI1YFAArIWvDbDptvpH&#10;LHAwPLnxVe+qEFBnDnZm88evwd8JPRH2+W2eH7P8Tz28Q0Y0gk8mMgUEmrYRhSnW6TTJtEqKxbLo&#10;BHUVl9Kdsw78EZs0pujeGiaJy9M6AiEX0ZTutyZtQMXBMDAwDQGGKAEKCoao1VVVWrl+AVDqh6s0&#10;IBAUVZHdkqoUw4JC6iJDAhAoAF6706zgGI4Y2Oz49tUqJs9UKmYu/kTTrULRG3SYsnrvpDJGUBcd&#10;5maqUNAgIRUKIWFZiYY2hci7hPIfWc121tkgKjZdjuXd4rIORIVCIpZEByEXBVc5bGMQpMCAgkku&#10;/T5yIAwCY1/3P3p9erpYik6V/iTXF3t8ybPcG8nOqMM5Sr5CHu6BBjl5Xq9/psY+aFQm5+/90wmN&#10;j4996TZ/5pyru9g2/Pp00gEdn5briGPFwe7rLyzqSHur5Lqg99vYKe7XwmiCAgxmJcJ79M64oerl&#10;8gfqmsyHmD5cHkXquuqKYe409zXWHwZ+Dq2HOqnuGfFVZ2qz5bZ4fs/yeJidYGVQuAIjoNqiIojV&#10;LKOjmIohi8CiTgEA7tKYnfSaWR1bl+1ADmpkxdARuszWwBC2r8RiPRH0dAoARpqBZECNcTab3OlR&#10;RKCciqkJkBwZ8tEuanQxfPj00g2AIDYuzy2ZVVd9W3AcnqGB6JibcmhTZTw0fr9PggFQBwdm3sy0&#10;Ad1MG2gEkgYYVTLLJaOyF3XQiOQL4hPvpBQpnixjFMWOZfxpCkQx2zCszBahxZ80cGUM5PN3mv2L&#10;8dj01wC8i8cS8Hp21GIhgkkgDjx8un9C0Ic4fDdfLj05+DiG6Oeh4fLdaHKOIfTI7uemlF5A9jl8&#10;jOgADYAeAQ+c2eH7P9qMCJHZmv8AmfvX69HRqEImd29vzrc8C+n4n9DnHfJ7HB+f9aiKylmjM5Nn&#10;o/h50iMcJ8qjrbddeD9nuaZcYQXupDxS+V+d2eH7P9rAyQlu/tq+j1/14/plfAPFv4/fdVa5X/AP&#10;SHdl8DdexXW2fZsndGId5oWIdV+nV7GdCYBy49Fq+YaEQTZBPBz8pbXZ7vT8/wC7oArj30pyZtv7&#10;+zUDq38edSU2e5+Tj5WOb0dk8H9Hk1BMN+6vK8v2wY+d2eH7P9pFRB2Cerh1ECiJXLTjUcMveHjo&#10;n050gqj3aP3+vhpEY4T+JtXhQGuMGTQ7kPdD7J9nR0Q2xw9EYnmaoFwB6leec+HbRuitgOVTd4IO&#10;kO1nBweBsDlwG67uokPSPE5b747c/KO5sG70/wBvGvBAfvm+7p30DY/efhGm31ceu3p8PdA4fsP1&#10;5z/ZbPD9n+025tPRjV96Pja+/Ty+FVvI3p28/fUV4F8Z+J/Fe+AMfPh7UZxqojsTGc8Q3fDfTyJE&#10;lGBQjnctmPPSqWqXuq8H21xve6jveOGZl6lQYAytzd7HQ6HrflHeNuXp+fDSOMvIde7x+40rV8Dg&#10;/fX+AGOBude5+PhkEz1MP+/PS+EfHH51+9fp/X7PD9n+0EOA2d8dE++gNkPAT7H74aVZaeugiCDt&#10;pCxkZ9C+/wDLiWM6p+87zG2t99VS1jDKvF3A3YhCbppgjLorOgXAHqbCBCsrACsRck2O0MfJob+c&#10;+HAeO937aUQw2mHv9iH8hTIx6mgSMe7v7fjS/M8D810pum71f3g+WUGUYpCPGJkc87zrrqb0x9Hb&#10;3Ht8zs8P2f7UUEodsn51+x/LX7H8tfsfy0iiR33H6X+ClYYSGUFt44DpnfbbQTbh8zfLKdXVI8GO&#10;DxfseGNPXVC8AswbCzndCuqJiMo4UzXr3ShtgmimwC2sMgPOtDqY6aIZN1UvgR9/TRW4CiNGb3BP&#10;c89/7AgwCsuxMj5IPl8AqpFAApwqodebJ209xB3ye/E8NJME0eTEDrSv32Pltnh+z/agAEHUfzrt&#10;+h/Oq4kZcbP49dPiRxh2fPSOsvb9f4TtjHgTnwDHjnjS5CBFAb1Mj3u2N9IA1WRAxKu+JjrvpGpD&#10;E0qoY3gPC3rpiQFdrwO+OvTOO+l0NhXIb7b6T6IVfY93VZpRFbzeE2PrC7H9goFUA3VgebqJJvcF&#10;uaEZe7s7FF0soCF5M7Ub2Y6dz4wiPVPBSbajQR3K6528p8vs8P2f7UAoUu3fx1PV6f78f0yzarOc&#10;TroFTbAeX+/42V3XSx9kDphqksEBqCkYYyCeApcaIZLYB14AM+7pLEopFdrlQPfvnGhAG0XBw0zv&#10;v30jC5ynMN3kufEvH9lgAG8A5650AYADoE7cdsaBoDqs1nlTrU/PtoWIdT6PR7Py+zw/Z/tRxB7A&#10;X2DvNKd0eKnT/XtpVur4q/u3t/EXeC+LwebDS3syVz7ctXqDWWvGbrhu3hFPHV+DA8f9BviatC6k&#10;l8+DwWzYdZgKbAD1QL7BwFdGRgNXiIHnl6Qe1/secHmLofd0MSEULAmwbvqdbojmO5g7A6N1egzm&#10;BY2DIoAGW5lMEMLjTs3lS2Ykpi+Hq/L7PD9n+1NDkFQzmQ+na10Ksds7j1P3OTbQBmQ2T1n6OrHR&#10;t4OT96/wStwC+D7WvbSOAxiRIqmMhD18XS4sEV34PTPr20uQFrMLtzvxw9eusxXWGXwwXxYdF1CV&#10;QiLuiDx0aeWt3g+r5oigv28dGKBPXY/Pd8trQBAG4hKc7eWePP5UVcgs6vB5uLxosNruwOw5nbpl&#10;usjk7k+pfNTt81s8P2f7U5xOB4Y0fXfwdSSYZET/AL69NMAmUzbXHfbrpV9gPb4qAqwMq7B1dMgk&#10;qdIaPGqci421JIzh4G/q/RpoYJijuWxo98kc86yVE7ieFweQfBIWhixk6NGzM6XnbRSVndd2bXsZ&#10;h3evzL5OPc+H5fK6XoDgN386F8wnQ6Pfr3xpXdg2P3l/18rvvoi2GQgQfQ9ImcbOhJsn5E7XzMXV&#10;VDApshvRwlXfxNFFgYHR7dnj04+Y2eH7P9qIAbGV/wBa7Xu/Pj+mXhB3jfdntrff45HCO/8A0sut&#10;9ABsAPAJ85vtoiOT04PHq+3jozXfg5X8dXjxhplx8HFO3Q93fnVMHHL1enl7vh8xaNGMY2YEjUvd&#10;5vwV7FGdAMD3y35jZ4fs/wBq4NqZz38Nfqf9fte0/U/6/a9oJkQB73q8a/bQQLIb/BBESjhHZOjo&#10;0VQamw8N3Zud+X5wFQK/v7dAa5W707H550Zrvwcv7y8aRV39g6Hb930xM4w+OpjhVpx5fvp8xizn&#10;O7r5uOx31hxgdwdnGz1NzkNGQiGToOB9e/afMbPD9n/zA2J65z67/vGltgPHL9vppSqr+8Gx5asy&#10;gG6/Q7upMiDjbxU37vLzpuDBcCIHgLjv2z8vljE15T7jbkM9NYEz577g8t3tDnW3Fz9T0HibdUDR&#10;pIjT8PUdk50bG+Oounh0eTvQ+W2eH7P/AJtM3HV17H540DA7vF+71eNvBUryZ+/yw4Iv/o7HlXBz&#10;K7RNTfs/LY77aAggIH7z1eXL8MgHOdnk9cnZnGqRjz0TonJ+mjCpypmeywb0M9T5bZ4fs/2ojqWG&#10;2OuM9dEBjRzG4nv/AIZYIwCyOzXViytNIAEWQRrsptOsCbx0AUAMq7GhgEVgZyuxtM3HX5ivsZfx&#10;4v58NNAE2KfTsderjrdL6M80D7/KLBcs6CvkGXTsWdgHcLXzfJ0W6PHD/TgQJjTbb4oBo+SPCPU9&#10;OtNJbT2QTxF+i+Wtwj3a+le6aCKgcaLGLVIeHmfK7PD9n+1wwZfUCf8Ae2uyep+/88L2T1P3/j2v&#10;ZPU/f+Paoo7y7j9P5CTRQewIl6Kydh7UEkYhwwPGXC9t3pqCr3Fb4HL47d9KCoNFwCbIHTuuflN9&#10;vjXgBA5uPzrZE7jywXOMY/GkEspl56n0N9BUOqHq6c6h+n/f7LZ4fs/2uyvlx6ffXa93512vd+fH&#10;9M9r3fnx/TKOsGBjt/GCdxQL2sU8SPfSFCu9pXruL4GnJRnQx3Dm9wxrdU6CX039vlRiPRH0dGKS&#10;yj18e3045FEUcJh0Ye+fx7TSTGynplfbyPg4sBq45A38bJ586eR2vq/6/stnh+z/AGoBrkzt+Nd7&#10;2fjx/TPe9n48f0yBpYA3G+O3dn30EiuDf+NAyuxuv2Or9XGiCAUjmAwAMvZW3h0saGAjFxhYCWsk&#10;CObLQIUa4+p7U+WACCYzduM7aYqZMZ6zQQDoB6aCliuDs717LPTSo9C6ZDlV9TW72D+y2eH7P9qC&#10;wVnS4z7Z0m4J0t4m3hj21mXM4cz9x7dtV6/xdnF7de2tw4u4oOBkC83rM1yJD1VfV28oaXAKkORM&#10;OHjvs8Py4LgK9DW2hoJyXUkNq/X86Xf1PuGt/gPrrPxPoB82eLcsAKvX050wwIWAKdSKY55+W2eH&#10;7P8AawEcC9VdvqHbSHpNybzo8aEGZDZKM/dnVg448HJ+P5Aiw7huGw7njkxoOSh1jDF69eoo53It&#10;kc9nI9R59d86MgyU26dvllEThNtEQcse/T6OgkFD99PL4AFlQg52M/cpnQ0KATt1vf0mnU7vzR0o&#10;7HePoXfbx1eKqKU14OeWZxhmNIUIgBybr7PI7/LbPD9n+1OIhsPUMj6+ulQxGRO3/fbSLRMzrn8e&#10;PGlX2A9v5gAFKL1WMvT2K6xeHVtkS9t/OXF+WXgL0GXxmbzfa79APZs8nOuqZtsnpfppPk+Gfpn4&#10;gIOH27nzLpQOX8GV7GdXadDnxPsZ1uNTNTHfXZTvuDxl0hzF8lJAdDn8vy+zw/Z/tQABg3a36T31&#10;+o/3+17RXkPA/mFTpD6r2PdhzTk5q3xA79X051lAmUmwmz7nj21CLjueHj0e5nh+XjZp0c+++kYc&#10;u+3rx5+ukBkE759NK7U8G/W/XSWyPjh+/wBdeD66OZD1X6H10ZNy8Tjrv19fL5UevPAyvA+7Dvqg&#10;cBsZD8ryzPYhrbDun1H0HxeNESoMgO9CQ75vhXQCMuqTo5cZhHDevy+zw/Z/tfaA6/687dUY+ns5&#10;z9evfSXYPXh4mkUjufxZJ4HK6H36GdMVm28AOy+Lna1asQQQCB+7vfQty3XQfnZ7OsrkTwRH2R0Z&#10;UDbh4uj6D220IlER2TI+fy+yuOjt/rxNYzZ6P2f+Pb4KBXY0joer6/689KuVr1flVSFWuwvr9J9N&#10;Q4k2ZX1a+/wsWYz8+rIXdld7iaihOA3Fs1u7h2nGhADZBPBL8ts8P2f7XKOUbb4/6+F1Npnp2/15&#10;99bngX0/E/g8xXRQPMCvqeOiCc2BDnBOfOXkdABAgYA2Dp8V4euynRHXuZ62EpwjqCr5MnPPlokH&#10;TgYfENztfH5nDUTvx6R1NsxsG35+ZEAztN53e3Tq+DFtq5rIPC9U4NvITM28nqpoIB0A9Pltnh+z&#10;/a7FyvUfx1PPs7hy7mfPGdJob0Ah57ex2xpVVcrl/vXa5W6BgDqpxk99KAAUSjVxsdDF2ubR1YKq&#10;CZ7KfSaTDwD6R+jw+X2eH7P/ALN22CNZWASeJaRLon4Scibn3OojpN2gZzEB6g+OuhTT3ceq1eI6&#10;aha5We5TYxu4QN9PuqeYv5+X2eH7P9wihvL5aRR3l3H6f4RGHyIBabkv7no/2KAEEUpiO5TJsPlo&#10;nQluLCHeNefLSKPT6rj31DIQCjbICPSWhno40CDYbyAGHTO/XHQ0MrsPWv2Pl9nh+z/ax6PpqPR9&#10;HUej6OgiomW53NbvgfzcKAdeewbr2NMtRFXaDdXhttnitmhWQonqmQd+XtvuX+xKwrTcMMUeS4zk&#10;541IgUByDcd7B6udHyk9599HGlBJS7Yxvsheuhl6z6D8/L7PD9n+1ICUHAfnXb9B+ddv0H50zAdr&#10;mdui9dbvgfyEzlbBz4vQ+vBvDeN+j4f9Xq6JAcxtyi3nCsMUwUFA7Rzyruvi+mxg/sEGA7uiOqMX&#10;qI3jOE23zcwzx2fbSFYqEc1ywKbY3fTQiUROo01kRKOGbcPbPrHjRIIHsE5Tvne9cu66UlKWHV47&#10;wAfb5fZ4fs/23dadwJ4mkJUMjPWmmNiJDb+N2cmaRZnuzxi7vGiMJVcL6b+AE4wahSAFTnqr+zUR&#10;BTXAO63ErkN/PQQFQBeqGXzc/NCIwg9Rucj9p4aRSO58sHPGAp4O54jrfK/R7t99ZsQdVnnInmTi&#10;6xCh7M+pPe6fvHUw+z7Pn8GkNvK/JNXgCwwz3J+9F+V2eH7P9rR90t6HQ++npw7v+se+rCMzI5Hw&#10;+vbVg448HJ+P8GNs3xR26HNpthZpKcgaAYlLjzr1m2knVYwtwRQ7VfO/MhUOqHroIAcE9NMXOw+M&#10;+ZsPiwy8dnmRrW6XkujuvB+25yaNBVYfl6BuvGgB89QPYNzxt6GgAgQMAbB0+V2eH7P9ryWZPCOL&#10;4w0jy8tMQmMGOf3x0xc2Iem/v/M+nIOywPFYDTBTYXgQZOFhTOXdHTnfA9D9B136L9x6EPmRb6C/&#10;Y+ulgvQX00tVd3L80gkQTolPR1k3HdAHwu87fL7PD9n+1R09OHx0PkPgz86AhBzN3z/H8samkEwu&#10;EzuYNm3fRvwE5XR+zyaUAsVndB8svGaIa4IZKCQxdgSBtjRyA3EoMA2Vzy48NCAdAPQnzMl1MPA/&#10;3fTSk9UPu6BdhfAuplr0+2/9js8P2f7VSMqZ2XPS+Xn1mu6fo7/t8NDbF8E9Oj+3whBGwnN4Lnxv&#10;8SsyyMsRu1PDSIyJQCBC8u9e2D0UclHe2FL2g2caisKLM4UXu77ducaIMAQHGZ+2V35+ZCoHLPXQ&#10;QDoBo5txdubPxoBBDf8AboQUq4Xg/wB/Tx/sdnh+z/b1WGTPTiefTsuoqdr4z9f5OwWZXVRo2UN3&#10;QbnQRUFwZKTLeKzHRugjEBIdBuXEN+ceejlJQIIiKhOx8vjaOGKJ22z28+sDzh2J93WSCvVz/r2+&#10;GA3eh99YzY6H3f8Ah2/stnh+z/akBKDgPzrt+g/OmWBXvA9l0qld3+CCIlHc1ypwyIdBSvoMavWn&#10;CRF2NjwHGl7PJj2z7ayqHZF9NzQaJGS3HSzrMX75+X220hgU68/h9vH4WnnY8Xb8+Wt9/wCz2eH7&#10;P9o5th13Xy/3oSg4UeH3z211l7H50gVXts+XD7f4LCO9sfHZ6R8dtMYY4GT14ezHWEIdFvpbPLT2&#10;UbO4dOT5D76UtlKqzHAK9XO722+WgjsZfA/O3wsOjL4v+vr854he4bB659NKgrMXeNwvMm7nO/y+&#10;zw/Z/tHGpgU+uOvXTwssS3LWr4c9ZpbKvX7bGkUVJzmT7caEfcH2/wACCRBHccj5aQpDkWPcU/ZN&#10;AAQCB++/V+Xh1PoNvz6aUCuxrJNTs4fD/TPHSJhI9H5uI4geRX3XVV7t+gHrXzPl9nh+z/aIwyEz&#10;snHnoEiJvvTMOVx+dK9vDQbc8aX1+2uqu2fI/oIHVv4c6CENjBqrGxv3f9fVdO6eZ1On+9QzPPke&#10;T9w79NAsw7b+n4+Mej6fLAi2CvlpqO6vVX86KoQC7bGXzc+ehWDvQC+g35bZ4fs/+YiVuMdj/e/p&#10;q087Hj/rd+Ned2/bv5e/prfbSDuD46BqeASv7zpsdjp+Xn0+WmFy8+p7s8c9NIAioS7UaXSpdmwE&#10;C9A6+bogEmeS8PROm93kj8rs8P2f/L7tsZe/bz+mlBXAfv6ad3jg6H5ef9H8HwcnueD9vprDc+Ez&#10;9Z76d3YNjp19flWlJ2EHmS+OHbVykNwB+wP7jSq1VXdcr56YWxwxa9DvN+lMN1l6PifgeQfL7PD9&#10;n+1d4wcvT8vb6aDynwA/Ou/6j8a7/qPxoJF2N/8AQf4CUO6CothSUvXbOYZ+VCgN399tBkMDd6vX&#10;/WkfQbH3e/045X5ybQcFmRbs74K9MfDhZl8TL6OPA+Y2eH7P9rhs49Tt9v8Aulsq9ftsar1fV1Xq&#10;+rqru3+fc4fMMerjSD60vYyfQfP5QFYZXQq3PC8YOxz6vGndcHB0/Pz0I7BHxb+kDxuoBsigWPV2&#10;p5xw6FiHUfr0ezn5jZ4fs/2rLOldps+k0nxe4n/fbXda7rSlEjvn+cUOZe4+/u1dWwjxcrewZ0QY&#10;m9EH0X5MLhVutjwP3uu2lVVr88SvBg6rgPXftXWVd1eqv3dADBcryK8eBscO8y6rJKyHU4HqO12Y&#10;OYuIz9Sq+qe530BQHZH6aTygdUH1dAVA2oiepj5TZ4fs/wBqiqn38dD5D4KfnV9Hr/rx/TN9Hr/r&#10;x/TOakwHp/JBQHVQPV0GRQAeHlfVnlpQwSoBVQN5djYdOHUPuDh1ue2b/ZZ+6vR5fZ49GsBZPN1e&#10;H2Oj8ACFEidnUC1XmHR7nPrsnwiHS2BvDnPBadcO2HQIABsH77/KbPD9n+1gYKWT/fxzLFWTO24P&#10;fr/KAcDY3XtR5L6MdK3IwFp4NyeeOl0gDdAeKzRpAeTBb26Ox53+yxY7x2HPk47+Dq4cF8TJh3R3&#10;2N3gQAAAQDj99/iCgB4f3D3M63Gy3L0bVoAAAAEA2D5XZ4fs/wBqBgA6C/nX/cfnTqNI77k776Mf&#10;ePhjbw6dDH87I/kJh4gr4DVl7GH6cF9T+ydeAHK6H3eDTncd9sGw9O+27lugQQNj89V5efm9nh+z&#10;/ajmEzXO/OfrxeLqf9Ht38PfvrLiPDK+n/PfVjZdjsfyBsAFfA+/Tq6SXfZHVcB9DUVATC3qkceH&#10;HXqcYrK2nbPKttwddb7fMguArvD5ZrCdgMr3dg6r76CkMbL6jc95vywmgAgQMAbB0+c2eH7P9qKC&#10;UO2T86771Pz3+vR133qfnv8AXo6ssZIpjFk+v7HSlEjL5fx2W7/X9x8tUZYMXy8+TYet6fC+PJtO&#10;fuTZ8nh16Ggs9NtC+Nw079AErMvBhcpTIKhyqvdf+HQPl2iG9PfE89AaY6uvj9unhpIo7mH+y2eH&#10;7P8AaoAgzx1fR6ur6PV0MclSTONvxq2pMT+Aupw6j+Dd7d00iZzqbrdDu8ux4w0AABAADoGA+LNp&#10;cig+UQ8powIB+1eXu/MVb2KHj18vr4aUCuA06JsuPp77vwBdhfAX6aRNxPHH9fs8P2f7UFwFehpO&#10;+Hff0/M0ZyvdYfX6rpC8JiTbY/g4SB6rwByv7jQvsg3TgOzyt+OwAAACAbB84iA9eh1dKA2DY5ev&#10;+9OQs4H3m79ONDlQO7n8e/lq7SfVwen+vPVlQBtDnHfjw50yHJz4B+fs/wBfs8P2f7WUUIzw/wC9&#10;F7R2mfXP0PHReT3anr/Fo6zgeUDfu126fNoTvGAdsD4yL43r8FsJTMefDw50DiSbsUOy/t9NCVgv&#10;GMPoHljSL7oj6H7+hpWSr46BUDK4NYd/2vP7waRK7v7Pl5dZIW9YQfEUGkZjfRpKO33HonPy+zw/&#10;Z/ttkXwcnv8AbXReZ+H86Qt2MkxwfPvc8fs/bVo43PD/AFs6YE67dR3PgBDhsZ13HxJ9NAj2Ge83&#10;PTJ6fAxtYxeDr5/Tx07vHB0Py8/6Pl1AqwCq8BpmcXY6BgPz30pcCR2gXzmOxdn4IMReiD9f+6Ec&#10;jTqfKbPD9n+1TNx1cr0PzNG1KnVb7JoZkj0cj+NJFHcw/PIqJ38R5P3304ejj1295rMG+R4cn7ya&#10;kvGXnx7/AE0Br5HK6Vq+XB4Gg3dlYPSGfP7asruJ4o7fn7XWWdjfx4PA+vh8rSyllnM6zp8VUlVM&#10;OXcH16NusPrRsLh430Numx0pjds185e4qxgd9b2L/sPPpejorNhDdSdN+oTqPXTKbyvZcp5be/ym&#10;zw/Z/tag7o27pfSvwxM+Fo8Hf7ai50L4z/BeKgKYMTNbidbxoXjOM2wz4PM26fKx1AYd8mH1mdRg&#10;5Cb8PXw5udZg3O5++HXQ3Ocv70ONAlQ8C2m7WXF2NrrKI8Lj158NZs+w7AdZNjpj7aRh32O65fq/&#10;LQ8YPR3B7KB5vOj2UL4PI9xw6DSVhpY8Pn9TvqeDImpFzQMes5dBK9mqpeR2Fx1NmZoAECBgDYOm&#10;qc5gfV8h9Yc6jDy5LwPLu8XbfdJ8ps8P2f7UA4OHfyfzpGaCbHDvtxybY2500pFW8rd87aSld399&#10;v8GH7KPbl9nhdbDTN6o2HXvxLzoGgOqD66A48TB7l6DowlHy8Ty+SVnovvn86OD1M+WpPQy+XHm/&#10;fVQ83o9Pz09dbmHcwn5NVWVVxyvhqPO7ft2/PV8DW2bGD7vn9A0PsvMh6sNC7w88+wnvqbZnpfwf&#10;Jfv76mu5yniZPcNZU+gx+p7h10PVMA7IT5QPM100ZV2Dv36HOgJWohbqJ7hcXpvoEvJUd3APFRPF&#10;dMz24cUyfo6c/LbPD9n+1HBAj3Ndk9T9/wCPa9k9T9/49qFR3J7l/iFIoQRwLLOYynfHREQTIlHq&#10;OgKELmVdgO9PrraAchtmIJuBt7lpoQANsQM9mHm7RNAcnUH2NO/KOzpp9JHgLn7XHeEy6InYAfnx&#10;d3v8k7pzuO3220qquXy1FAciGh0B7fW/BYlwjjSj0HB+8dDq50DcHnn2z6a7j64PfLojhDzOOtcv&#10;lvqTKpyq307aFAzLXv0PkmiT2YbezATkdCRhMdB/Dw8+I6RJYiIOBkcY4350gsgEC7dXzfYOmq2K&#10;CJlYqktCQcATTlIG5YL1ThTgWb53G5N3ocKBh7GHxXEEXgy9Xl835bZ4fs/2oQAIdn867Pofz+3w&#10;0jRAhabb+f7dGLvH2/j3PDz49HVTxhz0eK9ntroJL4hn2X7uNUjJokMAxu5mEvgUNOspSnfYndhu&#10;+InTSgz4Ibg49XY83Ujuorq9DscevPyoKwyugFh2fV0/cmthDu7/AL5ztqhDJyZ9D/ujOUvXf0/M&#10;1wVTn9Q0Pm9jP+vfWMMPd8/x6vyaEN4J5j6DSSDZXgCI+sPPvolYh3K4XyK+QawAVc45qR8epvNO&#10;JKUA2QDhx6n30ewszMCfd46GemgCoGaYJzT5+R11K6BfeT3014+8GeF++jLaFLh8/Bx9PlNnh+z/&#10;AGqKC6UqM42zbtOugugnXA7dTPX699JSu7++38K7g80x76HJDafZ2fZx0V0LlhyOXDGzXTS0LhQm&#10;+4bh9jjbQhd8wi2yofeAE1v5ThhyAWVTdMSvE0mYIleiOx5APb5QYct+xePLnut2NUFMG79g5dM4&#10;MdeXi8eUnwG6B0BX8Hv0mjE89c+e/wBdL9HYx/v30q7q+Kvy1OVKznWaRGxqGeQKpZJgziCgVQDd&#10;WB5usWuAsxdxEiRON9sl0qTObVK9815moS6GxYDoWr6PDQkFent3LV5zPDpi71K7H0MGAexkLaQh&#10;+fNz8ps8P2f7WMLMHxXa+p4HXVsRghOv+jHnotSQN+bM/jRBzmPr/EgFHB7p9FX31t18sUs5lYKd&#10;w7aFIq5Sq8UM7bps0ereIaDOJnZwOThb304FCw7bl4s+gZcqMiAAfgueukuU4YF8K6KygEu/g9zb&#10;p0X5EyvbYdeB5bvPjp2pA1PLuni9dWEwMDofl50C5BQ3QXQ2y9IerjScodDK/Y99KGR2Mu/HL8uA&#10;r2DqqwDqqw7/AAWmgWpid+TO1c5IynWtwYfAN/HF5FzqCJxiFe/1V9deGaKBjtYPAF6Oqbc7q/QT&#10;31mEvv8AQM/R20AAADYCHyuzw/Z/tUX7hE5nCeHsnc0C8038V2Pp9dSLZWq9+P366sPGx4H53/jw&#10;BBMCx4u+po8EMbK9088ExQRiLeBUekNnxTSUCRQY5pslMWzYemgAzpkY8rljsGmwG8Z06wa+GTwm&#10;NWknIIp0MnoAzzhAAgADsfuXn5AFQN1mqRs33qss+nbPgkBsEvlsfd8u/wAEdPM6ml8Ae6vtj66B&#10;Qq9DbsH3d/AwhgYbBmefpXSOh5V/Hn6a6ryfyfjSIxInD8oNW5UOkMvgVPFTbVIiJAUUcEydQa4j&#10;NAAAAMAYDSgVYdVnvoBypgzz1V7Pi3UO1KRbtzfmNnh+z/am4dhB+uld18Rdf9x+NZJVNyN9NIm4&#10;niT6/EApAKrwaCXATBxCY7nrypDjU3VfgwHdxeh4k20CufsV+bl9ZzpNAZMoU7BQ579zFFauytC+&#10;NFfXWZG9cniWx8A+SYM4LvojGT14Py+3jtrff45Rw6u/kf8ADvrdCu+3pt63RaiMw7Ads/jp5eON&#10;J83wL74PfVqJxPD5PBxcrtXdegMrttdJ2sHlRDturwGN9sITuvK91y6xAFlCI94lHS4wJQFOwoi+&#10;DqqYMuyOmZl5YBnHGmcCCGV4HF8U76Q5TgjU8SHt6PIJKOz+eicnHy2zw/Z/tQDJMW/68f3aer1/&#10;14/rier1/wBeP64CSuQJdtrx2xrakwY3+IVJF+FovjrkZuDnTduWdYSvqibqDZEqsDnc3B1CZnPQ&#10;zsOkyqAVRgdWAe+emoaMIgphMA3O0ndHmBkGFQr2ut9vlAqHVD1ZrNsnXN9J99bAV6u/l0+vfQ4Q&#10;vXg/L9OemkBVYL2KTwN9CAYpmcz/AFPltiMkayEZ7hM89BzoTGVuGfA6Hbl32JoGgDlYf97b6Exb&#10;xA8sF8WeDrL0DAhlhMDLg2u9mdVIicwvgZPd5TRVg9HL4w+6OhjXJVcZYYMwxtXx+W2eH7P9qbaB&#10;xedX0ejqDUDpnf1/OqKoDEM9NIjHCfEgaDCRUlhMsALjh0QAIAA7H7l5+BxIdsOBOo28q8JodxjG&#10;IOdqpT3FfJ0u8Rg3XlczTINTCRcjIDjFvVmOT5QAiD3/ADrBLDoYPz7/AA3n9VPxr9nl8wdDzJBm&#10;AS9nh6jzouewDw2DwHlocWdUYPBx47+BjSRHMnZr9xoaD1B9fmNnh+z/AGoUFgmDn9/1rutOZFJt&#10;h/GnJQMQ8i++lVq1ef4RASlDhJMjil9NLIEXAY43cnOV7HGghnv7PAd/F9DVC32fGKMbYKG++gDY&#10;DwJ8yd3gaOD4PUfx82r2kPQH106nV/UfMbPD9n+0SgLB3e1Q8L10C7C+GdJ3g77+h900ZqF6oD0/&#10;N0hbExJgwB/NYL0LpTvx7n6nyyWBOg3PE5Pc8NnegOyfj8XSG4eI/Db4vtrad/oP5+XwPhMo9mZL&#10;1zN47apg+W+I5HenONCOyPgj9Phl4j2xr9b0fMbPD9n+0cQU46h07nT6zGk7ILuOH8L4LovYPE++&#10;fY89BaF77+/8kyjvmeA8eS9ld9Gw25ux6YV9tLQFqCIrHYBXtr3z+n75fLq0fEdny+++sY5dHbyf&#10;znSDuD4l0AbAeBPprb4n6fMFQk4eTuO5+3SlEnTB8jf3dtD8DOFZfBx7aVVVqqq7q5V8dfvej5jZ&#10;4fs/22yL4bno64R5n4+ufLTFOxkxOC+/8synkD5mz556OrjJeR4m57nfRvaF4ZH3nn8zzFOj9un0&#10;7Ou0vR+zz9e2iYDUyzj9/ePmsrDwHqyPmPbQ4QrkyHc39LtxochAXwJ8xs8P2f8AwCyoO6AL4v8A&#10;4/Z4fs//AA/Z4fs//D9nh+z/APD9nh+z/wDD9nh+z/crICyITEKAqC5GkC2R4iXKZZ2c00pFspJa&#10;KihMqvVdRmjLI65K0AtZnR4yhwKQwFhWQSOlASSBMJo2FXM4jPl0pAhg6glTsYMqAozDYzYSqpuc&#10;jIoNH+15DGQPnrBD9ZPZuM1Fu+sq8jSn3YjQLM7VHAxQ4VJowCBmXcZQtmpgjmImXsVD5Y8eTaSw&#10;VFKpwdWDtBCnYjFC6DATRLCFVukwGOQzc3Q9BcQh5ZFMUYpJkbqboyyKB3FcMWiOzBWAkVQCdyfL&#10;7PD9n+3PsFYtAtSIoTCI0aZGaQVuqgQZshQX75lUxCIdicxqdERFIBlgChXKtW6JEyin7lOlctVc&#10;udPCpMrRLmEdADSPkIxfYQKNewEQdGnVB3AMNMxQ4AuohaTAJvbFrQBBCHyeXv0EMYiIACUBUoSg&#10;qYTHIDOUCI6QOIcdqkrMjQAzQIT4yZGcMBQEDAaRM5ZQKgqhVVVVVujUCwAwFbEAYaEcY0EGwtzu&#10;R4FOqqtVdO98qqpyqStJZaaDjttJGLoMmEgr0Ta6WaosiC2pIIfIpkjyIHIAgBYK2BcaHsZTX2Ix&#10;LnKODR0FZfkIKzUjAaWHlfDQKoaMSAwWXWzjmeGUCAKCgXY0mVATEKimBVCwr11girlERcMKClig&#10;8Gl1Rpp3JUIKQYlXapRYnIiRkQMiluiDTQBCBcJxV3SQCsDPl3zlGQQsgaU1WpQiIgIiUAbIOPlN&#10;nh+z/bUGlKCoG/KuU+AmgXR3ChzSlXgbAGiiZUuIoARTZtGJUKB0hd1iJzzwmB0eBpJgvbDXvloJ&#10;AW4IbhwTkxoJLnPowA8k0YlGbtYlnYRwCxHIGKqwBZZjkxa+ws0ksOxROjsB1OUcgBA0yphAEaQ9&#10;NjEHBiORAIKNAB9Uj4mIBERRGnyKOCkIRsGDkNUR61a9U6BI2XEKVL8BdJgLMKCpGObIIijoEa5j&#10;7qkZsJO87AAKgALCBvVxVyXO+dCw3oFjbAdtHoC72s9Fse4joFVF2Z0kydh0aAB4xVBHwFTGaq3F&#10;XGlOZDT0YCrcKGUiOnyHjBTySlp3OAamlOkcBDMBEGNxoPh9+0I7xAQASAEP8tCSpYZQAGghwV1d&#10;EZRCCCmpEGRIC+mIuc5UIgoIsHA6Uo0BC/rqDIGDRjWcMBSBbzscCDYI6KIaKjhMovbbeMZaIBZs&#10;AnhCaEQt3AXxpdVVfYxTyP3OxO2jiVBQhrvA50SzI5dUQShiHdf1SPQgcam1S0eUBQIGFCNEbrPR&#10;GYlgoBiJfSiovFl2DERUSAfJs7PD9n+1MQmotZYmSQCwNM7WxP4XJXJgVFCBZreE1iK8SUzlQDQg&#10;hQMkaT5ExoQX1+J9BA4t1gDqoaB0jCDFgooUS3F0zGxUL7cUzZIhguWtLtICtI564+C4cwIlRjjV&#10;UcqDhKABDsDMmo5KeUHREpKhR6qqr3XVIMilCUprRBAKPkLF3PAKgqQDFUIjhdVuK6VcBE28kRCR&#10;+CpKoFQrAgqQrpUYy4/DJoXAVGQGaAAAAAAAAEADABgDAfBAgBQABVVwAZVwGXTxWPilMBYEBcpT&#10;TgaiEKuGFKYcAG7X9ChBmyu6nTHX4TigZZrwDfi0xAZNLgt1QpcLTirzs1MFYAKYCBVgAAwBADWY&#10;ythIKcsEhuxH+ZtS6wEWYU1LHNTrORmQraAgqkCgygpYuh5gcQyPALYIWTUBq7AW5YCplKhRS/E6&#10;RrLmEpuWASkdTPstKxGithQOFQCNVbbKDbYyw5+AkdnSSYGJkIIQA6HYpQhMoXIKqKroeBiULYQC&#10;KggBZUAWBqKFhKcMrYgPDKH5PbPD9n+0nIWchEaIzGKIxYChMsOQgTKnIDITQQM2VlblOAlYQYDA&#10;wCQxh5yFZdl5Txp9K1nQgAirBIEQjL6Q3UrsJU8YeK4cqV50FtBFOZI6NNgTaFZNZLUtQ9bxmbCs&#10;RyY2LoVSKo6kVYgFgKMIgEJjvPdAswfwc/JpHI2ShoGIJqtHHCCiMxEKDACC0H0Rkh9iiSqNMKl+&#10;ZUVcKoBDFBP+WJQIEOQeKguIWFdHMlhcLclTPSoOkrfhYQPnAMVLRifP64ILvIBiMLlAaaasbAQk&#10;qRYBGZKMW5C86bGjkBuinGpthLOBhPBWj4j86cg2MZiG0RCFEWk2FFkEpvkMhq/Vy+RNpuf0REbQ&#10;U8Z5D0GyUXwGhKcSgRAnCa7zH0JcihElu1I4LRk8oJbcwawr4USTqIRLHnKP8YUBVACq4AN1eA0q&#10;Hc5BBIBHmEKmsnpOCVIYzpm4i1ohGEBnkTuTkkAGNXwPw7PhkKOESgCgopZzgkeadJ0x+jOvBGQr&#10;VhD6i4c3TSZzi4U0LidG8B49escltbhwaB2LfAshEsMSgGsoH1ghU7JFKs+AkG4sGYASimYVOMXY&#10;kjLiI2hsBEaq6BOe0OGBYlDRUYhEo0cibJ1+R2eH7P8AaDYUiGeEwEGKqt1IijhFE7mHRbAkjMgh&#10;CMCZwCgdOzN4zRyjIgA4hAwjlddEB8inXat6rHNdHrnuZxSIDGrYgqAqFVkEF7iyZN8GjnKCYUK4&#10;mXcDcyDpi9gAYIgBQoSghpGVi5mAbNGksAEp2UBHbUSjkaOR+FryTFhMWaoTI5sTAUbBQ7wCUo7i&#10;mrNG3BUiqxu8ZKf5sjE5iMgmiSogaGZSqB5qlBFRTCmkFaJdBKe8jTwjll8NvxWl8gIqDEAK1CQF&#10;wmcWpMwYWEJJo9e4ymNiI1UICVBHnJ70lDqhwp1RypMGlAFhBAQYFbIlNJEHdhKnLhhOqtDMwOEE&#10;eIlMmADSn4uYRKqeWBaMI/CntmwhypoDTtCiUSSiUBEhVzmLmA5umMFCq3pZoEHaQv8AijsHuMed&#10;MYAiAExIibcB4JjHVYizlXPjLWTvA6EUWgAAAAAAgBgAMAGANvg0VfLai1ESCQCoNSaUkvNFk7yh&#10;YVxoF3CERKwZEuQQECunRgb0oChCOVeDGaKtFiMOG8AwrlqVGaYDosREzGJbVXOG11K7ozQpIRrB&#10;8r1Mi6qucqkkfBAIChEQREiI4RMI4TV1Qtphgzc2LzCoJAACyZbrJgzNGAoJ3JYoohgAskF9PkNn&#10;h+z/AGYNqcUAIpoKQ4AXTgjAqoDHaCMduZOS2AyDC8gRMZtoEwQAAQBgAAAwGD4Oz4Ov1rp976d9&#10;frXT73076CdZvgYKuYzjSx+LzQDu/hhiIk4sYDPdWRXkgFImDitBmAfGKVUDAOuIB5ZUZVXOMjaV&#10;HfHItaBsw5DW0G6OM6wP8dgThsm7wR07Fdmy8Ck2AAeYOakaAb0t5XqLnW0DxsGsgVBYVFZX4pV/&#10;6EC1yL20DX610+99O+jHWS8WF2GAm0NGUCLCIcExyCOT4wqWf4wRnKMKsS3uAZJG5xA8qbUq4HIp&#10;+A4JzBuHxRdyxYDo4jMEgYGZCqaIEL6fuXeAnUz4kif4goilEBWAyRk0ChrcauFSiAogEKV1VUwg&#10;A03InJJCpO3/ABKEwtUJXAQ2xm40frXT73076UAgWWOzCPB6Yk1KLuIAywwyY+P0W7AS2CpOg+jC&#10;wWGMIJTETKFDp8NQ0vXPwqPBgr5QnGUVG3S5Xv8AxURIMkIL7AGcHTBENoEDQSpufI7PD9n+zHc2&#10;bVWyxVsgtAQ1eFsaghMJyoNOihs3EYID1zVxs78arhsNH3HAKjRkBTZAqd3B+qjX6r0/L92lDfMQ&#10;5MtCG5EFoPBuhQqDiO4VEHLRu1gMGBDF3zpkkWQQN+tFoIxqdY1uZBRCOOudWAvbkoAUcyIjJrig&#10;NitqWvlHyvipUmyjRCZAhMgswW+gTMAUEAqpQAFVhnRTRSg2ZIAKY2K0/wAkhIiJlOFJqECBug92&#10;JUCAKiUEApnOiy8I8kDv5R8EmTUMrsw+VElpOcbJudw7sUd5pupNWIQMBgDYx4J3fJBkkTJALhBo&#10;WE0UAICzQjQ8SmMZhQdAOo50ponXAmc7IkYc3UP4KKNyTup1x00l2HJQdvER7OrEwIuDkKWoZCSA&#10;+ClTvhBXnixREE5A2302fXR3qwwsEFnF/wADYzfisL3Yzxj4aDdSQhNu9lT2IRAb5KFK1dvN2zs6&#10;ZM5cAKggAVVABVmmwCaYCjApMIJEGdEUpuOOQy2ryTyu1ZQWmU4FtTCLT4Ayt0QNZ7BlEeEMQHDL&#10;QEjDZo+Gi0SZztLKZOdBAuqG2yR22cMePgpYtMx0HWZiKWaR8SlSkPrVoQnTtjJhYAGJGCdgfeal&#10;TTKxo6xYJINxrx/fp8hs8P2f7OdVKChAihQEEFLKaDMxoAiGEVb4OdGIR7qRX9Enx2ASGbvJ9hFY&#10;topAA8bA997QIcFV6e5g6hGShyAQhpNU2q/sGCgnSI3+LfbSCyS/OziDL3CroSppGoopcwXYKttX&#10;uLCMqXAciASsAxoYbB4xRnfyNJggqaKJEnBOHGH/ACI2kfWUuAC5GCyDobcsPAbYQ1FxoKXMty+J&#10;QBO9+LYKAkbaGBYGCVc0Jq2BCeUVuBN9hY6dZwDbG8C4AQppdMIU6gZL0BSEc7+UssogslT2Aqrb&#10;CuNBbK04EhqQZFjgM6IvqyEVhQICuKoqQqC5tjnsgTtoXvfo2KCLkq7LS/4EKqz8JXAcqA1ehMUJ&#10;E2Id2wGFCdNzdDk7vlB+H7boaRKBJUMIqVTJxBRk0ZM+KIG5QA5XR2/7eADkQKBu0H0ZdV/B70iu&#10;IJG7n/k0HiilQGXGJBjcDqqXgAiBYoFDRLoQU0Kc1eUSheHCAZuzr67PLzSmiAtAlZQ9u9NBXGfC&#10;q9QZFI/IbPD9n+z/AGvX/r4Tg29/P734AG/SY0Dg0SpqKCN6ZoBCoGSLEcQxre1Z/sCU4EAOdSB/&#10;iuxhBQDPGRf0/p+v9OgeMkECpA2XFukTocdOM9lIelihRobuOahwYQUcayBVLwqrojgtTGCY0JIw&#10;lUb1BQqAB0JMb1kU4JShJQBEDkPY3SGOfAy141OHbHNpj9tVg39vJ7X/ACV2Pcx/R+E4N83j+CfA&#10;eRNAIQWWKoUaCmv1BBDN4LzyavdEhQAuKJNICogqsrq4QQ7gOSYP0/p+v9OgFH6kglBYGQwKR4Fb&#10;nf0HCVBFbIoClwXc4OBr4AvmOjvwYAi2YqAvBLR0hHMm9YqGM4mi7y0UYMFMSiNQmNNPHFwNxAgb&#10;SKg1GP8A3iH3urxb4PHBt3/w3h39jP7X4R3tnWZfee3wMRZ0SgciKdTcR1xUE7jDGZ0WYK284Huy&#10;V5gW8xxIVEYHgwmIyBCF6KePN6B0FUAwIGNP0/p+v9Oqsr1kmDAFRA1SkR0IHOHH062b85OdnUPR&#10;RU2lU2yICpaQIg+4LhUTgFqA0GNRJFWKDIQCZb6soJxYRWmBBkFv4I783wwff4Xn/wBDP2nyGzw/&#10;Z/swwVijYMHQAli7GjWuXpSgNEAoqqugEa9oKR2wvnefj1+8UOUHMAWUBlNPLVPmDQcJlxrDablE&#10;mliGYGCwoM6YmqNqKhioggFPiDBhUlnq3RKGoACDpCSKkEHdAA7HwrTGGZ9gl8Sq6GDw2sqahVQB&#10;UhoRrmV02y15LQTqM6pPU9DXRwm7TABmFHJf8hkYAHQICAADKCli6Y83Z/Vi8ZSSgALFZPQT4C9i&#10;3v8AF7DnAZQQAFVwArooJoIYJvG0wGKXCu47sbQoUBxgG1NGBqXjCAiJFyIHxBg14RXwA2E2YsoT&#10;QSA6tWVQZXWyo3+BmDzjuiAkbCnSNQJQCp3aykqKwzvwI1qZuYI7UB20WYnhQ/aoXRb1z/hLjKOc&#10;3AQeREdUzRRGTUZqUUpQgJuyOvrs8vf4WJvZsrhS2bYs5ABBOGOp22iGgjaGjnBu2tK1iYqOuL4h&#10;g1DVaAPiI4MYHY6PDUTNCrAGMDgBHw4H53ALMdyFkpvqbn9saUu6su0PwkJd5Omyer3EnE1DE2JI&#10;EVkBAAVKdFwcIQAABgAANvkNnh+z/Zzf0Z12AVWJBgF13SKPDlDK7vOgM2F7mFDlTYzBtDHwXCos&#10;qGAqs5bRm6al8lHGdCmESjdjIrROLp2ENhIhG5bqFc4MybYBtzEITN/fen4+3bX770/H27aHdcxn&#10;hGMRQLgON57bGTloEysRvwLvNVEh3EEphwlLNw8ZBxgEGdzQNCCgnYpTHqGRl6NzUpfmK7jGAYre&#10;hH+NCLMrFlEhKLSAOnancAXcWwCQAAABoJEcbKUM75zzfP44JUZJGV0mjgBjNYgRaRqW5KHArNmn&#10;EiAgIRRmRWuWPSpKtARYDOQgclifvvT8fbtr996fj7dtPSyM+BwjZWi6DNAzWzfMAQKHUfw5qrXB&#10;QpsUTmMAKLsLnR4uRKyNqR1DJjuzBK52bZ32fhh85BXyxRKsFCB/wOzmd+nfS7YsrhtVN5xwaBBl&#10;zpdPHac9TfW+3wsgB1SkuYg3xczW4oQSauuXIGgDB0yXCUBi78gi2ANDDUSrbIBm0zKoD/fen4+3&#10;bX770/H27aXJMziEFi1AWtxGCKmHQaSpfiDWfAvgTPFEI0JCMsRzoIleKTrFXEmO72i3cOWpT9nG&#10;m70WWZSqMsznRtve/Xv8hs8P2f7MtWtxKSQhAqIMRCakRxtQpWQNSKAl1RsDKJUHABuKcIOn8iGS&#10;Fo1oLRFODzxGRDCWwCnOpTSWqZpVlBCzsDCQAR6fEE1AgREFA2dtJP6DCArwmRrc6/4ev/h6/wDh&#10;67EJZZBgokqBuIx0Cg6zrEzQzIloBGikS3CEUoBsAmf6R2AfVEjYFRSnVkNtAFUJqYWZGq4gYwRN&#10;lWKzHcEA3R4EHiHc52i7Rf8AIUJuciyuyI9nSdo4bSUSmSQJswYEuURIDeLkCTfTtzlqghMhdAaw&#10;0evvkCrnDAVajgtiZhdoWKrDhkhrS1hWFsIGXaSVCBLp/wAPX/w9f/D1/wDD1vcCJJF4Bm5RoM+A&#10;LgsRagIKQrNLrHpmmtyhTaCVeuAOqAjkMKxlRgJ4VScFBmK2aJqMjjSGS+SpumMqvZSL/iJ0kxRR&#10;blGFnEECDgKpUE6y6VzT0i2cSUEyZS8gEhbdKtJAIy5i0S3dBSYgCQDpKFphdeFZpioMyl6wEZdE&#10;pIKNRICHobkHRadNo9i3AViZV1/w9f8Aw9f/AA9bTYfaA8RAGG7tVVRZ/RbGQc18QDQyisAKgsBI&#10;VwWuNGm5sGGSCHtIoWieY0BwUDmTDbRVEWjguSSRqDtqiuZmkeKMx0W4W6ZDQR+Q2eH7P9oZIuJg&#10;31pdYYfKpRUqqqqtVXKrlXK6JgLuRBMxkllKACnU6hVh0aJPalDgAukgdkhMEwxDRk0WaWgVml9H&#10;UAfcVos2YYQJOUEQ2DRkd6rpuFbRCEoOlnODfQSSojeyFQElWROsmCWgANTiuAXtg1RCqV2TSavo&#10;V5iAGSxhi9S4aTigmgIGQsahunxDUmqZBmfEMEA0S6jtQWd0KvV0W9Gs0AkWoS0Fr/y7UVSboWQm&#10;EBlB1Dt1gtyorx0xqSBatyQrgRCRzE6CqLz1DVCJZFyvAQlAGybRuJHkdN98kEbAbgjgI6MQpvLE&#10;WUyEIwLpZu4WwWAzQKSYSR1XbIs1AAiMkSQuwirKmQwLuMu+RL6T2yNivJSYiJ1IhKUJEpQoAo3i&#10;bkEPBrcIgg6oQs+ERvhCGMu3kNkxBxdBKzKwFVB0HJMaCio2oUIFMsGpf8YNrxMswqCIlQIgChMB&#10;BgDuGKqS8JBiOstlyawFEo6ExgQEVGECDCiAWnzzuAN0uFhDhRE1lfpSrsroEZwadk7Ij8RESqhc&#10;2BVGuAiAaq4MKuEw9XaygxW4DCybYmDZyQhAhsgDMI6aifQCZqIwGUNhrCdazpSVAXNMpnIjQmQk&#10;BwKVSCJCocHNwDqhWUDLp6DnAZQQAKqgArjTNQTWKEUNj7wBGizDcQdQmFBwqAeCS+iWECihCKlC&#10;i/IbPD9n+0k4OgxQoriAlkg9HO8uxqzOMGRy4ivEoJVGXLkIgUUNCUz9QiCasNRVQodQT08MiRkS&#10;0BIhB3EQVpKghS4pi40J+cHS4maEUjB2FbWF6CJAUdCIYZA0QDCzosbgtpWg6TNFMkkUQk8AOENO&#10;WhrDwKTF0Epo0PP7ygbuBBUZhy0DOli0W1ZTCMrcYforDCgWyMSAgAvoJrG4bb6DjDguMmlwFWKf&#10;CsDVZGYtWMNkXmNmuFsegf8AL1xswAw2YhvDGQ1dQCbljEGRVOAysfFCU2iNwbWgtdB2nCwFZMCA&#10;UwWIOtma0mJoFQsFQTNYfx5KKShUMoXSGaeNAhZlyBMvTSAt1SBRgBAAWG6i4GyTnnZDA4KBpUap&#10;qgsRIM3Wm2GKELjWmgNMIrGQgJHYIRuOjId6yTRTyMzlUWngtwMNP0u9Ae6EGXjgE6hsLluAiogw&#10;WFV0s/jh3MqHIBU5zqEhrutQSmMBIU4n+Mwmd3OhRejUDkoqLKUSFBUy0txEYlEygN+imsgy9GoJ&#10;UyG3COT3SrIOdJ+SkFZWqjVnkBSAyI4UoMXZmUbqvx3BWRFCCZAQ1eHuoFgJRCAoUACFcD7q0Be2&#10;b9VUNoqWNVVKVoICZd6Wh4MVkiL7AIxcPJMCkMAUFZQ1hfUmqmQRbYOTUWGJR0R2D0JgcCDBTQqZ&#10;mGV3OvTKDJT2fI7PD9n+1UOVty9cjQhtPkvDYyMuSQEgChQSatU5DNhEu1I4hQrFhNa4AhmRRaVQ&#10;1BoRYrgEpQZACqH8/wB+/fv352DR6AKOZ1gMUGfxGoPG/VgWIC6EQzgOOggVCIghhHZ1DrQkAGi2&#10;IuhIWn+dhgTPHNJQEwooKTRMlhOCGwxwvPahcYCQAMuEGYJGGmgVAG1EhNUdxUaRaAfBDBVxCVoY&#10;YUx/P9+/fv359LhwNxdCktpg0dXliqZCJOKIAUEGgQNcbUDA5MQyKav0DeHBKjiRKOMgH+VoBS2n&#10;KAC8Kcy1QZBQFVImZQQ6BQhdHDFDsKAWxMANTAB5FcDSKvJfCWJ/P9+/fv357mSUCzmlDBZci6dg&#10;SoDbUwIGoZNKKRU4QqGoCKBlJrOFYkZgBEqSKhPk6bPD9n+2PVZa7Y22CCkROpLzDCErKWQXUCJ6&#10;PRdYPWjgK1pWU6JwVFEeU4vEHV0ULTwsui4DqJbimdACodk1CFEOu+VbyNFnWzTwAvBexoPDVZ7T&#10;GPclMI5qqUUKiqq1VcquVcrpIFtoE3hBlQC21oSRMd0JMcjPAiaXQTOGAEAAAAAABAnyNWzAMkYH&#10;FNYRt1nAA+agOLHACAtfgtHKjsZVIUDHFjWhRkC7cuUmWSbCkQisgsE9QPugOXGh6R4fkiEc7OgF&#10;VMJadPojQoQGGnRQPQOBxo4fkrceuCdlks2R9FE6t0lO6uiouQxp7coW0Vmi4djNCEkWZSIjoGCX&#10;0w9AMAHm7tf81GAkEdwtIcCpUJqdwpKLOSWFtWfc0SQNJ0yCwTjmkCVbUKFII0TbeYcmg1phOh0L&#10;qXGQRpRY8tPET56nV9LIzG4DctBNnR1HCyE7MNuB0MzvJXwR+XjmgQ1oGhwIB9o6NWKmdC2KW7EN&#10;gANXAA10WAiFTHZawpZSVB5xS/PmL3NQSCsjQEYuAYBAyD5LZ4fs/wBvcyhuyZEUyiHOUxE5imCm&#10;QyZVF1hEzShRjEJqfqbz8Fi7gKEi5RyBMBh8FLkAscFLIpgiOR0/BIc9mRhiCJm6d7TTljRF5CAC&#10;XTGFNmVbCOpQIWLQghtigYIgDIEGkPyaf7SK/VhyxusoFBmbsWSmMwzYQmhQGGBjNBAp5ihunmHj&#10;B2eQQClEbtIDPUpLgQlAIiJTXFG2uFVQAQgi4TTgQ4qwMarGAARNJqsecEBEQlhVQdBU8BPDZCMH&#10;F3aLRTfF8rzajyHyJyHzMmDUHIiPZ0q2wjiuWbaYBAXCXQTIEwMISzZGQ+hgRQOQhALDndkp6Ul0&#10;uo5IKIprHl4cWQQKoAooWiE4u0YICGEDAILU1RS0ozGyrCRgKiaHAUoQkDgVKU43A2pbM/aE25Ej&#10;CDTDD3BmQDRIRkdTsGOgYA4AAHQ+U2eH7P8Ac5DXWkRiYgSKZEooFPcf2AfLcw5XPwxZa2jeyNuJ&#10;TjTpKwaQCI0SSGUjqXSTpE0gRK53SIhoqQvoE7kmXfAB8uRRhAEmRI5BOE1GxQoDypJLIrmjGgHH&#10;XsAbsAPDVXOyOwo4LEFCYZNcyY4CeW+RASDlCKp1ZyWjzDJ2aI8SlvkA8DJIIbr8qrh9OQIoqWGV&#10;hIDgJ/UdMjCbkitdX9tgnFCSIljKptZ6yRLRUgBC5VAGqOJmUAqIrRwiN8aiw3AwP2AYsmSY+X2e&#10;H7P/AMP2eH7P/wAP2eH7P/w/Z4fs/wDw/Z4fs/8Aw/Z4fs/4AagsFYLA3WcHL/PGNIKIWnlfPUCE&#10;uSk7f9N/gJEJBW90Md6/AKhgrK7Hj20koUMhn0niaRURHoiPo6RQVdih9Z6aBdhbtNImEj0dIkJQ&#10;XLKG87zOhIoU3ZKHWbzqyHPwqYYsvFeNZRMhXJtFjYylBvwVg23XAeK41+9fp8AQVfbu9A5dIpHc&#10;3yPuU+AyJOZSPntbib3GkinTHwkWRIR4sm168XQokYpTJjpoF2F8M6TCgOBRPr4aSBJQTwSn/otn&#10;h+z/ABBWBVwBuvTW8WJLgJbxSYOuW1fMa3CGSSK1WjhhQqwPHDIg24kBYkRNWQUOqUxLAhcLoPKr&#10;5KABVQAqhFN6ADFXqR+I32vbr205UBAQBQIkCZBMqG46AqcKHcxVRLzB7KE0MRg52cj2ZNAMIKEs&#10;QwpUB5y0wb2hTiHM5BzMY/d9QAU3wwA3cHE6R9dVTAIRSXlSj1cB0NZ3aITkAIJwu8OVoamWlK5T&#10;AxSVztkvR0VAwlEAElqhR3Sb5iapQngETjCw0RwK4VBKM6qlzxNDDAzArQhaE4Ym2cNRUQXcJe84&#10;7mhRegMzAAUyADcImJrCrpsMIULQBgGBRORFwuKF5yh5BfQ0RhiAKGKIuzFd3YznQ7HpAEIsVWyR&#10;wZ7uvD9+uiIWjpbbybpejDPGmXA7CAm9mTzDpnQFywFXmdA5WwPNwOgshbAbACBItrPLLHU8AqiU&#10;OaqybDh8dEcswQYy5RvDJxqAgiJBaRkRgrC5TEG3BQDk0A3vNTaeDwC2LeGR4mJutePRARWsZI3O&#10;Tgc7ziZmuaggw6Mpg3YO3/otnh+z/Gx7GmygNAhYPobPMkFLGNkYK033+MZqIUjlp4S4FQBEZEhh&#10;nkqNWXGcovi0KKIIJnwChKXa58NNYQMAIiYVdnNI76BSVAzYhAQOOmPF0JUlNmWdy89FMbkYgJZI&#10;I2WBbd5V1uZHAZnIT76UQsFK9hH0Es5d9iByEKN0qNcBcGO2LwNVnMIJ6sQpvJnOjECWQClSZ58N&#10;43arqJckRLMQY5XKvVNzSWAAAoZMyzYV4MfXRIFgx3UFerHBxsbqhq0bkjSLFcKG4w2waBQA6gnr&#10;Q9l0MbbpFMhvGAmSTba6SzIpjgtgW1igcCg5gA+wK8Mjnvk0WyxAliAVnSQbvWrdYwEATClKufX0&#10;0MRJTqCejjSgYQIQVEYl2jzF0gCxGIWIywmmmlpJd5fxoCSbsUnPumC4DYHWNNzLuGMgkNuOc751&#10;bYOERsRI7aaM2gHhlVNnN2ukFjIRYsYL0A87qBhlIPQd4dUxbsuhAsKmGg1AVHu7s8avsgAUoDg+&#10;r1f/AEWzw/Z/gc98xdqUAt0d6F69POWLRSWitBwAtw+zbeB16K5gAVpAiYdSNf8ABTNEhJIgJujV&#10;Hav9OyZcsfiwqP8A4Hs8P2f4AIgSRc5MI6BUsGjCFYqhV7ZoEBAAGg7AW4efvvA69FOwAK0wRsOp&#10;Gf8AAakCnZRLG2NEyUyaEGJgAHZAhYAxgDBrrYqAi1oLgYBc7UimmcfJiCdShTv8FCOF2WvBjly+&#10;XwEKlQvSs0Wblybls+ukinRms0SpZZ0xT66ZnA9QYUpuD1n0nwqxZvsB5sNKQIzLEjxjv21aSMdz&#10;15/fHf8AgJKQRRUF0Or9OdYCkzZZXyKh0Uj4Z+AlArvDL6arhimc2Xbp8DyKZCFtAR1cz12HTBCU&#10;pRKaBUDdwVD3YaUJwZALcYxSlqWzO2lCUovV0U7kT6ddSwMpDiMo3OE7Y0iVKdETORE6n/otnh+z&#10;/CKGYiLSYDoI1ehA+IdgLcPP33gdeinYAFaYI2HUjP4huuOyjPkdkSIwylFJOIcj0E7cdzZr8Kdt&#10;wyqMQSIlvVAwGk7hjEDKZyqrq9sLvoKygcrsH1fAq8aEQUEKYait4ZQODm6YZPMKT1JIemZwbaBy&#10;uzpluTOx5ZzxrGCqzEAFIbo5XAsJjNYMHi9WuetbreAA7nSt17CmckocjlLkM5uL6C4W3QaKDfyD&#10;ET78bc6YURmMo5gonQwXNehZCACIVotSrJEw55c69+fQ0IgMMXgX40FVqIVKehA0bh8nQLFECKrk&#10;wrhGQPrpargvQA8gwaLXlgm4G/WGFXdxvZgC1N0oAelK56430CsCrgDdemseqNqxSBAsdSq+BqgR&#10;k7KoXAqFesuggIlQoBbzRx4f8JEBVEUwD2OOIHYF3FBMNq5TdHBaHMM8aIgQRdlD4ptqsYxSIBmi&#10;1ak2yXr/AOi2eH7P8BlMNg8JoskXHz1AgDthoUTuSuS/EKwFuFn67QOvRTsACtMEbDqRn8B+BEBO&#10;9o4GM4Kx0mBD28lwsBYWYAx8GIVJLusRYINNhvmtMkyjFQHBRFDgXt8CC7lE61Z7Y+DB3ABXwbpI&#10;oFbAo0xT0xeukkKdafHD19nbpoUBGQC4eobZ5/1orVYEssCHVw56+L8NwPEzPBMPVy9JuxTLLM3n&#10;ajogNlx3gF89CEMVlyhEOkHOMtzsfA3zk5NrpasBxPBJLyAA8cZzpATu4+TWfClAUAihMEKHqJcy&#10;6CVbCVkb179HjwuhVGUlxfJ3PKaYi0ErAQGxvk650IghzRre8r7/AI0KWbpLydZ0u13lOXQZLCAM&#10;lA3cB6u+NO+gEDYdD7u7q9ewix67mlQko06Dbg28evOmpYqehgIPqPF8D/0Ozw/Z/go9cpV5GZEE&#10;jViwDDMWRqHDZEX8WCsBbh5+qkDr0X5/cUysrvWNUNTMhvuDicoqEd/8Ddnh+z/GtypURz4mkw8h&#10;2PeyjrUgnTKMdBM8UJg5CAIgifE+Z3mqxn1gpa6B2vFaBS3iQGnYn8sIXsUFDm/Hc1CXFpYdkwf9&#10;4TjRQGUoi4OBQacMhjOUNElUYOm4RO96k7/GRBSNYBSJMq52Dfa50QDAyyWb9dnHffUg4pXQv1dg&#10;3VA31lC8gkSJvCGJcS3w0RQoKC7432788740oWAZa5ChYVlek6zQORLQLixQxwXertdAFFHCkvl+&#10;+BtoFMhjhQu2JM+OkQoIoZQKiMBBzypnH/sdnh+z/LeJRASFlwPzdTcQESIIS2IiuPpmYRQQBa1C&#10;KqjdMuXkjNHCBkaWhFTA0PAgAykAZwTU35KmtA9g1JT8S0CoBV2NYRVFjGAaImyerJBppAAhtCoh&#10;SqVQEUTeVnwcWDDhybNzSKsOMAHoBoKhQrK4M9XWEVBFuAGEM7gFdKjohJSCuDkDzOuiUWLXcoKB&#10;0d4rg2ZFQHfpymFQDyYVlKaqrkraA8uGbxkm2gigDBUXBOcC4FxO2sSWY2suweWgw8Hia98+rpDG&#10;lwJwGGcZIjm11Km1Go8LhuIJXOxrI5R4ZTqYXF27aTZNwLyuwd3/ANfs8P2f8+WEMABRgFMkXnce&#10;RS6ZALuai0pCo7O4Y2cKhgzgUfE1Gxbovs9OdLCqHc8DtvgzvpA2DpU86Z1iQELB5JSuxAH2mogx&#10;uQj5tz53tNNJFiZ7iffUZSBGVMmzhincdLVerdXYbDi9d50usAAANDuegSYgBl5zpCkQzHAzM7Ww&#10;/wCfDd5IrsCeufgIsUuGc/8Ar9nh+z/8P2eH7P8A8P2eH7P9yCgUR23Ob/3r107m47PX/Z/5XZ4f&#10;s/0MTKMdmb/4UUDz4PF1Jsb0v3D/ADEbFdr039+nY0xAYbefK7G3XQaAioQyy8pg9fXQTm24mSfv&#10;bz/8ns8P2f8AORLV5bz+7aR9Vs9Ozxfr7f4XcGQq/vPpqIRWoSZr0n0+urRU7G/m/UnnoiG/mKnh&#10;lc/xdB2H67nt76Wid7TAEnWb9O2rlQfbz0kUwxlNnw7fxZzidNnz6Hv4aDMBvbBeh93lx3a7sGx9&#10;3u/vX+bJqMqPTidGb32/jKGwvg8n48+mnMuTM6mOfHfSIqrQFC3Zd6+HntNwwOBDz6+d0AOwY6l6&#10;n0POyXSJX06HT/yezw/Z/wA9Stzbw/19zRoPR/16PwEoC/vLseekijuYf4OggcFgl2M7n266CkHR&#10;CfTfz1Aeph4HPnpaylM5mOL23+ulwoOuy/g7c89P4gO7DwV9Pymgop6rDPXFvrjS5gL12DwK3xXy&#10;4HcK/TyNjy/gJQK/vprMBfY8Lu9/bX1Q6/g+uidcAzw2E7vvF2/nAON3wP2eesA3w8A3/Hr0/hXY&#10;s8HDnxuNCy4UO3J7+2oUxLl2304Bi46r9vbq9vGRn4TPi7Hh2dVQ6Aff8dvF/wDKbPD9n/O4e+PX&#10;/c07Pg6ZzidOXx6Hv4b6AEAA8tMRNn8T33/htpRqg8Ch6XUJLeGK5e9weG2nEIGKt81wcGfDA6AJ&#10;cMbzf4u4bcvB/vtomrAea5xttfN7azAGUM5Tq5tt/wCaAIyLj+QVAY3Uod/Hp9twuVYWlDiwMBnp&#10;676d2df5Zx3y8Dg+/txpMsGxW4Ntuu/jp2Cjem/mfTwfihEzcz2ftoVSzGcvb23xN9LS8zIY8f8A&#10;Z0c6UphXfdbm52JvbDppp0u81XvnfsdrofZeZD1YawAn71Mf+T2eH7P+cYj0R9H4CYF7uD03fbW5&#10;OOhg/L5r/EFm6Xqv47Ps51nHB5J279tQnlQr1enQ+266slRBi4ycNmM883uiDAyvfjHP+88axbr5&#10;T0n307vPwJSsKV6HLpLBjq2Lz0V6rPSaV8qzM4PA/X+axOWe1XwDfxA30SFAjPG0Vxmdep2NeE8H&#10;j/1P9/xRCenU6OiKAPJDfx57eHGjNcrsddJ2g7ZfV/BpVyter8RVRR7ayE8C8Xdky975aG6C7kL4&#10;uXyudG8DEZuyGzPXFnbVWjhIZnZn2TUN7d8uDw/D0NV3YNj6r3fx843QYMsQrpAokNxrJMRirv5O&#10;KsbJxqXTqv8ASck2WTCDOj90pGCvI0M5CCj2QPLkMACICIiCfwoNjnC+JR26aATWMlwwK0FHxPrp&#10;Ip0U548QfUHqaIBTCKRKXIAW+mkaJAeFAIK4MvNenOkUSMH1LoMVBOCqdmI+Pq8KHYCiu2UAB7pT&#10;JTfW0kODsMDe43cPjdAQNGwIkNFBlMl33aGtt9EIiMZcXZp0ZviaMgNyjQjzho9m+zoFwFehpsEc&#10;SwsFMLTk8eHUQCJ2puMzmevPGiKVhyyzy0IypgYKIOSuZ4ZmgAEVK5zRN/HiHbSEFZeNjx1EVslR&#10;kg5rIXpQ37u0KdGmc+PqDpEDd2zM+ekDIAylQXYQGQbVM4yaBdhfAX6aFkgJkFgwFF34J54+AvAn&#10;ARb6EPPQAgAywMHxb2Rj8JpSrcO06nl7ddUsYdED2wo3Jsbv+bZ4fs/IKh6g+ppwp0X+SsuXB14+&#10;tfDM0kAOypYLHPGD7nM06yhl3X6cHvjqhSl3j0/eNRANjLn999YJcdDB7b+f8CGJVhH6nc/eoFI2&#10;7vV7/YcbaAYbpU7/AO+fX+AxHoj6aJAxZeKOz4/vGjGm6Y638PtoAjIGbEtr76lxFA/c8HXj+IKg&#10;brNAQeL3eXTI5mwPB+evf+Mwcuw7XHmvt1uMcDuZHabLrx0u+lUU/WHYofTQzU8Bd+kAO0fPSvI8&#10;MfTPzss+jWI5Fm5lTQvnrIdVnVJ5VxKGxpm9gk5tDvIudG4mC36PeYOzUO0AlECU9A7sZdLiEO+D&#10;AolRlR02yxEtIBZQSZ8UFRAYuUqMwrLBi5k1MUYJqstmDHlOd7raRAFqMZS+nl1usgsN6ql2zt3m&#10;lDYYUJlkVKorkO+9gqtVXq5fhtbui94s9vxo3/3Pfjx0QHC7u9NocZQ2QDJnR0qUmEOUbrijHZKz&#10;BleVfNXQAtaxjABoQRcBn2dQAxmF24PLLpE0RazCrmvYG75hzolo4cRSsco3TCwPBS6wSjAyLB1Q&#10;eB2dMBcCIdW4u/py6bJIyYuxyb7gYtMo693HrpK3GROoiJ6OgEzkBHItx7NtIi3Wu/tVx0zr2b21&#10;EbjoKVm5lvffy+GDajFjFcDrd3oXqUEEkIWRmZN2enwEaAotVlCIsjnvmWaHEIh8FVZffXN28OPD&#10;RlkRhVKC5AOBuZN30EJSiA2BUCwLyv8Am2eH7PyAMwOEuXpDfmeXTQ1Qgtrgz358tD59Bfen00kU&#10;6M+IVA5ZpieDXyjn6eumCdqmduU8DE07lxwbH/fXtpoNgAVy90hNEErLieH/AH+Ly43Xofl40IQJ&#10;QwdjSJ0cj16+j/GOXFngzF8sHhNEhHOR1o/bPppGnK8447OxrZ9a9j8/xiVu7djr4v08dOsWCKnL&#10;vh6Hu6BYwcPR6LOvXrTIGkVEj+/t+Mg43Z0N/XY7usCu0G2DHkY8sc0glKcm18zVRCHWmbbb+Tib&#10;6eBu7Yem8x/rtrFaXpx69fKd9IjHCfNwFcQJIVEEaUBQQ8WF4JApg1FoVoDpvWpUkrf4T9In2yCX&#10;qKqlQxo5AonaGlgZEgr/AFwG0kgAGclLnQBBQtgsvWaCJB6G47O/G1nbQKgOlfddIQlNrt01hIoD&#10;qCinSM8Tz+AoiMTImnL0B2xv6uXx6fAYAgEoeFm/UJZiq2mNFlA2EI9HGBOGY+CipXqq/XS0QTMe&#10;GSGMZjw8tDGm5k0oqK8HE+z30kWEAnQJoWQx68ng7niT4KkByGLZlA3xl53fhUcBeZA9p7/AVCMT&#10;ImlLbCZVM+Lvtnt8BibMIAIGOElxllec6hIhNoczcTq0qqu7l/TVXd2wdjpoIAoJluf8x4Y0KNNz&#10;VQIoiochuaXHN9YkSlmxweAY/wA2zw/Z/wA+7YdXf0/M0EqF6v2P+upG/kD+NUIJ3d/IPrfL+GOG&#10;xDxcH489Yw7t6urfY9dQNRTL3d/xoDrv1cr4dv10Rp1TO+t3wP4AoAq68Qvd/B+eXV923/XhMaTs&#10;GI8n7s6RR39k6nb93+IeErhNvM+5jrtkdkF32eMTJTfLdbojvuepjQggQ5Jb41z1Ni54ILIQCfv0&#10;/hbBjgee72+vhvX3H7H59Ovwy3Dh8Ovl/rSCUBuaZUo9az2fpPHf4I6SyZ1nqK88v08PTSd8Or9j&#10;/mno+JKcnh2hdPRyCwZknMsz18dKbT3Pv+NKrXK/NZWQ/dlgU7ur7c3WRYhoIcpAURFEREYiZETI&#10;jkTbTqcnzLeg9kLA6YVoDpvWpUkrf4T7a7bKerQUAGXgmjAjkwQBM7cgpCv9ibPD9n/IRILh9fvz&#10;rPZ5Vn1+ugGwHgajdzlwh4dXr078KrVV7/yERM2uzx6Y89UU22PA/LXz1jlPGZ0q5WvV1ZCI8PXy&#10;TSJXK/EB3A71fIBv7nQWGvKPodPPfrpVatXl+BdBw9Oo9vvvjaTLsaXy58dB5e0z67fT6/EUaMdM&#10;YzOpv59frqWgPcx6znxKaesDvP8AWiMLsJDvQ9q/fQKwyugzsXBj6u3l551iNuht59fp2/gKYFDo&#10;L+8Hp/AY03MmlyWeAD6/iaMp3fro47FP30+cNglgRSGFCqktExpJ5KfCR1FqbEOfgKIiiIiMRMiJ&#10;kRyJtpwOR4RvZeSBoJCtAdN61Kklb8Z8UaMTIm49dNhcgCrxZE0Dlv1NWaByNAXg1Iu/YZXGkgDE&#10;pKYb4CsnJjTsFGgI8PjH1NKSMbhCJzgonWY30lUEUHgajAYy3XfJ01hFM1MVRAAS4QSXShEFKGQQ&#10;KQnZV4KEzDPhc/fSJwClCI7vFRBw+JohAi1k5yhjjbjf4I2GKvKNiAuJmoVm5oQUkb5fvp46Csod&#10;3b76vQHCwiRNw0taYxm1wREBoQSjAYr7176AoLDl7djl6B9K6JsB2OBxpq4uTNlTMoMAYIaDRdsb&#10;jzTt/BAhcwISsap4OGuxlJdhakgOGIpXO1cuSyFGq1y4wekAnpnvql2QCM3JR2k35uNMe6WhwkNq&#10;S5kQzTHwFE2ykDZsocyNFk6aAKpTCOBVwuSA9VmD4YribUB2PPfbfQBuIqAPcUB902x/m2eH7P8A&#10;kGNNzJrDgr1JnvMT89OHwMOc5fx9/b+chFj/AK9enfRDrCYe7g+TRVT7+OhJgOZc++37n/ITap1N&#10;zy2T0e/GrFQHkZ6jNAiqU6PPa/631t8T9PnGSAibu4Yw76iI7afCxsYkx2VdDJF3PiKIiiIiMRMi&#10;JkRyJtpxOz5BvbvYBAOiFAA7P60RLK34/hoDkyWGNodlHs+AAVFwwMOcRFLdQIMoZUAqN1InmTNw&#10;Rul4g/OoYatOwA4CZvkTBi0lsBswlNw3JyWK5NKAWyZ5TPhnTYCqwOEJfAtdurplBHNDaQHAdWOt&#10;xsJFkThyJ31uGqw3Tg9IqqAZuwkAzEpmIKh3UZaI6EEUpcmSnSmTRABDBJNoVxc54xQt1QSDgMFN&#10;5rhIGNMCRWCgzvkQnXE5ZdbCKhKuYVdiIJM3c50Vkggw8gs5wzHidtIAy0FbCvqTgcXLtFA9RljB&#10;uMJZ1cdGRuq2OGwGMk9/voCMuSGQ6+TO7sZ14fBdOKDEKZjjKxej46oNqSNoLtiAAPMUwnwAjYUW&#10;xDD1FdnChaCaElFiFmRsvJZAyEG6FARkibI5E/cOsiqJFpWQG8BFsq9K4pJFEKOaZtTdiBLLfhDI&#10;jNuxqBdy7huIpDVCmg0uwGYYd7UpLjKRR3MP+XZ4fs/24lRT95Nnz0DAR6m3i9PfSEhHK4bj5z/f&#10;bF8d/LVHHeFuYwL1qoA+IoiKIiIxEyImRHIm2nE7PkG9u9gEA6IUADs/rREsrdfhWUg2WIXbloDS&#10;KhnT6QcrLrmHgX4hUIxMiaVVVq5V0KWKXGMcj9QdCKkeoovOeuolI2rZoQIMu8wvZd5jbbQIBIbV&#10;B4KKHbbSqVau7oCgpd46FVFE5MaVWltt5vXx+NTZ3w9zpqslZ049NAkCNpUnTf8AfP4CGHOcudiO&#10;/Zf5IA3Gnl/H96/XWQSzBeDoGwdjW23wdqj7J3HGlqruq+v+XZ4fs/0l+Uso1RIEoozCmt/kTUTV&#10;oIBEQwjsn9jN+fBpCFZBG2oZ9uxrZlU21IOviKIiiIiMRMiJkRyJto6CGg0Askaji1JlezXox5KL&#10;j9bJygKk+CJQQAQFaBWAq7AVfI1HOHG+NvHp8RGArLAbN74Tn4AqBlWB1XSIxETccJ5fAFQMqgHd&#10;20iMRE3HCeXwjLMbXi9NKJRKCXkcidfgIIFDChg8enxjMGGLGXpdr8YxYw3Zgu1e/wAAXYXwz8ET&#10;cnj8BCiG9BSddvlNnh+z/QFtyNkUNlgdhwkox0hBgn1jUyhsAx1GhlntgR1AIwFNCIaBW1FlKNkQ&#10;Ov2XM+up9ojS9EtgHiOqnHdaJURowgFtNeiwkGLOpCBRjSBACgACqrgAyrgMuilte3IKlLkcjhB/&#10;rQH/AAES8DhAAIiaOA4skGk6CoegJIhIs0yV0gc4iAtg4eMwYz5N9DfGmroJ8uxW56bZ20uX0UJ3&#10;TOjnCLQckT4ZWByJAEMaEKM+kBAYqGAHfFwAgZGoZc7BMb+W1gUDUyRSDAiM2HG2NAMAEEoJ1rn1&#10;nhojlQE46rMrJl8CYzhCggEaUOoTcQBQOjoCBswsmeQy0HF531mOy1ZN2zsPYRdk3TIkzepWTY3X&#10;G876oUMUptjW1GwwgAe4pmzHS6YOA5FysYGE64cbRnwKiHlItLch4AYbtNNhq8AMYcx05TKEGaN8&#10;4OXea45ouAoKXKTy97pKUwzcnfYn7t8CFGIAAogCpzeh4OdOWCHdF9QD21tKjjG48M5nTRERkGIQ&#10;5DSsrTDK4dddkLevMWKeIeE0UG7IecoDwsO686DRHZWqMVlWCKyNrEmmrWfwH6uk0DKTFKNIx2jc&#10;JFu+nKKYo1CbMINln1x8ps8P2fn8ptMFARhWBJQBpANxhumHDNFsEa12SAY2ugGOFNjQ72nBhpub&#10;GjRDc1qYuRe/m8GDFe0beGF7zvptBOuvCb8tMz1ZfmYe46LRDXANwRShUGB3B0wCx5CbiEgYPaMB&#10;XqGJbJhBBcvzrkPOgKGJIzQkRVb/AFw+XHZEJltXIGwaHbYXfUd4xzkBjRXSYN38hIRla3aC8k4J&#10;yJSRy2yYEx8Bs3BksAEAAAB8UAG6yYw2PGVecG1pEGrdlNJVTEa0tLLbFsjsiI+EddTQIlNshEag&#10;Lc2MJoRUEYRVYXKy2WMpUYMqgpEG85Nxzz5XUg2FTZcC9g2HAvV1UKATC7xJJkRbpaq7qvroACBC&#10;goOTcN9jTWyvU8dGEUp0bntiPo6joBVKoAxShIrA4K6VBEUlmoqAy3KlG140FZQ7u2g22QQYLLkV&#10;s6BDGc6AQwWAY8FG9szSsi75Qx5p7aQLOoJdyrF22x9tDHJKgtbyKFc1s53caYMM4NQ6jXZOFwb0&#10;ZoFWCpdhO5VXhGF3085B2UNpdtzHU8LqGAYBc4s45CZAdAzvwEGR3wZhTL3lzoRPOXNyE3MccY1y&#10;0FsZsm8m+mWAVxXYtXFZQyZcaRSJE3/TGmb4Nx2zBHCxFE325+R2eH7PzrZKNcRUNYBlDkxdcFek&#10;wzBqgZSGEdHQqB6Mm1EFl9zTTkegYlZniTQxDcTQZUiZLqCTeD8RoiBOZAnKAXVVWqq/wQREESI5&#10;EdxOR0GirDrm7j4K4qUNBsApQK41ESiYR5QMSiBFCdFEFS4LG+swBybiOhKJT9baDGFYBLg5hByX&#10;+7VNnfD3On86mynn/k/fTbVZKzpcenyuzw/Z+dxJwTnNKmXdUL4A7nAgqHNeXDDuB0Ix1g4OqrVs&#10;rXlFvxJpAaHJLChrVCJoz0rOzhjAgDmjLxq9ZAeViyJikLo/CGMLg0CJxmhrC3dj2BkQkbUQafCO&#10;ACHKQMNmOJQjoOJ2Ny4TkSIKgRQrKcjy7JiABuAQB/6T2eH7Pzh52pwWoVEgUUCPSie0J6IMNVDV&#10;SDRWGCDMEARAhIgXRH5AkfBwAAAAAAPgHoKMCFUgWKLFY6AZ5JfCKxaZVEqRsS6xo5U6EfGxYG8T&#10;Ax1wkg4EoldkGd4qyzfEDArosctzoI6hEEUQrCDsFFFAwzoHxKXpZADVULMVqCcfrUBcpoAVbFOp&#10;NxCJoFzxaOTlFMQGiK4SUUmDwlYAAYF/9D9R++/zf70+mkKG0VLdxKwq1oX/ABQ7GpFIARRBlNBp&#10;OKHKeSnyDONvg7AEsWDngRQCg6WqmObYScuPHjHGv1T9fh7VEUrqeNn6CgMiIGhdQrJKRRKUGdQ0&#10;kUURRGIlCJkR2dJostGYrIqMI0mJNSDq0qllPOwNNHOiq0jL5xI26ACfEDQZsIMBgWuBVE9VNLtE&#10;3EKggls8AshbHhXVaJZgYr/0P1H2+bFnWTZjEocARBhVX1ZKIoCEZLEpegstLUMKV56InC+IBSZK&#10;tNCwiQXF1+z/AK/D2v7P+vw9rWAxCMsHLZqskJ+Jn/7Hq40VSkw+cBJuHBdP4Md+GJAcgiUG+MPu&#10;xhwe5o5waKa/c2/6eTRBPhfCSG1LaJFNzUByBsB54Hz/APQ/Ufb5tdp4DMrWMRDIlfgfrroF5szn&#10;r8GYbvEagSORrAu8iYHyo2EbpKI4RyCoDrCDq4x7v1wnNFmVB5WBWEoOos2lRAhCFDWkIkBERgGb&#10;YAsrlUWIiPQUoMbLZ3A5CVl2BBhMDQHixh+0frf9cV8LdDBaATcHDjftH63/AFx+0frf9cUmyVcw&#10;Y4OQQW3GighkIUZtlRdJvVcNwCurPTGHAYMdHGSrAsUBRzACBC/9B9R9vmyjFV20g4QFcaFYo+dR&#10;A8z+CAeIuBTcgYhYQIAANbEioNM44arNxbcg9aMxFZSIKEyDzWVopvRPFEUQi6v5L4Y3U7IknqTv&#10;otKuAiaRTCUCiAdHYxoClCXbKgLToghlrzAnr4fnpQsYbIJrooqUmip7QgixAGIxbG/+h+o+3zVj&#10;G+DxwfAjbq56jHvJ3+Ki5L6MFInCqB2HTbEoQJQEKC1Zbl2jmCyH2HVJ3HcAITrSzMQjgpMhQOv+&#10;8/Pc9dPwF5ZbOZgO4mnEeieSwTi+Sc6/7z89z10lyABiB0KgAGFU1iy6wQRIUqQSJ6IAY/HbkBBJ&#10;pCpVs5QcaqIgaJloeQ6i3ODwbe4fCu17mf7f+LdUQMJiPA4QCO5oBOKYoorQCIouRNz5X6j7fNII&#10;iCIiJRHCI4RMI76oRLsDSxhKVYkXRoondnvZfweeMCxwrOM18RsK6O/LiKyRPCQFtiekikJpIBAu&#10;lCORhogfX8hslzpFFgU0fq/63/TP6v8Arf8ATJ9gDAlQodKwA59BqIrgzGyAwsFNw6VYP9AoIFIK&#10;goVjtpI91+KDAZCDNaOjppQPyConRj5aKwKqmizFEEJcaJIslpQUQGAWFUKt/wDDKyNktG2UnccA&#10;sg6cM5wAECiCIiiNNY8rlqgCSKN1yrnTL3nW/CxiIQg0A8EpAmZAAIgAkFM6Gls2SsiRiQ0Ywr5k&#10;Ego0MkojAEgXwDWhCSyiCkGyoRpFQnISgqHC6i/zgRtqZ438Pd7T97/f5e0WAoZgM3x0GFq0nzRm&#10;KUco49MwSgQPgElplbAbuVg9T4sBuVoQwcolkIUMYEKTccacoDbyuaqca8TStyriScgMNVWFmAQA&#10;e4ABG/7T+9/1x+0/vf8AXFjTK2VoVFXgwi07CqKyINSiMkVB8Nv4EWG0wBAuBc408F+F85uYSwBE&#10;fhBZSsbUWd+oLHBpNxvrvHRgMBFjpHzn0ENsAZKGFZf71LDcKHU5zxx4623/AMK7i+CqCYClEQko&#10;Dj4uDbl6YNNQyRkhDUgMUFVU7uhwKhS2lSKpsyKYUzpJ4cH9VdAFk2BV6bIXmsOromnzdg3YEcvO&#10;dh1fmkjeluWG2bd+kXopRG3C4hAEQBpHJyQ6ppBvQyS/5/3HV+dQu+b5wNs1bBzQTWa9xhphGSYX&#10;DONYRka7iCdGtymbOlb7GtgwXGIIbCLDUcq4zdgWRB0arYMpsnoXZZsI4Z1JDMEilTAS5xuYe5BT&#10;GyacNAGQ9h9j9+Pjf1Tp+/HxvsPsfvx8b7D7H78fG1uqtaAgbzW2FQtBJxF2ByLEOSZzoIhQwBVd&#10;sDK+GhspzTj20MMlARZaZZjG+Ah5JzoWEdBVmGrnOGENMDqOiUJzFUFkLCzRjwo2+0J/UR3mOv8A&#10;gUwefB56RR33/wAgNgfVOAOvL77aRQEHlwExlceOolMHjL0u226X+U4NVhE2EsPERU6JEpVNKhyF&#10;XoMA7ZkxYGkTMhAm0kHWMswsOpubVwEIcRw4AgAAGAAAwfAI3DEW7CgoNMjnROyZoUxkCZChTCfB&#10;uNjnOQQaTgK5zB0yzQqm+oQExbAopGjdAWYqYSZKeBNcOh7NGswpQoBGxH+X9x1fnUO2+kC0Fr2G&#10;U1Z8ZiMxwhYZHzKitoclBoQcmF4XhSNgzBFRNRAezBTIyJEUR0naJAXNSUDmEO2vQlpnUA8CZASQ&#10;rsOQJzOZOoczjSpuQIEEERGiII06afMQNLBhApXKYqYmv2fp38fftpFcIsgAZYAIg3Z0/Z+nfx9+&#10;2hAC9FVbAWKRAoGix5WuCyYEELC9DbV6Wo5ENWQNiBsGjJFWFpyJjeIuU0SdFtwNcQGekJnC6DEN&#10;JnkWYA1sRQfmQAdss6zj94ukHB7qj47vp6aRGOE/mIbKy6IpK0IzNxjHnzjQBX4lgeL9Z66bcYT1&#10;euc/u3X43RxM+Nx7XVUSG9zDiY9dtCKkZtOem9853n8cdYbzbHd48N/DUJEOBs1zOB45SrpKV3f3&#10;2/lCh3gj1nHbDz/DIAyKd20fcHrv1dMZc5Bw/wDHfSUOzaldQLhO+GVNVQVWwOB222PTReoOrv8A&#10;vbH8TkweZgUcNmgBFWRgMN0yUp3BgNFFXsVKrsYJBUkq0sOzOZqbsD1GAhItCzcQc5UBgedPGEdc&#10;bBO55O4qAoJLc2oFC1wCA+jGdo9ko0ZxUKgBGrVtium26ckBdOmJgGxFyCRZhYHDoF2I6gSrTAwM&#10;JpBEQRIjkR3E5HUwIoVyaIYC0MCgDReSfv4wG4K4o4BrhsXDETk8qUQBf8r9x1fnkN0XkhGpGe3O&#10;LEDMMkSSHSYTsEHUUN5ObmNhMpSNRwQ4CFvs2MbEEoTY0sMaqQihnwbOGlMRGbgwBxExUJw64wXY&#10;5Fm7sXd0IgrFyxFXNidhzQDXSOUseEbEzQirc3t1Ze+jm8gXXAgw5YZi847XOF0NoKciG4PCJGMG&#10;4ThDO5IulAKkFBoolRkGFIAEletkJo287kqHhAVHDSB1NC2bQXkQLTsBdY4i9MDIz1LKz5kMabmT&#10;UDqPfn31u+B9NbKY6uD1/GmZZ2z4/F3SbRvTR0TKNccdet0WoQDbatyeRPPSVzg3TJel69tM+gbH&#10;3er9OP4E527M94/TRCEdVVX6HtOgaYch2RfPY8p57v8AB53uI48OPPfw20pBlwfd3/Bpom4xVQcW&#10;v67bfypTtl58em/pqkG2Hnz6bevxsQ3iniddblNyonk+t1MmeDuceantoCzC5wQ4L7uohd3wjFf3&#10;scofxvIiMjreCwEAwNaPDDvkgrwWpgFIC6CoDZwYOUGBi50oro80933lG8ECvJrhfOC0bELkREeK&#10;7fvS7GYcWhNt0I4j8XB5RVPzIIS0Q7jwQ5bBu1JEzwGBIUwqnMcC6eMVggglWrxOIaQREERESiOE&#10;RwiYR30JJEKVBRrwIrKgpAbRI1KJmIJiIsAXSWpBU0ooQQSixT/H+46vz6FgCkFBspg48U58O2IW&#10;B2IRdiMQyNaYzhA9UigyIo6Ha3+3PIYCOzQaiiOM6qmJdC0qDuEVMhQUIqNKuVWq3pBZOQKCRBIg&#10;ygBLr9q6d+37CVnzhMEMmFCmHAT9q6d+37CZqja3NqWyFUBFEZuO4CVyKQJYoWupjtF9isbBsGMA&#10;NGaLDwtN8u4Bdx8415HR9n/Y6oFdscY663RKcG/hPpZq1s6HY+IKgV0iYROzpCebgnftpTBDh2rM&#10;vd43nbUzquPD/snnqJuJ5fFM9uT17H7jvtoPd2JVPPHm29jUBhVV7HY7ad3j+IGXwA7uehjnf0qr&#10;MAIAAKTzqn26fwMoLLz013fFWPtdSjndeq/s09Wd8tfQnuddMVhDg3+Dg9HPhzpnTIC5CcrtgN70&#10;1AyWYPPinT3+mqRzDi88hOhz19YKIhgN2dYd79HWZQwuQPbeef8Av4mukZ9GCqVEgYShpbmiMBAI&#10;IVEN2jqgqzYZXInqiIz8TDGDn9CoGKooQC6/V+n4enbEyroZApBa2llJkzZ8eKFMFUkA1BX4HAJI&#10;IkiURaEcI8msyPiRPgo2ZQM4qOYPYAMCGZYCsCsM0tytmYSldxdwT5mnOyTDWSSixa49NH7DO4mz&#10;E20pSKf5P3HV+fQ4bRrbMolXhBwY00JGIXhBFiYiTyOo4IaIMQMMeQAkpoLhSgqJgIsN4FiI0LYw&#10;FR7GA0C7ALCgCABQIjkRMImRMP8AHEDbVOlELLbGFIDdAKEUALhTTpTIqDSQyJLqAw2GAgRh0eQN&#10;2iBgolFVGtQFjh0KUIEKSjZol85DyOw+j/vSCAoJxitzfb+MDFuXXKbd/wB76DHkLhzKfVZnr56k&#10;o7oEMu1At533TTJobi7PFOvk7dtKxFCHMzuBc9599KALeXbr+7fESCRsxCXl6nWul6SVTZOz46dz&#10;cdnr19P4DZZiiem3k5/TRhOxD3r5h9dRVtgB2BYxKXOg3bpfA/4P8dwvYffw4njplogbzl/B9fA/&#10;gF/djQLXY5Xb/fgV7aEYocpfQb+fpqkwjkyXjLP3Gjei9WX1zPINbzg6G3+/4EqjV60ARoG9IzpB&#10;/wABEPA5AAIgminF3S5BVyqT0AEADQ7bHAwxAkdW8LRIg6d6UdybckIaZsymyIyhRUpIK1FsyGEh&#10;ShFkmEKkmhTjB1N2XNMLNX3Uaq8gGIIhA1zoW2SOOWwZhDZ1dOE3nBWym4QsFEQLwEWwMDwO/wAF&#10;KXlMOsGtWBJCggIH8KyEQhsAOYnDYuRccQDAQg6HEMP8f7jq/wBChJE5YNFzSRACGiwpY2oPuhIa&#10;Dgs06oQDIFDdNIVjjMTThGOCo5VVrzXRYicsHRjfGXq3Qzx4PPBfrn0dbpmmJQuBUmbob0NE9h6n&#10;U8OJYbnQxvqLvdAJurwZQK6EianGQwIxDRREKW68oqVIN1EEnRQQYBUJnApDEUw/OqHuJ9/tplHJ&#10;b5yfTQuy88fWaRFHCb/ElLY3z4/J3NEZKrszgJwmPtF20UBmeQcXl/W6MliMpnD1/edttBK4THlv&#10;fX+IQm76HB5e22xp1vG3SdfPnvjj+FmA3LRx6Jo7Hi9Pua30JJk3o+j651tOcnzD3o3+Dy43Xofl&#10;40YAC4h0D9h/rVTf3Ju9V69bvMvX+FSbUr4NweLu7eLS1DYYDocvdd302DSHntgZmMt23zTHjjQs&#10;GvKZvbu9Z9brYCfv7j+MjcUxUhkQNxKGlVVWzcJq2WPKXPXQAAQAANgCAeB8KAL4D3MhwoqbbwGu&#10;hKxoCnDqsCmB0F8aJUYsYsAHYOi1DcB7YaSZIXUL/i7D5fOKYBjE6kG6cwNMONnLgFCqOTREJ6kb&#10;0WAatjKBAIovWR5hNm03mGqKDMMBS0KIiyJQkhmIHFEEAIIOcg/4/wBx1f6FCCZkAQIoERMIiJh0&#10;9ZlhSEtprRaJMidQAjisUFahuQZ0b4nQQMYENGCugSYAYyAuCK1hBYGkT3YuGsqcbat/EpqLyjgI&#10;8V1TmJMQIliLDKGMBiRGIrVA0KlAjoLqO1AZ3QidHVSBGaoWIgVBcMCEPnQXAV6GkNe7v5TbzadN&#10;Au53IU29Pb00HbLtt6/i6VSu634/8HhIefs6zOBI26Y7SvnxpKkx022gV/HrpoSYMwQ/346TjwBD&#10;x3/hPiDJfr4dOv1VI22HXrfEx4aIU3lXjx5/XSIxwnwJc7fTv/rnUwgS0IQibOOc10LCAuTM9sOh&#10;KlGl2xtOSXnQdAAG/wB88/FFDf6d3tpYsMbcr1e3/DSqV3dYx29jx+PS7aXV7lGHnaHt31Heu7tx&#10;tgeu889/gwAQhe6TfwmPfiDsF4pD1dYy67g/b5sNLNgxIG3Vac3jz30wQAPXLx9/H+LETHgKEiYZ&#10;CZNbcVFEcMDkSIiUcPxMxCu2BAChVCwJqdaxWoiHYQUA1AmrUsKgRR8giP8Atft/p7XC+rnBOqIp&#10;QY5GVG0EUIx2JsclrCZCdguiA0pQFV3udBTVDRLRLooLgGmeodt1yvkcowQBE8Z0EmixNCUULkGp&#10;FTqqqqKrlVyrldF1A7rAHup56SHKZSQVigIpEApE0LUP4Y/wBBwif4/3HV/pELAXw+CVRYpUMU2X&#10;4FOE9xMwiqAwMGmrq4bAwq5EBAm2+pUzZKEOnECgsXQAQIGANg6fOiDZGZmfbvoHhfFdMbgdsX8u&#10;sYYdDfzfsY8f4sR69jn966Qg3gfvQL56syZ6mt0b2407ZG7j2/X8aRV37fEnK10CHmpt4Gt1wcBt&#10;/v8AZPgXQZj07Pbv17bb5F6qvoW+mgDhjrE9n4CmRj1NAxg77+vPn66goeZhHw29TSAqgOs0DBr1&#10;XbyIOqboOVT2N36dU1Bg8Vu+XE8ztpVyter8cErOlZ6fwDJdsWF1TRyjLnnW/wAH3/kVSbWJFLRU&#10;uQGNBJkQDi02EBYBoZaF/fmDwPirk3LDBOQEKwTNAGPmEGRUlIcRHTewRqNipJTMOU/W+n78Xpj9&#10;b6fvxemAqkQulASUrWwJPg8jDovuVkHCCSgaMtyHXLg1YiqrM6BJQH0Z+rudUWYFQqE5CBaAB/j/&#10;AHHV/wDDIdttBEQe+3r+mkdfTg8P5G27O/ZNn66FAZAc93/h8gKqMf39molWeX0/xGO/Z/f99NYM&#10;p0Si9m/77Y0AlEEe+M7f71vHZ95+P5LdIUq4AuIfYMqaNDAKZBIBSCoKXc0I6Ibhs5VzZsjNwJ5k&#10;bYTkDWEcQocUpjkCWRMJNhEE1thMhKjmyNsJRmhmhBxOYMEt8qYHS8EpmZTkwiRhQUpj9l6fj6ds&#10;fsvT8fTtiymWjMd40aFJIgqCIgBIMMAmAmY+FrDABGVggUmMCYN2O7x3fM8oequkuUimkASpMCog&#10;Lqzjl3I6BE1Nhun+T9x1f/WIcI4dHfyf+nbVYhAJnfv+/wDP5zM7icg7BRMAkNQ3LHGHTmADigz4&#10;adbZQUEiFOsQ2SGuglKOI1oVACAHSkgBUIDEOSUgpMyE4MGeyFYC5FTr9m/W/wCuP2b9b/rj9m/W&#10;/wCuP2b9b/rhEHGcFxYAoCgoKaJwJtgIAiZYKWmoYr1AxJLtqhRCOgdGcVL+WtBcIvHR+X2zJtLa&#10;LGYF0AhOWAAgUQREUREZ/k/cdX/MhQB69Dl1np0w+PSye+M3bWUds7UdCQXYc+L0Dp/MUDyh6uiQ&#10;WE33yD8QFBwKC9C50QQqYjvwPHf4GtaGSTa5xpCMIMKFx0cuen8oxVeMbzQdKpcY3n6/4/zIA7Lx&#10;okFhN98g6nltnE38L7/FItydqdXiUx1f8BBSqYUYwxg7vpqpthfDb8/4xSinl9LdRsmbI4y+OkRR&#10;wm/8kUFd/ec+Px30iiR8n6fBQCMOzTSopKUybeX8AVA3cH66771Pz3+vR1AiXJt/Kphja6FULCuT&#10;bz+KiKQSncx+T+QKgZXbVXBUZDO2+38wrjNfyjqQ7t6iA/ERiEywBVTQKTVSBMRAWJoJgIWtyjUC&#10;XQClzYCG61AzakG3bl4brGnTs4dlbWgyMEgBFTQtqKAfpTbCK6ccMROFeWGQMqIC40cAIWNqGAGH&#10;QW6HHdMUReWwKzC2aHcV4yACwrajaNPogDAyE8o4gYATo5barXBEMbVKIVdE/iE8s0SqNUoG7ldy&#10;j7DaKFIBA/x/uOr/AJkLEheE6jqZyjjBnwfs6IIrkj1L+0/7qFAqFXeVx9fXbRB4GWeMWeHvoRA9&#10;u+HvhR25zd9ABCWL41PtqaBmV8XbHbrz4ZCBjCziufzoSIiD5z9za6959WgEBmCTOZ9CdbtxoCJM&#10;FDpzNDQCWbkeKxePB20AAENg8v39mvpPo+HsH6tA2OH6akqLhJg73Y8e2N9BAhNp5eMuznPpoCgK&#10;OO2Z9X0NCXAZBPb6R369Ph7rRqOoPWaFANt26Pf6rfDQBMSz047iY1EAZKu2K4x/vw0UAhHrY/bQ&#10;yiIN5oP/AGjXW34Pq691r6T6Nfp56LCFHF8dMtARmOeP29N9IQzN382jAMmHHlXzCeOgAcsLjnYz&#10;41fLUEBcZVBevI324NAKCQ0xhJ08c+uhchpX3nCOeuhKsnN+nljmbumMq7AB8EW52dOC6A+MNMVD&#10;e8JWO3+tGNOjMZf9nuakDMFe739/Xb/AIIuwi+F0E2GMVJjkyZ6Ibx0ltSCW3Jm409xC4htj9750&#10;xahwN16HL5HprC0ExyMF97bN9FEN4Hf6fX30YGwkvF+3Prozr3OF3n74W6AM2B38TS+ZdXP7xt4a&#10;3oVYQXxTfh/XRplDg7m3524dGPK4N2vx2Q3cMrbQzFM2fdt9ujo1pN16/wDY9dKlTkPTru9317aF&#10;MjHqaYqlNmtPB0IVeJVehb29TSMuDEjtt6nXfiabAoMD1Cvl9+dQOxCL3/G/h30Pyi5uF5PLwNnL&#10;pwvi6/Tz+Ce6YeHjH1s1IvFiPX9OvTQN9RI9sbPC6BS2V8uPqD56OigcBleh9PXQ7oDCYJtE8add&#10;/LSgqg46wvHf/ToZCniDPP3740ABQu4nTqc6iObcuJu87NG7qAh32KeuPPfUFN1n3ff+WZEwqWBj&#10;SPci9WlaJikDREBE1KaVqWBLCW5SrEaYWFeoQlKBADJgC1mpBFfJY3VVrRDpAAagAQAAFcABgNFb&#10;rBvMJCmCkU2XX7F+8HpqeKDhABwBCIGwaPGhlsIxCmGJTDjS9prZLU+EQosyGFzVS2VWYAkGANXH&#10;lTCiQHsIMUPrP+Y/cdX/ADISs7JH86vkAeWO1v1NABtBeufofmd0IiOG2eXTL0QizOLrJAQTA+ab&#10;7vfPbTFxEhztm56YedIQiJyuNLFMzCZvbG920hZm1W6kmN8k4/1A3erxnUtiRcqTY50y1E5bnj99&#10;OQgWIXfbG/MvOptcVW955bffTFhpjJ4NMIgpBeH7eOsEBdk3zjYXvn9UAKDHC52n10iRKWvTH/O2&#10;+ts6F3emxXOPrHjTFTk0eNxnqeesMDAxx/yrnfb4e6+2nEMwJ7JpABMEOE/fTo6YPBL6exN/HjSE&#10;RHDbPLorwiMG5tDHXWxiyrfExKIzGB7XW34Pq6GI9EfRuloIoUwvTaiaAhZlbev1W9ttUwpeFLv0&#10;1TCl4c79NKQUt2ud1+mgypMCuKJ72Tw1Z92PA2/OmRsES7c7UzfJhHGkkEs3VUWAbswGU0hERw2z&#10;y6KGD3y599tuxtzosgBynh9/tnSIUZDGzGhEApExlYTfEnTOlRWYg9fyDqx1Ptse3+BAilByPJpZ&#10;lHPBw6JntibaCHIgp3jd/wBvGkUpM5uNIuYK07b/AH0mGEOE2pjjp799MREpuXbSjOUoEXjHi6EM&#10;s5Fhs2nvtfrpl1AyZQzQ+2mQpelzp4lhul379pMJxbdIdiGKPOPrF0xsRIbZ0QRBxT9Pp3zjSAaL&#10;uT9++nkRIXn17a5GzYJWhu+PTt1mkVQUx4tfLnttMagOICHB38l9vgyNK7d9tIUssRdrj8H201QU&#10;NsyRz+i3bGkMUZDHZmDqDGYbGWOH21gAbU5VM03DL041ufF+umK2Nou3GNzO/rzNBgCiAcftuemN&#10;CRpYZcy5TVMKXhzpCA7ZdsaJyuI7sKP3fFNFVUaLJxjOOPfGdMOkm0gCOYdu2+2kMUZl2xu1tTXI&#10;pxU6dSdZTOlTCcVuFL9od9jQDKRgeG0Z7msItyDORn3+mkUOw93/AFP5YACSKAM6YQIggukY4yDd&#10;DIq1HxgktGgQ7JHJgYyh0J5SUDH7LCAxAOh0jBNXZqkdlAy5gBpQI3iUQREyZyfBQFUAyqwDqrto&#10;SITgX4HIOEpnMFEx2bmhABJgGbDmWVZXXmwXYYEBgATSWgzihSgHigU06TbhTQbaoeJFIvv83VV3&#10;1fFb8NakAnh4dThk6rufKDETcR9NXyx+E8b9MKcOkRc+3yYxpuZNVmC9Pr9npdIy9vkIJggF8CXx&#10;36db8gMabmTXVL9NvLFdb/IDETcR9NdYS38h+7/7/wAufgdpeE5279tKqru/4JotWMfUGcHeAWaL&#10;G7XJaNwwYo5vUMUAIIQAVQYCqDFdbmzCTSiioUDETQnZ43oE1l7hnc6GQ31DxTlNIM+KmjwMQAoR&#10;BNSbl8kEMBkC3DRCShemRioEOxLtDFrKRFHKgwUQyn/wgY+JUUqDkrv1hXOmXEQk3TOFmOFaHUXJ&#10;OA56gIzFGYmlSKuqZWSDSTjCIUK5INhVNC51S5USqngvSoxsAMyqivkP/8QALhEBAAEDAgUDBAMB&#10;AQEBAQAAAREAITFBUWFxgZHwEKGxIEDB0WDh8TBQcICQ/9oACAECAQE/EPV4s+Jsi0CZMKCrikW2&#10;thmfikQnE8Vqzv7HlCrkewKzl0BBAjf3RQ0yZCXKCQuBiAA/68DECIoS+Glky6IAqJ3jJN0q4DUr&#10;OWAgQFyBFWiLflJs1FiaCj2N1eilQhGlwqoeQRtVLNSyk56EmuLpGBmIQxfIQhmn6rhunKrBROjS&#10;njj4VjcIQ+EnQQzyJUzQsB2mTUPZ1KNFBBChEAEjWgqzoOAnH2GICgbADuHc5wuqSkIky4wCdZQQ&#10;Eiqr2VexJI0yXhC5IIw3kIBAcwpBZcaTh3CzkgYKxag8k7z3xR4TRtaFYSp3cl23gyBhH/0VDLHO&#10;hpuWYul8XL3L5rCOqRrbbcvmlDKHOtCSXBJegAjqibLGbcNaUBXATUIEgIMts4oTAeSPx6bgyjjG&#10;b478v+AJRoq5maAqXlQzbk8nTelgVwXatDugbykkmlr8r0IwMsTa5ExnH0w4kdkx8+oFQyofpSiU&#10;uwRfwq9cTE8ImM7+gCXB1oZJMNz0EZ4KdoxwuUIqGjDSgS2CuC9/1x8hqQlMROdedKESxLBzpDKE&#10;7tGAjyfQZBvl+Y5Nnj9DSmup23/3FYebRJEKzrkC/GrCRccwL8+9LM5GHjx6/M/8oITJJVcYsIXI&#10;6U9sJcWXWsUECNbLPn2qEv0IAN8aDPJJFTvvVBmtRA0KGJmZCagaaVYjq5LVjuTiAIVNp/X+CvSc&#10;dADGD/sm5PKoMCixG04sj2cWFUtIAZGxFTCGQsWMCkt4Ks0BMiG6zUTNTQ1VIgS8eFTxBHPJ2Ebt&#10;qYgCXwFpJWRCZG1AVWV+4R08RkllHYAy1DlmgdqIiC2VaMwzGhoTnmQpBCABXBQgijHAcAAABlk8&#10;S48rO6yIwk1eghhExiwnMt6IAqDLFYtMHPtmaxQAexJhIIwSbgFkVc4uPSnNdWRVJC9ymwc5YQYL&#10;pTF1ibHBbYkL8JlThhITIbg8C1woyewBwYTQwOCz/wCggYQ74elWsWSibIm0Cre0W4UiXiSixNwL&#10;ba1CAiUxuLkvWA0nvRlZwEgzBOb566xNSdjLJq5jObdaAuSELIIxiGJx1OU2lYVIkY0F1HB/lQkA&#10;LhERAFraD7xUjakiw8LEb/5OoSFsKlBEf501tKIyIztiba4v+WuL7PDhxK4vs8OHEoYUbETZ1xpx&#10;6a1xfZ4cOJXF9nhw4lSIkDNmIh1NqYyKsrCSVgknZ0C8TFIBRK3BIkG6++eUmCDKgRbViIHW/wDb&#10;SuTlIBEMEWDPK91sREpISQyBgA6g54Gs/ROSKSwxyoGRpciW5bEQzbjvSZKsEBeVAAIiLWjQf3QS&#10;SqhpKRnpakJlc0W9c1kBYoQmYsyXOH7Y1k5ysShDAW2XXq1A9g0pRtwyMXuEUhAxIIDOptb9UbCJ&#10;2id8SjTePiUAEywxCl5yGSwzpibbXdlhAYtZDo5nJoUoQzDpPtRYKTBaNsWzw8tDBBKCWAMJbxed&#10;NdLlJEuDF8rBvaJgmkAsSJmxn8e8TUroDFhjBTciBaZEs7G3V9qQARYBlpmLM6z8SCxIgyNnp836&#10;eqAQAkZ421rDzabVKnfUi3DX+qgkJLBoPPa+19YrHmPj/iq6yrEswXaOcXGTURRKcxGrIumvPtvz&#10;O9AYEbEpKZTgAACveQs5xoKWBKKG8buMCYVApK7UjUr7EGDEVMnFDbpDC4PWlpUWgQa2a6MhCKEl&#10;o2JTwYdAAgrKoJJYGxNUumI5EVL0gALOHTsJEXrAsNLsVLSKxRDR78OTpLK2No0GqJYWtFiXIjz5&#10;KpaA6Aesn6CazYouoopeRCLG+DMxengk0RafXnoEjUAEhd+QWRMZHAKJ6bZogqNHDAYpc5Jiynll&#10;uy7NBYAt5I6tZ4NA00cU3xgKEUAYTAEwFHmKPadIQQRwpJURcCCoohEsRLI2SzSq8JLbJGIiorYk&#10;AoC6rvjy8Lewrae2jasH5CoKH/0J3SAZUsNw35mKxAIkWWTTNoTEhwjNXyJFl4AqTEP70oZAIg77&#10;7USgJeYvhsm01mURL5IySROdHtWpEZEpbGyf5NERAENkpLmZXLL4UCzQA5bttuOtumYlRtYG0riO&#10;97VEN8sGHcVxfX8/XISidTnUK1jESpYQ9qchiLGmk6xMODl0oi1BhJPJvSmEHCNCAyjFmSzN7Fop&#10;YMgEt8LupBOrMUFLMPITr/VJQiHU5fh8nPoMJ0ZjfnV6QRfGzId/xQSjVmNuVCZCthMz7M9daREI&#10;CAMpeHKT5SsLNsyeHvSgQSmEtsucMzPfb0RWtQkWCIiWC20a7WqMCbIUwNpki2sJeOOBEhUGWW3y&#10;hSkBZUzsH5Z2s2wk0AkcRcW8+dKWWyqkobQ66VFpYJQCLcSxFome16BAm5ASLCRyLzba7i6sSlSW&#10;JA1mz0+ahLISRNrIIg0jHIvrQkIWSiALRA6Wh2gJq4WcE6Dvph2dqyAAMjJFZLmc1AgEEAkdCW7y&#10;/Vc+8GMxsRSQdnUfe/kPCfZeuDyfisPNoAwDZGn4NHnTFkqwRDLa/wDU7U1zKy8NjzX/AKYxSqqq&#10;qyrdVyrqtFa2cSDgEaQyCU0jZAJSoAAllgADYALHpK5Z06bUqxKsAEqwBAE6BYMBj1lgkwVJMCAQ&#10;YFAXKCcHpLFzdMSxMRMYmLTmPRYtmMdrKLRN0SXL9Q+lQUlIZRVVASst/QUuKMJZiyInJFE1FG1A&#10;mYgoJAhAgiIiSXq3tAbKRJRBkkBUAf8ArQZi5h2nNQOQvm22O3/ODY3xrv8AbwbFscPWDbzwO30w&#10;bfVAYI9IGQB3gnv/APr6SYkmJjWN429FDLHP6JJCbswbxn6ZJiSdte1CJIiblz1ESRkdT0QmUIie&#10;EsEmf+KhEoTideHPh6YoRJGR1PTzf4oQSMnpJv8AQIzCMZhGOf8AJVAsLGhl0KEAYJFYySwSYBjG&#10;S2tNuKIUAEWdDGMUoEuKugScBlG4wws5tDZYmrBjUrM7cfncKKRMtnOSIPzWYOsGQLQrN0NoagbV&#10;otj+/epJEwNniWluIcQb1ZZNASGEw30W1lcshBErxc/ihlQIuDB3z2fmplu1CUCyzMspfaNmKCCN&#10;rVKlYZgMqFroENzM3g0KEJcECIgWGEdR1vJpTb+qQTBUgzEOGYQTCTebnEqKBc2BTtizfEyziaWB&#10;YXgXeg0ysiLCFHJRAsJzzfUo3kQhVZFa/BLzi8yWKUJtYm9QILyKGxaYVL0Dht6QAXhyBsM98deV&#10;MoXGGBQ0HG4OJvaRqFiZsZ34XSHJDEU2G6KF2BnERffaImdKkRICIV9DMJh0vBFSglF3Meca2C5C&#10;nVwdXnShEyMwNb2vxzGPRyK5sCAsBxJMXuF92KCsTDkSgQgkt9bRJtSgSz0F9gWkIkJZkhRhudDO&#10;nYMLwvHTHoQ0SakgIkMQAE2Jy1nTVpCJ4xx/ktg2XSDN9qUQleIBmARukZtpA03oBYjDBSJvrOd9&#10;OVIPPRzDuDaanIXBaQxZALc/fAQRM7urxaEoGY0LSWHVYjhrTKGFESpYkugSgw5bu9AwLEsITOLh&#10;8VgBe7wBE85mAcKNEkRSAcN/yeRURTEocQw34UybthsMOIXe+mOdEU6yEyMrlAgCymuJpMkkkCEm&#10;EJzGjZBcyxYJMBACE6NgmbZcWtQqGJUGMZ0vRIrZUSIQwC+14nrmnOakIseCb4g6TfRfSLxgQvOg&#10;O4a8czGte2/L80JRuJfeLURARYNTsZM0ksAQsiWcxy+NKMwQr4GLN2SMls8aAwSUEooiSQWZtrPY&#10;pDYAbwPbn87NAkZSyIsEMlrqp1LRuoMKcsvBAbrAJdLmsUAkE4IkcP8AKnZEncANQYuptbem6RKw&#10;NGwJz1oRJJ6ifPyWoyy2DKsGMGVs2NKuAkW2uYk/Ih70XLkOzH4kqRYyoIVbAKlsErfO1EwGVa5j&#10;VPBzzmptJe0nHrQW4mxJSZvDht85mlMQQIQkY/Rz/O8Y/wCwQQYLH/3pQS44C8sURRc9EbuydHGL&#10;C0REQkrmb85L4kIxQGZviBV7Y9qHYGCWUFSBre7nhikoVllJ5KfiooLyzEApBdva1s70pgkVZErK&#10;QxBCW6DnCUlJEtpHzrc96SgJjaGb8TCPGmYhtCTlEPd9vSLJCvG7ESkL5R0jeoi4Wyk+zQiSXGlb&#10;wkEoEjgXl236UxSrocQkcAD9ekptdEJIDvcJTcGMErVgXAKjDLokszv7fQgLsTbj0i88r1Mgyygh&#10;EOqpCbxDTCUASS9+tgvm3apCTISa4vV5mAgbl8WgkcGvepXLsE0gkQZi5m5xtBK2elSQK2ixEIEk&#10;QMX8u1ultrzqNgbiSQwjGiw3s70LCCApKCyhKySGMcVi1e3nChJSBGAHkJtfjRVvaAWZ0l0L6BPv&#10;6KkgRLdlmF2REN5hiL2QhMJlA4EJmby4jGXMekxRADrTJF9knoxCUNihgk68L3HSJ/kpUDNtYwjn&#10;TFCb5wCstiWWbl73jTSkKRmCKYVZ861OV4IVdeRxd9sStkQQsERsC4HosLvoSFnUnvEs3t/ZSawS&#10;TC6T5ejINoZ0YCiHfXWLzEUIqakT1J/NQCZJgXUHkZbz8TSlGEIdZFFHZzhoRJLjSElQy4AMTF5X&#10;HVigXBhEq6vcuvcteL0EAxaLLto2eudaEVItkt3cmU4DIuNKF3CUDaABfkQYsjrQwNk73i98Zi9t&#10;9qCwDC1ZQxJ4mXA9GhBAQl5WOAWOmuL6ejUsr4tJoxm/EHh6KCIUyWT/AEZ1pvoGFDO0Di4XlxpT&#10;tCqLCiEghibO/talDKHND5ogpgQLCW+DVWL540pA+yWtucTyKzInaPeTbd7UGRYgzOrC8vHHavZU&#10;UlmzMME1SxOYIi+VwBiLoyKSUA7kw8LUCF0eMR3unaKUErBvzq/gscppBIcc09y9CsjEVQkLjKWU&#10;jH4KBNog4CGUbiWi1wb6IJDc28+NdayUyRgSiIbHRYILu5V8BY1JzfXw0/k4BMASy86SRHDZqCIg&#10;hyRag2QDSCQ3KUiTFiJINrRbhQJQZzdflaQcg86giII207UAmAJzFqgMEa9d/WC1i2LY5bUpkGNy&#10;gCwQbFfnNAABg+lBskmzRIgCdjztSDkGMSDH0IJDcaAAGD0AEG69/TOaACCweoBMaq9VmkGySbNI&#10;JCCbaW/+rlthMb3IHhv2q3FraEfFQydsuo4m5qmmlsfeITW0IYgjNmNr9KgTCc4+BY6xSwTC8DPv&#10;Fa2kQFCRTCympxOLapLKICYxeY9s8akEQbR3NNbTPCahkhYBzNwRMlBgzHP28aYSS6xdQiIVmbRN&#10;CtlBCkXII1SFFxemqOUvUCbAvBgO8riONIJZAQUDWIykzJEe3o4LZWHF/WWpCHDDUf1slnT0zjcL&#10;l4vAy3i+Lb5qEMQpImZEEbpmcUoEtilbDLBIAFpFlV0DrFMwI4LksyGbW4uCdr0sC+PCliVNFtF0&#10;b2TLyoEgCAFN9+NKBKgbtTklMDAogESJZ5dTYQCMjrUa11rLDk01zfEF6SxiVSQgQNxczFttqSo3&#10;UPtSADAKIm1o656XvTNJdKSJQJwK/wCzUkFyhPOL0hgHdWI6Qz0pBkLLJN3hOTjB1+khewTxGhTZ&#10;3qYJUlFrBzjixOh/B3LIdk1KIhh9tx5egECCyHMv7z92gl8c07wlZIS0yBN5iZnCFrdVKKIsAIYi&#10;XaAwRNpnNBYk6+frFMoZsTYIGEhgi4i6oACASEwB3gKVnAuM3Ft3HS0RinhTO4lfUL8lzfas0nAg&#10;/FjyXFDCwgwPU7buItYmc0qwsJ6HtGI2r2RQjEvCymWgHNmtr5IrN25ienCcc9qmSSHa9nqT+alZ&#10;eibIXYFbXy8bkUSDUGQsNwUjtcsk1DZKdwPtY8zUSzUTm2m9IRdj+k1ILAIEYhlfaINrZpmMFYic&#10;HHpk40t26yyTfNh23C3SlBGRmYYwGqdNo5QwJHcSQvEpr+ca0JmBiNyLRJC0OYnGK0YWh2L/AIOl&#10;XqRkcAw6Tc1vUKzVboLoJ0b2bJZ42gQAEIjNjb5/1BRgghUJSYLEwWXkEZgboEkoLCLwYtfipcoI&#10;DkAoQguZpmG+LMFhDWHW7Urk54VYEAvwL4+CvYHxW50AfhoxvqtKLKYLaUEAXYIly8+NEkREgmcy&#10;T09Ekiba8Tbk67lqJvRkhulGcRYteFgtQChMJGV0XXDNnlrMfwf4F8P49PjfmkICuweW44rUXRpz&#10;fwd6FBBMiV4je+jPT7hBsgmb3pbSHex9s9ZpBvwjjrq+ibSnHOW87/5tRYDagEOnnZ1PyFCHRQJ4&#10;DPLPpCd3FwcNuMZoSJKbJZOXnChBlBE0ArF8m/h0j2KB0dSfmaAMAciPikIWbSWUzEzF9N6BKDOb&#10;r8rSSQ4dlPchqFjQwaW3NesmuaSzcCyg2W094vzaCANiKhIWETeJn4WiwG3pBj+vjXjmaAZVWVbq&#10;0kkShrGXhOnH8VCLLREcKgQKl4n46Ui6jlHyjUL6mbr6SxbQoIIJ6svvUJmL29mT3+DapAmJ1PO5&#10;tQQBsB2pJIlOIwnJoAAwHj19ADAHK3pmgQibEEswcNCdYzyiocSE5ls7xFv8/hHOT7rHvHoESCAV&#10;0hdMtv8AaAjJyuX9HD0JDTcUw/0Nt3b/AOFKE2R7M+gEoDdoFg8TY/ftVtmG0ju5e8cPum4C4hcA&#10;ziMr0Nt6gIROmaWBXBdqcFYgRyTrxNeW2kjhmlDLHOkkFhvkPE46J1oZJMNyrCyywRGeqVKEOFDK&#10;DxtfHo9udEhQW0TxjGSfH03BJCZDLFpZnp1pUgWDfaI9r+iglsYmH3jHNtUNSYu0jHoluCUCNdTO&#10;M71FQidOVLAroTTEUXUkymNBpPD8UIBMO4nz/GlKGEH2qcvT5W86fdqGUOdqROJeIQXsLAl5SGSi&#10;FyYC452mIzUosgEZvLJBy33sbiRCIA3WQ7IVI1aXjSzCAFrANMkZNnarg2COTL8VkQJIUQlhIjIv&#10;EY4TRMEssXTfz/KvTEsuw66ZId6hhJGS6WbWgu59sVgcj4rQkoIxEiXuN4n+qtDclzIFZskcNbXP&#10;RkllAgVuAhcmdVOFrU+36UUATKVJImwbqX1jLkKSbMSApEhlJyTttirE4LzZ6XNe80LkNze4tEiC&#10;X4xpFoooJkJaARvxXyKDhNnACLos4DLpvV2S5QrBVXcgmJYUwTaxQiWVCigjYiy4LGlYzQgk5YT2&#10;Yf4w54ZHZT4ivA4fdoJCDwcfmoZXKQhIC1g6ZzyoMhZsuybi66Q1YN09kfxQqgCAtiYBg5Yt2iPR&#10;SrMMRZMTErusRy61NiVFyAX3w8aEIleKl71F3VEHA/tz02qUBiUuEZjhsaRQQBsR6RGz9z6IGgjY&#10;ZNJ2dZm+M2R2gJ3jzp6WrI2Fp56ve+s0pFi4ThEY4WxSDE3i5z3/AFtQIybqymWbwl/L0DEC2OlB&#10;CZg0mzzNabhUgjEiTIRi18Q3oRcGILQByvPf8UkiOGzQGHuroGvADp/GLGyw5Nn3+amBMKqYnQnX&#10;WYt+MTA5B036DR+qH5X8UAAyJN8l0/H/AMKBbBLsVeLLvlNo/ccqvsS3u7GDtPH0LsHDK8jP43qd&#10;wMBsHk9f/gwhIkMoKHWgXAvK9bIN7PbPtX6L9n9daDsHHL3b/ipM6LBzdek7SUqzA4AR7yvVpyn0&#10;j4D/AOEIUaik5hD1v2fUCQA1fLvAvVoLbd/yvgwW1v8A/C4A5Jom396UIMFqKEeueZ+4MkC0FP8A&#10;Rx+JtUg6AwHD87//AL9UM0FYjl5/dKGaG3Of1AoBKsB54UiTB4CL5y25f+uCgCVsBVqctpv+vekR&#10;RIRhONQ7Emr+DL8caIbo7kBziH5py6/wm6E7B5zzQDHfXzzenuMHLy9AEnX9+b05OTH06ACIdlSJ&#10;7RPG9p9ARCBeGpq8zM6k6x/6QKBlQOaxToK6p3t8TSGq5L+QpWEHjh5OHo1JtIdV/Q+gGBZWNAYF&#10;3eGKMlRsavI1qzjwDLzdfY+7BUAVbAEq7AZomUh1cuwR1FEdzeDTuvwovaWXpYd0pe0aZLkJ6Jnh&#10;9MpJhlaMkwQnB1nnSCHQJZFXkM9X90sUqywCspGA3MWmRki7GKkYVLLdIBBE6zM99IpmLROk4pG2&#10;TgCrvdgNZYg41YLJ4eZ3i21LAuxNRXSyJQCy4Zlu426DIO5PoluZhBaLWT5j0SFCYzeLdaUTAQMX&#10;X8F9M9fScoInMscjzhRAIEg2F2syvntgvGLuDjnShbCNC2hdnbPS+KPW5ILsbE3jlMXsFKF1A3WK&#10;sUEEkZIsrcQlrRLvNNci0Qk3EEs8/wCilAlx+2KWw3SAhBVACCG7kknGaIRkZUL9ST804bxxtbv5&#10;sjelDIoMouxb/P8Ai26x/NICRHbzhN6N+R5+aKIL70bc2fj6rM59iLPa3ShIOFHc9HrLarYOv4Je&#10;FOEsoYIjbmO9rxv9ssEtAcJ9xjFFsAb4fyPY50RCYd82YfcoKwww67I4z7TNpo94BPPB0I6zvQCU&#10;Bx+OLwqUOU2F57Br2zTsqX2OAaH3carEL4d3ddC7fQU5sOD+OfkQaF1U2CA6oR2H5pZl6AuyD2p6&#10;Thol53vZHjRkELEkhx5Q3SHAKsDSJXAZkl0vkOyy9GIvigQEWYFMCImcXljLmiHMGSzI2gIwPdjr&#10;CCQkjo0zEGEFiQIMWWLuvSsrWM69/SOhPdj/AD0sTg/FWHLKJm6LQ2MaYsFquTg+PQmvUxKYj8qE&#10;EiJwqQLBZIiITgm2fGkLhhSS0CNQYeFCAcwTzi+aweT8UYBZRMYbF03rNCUs2TeAWAmG7MrPJaZk&#10;sXMxixntesLErgcZ14GfioVsiztF24d5xpG2IkjALNoDmZ83pByTcepiheRdYgZsibWkFHVs1bHC&#10;xwI/ZUgubEqwShILFi9jelMRMNmuhZ3YiddKEAmHz/f+AcDvU9z3/VBBFB1Z9vr5gl1GPz5FNx5N&#10;LMwg0MrzS0cm/CgAAICwFFAMqPAFweLZ5c/ts02U2pBBw25eiTd5f7QFgn7YIsItmYVYjeXO2k3p&#10;yB5q/NCQJACrpYsR81EvQbJlkBDnYy2lmCRmY0ymxFgDmu970IIpMMxN9SAtpH3QsyIOLu6BldC9&#10;H8YBMMZvoWI0OZQdwUC8Vby3CfAU4KhH2RwjkSyXPoMqrQjqdGxsxF8lxUJKQMCwYtGC6ocr0QbJ&#10;Js0hIQduHJydKCJhMEotw/GPSF4klKjebfrGM0IMoIn0mELnkvE0/ois5pYSAOwHxQAAYCDkUslB&#10;cUFjsFAGAOQHx6IEJJM9fRuJvQQAaAdvUJAu9jeDSdf7ZoC4b6rlljb/ACak3jiez0jGoySm8mt5&#10;OERF8UQZIxF4iLaAbUg5J17UAlMuVuvV+MGhQRUknJNu3/BipGOP9Vye/wDVcnv/AFXJ7/1ShMRe&#10;PqccdTuJ6NoSzaxyn9DWEgcM938RWc/bLF2llXesVd3aG5t80Ax9rwNmNm8eMX9WBSJ3W0mpu54N&#10;5tQIgWI4BboBb2KaqtJhhcwb3zmNaM30PIHPXHfb7okND3lOII5VWYvJ6SRJzT1RpQJOCc0Hw5G5&#10;QdwUC8Vby3CfAU4KhH2RwjkSyXPoNNKW7MyV1CG0KS0EI2VD7n/kIOQrgHn+fO7RBJb8/wB/3QEx&#10;eb/P6996AMfUpbgHz6DgCnZ+3WNF5HgdaTQg5/P+FB1fPPCnSQHdf6/3kAYOuv2yAKSCKbg3OtIA&#10;GRJPPmhxTUYP7cddagHlHDpr1twoV2WDEuh+eQ0gGIgyNyTGzHKok2YO8LPwb1eCwADLEt9iXivC&#10;1AIAHACrqz3ZkmNYNdOsfcWNmZOIh6gScE5oPhyNyg7goF4q3luE+ApwVCPsjhHIlkueqGm7oR7K&#10;oma+0L3axmhTaBJYAATrd/WJavhCXZn3LU8p4EflD3qQMQi1chDZIQLWTimaTkrlCzEhb83ltSQU&#10;iY1wcXgZ40rFcIU3G+Rug0LozamybhuMknCxf6GiAoJKDRGHBzcc4hDI2gwF9ru1nLecxalbKFjV&#10;8rU6G4eoY60oXkpBuE3h0jMScYrGavwaAIYTMQpd7mYpZSwJInJxMwarldoWgAEjFhgRyuA47Vcq&#10;kkGwkaQC0xu0sEwvIV7FSlQkgbMyWCZFty4NqS3KlxMTcLi2uNKgTm4BuuClbzxRZiQJAkmLhuTO&#10;jYhgFi9kLas9y56QkMENXPLpt80Mk73/AOCCxMcp0OFTx9v6qEvPWx5yoII/4LiAPcpyvF80C4F5&#10;E05BLEiT3+4SYv8AFB1ErP2wRls2dC71/FDSBhnCFWAjN2Y4F4bUSFhe60bdWPCjAMEq2JfmCMTl&#10;oqmQGMSAVZbYllNXWXV41JCSarBPIL9yl9TkP3NKqUrusv3FjZmDiKfQBJwTmg+HI3KDuCgXireW&#10;4T4CnBUI+yOEciWS56SabulHsvepmae0L3KcMMcbW72oS5mwSopaUCJJZBsgutWFiG2vLEgxi2S/&#10;ajDUTYlu6EGXYqcFluBnBLRAc2vbWkBkYLe+A9jP+0ZUtgqbxc5BGl3pdlZTGVCW2wi/E3haBsxH&#10;NPdz7RVrdJFp19jd09WQswRApKwuMgR15UIWIkATMCALzfK8+voitZAC12TLgmLQmYxmoUANQ1MM&#10;7SWDJrrQyCkSXHThSKheADMEfN1KbwTcOwIsSQTGDN2RNKF1g3avIkZbZiJqGrBbjHNjUjgBhpnO&#10;CM2NZpVDdrsb8XY7xQMJbkDMXRXIbvLWpCRW65wwtgz19EZmZgo4kDmlw5a1JMawvQQ/NMCUJxNR&#10;LxEBA39qFICRuRJw/wCCDPagPPjUkxN/+KKZchyWXRvxuCmkRV+ctsH7eudqACAA2CDsUYF4MvFi&#10;3QD4+1UCWhyr0NO/k0rYW81aSIBOMHu9q4Dfzp1oIA2+1BUC6oBxcU5xdInhldVjq7Vk+uQpe0GL&#10;xptJxmsOG+7zW9WC57OuvTvSSiEUYwxDJ37jQAgANgA7FSv/AONPb7okHA6zIcVTyVLEXl9JJg5p&#10;6J1+gEnBOaD4cjcoO4KBeKt5bhPgKcFQj7I4RyJZLlGGhnBsxIHNKnLakvBCd1S+79MF7Zzx51cm&#10;Cd4J7+iDBsidGT6kEhxb2Z+lJIf18UAEABw9QECTzXJWKAMAciKuTc3gnvSDZqxEEbRGKGSEMRN8&#10;W35H/NumL/H+UJEeJ4VYgt7340pOVvpyw8hjvikZA7vYt71fElOQcYwcNTercJ747teluNeI/urS&#10;wNrD9vV+1WCaVXwUPW3z55FAGPuL6LCerH5au9ik7DY6svKeVJgMSDkZeWXlVjagM62znE0CsAq4&#10;C69KtnIoN1tkGDBMy2iNqQhhM8BiB+eHX7pWYEnE3NRwmpalTMKds3GC8YgGIp4yoTI/pLiWREUf&#10;oBJwTmg+HI3KkpCGkXJREK7byIyUKlJSRhGDFoyTQBlesl74zw50BmGYYeD1+lDIOtZpQJWDd7VI&#10;qCSZPOf3uoZt/UVYWxTIDlPGKEHO/qxTAjyEas7O2vobKjbd4B5GtIXY0DHXd540j7jcNWgY4/t8&#10;PRQTQObb7cYo4G9hiNsNlqJ9O8BjonqO9XV0s55faO7VqsCqRKuDW0X3zRVl9Vd76dIKL5GFtctx&#10;w9LcZ9Leee4fu5xyMD4Wjsl4LiuRRs5snDk8nTBOpSq7BCdVI7L8Ukw9AXcJ709Bx0Sc7XsLwo6D&#10;C60Jx4XiEOKWrEMAVoC0EGlsA3WHosChMExietISwKGU3G0DsAGZy6xUmBSZhZmJWUjGkaZpJIuc&#10;TNGEkrAqtcvBBif06FBg2iTXEzxt0pQyhzQ+akFDYChTSFAzHMnWKKC4hlCfJtwi7WYklbDhTKvA&#10;sGq6xZKclIYdkrKkYG2Q2pTcQOqlUtceuH7yEqkz/X6rgHn+fO7QDQ+ljA6EZOF8nDTemG4eMB7L&#10;TskvsGwaH+t/ukmzUrhueY2eH9NKW2Chhnb7biY35avapAw2cTm2gB1qcjB92H2I96goGTe1mNcf&#10;msJK4EHVfwNWJYOQddXrbYK2cG/Js+3vVqbWck9s9ImoMwtuQQex94KIiiXEYR3ExRMJBoZdiLqq&#10;I7u7jDsj803vLL0uO40vaNMByEdUTx+hJE3IpRJhJ2EbZuzMXfaiEggWZ3QAm+iuaZiyDuk+1qQt&#10;amVlgfAwRULFnCaJ+5i/TWoHJNPbPSN0JblImyNbR7TxaGhK3lJkbRqaNr1cefyUFQZtrGpJN4kk&#10;mggTnvyJ1gtOufugliY0vy47lc3ufvgdqYZk8P69qwea/wDgxj49JLujj98PtoWkWNhv3bcsb0TG&#10;hPXQ6sFKqrdVV4uf4jAsvlv35DXEPP8AfnZokgvr53rHrbznP/guXge9QxOhSh4a1n7UzTMAmzFz&#10;ltwoA6rHIz8n8SZqznh/dc3t/dB1Z9qx/wAEICvA+dutZcOOnRLPekICux8uxxpJKi2z3i3u02U2&#10;+0iIMvtQSx4VBEaUkKbVBbR9vtXJUb6jzPHZqdEuOAbH8RhYItmmAWlSakx7HnjQzJ+HzX+qz9IQ&#10;bEwrMdnnTuPgL+Qe9KwEeP4cPSopbl/H4pwCFivAmY3e3Og0wZXV3XV8KlDnNX66X4/aKB8G9XW6&#10;+dqg56voZJ1Pjz8+kNnHx/X8m3M37+e9buJJ9vSMcdPPNKn3W5f7P025W2bn7J1hKvcLkb2tregR&#10;RUCQwUlnGKIAYAC+gWrhmxxNhrzx0FFL2DGg/bx7R9og56FQktvNDwoALdeP0QPBx+vQRhtQNTt/&#10;JEWTPmK4Dt53+dmo4+/L9+Q1JkXn5x+dmpQT5t7fVqDdMaT501rGKiEkLstgtphcRxvvQ4cAnXxK&#10;6q4QwA5NOAC5GARiRnOhMtyz9mi6wcC/efegF8u79aeJQXHnUGx2PtiTgJCJHe8kPStNhvJ7kT7R&#10;x/hyBhfZrjez+q43s/quN7P6oRx9CQiWq9jY47vTFNcS79Txhw8G1Qq8xynA4mHHOgrAopLdBl73&#10;ggmxUO3QAjJeLG3CQnjmmBLKAGYvPS0LxvSJMjYJjmzHbvVsSJhEhJ6s35f+ikcmYYyywnUt6OkA&#10;MKrBOtgW+8ZmgF6uFgxbjztnGtHk8oQcOO0abzi1v4UlZv50qO77fqoLjagSb8fIoAIPolOcHkZM&#10;cHbe5F5AoiiRC2tm0aluNIhABMi8IMa3qRIM7KGCBG+Ls87GKFtdIGqYvtvvuVFSicWVYiccygZH&#10;OP2+KsDYYH53/wDQBWAVcBdelS7EMEEcWdtDra1AYklgixPFQRxuUN3BSHay/MG+hWeW2WO2vVf4&#10;YsUjH9f35mWx54+F1WfGvjQg53+mLBfAdYt3MruRUSJJUmUEQWHJnjDi0OxYyq7aq2PYpIIEguNY&#10;s14TH5pCmqUXdbNsfmp6bauLh7eR/wCkKMijuKPtSrlXnekICuxVmYcoT8x70hAR2f4YhlDmxULA&#10;PQoDQOn08YEP29C9CCWRhoW+CA1latzoWYAvhjaeXCoCas9B+07Vcgg3WOmr0I41BiQ5U+xMHu7r&#10;aiEs4I2RXhB7vP8A9KAMaugb/o1pSAoBe0qnoHvyqSF+WynFd3ABa6QxLMVy2UTeMaTFpvNEDgES&#10;kK5en9/wyUByPzV2eczznQRhhi50zwe1DIPfn9AJeIjiu3G0dalv5NycL85G1m5WT3h8veSlhBFi&#10;bnbHtVnMFgwc3HQl5VGoBZkMSKf3WPP4e33ShlpXEh701WVSPPz9rFGrH79qYZnYund8OBpVus8P&#10;DsD/AA+yRHmZ2n80DEcfxSIBmCeEUbc2fj1zihAplA4yPtAcYqUHiebjsfNBJBFmEc7kJRMWNix1&#10;jPWfQJCEbwzZ4Q96QmFsBg/t1fuRLF34q63/AB+qS8F9Ob/tQOOv2uMU1CTALMK0Z20Z0vkKYnLb&#10;fts+zpUaEcg6TEQ5GAmI1KaDI3W5+zXv/DWaq+W/vy1R3fb9VHj50+jnEN3J7xMeiqVlVeb97LYt&#10;x1f1QK268KU9w+a+ctZ6fvz8/cQkoRJNyLSPDU/z0Ai4kTuuU4WL69v4agoeY868q5XbzxeEcrt5&#10;4vCFArXmej+dfaKSl94+PQURLIyOyVYoFsjKctF1ToH3ixdpHgeZoFbdeFBBHjRheNM2dC36+4vK&#10;ajuGh0+WpGQwy5/kvnFXwX41h1F+J94f5gtl81t5NB1V9qAMUsaS7ec6k3UfPnkUhYf77/H28rWL&#10;cU/BrxtvRsH8RqvPB30rN4ucL2en5aAISPneuwB0Tc/Jp/MgLZfM0K7o80P95peDeNPtluSHLvwO&#10;/wAHSQbCCDRzfqZfelUplWV88PSxroO6aP45kuaNQke5xHTybUm2dAE24hjrbZ/haDBplq5eYjXh&#10;HnH/AIhlySCl5Mk5iLxizRgqkEyuQZhz3nnQKAJWwFJCmBl88PuIHFxUFlZdP3+jT4ovZvP5+0CW&#10;LdWDvQLh1V6oex3KUIYtfDE65XM/QaSE7Js7j5ejNTjKdE/MULE8hB3Yew0CgBdWTFxAffnP8KbT&#10;2R+H/K8orndvPB4Tzu3ng8JEST6mZLEo4rZ6BnnG9LKSS6TftmONW8DgQ7pY5Z4UWlkIQzHN7Wi3&#10;28CG6TwJrcwcNJxbnQiXBj2imwu1Zrw8+P5Og5qO77fqo7vt+qju+36oAIPpUMwPASdpJ6ycKUIk&#10;GIgI2tFCQKnMT7u3NisEDeLd8e/2qSJvSLhqea1mlK7edaMmr4c9/QWDQjpcrF5+fP8AJ1FLeHOp&#10;7Hv+6nse/wC6XA2vPs86Sku/6+mAFjLCwfl2JpnGQC5qxdVW08rFCdlioOF7mUYi+VVm1CSVSASO&#10;vTO/L7ZJULdNqCF/89GWLweeP90EobsUAAb/AIc1i8/wfyeQyxQjhP8AgwjZrDA7rZV8dKt6JsWO&#10;xnrNQkEgI7jfuTcyfc4rA5HxRhzPmtHX8Vgcvm/3aEQsSrYPmghgixIudmQ/hbh6ds/mkVnj/vag&#10;8jDy2/3elIPfz3+p4nJHCOR4NLFQ3E3R+SbOJMKkWiCNNk2TT9U5dftkkTem46/FqQsp5x39AVJa&#10;Fbz2eO9JYEhM0YOR900JAyYLz2HbPKoxEBQxiY31Yied6JDW6C/18rt/C1EjqdPyUEOs+1IQHCen&#10;90YObP1uq6hDhv1+A3ota9Qy6o/OqfbKMuk+e9QWTufqzQDZxL/OnWhNe9vVCz48/uUQEr52qNYb&#10;uhyPy32ipF37TWHhrxsXoRlEG5uuLeOPAj+GJVVb1Hj50oLd5/WgbEVw25v91pIEEaBl4bHWMVY3&#10;MTmaP46TrUhK7Iat+T7PT7dbSOXkUsxf57f7Qpih6w0HUT3ryio7NbCDeftWIFtXQ5v4zQkF1y1X&#10;8Gx8tZ35HwPy9qaIBRgu1xl4fLFT2MwPZEcC/T+GQWM6u3nnC+9+8fqgMzyfP6oZJ3+nvgdA3ay2&#10;yjVXVHtuAEGESkr52pR0YeI5/fMqyTZE6I/hKYYJXUctz3OV6RLJDs/boc99aUcTf0CWN6CZv8f3&#10;5b7YQEAsWfqskPCYOxB7ejNgxY/Bl1Cbe9DJXgW0DtBjS08aSFHIp2/heL9/87W/z0jHHTzzSset&#10;voFsTcke6wdmmCy6q64zprvwilW6y7vqZCbBMJyb24fFMFw8YDuLPYoVIB1iXouO07fcrcOVAMe/&#10;3KqWxy/B+8B0o4wghS0mxsbuX5sRxJ7CXzallXdn+FyXLPzUGM9H9NqEt++vnOgix/7sIag8Vy8g&#10;z/TRLNII6QazpqRMxghIIMIJHuC+80ZtQ+6Pl/8ACouFwkIGUv15WvSouY7mj5rNEc6S8JFesMe2&#10;KlrZAcoewQFOBLGHYDrewXzVjaIdEP4eoXaEST/imSkZlURvMR/6MtkUTTcw+7RRBAteJZb9tKLG&#10;buxn2qUTIlIc2VdMtrtrU13azdW7+L4i2ZXjzeO/8Mk388TvUm55/p3qTc8/070yC+v4/s71i8/w&#10;fWiBK+S7HGodQiQOBYsGqdW2sETQKWggG9tWOWJ15f8ApJEZAVhwMJo33vncJZOYljmN8Qv+Vj4j&#10;8TQkwxYYYya96Vrm7r+v4Yqrbw5VPc9/1U9z3/VKCWKxef4PqctYZ0cjd4d65P5POhwpIm4DCRET&#10;qQTtlvA7LL2DQPOP/oFsNlgXDgm3EbakXHKBpkn5Peg5HC43QgSMTx/ukSyQ7NOWJiLk7fqmdSPc&#10;36Yi1uRQqMWCdjXr/DeJ+fihHCUVLE3/AHRQZIv+vpOOzEkrx05+2tMIhgguY446rLm9TtlVgLxw&#10;PzvQCIkhBlCwBray46XpCkIFUNhbHT7qYpkl88KGSTX7a6Icn5MPWg4A7Ptb261Y2JxCTpjJfSGb&#10;YtWElcGTsz8lB9wlfk968P7KGz1GfgaugLF4m3OTUv8AwpKw/wBw3rm9vPxSoM/7SkHvz/4XZYZ2&#10;D+Xb8UMc0CJV4PDttOaIEAWLFry+8Rf7lYF29DBzv8fcwY9TIcH4H2oqVO5qcz84dFoApAed6ecH&#10;DPV06d6zn+FOS8TP7jG/7oTXvQJB188xRg53+tQBaA8S7xgLtEMpBI1MqO8l2IuhgShPCl9o+Wpl&#10;oMHQj5l+5do3/wBrNFgNvuhRkUdxhqEsGJV8eOf4Yg5rm9qCZv8AVfpYKG4a8NSZNdGGlC6Oibn5&#10;2aIUCXjnBTrCmiXpXiJZjKjfXTSlJKQkcks5sRxElLKu6vf7l3jb8+FGXlf4pQyhzqGJP5MgoY5c&#10;uHH3rm9j9cTvXE9j9VJBcv0wuUZJiR0oA2Aw3lZHDh71hmYWmbofxVwkJzYkDwtjbWmy2VUrmwe1&#10;7fc4pZV3oUxHn7pVu0llxni/1/KIxx0880qcX3ty+oC3TYTNy0m0pc0W1qabcxKcwzYjVN7UgdQI&#10;SzqBgXOw0lgvKIyIAPf7dJeJNfPL+/J70py+eHoJ4G9AOLu+f3x/k6KtvAqe57/qh6v7870EEbfQ&#10;KMjCalAIgdbEu6ER730oAhi4kY9jvryoGXUh97e9WZDmMd8Vq35bhOw3D7hOluD5+/QSh35fyhBb&#10;L/lQAXXQv+qloHnajedfP7/4RYvAc9HPeSjrN9VntqcutLMvSt8RWtE5AJe9jhKcKmEAMAE81DgW&#10;we/2ygnXT0Np6dPPj7wXekBwcvt+aYBF0mkkXDjN9O/8L1HPn5+K0dLHItigDAUUTj81OPjl5b/g&#10;KMiiYSydaCIeApf2QepO60qlSrlft3LG3n9dKCWN6IWSI8n+zP3kDvLux7BU2wI6t32jt/C0mTnb&#10;R5a0qs66Wj46e1HM6cvOvKlWZenm57Vg81/8BYF29DF98cvPjjSCfDtUqj/PPegubfHrJud/tggM&#10;qHeiBGAdgP1SYhurjEtJkoG6g7x/LnLGh80JY78vWQtk8j1BW3hQDi7/AGzrhYZ4se0vC29JBGYR&#10;GMw0UwjdXbdcdIKNG/NtCLW+CpymZP5ZAcXFBNihBx1+gG+vmf6r/afH2qBx1+1IwCuKTs49zNYA&#10;RxdHup3oAsEGxRRIlXCYtu/i14azy2yx+3qv8MD8KloHnap7Hv8Aup7Hv+6Sku/6/wCCAabEi5IL&#10;G8bMWNX7VYF2plY6bVBz1fvZAJDOxCPlg9NjFtyLHt/Dbo6SH7oBodSoNjz/AA7VBsef4dv+HGBD&#10;pr2KBmhAOdg80+1VdsHkvn5oHNv99fWcOTHdl422qSwQICxJJZ0c6KUhAR4/w2yUWkecZobWOfkV&#10;xvZ/Vcb2f1Qjj65loE9Wx7T2qwOVl5FjuvtQ+G5J/H2aKJsbD8+ct6AMffOQ1buxq9KAEYAjgB+i&#10;mcSBbQga8Gb1EAQZ3NzYaxnO9CZtbMCfh9nhTYBHZE+aEwnkLSKgI7Ij2f4SgkNQ3rm9v7rm9v7o&#10;QiZvP1AuBeQvxTXyEl4Gh+etBAFCCcAK4x1SilDuaP28rbzEf+leJfDhkd89qiIZ7Btzfjn6CoTI&#10;ydKKQsmGz+nR6ZH0l2Ny9RbVS+xxmyJVK5X+EsVIxx/quT3/AKrk9/6oZB3+pFJccrD+k0aHix1w&#10;TlFk4nWKQFYBXpSzLGgYOe/N6R/6V4TUdnbq14dKMkErBpzdQ23bUqlWVur6oSkdx8twxVuMozF+&#10;eYnpHClVVZW6v8Kg2Kg2OxRBJb8+funJyt53+uEXWzkZerbo1CDlS8j9sdn/ANKAOa6Bv/WtFr0M&#10;PzDfYzwzSJSVy/xBSYmOXLzvu1P+Xm3zu1CzPXz+6CCPqCAyod6AIxkcAu/lqaAW5FzzL84vxi1I&#10;alcxIcNBsl+Gv3Sxn7aRCDKrTgZXge2aWCSW7y8hx1LbCzWc/wARQML7Ncb2f1XG9n9VCzOcWdKE&#10;cfTmXEHy/g68K0jm/BqHXLwjf0huZbuf7Y4sbVlhxQXvmkRCLBBjdUXluzGtIiAXQICCADl9uwjO&#10;KQ5bfqs/ydKzPlv78Lw3fPHwvDd88fC+ITifehCJm8/QwBjK2P24P0NGgLI0A3fxq0qqrK3V9QIk&#10;doSnWT3mkZJXXyx0+4enfzz39AgDb0UMoc/5Mk48v3+ppbFuV3zlFSgnPH6CQXewbvAqzvVdnd47&#10;XRrxVVVVcrn7xYJ8aBW+7QP2fLUnQXzzSoeWHv8As70Ai6v48xRuvCP5IWVvGnCxPKrlz9dvOVCs&#10;QcMe30wQAaieo5DgR2+7mEsOF46ctDt6KETN6WV2A3y+e21QCy28W08vFCbqeB53jvQBili7V+Z7&#10;GKACD7eUBKuMQhJOTDF5uzikSEJn+GoclO17+fqpADk+/OHp+vzSk46+caSSPRzI3t+iOVDuBj39&#10;HLD/AF89+VCDjr9uCoF1QDi4oT4JeK5/rhTCF0IU11DjH5jT0HJGNxJ8UiWSHZ/hMFjPxXS6UPW/&#10;z55NZ++ESSs3mtKHg2/unBzt+/ONBLFAGKz5H7pgN07cf1Ws9P35+ftYYmLYnSdvUAYwNWOP4HXh&#10;SibDlBlyjBxzyxQCT4V+3+kNa09PPe2mLX6FNzCW5gCFsb55NGRhbcggesfwlvfv8Yzv/laev4oE&#10;msHxj8/7WPW3nOf+EbhJIJe420vO3GoUi6pyTY5k9Tjn7WZNpucKsm4+9Q7PalXNIAZ1v2YtnbHx&#10;S2w/f6KsuuKZnrv5NBL54Bb7YixJDgMJxhe17UzLIx+nqXqcBhchSS0nl78KW5VIgBiLTN7HB0Iq&#10;SRJrQKNEbr82b2uq3WXdrI6DxbHX4l0qS7YsjXg4Gu+NL/wlFk7fqkQSLnTS2ffNCZsG/wCDznQQ&#10;Rt/wuE2OOjtnnG9OLUEjYdXbhx4UIgK8BaHJeQt/YTu0jBCZ1ySY4P2RvO/+Vi8/wUoOLY88vFCS&#10;fbVPO/aTJONasbHtUjwMUIOL5FINSk8WgOPs5DsJ5Nn2WpoS+XH+j7LOKZ2AvVIDrd6NASuRq8vy&#10;6UrMAHINDPsmee9NIshDnnoM8gmmE1qV+eq5s5l/4UgYfMfv25Tzu3ng8J53bzweEjJJr9LuCTCk&#10;6peO09uvpBwoWLLN1dI/ypQBIWgtNpZxO+eA2hFVs9wUlllS7J5yUkiG1bpF3PvUF0xjVtqaxdta&#10;WbFIiysv2SDmgAgqFS2DBr5b9b+hu4fulIHfj580C4J+Kky+csf33pM13b/MdaWdA5VFd1xy3+yB&#10;AkwcRIjZCWkRXNHc/ZhpDPJIhS5Lhe8zpRMTKsrHsF8ebVECupDYBETOJy5VmDFAQlmmTEgflFtr&#10;lEXHBA5C9+I45GZl2WXTYwHQ/f8AC0rN/OlR3fb9VBcbV7X+/n6eEgXlN+5USDGXPfqe8utLgAPJ&#10;duZM8udQIkiwhMpNtYzv0oiLLYmJuclyHeTipK2b8uFL9Q16F700mAw2P269tPtpOE8Wx52qTdTw&#10;PPjvUTLbt3f8qKxeO3f/AGlNeh5NCdKEu3fbzyPs5HosPW3zRGTEgjeWyHSWOE6VDbXORp1YO7pV&#10;22A6F1OEb4b8JAzBYq3GLl/OVT8wbTqPwe7benUmdQHJH5eZWzDiD2z7VZwO1/nv5hGWTPz/AAlQ&#10;y0Ik6fHOlzPyfNBBBp9ELlySTEk3vpangurJ9x4nvmjCOsOpYe4O3Sphtb6kbBv+1vFJbdbwaXT4&#10;u5iooQrRkuKjSDVEsHGiBZAPyDnq3U4/aDN78OJv14/mli2V0/LsVddTw0P319FdCeLj+6k3XTyx&#10;QXHnUBgDp9sICIYlxULuNzWW2F8G9l23BWAVcBdelXe0E3iIYxjnRYPQLxysBzanoQt1iXm4OrNE&#10;daNyOjEHaedDCIggMvmVfdyiLKy/wlwcY7Z/LQgBhZekf7zp1Hj5+uLk5W+lLVtfPA6XhEa4qPSl&#10;slgBx1bRxeNDCgYGHE4cpzptUaqIIWTNsmkkbRwoGV0X46BwnrlxYHrcWVyTreJ6UKXB2lY5wUiL&#10;Iw/Y3QNc8D+8UtgZwH7oIzdcv45VJvSDUp296QhPOxjt9uCoP6AyuwF19Al0jICXjBgO+yw1Ygji&#10;V3zcdLxpFTQlOageIsXxasnhUrfkSoxdDcqJFlggD5filYA4Xe7b2KVWVV3WXu/woMDzeef+VdeW&#10;KTMMEWNbUII6vP6ZYuZMpLE7xiamMo1Zl2GCA2vMt4Uq7hGpIHGXPSaCiqW5gwZv11N6XxPfKT10&#10;OpxRfJGtojZSD2edRhF0Hyr6Xvd96VSsqrzfsFi7VgrEtNi2dt+NuhllnTz27+iDmoav4/dSWAg4&#10;/K/rpQAug63zSdL/ABRv7/s/Xahm59okRtLuTEc0TyAioAYLuG8dx7BsazilVVVXK5olbEu0T7UJ&#10;eGAbeyILa1KSGAZOO5o/iH+GybnepGEdqk3O5Um53qRwz6goGVA5tXZLFtXV5ThYghda4ZuuOIg6&#10;5WNg5peFjjYRwCDoUF1L2BBzWF+NEpKxmhmO0G+lZFRsWPaJ6/ZCVHl6Vu2Ntf6+hJxfNaW1jl5N&#10;RALacbx8a6p6DcOdCCOr9nnsGCZDTiq0ZzFSoY52MR10GmW+EZZX/DoWq7IGog9ScJo0SA5WlgHO&#10;DHUo0BwcTuw42BnSdaHSqVvYOd7xyHYpUWV1Eg6N+OlIkITJ/C1qs5/r+/MS3PPHxtLc88fG04Cc&#10;Tpv514UII4z7HqUkCskWgtc6srRdmBqMRkuQMMXZy762YCtEsLhdp0m8cbZSgUiliMjO11ehi/Ka&#10;CRECCs2VYW2exJRIkYzAsc4+1WBcxUNmfNf6pT+ilbtj388igCC0x8z+6xTZ89z7ZhSuEQTjTrpp&#10;ulOXsMfk7vHt6CUBXYJpsqO51cHSZ3KIQWtIXSZubF3OsE2ohkc6DMc8Oux+rNLiLHd/VJIAsAZs&#10;burfb+FpLZahs+ePjZmWkfPPIoiEy8fPO9s+oBgsgNC0HA1dVnBCqVZW6vo9EjuzDsZesDvSV3cp&#10;xiYgAcWDtRD+EHXSaHFTO6CWjVS+kbX5faxnNtqAcXd8/vj6Yhx8+azTh58/cBZNCDC3sxsmsb7U&#10;wwjhcvPVeK9anA5Orzfxg45b2dTtAR7NJCmzH8NWy0nV5eHKuB555dpCWCevnk0ALhPnn+tAFj6J&#10;ZEsSEuakOWgEqTvB6DToa3akSXuOaY5D1agfUX4TB/FSuX7nR1/FZvL8n3Zjji91owewe7/DBN1i&#10;cR7Ynn+PROl/alMe2fO1SgnP7frCUN2KHQs7D7ZnJ1N+Tp8fkOtnZ8+YqR1O/po6/is3l+T7ciS6&#10;NYyccMxtacSZpg5I5cnIdy8atImROZHp7VXltFP4ZLcs/NIf1RuF86fPShWIOGPb6hZX3HmWly7K&#10;dJDRHJ1KAkcQlIdTUk+4IQ570s48v165vL8n3DsqN9ngmtFRFccuunWxvSC7SZgxpCX7NAABYCA2&#10;Cr33+R/hyHJTse/7/qggDn6rEM7mOjk+ODVvXgYdHD7LtS60DsfgfuUvB4fqlH7KLM6R+vus8tuu&#10;dtJ1iKLpE2CZ5O3OKWVd1e7/ABhQBSGBVDlOP/5iG9wpaQxRoCDZNAHszEpG6JMdCGYhmYjWdo3o&#10;AAicrlLTJgBMAEFWCun7QrGUYBbUk57ghfPNUVK5CnAV4z0JSYqgRSfuBQDx4ZSGtpW7ACgSqM22&#10;3NjhZZ5lEho7YrN3kOBDFX2wlmIPrIdCOLLg0oSZE2WAUkDBAfbeUEN0VBaIjVvEMTqi6iCMCIj9&#10;tWS1w4mPWNGWcANA1cauIiLcAUpFmsvKgO4sZeEAgUQI7K7RKIEq6MjaK+5xaCyY4QWW4S44UQ4q&#10;CcUGD+GliRRlehjqkSxIMzCSt5pkSgsSLJZohG7Hy2+MaN+IqnyfjJYAAAKRAxhugDIEQIWIKhgk&#10;Ai8zFxlVDdpSG7I9v4mAElFUP3UMJFM2J1Ra2jUqhGRxERJCQCl9mEcGWuGUE1iQphA7VRTYXEUm&#10;CCSjEs7CYOavaZOLSgKF/jG6CQpVWVEA3zEQkDgAAAABS6a0/FsogERIhZpehAZ40C0G2AAALQSj&#10;A5VSBUliaz+km0BgVOwkagLIpq1OAgsAvIfYH0RYy4AqAlTICimFkdtqRLBkXEsUzYjATtrw49Gq&#10;NxWSZXBSElAVJBkcr4y3pAGGOLhkaCbkAhAC4QBbFOV5jqSLAILgEDdoKOTPArF8ROXVrOWvGahC&#10;c3gFEKG3VwUGlkZ4hXS8jvkAMqEqG8CQBXAmGIMQiAZXCF/hNsXGJHoMgkN3GqrxHbfhxiExGvpG&#10;AmwEkTUybD25gWTxZI6bQTQYDEt20LJFM32yWwwWstR8WiDWGSEhDcvZvToXDo5WHBDhTETRE5JC&#10;fZkj0JApMtA9KCW/YxrGRUvG1zZB1KIKGG9YXUaaPKlRlR4FFHrEYRAYYlKzPWhakLQ0jAEQT7EU&#10;Zg8eF2IQHACaNa17AmSRyGj0G2M8ghSA6AIIUpesktCWAK9yjKAIWg4Upc0rYDLtiMWiApjJF2Xi&#10;bs3gneCjTpCQMjJIAnQI6lJGC85iJgKQhYUqAlpM2AyogpoJkAgGMhcMGztFlJKiJIEIByPgLo8l&#10;G6A5VYsZnddiTOMCgCqANmBDBhV4IkI/6uh1mXEaRkogFJmhCfvqWFqNZBSE9CI+dRVEPvFBYBXB&#10;KYwigykVpq6rB9gM+pUEZSm5ggg6bBUliGwLgh5XHK4wiSyoQb6hTwuXJwZmRhXVtqzSVoUjVFia&#10;xfOwJZvjzAAsvct4JakWtJJcIC37AFxgk1OoLfYSIjHMCaKC9DDchOCSSU7IMj4HJWoBpDP8I+rI&#10;jQvoW5tgse5B4PUJwILN6CGwoaqXHlpmV+IitX1WA8XKgyI2C0eszZ0M8NG0Q8KRVWaNEhVgkESC&#10;iBlTllGO2RiUVlgKoAe7BYJY2Bm/ocCqcVC1JAJcx1Sc084IIkFhBkLVBnsIdgABwAKibpsOmKSr&#10;8APsGWHjubkBAGJCkKOgOUxLcWZ4oqesYxUZAoKkxiOWgKXsQN0tjrsgZHQiZiCglCVSqqqrLf0e&#10;yB5cBigABVQBWhp/BxjDgglDBhoyySIXRyHCEzbBKOaVYBkUJ15cF6IJkKXlko4QAaNUMoh/nCFI&#10;MrAbVEIAwwhAYEuVShVWpohhIuCsYLHff9mw0RlEXQH3BtgKRIHDJaABGBAMkJIJNX9YzNxDxkQi&#10;sS14DnASsOIAQgB6JSFTHByyTUBATgTd45H0F0JgYf4XEYLkUVuRJpepa8BzhJSHMgKwRa0ARrAu&#10;GIIT4HoXF/KuCBjIgTBAStS5CAmmUC4uIn+DiDrsjRUhoESgkzQEvbOqRkkHh04RwIAlHgSpwEsz&#10;VLR4hYbm5SACkk7CPQQlMcKinsQQQhUHENJiAQqD1yU0yRXhcY+bC0NclW7EobUmMqEUtBPeTTaD&#10;JBAWqNip2qjMBwjklPLQDGgMcCQihOFkUcgydkw3coREaNEY2BJSTDfrEX16psYnMLZAQD0xFIek&#10;JpFLS7DNRP8ArI1XhbyPuLMmwGArajFQAc3CwCTVyXewCygyVoQaWGZ4K7wTxQWQ5Z6IIWXDQBdg&#10;Fe4IFASbiQwpVdEcQdEsA2lqXhfptHn9S5rRQTgySGSSTZvHxYDZW6NG78sSE4LntY8l50p4DXgN&#10;rmaaSAnxSURAsjwZFKmMnjtpaIuTBGw9WUPOiENICCI2xXjysAxMybJ/zNIQFQBVQAJVbABdVsBm&#10;j5ERhJXLBwSARaYtChRgBJAFoVd4SMsjZsRC4KlA9BGT3sGKnlNUYRA6yWx9JFHAyTXdkCVN+mMJ&#10;dA+lI5NKlwZwvPmWmgJzngnsUhgARdTqbuuk/KtiLvSqEH6yo1CtcicepNsIgOQZqAoCQWCgVJW8&#10;0ycgyAIQC1Bpk9QBMFeqzAiKIiMI2RMiaJ/BVJPhDk4SpyAgFUEEgJCSJIwwlnCDvS/hADIBRIwL&#10;wehI3sXOUk+1PZxxjUsyqJLUlP0LAh3VY2gKggItMLOxAs0yQECBCUZOZGAQBBSOwjAE84rkhREq&#10;JYgpUiZMHC3HcLKJIdBOuniZsKQKCrUywDrcaSINCIQihaUU4bgbwuoJafKhnmBTr8xCUQSQCIYT&#10;bG4dCRK0IB/2YgBMydEIfLGqUyWnuQBTsgHGAZKejSmBATDZS6YIJ6kOQgeOAPEpcEKSQywlgAUF&#10;FyKqqqrUv0BpKcU5QoYAqQ4xlgfAKBAcGEBRHJhsRVAcrAEFWD1yAE2peBpECLR/Cg7CBlsHIiCR&#10;0hQIrbWqhgAU4QVKF2VDLIldQESglig6okFrdlmSFPFMj3ggQ1kKUv8AzDq32pGyO50EMlxb3g8U&#10;jvWgVBSG06RoA3RLgyiCBFCgqGVVuq3Vut30NQzhAwjV8gGgKpRJKDQCWEMRBLAS0oDaMaqlCGK0&#10;lNCqomhmDwUBYDCSSBNuOiRSK4tCQAD4ZV5c4sIkLAGACMKPScpE4qX7CSZSwgAQCRDFQJnLKCQE&#10;UAiIiSM0omM83SnUwgwYmBBA0rN0q6U3WSiTNKRItImhgYj+CYBDEj+VhOYBBlKh2jwspYeDSMwU&#10;IOQJBlXSzdKQUzFJ9CEvVxQKFVVVX0mOEtgxLJaWxNeW+M+NvLfGfGzpRU5JFjjzuESPSbY99rv/&#10;AJX6DlIlj5hQDBiEZLkuZiEkW7X0b+aalIL5WeqAAsBQ8Z6XF6djKErTF50PCXV+QCC//oaqJGRT&#10;4lOdSHMG1E4AoJM4iWIxVAihkFQMEDsU1dapiAJWVAsHCA9QQJcCMCJCIAjDHlvjPjZUJ0WfhnFu&#10;IDbLaZxbgTI61dcD1o4LcCnYDObQUUJ+Qxi2iKwiJQDWwnPTQGmg6jKoiIsuQxCAYWiLc7C0kUaF&#10;0ivRcAM9yoR/xwACD/QyTIFoIMpByKjCYBNQ2oAQwWUsziGQ4F1IPrMpjpNuJYSxSy8t8Z8bL7kM&#10;bkao2NghHSXb1EMAFULbsJPUZmNCQFIgaRYckZ0koPykEiicBGC9cRFHIo63OJb0jO04BK3IBkja&#10;AJBkMaTgkCjQIBaBJZS2JMSMuiB/BBtE2KFM88FAmNSrHRcygB8nIMatk3KblYWMG8yiIi9W2Q7h&#10;K7LBGME4rL7ysl4Try/H0OhVCNYBIRRr3t1QiwWc+pTf6Zj9BiO1TBeVBaDSgWyZekoAigi5kNSl&#10;UAOyAtSC0GlCPwYpI+BnEPQqnSgRhGYYDe5KGfWjRagVWihpWkGvgD/UA2rwEUAAqgU0MSMMIhWB&#10;PnAQ/wDSfWhIaTVwFURFL0yCnVdDCikFsGmHw+cupt1L0SBPQlIJ7LRFSM4oyihMxgYVvwwJLSQ0&#10;QaInijzMCEyLE0XMYcrfbMQ0U2GL7Ud5bRxQKMHlYHOYQhpY4FhamatI4orBMWUuCpBzSJIOFSIx&#10;lvSB5+Bl4MLRCmg08AUegBBASV+lGilIHfdhbN0Ct0CIIiJIlxHCOo0bCuE2FlJwQlgn/AiSVCSU&#10;JQ1QUFDApOJM06uTBBkKgISSJCslNZRNAXg+OZCUoAH7UQkrgZQAKhRkUTZAZdo3JYhoq5UhEXgE&#10;hCECLrTpPTADW72ocZPAroF4NDNNSlIlnUaL4wcBVECWpk4ySWBFkagWGbUU0uWwfJU1QZka+lFp&#10;Ds+iHaXye9aFGiG5SZop+7xug0TKXJlcvdZiCyZTRvZhT2JDRBAymQYljGkkMcSWOUvP+BnswWCI&#10;A6hQEkKH4yjWEW6NG8pAzTnZOC1h39ouus+qqKqCwKkxJllQCAyZchFlscqZbAbQhaE2nupvt4YE&#10;kNeJrA7wvEWgQtyssD6VAVQAlWwBlXQKLChi1JN1MZFGGkPNULlB9AJghtSAL/C3wVU10ALgn4y9&#10;YGWNiYZxTDvrSWaNIEUgJLW4vf8A6Fhu+uCqozLBKUK0GZmn+BJgODq3GGQ06mVzw9R1ZSO5YYSY&#10;pgBIVEzJIC0SAiNmcGrgEE7pVGgltyjJBZKANesgQS21H9TM7DAYb3INUlgvTAXPHRkkHarMthoV&#10;IqiJIBxFZUVKmdDLOfEQXCjFqTA5N5pSLIu2GP8Ag7Oya8IQsKXQoetgQZVjChE9LCw0N1rsm1oL&#10;R1RC0leF30Q2QxCyZABCRCaDXqBFMsoSwF0phNYW/kggE4x1rEjxJlmCCAggwH6jbUFJThGNtSgp&#10;dmSqYLPpqMEKaC1r7FCDiVbi8UpjcoPtsxeJsqwjTsf4MEOjrgS16fZGASDBsn8Dj1Vyt+/okazU&#10;2U+COHpeW4JFbHwGC81wr7vckJRwrDdEJYODFqFC4kbpChmFI0AEvhFCxfRKrqw1WWcJFyFAqj2q&#10;ZZLmkykSmr3dCJgoBB3ULZVbExGAgXQAJU9kOgvEsBhXiTEZ0iQGULKZABaIOvW5miy4Vgeegg8A&#10;8if3qGFGvv76yOP/AEjxbXK/7+jNYe2NvCZ9JeDkKiA6Ctc0PwZXuAQ1eiutvQmaUARBQRRyTJgF&#10;6MipFFvQlPbxigdBEWnhZSl6VrSOSBMgiCTQoGBA2LLDcBzQMqF6Q7OwhaDZQCGFfMWflNEyRnCq&#10;cVHBvsugFkkyAmhRBJAT3eBnJLOaVxJb5vxFQxtSxFyeEf8AGG0979Z6Xo1Z8bB6H+RUNiWADeRw&#10;iKO0Q0/FhJFdhZEDv6A0wUgkm4dElOfpYXLPCboDTEe5DURvgFbpRS+iUFpAKeXkQAiBAAmpgUy4&#10;dxDzLOS1TJ7V8lzVrJshWLKCFQCYy1RD/omwls7Uys0y3CrFhwiXsmILo5w9OS1Y8DD6I7D3gfk/&#10;gfHBbpARr86JKUdjaMAnQ+hEAAZQg0jKBN4BriPXI9ZgSmE3q4yGGgpPJtQkWC0hmsWICSh9hsnN&#10;2oSjLBKngVHvQgoj62LFfAvA0ES9iehnH5dLZuqhxfSOQfLuyMUOAFei/ILDIwZIwBSNJ6qfF1NQ&#10;1UYqO5FnCpMRYvXLbUratL9AHAEEQQTB/wBFSe0kJDXtZSISQgcEWzVxC0LApawpAEXeOqCm7EGA&#10;9X/Y0LCZDgCoAS0PRGE0jFeCGsV1Mym6aTgR+ApbwiPtgQKlFgn6veYsUUHbe8YCCTSFL+2IINh8&#10;H4g+3oKRZ8ntmhIKnEUKaAK21CgAibPSQgkZJY4rHitXaZpp8iOSEAQI/wCIFXOGpUrLiCOGkQtE&#10;pFI0gBrDGYpx+J6JXjH0RHMgE8soQNyilZS59gUkMogfMU3y6V0gsvA/JAisP1YsQoSauBmyxJBJ&#10;otkbasbUSCEmS+kgQN3xUEZQzeMBCqC1Dn7hooJSd0qgLKXGr6hG0FdVpCiS0ZplYGrBD4hnhSpV&#10;lUKrKr/A4DKkYO1i5FCJQxyRZPDRYBa4DakJIEEwXRMBl2UhC+qLN9IHbOFM2BCJSPo10I+ylTAs&#10;DY4dbRdEN46lhUVS4z7zNYYFE7KADR5p4ud6808XO9QWv0mPLGWIZUCby4EvC8NqjCb0xijtELdI&#10;M0ZE1VHGah53EosSoEGRmbiYBhay0ra6ECzmjOXOtwL4Ky4gP/QV4H2JQgCSBNAnDOLwIQE76s6V&#10;CqwBxoWaUmJAzaJuID6aeQuTUM2wVAJIpV7ZX4YkRZMRAIZjwMrjdKJIAomqjAZgSlwpe42Iwo+a&#10;eLnevNPFzvQb4Y4qIULQ1KBsSjM2gZ3ANW9Hc1AYRpFEkmKLUZCOwMpkGktlo0VxJEufASSJSTES&#10;Z9DvIVDI4MK8Bhp/wEEUkEUuSaklycWvR86GolOe2WkZVaShpiGGLglUlC8MQ4z6TQzHuuQ3bQgQ&#10;SUbG2GqSCgprAwpqAtcvngUICzMpwUHmTNAYyQDb1I95p4ud6808XO9TjRkiqRXEoFK8klwyrN4X&#10;IWEQD6eF64qfkhJkBIklYEmqBkDKJzejArAStgMrtSxGSFgkIb8XC5QbBOAZLlBOEWYYUKbrBBNj&#10;bhe9uP8AA19vgDGgbhgjoRCtIE0g+lko1jRdExDg8Xmt7FqRDMtxySHYEvFDphRQx/BpLoWWhJAR&#10;cgInQL7qMhQJvWhBeEQSSgQuBJ0Z9KzmikAYkr/Yr/2K/wDYrjUmvLJ0pZKEFEa0SuEOUIMz5PSR&#10;1TosnVBRSW6RDCFQoDeUEem+uKOaIyuRIESFJcg/wZyMpE9YNUimUZxjsJsEVjBn/oghVoQk0GHR&#10;ClPCRq4KDh0kMisE98DIFiMm2LZBqP5fsOAKaQFoUnIRkUgJUEBAJUFpN1gBRF7SsQIfosKh1eAn&#10;iCLLIVK/7Ff+xX/sV/7FcSP8UwbzgxhkIKWrpgpdiJoOjzMfU7RIqYEqNUpUOOu9kwwBhSSCqWTJ&#10;n9KYGNMMXoHRDEcpQgb2oT/ypbK7JNwx3lpJFSQ2QINkYRQFY8tFQQvsZAOBFACLIRVI6gBU2ziy&#10;SBoTcmyyTGlg1KOK0lTJYSqFMwbsKhN1pmsAxVeRZ+6ZrKCkBrAFq/2K/wDYr/2Kw2VCQzT5zbCA&#10;AAZb2bggqiV3L2GopYaVzpUwShAqVMgRmkogAXlCAQVwJIDGEyYy+EMQMSMhTCjIkhCRNWyQCge2&#10;q4iwElfwUj0MgtEFcGvo5gmYAAIAgAAAAAQWqAqcEEMptigxSushYtogmdZKyEXEUE1sG6N57NES&#10;WChoyqSX+CrcWsa2C+pFhDl3AmVBDQzpnKFvCa7CFIgEKO1QCB9CCKJgCrmSCuHEJJC5D1YZEqMp&#10;B1u2lhD1MCGSkQQLCk2FsFqif5Fe3sGPpBEyAQCzUHARldAQZD+BzLCBoBQblTIw3Bhs3D/sk8a0&#10;A4CNyMOq9UD0OCujhgmViVVWiniWbcUF5bhFqGLg2XeeQOEkxLNADfElq0dOQlwRJIpyYYHcwM2j&#10;agU/9gJfU6j+q6Ce4ji9xU0fEJkaGmyQqVnatELlI80Wqi7OKXAFgxSAuol0RkQcJGdogExxQoEy&#10;zMFSRDQpXDOUtLxdhsPQa2KIuAYToSKlViIZvYzkQBThaZZQCfKE3dnJuey/51UmkLBjzTArtU/J&#10;CKKQUJNDRCBOVsEIZsFChwGUeJrpr3QyH5qIHtwIEgTAKLCwoVs2JZvmizhc5KaUSWkkLUFGnK/G&#10;17Yt4klGCGAJATatwwDjbVywRCjqxuwCimEbxBAFHyENRwuHZrACWgeLajxKZiTAFguUJavPJHBM&#10;M04BGhfSDeqoelUCVzR9MeLCJXAigAVp3dkpFGaOshsIJ/2U8+8EJJODF/b5IVcIEgwP8FjKWN3D&#10;hsEAXgZ5Uj2kMWsKSWmxAOioMktAF2h8oiUTCcpnUpKDBdsIWCm3Sti4hpwvoo9eYyRDAIIuCyl4&#10;ikemdNRzzZJENdEgLqxzLoxIcDMqhKOY5A6nC7ByymqsRi9nACukAkILikcggkrmQSOjUZwD07ZQ&#10;pZYkGxivgorCCngPJRHMYAMCgQKClowSolWg8pm97KuVo83AwlZAUEVySelbYikUpC/YGsn/AFVL&#10;cBklgJMpZCIUomxxLwCdQIZbtBPExAi7QctnoqbUYqy0YUCOEhVcyK3kdGeA7YADV7zdi0VbCsMB&#10;bF6H7eUVnfEJNjMxLX4kKXK/zDQ3Eh0MVbYmIMIqppcUCgJhcTiAhgEpHcSl9EJFOIcLVG07AAFg&#10;kmMgwQpMSMlDKCMLIwYsQJlly3VbCk4j6IUmqiBDBgyiUIKOOMk8EyiMFOquuhLk8UtCRk9of+gz&#10;5XQWXKBf0Bimd6JHGQTDhUynJi7L8yI5hEY68gHEgZJAGzwFskKkdcYpoSDBjrR//q2iHyOuwgZF&#10;EaMFKAkioyLOUareWBRnWSUTTJs9xARwhEmg0BM/HRyR3jJWmyVWUBbK94oC5LnKkHVciAcyvYGC&#10;oKYKogXVYwNVo1yy9GsBKaElxVknEXEUEbKg21uZFXRyJLWMQ4Aj+DmB8LvjhRstXjHRhkEXNbJl&#10;xhBlgwhL2JAgiLiBKWKQWZJZYHEeCoDuCDDZy6lQLpKTwvxb53a8L8W+d2vC/Fvndrwvxb53a8L8&#10;W+d2vC/Fvndq1QSPmV9ZAiGs6kuTxbgLClVWw9hoICYiCCwIriU8GOyiEL2xgg4z/wB21Ru+SdkV&#10;2AVEDUx1ixBBwkpACxpWHZBIagkdklEeQ/W4gEqFEUaXgLuCAvxASEpK+F+LfO7Xhfi3zu14X4t8&#10;7teF+LfO7Xhfi3zu14X4t87tG79jwhsJkB0PpMQAZC4ZMED4hVVoiYsEDVBQiAND7Enjg0KIcGbh&#10;f9jlGtRwBBXUvtV5FyljPqoGC0iCClSiUTTIS564rdXSda8Ox31ymIDCvC/Fvndrwvxb53a8L8W+&#10;d2vC/Fvndrwvxb53a8L8W+d2jCQEKWRBpQU1LESdPqgMy6IXVfSkTOYl1i0raE2oocGT6UkNQAX+&#10;ErsmjEF2yUEJzJR1wsLqLswOKJYnp0jBiBOAAngQC0YEOSdUD2nGwdtlFgeBwaIuuZE6DJT48yM+&#10;B9qMm9AEqhNyYlSN1QNUpPV6Lns/VhbK2pWCuAn1UuyQXIoiDjOeDAAAAAAAACKUfD5NCLCpm9RE&#10;ovfAaEgkIxShwQf0BNXlYoKlVV+xdM0SLJCkJIRAitEMepaSpInBPQQtAgXBpQUiVJ9i2ImmxdNk&#10;EOWLrkDJEGxQymoE7KtFJXAUkgiwIiEW0ik02LQRTHDDRmZQRfF6UkAWC3l8Ti9WRS4zAwiESHWZ&#10;HYE3ktBxNMFG0AZoA7hOAuiSiIBGqNER+tZ0hCgg0gPXH4kqpVV5BAAAH/WNVIVFMkMFlAQBKTKI&#10;pK1EFrZAUmUomSsyyKi3iZNyorQhHYbBjQU7HuWGEQbMyk4JRBaFLdo65AapakQMNyLewgwpCkuW&#10;oQjLYS2b2IRlADdrbzKrGS0TqZuEowObQihJLCxNwpIEXNI0WcAJAuF2iVFVZU+JTLMNjNB1aDdo&#10;NiL6Azo5RDWhgoWNGIn+FJI9ABUaEL+EABqQEJ9+JCsUg64lCqIxswMNLREkEA9DNVKHBD0MALI/&#10;OtkYLk5mQEiNBzQMQSSRUJVohZ64JLkUDoWEEGhwoTsyvwInrIKCRstRI50RPWIGfsyRFiK8U2eG&#10;FViOmkwgAEJOGJsqR/yulGnhVJ5ACKUNNthGViSCW1Qlowo0qoDkAKI1tlF8ExgspDFYCU9vFFBo&#10;Xd4gaezq14TMclQgQ0iy6oyLRZswKlWHFWZDamTz/Ymy2J44LsaDJohRQJtQoATMip2UO0F0AYzZ&#10;2/W0rxgfg/GmY9BCsAEQJXaDFKSaOEQv+qLxVbGIisQFn9BV4qsjSVGJBEuFjkxSkmrgESfwfj68&#10;cqhFxhT0Agssfpb4A4wpckHdUoS2BG0r9R2WjTlRNVX+G2kwWq5c4TMGUAJbsLriyMpCISGhDFDo&#10;EoYF8as0KAZJH8SJvNmQSEspB0Rk1Ao4VGRELcBHhBmKUJhFV+3SWezMc+3UuELULdiC5GykMTEC&#10;JKJq78IjGnFpDzJ9UaEmFRAyBmj/AAOTBOwcEtWWhRDOt2kCwWoTDuKlUzoMcnNCnRbR9sWG+glQ&#10;XdEwKpLcxDM6WLpRtxApULiDDAQSUgIqoS41qMMBiJhJQgpY2GseWUFEg0haly/0Vh0wgYi6H/8A&#10;njkuWYZYvoX3067USIRjMPogQvdBHe9SYm+3oIDICTe3zQjcRNxmlBKwb82KkiZI3m1CNxk3KUEu&#10;JDvakCCwuOPCcTwz6STE3iY4VaGcgObidsegC7nBq8ihkne/ogKsBQyDvvb0QCzqjJ/hehkne/pB&#10;gZIXtziOsUMgmEm/GpDLFCMCLmzNAuGYY6n8oCGWhCJDk2LoyeS9JaQOjMvEsfOO2akRD3OyOHl+&#10;axIp2zvKc7VGJzrmyTK5JE0tXTguW+pxGE1Cfo0FwRQlYuBEy6jYOZTTAakyJYtBa2hpeQpJIlOJ&#10;mmOMi5wViUguaWBXviggAV8Tow/5TZBDpKziLl/LRWkFmBcLOgkiL5Zzu1wtbu7VN9pxa1TsgTaI&#10;JbmJTHLqVYpZAYQWXOiCDkG8Z1iEABuE+xLTSCQEaKwIzFyzFovIUtyqk3ECjUASd5w7RWBJFsTM&#10;ddad4OLrkzcBmDJ48Zq4AByhkm9glUFlxdNZkmLwschfePLUomFuuQkYlaZixV8xYylupCwQEzOW&#10;3C9ExfOsYmgyQFkJRjawG8d71EzIyiD3s9KSFiXAceLobv5ilQQ4KkSrFyzYOWxV17gAqLbWAs6O&#10;pxpJZF0FSYG09J48qlSaEhMJZBILN92LCrcKQaZAJYPimyLiMyRM7ZnbfShbsC1i7MFi155WVZtN&#10;PCATRprDx34/ycRAsCAdEYBchwhyKIhihqhZsqXnYwvaQn0GHlqamyMg4InCnBkJjExrspkS6HIL&#10;bivpyWeCYGjuItcqsCBW6ltLJBMmkJildIXYN2dUXO96SEMhqb8HhvGcYmpSbgAKJ1bcMe16x2jO&#10;eKtDZKGDj+9KBJhAReIJIm9iId70hF2xlQ2mamuCqFm8CJHDfvpSCZZlggXCN/YNBxojJMrdmDQn&#10;X98KDIgqzcAZ6Fr7ryBRgBw3c2xITFrOsUlyuaPaH9UsowEQ7DYBGZThaeFEDFoEkKxJGItfVSXV&#10;RRclzE52fa3OrBCS5OrZLznHa1XlgWZveLBY6eWpJEZvsw9ykEIlEWWVCySvbS1KiDFIlS06+/kU&#10;SA1A5TH7pZqaBezGEYMsXnVtRaYRAvMuTfHDtUAJSERIyM6yURJZpvrAAbWizBU1QSwBiYDhxWkl&#10;JbF43TEuxmNXNrVcYCgSRiwL/gXi2tQIyt13XL+v5MQBJ8FER1AJyMU6XgRhhIeQIY3YkUYElasB&#10;tO2tsLwNDpCVcLqfl6PI2h+hy1AhonybjZLNqIEQJDOE6wBg1v0P/g6IysXgH5scClyxjml9tPQw&#10;JK1YDadtbYXgaHSEq4XU/L0eRtD9CXG1hxy9fjUUWAcxnDiPScWmytwg0y5dstABO0jHBif3uHoC&#10;Gqg/fosCxMExTgHA1iJ9ihkHcmlJCY0mPw0Im8gQ1iYc2tqT80XB3rIInn+OdEhQeEiTynRpQIRO&#10;/wBCZgumENOLodc9Gr0Ahywgdy7uZ629FC6wYlqENSSbd/TYLgvteXpQJQjFrUoCuDNl+L0BAFxM&#10;xaPnNpiJ1okgWGJ0bXjk2fnapShgkRzo2tjr7lCIJh3I+f5NpM+5L+t/oMCStWA2nbW2F4Gh0hKu&#10;F1Py9HkbQ+s+Heq976EgtrjBDFycyxaFYFoWUZSLFzSxjlSwYXgZ94KRIYKSNBDZfKkzvpRNEbCo&#10;cja7x1ys00tFpF4B+2oJMAUGFZCQnGwXS7JaIYK0bswWJC3IvxpkJMomGInNljqVoXsiFFLLWJ5T&#10;eNsVCGI0wvdP4tV0DJKVEnAeE52tvVxpVHcJBsmO/CY0r2VSSE3ZQ3jPnPZ9UVCBCUQIAHWXDwNp&#10;wDZASoMQZMX1vdvRYjbfPWkMVyczgst8gGMvFClrDiBdjSza21YzVxHEyWIsZZEJ4hAc2nI2DQBt&#10;kBx2poKIAZkXtc980IQVYFgDdNF9pZN1Bp3VZLwwEIJi7vu41qUMSciXO15qBLIUGQWcIYBDXaf5&#10;OaGS1wS7KnnT5ox0Ynrn6DAkrVgNp21theBodISrhdT8vR5G0PpAJiw8qEGYQdUewPQQoCcGzgum&#10;DdbaWosYAkIRYBYSJYzHoFs0C8oT849AoGUQ60oXCEYV04nH9UCJmBEQPcvURsFgWC5JlzYrJYXh&#10;CLqM9YjhQQBsRTJd6GUhu7WxHOpQ2TpOOXWihOYqLy3jGLTl3v6who146s827SMoWCXCYj0iEJEy&#10;g55t3sjFpilgIiQiWSNvz+4pBidNNOprHGiJGEsoBbuZ0tw7UIS94QRGmlqQYnAzGjtO8Z50jYEi&#10;FWwTOC69tL0A3W6uV3/rSkhC3Rr5o0EIFkh3evkUSpSAF+zM7/yaSX5oL9QboE1p5AlAR0bHLSE4&#10;E3P0mBJWrAbTtrbC8DQEhAQ1LM/LkbQ07JKbVW8HCWMwouH/AMIUIFGQEbXdNE2jRBSwHMi/DDO1&#10;Fmow0xn1lzWrjiJY7y6C0RJIg3WCAwGBcF2CBPZ0BsWB8raVWDB6DATDibjyj/bNNKYhBC1ibE22&#10;W+5r6IJIhQz+P87eskYC0zKsZmIBxUtdikoUhSYzURddDd9rGXYpBjYpm1y6XJJnC6ZpKFIUm3n+&#10;YoEEJcQe0sE8JpRLMEAhdgYN8ro2m8UShJDqTPvSCBK4uBbN+E7UlIGJENgsYSU8Ixf+bghxwAsB&#10;tcsGoTQSnBt2Ic4DzasixxB3Zfesxwvnd6/KVRaQwsDkIVtzmal/WmgNgWDlluy39VAlsUlygJ2r&#10;JC46wEaTM0p4FhErJYwWuw4bGk+glMpuM4oCwW97qr3pYJheRL2pk2EKzfGc3IxOkUlJiCbHDRdp&#10;20pMIGwuLKEDGXXY4wVO4DoJDLNhUcMWa5vbJsgiFXrPhVwCkRcmG/wcmrlRplfRRmITc5bRyFme&#10;VNyAsJfUvNpZiw4Lu1SNmRQmZJsLM6EmalBZPCU970jKcLYmAyvC/wDPrMKSqpIzkRcbXk3pSQO0&#10;CRaN9tMTe1JJEpxGHvW4rms72S9AohCXLv7oKWZbwPs/1V12S2IcFo0ogzJwUTtBHShCOI9kfxUR&#10;BhiJgbMSbwxonWggDYj0umSqRawFliOIXVbFBCFl33NJ4+kWcQ7o/h9EGJBjHnQ7f/sZISae/ClJ&#10;8+bfzaTf/ioZoDiev/ZKwXj5/r2vQBukvnXtUokSZvbj18iauLe/nH+RXvx5epOep/xgVJMxiZp2&#10;nV882qS62f6vy+m1Ey/jD5tVm7l5FRnD+e31aJ3/AFv5mkbTMumsfvhUDjr9ehpo+cf9j6U3HJ7m&#10;/m5STGuuz55a42bCMuvOMb2nlQGc8W9JWHXzzSggjx/kRhnf5/usjmeihlrP0ITCvVmhGs8705i0&#10;QX6x8Vfvbnw+Khu5+P7+lnQn27/0NSWV2+PJo3vnmnvQBg+hQu0lgMe7zqC7n4/uk8SsT+TzH1qB&#10;e3nvRlnQ+fokmNYmpSb++55wpzAX174oAldOgfnyOMA+357Z68aEF8t3+Rm7hfzpRZOZSdO+1XeL&#10;QgDzf6QGnVzTcWfP3ii5Ql01ApFRjE/H0qB8G9X2CV7edt6UOV3tbT+ts8bmCcwT9SIvN9DLw5b0&#10;qBsTpF446vH+7GCdvqcvAoAF3f2nzh1rYR66ev4pBBdp4ecr1ciGNeXkUAgqSOQaeRnjQXIINI7e&#10;XpDU+fihHD/Is+g9WPmgHHn9Mhedzl5pUYn2pWW2Y4fmgAxaCb74+Y2pAXVt5t5tU9j3/dGDT0Zh&#10;jOlCW6+Y1j8eYoD9vP8APrQZ2n3ikoWGTt5Hverkd+Vv0/SgkNBM409v6oSoJm/0IOaSYNNt9jlS&#10;hbLsXf6qFaGM3xfzHPjUDKeBjy25WbAfL1f8qBxc/eJQyZhY5uDqlRCtwVTtPF6YbO8YneWnD91N&#10;qy1Xxe5BWM/QzFonSZj2pVOTYFm0wLA32d+VDIO5On4k7MVAw3m9oHjKeZqdIQt4wZb73IIPaKAS&#10;Yv7WpBAGdViOZEvTtuKkS1CYOAzdOQXhvimLJkvAurLYgnGS++JoSikZJQJWyLdLJHtr6NEiCXJi&#10;8aX370iURwEERtZnnk9CxSQiaWUDBDvbSp1FuAQODfSfN6Z0J4YoSSAGSV0E2IjjtQqckBDckx7T&#10;felC6xpQ5xJBCy/CYY9lnagEmONKBXBnWhkqMbJIAmDN7zO2CbPooZQ5sUeGSqLLaYJQ9349IkxJ&#10;qyEd8zwoXCgOiv4R09JBEEj5NOJUMSF1iYnXp1x982U2ouHI+oTA6vnntQAVZ23jlMl/ba9DA7vt&#10;tp5HoCSzn9UA0+hJxZMNWHvz8+abHJg+huJvTZh6c67M87H7/NKrJrjfass5D3gPNNT6Vi7Syz2o&#10;QHf6Zu7GvH+tf6rO4abv6Pd4axGA843qJQ9Ba/5oDTv97BSw3EkzLlDQjUoWQtOpgOMRfjSDUVN2&#10;B2Id0e6gdzfv8CI8m1PBrBDtxdbSE7lKqhkoBH6q99hZpEHEOqH5Mjn1BJc8XSSYFiY4TMVKkjJi&#10;ALCglyIi/W9yVzN1gbJoGxz60YMbCR4mOGdyi7mJiEtEMCB0LcdQCwQbHoYt3/B6KMI0A4sDZe06&#10;3TnSqWYUu2WTNwX59GZbBsHYKYYQhBmQ3CFm6L4B2pwKs23iY1W3I60kAJFjgcVodKBcjusAk2Fv&#10;mLExq1LUSJsBfbKls9GMhRJicux55NEwAKAiwwisa4H3iodCfZ/EUJDGzxGT3KJGuEoBq2vMc6CA&#10;NgK9lWQzZu0DQx1mTGH0vsBWJ0NeCLRxjMVtAgJdWwkMl41fRkhTgAYCGDvV5smoWwsTzvz6GDWk&#10;hCkt7AgxMLAX4ulqkEQAZJtOC/6MffI2GYvpUgBcEcf6rk9/6oZB3J9VgXaiQXUg67bfGKARvF/j&#10;3vQDnv8AqkDDPnOnk6z5y+lQcdKhieMTxpSHC30yTGr7+d+lBEOyPLyKCLcH6/usjp7/ANfTNYxr&#10;x88xViXX4/dSuMjjhw6bcsUI49Vg9icdaLoJhvqzf58IecUkbs8DWY5e+KAUonbMf3UZwxv/AF/t&#10;Z+7OOlIYtvu8s8YbIiMaVTtrmJWMjgUNxarOVPsbmcN4foJ0RInw7jqNks02AsneO2pvm0ykGjLh&#10;UHc/Go4S5b0QsoLiUpRklbqO5jnvrQhCvE+f3QBHD+GaZSGNG7py45nh6INkk2aAwTEzf0ZqiigK&#10;ZgnGy78OdJgi7BNtncdR9ACwAZtahgzCampIw7lrbN/QIBMDC+sz/VAENVe9IOSTbTqYevoKUrMR&#10;OgaDt/XpCWpA7L+/RBISR0pUiBjAD3N8PpCMpN1Fl5vkYLVuizmbnFvQAAYLHjUBgzd4u9KRJlJw&#10;8zzKQSHDS0GAZIt0tpyowCFy624v3qTF/N/9rAPb9/4Vwvco3vT9z9F0G7fkee1HQFvPMFLMuI9q&#10;mx/R534UkMVi8/wfQsEulXfD436+YqCI0jxoVcslCJJ6sMQ8P15/SFJET8xnXpFCOGkKurEO0R+q&#10;EF9/ogsZ1dv7+OeNV6H5/r0EnHSrjqNBQrB0lx5Lf0QSGrBsFJMXronnV+KgZhPzjXg0HW/tWPug&#10;UBdUA4rBRMIACWWSeey8RCY9LC0M+Bgv5ejyODS4tVnKn2NzOG8P0FbMOSYkCXmiWwmrRB6Oikut&#10;n/ukhJw880rjexUrlqW7jTj/AFQBj6pFjER0/wBoQHdr/KfH39EOfagAg9VTAtQ7BsfloIseklzO&#10;pv55xINh4kfO1CuSPNvNvWByTSdLcHz91NicaPnxU9jzzzUVkA5P79F2Bu27axQDi7/RBsfTwvnz&#10;v6ZvL8n3kVaGR0qdSD8fWwNJlARF/OxeB1UuLVZyp9jczhvD9C/sx1iH0xESi4gViSUjWMcUoDIE&#10;it1AY7rrzaCUCQwyanKaIEmRGDJiL4S4JOsZpjbsjazBJyYwLbZv6X0JtEtsspUhjZzSTJgAJTDd&#10;VoeCoHOptLbnFvxQjbeG4J8COY5NJWbIQJi1pTle3kUXWFIQsCM3IX04bTV6ITzKbceVWIKYXSBt&#10;EMxHOzbdpKyVIYMMQl0NsEHC9KBQl0/vY3dqSiZRyjWTCiDMWxtNskSKxIkjRD5/EfQwhbUBUiGw&#10;ddLZ0qLBBA4ZXuLpzLRrTEgAEBuNy96ncmJnTMc5vtSIwIBLjPBxxPf0eWDFxETNrTfOTE4qVjIJ&#10;LjkBGNFSHdvNIuFjALcuaY445010JCyiOLDJj3n7t2vfSobt34+sSJQMhGtzhx+zQclBGc7T5n/o&#10;zp7+ebVEyI+d6sN9+D+OlZvL8n3hLdR1SHu0myWOar8PosLUWKA2v5WB5HBpcWqzlT7G5nDeH1Xj&#10;nuQn5+hVQLE4ZXjWS1maCIuqR1lIM64vnSrhGFHf+qnMrEQC6zq3tGmYy7F0JmQXCwJjTIwRZKEl&#10;DcCeuPOJRImxHEATuxYOlFuszZDmQnnrY0xFECcia/mhLOABoAz+gC66aiVIhZOC4HmA8G3JmLMO&#10;8T7UiqlKBhhSypZIWtqzG9WRASSt2FjBx3higJcgbKfGZ27XqdiAqiWC2vwCLqb0wJuwb7ILcCJ1&#10;70VEmCGd3Y5OvC2sgV4iBl4iIbjPDlUECERvKYs2Hb9U0SRNonVnFt/EL1z9E3ADcYZYYtfBpub0&#10;weIEAOQb6yssaWm9qwOR8UFPAudUUUIuY6GIWogQBgZ0BPABd05ilAYicjpolXEsQAEMDKpzVxMF&#10;XANuWQkLbdtm7uEeiyERDAWEAVtexOYxamCbLr4MlevQYKLg7/wRByUxxfhr/dFltpHx94hGQHNS&#10;e5Ql5SW7VvsXaX02FoZ8DBfy9HkcGlxarOVPsbmcN4aLATLqQ91hxFAjdWzLYcwlyG/qgkJI6NBB&#10;BgsUg5Ji9+35pBIQTZPIowAOVIKKTGJ04nHjmlmYZcwp8MfmgAAsGKQcgwySa786QSEk2e9ABAW2&#10;+iCZgnfXvVybm8Hfnx9EEiLWsWwifH1IIjh+oFgR+ebl61nPoAgT+KCADAB2/wDRcRbNFo7IBMAZ&#10;KWmMVLCCQRCCQbiH/oAlSVZXJyJtGQiFgyoUrBXuzNv0tThrI/SYsoZQgi/MwmNCzqoCJRZJcO6y&#10;u3vKiVZh0vDYOAQHA9FAlYN3tUm5fHH1kzJExM6zEc5tz9MZrOPRQJbBQiSXH1EZhmGHmaekggoL&#10;g35eskxJLgm709ZJiSdte3p53x9HAXxcv/6gyDEpgeBZNAkwiOhy/mi4gYSb5CxSc8TAOQCsGaMA&#10;4T1ROpAATbFYU0m5o3CiU+sWVqraGwaBS2QDOM4m2CYYCbtx2M0x8EkgA5XsgeXAYoAAVUAVpDYx&#10;mThbIJERuIj/AOaKMjCXEyO9WXskAk9hp3GWRLJbw3FtDzZNjmlTEWWqHxNaGsK7C/BSohrJDGsG&#10;ZcEHHNXbkQV94wjd43CK1SKNkDquq1YOAFvVo7SJEyWvtl6FMoKwDMSDgBUBdMWaUmVRhgDO1gO0&#10;86TJESCl4g3TaZsHWZbXRkUVQFwkckpsEtpdZpSDETcJmzipEIuEEBQk21OKITtVog5FwgGuWNL2&#10;KUBhJJhpkKgC0zKJzON/bWlYDaQBYAst2c7Xz6RGZVXuLQwBGmt0jNAKRBdWYvwlMNpvF8+kCcIC&#10;8jognhJxoAuF4Efln29EoplZSrCXcAx1hi/AmLheBBVjCeOHc4UqlIQomWZiQETBbSatYTpGY4mB&#10;5NMUWJMLYkXOJelXWBMGCLRIFlLmeWaEHivH4oFyYdZEMCNzMjm8UZBnElk9xnVxO9v/AE8aidVG&#10;RFSHONJexmmxA7hrgRRBW1xmsZcKTsTd4zT790WC3GHak0gCA2WLN4yxaGrAwQPsBXN5uCfI2S8O&#10;MXq2axskmxh7GuzTrcWIiolVVF0ZSI1WbfJazA0o4Ch+Ubjl2XlzJOY6bY2baguYZmgIP/OtiXT+&#10;JcTqweNGLtu/XCds0mLKeNk9P1o9I+4n3B2DxpEoZRV5rf6DcYgLHFQl2jBHF4ElmAwsAkYBy2ss&#10;QWcxQ4TOokJ5NE0NkLE5jIiLGO+bokZXLOAJRmxhFiZgUGFcmGACJEW5A+WJo5XI4yBMpxmGWL2M&#10;FQluBAg7EXWXEbcZoIAMAHakSoLDdJohYhhpfBTcsxx272pDgQgBEAR0AmcZTWxRejRiVibFxnWN&#10;bmNLLG7yzSiAQRBbwuTDBGkyjwoSyI4hFvrid9YoLnlhfgaQUgLhFzABLRzyvwLgiRZSxzDHnGCs&#10;X3CFWIgIlvrGnaoSNxYOpaZzE4MJlodCOokf00WYyurMXll0mku6oUlsQgvBNC+8RSkWlrk3/NFe&#10;E2tN8jjleiApQGMongdE+QoiCYaKiW+oXtCyMheTXQf/ADwJkLEiECW3gjyqV04gXAUJs/8AMioo&#10;nEYkwAkqmIoUriZDohyY2XKgJpIREqfZpCYW5ggRcpzb4YuOEARAAAAHqKhFAgoiMiJcRuJcaY1R&#10;MQHDBCYlzLQiCRg67AHRjD105g9xR4gKARIRNSzJLDB1bIBCL8WUaoQmLmrC+pLf4EYNv+sGYvv/&#10;AOk5saCS4TyJ0COP0syHxBAgWKpC5KA8PexVYABNjeFAPRqpLjp1qkxCJClIa50k1SIiEEUEs+p0&#10;VCbsZUlQipZIWyvAkBCxC63qBumUjkUuIyFIi0xHLi6QNszfEi1LB/h9uRMiMjCjIU7VWYU43JdR&#10;f/gGY/lLkudrSRLqqNs8d3rEzAlNZobJAwMaUjE0/DrQS6FI2qKuQoqvo6x0APtTgMMUAksHBmKb&#10;AdGgGAJvMEu6jFhM7VSOR7an9np1TiKQ0Lvm2UJZvhMBUd17/wB8NjSxUBwbPhAO2aRKvQGrJQCD&#10;mCQCDKLVIbScgA4KNGiK+ljYMy9GCRiOqLUvMQNM6GyVQJj+P8R8/wA+d2uI+f587tNW7p+vuxhG&#10;1mbgltxkTgiOtT7kRPXITIRUeAJ9fwCiOogykQFgorBUS2oQqzx2FVRWjGoFBQW8mtCAzWUEa0RN&#10;pulm1717N7Xtt2dqNChFUXhtC3k1SQRhUBAKDCkl4aIQAAKCIjZEsjZLNAWBxGRBxnagS6ZvVhNx&#10;FORe7xYUVshjAnaEELDK2PS/zCoY1JunKJlERQZARXRQslPcwMGOpCoc1XqB/IjN5fk+7tmh9ZlE&#10;KZq4JgIxafqIwriSEzCpLLQkwnDkuyYgOB9TBbpS0FXrCKDHqtWyO1aaDeBooBBfQb7ju2PKcGQm&#10;rsIEUkEvYzklLhlkC9ZOkBMDzsyc5skAm2xNvg7vWDwDnaYSw5lCUhCsrSDLD8VnL+Q5vL8n3dgz&#10;uhqgm8UCpHocbRxnEplLDsxa1vSZcgYJAgyIdwh50hMGdjzYqEGKTFTAVUQC6qwAMtICAKau8azR&#10;LZDed1hznk1iqvCsQHEJryNDAACt5YVx4kIQrLnZT7BL1ks2hZRMSD6R4PyqCGESLCV31jx8VJZE&#10;fKipkBhKM6vFZUnhuaDGcRgNiyRJGZAaGFg4JXmS8Og5QlUU/wAhGby/J92GjhvyGIASaVinKuSR&#10;AbOkIZ0+jMhFJhEbMZFxlw0od60PXUEo2MMbGLNAQMIigDa2MjiodGSFJKSnIsD6ixQS0vBjcXQR&#10;KUzO/aRRydkwITMc1PwHpvnp4lRVDZ9JcaME722ofY9f4fagwQjKpUHjuWQQAiBJImf5Dm8vyfdQ&#10;TcMutrluXo0imYLbJ9CmeHb1Y6HOMnxUckAM6XRahGFIIhsWL0KFpY7gy/JsyoU00ZlCMW1vkYfD&#10;vxz8bZWP6S0QOl7yRdsZnE2FbfHNaA8O/HPxsCPcd23KUQy7BRQ3JRIAY5QYSKVG7TphRrCiAAAm&#10;eOjULzhqPCPQcLUryDZyfQSfVN3gi933fwsjh2+JD5IrIZFpR4CQQCiIASglkftc3l+T7pEyBBQS&#10;IQiIIiIklR1b0gGAhkdiSVE5IdEzZi94Yi84v9EmhGjcyiG1G8CSBSAj8hUcEsgKWmgyHFsQS4mg&#10;GFV9zkR6kh8AqKvwzx+nhPhnj9PCSn3SdVY2QISFQYY4/LpJGriemBWIkiTIIugAwFJmjUjL5y1q&#10;oGXg9BAGwqyJ53Bo6tKchMQyptohcgFSCoawDKMxaSgMAqAfwYKWMjHyiDsCUUEKCoD/AIgFgcgA&#10;EQRKmjjBKWKYW05YTFRr8AMD0ICCQokSRoVfglgwKFBNZ8EBZKKoaSbkCM36uQSgXLRgs1uJWUXo&#10;EgqAwt1L/NYGKARNCJ/7qmd6IJBYlMS2u+nACVPZTODHhlGx+7WgQJolOMpLHLzmmEEdIlTGgaMQ&#10;YUu+hxxJLvUiEUAVo8pRe7X8BLATCykEAUaKiGRJi9KzJKo3I1qqVXWYXFTNfGvOfG3jXnPja3k+&#10;jzCbLzKMCq6OZEdgIHGE2EegDfiyi2l0wi6ELxQasMu2JajgKB6CU6lIkSZm7tMwslKEQT2mImzJ&#10;WA0HvgZIzqGXJmQf+4sRON9vL/8AIkN9bWWYsS/yMnutzeTQWZEARRsKP+h88EqwQAQUkWFIYGBh&#10;RkTIMg2BQ4zO1sPXPYo4NYAsklDVxELBYto9EgGpArVYSVDKCvUKwCcEEDFCxFPFEgMRHFak2SCl&#10;LSCCbizGEFfxH/l6uiJ2x9AtTSji8ACktI8OLbhJ6GtF4xE3WBA6SMlHTdDcqRckOU6kn4h5WXhB&#10;TUIlUu0+QwxjAJipIipyFLRO5oCQGF6DGvytKcZFEshKPt/t+efOfb/b9/5N2fb/AG/PPnPt/t+e&#10;fOWymYUwBJCiYWY+11ILreDBuEi0UjZBAAkVUANVYonP5hVLmpVgRpJ8LwsGELm+xVimvGEACAgJ&#10;LXJZMtF9lhABF5CiRIgaP/LyYs9wmjhH/kSYm+3/AAUM0Ikn/RSgvHk+WoQAtzv2zTFw8N9NPL23&#10;j6YQzzJZaS4GFm4GhX30AQZx11QZU33PkCQslwpEfIwHYFL6EQLzCkKvoGOEq9WVQqqqvo5FDoKU&#10;9BCgBJI0qbkxyhMqkgKq4npPREqR2C5C0BKAFGWU7wyIm1pS4SCrDC8KjswQQV6siKruBYSynJAS&#10;/wDlaugKwErYDK7UVshnbf4Mh/5FaSl4iV0WzAliRG0m4F8lUiVXNGsaRDkjM8qkJgIAQhpyIumA&#10;E2ow4rB8UlAWZXOCaqU2AK6guPUriS4igjvAzR5YKEDKRoCwpAWZBJKSUljLT2b2/wA/e2lA1Vk8&#10;jFBVNIiQez+3+fuxpSc/jHbpmHZUaJiWWHOYLNESZRKk0bM+1jQWQUSNTA1NfuTdkAwiUJSrIjXi&#10;ajhShUClskHykWGThgh9ykJKHN7nSs/WsC7UNbxG+3mKXju1eRRMXz9GnebedqhzfbzzWhurMTt7&#10;fS6e79VEoTLrrH+a9qCCDT6kWE4/H0TcOtzzv5FJOTbif6TpbNDbYwx7li/TfhQBJAb/AN0JZHI/&#10;PnPb6Z1yw1lqZLsesClwV0JQASQIiqoMFACooSqitjBWIe21cElzKNYBkK3ZPDBRuFjS6FjKGtDy&#10;JniZQxxdU2SCfjcjiEEhUGGjKFS9R6nWweQFAZgZOF22kkGMJmEJUbVsi0GLnFWWaz1BAJmBRK6M&#10;AVCIERFERkRLiNxLjUlNBstEAlhJTA66tlrTSAgLcmqOKil6DRSqRrhihz/8rV0tHL1CSsQ+BcGx&#10;AAM6nWbjo9rEoBQsMNzYCClwnaJVcQMm4JRNcYSy5uRaFBBjbXSfoNtBkQV5QhIlqnk1ArCUMQDE&#10;AUpslNqAFmhVwQ4ovHmYrhQyJacTat/A5fiQhYYL6mWhIpBO36ToDKYCgeortRg0+OcM2Wif5fUZ&#10;zBTPhH6WkledoVcgQ24IW0EPkYiTQWVBazkKdPrqMIwkIAmoUNM/UWfb4buxwCP3SQptWPX9Ugz2&#10;1oZJ9UEhpQxmlgHV9iPz1oFi2fJ5caA56/1w+m+6q9qufifHvv8AS4Ig5/O/T5KBcul/6os7D78t&#10;deX1OCN6ME6vx5+PVYvpN+VaU0f7PilsD8517fumAhdY/HzoUTDQd0aecUwfVEEm2TxDaS7ypymf&#10;vK6hELQCQFBkby2HWGw1iQHoOKPuX+Wtlgokncc5F8AEQWMohZlBR8yFlydzEJoxErWJ8WGpgqOR&#10;JSRmTE6kQ3DCpSiEFT4cic0mUhyg14PjoGRATkaqBMxBQSBCBBEREkvRoGsgKsrTkNEQhZkMKEEi&#10;wLKlMyEYASxjhGQt+oP/AMvauhEjNZFhpOJuB4emJx8xLmuxmWOmgScOfZoqPIARIShMAdG9RUFQ&#10;gJXTQsYILQEDCAWYoHIE3w5AAAAAAETxivwnI0zyyUdDwvb8PII43cDvSlb+kCzXhe34eQRod8ep&#10;JKBKiSlRy7hEPkQskB1gZ65t0AIS6TZ1S0fjM9yBgPgaJh+8wbzv+PChBBrr2oTg66UII7+qhdoR&#10;uXpQz5yoyTE668jh24zU5do96k388T1A4vmaN6DfG2POtM20BAcevH6llhnV2j5fOSAwuzLvkv8A&#10;P0x4+daWWaFYsW5Ecf8AaJi+dfQSJRqb2Pg5zU4zfXzz9oADKEuPxfWlBYXdwTa08PM1OQtk4544&#10;+hjniUBEIHkpUIWlvNMnB3APullO3DN5h5kV5hAzd9JAObj0B7OIrQBV9JmEwibGFFmbpGwolWrJ&#10;KCEDSIH07IIowQCCJcRuJcblWEuSDPHDLREYURjbM1qbFlBAYTKCAJnGQYYhOAymJo0DIXdBIpNQ&#10;SWS0jPrDmRjPBJREg/8AK1dM1o+QtFIWcolShX3fkOgBJiXAi1CxRSQXgKhtoB0pi2M40NwEXgAU&#10;1RODDf3WGhURYbKPEcuAYQBBsiCNn6RV4iKZBHEjZYEoJSaPACCQcgBRZFazdkaX5zt2YWSEKxiY&#10;yLlKhAhelVnTIHA5UA0MlG+8XR1/FEidZ/Xk/SJNtf8AakY1Y4T55moWCzq/rTNi29DdechtO9Ei&#10;DEz8eRSiLaPP98fVC6Ev6/O1IuM7cde1QOOv0MGHGj++s+XpJAf3w6T3xUyJ0u73Cd6GZ7Fvb9v0&#10;xm2datSl9OW/0NqX/KZS7BsdMr+O9QTcdlwcp82tTkIGx5+WgHPf6FMLgAdKe4lEpO1HWqldUg4k&#10;5FDUgMxyYLEsAIMsKhpPhSIopMDMD0ZJVheLHtOLZcFUpIFwVrsiadEUzlpi2YonGRfDUKKorysN&#10;AohuIUhKm6cIcCrIKLpCLHKAiHAhbBStbQFBNcmwFZ2hSSOpkiVAcpnpKQAFgPSifJQMEShGDKIx&#10;WiI3OtzoSqjoJFnKP2VxUQEyrASP/NaujMI3ANjAakDNiUWcEPLmD5XzDSCCzAAsoiBYgZUKIykE&#10;8iAAIWLDoVvQw0dQo5SjABSpR8yFraodDHdpYUoCchdAxcDEWlb1DjjQYiFnsiBXCpwQu3swmsF4&#10;UKYKgM44OR1ipwn1An2XM0hgJSahZKUSt6QSsoKo3Rk+9MrhesV88vSGp8/FFwd/V2jVtTOjjGl1&#10;z/eb86Fcut9/PIoQ6x84axefnx9KFUxUYR15/QiEzasPMisA31+c9avl6HDh8dvoUHHSrj54+eXo&#10;Yus6bPLz9fQt+IwN20zpafmgjiueL2x0pRs5vk8N871LKtx+eHnURw/TDKuywQM/DkAtBGgAXJCR&#10;JcFklzSkQUKGVGVXVVVd6QOsAyuAyNNy3wUPC4LzL7lDIti3GGpHAGZeApxMExyBBCaJLQxT4mLS&#10;RiN4CKvP6QjbC7HQSGIoQDNDNG+qFJhhpIiho7GkMWy2sHnttgSEybGo0hWwOZITKDZhiE1CjiZD&#10;BlAztBEgEkRVBLKQ/wDmauiL+gJi8BBAUCIlFEjkdBYMjvNMhFBw75EsAmZCkDC1D2uydkUIA3qU&#10;XEIJmFgLSzZXSjDAAQwAAcIsqVW/wGElzlqwsBUj7YDxybZOELwq1+pxSpANIBK5dGQ/iUy6oGEG&#10;oAVIICJSECJUClfvU8/j3/VKtGNgYobw82osBt6rd2WOevb3qwG92czbzpQggL75npH7pEzN96xe&#10;f6+jQZ1/XnKi4OXP47UMvZKz6cqsIiNongmptRKLinfS/mO9KmZwW/vh734UEL7+qgS1C5x+OHPt&#10;QQRtRm5p3aAtnajdB5z9ALzLXEO9SwRxfP3Qrp11eXCiKM9vMfSF2uVO6GnbBsqIQghNgSSRIBSR&#10;ERR9VvNBsFrWgRAtBSo4LCx2HKIhmUPPPiUByGQDqllYyMwuJsrErabC2yTQEBZFuGJ+4rSCIhRE&#10;g/NTP0jAgthcdIQphR3F9oAjc/JUDUQQ8BSWRXF3w5PA4wIDKOaEuBgAAAgAAAAAIKE2YLtL9USd&#10;KHCwX6AemUhFUB1UtG2igBlFCLP/AJ+rpjVy8ErsoCwSCUhUTRWy9vkJUrmjZy78FsBhSm5gATbL&#10;ukjlnqOF6QKqqqqqrKrdVbquX71ISaVxvPPIq66rQTN3285/SoOOlCU4X89qRCZtQBg660HRQAQe&#10;rKwRxUnsa9aBzb+klzOtQYO+PxQqXI9UuLfH9eWqbHzf3/VTcF+vm/hc3Qec6WNFeX5wVJuuh53+&#10;fogzBO8fRen20psMaHxWLz/X1LlQACNCAWGLJdDSCH6aiDm6xZLApxwbIiEyIJBIQTU9Y6cDkyiE&#10;m4hOWVWPVUjSYlyEM5IaC8uAm05YC5gH0p02ZrJYxwgj1Q0oNTKpfIoZAZroQ6TuCB6FigCYAKi0&#10;MVRKidQPpCJGqYCPrENetFdfxNbV0TOYNvP7oAx9UhbJRglLvx9gg5oBg/5q5Elrlu5/hSUbXjzz&#10;hWLv5/f1JxtZEPKSQXIBSU7l2CSIUIQQINJjNMuCeA1BkAxUH/0yWYWYuEi03H/BTfSIt5E7QrWl&#10;VNDlpgOYGVl9DCeQgo9UxgIpiPVkHMkAkhAJABha8283+dmvNvN/nZoKKPQpMbGugAyU7JsgEERI&#10;A2L0yX5dQIUaRVld1QFAIVhZhgMK2DBV+tJBoomCRMkCaXrSl6I/SAKEBEfzjV0S4t5t/lQOf1ed&#10;81KqLMibJRlBs1VeEZM6OCgjILEmohly/JbFQMKAaXCnSoMSsBEVZeiT2GtkFCwh0CciJ+Blcpox&#10;QsKni+3jm7W8f289dreL7eObtbxfbxzdrHrKNsMqcoCS4Gg79ib5YD5oIQqR2rIt1Lb1GU0rTO3A&#10;mgsRAlkJ+TV92vMCQIIJYCpUA/MACQOQgCIIn3WrosC7VZmCOv7oZJpKS7/r62wuw0lJd/16thoV&#10;CbPoqI3f1SokEy34Y+pHIedePkNCRa3Jxbjx8j61AvmaUg+ZoWRoH6/frLIi0We2uP8AgKrJBpZJ&#10;zvVxsR+f+fE+akidKz9Shn6BHHpJMalCOPoULtcb2f1Qjj6pJjUpQidceojhmPqULtSROn1t8sa+&#10;ENwEkQwFAGo5ArxmZ9NrT8wLqNZZXZACYdbMQLE7S4IWJ0oxRX487NlQhRFpEoqHX+Stc1yiUloO&#10;4cbwYeGKwOgE5kBfx5IW0CGS+ItEIT5r1zJYaBEkBGRKyUWAW7URNp0IIysliML0cnsalpw/ZCHG&#10;8usfLNKgHmSYAVkCggMBckl7AVkVCi1ITYwEbwphTlIv3OroJE7Tv5apiIk4dPL+9IS1tzzzrNQM&#10;/wC2v53pqb316VBeUS5/H4aduTHxUg35bT5FXC6T/U9WiCVu4/uvkfBUgs30/ukvEWJ6Zq0Mr7vf&#10;XvQy50E9qxdfl9Muf8lZc35KyJY1b9tdN4oQElFM+X7FKRo1+fj3qFENlw9PJ9M3T5KGA7S9qFyr&#10;M24a/nSKcjOnn7qBn/bX870rl0/q1EF13Hn6xWLz/BWbp8lYuvzR7X6pJZpr2P6qxBMR+r0Z8v1V&#10;gaZ86Z5Vcq7dv6qRunkaY86d3Im1SXVs/r8W7VCyUaR5zrVDJpmThirk8X3mjedvzNWIW3HzbPLh&#10;U1Vy+P6/4OHShC3U805Vh3nHS5bLUgHQ9y2+/D9UqCCZ9piJ770LMKM4Tv5b2pZBHPax5jWixXTz&#10;lPKphhGz8+doq7cY+GpCSF9unxSsoQcXpjTWNaRmdPPIrHr+vQ9r9UrLGuDkYKsT2a/P9/hgEF8P&#10;OtSEIM6nh4+gJsLt+5S2AEvnnKhZsYkTzn5FSlCLOvPHX90XF09/JpY4Ra3m/PXsXDkUe1+qy5/y&#10;UkARc87RSZVeLz2/dJiACQ/17d1rA64jd6d6VILS5VscfmkmFHZOVSlDA3xjw0/VKyBCN9cc6WWp&#10;tZmG5flXQW+P9pRdF7PfM8vz0lsIgJfO3f6rwQOhM3cFugNV69WwRApkRMNTi5kWBgDXYQkhUv6T&#10;f01IiGQNVQKvkEA3tmEIglNiJkp246gFFSq1uoRcSZQwpUyEoFvZVf2ZR63SUso+CqEkTAkIAkIN&#10;Rrr8NXKYNAhNfmX0qAFthIKEuwFItoCDEQCAH7x6ugktk8it67rw068M0YL5fisXn+Cgy0mY7F6L&#10;WueJbTztvWKcfwVi8/wULpw/EF6kFnJ0jeeuZtNfI+Csev4KDM1W2k4+aMRleWPNP3rXyPgrB5rQ&#10;cmmm/wC4qVFoC/w/qsub8lCxSTbzi9cVlVhJg4l7HE/FIkBO/wAfHOroYgL31x4emTp8lFwbh8UL&#10;Y+Lc+FGC+WsXn+ChcNrs9ihBELsmPi+9YvP8FJIm9C2KdvIdX3igqoibR2oz5fqjNpH6oGbFoz2o&#10;4Tl38e9CAO/ntRkMtrcvb886CTNp4B8fH7rF5/gpkbkNLFpjh233o3WIIt7e1Zc37qSSG+vLpfJt&#10;GtG472aCAOHvr/wRRBhqQQp/OnXnraoRkXWY10p27HyUjFihEh0/ujBBDy/K5Rm0j9UEkrXc9Efz&#10;StkO06WbfqvgfFBmzX8lC5RS0R0/vvVqkRN/69yigyRf9UkRJdzTzapKoice36oMgsz+qi0Sne9s&#10;aR5u0jDCYi3aroYgI/D/AJ/foGbNfyUGQExnl4tEgwgGvHbzSsub90Fw2vrbaKVsja+kGPP3bA5H&#10;xTJASNmM+Y7VKiCAc9vP1Tjy/f7KBmxaM9qKXcPzRg0GT276UVRidzr/AHQvIQBrN56/v3Iy5v3W&#10;TJOyW25z++dgZkObHU070Fgvj4pyRFp7fv8ANGy6rnzj9VrUKyBTC4IBEKCScjrOCMA4FsSaE6NR&#10;LjZVjZyYetKkE4u90qyq9CKkG8RhXEpDI0ImVG7EQLowiHRsiWbPoCgFEABVXABdXQKmUEBcMwhg&#10;GUMsDQZP6x9BHcqthcSwGkw6zEoJaSuQSKkBF+VNyxUS0VCUPaphEHKWwDT/ALJWV/fIZgExLExi&#10;Xn6Sw8et1G/kItYftM1FYbf5Pk/NABHk/aQWEh7+daCCPsJXLYZP19hmtssaHn6+xSbNbZU28/r/&#10;ALSRePzj9UWA2/4HhmW9eypArLF6r34EJACQCqZYFzLBoTgUgAhAGKVLhY0kokO16gUNCBEUaQhi&#10;9oYvVriwMaCgYAFAcDoUdbqVpyGkmERGpmDBgNJlZGyNKkymE7yDY0lSKM/AAfQYDNrEFX/wjPsP&#10;CzCAKXlmCRQapu7tg2STag0L1YFyPG65C8iQZomolASZQCGa6VJEoYzFF8452BMkSkDIJdJEs/JF&#10;ZAZ+w//EADAQAQACAgECBQQCAgICAwEAAAEAERAhIDAxQVBwwfBAUWBhcYGAkaGx0fGQoOGw/9oA&#10;CAEBAAE/EOoAl1qJtUTyhERiA767lpJml4aEL7MXjKpCygUiPIpJgupcGyB3Ux/UaZcSMr2SxfKE&#10;O0AmRBEViPZOCgUACqoABaq6ANq6Cf66luLNlWN3dVu4ubIgxIPF6GWGCRjQib9N6ib1F1/eh8Id&#10;FODIC4C3oNgBPRTT6q5VK/xuXgKxZgd0vX9m0xJ8rk4tR2MIFUudtRq5vx9ru4ZVqA6vRiSr5nAx&#10;dXfSHqoGicvRPnKS0+BQQFmRJpanNfNLvhU9MiY5ckcz1QLtCKn3ZtkChxSouPbAnP4g52i1zwc+&#10;C+F+qfzLM2RX0EFYMXVDiMYOQnyyOIgWCsLL6gCN8flB8raU9Op/Unc8Li3peCiuwUPf4yL3I9O9&#10;i00xIMzZ5M6qgxImME0LL+ZyQgwWljgrh977hdwoIpCrjRUYRW+pCTZgxBAQnoRQ4DV28waPF7Bf&#10;aDhqBhS0wRsog37GMylS5ecjq6mjisPul+B4GNiRGvB6U2AlVdkkBpglIZjNXDmGF2ydT+asR4pp&#10;ZO11vbZKA+45hVCygDIDASxN7K0o7+yUj+xE8IX2B1InUKENKKOFGdbRCQzzQSGZ+wsgxJ5eHHa0&#10;CWPYxpUS6nsSNQvLZccwQoyMfJPZZaiq+HFYhkQsUSDww6WE3xSCmbuOLMGwaqAoikA3wn1V9wmF&#10;+RVe69euHRoNmE1FIJIqqWPqmxyNNoetzRy/EwDeERcRIFZ+AFX4lQHUGgCq6AVgFAgCu6J+Ao50&#10;l7osyNNtkusC11qED6NUPZZGSmC0nUEUms3ZnEcmOB9AicAcjsp0QtBBsyeOnBGbKoc+SzasaHwg&#10;P+EHg2BN81ggtvCluiUsGs4lbRpIqBVx2mlPH0dGsoH+q0iK9YeuDB6XkBXYq4q9VY0ooHZnafsQ&#10;VomFGb/mBgs7GqozCSPM48JExHkvncYFRWrxd1twja0Z8ZYRBTWtxUFw/wCb46DnG6v0RGuRhbYj&#10;XOIiAW/q1CqnsJjk9ETKUPB6v/mGx6jLbo16no5hftgbOPiJMgKeLAYP3D/px4kUOoS1+Cwi7mBK&#10;ximaUmiMt7BsWoGM9bRwM191BGkAOURZWAp6WsffxHBVAjjiW1tnt/NEYbKNYDAGBx5zXthrmTpm&#10;ZAghRQBGbEhWSFRQ0LzMwb51XJsf2oyZvu14gYFBi9cNjw6v3zLkLA+Ixj+Gn+ziGbG4C3AadaWM&#10;Hi8JkX3AHPMaLhvODZCtQJIl6uK9dYl+WdECJ0vFbcCtJl7FW986JNslcOgLAOpwv1W67d0iG1R1&#10;NW/zOKpPZ5gkNKIJ/mVCh0zdFNbPl6ByVnnvJ+W6jfAFJWribVEkkAyrNQMBNtTYmWi59IkMDlmA&#10;CEdZCKrWUQZrZWqGERXrwEBm7QZrxIQVFM7FM4CZmAKnimpO1oSBQgkXNihBMkB/xq169zcQTYTA&#10;E/zpiJZPVonHCDBay8CIcFVRPwK/c4+wdD9LSY7OCIiAggP7kelJckR8xHBA1lNSqyCsYekqigJi&#10;2Mmmq2f9ZBbJ+jzAl3H8t6GOMyaqgzp4eEYZtGiOHgCMyvXYPu9tFkqKDPeJCKrqKRFO/dl6RK/p&#10;vRWU8F7ldtcTiSKFZYp7xoYBEs3F7UXNVaBT3Xew13cbOCpB1I3Gj6BsW1x6rsGMKslYCC9O3rEK&#10;rti8dUU/cHBdMhlPKWHmsXzPDZE5N5URYsraBAwmzUq6IlLRZquU2h3/ANgFb3E8Z5aLc7u5URtR&#10;+HiZoB8gmJG9AQZG/bCN2XqWHCx5stWyC4skGbRlUx0HbPlOM6M/G/b8laGuMNtS78mekpcauT3X&#10;XL/RjQ/l++Kvz/demA1B7Spoexa7l+FKF6BIEoiVaBYWM6SYXvQwITCbrjVc7iE2BeSBnwEw4uwS&#10;LSELbh2Qh/kaYAoKE7VkfETh4L+8TxNXqqzCYipG0dPN4cD1IPCwiQlMsNsOZZcMCzaSZrmPr8Aa&#10;r8hWFccCtSJTxk+XitraxZqnM/8AEUvugAbDLhUIWYYQfSSsvKL4veqmmmuOV/VQ3BoxPfk+fZET&#10;2tPyeEOsonGR1s2YqmHoBNKDcl737WtxAxlDTU1MccPHFRqWpAlpY89U1ykWChjTqhh4Z3CGxfxa&#10;bKbNbgQd07fTk3/gX0/8TEMi/HpOWZavMU8GC3oEFDgtsaITnBI9VxuGl+1pPJKEaSq6qEpFzWLo&#10;VLJVPf3Uc9g2x9pv7IZB02mVqsPe1/SXGvMyDgtDVgQ3OK8UIypT9vNB+hD7UOiXWHZiqJcw5EPI&#10;ORD7RHiA+9dOgkE1L0kPKCn9oQSvjS+wQ8RBDIvgSeyXRNb2uXCalgcoIxCySWxZKB7QOsPdyH4V&#10;pF47oTq1RgLJKkxGbBZUn1PgZbNZddXG7Bpv0dWLyPUOhfueNV0V8Cumf4CTFEBQI3e2pwuUS6tA&#10;50nzgZHsvwWeeQK/4xSMki1ZEQTkXO3d9J1I/IFcKNxrmZbb+KpZCXNXuzrI8NFugyPsBD+jCJOe&#10;rpadRi5XBwcZ3EM1CZFPRWHehErqQ2HrLdWWNlH/AO0mR5RkswDXyXgo+hOX12lskBiA+BhoAAfo&#10;ADI9fvC0r2+Mc6sfE3TWygVS3t9NLKBkDAQPt14V4KuSeQUn992LeEUReBJBQvGIpdD00LQjQv2F&#10;mtfGiTJOp01aEofAugBxJwIYmh2LhjRgDB2rjjtyzNGn3mQ+jVNp5VhKoKhSMShLfkIKnCgUjyxt&#10;Zi8CRYi2jBrdlgOxBxM1qlZkwBLnxqpou8hRlXI4R6UHos2qRK1yQIMZ/HnrRMlCtJaZfACXLFz2&#10;Mm4wiWiMzWEijtweiiBwBOIw06uqgzbQzt5oU8vvcY/wVnIQC9t4rbOMRDCoDP2d/Y6+/wBtQWix&#10;tUTtyypkHDgO9ijsGBCY5E9Sn7qVMgODpL1av8cHKxBOqgw1Tr0DsXOVZRduQolXbGwp4GQhfGEK&#10;Jgoq6+g7DsD9rwpUX6IBxDdBuUx7eVNF6uUoDU7i0/jJDn1jEVIwlCBB0GDgnLXJYmQ0Ag0cgLYu&#10;BBSQ72KVIHJ5a99G3cXVAugyIgtWLA2t00g9lsN0dsQC7ZTsIC66TsXA05Uub3rV3s36Q9BrMkWW&#10;yiksA3tsEYWtVApcUmcKGISi4UzGnrKBeJAVXURETDrDQBmEpyNmqKFa1U0mEB+Q72LNAuOyr3Wd&#10;LAHH6OszURXF/wDfIKXwJNS2VpLAFs1RME8g6GCGh9FmIs6uUoDgItQRBSUSQl8gQjCR5FMkbqxS&#10;LNRS60rG0kITl7DJW50IMXi0EQ7iguv6Zs7kRk3EpOS6FgRGUDzdcLxEgKRhLKdmgznAtE2WAcS/&#10;docFtMsWfJ5pNYF90JRtET5QiIwTFh2cFOgpUlCWCa89KXVC74zNgLIDiDpw6DY0ebH2hjEw5GMd&#10;xgoJHpgS+u8gQIW4+jBgwY+5M3b6g/H7KJBi7fAwYMGAbSaImebLHEwU6IpU7HTAd6Gqou/uGQZu&#10;D0AP8dVXY6i/7n60Zla1ufT3LMph9pmt10pIXBQtEClEUjgcUFg4CnwkbzblHzWRxa/QxbPcq4Hk&#10;2yPhX3PePZQOClGcdQoCHYLZ0C6je5KETrKrIMkpIBKBH0sGUR6KIywqSEtODLbe5/OlLmyxEyPK&#10;qXohawRVrcSqfWjIQk6KdTdpgmBndH0sYVxojjqXjDLXyu/z8RzNK8Rr4cchhKZYdHALTGCD1YoA&#10;DnczD2gOh8kBJw37bktiGQyWBubAW1oSck8jgBXbfte7ANLAKOjtisGjIOcBQ0SLTSr+MOjkXaFG&#10;NIL6kRNU5kxl/FcUJoc8GE5IfXpI8yx64KFDalIJMlgQ8eUhPcjjVA4DQo54x7R5XaOklCT3Cd4B&#10;2RFc3hehKyhdcHrM1VZRFHRtUErO10Wlla3EEsDI/wAgkXEncGEWolOdEzmmln996pQtrIeDarcr&#10;dn2Wwr02EEqgNAUh/p/qPGEi1YHSe1pcNyUUWGouB50Nwu/HrKlbpSPmChQiBTscBOO2QEbEAhMA&#10;ne0qvJXiSi7K885+nsvvswtgIT6gMNereJr/AF7e6KXrDeYLTIz4OGu1XlJfXVRYNMhn1rvnwblE&#10;dxWICYsUpwOpOrift1Pac2yrkbjaV2um0YUUyoq0AZKRDIXCXlSo0IpjbebPMUXGn9+aE/pP8DD9&#10;r8ZIljmrKnu6jKyjy5kS8FkMBsLBMyfLDlcvJn7noOFI+rbcxSM1FLbytfdSOljqWVUrwWhMaxAO&#10;bGMVmZJC24rCZCZIO3wTK4EKL3iY4o/YY7AoTXG4OwKqneO8rB4EtAmqGecci/0EQsjm9dAFAzFh&#10;UpgDxCZijExbQ4A8tEE+xUjqickjAIP2I/4AH9HCTOKklOPA7LXpJrEJbL/FiWcIqYKgbxti4ixo&#10;8w8lFLZvh2K4EBu4qpFni0jTWhVikgZoLxu/I3jd7bsDiE2IkJ30A5ZCWoOMYwDweCcfxk2OShnd&#10;LSGAllwIMu6lJLYh5TNRbjx4BqoTwgNWfbqWbzzyFACsLSZBXsxulAjvA9ktDHX62xbM5x8UOQrK&#10;1LtdpIcgUx1UCgxBBhi9N1d+svW5OYggJLY2aVoBBhLdFJVQSOrzFktbkKzf1mqiem0yt0ZMVjBF&#10;Mnjb8vrhZN3EjKMZbwRiIvCK1oUaAy+wf6HVXURYHxRQifaokNLJJd9C1SoJsyMYfef/AEX2F2Wi&#10;vixYjJpBd4w5KyHqviWDciOBaZ8gZgGZfW6E6JXOUNSK9pMXNFfDBegPZkcyc0q18TsbSwGwPeMX&#10;lH1ujjI0eYlHsGT3WGwXj5bd6xVsncmeYDVm8QxTcUFMgBzWwqzvGF7HRIx0/oKSj4jlUYept5zw&#10;jEEllO4r4zBAvTYq6jQPPmibUAAB8w2AUMPUaN5Zh+/EJwJ+kv8AUdOxF/EQG0DlVQ1R2taRMJ/P&#10;KYi6QYw05tUN5/4a1YyMAmKRxyw1wmJBJWH+6hoo4Gj4pwrb3ZpNvwQwUZpyf6RImsX/AHuZ2h/7&#10;sZiNteBsjFNG0JaBWHJ33kRyEKFoP6gPQtUBMxFOfSSgUclqUbykt3X8y8GZSmG8HzSBx2IKnoqF&#10;r4EX+2obiCwEigdiXGpltmIwem8hPR5aIRMyNUXLaUtCplzbySRGRi9hI7faL3TRBJcWxGMeE5tk&#10;NRwYYsRTCWDNcY/5DBXEKVjL+DeNpdsg/AKePwn2jVdSWonHYd3Cyp0dfstQVTEPRgoUoExIUKCw&#10;KBWhALtDcMAb9hY8FtliJTppHqGwSCHwiig/WSqaiyIEQrKQNU2T9Jm8iBnak8k5IhkumBKa3ORW&#10;gAKOwTaMXT/dZCX2EntTLC8hApbTWhBGSPMWpF+BuY1Aj1xkoGXIm8RhPzoCqO4kUy42OxUpL3Tj&#10;w10VtQGroOE/S99EZFeiXQKkWgMSnbRg56LqWjt2JjyJcuySTu9j94CaX+/gTyQq3EjYJJCtT2fS&#10;Rq3U4nqnWCSn0nDctYsi19rIZBfw97Vg3VWYAqQsUpcvCbWdBQXmgcL4UJBlZxINPmMOnEKF7AQ6&#10;KnqH2/U0ZQYatbrwnx1tdmwB4bZt70/t3xDxdKySQJiHWXvwweKP0Q34mUFoIUhvn/kr5orIaROv&#10;AFNBMUIAAL+BCw0oWEANDwdQ0AcTXpWKwcgy7PCn8HUgGpY4US6J1wJEEECA6WaCT+cWzllMlmOi&#10;0bu/lJEedjJNyBMMFWsQvpNjdj8+dgOHgb8O09qmGCimR+SiWcW3QjbXPK+r9p+RG+TG+4JYRMyE&#10;/UY1ya1RdUkyauYIqwqwiRcZHu4C4oVF3/BgdO8M2Pc4b032lpP8gWVKEENaRCzmzIyFBTNEAD1I&#10;UlyT2ECxgQHtYBIXKYGxpQV2E0+/oAkptP72EZ/gFwuazmMq+XC68EygbDYFHRv2eP7F/UPK1QcU&#10;QhEp5AGnHtrncOKMBLkTWSluMByDihd4qWPUSeOdIaa7mmjscTuaocWDrggnLWaqT747/VNawlL7&#10;kxrjqpQ5EFNLla2oYW+bCTNCatY31leoOTqGu7gnm5kBZLGJrTFtukG8NGGPaPcNJkgbh5jgVz8A&#10;XPndkkpY1vSQFQkw+xHUM7bn8hBNR5o35h9TurApZ4UIO9bFO5CGgWxZuSjtRJRERtFweDoPuXjk&#10;6BLKoBpqWVZUN2VMJce4wt+En4YIAg70riRQArLXHDeNHp9kw2n9kwFIMNMfrOooJ9C0AftRCSuR&#10;lCIikbSUNuoNvcOAq5NyTB04AQEyfY2EC/lwKReAEo1qaA3sIFlJdtQjjfIsj9bIy9NYk4wcoX27&#10;gulTyzK19ISV1n5ImuhwZwGd5kw9maaP8wCvzZU2AyukqGZ7YijiOjOc+th4VdVf4VnG0Atwc2JN&#10;MC2ARlanYCuxRQqxs6RuCcDQkVKKUGd9Us+1iua4Yop2rkpstvCth7ECDCBhGGrb5yhxYQu6cDae&#10;MLo7IzwjsAApmkIT2aFXTpehMmeSOUYsueu6V1rNml5qZ0kaJKUePe8QeC7dmhu3SHd2VTaI1t3p&#10;fZJdHHj9bDvaYNX5FPZVd4y+YqxIVUeBDG2RhkMcPb4E6Lb7VpAy0i2Ww8RA/hav4enBQrchPGC0&#10;vqkwyleZHAjFSgD0TMKOVEzqJi7ZWp6cD9RuzrQbk6aKWsSTyTgRSAg/DBZ5NuxQRTb2FTMNSX7Y&#10;pAdftdEgeQa3AHdSNcFywPgoBwDIJ+LdMV5oDFMBE4CHQOW0C+5FeIot26EWPKEy48n+taAGKZIg&#10;g/DBZ5NuxQYLWWk0QlKJp6EdjU7ActOB2S19JSXWKyKeBShB3yZnC0RHgAAA4Lz4y5sWCK8VijT1&#10;N/g4eYP1AJezl7ccuVpCZBanhMBAAA/LZNM3WjzNfmfdMgxuB3kolYAS72D4Jc/IrwjhuFykLMbk&#10;VHAL0pdPntY3yZOAr/rAJP6goY8metaAGKYAOCKPl8JYKuoZdF1QFyAWwAOvrNPriRvVoyYYkVus&#10;Qa4BLu7FppOekl77jDRJ0xcRyPVJLx3dMJGmQ0Ke8MddM5F5ERFvCej31ltoPhBXi8RMXDZSjEyq&#10;WmZ3dH7DjhHip/YP9AGYj04LjVDAVhxwaMh0J7YyY8EErGZfZuSC27VPsoxQu1/1kjPH6F4h2uey&#10;poL5QUpcVIYf4l0IUshTAJ2YFTjj3pCsUjrKwynjp5eKK/pfCXsc23vwIQlUxMVjdToSwIw2s4KR&#10;DKwDSqJ73V7+qvdqi6rovo2mEny0kUQ0UU6OPwQnhL+2tmD3c0zroNUbiE0u8+M1iOaEVo3CrwrN&#10;NbiyT/sCqea4VNQWdZjVkOlihABdAhFoYB422Vf8L1AVQAVVoA2qugDavaDIDKgBYq0Adyug8WfG&#10;vefGvefGvefGvefGvefGvefGvefGvefGvefGvefGvefGvefGvefGvefGvefGvefGvefGvefGvefG&#10;vefGvefGvefGvefGvefGvefGvefGvefGvefGvefGvefGvefGvefGvefGvefGvefGvefGvefGvefG&#10;vefGvefGvefGvefGvefGvefGvefGvefGvefGvefGvefGvefGvefGvefGvefGvefGvefGvefGvefG&#10;vefGvefGvefGvefGvefGvefGvefGvefGvefGvefGvefGvefGvefGvefGvefGvefGvefGvefGvefG&#10;vefGvefGvefGvefGvefGvefGvefGvefGvefGvefGvefGvefGvefGvefGvefGvefGvefGvefGvefG&#10;vefGvefGvefGvefGvefGvefGvefGvefGvefGvefGvefGvefGvefGvefGvefGvefGvefGvefGvefG&#10;vefGvefGvefGvefGvefGvefGvefGvefGvefGvefGvefGvefGvefGvefGvefGvefGvefGvefGvefG&#10;vefGvefGvefGvefGvefGvefGvefGvefGvefGvefGvefGvefGvefGvefGvefGvefGvefGvefGvefG&#10;vefGvefGvefGvefGvefGvefGvefGvefGvefGvefGvefGvefGvefGvefGvefGvefGvefGvefGvefG&#10;vefGvefGvefGvefGvefGvefGvefGvefGvefGvefGvefGvefGvefGvefGvefGvefGvefGvefGvefG&#10;vefGvefGvefGvefGvefGvefGvefGvefGvefGvefGvefGvefGvefGvefGvefGvefGvefGvefGvefG&#10;vefGvefGvefGvefGvefGvefGvefGvefGvefGvefGvefGvefGvefGvefGvefGvefGvefGvefGvefG&#10;vefGvefGvefGvefGvefGvefGvefGvefGvefGvefGvefGvefGvefGvefGvefGvefGvefGvefGvefG&#10;vefGvefGvefGvefGvefGvefGvefGvefGvefGvefGvefGvefGvefGvefGvefGvefGvefGvefGvefG&#10;vefGvefGvefGvefGvefGvefGvefGvefGvefGvefGvefGveUO0uqd13qxdWX/ADxRN6QirK4AVABW&#10;FnJQ06onGqJ8PQd27du3bt27du3bt27du3bt27du3bt27du3bt27du3bt27du3bt27du3bt27du3&#10;bt27du3bt27du3bt27du3bt27du3bt27du3bt27du3bt27du3bt27du3bt27du3bt27du3bt27du&#10;3bt27du3bt27du3bt279Bnbt27du3bt27du3bt27du3bt27du3bt27du3bt27du3bt27du3bt27d&#10;u3bt27du3bt27du3bt27du3bt27du3bt27du3bt27du3bt27du3bt27du3bt27du3bt27du3bt27&#10;du3bt27du3bt27du3bt27du3bvpO3bt27du3bt3/ANW+P+h3ul1q6a/+s7yV8lfJXyV8lfJWxnRs&#10;n5CETQM5AAfJl4+nCYdTHUbC0hw1qUk3asnuVpIThOkzTRS1qQeSciIz+zcmFlYTwaCP3/e2oZ9o&#10;JHmay0lykaO48oWYUvxBw1Qv8wkjw9vV/wAhIWQc2yFtkRhRBkbjfF4ItbHFmjUQvSdu6eVlFIuM&#10;iheN7ONujeyZA97k7JrbGDZ/LcZs6cN12iAqJd03zpRO4lHiFGIB9P5U3gPsaa1kEroWNKGeaMq5&#10;ZalnUJxeICbOaDsUZgino9QdDgUHSEqsEgMgrQDPTDMynYmQRQA3A5uF1QX0FXYY8BTBdZl5dDWH&#10;JNTegM9xbdnKZ/uGhNJCLfX8PnsMYPBa/C/GdZzCN5RuEwH+oBsXlIIIERRgC0C7BEsBZ4gh3Ajs&#10;eA6JFoAaCKHdmEBEn8s3ro+eMQYTZE6YvUrIHSMgVIPXIuTktFIHqRyVupckqGKudWCOtYo4djjC&#10;TiGaRk7BYifButq4YkaRo4FHPC7z3hZStfkDSTWH2auIwmnCURvMoOpXhcNrQYIcrh9JR4kAUxJg&#10;3XifKiCZy7zQqIjRrH4f+2PARHGWB4kOUkZ8UWXSAIiiTtgTv5WVMH83HiEeG+rR8F3Qv2UNlnLT&#10;jpn4WYQB/iqck06CPxOnUsuoDVdIA1DbJjZPM/AnvR+OyPzPzrpEzxbin8bFFHDGp6vKyuolefBW&#10;EmqfXgcLKMmerLQb7TK6GaIxx9nurg/762Gk3V75m1bPjdBamy7fwQpT9QWKXo5c/wDH3laB+W8E&#10;FUR4gbPKcs1J2wxkcx0yQNmz83JSDhOF3qowbMC4YotA/elF6t0WMPEZEQP+5iUI3qEYZPNOJGAn&#10;VhoGouSJrRBCFwpS1yxQeVDzv71Cl67uUHAeMecx1UDbChlRyFwNFwyNbdTVC93hEp3PQJtl42dH&#10;mg1FndkU8RkUBvWhbe1gCyKRsyMhCJMcmG3XWCs1HMsVco6ukpo6wNGAyRD7GDd57ah5TKQhXhHR&#10;Qigj+/jgdHk4qwtwR8ESo6l2VpjspyDP4hE5A8/FAOAhqJu+y7AdMCb4yCwrVFn0YsXBxEqpLrr7&#10;qE4dMBs95nD1FmJx0FWmaaIDhFV90upAiZs4jpE4KXkNLtW4NLxbGY6RGGJGaP1WtNEuRTgtcpAb&#10;0O+pXJXHykw93HcA3M+AHWqo55j7b94UUQiss+onN7UsZomdxvw/AHHYJD9Ah+sM1EMJVokCxblt&#10;3Ow8PedoKF8DwM5YOLRj/VIKxD4pFKCTn2ki/WIlpa0T5tMT2iEXE4Z+IDLC8Jx1w8HranOo9bET&#10;RIHKqUVJXVgVmzLYF1Xqvw8Fq78bx9j/AKAoaUbU25Q0TisX9Ce5R3tswAlhLEs6TtZf6OOzyGZn&#10;Co13uf7C41QxLzAkDeov1QbBSEdXW9U4hDnwFADPxTJHH+/y6/FfpvN+WgWq37cQTtFMMv8Ay4y6&#10;sLsYKMxEoFLHhaA2qqCPkVM1w8OiymVaSx+hUxkYvVHgMZGrMGioYYptJtPnDSV3ikNtJrOIXY6Q&#10;8GfeC79qKsO87M2fiiGh6rnVjM05vWbXJgMQK3E4K2F2Lxy9ma4e8afBNvzOoTElDoo9xvozvH0k&#10;8tI+eQ/jYRSpP1HGZz4Glp0SXEFmCsiogxxeNIZz6x8IBGSigGoo2bETWRhfFAIoSVg9MkTWamWG&#10;5g4x2WAp7ypEWQLdICLaCcpZzBMZACEUhcCbdsl0IRZT6kmcOJnlNtgLCKepZvTuHpG6xVEJPItc&#10;0oamFnkCBIJhE5JVDCs1aSTPxIaCVU/nM04a7IseEZpIai71vMk/1UxSspXm+HDoCUzBklBbaQ3q&#10;/VJQeF9sPwS05PTJh3n36WJPoXs9CuBJaHMrqYGXQXFcjBjMWezvDnzQv22s2aZOY3EpQZ9XeYHZ&#10;epPJWwniAPxibN1ctuid22aQ1brYtvtrjFfClMtTU5NVswVX7tXbymY6OQ8DqOhCtVyxp8KUV6Bs&#10;31AgS6HPEtsroDOo7J31BaVge/e+558vG+zmDU+Ah4E1UMpZYAGBvjmsU+kVxfRpbJFsKw7HJ4kx&#10;wLMtkQ6Yw9F2ZJ7wGbEoEpX1cTjTHvfS16NpnL7WVVR6U4wq/OfI+sUGdY6GGw2uLTX2Al5Zkeun&#10;iGeMItuTfWPVyOccLD+3s2Y7AiuBO4p1g7+DhrQ82/1YvJ4j+oitzcxYD6gS8tgnS2SK0Ssmq2mq&#10;cKE/SWpQvQZ60S3Yz9g+EgI5WiYfAbBOGTqczZsY8oackI2RRwqzOgWytGX8CQq5Si3FDISEjBgt&#10;7aISYHOQp+HeWdBCw0E5l1jBKzDiSJz48MiyLV7xmnkIEcgkFjotcoUuLesO4Lw0n2RQS+E7pHD2&#10;dsneLJ/rysNsCTU+Nm42njcw9CR2Fn3FYg6auphYTlK7NR2nuWBPOlQ/XgCcTyUhzizadgK+FyJD&#10;D+BICUs0SbnqJKcwDBH35w+BGwuE0o2trW3hkaM3OiKLXzyWIOSAUcSjJNQb4MRzkFAhGw5wa+VF&#10;qHhy1dfgl5AP3cF9ecqZyN/i7sUx79CJX8NAXKQgOcG2aeUAHF4cnL5t3E8QDwktV+P2HPujkVZC&#10;5L5tWzlnDDlcTM20xhJhmWjU9ATBVJ0cpQ20MIN+ngAscRI7p3vHTmTNEi3DvftcZ5AoN6ebix9w&#10;4P8ATzaxWvFS73S6FAAAepXJX7xqgUbYaHQERYeGBNHwJWqJo0YGA6InaC1MIxYfMB31ElMz55AM&#10;m8x9iQS61EWqJ5SCKYR3nJtIcXdYlJz7DroJ5VmkGD8gxg+FGlMCtf3KcTKVdQrhaJb4slviebIT&#10;n1Mfm3njGi9ga6bpn+gfrHRMhQj42neDOgNqhdmJiFwqGCANJBuYkINuEEnznkepEGLWRGKakTgv&#10;ccvvgmpJREt4Te3ijnzZi0JEmfMjTqtJV2kYmSmmirTRFBSoSVplNxoUcT4euT+IeEH7FbtRRrdz&#10;+BU4EMUJzqdzj5RuBGuSgieQf9SDJ1B+PnojNPLd88ek3QLzyZFIWv3kMTKLoLtSmummZykiK6gC&#10;Kx418aj5S0ikQjwwuFR3bDGRX20qRmXGOipcMbiye4YPOAXSzubZlcNbuqNgbmMCJqJmeh/Y/Z8v&#10;s8hBiaaWodaY0mjyoyMVSrV+CaEuqsYhzaaJ6pw/hO2HdNAW2JoXSTVH7MMjHVsC+3xDIFzmchat&#10;01Vh4fIS3EQTnItIQCa92on+dZks2zoY6SirC12OVQEhEA45IFKBB9Nc2zPnVdpn/G+/cnwN6upj&#10;ofO30zhfEF/LqgA3CxBqaJ5XpBUPzQkLb6oQqPKa+MCm/Soo4hCvxHiCbNIuPmdZ2bqwJ89DGJsH&#10;+VHbFJaKu8HrNpi6GcMarkX5kxPJmZMEBS9XbiRQP4HricG9GbiqSrGwjLgOK2kIlQctCJgSk/uF&#10;6EZiq2H8YlIQ6v7rkissPem/fh8LDemDoU2AFwVdSKesgUe2YWRC3/2XlG6Aw1g9Rl48AM48DF1H&#10;qhUk8lZtBRlKZm7jpdUIYc0vRQbEZ3g+bHVxQVRqVVgJmAACgKAAAAAFGuCva88TL/7j0Pg7VIvs&#10;jnVm9h/sq0XTRh/eMyyiW73C5HuBrmEKn4MoCuTEJWkEsgO/S7zvlerDX65razbswgLVxKSSLJcy&#10;p6mv+naEEAXVk7YIq965BdgOt5WR73depOa7kan+cn/E27lB/wDIJyV8lfJWgb5iJSBygAVQFl8r&#10;MwQk3HX5pU+QupckqGKudWCPHOtoVDe2I1B68clasj4qWvmYn4KprnUgzUBCRXPdGiwMOcf75Q44&#10;Oo4NVfqj6W6ZTv8A5eDbYItq2LmZlciHRnPlT15VSZpNlZ+Ak53rgcxEfv2nC+yBQIxMNNVDqMwo&#10;7cBB4V2e8epEMXjYMXxm61XCgWT+XxjgFRviDr6a8p1zb9eFrA14fc/EzA+13EeBT7JxzPPUPngv&#10;Zy/GE+dziIK8kne0BVhaZYsGV9sX9h4rynsHEjAWx4WjJWGuKngqoJxvEDYXqSSkbw2ktrmnog1d&#10;HpQ9sRmeEFLQ7aBauoMT2Ukq7NCKz0PEhwdfAmfYxqFisqMEulWbn2CsJlp/KrdxNfHtFAWEoCSz&#10;TEKRp4M3q46PnEZYwyekOUDQSjZJRKBOcHXwHoJ2uZO/hZGWQw5ZUzDXUcQ5DKlZJcpOML+GAbl1&#10;7bPCXWTKytLnjDtLihFZFF9FMAEEzu3iS1XZZ8SJJ0YlGLZm9hGnX53EKwReM4xTpyTseGDTkYt5&#10;KpWSeLxgUUXRiQgQzi+RIzecSf8AwHewGYOoDGBq1dEWUUNQNiLTkqV6qAv5hIE0xrwPLsQJ6lf2&#10;dbpyVoxMFk6sGuTYr9ceiCdTFbnxkSBF2p2KIvIcbR0YPXPNDoijdxO6Orl4HRYq8RCzZ5rWLky6&#10;ZT52+GEjQHNQ6MYHf8r3HGYoL1hZbIiz00Tta8vd6NywjcxwdyU6KgCgYhOJv5lEU8uYiVkvOm1b&#10;FQDVB88hwoo5J0v9o7JNSPhfX+doRUb+CwOF3qQmq4WUMvt3VZl0A0KoBQlABVqGpQkcscMVMYyp&#10;3byISg78LYNEhHMuSY6CiOhnCHWlt8iEXg+SDN+KVTfHHZxnnxcSPCH+9arxpSYCX1vlHsFug4Wz&#10;CgIhMaZeGV0s5Gfq+TwaqXACnV4WIpXEgaY3SD4kBZL8iOCL9cgQsvKDmw3ww/emPdFxglCjCu7B&#10;GW9nF70KpCe52ocHOJpB2Op3+v0VtrsqAIZlcocDk5vFZWxxYWMBTNjDNRQCwAKS8Jw7QjwEU9Vv&#10;gN8UdnfuGkSEBeaQZLcZ4P4cmQ+rJZHcL4dnFYkNbYPryUTRC78iLsUx3FBWUyhXFguAAA3geKRG&#10;v4RP5YoiwDSR+5PBZaFaYC8IsccI+VDW+gDSSnmyy3/tqPjmvSqOktozHjNPJMV/hT1mrRsjCRV7&#10;PZedEDMJdxDFq4jkKfBUBREzGLCpJwABkKDR36dvLKUnuAnVNTI2Kwr89jUiDLA9yBQeuYzrWPtM&#10;8VdEkXmee3vbDcFR/E12HWhsghJG/jaRh2HISpOb9YadKS+3mRDW/qT7fs3/AMle3XTjxcNhcsJh&#10;X2dOEKtaJi+FHKXtPeQVsJ/emAGQcAFPUlFxgqr1CDxZ43aq2y8XfX9H1YEHGIiIoBUOn2EUXRof&#10;VdDNQZSpRDv0NG3JDHdB8TABx/zIwGChruIflA8pEFT2LOwowb81wPm3oJcEkPwBPQc9WCmwnk2y&#10;FlJU7V0qAOWF1nUlm6w4Ul3wR1Xz7khvAgUrT1s1e5q5y+icOjIEqyshil0iZMfiRnAI9i/zUxwH&#10;flEX1oq6p+tGWiUFNidf6nE8ivQjA8QWzMhkVmoyl7yrJ1uQr2hlsmmBYSbXtOczXebMOK6B2fjh&#10;CUOhM+w672/bkOEfpfZIM5Z6MVDwkEjRCWBj8XqX9OXexIJhqQFeMP8AFhuiWCyt5OsgLRXwVb4l&#10;rAqaAhBdDzmcvW1xFbFOHaR+Tkw38P1kbuk2AVjl3Ikrx+0VG5hNRFN8l0P760Eiww26MPFLsW3y&#10;ONGdkDw4DAAAAAAAGBJo0yNGkezEw8xAsdoFyXFzFMLtaDp+EEen6elfW/uAiQyp96gpvjSE14v3&#10;UM1lFQSwBaEsr3aETLQZMNYtsGrH5fWxYEmjtfhTywkhGAnO0N2JjheeIt1bsrCRkWo7xIcND1PH&#10;pqJPuKSsMUmXM4UzlcCTt2FvwHjgxXTzuukeYdtxgtuRBpAK7aDEWmzAwKa+9ETsD4aSn8bjqvxn&#10;rcQU2MjIvc/LXpAXRLmGYcsFXm8nOyB4cBgAAAAAAD1I5KyFYXS304tObUB8Gb58zPAJOVC6kBag&#10;yECG/wB17JMRpECSEpNWGDwAqZgHT3pZg8yxbIZsFJjuSYUIJIyqDEOmwSNLW+yao/xBRBaZcmn2&#10;nKKJWBSGLA8HcQJdpCtxY9xN5VW/fSBAwkOE51uBmCj/AMdHHxSmfyGH6506JaOPsGkBIkqIFiFp&#10;o2DoLSYbcWIu58JXAWRMUMEroPbCtE177TM5ddcFizmKJ8Io+mn0rs0QEhRnfPrNZl0Z5Qw7UDUY&#10;Q8LrtyIu9Ty65SNRg3ULQlBWyw9M48QI/LJkJ0dJ+FvY2DI2X2OqxIVYpHwTWGzEv+Ev8F1JdD7L&#10;kJRtFNJ2VdWoTSvW1LPdYtkcFA+Fd07vPjyDRwzzgSR6fBMPZKc8+ISVDD+vgkshGcpb5O9XbXo3&#10;I2J21LyKcLTBygYtIBXkLqiqfh7gt1Lu3xNLCJAinEuNoYHwbSvDhIuSYUOcxrZsQNZpXy9DQ5Kh&#10;dXMnW9jvQcWQCFhaX1VUdqyU4K4wjnn/AKEc6zDv1N7VUsFmVqDzza4cKp+AmaJrP5Q7l1c82L5o&#10;O440tm0YDcYhxkyCMZSJ0r167sz1kDKY+Xp6rUDVkhEtYtAYcNg2MGRYQkqyaMDUjpZdU5DaHKeS&#10;weWUtWtlORQdhFaqeWysnYcJp52wSOygFH3by38DrkNSW2MthGHLcJHch4G0ncZOkIER5tB2jiYn&#10;eQUP84oIEJZyYlJGlKftEwGllEwNGmvckIve8JJXgGQ96Sk7rTzQeWBh0YkH6FkNVIMXgUxqUCvU&#10;zkrMwzGz6zK3bFhFMI5nGnop7S3EGjLFC50FxvD3L/EJGEl6SmFw87GS5UAWAx2K5VzC5JCuj0x8&#10;Ale3FF3uM5T3iklvDIsV8qa4LdT9icUfLyvwpO0c3FFTaRBe90MdoAxpB196PHXRcBp7NftW4y2Y&#10;rQH1bNDR8Mq0oSd7aDsmCpBpybFVUP8ACd1FiZG9o9shiQ7L2/4XuTXBATTUIxtliioofY4No+vQ&#10;KOvzJrMe3qERJgGsEBFygQLK2pVtIymtBFWITjpeMgmJILAIieIiifaGEfoYPkQVdNhwhOXkNm3r&#10;FcraRWOEskq9ExZT8Kn+SHaghw0fSyVlKK/duuMc6xLBBAAJN/oH4odjQDA0a4HDnomHlJrYIsF/&#10;wEQ8DgAAAAZ5QlOMQ+LkB56i2zxRoxFPCO+qqTcivY5NE7yU2Q07Q2eq1SGDujXAn0vd4/il5lZ7&#10;eKjyCZRo5a9ac4VGXIyOUzldNG1xNFY1hSU0QAHAKgBEBFuf/GRyV8ldVzi/iTcQVRsISTTDqxFW&#10;5McZqu+4RDMvGoUI2DOJF9kzn/BpclbYmIoaUM88+g52VPPtvGkSVlqEpVcGsZ5xq28lYJ2NDH3x&#10;brGPI8/hD/xeUCH4HE8EMUaUNjRlYGdDDwROAwV2zCUBZFuxlY/oAqwquyLY6DuQOsZDbs9QrWQB&#10;0s06MbcKB5SRugAAsgrM4FqT6TEjNlURQRtAogesRLhXsHaB7rS7IAWVAInnEMy2C8RlaxsR97NQ&#10;19l0rDh5aqMOMMVeo/BblVn+U0G7QVfqTPGHSOpV+WMuyjRwySu1aZDW5h4fg+TFnlresWZZZr6W&#10;cgLXCpDs0JZxwKs0BS/7Jmg8tLM6j0QLGsZS+SmFRUd/cFowOHRdJtIG+XwExGMqwyIKB1JrYPaG&#10;SFXkMTn5caHoxQbTG/jbgNDMJ8uHjyBlfrwuXH3ReEM2vGKju+8nBWWLRqum5aslg05Mkz3p+MzA&#10;8mlIOO2VqrpVwfFc/wDTCylxMJ/kpUMieMW8FVaN8FMNmuUyUmOMTBWgfQlY+R07TIoL0r0h2epv&#10;dGiMiUAq5qZgx9ERbnqDaRREi38NY9tGHS1WqRwLx20SfKtbr+t5uYmuSvsGierBPST2bPoOm6lt&#10;7i+fAMc8PuqpAtpp5hrdYKvr2Y3D8jKUQeTYphrPuRTUkYoqcMyjtOuhn9AGQ0uknRth3AxSkKPH&#10;hVvjwBerIvDppHh4hNJakydpMYHtnzfa6pieKDOkh1pAtYR2APQuuAcdFMKJMCXYuIwORhQr4vX+&#10;TMdhmj52ROLlp0XpDagC5y+CHqAVLCoKk8wCbSyNWw3Mlb3AwSEhbxGBIxba9auaGo/se3srQMaW&#10;IKW4KeLxvL1WYjjC8ORU4gvOE0uYvv8A2gGocPgf2aSBsAA7bVJceknYiKfIjZir4rclJPgA9O/L&#10;l2geQSZ8IGUA0lhqrQ44/Sido2OfiAM1XZrAQoU9iUtICNddhndyzzFQOU33spKvkVY+NIxOaRlQ&#10;cln264WIGdIC0GYTHJwdYuOjJOIIsKy6gR9ZZ5TFMQgXyfqG9Akp1f1+FMVjFThG8PjnjQYq6Zz9&#10;nQivjsedIrBaD/ivfOK/RSHBCIuOwxj3AcG3lOO0smgq2NJxMiyOkpHjkCvy9nxZD5t6SupOFDsQ&#10;EqrWShuJQJQBZqysqr1SyaxdrCwwcQRFKrEHlS5cZ1vHMJyymGTfW/DlIEQcBPF/djwPjw8CacJJ&#10;MDOmO02MIS42h235kQBOqvwiVIKZ2AtBkSzQc1TaPPoXHiKuovJVqSlAnbwiy4g24E6m9GfRJLZD&#10;poCnIlbKuTyV+cJ9DZw/Q81pCwMYbQOFPAdRyruYLKFykVFgSebDkrbYxGQWshOPLG3DJYMDJpx7&#10;fAWO+1/7sFyOSsga/SllRF0ZYCBNlz10BGzBSZ8IiJ7JhazQmQ9quPSs19JkLeXCREUOWOs5L6Cp&#10;kM6hj4+qzJsRnDO+wHJtvHfT1lgFHbBlpwyrYkSoWPpK8szss+WogMmEY3YHDRxU5J0mQysjjfAo&#10;LG7YG6/MRsAj3fe4E1CzKtstPGpvdDwqMoXSe4jDrvf8dJvwIiMH3iSnHFYMUfU4tcacJJs/bwzv&#10;kgzAbPANxsLd0ac0EutRNoieEoAsq2Mpel+ROZRa4phIWddZEGNC0CGff9ZKIEQxTDTdotBaywtL&#10;bvqwmCv5cSVIPzWlGLjuPLLLXmd5kpJvEKHjETzHwlKxzfebCswL4iv4nBmpR2OyOmQ5BimOgaCZ&#10;LopF8wcPV3q0R5U3uQQLdmKystwZdBDkbLMqeI59henW6HBG9xCltzT8FKHJloAr+ZzH61NRJYsB&#10;QcJYGVIJ+BYUYua1EOzSH5lw7N3IZITKPWiY9iWgIac1LAE0wTVwoNoijAWWxgbmnkFsH0dhAlfe&#10;60dn7R0hC6wQomw7Nu/1iY0CDVu0SRdIBtIC1yDWQ9xUfI1G1D3rwYsYK17evCergafjnlmxijm+&#10;sSKjdZeB631Xcvb497xu73cYZAKWBRxELD1NogSl2QYWJhpOuoF9S8pPXbscTpr5GP6JnCQWfxLM&#10;INKCgiPALVSkGLzzb+eYmUjEHmFG84DLh4F4iRpcPqjlMj4aSoqZvSFK2JnVjTQkvogt+EtqDfvH&#10;RbMwyMQkQbw6UyYoeGgm+6Az77w4ImcsAFQQAKqgAq1L0HAORlLAbxdimBjLg5huXxNNF7WpCpJy&#10;Ij5fyVsSYB7HhSHQaWFfnhArV369Y4fsafnByOrgEwxp96IPjImPQjR0hpr9iGZNhTBvO9SJYsCH&#10;Q915EmGIpptNmQU1KpLs2t23kRz+W86icYoa3JpcJ8MZ5olan52IhKdB7jV0+AVCdxPgnstE0uXd&#10;gtSwM2JwRHSH1Pz1EXX2GfQdjPr4EfzidKEffZgkR+lrgl+Za2vvwQMtWQJpfx2Gg4iWktU5Q9qx&#10;zpwHi7+701YUP6UQCS+69tApB/MndDwKRK/eYYEVo4LCKWfripok4Ug8m0JgEYXfiZajnOjww8Yt&#10;s74PTTPsdeRDXPHN/SMDuQJoiqNyF/Y5co4JgKAAtRoABVUALYsmIR6ghGmyMiZUlJR001zni24s&#10;RX9FelgEwfZYv3BmEjZDeF0puCqMarSbJVRLCTUX3JRWio9oKsoT1ok4vdfiK2JQZyIZlWIJITEE&#10;LERu86nUY52p8dXhK9dPuwqiySbS3g+thIS9Y+JhCz4isYZXCBNRKRLH/gqFEvsmgQ/CCiA4dZPk&#10;ijZLdpFBeRrXOOm8dh6yJwFAykFRvs0hC744RtqO2YUq6Y2Bq8fEYAYDvYw+r5ULSfcH3MAJtFK7&#10;AlIa/jDyExtm+LNQkYy5ZECiOpRFPVQoHHBZICRplIiP8Cq/MaVQgZ4gvBYZKPmQmqAwC+xgFJDA&#10;bUbC6lG25WyLatyxCNtqZO6lvCWCnCky4/aMdoMXaSiqyd3FYNC0S9AwYnTasUpJJxW68t1mmlJ9&#10;eQ0mKeXo8hQ3jozC7j9aH9EFR2lEDW7CFqytfuz/AMP/AHjwjEdgXi69IWoAYGrKGU0zfDua6d5p&#10;/Iidok+X3JWmEnN00CJG31TNB8kPAACvDmqxf2beiUYQr5PbzGhyMDRGt8ECgRTXKhRJuLt/77ip&#10;VLYEa6C7o5kY5Xd+l5zjY3WxPxEX5FJZUilNGQCT4qdKAqVIk3rdXvGyXGJLourouu1+NXur7Xhp&#10;5BkgzkLaBPbSnEgSWEhvOLXGi4Rs1kucJnY7FoiFxgACL87V6hKwweHFmfl6kZv8DyLPlQDtOn8s&#10;oUKTGkd/2IgDbo6hORtfiLOMeBOepodppoRNNbUwVJb8RVlJ9J3ALhvTGCdLfTgDlf5iZXEvrnZS&#10;NeUf5Zl2MsMI0dEXshaPWNuLhYTMlKHq3aCfbyxLGS6jBxJpB6eAGPSscJwq3wHAqTC0oMWZMZDd&#10;WjOKA7Yras1eV2IxQt1RYqA0nRaCUgClESA3CWQlAIZBT3WNIck7O34AxPYn3ExFSAEt5y3lkN2r&#10;AOWibcknbOvcuHtOjxPJT2ZLR5T/AMn5jvGhKq7fy+9VfbfoXVROPJI3qxLs75xFOiSYYwOmzWeg&#10;3xsA1JrgmvBzE4UbUgpiL8pi3eQnrEOUnTu81GVPMhwucoOUm0gfGIKV7u3srJNUlGhlKgi1Va3s&#10;dl4yTh6Qajawo7iPrcB2JWJF4oO3aN9AQjvGfZIa1VE9OkGpADLcwWojl041ZbJM1WNGLmnd+iDp&#10;nuvgTxIjc0TphvD+l60uP3hQ/deGHNsG0nw7Oiz6dB392lx/ungVPvnG9UAAFAmic/C8BnL5uxv+&#10;StNpvFFsrr/6XHqg/kt7jDYzbI9TjvksoA0d30G1njWDcJ+yisDyMjUY9/gyqE2PHMht43zRpyBL&#10;A3JWuqjNJkB1YrdXLCMwRSg8gxNLcWnN2GqiyJaUm3n8IPMLbixf+CrkrBcAqk6gqiAFRdPaApVb&#10;BGChimCGBkrqdZ/j+sNPfjKg83N+qTUt4Lv3krQTFUPNOSsK6ySrUjhUAG1CH/A9/wBtsBuUsiJY&#10;2OxOyfeDJ8m/O7GPimIDVjU/Y6AVU4KlkkJR+Kf1CnFNoMUXZuLVECkaiLy7pzSsuyIzoAT9YwPj&#10;j4nBAeQ4mABCUpZA6o3Pif8AgqCdqB0FahKLgXieuZ5J3fTcEAeyQX01L/dM0eDei/rDWbmQYZEY&#10;giI3DEkek/8AnhV9PNeSvejkWGV5vJ23hD3J7i9n92c70DGDoI+dlu43Q/NhS4CndKYAVumsgTGv&#10;tUy0YxUwtyVpGtLy29B+ak1bJvt5WPoREGIEx65eug8CSXcCRrQbV1B+/ErDmv7WFoPzzw0csDsL&#10;U0pgiCg+HQrVJZ/HTWrYov8AK36U6iSUw0rarrr8eaMYxpR+QEA2jqRpidEQArWbR3eiVsvaENwQ&#10;2IMCA7oaQtOHZZdP5H2XJ0kvn/aD/Oz0klQ8SE1WNhzgw3mQc2FZsj7AuVVR7jDRHGmRUXpA6LjK&#10;XYWU9mr0ixpqzISKjPNiZpY325cnCtaW3p5rtjCNhrxJ8gFjVLaIqAjorXAsRjJiP2Hoz0CP9NEQ&#10;jnEeDF4L3wZZcX5LOgNO3pv+2HvTS+PO7u0gp/nPqpp0DIpFBDcBVgkQlVBUMKZQVXBRDkUrRTfm&#10;/JWKfjAdeZDZmECmK6YRNrRw0MZVbAlDsCMMeUBVoNq9g+7LP6oseASAKMEshlHBlp69YvCqHpwc&#10;nCh6RtbBf4leHJ6cgn8de640G0D6hpeTwOllIGAsJ4Y6jhIrRG4dm5yLgosygLlSyNeac6196Sst&#10;Xxr9tzFA2HCHwwM9aH5oJKs7VhsRZpsDZr7YWWIsIVVwMMIxf7OSal0uKgvqNeeI/wCzEpomSA0k&#10;ePQohkEdaqV0SDiTgAGZadT/ALzwqVfSv7rF6aEuKswFKlsQEPESx/mLR9m/3/4cjLzFsrXwURek&#10;qP5ujN83dATLnFMHMlcIHRy3luqv0RVOJ8lv6BmLEQMnDLAi/nNqpD4FSBHzyOUZeqvLL9B77Kn2&#10;GVfFodmNB6oHP9PHZ2AaOoyyiorEhuJFpQGMW1zavtCemvhKl6suXoemHMb9TRYxFOmiGrfYB130&#10;Xj0i984XzTkrFvR7G4uT12EG4XVi6mvjShLuZ5b6B5Q4J8dPxYgOWTDWYv7CT02Tl01NG5BAe+UR&#10;ZkRZjpWT0YCdDBHemnlIg6nbsoLE4QyPnD5KsggxVB8qfGes8pAFvxwIwfl4Vghz/oz1xUMUXZ7B&#10;b3xdBoefAlXD2j4yhILKgmVHJlVUXAb/ABCkDlYAqgLCTz2xUMILb1WrH6sD7/tRMYbTWgqUXMk0&#10;jXed6UJ2O0127e7hPZpn/wDGPACUIMEDrfDqAkQj+yMV+hbbFrsixSA4bDJ2ADBlCkJaTM5K/E7N&#10;3SxEacT7WoAtSRYtBQWpzS/iL/oZbyTNpWJBynmAFz3P7aN+KkkLN7MyzhTnwLEV9Dg+3ulcMmg+&#10;FP5WtgogY1jaAZZgsY5QIwO/xZaaJDLLQ9Xtzau5BgADpfTJl11CKKnZwQKytfYxFgn6oLJBgvaH&#10;9gxsPrqq42ivK9gXXtzjBBmw162Fn4N3HKfgmx4XS640P30WH0uQvTwN9MJdeoMRrK3gHIrmmWoU&#10;Sm0/4EPiI67ea8ld2Fj1iSyUZxgKhfRQzjMXuNjhe1HjoWpgUvuAl6/8tjMBAMenKGJimqi7f9Sy&#10;2ISjefvVEzZZKQBjhbLrL9oHVYcISsbchEcsDcQ9nOP99X1HYawGqaOOdBhMF9p0aig2fdPAOYh8&#10;5AX0qaI7yQ5Sq0S5xI3rJQay4gn+QCb57iSekTfzsos3DRzhdvzicMlzdbkuB7Xxk24RfQ/Z6/tk&#10;m1CqngecGQca1XQC0SjI/pnF3XsjR2I/Wr0yALty1Yz4HnNKykilZHDNRoI00okGqUpZdglhZcII&#10;WypxEEoiYR3L1/N7YE2Lj0R2SJiR51G8D0omv27RFAmOwHN7PMHJ6fJ2MFKa2CSznqFyV57hNxEK&#10;cSckLSLAhNGmrEos5AciVivaOLW6cZ8I+EsDPBmiJdcaBqhFQIZoRj5g1JuiffGRGwrXx5M8RO0T&#10;ZFee5iXqjr2c4ni4XKxkKc63apu5mUhvo07rsrJjp2YbFM5Cx5E9MGWmkHMaCHBgskcxgPQ7/FNy&#10;r6YweIZ4KsgxQAFUCIjEbgW6G89Jqghe5nmDRKwUOryV0YenKsKxJdxAThlizXCVDDy1oyOVyQuO&#10;9dW/ha3jVZ26hBvV6tvOcc5f4cS+g2N8LaXSICgAABAVZsth3AFIPQUkQ7pKIjJ0ZGpMkIGO+dWA&#10;ZAhNy4Lzd1e8UrKhbYdV4n8QG1OhQZ+57dSERKUMRxwIqEL932tO7q/QTcY74EvdZNp2z4rywOUl&#10;sDQTXabXa7ElXZ6qrsqr39NGOLmFMDUSEqsEC1fLQ4Sp1gdlb7TfCgoLJsZBQkeGwKZj+FOM9Sl7&#10;sNRQgM3k3yfBCpeOiuBY+13sezztw/wW5K36HH61T8hPx9zmQnQW+AnWYrHfQs/vi6rVVFT8Ernd&#10;f4KVwXD+SvVOIxAWn806zuyawlwJd7jNLZbmxxa8bT89X2Bgv2KadHIZCjNY5sJDq5wq0EARybdh&#10;/wDBLgCvr+Ss43kaMZhrhYwllK5SyyhXiDgW623NUHkEWkMDAASsxRXg75EPG37ghXiTuUanCbcA&#10;N1lkhZaUFVQjdaFKb8qvNemq4PXkZBxB1QxNLGhYKdQUp/gbyVnzGuWTUDJAvNdmYZyt3SFABBZU&#10;pxFiSxEQzd1DyOrgQR1gVZA2siWG11ZC4kqtui3yZ+CGyDY+YyQ0G0OA5CxqU8v76YpcdAkRkL0F&#10;s/kZJ+iJ99q2SSDnl3QcP+CPJXVqLk4gUyEhQw0BIJYs4IJx6ByXydLWlyZ3os87VBgB+gBRp8D/&#10;AIJ8lZC7wLKVRQX0THQ+ldJDiTgCcgEPk67p1KRjmsf35qZxLjL/AILO+Suycgld9tx5nzq9+sYq&#10;qX5lIxQecssR9sHcGB/gxyV3h/br4A8CNRg47pKRXf7IqL3tTcTFXGyKgtFL4sRA3H3yLUGJ/wDd&#10;RmmC8lfJXyV8lfJXyV8lYCFfjp/QTEfQH0HuS7C1KnWTcAWA8wMYtaAQ4CyUPgXQA4k4EPonyVxZ&#10;4EaOuZ0gHbuS1zDAAJACIBSuFimW2LwrcBeXS0uzDxPRa4aUzg80CkyW46T/AMNhZjX4aCqF/T40&#10;yXlmilVsEYKGKZC9I+LxsXDVJPWXadgMk3wcUlE5/tHdaAMMVnw2g9eYpZuK8H5Yj8gWOb6oNvSZ&#10;eiCkZIge1bUqRgULZwTnEB4q8l5O/aDVco5OFw1oAyDrPYF12d/FK8CSX6mFH4RnUKDxwQXIr/W9&#10;O/RG5K7M2L/yMq/YlS+8QnFz+zIvNU5ZFU4AGjKNNShctfTcvfNCUHANoFsFGUExETNwBmU9TjyW&#10;eP0YMHiIRL0/sQ86cCWoZokWNVc1wlDZKSL6i6gCZDl9/LP+RIo/FIY/+UlxMmJZUWi3FUvEO3BO&#10;M7xMVrBMkgak9EfrOfSEWhisj5RUV1lBc81dV9EkXJXSw9rdrNQFu8pxCy2bUzv7h/RkAyy1upC4&#10;hHiNdmjN8+thjgWYlQpf0KebuLTCmuhdp1BrG1i7bpJCR0+BrKIXPupckqGKudWAY0q28L9/JMGt&#10;Qz7/AIAquZsh3IUDuMMFrYX4bVJoCBbmac11wAp0x0N0aj7hfbssfHuxOjayJeFFLw6G5JFcj3EP&#10;LoYuAJmrZsRgmQqgUACqoABaq6ANq6CJVLsCTtSEgzOimNtcgA6SgBgQeC3GtADFMgVsbN9eRIwd&#10;w3Ym4zoi57zqWVfwbkrs4sdm4pPLxlJsHYvimtnhxVCI6JCBZn8+EkQu/KAOGIxZSHzcfPMoPJdv&#10;BaDEMJJAv0Q3+xVWgnCEmdBZtTPyEstc0AgKpeaIvq8ivG+hSZppw412Ktb4+RItpmwU3QwoCOQx&#10;5i8d1vnL5VGINQTSi3DU7rAPRmQDkDZWrRNiwR4WbAwFBOQoIgoXsgyHJtWnX0hWlvCCMBjmEqsy&#10;XDDMxkfNhlyR94CzYEQFrZOPsZDs5kZDyWAdDjhWU2yxwFCii6MSJNwRvWtvPkwQXZ8ImJfLtmUd&#10;lqD1z0p0keHnpjAf4gGxeUgggRFHAAAKAALUaAAVVoNuBnWNJY0QnApdGNKYzGbvmstYGOabaLao&#10;IsPVuz1zrPhgSJqAUx+5TPdLG5HVqF14Rhn0O3IJUIGCq0h5mGVHlBatIpuMWe9ljY5AYzBjoFBm&#10;OUhVDWmAQ9IcrSiIVpNpcMBwlKvEI2MLpFCKPTARVLgpl28hWDiDxnDEvIKI4nrgNvMGrwt6C00C&#10;/j6mHyGE7x+8PCaUNOthIYrgnyMHyvLUBNVdaoOCG6wkOiHARvo6fTKcMAKNHJwBK4muTazHaC0s&#10;N20AK+DzhKBA5K62n0iSbDFVDXlbaQe1UqzbEoK0nfnB0TVySNI4AyeWKdEDcVWYBFHCL0ojm0VA&#10;Ooo8GgDigAezQaQg0ApaChCSEEq4Ixt4kRmE2WjXJcpdS1DLSQA6To8ro0JuiM0yEJ80G2eU+Z8o&#10;EcNHPLX7IVXC+iSIQ4e7ZHgx+24XEx3gFeC5pjO8qFtMXaQYgHuVc247Gf2iYdn5BSVCuGFj0b+c&#10;xg6r6wOQNSXaJXpuXrEHAZtTnmqzg5NjXQm1ooey/IMqUR1tBrlEhIK6yqrccL0fzBUXqj1pe9E/&#10;A9CnBy4KtN/YyUiOC0p4IHHwqFVo2qPuqG7B2cdnHulSyiQw/bcqZ6KlPmQemoRrI7eKqlUb0fPF&#10;M87FKIjIhECnZ9dDjqulnq+RrTkgzFjtFhdrtelGYr5JTYLj6PtjHYSOn67pKUBaatYiRNCSKWDp&#10;QVbpsRZUWn0L6lpgKx04aPUnuGZ872sVHZQKMGheLShGTL1IWZoF+QPTFlE7bXwJWibHmcFnvQhB&#10;o88jVnJjxb9Yv3ULDi/8ctXej8cmAAAAAAAAUAGgDQGgyFd1aQ7caipVHoAWcZO46UvmeBDU8zEs&#10;usODNo1dPBzKheJa4FPhVbaTSaxjg21arEARqN46pn4s3bICEHODXA/oeoKluki9mSMSyDlGjzMU&#10;Gyr1yYlQ8aJUJrx71BmXQ5nGujBJwVAFVAAtV0AG1XQHeH8WSKIaaaQQDuillM68PhbGSvbIIuGm&#10;v8tWa+8+CQHqJev4HVJBSYLcxndnriBAO9HK/dhl4toZL9fIUahWwOyLMWqzMLaOg02coJAlDAUL&#10;feat/cSlVE/yxWhk2pJKjyzAR0uzNjeLf+nEGAmkHfs4v5QfkeYguGDmCyiNmjAyo9Xshe6EUNK+&#10;RgJe4cDLnak9Q7UVTuX/AF58rIpMhCjyVEPHjh+/hM56FwqYSFckoy3zg8lap3VohW0j3YrLQF3Q&#10;hS4EJgxdtibMBmOVJSSpACQGZVSo1wTO9LBei0q54IkVcwLWpVtr9AXkWRC54X5CWGKIsKqHZdp2&#10;0E7GkjC7dsiQFsJtSixAmo7Okm7YKigVJceyZHdISzFTwCZywAsBQCIiiNjXJlzVHhhCS+ULfIZK&#10;S42C523sdB0AgbWo2eAuHM/ozyN4GzA9T2CSLHmTFIbjJzNpLHnMEJW0jd+jhFpn32MBzIyEmxj+&#10;X9LOimicwK39YzOqFA4ocIG+YiElcgKERFIfYTE/ZYRc89500g+DX3/oitwOh1zUlsxBOT2hB6mK&#10;PommgVQUyCSgZgSggebkfnEvWNOlxfRlIN3XpHziTBWiYUZv+YGAY9iMI1FHijwo1geWkj9aWlYS&#10;PnNDYRiDiIzO3bS/tkOCpxsU3snwQVZKJBoYfsOP+iNbAd7aE0AGJpii5TYq8bxxnN4l709gMCRJ&#10;nDssHJRlXi1JImeghvMuQAV2ynKlV7gETsva0pO3ExOgMytUwkzg1v1W1ehXsaanJQRjz5FZ7izJ&#10;vHq9jHq5q5Al8RCXcqi+UBZlPP53+hb+jp4qP/HnSOmH4jyj7OWhC5+lZIEUmZ6Ouk5BWHyprio3&#10;yWFQR0Z5MKCJTaoQjNcRlWKAAW+hDQ7vI22VeVcuwAWaxqzPRisVuOyJGI0I8XmwlmnLE6HSDU/e&#10;J7NQF65FUiCboSKrMLt5pKiZFSglF5V1AeRd1ahsSLyoDOEbaRhQOwMCIBwMyLmMOwLJ7ARP6C7w&#10;GNOg7hw5x6Ab01SJGgPACASQnwukBsLn5ZMCRILRDLH9tMARB5cZVGCgDgCYRB+dAhrzM30JyxrP&#10;LTFb5j0yDXbLvYvp2qN8xh/QoH0JvpIKOOqUAU1QFntBrs3LH5b3UKCVkocztUkhsKyb0saBSH4E&#10;IyRtzE6rBpXmyQVnIdWLCHSisQcEESFM6kuD2Q0gk4dQieezUMBJStEdEcvNctyVn5AkfVwAKAAV&#10;QIPgELDbU0BK1mdFzfQoya+ijFgnB6TLIxbdSeIBFkLCCuF6AAHJ61UroknEnApIf4pWwEAwsiqK&#10;bWaonZW04kE8sTghJvUFMU3XCDHgek7baHcpeBmC1/6eJhRo4fi/3tyJetqrmHWEPlzWhZFkds31&#10;J9aGVHgOGDiYg0k65YuiDA1PpdDERKPRL67HpEAxWs9lZQg1sVAEccnr0qib8tcUaU6LqJgxvMBw&#10;r9PYVwWimVT0LPUw0IA3/AogGwijUA4niAxwnA2D3HxZo077DXYwQWBC0bAuP0HZ3IP6q7b2GJIm&#10;PHgj+Hwy2TqqhEBLk8+sbvFEW1ELBifCZFZ72RP/AAbl06JGsDHoFvBG860KhI/WD4bFnigPKSyj&#10;R8NYbXguU1P4EW2/FhAQqBFDu5V9l8P0HIK1R6FyB/TgoikPYoVP1bPWlQTmdnyMXtcNOL1Gk96o&#10;k52CmExz+qAsjdgXa5a6B1jKAI+8b96sTIiAZEcwUrUFr9Ix9q0KvABg4LqYVmT/AEi8BGNEaceL&#10;m4WIVKlkBwZS1sP3kMFaiaG4k7YXsTvwEAsxC8Z+B1O0GATXuCOwsFRxysbFT84cAVWkHjMJBL0b&#10;eqEChUzw1D+hHAJ1IvWUZH0N9LGaTJ2hG8h3Ag2z8oGPWjiZfYbq7JE0fIb18U3k+bew2WaoaOGR&#10;RtNiLxCKHVQRGw2lEEdIrg1a4VVmfZ/a4/8A0R72iU6hAEUkVJaUOVwoNHllVeb4ZMJVI8uCCWQE&#10;E5As02KTBs6sZb8tMpQFaviNxGhy4k6HtQi53Qc/Y32Q48dWtsWNXeWasXbmVbAKejNaFdTuy0Kq&#10;LZqB/JD3GGxm2RhEpdwEpssRHYO/HAKhhSpQMe/yc4aXuKGqyjgPMeRAcIRRRLI2NAdfFpEIKrTw&#10;dvylOjVkGzmeZ8lZCREIg0CHIauCaRHf7odOMv8AL+7aszV/j96cP53YOi3UqTzdyNKgTUy9Uc7u&#10;/oXJhO/MD20deWikvEUEaNIBLjgLksJLBVWYNCdDJgEaNB7IgTGPWFBgKjsQaZkUKq0KHoahMQE5&#10;jcZVA7ZCCJnT45sEglr1bMCgQckhL423FwYpT5vJ4BdgBQ5ANCwy9u4SV/uHax/5xY9QDCAESJoP&#10;rNffV2p20Kty0FqSJr0XsK0IW90sehgMJYy6BqV+pRuAACQg+Nu2XNn6RVf+W8d94CKev5MmoLMA&#10;NMQVYKrGj3BhyKaSw8KquATSUu4bwzihSgk/rJIAeY0FRBaf93Yk44QSIblU099hsL8ih+loA3Is&#10;BYbQ63JTnDccANtV9FBdrS8CVCc4QOloIbRmt1mWxo1r4NgvHwe13CGh47hVL3hC7VWuJhG6L4zu&#10;gHkn9OMy9nb17nryFVeBevQ+45M7tC/qtVQAVXNC5YrsDP0jkCsMS7ZVpTnDbitkMfE+F3rTYZVA&#10;+Z9Rqpw2Z2Vf3b0oZv1iHVrQulpWGR6r6ERBb0SY3r4u84veLfG+cymdBMmTJkyZMuYoHcFpSNtB&#10;B6udyb9LVe1qJKhLhebqtcCy1lSdRV36sStRIFiBeN/Fo8uyPbgvAagkP64L4BXsd0n/AHUGwYdp&#10;Tb1CY8x4i/ZB00GcUT6BVOzKof15bCKhqmLB1L8AzSlX5sHvyDxegk8aFhRvmBvQy0jCxWSVJIPI&#10;J3QElQt41euZ2m/KsGepS3kkjHg7BOhkALVvhgg7hbC9QP0M/OCIoq15ncld2Q4k6sNyEjVIpUZB&#10;f0oltEMMYfFWUaMhnKVZnnWv+fL+7aszV/j96MOp3YOi3UjT3aDObcp2UJcvMLsN8WMDIxWbgyyM&#10;yaxXCDAqb/EcB26BYKDNKY5Hx0ARJqge6oNQzMKZsuEsKGteKpy4PRShDDyXKBKvRWZetimr8IHl&#10;4xDsSF4aSnCoPwR8dyA+AoA0cERlFzyWCeEu8YuLOAIYojDAwQKeWmuTCpNIq8qcwjzdEdGbh908&#10;8TvKXF0yhCfyW9xhsZtkZbPyaDcjlR4vbIP/APeuU0hpnDjpp9V1GWI5bH+0Jxz5jTvBVDNsEEkF&#10;qmIFSH0EKrZM115AylN1Dhr4kXA/P0YYdUNDqygN707x2SthNFiNKI1tTfbzDkrEDLHrxyPldplT&#10;cU2+7BGpmGwOIZ51r/nz/wDhq3NXNX3p2/nVg6LdSVPCtB4QNrKiqU3pt7mQ5ggvRJX4iqsvDMor&#10;005nILRoSLkaSkkglKAuOrBTvc0gH53ZgWAJYI8qyckbCr+P6mhrbmcaWatzb4/XqpSHJM8CMJiC&#10;9RAtdwAKZR1CAygMAD5j14DkwRgyKPrYR5JWsSiAQSo+jIYuI5AoiWjyMFCRnaYG0D6VeAKZsQ7g&#10;V4JUmyR8DIk9uzOro+xLrQsG3UQiq3yyBY/cZi2gq5OTfTR2idt2lGbXaBgsMlioKTdpuygWDiIh&#10;bRIgfl9VNY8r90RZVlN8DpegOqhC0crKkTPTISkFQXDmUiN9r9AwknYYxraQjur7F7sNMCV+s9gQ&#10;Azr8eqjd6NOjzrjICbgE7KTOyGxfYjJVfV5QozxcAQhWx63c7EW+WoY0XDXbqY/iL0Q8T0HfcCcY&#10;WRQcKgKURIHJqv6pnlwfJW+7YmzScNkccgFrNpC/kEegFwBqNB04XICAWlBQ3LyjPOtf8+f/AMNW&#10;5q5q+9O386sHQbqSp42TIyMos6wrpcC+6Eo2iI8IQQYo1yyVkup8OPS1+gR31qpfgAF9QDwLAKCg&#10;KFh8UA7qAtQ+gUf8hUf61L+odOPA9J220O5SAmcsALAUAiIojY19WWowCklNu5YeAbTCqr7SRzxh&#10;OsnFXQyrQKuEqZiF3Byq1CgkDgeXquBYLYA7jBOAl3B6ENeAWbAwlDpzgkiNWlGAF5HoKQEIJcCi&#10;idWfzeSUb8MaSUajVBAHmstzy1rleMWBB0lMRXlRFeM3JxUiQKjwElHxQwkskObHSPsqppAyFd7k&#10;aDpIqrIKtZDv3osRsVeHFjtCC35qIqo5sBWpjjImRsSp5Y44LREFdgsyilVsEYKGKZA0VR6P0PUP&#10;lxSb5K64okAR7Hs92iEdlu1kF26yJsW0GDaxaKxoBTAAAUcxbMtN0If/AMNW5q5q+9O386sHQbqS&#10;p4b0PbUUWCFjQQDMt7DODaBX9bLbfBANTmXwCig+CQ40V48ZqH2jHA3t6WLFWrjRIbQE50TISEYl&#10;vxOK1m1goOKONd8wP2IjCQqxM0v1K4EU38YFUGicF38Kd/ifyhWloNrCQhcURl8FXgfMuS/Uwo/C&#10;M6hTkz967vDCx83JpeYlvvG4lKqNkCNhm/EuRC+rR1z7vSWMwVMUgv22i3PnXEKigA3YdWUaPePE&#10;NIqAUOagz1R1NQyuyJFObQuI/pmJqxiJI6hYGQkHHDvJrPFuB24JsF2WPgYwvS2itKlXXQHQfJdb&#10;APwFGEgBpHxT1JeD54JbEK3AkBe+BiVG8DH3m64ECoFTyEA84x1YWJY2R0Q0ViYdY7BrDuKJQgGj&#10;REpoBAtCEDYuzDoTj2czRQsS0w1o8n9juJCP3FQYjz3X4GiLF2xNEZIEAEV/MFtq93D6E/K8iW8f&#10;cRLhSODLly6aNy4z6BCH+gX+ApJzZrcz8btK9ZHs5i+u4aaKAjuiIiERG9iTuWDPdgts7RW3LRUA&#10;N0oBQ+5ujxR3H8kCmZyw5+SEnz5vEzi1NEYyN63ADCks7v7xiUCcpn9PMqkqhIpKNW1gWBEEDEQ2&#10;DUqzgJNCUfTgplCIwUHiYBRhGQpYCgAGW5SRK0jLtG05LNbdwHcgrYGpcuCp5AuMqQIKLqoA4OKc&#10;FEU8v8+StcE7CaLNz6KRDAiSnAKWo0B3BQiCdASzLT9LH/8ADVuauavvXt3+rBzKq2v8YbrkUrkF&#10;YWr0IXElVCjG1ioCkArRjVl+H7oXq27ieg5P5ixUDh9VsKmYSy+0I2VUxLdYGlxG/YN2GhnMCoeq&#10;yQq7ZMVKuzNRbHVZyCqk3AxFdrjvbWGC9LUWxIbdFtTJKeUOnk/KcGeTHmGt4UOy4L8GslmnWGb5&#10;QoVZuUNUpzrVplL0O2eQUPAtOe3TNCFKRFfACl8DcB8wq8ZYmHT4EbvHXpqQ8m5f9uzhX5Xfkbyf&#10;iGDSpgsHtsQA+XDT6D2redC9Bl5otRlYmhInVHJS9QOZ5HptViRWS3mGqjFbUC6AJ2npY/txUSKJ&#10;dLYHlr3IIUJtL5dIHcOPVGwpcZwRm/cEtnM6bqYk3WfjPVem0H75QZ+d2AU3KEt1mt0i1K5cIf8A&#10;acGNy6xw4xmbaL7dXIiBM5tO6whVZGLM257r2MVesYCHz4D987GUO4/JmhpYXcmNOxH+peBztGJ7&#10;UtmqfcsQY/xTa1nzAVcYaapd21GaW5d6/wD1/wCv/wCuPqyZDBIRxlMx6h7LuDSST6B5JmMGfc7l&#10;WVnDXr19nXYmWwVhtAV0W0XKLaxKPM5oR1B6mDp9A1iGH3rCcYTrHIXiqupV20gNhlaYkJ+QJH1c&#10;ACgAFUCVFLJmMmOSxAsGfupbvhvl8TNqfmRAxYxkcPNY9KZks+gcfTCnzjVNX2ZtfTp8A/gR/oBg&#10;Co0zzjGraq2bmSQuf9VXqoQPLLyaETZughfvD2oHTKKo6iiQhN+3DE5hXqoBIt3O43WIPlh/gvsV&#10;NaDjhuhIL+ULsAPpNApwY5kMcRrIWBtksvwPvdJOwrq5gkrqa/iL0Q8T0JXMmiXJJW5jYhzihyq4&#10;LsiySwDq3gcQ3IQDzLkrQytNKTTRJIiCsHchrCInZUQ2Q2HSEsy0/S3/AKw1b2rm6b37Veugcmqk&#10;r/iAA4gV2CEor6K6wHZe9vNbNoXq7Re8OC57FElVTRa32v8AiJxlsUCIduG5AvH+mp9omQtk3iqs&#10;sQOuZW261KdoawR4v9wiykuCqW9eKXobPWqHgEjLr9nAaYIELfZvxYxjCfu/ACRxmqgRD4I9NVza&#10;+CpPw/f4SaQ4iBjIZSN31a1KjjS6JWR/gDuRd/oQP5JV48WeYDQzCfE+tyveLmC7fpAv0gn6eDh9&#10;CjelU9dtEjvqRHvlJZJgATWgMSqsc0NR2iLA2lUrd2FHe8sBmBDEiyQ+gEw2ZJ6s8/TKx3p4T0qR&#10;NgqNPx7AM4309silVsEYKGKZC08oo063E0xLaJpnAh6dNZWtOV6nX9RyCamkC4f/AEnn0CI+Y8tl&#10;SeMfHkhhQKgopBVVinZs2OzSl9lN5ymmW/vwxYxjlRSHMivL9S1/4TUuI87cK0KM8gZXiwwvBaJ2&#10;SRFFwFFeugx4FQpnrGoV7MkNmHrLpdbGlnxy2Fc6cjVKx3SspCoEgacMvJg2bkB++uIzR8XBYQ8X&#10;tv0d/wARZf8A9f7hrit8fr06o0DyYEmONqJY25Gx3OvwpVJFdJnhuProJ6c8sVRYwqvJffJHdggq&#10;rObFYEA+8GD6LpH4TGBBvShSFiBLWCqU5VRVfK2P/wC4DNgoBMA44CNP1oz1iMowfgSCUW8wh0L7&#10;biHYEqOOTY78V2HpFHLMcJ00XNM1ursHNvU5paiuaGJ+WAMRbAL31h3u0cSOpEnjrpPDBJWwwQc1&#10;aUKTHAl9GnyVDF2jhh1mhmI1Kg0s8X/4/wDMOjgxgYPpWDCRUJ0RgDh1nMuBxlz3t2Ypfzx8l9rq&#10;RGjlpwq+8XhPkgyaDwYuUOj5mTkrriDVRGtOzzdoF027eQXbrIGzbQaNrForWkFMogjT0hLMtP0t&#10;/wCsNW9q5um9+1XroHFqpK/5vSVtRRoBZEIAmWthnBpAr+9FNrKyaU5/xAia94TWeXFWvD8bGevC&#10;DkFBkd1BtnUPBMmkBLKH7sTsYVMybw6SpwS4KTIzMXrH4l98fYxYOnXs+hDDHMCGV4iohrinztK5&#10;y+hnasGdOUe/10fCECQc/wAqBQQiSRIUZKMV1w2Myk4lCti9DK28itbMDrlkoCgFGw+tqNqqtgpR&#10;eaFywL+lJ2dxbUWTEmOAmcMAAAAAAAAAAVweb7F+7n9u10Br82T23YlsIfTuTCxZYzrHIVbGbsa6&#10;HbBQu9GRv0aVNOvChTKwTlvz2HzgzDBTB49MUrKEUHixcoBI4uLMe0Mhe3I5QO+XNW5rSNFyFI6Q&#10;aWsF3Zl/fXmH0FtF+j5PWpfsrm/g6Vnow48swP2xciz7Vi3ez2A+CGyC0xAwii60lYA5ZpeST4/Y&#10;16ra4UXU2eRgI4aPokgzDcCvGLxaH0EajaLBS/GKYr8dZwsqh1vEGvPECowkCyoKBJ0nNKAqt5AU&#10;VZfmXCZVLGUdQXMCZ+0HR0RW3urjH+NNNhclKOAXfUe5jgo1JGWDqFWf/NUMRKk4EOWMxr1dJEGs&#10;DasVpUsaDpqFWaLN+Qrj3hWqEJldVZCFCuIwD6yxUr7tQXmanR1JPkOvHWjC+ge/6oRCqEVOyyrj&#10;ZAh4O3zyUInSgei00lfnwwUnrd47xLyusZrU1FFB58RnX7g2fRQQRhwXEsB3sDTSsjDhGMjsz1vc&#10;CQAUAbAVD5dbmP7sNg5JP7Ggx7XMgqpxzTdg8OhvFYEQMENoQzkO7Bi2ovVMbU7jl2LGCik62hKf&#10;1jhBFw4R6hfuCDnfVUVFCBBpVwWlQLdeBnbspXyzaH+mgXbriFlqWUJWPziCyDwejtOQPXcbIGDD&#10;KcpWPFE7Q5qQCogx6ERdGyX9BADrCqgKTDEUqtgjBQxTIEqhXejsFCIuzL/8A6QJNUglBIwK9l1F&#10;9sEcJEihEppHcaSTPM9yVru2Co0HDZnHMAdkWgfugGggMKbih9OFbopWgoULh6cJZlp+lv8A1hq3&#10;tXN03v2q9dAy1Ulf84yMKMeM7xr5cO+TM4WiI9QAqErGtMCJ7z2o3S3xo0+voakuyREhQcA2gWwU&#10;ZRwJ1/8A5LUuzJhL4GBJLQYUIW8BLrURaInhAABAgljrlkjP4SGMm3bNh62ktIwJ+GIP0qYh9WCM&#10;GUEibfRDLUsYz01aT5dFy69F3RdVfjX2v7bcvDawkblG8j6XRv71AOYxAuLOnsHgYQjpLQ4cUnNr&#10;wv3f4VPjbeqvsxPYd2lJCnbQyAAyWexWFRWCo19SsgAUFBoDsH2g7DEULPP0YFgCwDffERcm7RLR&#10;KentB0ibZMU1fgoiWUE5jFtVGXZ138x+9gXgERh+gYEMELXmDY5WrwxxupNugJvFB/o6rTgEgAqS&#10;GRUuO0SLiohRp4cdq46NR1jEJ5jkVYPkn2TZzbqpHBbvh7ZHg7ESqqI61o/wqj29E6IqSgX4p6h8&#10;P5vmbWYBgoYW02qNAlCkuAQCEqgg3E+vl1LklQxVzqwW65rZ1VNutgmeJ8Hm8MGmUAefauunNgag&#10;5nwKhGuYAsqWCyJxnZwBVLpKWhAf8BEPA4AAAAHlV+mt6kTDdwF3IJZcTjJKrVSu8WIb1j/ityaA&#10;bKnG23jSJK/L6KYrFaBEyvc8A0oUICbRBOb0GoX9X8aQNFoxpT+17vEnq6uRSs+o7uM0FaD7Wxb8&#10;sOgnMGW1QapVsO5TyYYEGBVkJBN0DgH+NzKrmqmL4j+8HUVdgYOmjCsXZczPGVKBACJcdnjguIHK&#10;8y5K1QRbt/8AkXKuhkDOC+urJQ1wxsi+oC2ZaPpb/wBYat7VzdN79qvXQMNVJX/KAVw0o9RuWEfp&#10;QDPIUoWBRVr/ABE000qzyg1IIS7hhdcpCGyNggQURFbDqPHjeKHYbRJOYT0WK2/pTxkgRlLzIlyi&#10;ESxKakKLaVQNPzQ+D/j8LQxIo35wbxWfqCG1NHAh47DEJyXi6wSS57w8bZEoygxB3Q7c1kUdpkRE&#10;rCFST4tRmEBDGtwEVq4FXh1sigdGtvRQtWOffzKAGXF1Y+X8yxpDqrZpLFo9q59X1i2FOe8Bjs69&#10;6MKNekjSMRu+KOVGPMNQ3ZYBzp3unNVBY8s/qaijq2YJkWkEAw5XRWJFOYMMxg6IhjMH9YexirPa&#10;yUxAZRr3t8Z1NxjLecm+sgGk9RHAPRBKHRRB2xmhIlmrFsaTtflS76M68QZtUqeb6uy8jKN1JLIP&#10;1JxRRMCsC02+Z8ldQS6EK8Fw0rBJ5dbVLUo98EEJ4fR+qBso31EITPOtf8//AOsNW9q5um8jIfst&#10;asBYxgDsN9WMBI1WLgSyUwSkGFE4H4fiOQ1Aeh0gVrwuuUaUZV1KbchaBqol7cX2cxopaX17wlun&#10;TcADw+zQZe2LC1IVPV12/Ux80PFA6BgKZ7i14HMAXbdaRL8RofWIdBC5sXiSeA17ImtpTR3R2eqr&#10;iZrBZUogxm72wLVYWsgaLeYZes3SRw3YeMFo5bTLWLkkeA7lvTWHnsaSiPDbbrEZ1ZmcswaDgCZq&#10;2bEYJkL5aS1w4XKlnhkZipypfKSTUDAS8E80yKg47HMS03igGtA+EBAR9gZnCENgwAAAJpB1GBTF&#10;rLSxYMvdX55YrB5IvAsVqVQW/bKjvlpwcpawkrxmsDsMAAtLLpsgG7zTkrYTAhIGwSuBFmRS2axB&#10;E6WL98xPEgUSp0lTTkmOvF0HX1g5xRtgj20wQCIujuUhgXveDPcQmInlxlUYKAOBDBcqAvWcOQ5o&#10;QqboY0itpQoRww75MzjaIn1AiI5tjOMB/ZqH9ZAGk0qsSh27CNxjiBacWtkXdW/im4Rctp8K8WJ9&#10;kn4x+Lmfds5On64/OWZAy10C05VeAmLuhZoos0AIOwgFNoD2MM9t8fmAWKDvQ+sDO4YATstT0EF1&#10;e4XPHe78rrVYin+2XXUFCHlsb87QTDzLUgHCyCxcvigFVWBI7OJlf1eXIEMCoubbVyNk+JfHqAJv&#10;ZgiHZQOmLI/FL5bncjp9iB7AmU35kQHl6eAoPeXqF2P4ZEkql6CDEdh4m0dd0cT9NUELGSMbHIsA&#10;gTYkt6IJIAAGO+ZGCh5UZVGCgCgAxFY5UA3IZCgyHWfv7W8o78QagBAUVXX8GqYiBoI3G+6myOVs&#10;2TSjFlkRNK4zGPmt5Kw/xANo8pEBAoiMT8SKo0fOu9JgkpU/UHLpb8VrNMm77lhcLaHGeGQZC0jr&#10;m8iBHk9aqV1STiTkAsawUFkKm7ukYhtZqiNlbTiQTyT6wlmvS0VhqsFP+B7/ALbYDcocbjHBnrgj&#10;LBmD5fnu6w+FDuByMdeCwym6GD1vYMoGlUWEAgkbI46M/GosgM8QOL/fBlgQRotJZeqh+aq2nVeQ&#10;DoZ4YQjn4UR9Fm/i7FW9TvAIVlmYyHa99EoUA1k40rx7kQj8sdfdqV8dzzRLeAR9293r+gwny9Vy&#10;LvyFixpIJzCnaO8B2+ITaGx4eBMEfYW7xrwvnIm47Ej0/l8xXYFqpwipjXgQlwqsQyAAWKBXCUAg&#10;O5sDaLENkxIgRLcoATrgzljfgNZ4iBZ2aa2N2DiyQv0SleQLShSWSTWdCNsW3bBa0VgZB+8NHbQj&#10;KEao7ZHhvESB81w1NR+KkAFiKM3Zhbe3OmRklA27IhKhjcq4TC/NbiMkDdWZZJaL02W7aTdsO+GR&#10;NPdyILSDuofAH5xhXYsoERHyvt8RgxtxHmoosLfjwPIcsViOU0ekXUUpxpH+4L1xGFDAsICil7yk&#10;WGO8SxwuSejAN6um0ROZPLjKowUAcCCX9UZJLaX0QGdqRLrH0APxxuUDxEjQK2FDjmK29XwKrssM&#10;R3KfNw5K9UxV6o4FU5hQ2DtFAlr4/DFA8J86mYXJXRLhNRI56VhVAVLvQMvwNaEN5elbSI0SCy2q&#10;6oqKtU7lJsBFwv6UGoAAqJBpjsdgUnYYDsggZVvhmSQpd82UqqBN9XNcZ0R3bF3K/lSH7DTydqJD&#10;jOeDAAAAAAAACuQE0pTNoslSti9/gYsc0JXrqfFEiA7azejLFuBF+AWkJKlQLAyFh4Ab+wrpYcB8&#10;2znPfy8SH19IuZ/JUO0CaF84L3sRaraMW23PN6OCRUaRCOLpE+EViwav0vaJ+cjoetvsihgCD1Rn&#10;Sdj8GBhtnCEOPcumpyoOshvOIqyAlrmaYz92JsCc7EmnIqiWv0K5DCgz9M2Gz9Ef5u5myj6xMoBF&#10;CfgwSqgIy5KXC7LG9ahMNovZpataLSXJGWnKu6DrOmHm5TalCvPqPS6ZAuWVqd0LEGBKr6HasxwG&#10;pfWhQbtqKY7Wy2bvytGxcP3hN8QhWTEI7Ndjj0cD4VTOT/v+Tp2lN7qHTAQt6zWMuVIYtaKXQ05g&#10;Idxlm521I5w5hWhe1LdtTwoWnF+qYL09inBt8Yt4bD660ge9ljrRewRYI32WH9eihVYzT8wet+NQ&#10;DPm84s3JXX14ZCDYRVbx5aG6gtFwwloWoEySTb5GthASvYLxnSr4NqBLCBQFwqpXI0cgPtMAns04&#10;JCgucRSYxgknF7SyFmgTaqAMbifF1hXlpVsSt2KDWUgIFbIjtdAqPgHPoqUncAIpzqN4HsmMRMn2&#10;udImynkYxYSj6K7dedzBxr5g89IGljhFju/FDssZpgRamXhBANey+amsqJ/t/fHHXhDaKMN6goYz&#10;86/mwYFSTUTCu1IvrSR1XULglIJk47erDtBl795dh/z9hrw73nXn2CvblQ7sEnDkvdJsJQd4qyNA&#10;sb8PUAWFJmw39EXXFnu4gOu2pomqBTxpWhy+/t3lcvYDfVfW5RKGnhIHzow7lxfP5UCGFIkSJEg/&#10;TCU/E4KCX8DF2CJmxsSSjTgOV58+5QZgmPKzD8aP/X+iN7NUyPcbhR4VfzIRogAZEVMXkMvhV6q1&#10;aa2oqTPxVTkrBl6SWAlWHZrwlWBYOwusP9m/npPqZPCQ4Q24WVGUem3l2845rswDFMKK2Zd1aiEr&#10;xG+CsvCnBJbYxV7Y2iEC7Dy/3QrVvFfSixrG+olCfOwnIzXAIh7dwgAjfOCfGymGDzpU8PGSAurU&#10;RzvVOJpGQJGuuk8b5XIlPNIf9uCqtRTJEZQMGVfxARbKoYNS4YNJVRaPjIqlHSkh/wBgVTzXCpqF&#10;l1WMbieklEvwKuPUDFlUDFVcwAx/C7Ws6uK3AdeO2CdAibqPK0IyHOtJzKtuoG2+npQEaTwfjEpy&#10;VqECqxBaHY7NCymlOy8S0RGkPutMBD6sOlIqvJoWwsnQ8aSrkIHRajzx6ktQmERH0FN2be3lOglG&#10;V+BEn6a2OK48Qm4SuIJDcr9Z3m7xmg20qAFQFW55VioFJeNileCBtNlD2QdCCxCkuADqk2Y2RyIy&#10;DqnDZ50npFg6G/kr8LCffuhGkAE5UqVLHt2/UqEK6WYILONHYmRijgEiN247NYx/Av5ZNY+wYCJ6&#10;GkJBsECoXVAKbUsoKALJCcYMKIkKWqgFSkWj3cVkym0K0LeVWaGGM0uk+RQOVtCxnWVrgVWZ9n9r&#10;lJvQoHxUldekTuSt/ftnbcqOmi8EiRIh8JXfVOrZTQQNrIW8+MaCUlRZPdk/PRpPZp+ACq/5jCfj&#10;hLEkhWiYUZv+YGApR+KI1A3YrgkCgRIUhziEpjcIjGhoqHVQXWsK/wAYRlI7lQPoKSLdp4OhlwC8&#10;oQREESkdiPcTxGJrxdyLvx+sIRlQ8L+TXPSXp1C5K23uCrabCIi1G4/xsBzW9o3twG7Tsex0LUfa&#10;aYTuPt//AEyQBV8qZfBxmNnqw0u1bXslUTWhutf4uFxxx4kvlAGedYHfUxbMw6/GZNGItz0WP+rO&#10;76lm5mskLxfFU2Y8keFjkKULJrp1o/GZHl0DiFyTmhc9S+StvTT62Zn15c9SMc5KACNaTI0IzZhR&#10;qdwQOPQjMRR0LpA2CBqoVEE0dsRBAFtLFh3boKa0D1CktRAYIXADXkgFUOz6B6OBVy2Fz1y1TghH&#10;U6ar3RJtqNc2vc9rbA2AVHQCRgUtwfl5iR/NuRIOI58N5vmbXYBgHk17K3l8v+krjpD5tS4ABjhF&#10;ivBhAGN7pxmFu+XekrZZ7ZvgRIXEZC+dyPtGcJobUMoHNE62xxJE2gOviUHF3gQUpMiTX1KbXHJW&#10;Z+A21b2lKARKkr1E0SkiFECvus0s8nslyLY1BQxEzsiFpUAyDv8AAAkSRyPlO97yv/D6CQhkT8pN&#10;+sKNWkUQOYnVYMVs6Rx2GmL3HsAOCHekpGuyismfrWuoxu0Owa/+xRK41zsJE25yWjVB79V5i++c&#10;R6U0XKU0GxrlZjIAn9Do8WJPWsZ2XMkYAwp5ll5ugMtgAb5RoTQbaVACoCrcF3komMCxhPI6mcYi&#10;QaxoWksLtJ6Er/8AiXTKtAc4phcT0LeJJoL8K+ILyS6UYGooJzIsFP8AUjkrqRCec0FeryKTRIEu&#10;IEXdf10Sx6d8Tiw1cokUQUqX5pvgnmNPxzDbd1sGArtng6uqvm8NEgnYXoW5TP0GzlokheOeNOyQ&#10;9JiK9pHWBjfZFBOJtMGOIl2NjhVYWsy1idRWBhibXl722sW0zDWwDAS96jIxwbi9dyaLV/2E4cJz&#10;S9vKeMxN68aoaIn2tGCH2CrCv/kkH/4AQzxggGGomvFR0U3MaOY8v08TJhE3gINHMU7XirZoZLSg&#10;IIZVQzKmqPvFWzBXatb66+yNEZLjKEVsQV6j3Fp3JWggrdPchFlu5pUVXfGDcUMgLB6NakteRVQQ&#10;SLQ4A0GaAtlhKJsSjdTHcE84HAWa2lNsQ8T8TcdyrD3/AMPTjrsJpb+AHt1G0VASMZ6cFLyVbs2I&#10;J8MBELc4xgzH/MudK0QyyunVrT4/FrYbZ8EurTPUBSvUR9fj0tqAEHs3jH37lZDBJkIITfvz3cck&#10;qeTqD99bXielmVBH3MoLZPmwQ+YtANdq4OTMT8E4vTawIOiro/h1ejot1XkCHi3kddi4eL4/eiPE&#10;8oEt/gC0IbrOQvR2UkJaPSrNuC19RaGUmjwXJXdo2G75HAOFQ6siKMVMEGOWxRFvZFxfilHgpgbm&#10;iVgCR8tOCUK0Box0XIARbRQwH3hyazBk4nWKHLRvd/xq6/lN13Q6jFYjngHAE4EwWbK5A07hmA4o&#10;T80TJQf4b6n+ELIwjGueIujIgSkgWugbLRnKq3k4eqc8EJmjh3boy0rKsSdNPqsicfezdv8A8l1I&#10;kln5Sgwc/Hdog8EWrgJIagVK/EFTAsiEwO8nbecDmMcAan+cn/E27lB0gJcnrARKqWWGbfyUZYR5&#10;E7WAL4S03asg36AQqQ7rBohcdwRSjyNigOFNgIFYwKv3hkvhN4aBpD/11GBH4x3bHlZxnPBlQQAK&#10;iACrUBCC0CD2RLEfuPo3yVrL3T2MeACM1F+CGYteOpQKgJamJkEp0tdjEWiA8datWrUqOqIt5nhU&#10;P/Qqp5S6aI6G2tZYscDurV3CSM3JsuYMrqV27qphKo2kA5cYsq6APB66PyaoiIhf+1EMKjKtcEHi&#10;IVV0BkAnBnN7cyJm5k0NppcILYlQ54nMCWawlH45/UKelHJWW+l8tNWQXowECOPtd8fDpohl+Z73&#10;NGnvq+rS9sGAlFjDtKsQ6LlCHegSAyR7w9qQ1JNWBme/YQ/bdiDCviggtiozACgFhVnyAzJqYSgg&#10;qVaeoabvmEyMWtSd+9SoJiigIkOl7WbIqb0CykT8ir9mR1e8rUNdmcrm/wCAcWla4OB1TXE22msk&#10;lEfO4l8SpS3+2iN7VtWgSagxzibKiej58pMwxloYX6J8laAeW5rmYh8gugECBAgQIELsectmgjx0&#10;PODkwOU9fnA8lWj0DgDkLyHNcL9NhsHyy+mTtg8zMI+iFbPA1yNIkAUEqwgPqYAGP+ZGAtqdvKhO&#10;YrhYwA0WVZkEI+iWsBIyVTd7KZaeL1tRS0GNoBGI1vuirqn5MUL9TCj8IzqFDGAWkRQAH5EoXUyv&#10;9TKb+oc8Pe2RFA2bJz6A7cwHKdRTDc66MocpMYrrXIp7DofSuiQ4k5CCMn7AztVwjHuV+K1RBEBh&#10;fooLx5KxGFWTrjcoFPyYMB2xgBK3WKxMJzOIz1Tn8T6HGMPApmw7Wu3x4GDAxzzZJzziRTPQOKBi&#10;1hMHABHp3TBxqzGOKlAi2dKunXAdUVV7fFjA2kQAiGUNOCneM3RSU2RGXuVbaoi8dmei1qSXgnfI&#10;Awi3WN9IR2ZqZfhf3d9KeYQGhVCzWMro/sveGN65awHJ+Rfw0QJqbpXSgOOY+Gdmm1XgVKDmyC8I&#10;AcAqAEQEW4OtJH54BBKN9shsoAeiRavj6NByVoPqYAGP+ZGAwAi1GzrFSsJLg8sPLIAcrE+mAR6U&#10;Eyj/AOTJIn7GrqJUjthtRF5Dc2O5NKRY0Tq9HSqRZhrOSo4JxLaeeVSzOGPyxmzCOPCiCS/MsCQ+&#10;AYNos2eSTEGAhHAhjCtdQ0Bj+U4ZqZPO2KVWPyIWMyzDfbib0LhZbEKUssMkR5NklBAI6sFE5Tjh&#10;QvgmUX3BhI/SaCxNd3WNpKpuB8+eeMQ5pri3QzUPr0YknJWWgEYzqg2kqEyQIEDyaWIBQ5bFpBgh&#10;fO0IzK3jVSxEeKKkFjmb6W6Fom7Ca1Ae9YKxkYmCyKo+GgxKw6qTM3ylML5gF/cPh/Gh4dloddir&#10;RzSMDxIq6AlIEMCzgqcaiSO88q+sB9Wz91e8lGNncwlFDIAuUoJkG1aBICrxD8BbsMBdtAAW/klE&#10;RJA0hr/ogUjK26HzsjUCweAAAAAACgDQAaAOx6OclZX6EhS+7il7AQWDiPG1s4izq+miPREFPZiy&#10;7DKGZWq+I++4ECTzYoTioluDVQs6wWB2Rz0wyQqkwz0GITn0K3hT6yhqW4cQUgaCn3msZRUpplyo&#10;T+CgsTbbKlMDiEsLxbWJRAGwgOaLz/yg7iGnEKtToNlJp+Gh0dFhEGS6eq0EBJuNFqJ3AwEulZI8&#10;3ovkFRoxQzD8ldh8Xylsi6I+BowYMYtkifYpuNduCbziS3AEHLSnSUwEA4mCVhTmoAWLLOW9OsKw&#10;3A+t3lf2nlRVKYfXXkd69Lkt8JAM58wwJDqdZXQKHTKoAsAWA61whk/B81MGWQDh/iCOVbpelzZv&#10;F7F7X9zJOhV8qFqpdQscHJoFMYAuYv5LcOro8iFQIhVgqcT0FGsLa2bhMV3VHW1PSZ7Ny9pjo2Fb&#10;2Mi4YWkDbeOAZ2I1JMDNXQ/2jSA+i/JXTug+WkwhJioFNI/qFbVSCDsHWqldUg4k5FDA+24RpgAy&#10;QB6d+E8R8QSgDJmqdwFykuUAWdKh4jOtXDgbCTgF32vm9mnlhkrrtHagkViUO7V0sFlJYcXVJUqy&#10;0mY4+wJmPYYtgyrC2v8AwFaMxKnNkQsd+H83zNrMAwrgTShbc6oTT+SSWxddwWvwawZMGN81NcA/&#10;aGT0aPmWAAogZASirYGPrPYBkNVxsW6MpWgufoPkglRmSJcSxBcD6A3yT2iJHDNz2P7LsbrD6LoH&#10;xyVsxxJeCCxsjdaqLk+dQtNLC1WD3ZZGeCQJIDMjjYZStKAt6dTlCXUT8NPFmnG/3QLTqcWkbcOt&#10;Tt0JWQIJwb54wcMGKsMHn6H4FJYbFNf5TbdrQkWiotO2HsbRC3B3zagjkjVK79+ZDjYVNAcWeq0A&#10;e1nAH6wD4JRCgmEyrZFoiFbFGxxkCVM2kziDACFQNCqolxVd7V81RbO4BWtDBkiNo47N6qqO6UkS&#10;xgyb1/DVPxGuJBC4yJGnlXFksH/YFU81wqalELoWfBKBm7YivRrb6iW5ZY7ljoHUQRMI8iCMYe0V&#10;NgRANejfJWMh+BeTbIy0gGRaT4e/nNcbZOmFJXtStorGJmFShQVsFPMSX2aBmsM1ZUd6Ih9SxwlK&#10;KcElJC9+O6Khh6ATqtBpRcMRePZV0m8779H7kw5a+pb82zFECneSkquDGbEHSPMVEjX0hbXuCAsh&#10;0PpXRIcSchBK4fQxuyNAcAy7qSGa0qKlI2zQW6My13Q60zjNqjSFT8/8YD5m48D0nbbQ7lILxWFY&#10;4ubURuRZGmXe7oOZvlKnecD3AKKgD+VVaaA05NZnm5Ag/X3x0PurSRbr3gHPJ0g0j+kgPBbjWgBi&#10;mAEB4uhpPb6kG9G1OSto81AgA7RdQLWhJFQ36ywfMJBC96bGXZRrDEEIpPh/N8zazAMIIwhBAlEw&#10;nIjW4+bTusq0dDNe4T7A7aKuMCjoThhSaQh5GQotlaZtgIQ8OqlINrw6kAphJ7qoofYSCjF+zTJx&#10;BJ9gpPEZ9ICu0nME/lilmkFV8bbw3N6EK0VZOwJwo+nFUDMsky072klXDv168xKYx29sc5IE5/NZ&#10;MGX98zgUh9HTkYTdoOad+d7EYPikUu/gOrgmp2Cs04scDqnKnKKPuDPlZDZLcWAbeGAkt4kwwySP&#10;Jt1KrXmYusmk5lPRBOHqdaYVzE3Idxr+6dEjKonOnli/sIqZdPaVTT4SWnoysJ+SeSs7XzvPcKgE&#10;LM1W9L2w/bzpi/kiKb7UXaYGe5qwyJC2kAlEX56O3p6AVjyiEe4p3/fIaQ6uYIHtbpyKgcuYB5AB&#10;YfgFrpuPLpWHe9cJQIzwYIJ54I23rPd9/tjE7f5HNlEwCNG9zwrAR5QcniYZEkDXeY7i9imCgOc8&#10;TzsF7m3m+lNa4PVcRDmOwwG8tlNIwyg5rJIVQKEhpZiF2SxxdOsCcNZIqiofVA6U0A6FLh/s8asL&#10;LPYqW6ejPPFyVn4qzp8K0+r3oFbj2bjE7RuBA9MRFfCpRoaQlAVCFXGhcQAgIX2FUGvqFBhRwD96&#10;2nN7QrawmAfAUNi7s1AZDmE57b5GdLD9LP8AIpjVZBXSt0xIqvnLDxlaUxXDocGy26vowiW8447j&#10;95yf9VbuUppovaxIVJOBUIPcEQODW/4n0vu2hkRKy2bnTH7zk/6q3coa2yG7Z8GWp5eOwD4oRQoq&#10;RVqOBnStGxGTUfvNBJAAAx3zIwWKOhCySIIx6Mt7hyVoDsu5xsSHc/VRV8bAXE4tumkIFYN5xNYo&#10;CZUgtRT9hP8AoDzms2kjLyM0qucQHihGOUFYyrDofSuiQ4k5CCDogLa35QYPjg+Pc6TczfIj7z6N&#10;fzitYWApAgNaNm4NQUz8xa0Vop/WEMNhoP24FLJwM1GAmwEMie9Uw+jIW/5KxF1FlXik8IdyKtWr&#10;VqqlsukgJx/mzJzj2lFFyyTQGXPKBuOXzXXNxAdJQZlFSSgtTqvJBrxHbRmB94SKo4T8595Vabd4&#10;ZK/cASEuCTGnTXUkDtMvGP0V742Fiiu93uAzUakEwWM106cE48XaTM+Bf8BEvK4QUCKPl5fXltJo&#10;MQ8KVfbutfNxXItrBFMjeAbCDCBZjC1PkS5ve7+ejNyVlQaDW0S8+SB1diKGKbhS6GARSI5IljPH&#10;qgFQbUUNcAhbohArIV5/t/ZVS045mHR3a2lbC7k308/BW5VyV9URwsryXGgzmhQdhogz2ZNhcCd1&#10;/hI/LoglRiJ/ESQlAFlUGmbATEbKbG9kz6q468Oq76yle2iHLSVELOgSpi0yCdnowNBclZ9WAPwQ&#10;DgYDR7W8cmTJkyMaydRW3UQMQsAAMjnt7GWKahHi7JUa3hW3ZgPnus25Jj7W0pntDbxWmDfNzhjB&#10;c/WZD2XW8K24mTFag0OyBzF6AGCuta9e3Oo50S5TXlx7Jhxy/j+bACO4rZZaOuYbLdG9E5BeKu8a&#10;+xMFF7JgYHmEWhdjZj4TU1/EXoh4no8t7z+/2WmLJF+CwL+/jGGcymZav8t8oydqqkGd/i+MpgO6&#10;w6r/ADLnNDbTKzEa1Hh+l0doU9XOStshRUoXCnpirqf74QjgSAi5TATMAfRt3Qw0AcQGhZunxv1r&#10;yRq1VJfQMvQVQGZQQSFJ8NqCn+ISiv7jr7Zr2HqTUioDyTQ+Wrm1d8wFt42oudemZc+yolAeVxNM&#10;VquwxDWjOYDjZ3icVdFg51nG94J38KHcreZHYhzcX0g3+2QbX+K0BWiYUZv+YGC+sfJW0R8Tylpo&#10;bbAPxn8A8+rSim7LkHH1TtFTNs5Vwq3J3ukhK2k7gIDR8fAh5Z2NbNNXzYYlSRRxACYENXI0Bhph&#10;ClRp+itkh3BFfdBvT8EHUqyoiwQfYkQyfEUdHmpbczDTcw8zdcy2Luz1g5K/Ga4lcNNdndWtODSR&#10;9rVI0YkVAQwoAk5oQgI9JKU86r4gBiC0d1qaF0h30F6oTAsVhQEaXhmZ5U9425ciJXn6QGS/0np6&#10;djlgBEGkLLBSLtHYDG0bRXxKHNgcObvS9dMGExpELuaW1jYlptsYHykZyxOf9klasuID7xcUHTyg&#10;mcsABAUAiIoiI16KclfYilfJnyf2OF92KiWnIL41Gry2qyxxcXyPH3eNfLNV7Kn0VAnuB9vH1yaN&#10;AqQgWjqVGOoD0gxIGKQce0f0nV49fqVs48z3xkOPfE8Eo2OxNdHBS8I8pjdQC3Xycq4M5+yMfsrg&#10;R3G5FRMdqBiacwLekFATyrILnxQmPwA+j5MYJllFvuqWg14gcah7AmwzwDhU5YaKHaFseVpba28Z&#10;dPqRI4p7wkXmIT0ZXCmvmzDhhyIy0DXmB2E2X9EnVVclZaoKlPhGMCvInU1/EXoh4noWNt1GgE8I&#10;wmR2U6Osi+peL+i5MqKDemlyFGcsCj3uHMsHmNB0bx0ojYs9qMupDtLtfar21Dqm99ny/QobA0yu&#10;yjEOV0gKHvuAWCYrKG5Fb/d8pwp3aXn2Eo6aUVHLRoP8Bcy3v7+LDxp/bqLSFRcChU3xV5Nh5QDB&#10;QrEpg5Mil86pMxW9kRax89YO5MRVbYkZEG8pGouty6c4AqtBoTDBFdfVi0qmQKLVqsl3PV8Ns/G6&#10;E8yE930qFAYeCI1nwuD+moHmqWh6J8laS5ggS8gDLZgkCtnXKoXAe7LX+k7r2j2VAfpLlLtTkKfv&#10;GsN5qzoNPxNC9oAicB/OTziHtet8e2EGMaEsIuIOxHl1h1nTVCFC6sVv2QeSOGyk+ZnoxZuKzRPt&#10;V9QKeH142ONZcR410MSUGHT03CjQxPnYOyJzSkA00oLprvTB3Y0ThRGwJE2yNOR3q+wQAA1P1MHk&#10;rLzWpg2Yp9Gcuz+NWubiSuOlbxDVFqVLo/iEAUSgvJcNwXjRxC5cuXql+70ikhaS6lhK7WsMYvHN&#10;2LiEH+GXeFFHF5agMrEPriS47u31mAM2UNFn96Z1IZGv2l3FGb909xAzaq+VSS5/38LLGgKvCZzb&#10;2pP90VV0ZS1RgT+yhjV7F4HU82MysBSH5zCIOG6VZcONzcEL6Lk/k5CuWym/JTzpRMPiH0ptj1lr&#10;h4ttmiFnGCSIutGmi9rEhUk4FQmwzettmQx4RR6l8lZq7YfWeq0YjpFGxXCHGxcwUoHmYVwrgdBo&#10;KYgRAzXaOqLAVPEhQoUKG5830p75wz46bCdyo+W3CH5vXZgkVA7BIy3KYaYK8mlgzASJymQbXRMh&#10;+cKKLt1QKI1w+8peATMAAFAUAAAAAKNeViWawgKDaolgNNIPYNa1VIGgpJwa3QRW3Vz9B28BoGbr&#10;n/PnDL37IQOsrkl5ZEjWomEiDxgRQW9Gv9mEALCAgJqw4+OS871oDsWwU/IziAtV8LB9unbnJsgB&#10;JtYqzYiBHuPrHyVjrybGHnyOEFgWRzVYdgV8uGAFjtnn0Dl9WA5v8RLgLHrBP5UgHmmhfiIeiKQR&#10;3Aa/GZVwmjFm8Cy2f2SetMRPN7ccK7HCYQBuAqyBqYahsFlpV4uWQ507WdcLuqINZSEBxKpL+CZ7&#10;uMGfijjB0JqqwakcCQhxjYQUtKlBUNU1oppoJ1+prkrtQn03xPWW9vK27du3af2Jz33SodyJMcLU&#10;YJ4tyrjLBJYBfL0cyrjpn4bzfM2uwDBKwsvyAbVAvSa8uKD/AG4dGjFQ6qOWVxkLkwAna3uGbzhn&#10;XuG8qO8c6EkEt5X6iSdsHACjY4lE09H2BNdwXNrMU0uRDyijwggtVLmZWgD/AOJSg+CCJ4qJI4I5&#10;dskvrDmYsEUKBDujvrrQXCEVrgPXi/b2wbFIbsEcSKhZUURHHqaDkrT9BaKY2CIZpBuUuw7WqBNG&#10;YFRIUN0QEA6BE07UIQiC2vtU93Asm9gT084btbQOu0EjKr2M0ZlRRKsWITzQgCx2/ZRLLyEAEgKa&#10;JabJo6DOvqV9fw2KriuPdwTzsrmuMJY4Ub09/kdB6HZqHwkRPlYNXtEno26KRMH/ACN4oVUgUILs&#10;BFB8WwrkuKuvYEgBjUgBVFBNKd4JaKwBYSe7AoKB8t1hcI9lEMitnXuyQDTRy4FeNQyxC+LxVYAK&#10;yoW2GUeJ/FVwJjd3DJZiTICgEgtHkSqReLJDugw9iW0JkCnqbF8lbb+rs7qh3LuWPnz58+RyiScG&#10;A7tf1BB8r8OAzxXyJUvQeLCcDO+02roIG+YiUgcoAFUBcDuVPiwQ2COqhVEVRlRKSJKmwBnuu/AD&#10;+fEOE0vPTyhknmQ+CuVtSYTaPDaoZWCAswubguAMRB5Hj36yMm1fgz0kgOsO9iiQHCjrUooIKIAJ&#10;W8CGJ0bKhAwNWghc1pom0WrBbmfU5OSussUvEmjnQShruCIkECd6PIoIaU2YBQ23eggeUr0pJWEU&#10;7rdbo7xQE2x/GU9NAqmnNoq7dMWag593SDrHsNzI6pY/tUmBwCcP74x97KdJseL8rZd2JrZIQx5b&#10;W+LwaWVb5U6YcWuuRL7qMUsKA50RNbXAGewFLtgvNTbMAycRnHZv7XfDuu/b494QTFL+yMNl+w8c&#10;IF+xgS/2BhTJQg03Ly4BofzYHZULbDqmE/hI4oqYHlsP3k33zhMpuATXw2gJNcWvR3//ANFHkrUw&#10;f1sV51L3/wAAFVP2vb5kysILbOoB2Tq47atTYm7Ixb0qgYosB0XW53tHXWFYqC92uHtSp1acM4Ea&#10;jnoz0FW5IoSqZOgRkTifwDlJbdK2CpBNhBVJVIoTwrRMKM3/ADAwXyx8+FKVhOokjLHG14h6sDf5&#10;XpqXJKhirnVgoQ6v1M4VrikDkjjTkBjCEcEk47Wf6gN7+BvWmEWqn7Kv6A/T494rHfKxBYGQgYds&#10;ivOYjdIaUan+ZgX1gEYCBDajmajkjBNqJDap5oB9nxIwWeCHNXzzTaIynDEIVx32eNnbHnKBUY1A&#10;UhwbvKF/RQPJXZf4U7oljhsjP3gZ7PploZrNTujVNRyUnA7ogBAggGxCkRBEbHZER9iXtl7TZsYb&#10;yXQQmbixvyi1iiYF3GdTwnUSsqFthlHifwDOKI5lvrUCcVqzPyaZQXZtJgEAzkCXImAflK/IbbVU&#10;BISH3AS61E2qJ5QiI5cg95bjsAUuO7BlXs587Ul8Rny2feXkPiZRV94OK5ha6N1M5TRnV01RfDoG&#10;zUp+OF0Dy1SJ5mHRTsxI5xy3Z4AVm9wEm+oMt/8Apeek4BrHslYPDlRCquCcq6gaBWsIdjFIBoGP&#10;VDBTsyB/RVyVlUNWiCRbaC2nEwMPNAkfkkB6NAwqQQFQDeWHuik/ZC/Vblzs6FKRHeCWx7ooEISj&#10;/hIRk4V1a8tKOgYdsbWBN60rSZZQesSNwDcATBCI8LuAtUBJL+MeZlMrRcbeUhUXacdpam4snD5r&#10;rps0m5REVtgwNF3MxwxkQ6h0u0JyEg4DyiQwDcQY1jwue3JbtJn028YMYbvC1ybbbKOAZQFhVTC6&#10;xqBAswBMrkCU+vD+CFgZoK6Ic0U3EcnkSxLQrdENHmRNq/Lw8tc5g1XgDValYc+EPEGKDpeBIPTe&#10;bU/vcFKrQj+FkEn5McxuZWSEB8TABx/zIwD0U5KyGggQ1ix0BIjTRe1qQqScggxDzBmICogQAUCK&#10;boEQAUwwpQZbzQvjwqDFyVtOiXazheQrCHcfVuXWBMhlN8oX4MBWMnczYzMpv3d5XXkn7Tj95yf9&#10;VbuUJ0YCRAI7FNmBF6QagSZYZmcRlH8D8pjIt1yns/jM/wDNJlKZJjlIapouhnE0BGdy/wB+ehUk&#10;IjasI6GNKxDNkKr0JqhgOWiIhfm1GXYQ7JMllRbIzGS7AKKcHRDVHWqkMwBPFF9UCRCXo9n5JrWR&#10;vpnOCGjRNhsDRi4YPo+n6LO5K7Tt5reK5iB4NFa+j7GUhVItMo8ECDrBYxaaG1dK0ek7IQSQRXfC&#10;0aYOeuThSWecaABth7TIbswhDDsBsyFYpp+qvrKXEVtN/TeU3C/+jSmIoKqo5VzQcZwUCA2uosCS&#10;x8RUfMYWGyCNlE8t0J9texhzqFbioAXpZq5fSJ/pNu2D0rIvL0a4HBR4IvOlg7wHcIspBf1566Hw&#10;3HPBQbvYMh8oQaRCOJKq4qyoiWMEV79pZnzhdZ/4j8QpWMt2Xtocqj98KpQ29AdxCwa/u/Md+Yx0&#10;4QeVFh9BGauywF29C2wa9pLhgoAMv6P+PQTaODhOGUQK0lRqNmwTWoQNhGEidRq+YSDvS58XPRYw&#10;xX5KwhCVjF93MVH6z9CRS6OQ6zwLxWDZiR2jo8DC0AoG/CbUWV8/6V/+BsgH0ChFgzVqBFoExPQR&#10;EGi3Ss54qEdckcEJJQQT6YURYlPk+X3jR5AqX4mcFmwJV74AqkxZOI2wJgkfZ4bq2vQ7bh8Ms0D3&#10;YL94HZeVSHeWExuBU1j/AMD4TlSJUsUh6So9mP4B9zcsgZJjQX7HZSDxHBctYFpgYUL1Io2I7gUh&#10;hhe02s2qxECKXykVwNCANJtLwKsCcQMrMFdtIrJx2BVENcKgogZQCKlRJRlGcHD6N3pr/wBRPTEy&#10;uEWnj2ElDcdkspoX6v0X75K69fMNNuNAjQ8WQ9K6eg3ZSV8eYCPGhCiEeNOHFFZjPXrxEtFKFVVm&#10;i1Jx331BNP8ABsmaxHmnJ+tRYRBAa13ckv5nW5RB91tvc5/ylOsVZTGNiIVHpop2XXwPMJqH626/&#10;hlpAi4jFyOHGTczEUKb1cnZvJN1GPq9JftcKmpx8FX7lR1q2S48GoWstoErMl4yHWVZllgRe5/KT&#10;YcgH05tCLyzLetFllLHS1ACAIVLMlsNwG8K04PQ3VrPlKxLzC4LiKOGVz/mW41QAEr+3yWDEcFTc&#10;behX0ZBwZuILWkDZReBeivJXdumVOGqiWjvmniJnfLkpO9a8w+DNg/IoCgaKoliYgttVimCQOWUn&#10;YkrM+iwwoVA6gGuNQU0Jm5lsaAKcl0mlvZ2PZJkmYS+lRsEannJ9KX8Gl6vh474P4N0e0CoOjfm7&#10;WUThhtednCIVx/xhF0qRcCkc8OiFBsuGmXUnbOinZXx0Z8xiHTBpCe0hQWJ9OIXVITYhcJg2+JoH&#10;K8eyym/mQroKdSDOwa9kbUQCYIKsUu2kCDhwUZRkLUEhEyvgSQnPcQonW/vRGmz4nCRh9mKX88fJ&#10;fa4H3RqBCxZ+iqnq5K9P2hXwYEnKOIwRYhQKxYzFGUjIyUAwaSFK6ivgz48ReGeJdEeD4mbkoDBK&#10;Y59BaUgUaBuECNjEVJ4dt1BSQQFUCLO5lheQRSY7MXOoD+gTQlhZB0qcKPHCrHYVW4HDKQabBUfZ&#10;Sv8AdJRJY5dnN23zXxXonmBkrVt7kkn/AOCGHcetWczRfX9J1iQ6y1hKayK6uUUCU+/hUHdbC2g5&#10;QOg15kTXJnV5VIqnIvOtdUVGNSuSca6L6Fa6ww5pfAZ0i6VeW9Ub4qFbrBmfdULt2oTBUK+inJW0&#10;mrpLzFXoWDz4fxXmRNKpnJEdftIReiEieiBuzpOvh94JXQ2U6i+mUCRe6P6fao4WlYGu1fQggeEn&#10;imEISF1IVOE1DKDQfSgOOs5q7JL0nJEDo0KG1cjFqygGM5lok6bqYI9o0yiBHexBkKCV+TtMquLb&#10;JBTP3hTL2JglykXYnU3srdQVD04ohp6FQRcFsojpk8dYO30AK+hzgyQeRSQFHAAAPRXkrUIaWszw&#10;fxD1zsHuqzzJec/Anv7ts1u/hJqKoEgou1NEWowSW20CoQP3AYixHUyB0oggDRwWf68/PH8piLgK&#10;aFpWLyV4JwF0YxC2Cp2wPTT0LHoeo0nI8Wui/oUYNhREI4tYFYgMVBE6J0YXGxPfD6vRfbkrcvDP&#10;0TUg+F4jeJ6UL8QKgFbm+Xw9p0Y6sM5zy1OiIz2QMkp51h0ayuAOCrP52oiBvG9NPYyLZMkzt/7j&#10;fXDTDqchrgD53w0b6hvCzhDPvwAKqkGrBXgTAtiwotXNNijYh5j+4IlVIWnex/glmOSvaN5vsrzU&#10;XKDSaseVmJbcEtUofAugBxJwIcE0F8N68O+AYuFrLGGzg7I5Y5FFaNpgO54J5CDPQ1MkpHoVasTR&#10;9tfD0sn0zmyode1ocvvNRUXhEE4ANgA7cCXBcG6DX7NevsD4/wCCXJWcxtZD6WzAeCP1Li6MrqoT&#10;L5UHu89VNrwvcqQaiUvMuFJRAKLMUdhECRcUwiZpA4O0+49ryXPR6Q+XQoPQ4C6SXprE3KoKNQ94&#10;sBR/glyVuAJmrZsRgmSIMFt13WtUGseFR7tL+gcrHwCTaKAEFDwBU0F1Lx91N7VbWw0W70E6tldh&#10;Y6G1aAD6/QmJb8ljYOGj6mvfIjLQx15UvYasu6WSyY7IGdfxeZlkkKabADcsUxUUvRzkrqdbAFXZ&#10;pplExQUTbi9nH0R36uhn5+cRPpLZWomAaSf4FID/AJEQyYNMOmCzNTOwJkNn3QTJPI0V0hRhrurq&#10;buqwJOxeY4N3+OsUWMMgdTNWIsFTpOLuyRcOUjPdMH1fcAHudF4C0F2n40tw/soPER4zu0mnVMNo&#10;BRa3UITSQUOaKC0AOxr0u5K1xVQCBnj4cMtSHaOz3IXDxpY3O1l9PN/1q78ioEWHDmQl6Yl3bwjU&#10;f+aEavsDXAoELkKQBAcsS0sTUsD2uEDQwnXJxzftqVCZOfwSMvl2cG6gYADzBNzWST6itezRTUjW&#10;a/25p/bX+4WRo4oUJGP0Xg2XJWUyP0AAgNyl50w4cOHDhLuB1RVvWvatS+uVoZ/5dn83p0jihnQg&#10;dukzTf8AGuxiIaz4QCLOnK2pcbseq5aAbbvjC38izVS3WnbdpRm12gYDI0jQ3PwH0EQCOQU2T7k0&#10;1IdVPquYfE4hOLjLYOAYBC6O1L2R1tHffR4Vb141WFjC1JHeE2Ajh3ZytO7N1IRMo1yqmU0BB9p2&#10;h6L8lYikD2jEF3iLuRs+kKjxYqz1Mwy/g7BSln+P0qeLiCSAABjvmRgppTkQ9leIbX8fY7p1phg8&#10;KihdrbqC1fyCgLWQj/kkykEOQ7amwaqPzPtB2Q9hEEREERsR2ImkTYnfBpeZ0ejHWTyZm0FQ+t9w&#10;F9dOHl804YD2fr3sZawfARPLs1cUw/5+JNI7WOAV5HSlHFscX0W5K0F9GwEDQiHa5fv379+/KFdx&#10;SC2V9p6pqK1Lo/SN1NExfi0seiw1WZYez6BIwLv/AAJMIjFCQuxSFDcAeHWiv/Ln4BH+Rr6ZEq7u&#10;blJMEPEi7Pql0En80zlpf28Vv9snbDxpvCEWimoYYiNkNrLhCPEbJ81jbgmB7iVctNlgC7BBMzwU&#10;ADVvS2nJzRxFyVrir0g8EO1NW8CVzvXq0GIhBcKwe9DHGOk/H9oYF1OEas1XfLbZZSzLEjxXZb5p&#10;uXr2D0EpJw5tx430V0IhY16etVqNeW6kaURqrMVoI2BNLNEry/QyDthZQKHGWSVwNHkaMppAxGnq&#10;aeAdKOngIxkUSh5UGiQHWpFHrmXLM6RAqOmd8NpLBClP73kNyBB9NMVpeLk+hIOWSyDYh6M8lbMa&#10;BEM+A6JwXrmmbhGwLRHpijWQvBHaoqzRa4hZeDNVzLRKQgrN9AUEyxcMHAuABU/PrcFohdUcXc5Q&#10;Wr6hC8EIbDOb+OO1vOJUHRCpne5+5Glu6t3Cc2sPnY/bE36kAAAAAAAAKADQBoDQQ+pTFUbBJu5u&#10;CHkf4m6paDPrcpROjHVSqSXB/U0k+UrxK80hgXJQ2akGtpCyHJivkiJktViKQFXy9f8AW2PFf2rR&#10;ATLAJofAqFGv7PP3xioql9/ZMDLPLcQWJwODx3fbUSvrh4hVbrt/WqEaxUIKnJapG0YChdWujr2k&#10;uRwpsyaIMk3d5eCqMzgHcYiXF4lIgds40Bqe9FIeY5PgvJWuHS9RA0MKCpCKUxAiHiNKLP0HADMk&#10;cKQ9JRQpUm3FDQNTKgFjM+mRMg7owoXTXAKk/KCQwgujEcL3C1P0PVnLvsTcBAC1dP8AqfBABGJI&#10;n7XT0lNSLUrGFIml9ZNo+HmfCBd3tegv/NPRtvhLIUNrJwT0AsMaQha47T0WUoDzHw48metaAGKZ&#10;IqDERYUH4nuJa0kWqfqrWHszjXKrhpBHeoqWLtS3wyX0pUwgXFXS1oKH0TAzQWa8ldvukBEVIwNj&#10;5z81y8qmTlBYFTVQ43sOL6yNiVSi50n+4KJqSmWPpBqVoLG7vVbqFh5WsDd9AFMEnjN7+BdW0L+U&#10;BAObrV0kGq2JdGZKAemHDxB6JiSMXu2xiaUZKR5WgVaeCPM438bJUmVjBbEy4Lwg4I0jBBQzzOUB&#10;4iE6MwlhEDnCOwZE5k+sNSsRTzJY0KGGAAMoZFFwsFMQVkD7ot+iu66lnyV08KYnB7y7vS51E2PX&#10;HEn5UieCIJ2EhQ/aTUkimLQRM4QfoHBoJx6xZsu5W0TxOJreK8aQZIjpAASIAZREKEam+RE1fUSN&#10;UZeZg2y53FTtOKoSyxJ5cZVGCgDgQSwM8edbR0BBBV+aB5xAn7WWjfRUVFDtfVFlYNNoDaD22aWB&#10;/RfQr2i8lfZhBciXfU9XNp5mCNHRSc0807hjzTlGYMd8Ggahkm+MIq05rY4qshq3s4ECQ15yVNeq&#10;tBQAXt5L52ggG5UdYJOm6JNOADjE2LKMMnmb7mVg1Q+aW0gResaZCCt46Ty5SB4hODzPciakLQDR&#10;t0Vb+w+B8yFN8zlqFbh2ghGcHRoT2sUAcmnXAS9TeSsP8QDaPKRAQKIjDcpHimG9zCoikAQi3Iqw&#10;SriEsQVUTdWJqbDgniyEkYy3F1cQUF9AIv6bYK1iWSkL9hdTVcsHD1kXITwMlTV/V6HSbKohAeNq&#10;OcSJBwN9uH12t5Xb6tsEI+Dv07uf4eeqow1+Mxl2Cinf2rF8EQcmCfhlsO1qaIgiQgeZRBKzA2jR&#10;FaT0T/EIXCBpIfgoILZYEONoCOLbD6veSs/IEj6OKBAQKIjECUSY82zFV4o4ceECO3lyrGWjV6uK&#10;LVtfcml94IXYGatCamFkeLaEaU7ECdWXYo20QpKqxCd3mtLg6+AdpkcgeAHoAA1AKoADzJgmxmyn&#10;AthnlaVtBFcZojg82CB8+Ou1rUIRXaXS4kG3J30aSwtLE9cLDDT6luy5/hheH1cNYPp5K1nMy6qJ&#10;AOFOVQ7du3btxThz6cjuOVh00LM7GTR6POguM0CK+7QCUsDqvCjT0bN6sRfh/N8zazAMK1KdQUje&#10;qJk0kPeuBxFw8RZEzwp9LvCeTdVODGM8FQmygO/RY0c9wgfAGieZBZJib9kFGngNmgJlp2GlDa2L&#10;Glptz7DFIphZVjDw3jQDRm/XS1BUgVPqV3kY3clZoGe+eNvr4XK0SK11LYoGKq1ZwGSV1lKZp1FB&#10;4lQEPRhs6ePwxo4v9mOaQtaCNABKQcZhX2vrgNSnTgAoqj67rU9grQ4XDGROg87vetD7XWwNUyya&#10;OqDbnbYBhoqIbtteg0uv/gMeKDphV6Rj/QKuyvMnjfsoUPD7sJFJN6ynnwBBzqAXglD4F0AOJOBB&#10;HHEX6gGI/qfi3F9F3ABc7GKX5K/+74FculxIcfFXaTpExsCdALTf/jFd31OCllpcW78YGqhIJ0HF&#10;IShtV1s2O0UH/hgPgRvtEli0KqrUV1U5eLEBq3OujUHCcoRo5QJDS42bGrgldzdbgJ9WMYzkIQAD&#10;CQwG8+WgHotru/PjgwApJSDUmJUdx1cHmowKoioABRGxqG0gs/cZAkyWGFE2S+lkuUwXQ74JeiGX&#10;RIJxZIo8Xv1OzMTP6mpjzGeYi94oi/yV/wBDQkXMYMYuFa9euU2069WBP3wZLjqdhrTYhzuYC4S7&#10;hsB5VvxToqdomHGQVZkYcyJFXCJSixKCBbp4C3KWwMA3PKHxu9zT6seeBGQAADsAAA8AKjZZiN8d&#10;VPTtzf1j85VoXETPb90s0wAJa8DNU1Tb4EWJeSzy45m+nlbXUKfrQXyBKKe0KdNEEKEURQ6QMhxG&#10;x/QyH3cgBmHppQJoMVBp1cCiJmMWFSTgAD1N5Kwg7qE39VepsVF8bz1Fhu2SRZ8sQjlehnopmHkj&#10;unogUDDxgBjjawgN8xlMaW4NaGxgPdUNAB0+EzEkQEzBtVj5nzaV7dEcbB5P80MWSMV6E7/l/Tvt&#10;BiwRf63NAoq23aGWzCU1tnp5dc6Wna469LyhrRCtZaSOkxRkAU17FSWsUEUl/Fk/CKqqnAl8Y9qz&#10;EClSvU9UH7hclZJYNpwQM/cEDUuXLUBkUytCCMiluVmwz9NCUucKJOkHVwA2DYmObgmgojfdu5ba&#10;OSEKvetkSHRV1pEKfVLKolhJobk18GDKyZ8fDihp6GCoSeUxHDyVKAQOXZ2C4jsASOyqL7S8yBm/&#10;GTOKpx2F/QuCQFO99aFB1wwpgJUxNdew59bzgfJK4MhF6+Ph6Lclf2e2CS6B0Lt7C+EBOAWSY1ND&#10;wERao+wqIXdKjSQWQBMzLIwOlxL2A38HbYdiXemuts2/rk2ToOwg1ZgqGOeKDMmYicq+Fu9uYbFW&#10;li9AohkMAV/jQEJRkpFVgZiZiCX2OzBQw7qSAZQKQbu0pEhoYyaEF7lJsO4UEvCxYcev/UsWS4Py&#10;2+5pvKluT3/9X+5U3YGl4DIzwBwGuWiEwguxdxpHfKE++hhTtvziHN4VaK5DgexHosziQ7AsemgV&#10;XJWSrlnEd58iRDoGXte60FR2KQF+QErlTU0kJBgISZuk003VIdTX8ReiHieiHw3m+ZtdgGCOR+qQ&#10;ahEqxcl5pl17g05PrggyJpY81kxaBCKkrWhpjEw5cTewp90TMkJszQIjPSK9mZEyFo8dnI8bSfy6&#10;QSk6b46NOvTO9Ia3B3yGayAcJ7EJqIEUxfONJO2k+pNvReyLaA/PGJAMN7WKCsC3uSQf/gkFm/YE&#10;HgAaAEaBo9E+StER7Mr8ScEDPDr6lgym7CHv3GzytCu9mNFCZvZE9xk/yTHgCdSKFbsXHpbwN2gT&#10;VvhoVpbpNj6LqjyQUJkJiIdEwNVIUNXkFCOEJj+hseUpNyLrdIF172KhCOiVHad2DzAFC+cgFd2U&#10;oCBwM3mJSDQWuFcexoe+4sk3DFLjVwgWDtaPMYu2K2nnE33LOQIT7Atq5G1XFcdi8FdInpEilNEj&#10;mv7yTgEIlAHopyVsaE0yKi7zbuecqf2JaIk3AlzQ62a2iA6iRgcgyzsFBoYcCtZd1Ml7qxLsFFTo&#10;gl78CkvC5lU6qKiZerbnAWZaFOxQCu2Y3DN0v8lIIhh59MkpttCSqOcGTgykb1dACt/uI82SmGED&#10;UqBXaFVRGDQ+IHGptRSqHor5KzQcbvnh8ELERfwRFRmy/Gspl+IsVYs8RwFNDyf1VBb/AACJUz57&#10;RO4l5Kx8U8zbgEJB2oivRC4IAATTBYKtsObpXXA+BBQZCyduMtDB/gK2vp/HB3YVFJDlbpbDkXUB&#10;rhbZuvgAfEN2o3Iu5femEFgo/iboEOPJ/rWgBimSLmJMulef/DMFsduOmwpWUGKoh5eBpe5VaP8A&#10;dAgzhbydFRhvMkDfMRKQOUACqAsfIExBCUBKZ3AXZwXWEQKx68/RX/JWgJgLkLvYBW/V8mwAF7q5&#10;oIAEPeIAD3Fo3mxD2A/UQCYF8Wx0uEaNGjU/AwjZyk2Z/gKta2GGB2XJW+ZKy9dBxho8NO3JwxP9&#10;YBV/UFAVK9hCqLxZpcFC746jpJ2EgQK1ra83KRrPnaDWCToqFrfcP5ycdoaAm0AAIdClnB5LNoXr&#10;wH7hdcJ0C3KtA6uB8rY2M6IknIMwnVeceJTnkNJ7n/6ICo3i7JtCCDyILoqtwavEGV6t48FgJuBy&#10;8zv9gxRepyVo25wLFNSxCJFJ1+DezDUjRXy2wf421RiDeRyt1xyXMmvRLsgsjuGQoBRJKNPBD1Tt&#10;KH2PApzm3Aw5EFI5Sw2CIF0I1bQHLtAi7ZfNoP12hCz3sb8Z4iuIul+YDb9GrGktj3hMODANJBb4&#10;0kjyz89rNWkG6zhCZDNjyjtlsbQZ4YG6W1qkPXtckhsu+Bv/AHVnkkxJYRK8xTxWnf1aC5KyDVdt&#10;61zmZxMvWGxcFC92f/KgsZupcMl1sBNqGKw2cRUX9rA9+XN2BpkkfNfaUwKiaqy02vLBInPjtRLp&#10;KkcIjGzH0KqKkwXBVDtAaoFORpVH9+AeZXDaexEX8WhY31ry62FfVjkrdSLgDGCTowKDdzVZhC6V&#10;XcqwCtigtA8TVnLTAAAAAAAAKADQBoDQdBReg8yVMza2H0kEPSwnGdslEpXl1bVtj8vKu2AhzfFp&#10;pE4rzR8jHDLo9+jWi0zs5aQZGrJ1S+JniE0mMiAEK+6G7qfQoeXTvlToQSqFcE4vHsigEWlYW/bY&#10;Uv2aesz1aVHRyVp21cxykGwEQBB/oAY6kGUpz6vDGFQ9KDzNGNhdDuDOklWnohpP1LfJ3MZoKNxU&#10;D0y/oYuIUjRQ7x1WVpbW7NsimRM7GS/K2cFeQdc1j2hEF2AGVkCAj4SNa4SByJR2HGFokozAUngP&#10;RrriayCeSu9YtOZjTV2EiKiSRZKIE2oOIiRLly5YXVDgu6+kjw+gZt6h4BJwjemm+WXrHAuCpsNj&#10;k4mLBLb7JdVnJTduwcol5y1KD5x3hWExQyr1wCcskHYAtxgr1cf5KTygqvRlkz8lbkjmwVlMF9yA&#10;+r1Cbz8qOBztIbJQjUQbNyO6HX6DVOQWjOpT7ld8GwPMZkkc9K0+A8qOiDbD0pThJnjqXJKhirnV&#10;gtnQy23qLpUIGLe1RrWI+dlLAFKq+LNxzgzFtMtAbhikJvjQhcO5QtBmdS7GAV6MclZTA4F+B0ZU&#10;wRI2t04LeoHjlgPdETZI/DWE8LBYiWQmg4ujIYIEB2Cto6+6pX9qr48CZMnUkEdV681v64rOV2/M&#10;lxCooGrh5CtYO5KFLveyNBKpUI0GgH5T99fuzYwEukVL/P7QQIoDn0nciPsN7pzqy0qwv2nZtk+F&#10;edhLceaBW6+m3GGsi8wvPxRE2ZDYYVq2AX3C2cyno0ZyVl6UTCCsSDm+JurqIbZPYkPpsEIy/A0r&#10;CwmsTGIzx27dAMrAgFD5OzyZ4SSpDR+6qy3A9rzrB/2DYYbdEADQB5hg/gtqnrYzbo87dauw7ApT&#10;CANsJj95ydt9buUPZHB6rXSiEHhomKi8eHmi1+jOOStrTDnRqSmDy+ZCoFVmEXBzX519NO3YJ1B6&#10;ArMUa4REZNL3G3ATyeqhJ4oFEQzBsUrTLL0E+hVj8NyY88RHjz0SloxIT4JFogtBZQLN5sG/fSqF&#10;Pi3JVabMpdlkMmLEKqlc0qgqaSPEHMQH5Jr+GUtZqpbZbb7amNDoa6f7EjsQei3JWbHWG8nEUbcF&#10;tJR3JESw4ITT93gxKSJKBQ5CiH/vYf8AvYf+9h/72Fl9b9ylmIdaS5DyoyqMFAFAFhNSBVvxVuBs&#10;wq6vcHZCmht4QKsyoCysDAYbTTC4DrqHHB4torIwYGmcNBZQlZULbDKPE/nkVrIFIFLMhS5ZAd7K&#10;0LJWVjvhZmlGlZY0ktBt89NnLJYjt5Sg4KQB/uuBYUpHQVziapwDtoBp4jVDHIthAwe/fn10R/G6&#10;9KGdnlXOb9FmNwsInswna7MFvq4khsQZuYfnZ3MHDcLH39wWeIQfeNKYIePZURfhfeeGvA0R14rS&#10;8MBKGllekoahP9El+StG0tQQw2Y8pOIyAlVHiVyCLkoJwdMC0uEoAsGLGHYlSffhKlSujwHs6GSR&#10;acoOqFSmxwX8CsbBg/gbq2b+vcXh747RH3wQrTxLbZHOCnnvTXBY4AWkgYO6IO2i6/Iqoa1refll&#10;GEgIZhTGx/2BBz7vqRy2SUBB0F4FjkqNFvTCNg9oOFP8KUYAEQB8UDc2ekC9JfzvqIaudOlh53du&#10;eStxpLH3NFKsSqNidxiJnLABUEACqoAKtQJGLejHA/yFnJi+WEF86/icyrWMJomGALoeYiuiRtdq&#10;TpWsdGMD+LHoZFX5Gg7kb6ZVLZg4lzS3Y9p+ZgYhQCK1XGoaJhWUMOilF3NWFkVOjL8zlO2CUjky&#10;q5dHpuzVgUUTfUmLjzX+wU9EeSv+opqzmMEMXILVq1atXYWj06OhzL0T1BMgk74hBvpHph4fa1CS&#10;sc2x6+6xwRYBwqCQmTjoWSASDfyVBk0nOOJaPjED6aVfrN/U0aJjQWUQgpXSqrrUCGQq9BpUL4Gr&#10;CNAjm+q2s286/uSYbUhG7lA2PCLFiXKECsFbSZ6cx7JJlYe7/UI9E+6FAhTyVjB3XJv+q9RYqL5e&#10;y3cp6+BF2tHqkdF/wEQ8rkBQiIzxtKFgklCGagu4nHANcWOahL1yRT69H+4w5jyZ61oAYpgB+Rox&#10;tK4OxhLhkPc0wBNZAqzgWpWXaINVIdMu4ytu61ZJ1SJ1yPo95KydKeFsa8u1yDo8cQRIDJ1GJBqq&#10;FRNgjxrtzJXUA1eR+JEqYAN0iFIBdPeLQ7utDXU3n3XWXk4+9BCX/TsK2WXZ24OA4Gd0j+Tf5KQ4&#10;6/ZnMDTjbuNJseSMvmmTDDyMuu5jdnAd6SCfvJXRraBNMGOaWaZ3Y5qy2EDnOsSWxhN8fUMK8HhU&#10;iV4Zjha5Uj1nCQTw4QqZTQ/JGnWFUlyalZSE2NuhGIq3woPpbZCT+tekFKsvcldybGLDxeP3gTLd&#10;u3on4cR2dUcONTQFtchvQ8kOjVw3zE2oNZ1mDavmryk03JTjc248kI2EzWKDDUGZb4JEd2Y+KePZ&#10;MFa5KsgT8iAModuA9QHWcLAwLIXh2C2awRQ5cpjKRY0fZ6ScldyJn719ELIBtWrQ0csWCmgDPEDO&#10;VCt6UDzC25YsFjzCLWg0L1SIZdnJnAY9MXHFaf7msaWyQj8LDtLSmX+9Y4HGg5MMBCmBLVpNWYYB&#10;2OHqaQMRqVyNbo2guBQ4UNMjwc56BxHzJGgCpzc6YCBUFEb4U7NuIRpPK7NXQfkTN9qgyqB0Y9R9&#10;Nu5T945Kz+3HqhAtP6aHBAO110kILWdpEOgLpfL1XR9UwCRbabd1eOomSCpxENzxIhnjPhwOtEAX&#10;RAuA2COiUkFM3If2qFxgARdAV4x5eZyxHEoyJobjyUdo4OeCC2V6jw/Lb9t3VLIfU6TXJWt6w36l&#10;q0fkMfcOHDhwrxWt21vZVJyVB0UqNNSjN6x7y5LH1JRCWL72W1sKjjoCsEThkpWlAsSmpgCZq2bE&#10;YJgBy3IjFz7pIREDxRQS6x3xOMRjNLDRXM7vefMAxMxv7Vu3Ruh7mWWOBCHQDmKARmdDQ29rkAbe&#10;pqnJWbm9aoQAwoBrlp06dOnWC2eWgKZeF43rU+GQV8qlgBiWEQAHRUD+jFpDxy+MBmd3SvTJczAr&#10;2Nh5R8UGHhAqS5WICODHRRdfGbKUrCt/kkH/AOAG8lKbCDthN8nfaysZDGFPZ6I9mv8AUtqNi/MU&#10;Wg2SXWo7vxSDFMlao/KL6vO7ZYOSsbzfWHNMktg2zIt8oA3/AHZNN7VQ3nJkhttuQn+k6mbN5eTx&#10;3/q/u3pQzfol2J7x2dNUZ7gPuKo+ugEeUkXAk4gMtoiwC1ERxTG5f6CZd51bMIzZGkGqRTzrVSuq&#10;QcScih9SuSt8eLVQSi2hUeBhtAiEBiK8RvEeDyuNlpuCdKI18PALpwPfCpQUHqrwoIUsxso2xPrh&#10;sRfOR23h1LklQxVzqwRcJtFVh1mnHqXai7L061TGU+ZdIlNtKFqhJi2YzQR5UiYKgGPEhgBMBwrt&#10;KVjNMWa7aBKCbBqnT8ITVAUdgDki1ohpuFVYyVqhcB2E4vqOZbbkrq5dg0sTXkCgoO0MtwCfynPk&#10;J4+LWCfdVQkBjbviC7cBKrjo405JI/OusAHD/Qb870fcj+Votw3UczfALztDXgrHF2HygIJCKo8C&#10;GUZI0oQi+H2UkcZqoEQ+EoKyuWAFOJJ8Qu2vJAQjJmYynkAoaLKgXUkLvmGQrSYAet5lYhFQ0LDE&#10;fSiC8aJA/QhLlhEeHZ+XZXFRPcDPeLRPxrc59Wl8Uh7VuuootxYv80WG0MVLFICZD61SEhpq9ReS&#10;sxf2avc2aqujH+Ux8C+YA4C1RLc5iuTZxIM8EHWv0tbIo9AiEgEKleAaBeoqFcAAAAAAABQAaANA&#10;aDota+VJSV0hliW23bpmanZ1xGOg54cAAAAAAAAo80KONbAC3gWyCQRhAdqNsDuUvClp255/tHhV&#10;6Lv5WUziGmoNGXAMoNrGIZ7r2lgK4viC41qigqyELTaqJ8b0ic4t7djkcR3STn2Bew0NrlAHlRlU&#10;YKAKABlkg3rzUICndh6sgkZ4sJR5dBEENDiEQ8AevtxM+vlC/AH54H6MXJWpfJHSku4Qa9Ew/vZ+&#10;i7AzILD9O2nlu3hiMUBcQQnY9f4WqCzLzqkdLDTs9tvef7qp9rxY0SNfhUtZFhqx0xOcXXA+QcCq&#10;AK9ZaFM+z6IleFYd0mq0YQEMomNZvRcMYElJjRpPpOvNGogYYc/2IZ8NnyBgMxK5EyJPtly8gY8E&#10;GAWGM8ZWv8AI8X4luFhBcA1NkGGZWduQYeXlih1F3Pn9BTgha5hKZwY4RUNLy0lTggAjejOCHkra&#10;HDaoLeoVQIqCJ9FyEzCL8R/G2050JsmhSTROfD+b5m1mAYCK+N5WGztgEXn02imfTFCtWdUBikEk&#10;AR1hJ4nSQeaLtzmj6pzccAySbcn7ECNRkHM2Lha48E7Rptt1GMeQRmFO6qSoXqS8QqOiBoH+MFvs&#10;kQ5UmhfS9dveo03DOfoRAGE9ioI7+0BRZQVjFmpckqGKudWAeXa31MB9GnQilgyX30zBcHo3TzKc&#10;laF56H0bQaJkjthaojapNujkBjUmNiX3nzcQIjIIiCIiJYjpEdInciAUEz1RaZJOP6ZJkg1HiAyA&#10;VDB3W7GR3XFjw6W3CD3zR0BhYnYVA9It7THB6WvHorXcozEfkikEgmXRsoUHzpTxIpNkzn4W37Ev&#10;2eMhUB3y/o3HE1khXGo6rRaZjRJX3e8cRFnSrXak7gyeGvF5URw5Q6uqTdm+vlFx/DFpIFXRlwYV&#10;KML6JScla6cWKNlCcKYxsSx4/vYm6AafLygUO2rYVNGGRUt3hevUQhX7RkZL0n3OgdY+S/gC3of5&#10;a16O6ysFH+APYOFQcllMNBqVzd31hHci6HZw7CgHb3TLNNIqPsVqPdEg/N6SITULANGSemdoSXLR&#10;xygWLJN7Ymi2TnitNdC3ctTGA1YN2cunFBcaqoFZ2tcSkjZb3pHzA2V8pV7tpnZnZ7mRValMgzNg&#10;g4PQXWfYKtzDAAAAAAAAKADQBoDQQevMnshAE+ZkgmHNaFbFncIr/YBuhZ+ANHOpzKrshbVTHMmJ&#10;CgDkq0YT0fREcldQACd6Cy75DUkNrdLVKUbE3esowEFW4TG1YCxuqE+vNwUnzJNBUF9e4ZlhKSzp&#10;UhQz4fPMw4ERqybQ0WbMGiONlOjDYvoRoNi1Dp1Oou7bYSR06QaM5OEA+FoF0OdP1Ar5RkOfZQo1&#10;AVO6hePK6Wi1hZD9OLdjkL0uMmYOMx8VV7JxYNGodFeVB7S0A9PiUraIoQ47Np8ANeQzgvEEjC5d&#10;Oo3NOKhBRAtBhaSE8cs1T1751LQGnqHbN1MVAq2tYvvgMJxYMALBVXsBknZgfFh/8fPj5Fj4nSEA&#10;m8JMYOKVU0Up5AjjP2vWgkLY5kdwTJfRDkrrpiWBwKx92J+kwBaHA/ijPuy7kwkSobx3OGcR2vLK&#10;hW5mllQ7ibqVipZ7JAezDVsTQL++dP6G8AR0CmMkg/hKSQ/nfa2lkxLylknwgSAWcnuiJtVDEp7s&#10;6sy4DZVkHEk+BtC8SsNCGWujP9IY/ZImglTCOX5D33J8yp2ArL2a4krbMKM3/MDBLhfQucmeKGe0&#10;vOxCnwImHnqOkPhUt2JNpYZsTXaOHBctwqKvznVi9z/RZ+QfuveHUhGyj5VoImWlLlEusldopdtg&#10;83IKjec5ZTUAHJA7GneWSK4u0my4HuBKYrFBv3uGPw+/lDsUQuRX4tZeMDevOZEmdtTAFosxSDoF&#10;NC3EwSgtUTOr/XgYLRLlnnKzoQIFmp9K7UYJSZSCnw+iVliJ3kr/AEJ4Ub1+297PaFVBSvugMkVX&#10;w3UurzZHDJwU+BcJaLch77VYV0L6Fdgzw902mdb6X8ZdM0p7MUF2GmgW8uOIAB8pp982Q2NYB6XS&#10;GESXTrN859pnsFOasF1Ug37moOh5WhGo2gM6l1Jzlo6dERJkCfukl60cUc5DuW1vgiTE8mptl8/N&#10;tA3SgS1d6U2hNBuTVuBncKZDNexKn5DUbAcEx7zgNk+ipdyW9qFdw+cm1Z9FEZgkQeV1/wCp5BMS&#10;ZFiTvmgotgjTfWMIzA9sVlQIdjSIxYy+PKAl912UDSQFTDDDJnWBjYaehwjYZpm9dDg4csTzYSq/&#10;OOwU9cyZCNwrKhbYZR4n8Z7sWco8C8q5oAcUEaM9E2VgM/krqgRZfxCB6CPMFLoQC1rMcj3I+c4j&#10;pps0HHWHN8UnrxZ+k+R+wHjik1Uoo9h5kv0KNgJBu39DulSAHiFoIfgrA2wPKgd3w/KVw2vwHePw&#10;iqCZACkm3+2amWibFxhkNUUuKnHcJdHY4VFiICjqrevIDsoQxNTe0HsIMwZ9ZKfRvqxBflASZkQp&#10;QWWxnjZDjbtaEdB+iWUAor0ouHlml+8A5KlrwnolLQ3V8eUQK9likxj+dnXakmlGmeAambk24OAw&#10;OPMW4764CWAVqayqmkBy0Kx0wFoQXpwitm8SnjiklufNhTUTQlSiHGB6KuBqa/iL0Q8T0eiXJWfk&#10;CR9HFAgIFERgHrSN+eHzmBpKRlFZBgOH8mHZHw47MpJTrZwYLIbV0+oACofQs5tOPb9McP1F0E7I&#10;V5fcw24pZoEzqLAdLMIjvPlE6yW1QNBACN592tjyX3QlG1RHhKALDjCNqIpRZSnpYgY7MQYFkkHn&#10;4awcI9Yn8lRum4hOJmU4I1poYAkvYaE49g0F4veEfgo0jAQyeu+K7JXgZk51w3s+zHIb9VHFwTHq&#10;8INwWOE0xUHFg1iu2hkXdZ9qi0ftRQKUjNkvlKTKq5AI0zRJrR8JChyhANaxuvwIw/bPsbLVGjf8&#10;lpTMmOri9PvcDzbwsXNDjGtNGpL+NAUFkbM6QmorJo03yKtUui8sFHWvcOO9b2H7E1oqpFqKKsRG&#10;MRUiXJJEqDvJI40Za+xHMEAZGJRiltrl3pK0GuEPoQdczajTHhyiGDFDW0LUVNxEMnHkz1rQAxTI&#10;GiylfMRcOAhyeKx7fYgbwAH2l9dd77S0pbbQtBCor2NkyK2To/1Uz0jkoy9BxOWgUxGiqKPdHTtr&#10;DECIIDMpfSWjeStlIxhM8fBXixwfKYwWAIgoe3gJT+imc8Peaa/EleswIxbRJDoVQI1iBGNVInry&#10;3NpzSnk10XeLMKktJJUB8KnPOKzk8ATyoyqMFAFAllN2q/6EtKReu+RnGc8GRAQCiCIolRqZe4QE&#10;1ohdehxFonOMRRQ9tOzwk2eGyFIZubMlXxtqzcXXO6JLuLntsDeyZy6rKuKMANw6YqBtjWQbeNOg&#10;UckzthZg3mnF7qCHmXCvTgOgQKYFx6Tg7V2xf2FJkKlVUWVGutbVTINjggVoZt0EnXQeQ+o4MGOj&#10;tbpOYHBwg4SDcxeZg1swAkEAr8los843OF0rmExFFhdZ3e3ucL4QMRf8BEPK5AUIiMTLfPWlcUdZ&#10;/YvukUybvv7gQGRBjBaJGXiDIMFkdDHGixheeUgkZ1N+GwzOwRIuIBbTZNUmEkVKKIikIeF+eAVW&#10;0HaLheRXO0c5g/oqcdnJWMMIqpmwogh78b169evAdA62C40jwoDp7zhJu7gY2LYTEPbP9B7E66Ix&#10;ymsT7RIIQkAKwhTKY0k2cT6ZEhB1FCA0GWBp+yqdsMdFHzSOheJmjp/dKLoKarSscgD+3fC55Yx/&#10;8bWxEUMzfQYpzvlFuP3LOzxSnDOnljhZQKHYFXPmbR/IZ8PgPnv/AHqA3DvGKplMKvN32pW01FHE&#10;Aw7/AFXK0u8I6CoJ415UiU6hFiM7AtVuaotuXsr5SVlCCKWwECUwUH6O6qAG2SnDv/V/dvShm/RF&#10;HJEA8lvljWfLYIA4wpESxAWhjD12FmCCLCxCfkCR8XFAIIERRgCuaIYkUTcYR/cBvqxjAIzFaB3P&#10;Zzf95YMwYaHWdenvitSmHkQyapcrNOjeNLM4r7DBL06hSFuQBiyGgdi2KKkQWc+Yo1TamET91CJJ&#10;BAt5eZsQ2Jkpj6vSf7XCrqeinJWcZJZogJifJdfz5q5X7ZrZN92cgMPV+Ssh2u9x0MI74N6wbfE6&#10;aznG2Qb7BiJphOrX3YiSfczyY13HF2LwlQHNM64GTkdIC+NZyBpuLwgfPWIpKJZ0UApeONITgUvU&#10;msyY+wPmPA9J220O5SxUKcjFYfhKcFPzknRvfVCvEiACNoCl/wBoJH5WgYl36MtjnaxqGl1dAIXg&#10;RLjAsuTcnUSVaDwSPLeWGcEoIECl9wMf3CjqLuFAQohkO6eaIDGZjVg3PBfAQpGH8PaAY7dlrHBB&#10;TLIIEDVKLOp6H0rpIcScCXA93b8RotVlBcu6KCixVj/5NheqLE8mtwiMSXE7QRjOiOi9q5AG1L1S&#10;tTUEomyl7qw+YIcpKX1pZeKZDKxgdk/WLMwj8hqd1eSbJwZrUtlTy4ItlRp2sgEYCzHh3OHkUMtl&#10;6N2hoS8ldgdCRpgDiJzPmo0oDxQMq9OIgPNMBVDNfNT0ALJS/oYv0UJXCcTNjoVu5QAYJV9zGkMU&#10;pBhnQ+ldEhxJyEEN69QtE31aAkLpqvNBJmEOoJ6Q8SoyClNZKQuu88nMTxxvoc0OCSI5P0bnvOKi&#10;eccg+R8rtzazKUtbNBLQ2oHfA6VNuyR41TyxK1FT1QBwSinUu8GDgGwZ1IfKAXmik6uoWf2MYoe1&#10;pdqEYJGaFhTxOmxBJGq9lctDmExUdrtdh4BUsibwNhzw5CqcFkoELmTpZoAu7vCSELjz6ijdW9QA&#10;8mqYE0Bq9TCuHE9XKVreKPrbRgSECdvKi+FQ3POdJOZN6josm0dfhxSA99TnTZLlGHwkKPaMAKFZ&#10;KAUAhWuS6ZAU6OII0QOqtSGwpaHDJuL7Ifs0YhIcqnRdjdUqgjrQ02jmk9wWW7edIZQjg6kqvCYc&#10;XNPd/GTVjCSIdh7EWD5C4U0gEWDsMbCgWyHnoqQjuSsFQpAN0J0rEJLgz8FvWze8+ERP1vEEO0yF&#10;16I31vnVDYQoJzt9lkJVhveHIKO9MibNV6IkZfJyLMJVxCRYCjS8Qo5b2BU4vhCQJN4OR/0BwAuN&#10;yjDgve3u4FxxMvbuCHpAWmcm7RcQWFom64iL7WFvqJ5P6QErWRXS9uaJtAhkRlEjxM2HezKrNVvY&#10;oymCijvljqZrM5eXUabXg/8AzI/Or3FzZLI+RUHBtygWfNxTiTujGhsc/pa3hGzmTVM6Dp7SkdoY&#10;o81S52uWUFlYCKXtKzUgwolhKZW1fyDtghgazG2u0a7RYSC1fKnHkz1rQAxTJFCvzoIIG40I+RWP&#10;3/ouxuxT3DR9BCL1/Bi7yTzmGuBSUjYiKZBvCqheKWaMZIqtNW1MNNBFaJmduZyRoHPmeKilXvWV&#10;1OkySrKsegyjNcXkpsBMxcySbP7EgoiNC0K/u/fHijk0Nn4fzfM2swDIGmOnegQ6dvRFh7yV9u8P&#10;icp6KTSWXEFdPuodbMWToz4MMXyBSEaD2wCK2wuSHhBBC5/1X1os55M6S82bqW4xHasxCJJ4XwZL&#10;RlSPZ+YRM+t/STIogjgvzOsSBt2Ym11S+XTpjuSWByHo3+pcBhTwZCvUac1RQY0wrmTI/wAUFkBW&#10;ISyFW9lHMV5FHD9EWi1hFiQzd6gjUcHGLvRHKraDyeCX3wEVfcDvwUFbJSEY6UcHYKMEJWzi3OQH&#10;PK+dVJHyOBhEpMhsV3imtXsuDSeKMOeSDX2ulxXt2G4SSef8PX28TkXsaDACvP6ZHwKfZ/UvNA5W&#10;TGvHA/s0zS/sPXCtUiKPnLvOVfcOP1QclW3eKD4zsqRcUOrGcvAAoqt0T/xDodt+ayMPXqZHZE32&#10;+rUxyCGn4wxJV5lROtQNnEFDPPpuknGu5bUY1Ba6BZV5dmqXASbX2r0S49K3JWeVUlUowGz3EXwW&#10;Gz2yinbCBbumRg94RbZk+7hFZKjd5trVvb2aClxcPe0SeWHjC0m//cOuTO/el+t/ZhvgoqfzYiJM&#10;HAyY3WNxqfMm69NJG3ZKFiI4Jd0OdZgse5xeoZyDtdjjecDMFKG3eaXIDfVeROlprVkqu5cdiGI1&#10;AhgOVZEaiH0YZPxGmiZBUlE9aUREPMKT+TtS4fo7EEwZ7cCLcy246SGQtJeeIv8A9wzGr6QUOMAW&#10;ZNyus096Ca4YHbhyADlbEZgc0Zv9jbGtm2o9loZWglKKAQeZc01TmQ/NEespYNXUBVgvU5NnmVjs&#10;cLzQmGB8iKZydnREh7QAbHFqhHqyiyJ970gQFOeGmTGKhzhjDhNntQTVguGgfiQQZY24Ogz4nfuK&#10;H2rVca2mUJMkfA4ExtGlG1wtjQq7RwLY25PomS5K2GbFUqjFqSowChsEvklJKSdTaVLMBSWAR0O8&#10;K2qaFcAIygC9AaloBf33oMPqLjfEZcKjuo8+Ka5uXpDcq9s6SRQiirYtiHcCOzgZuoRhYRIqlRjD&#10;3/ka34cGZUXbtRpclH5Mgr24mlO7gKWcPhjX/wCZ1mJUMbEeF77vXF1eXLmeTKRaQaRCGXLRPCGY&#10;E1VEcw9goeFYKpQmowcFN0gh2NsA4FLdZQpw5EVzhGf3bOB266SUkAeRfKcym/8Ap39ueNzvk4h9&#10;SfkGkMlgntS2u2iZYlzVOuD/ADtaMA3oJiWNHz4qtzaKm4+v+O82oiKnIPPJoTmOCBbKHPMEwUww&#10;+mkDSQD6Q3gg6IQufOBkyQH7FeM4Cw8tnyWFf3JCoDH+KhJoj73wtIaALy0CE+1sNU/X2uUWEJGz&#10;6Tc53S0Qi3wPcv0UVzbXrUQXNX/DERB9RghanjKth1YDiHkSlxIpEpvyg3w7xJYTPTljj1NLFQVQ&#10;A9M29RjKGABzL/C7FqjJojYLcBXm99rSDWlINNF7WJCpJwAB6K8lZ2aVItsadkOEdQEtuIXpl3NG&#10;KX5j6QR2CWzjyZ61oAYpkCWh0Fe8bESAqIYeyn8QFLtJQMddoEqdGK3L0oqSKISfdwbRB088xDkU&#10;VDXQKwUdACDfvGIFeiis2SqJLu6M9P2Qk1SJCg1YtM9NSxyEMymJ8YtkD4CBo25jbTc9Eo4GK6m+&#10;G6ZJX0CHbBxMOUcftRmoEyBFrkMLfh4V9blNNR8iAJ5srtjyFU7nyJWJUEkE6xrGTGoRWooWRcYE&#10;GjFquBhUVjjDWbDZ9a0Yqz4B/kLfQEjkk4CqXSs4Z8QggQ9MskGNrCnxNTU44N8CPWCAyaCXKhKO&#10;4NPYZB7nN1zSI3Ze6NfDw0RiOTpEb6IIM0o702kK6rEIrw7ygLq9v2CfkCR8XFAIIERR8pLJDpUz&#10;EpmsslC0SQruXSLOQOvG1u+6zgiwrSNadUQvGBjeYlCAD/3wKBO7fuT/ALovGMweQ/1xCJzj87D0&#10;QA0gamnkHo1+Ssr0TZMz8GQEKA1bSdZrxfq64u0o6kYPUm4MxpEt/EpcF2DFgDuhdzJ0oCr04OkZ&#10;abcRadQ3JDLHeG7Mb91Od049YqzBhimkiaFTqlHVjoGmZUTUJLdNNETkr5VEqfJ0AhSRSs0NbO5n&#10;RxI+eNssugIYWrYGJSPs2TYVeCPpHBF4LYIwQMUyVWmoqg8t4zmqQxakt+CXkU39lyvQYAUgTCfn&#10;ikVKkACaZKXnQmdKlV4PoL7txlYLl4fsXmh9gZnCENgwAAAOJGCFqhYAhUAAUVhI5IWpIa4sFgEQ&#10;M0vEH9zwkSCVONEYMKMhOHSuyXl0QMA47FwICTrWqWCT/I8TvBYgjFQopQdjOAkHvcLJRRk1vKEi&#10;IbmBRlf6y25pzEBIx+/tELqTGGOwuamIKmc3KkrbdwKBqdw589Z0QEI3JESAh90kLLMWjK0tEfiB&#10;ARt9ngw62JkQmyZ6NJU/JWJ/T12VxrSABCWBQd0dJM+YOeNSZIQMd86sAFp0G4w/5mAE9MX18Z1w&#10;mtsID7SSiQ8pFUv6hAPYdaIM/dlDSQEiC4tDMiba1N20UUGlk2ODLwJ6yLgg5gWvc+drzWWQbBtO&#10;NgGXF0GYxCHPRtDCSGFM4cfUUFihusLwHJN83bZZDK5fkfYGZwhDYMAAADyMWClIAAdUYKFrfEks&#10;3ofSKpvDIrj0GR7spznQuDfoLN2ZWaEwLiVN5RKtVSyzLV49MOxqO3mwurjYFFKoDjuPJ+6pQj7y&#10;Bkvn5fZV6Tvbv1ow6dgDVQURCTUZRmKmJYNvnM/4FaDew0a4TpgCYF2UD1KgUMMmy9gPQQ9arazr&#10;IJlL5wj58wHmULBEomCF6sEdlnIC2TgiiDjqzki7wVxLMSYV6L8lYWlDXC/n/VOi/Yk/Yk/Yk/Yk&#10;/Ykbzo2iEJ2wcRQw2puGmhoSpVfqcJ3Ou5IweYsDR7sA8m4njMjfDCc9TBDHRbP7/mnLhUZiWQbV&#10;8j5oROSaYH6sAq/3CkVvqoih8CS6KQtCoGCf26lZ8hxSHnEe4qyOUOH4mNUKgqhRVDfk6Etz7ySM&#10;5i/BnVNfJu/hXlRDZ4KpVQjyYcBdjjOeDKggAVEAFWpeDVScC1wAMEs06qW2CxbhJK12EWuGnWJs&#10;ra1U1Jf9WvTraqUhlW55s22WrVlzCCTYangXCFQiMpVILpudMgS7EMYE4SKa+2csVoIjRRCSO3yc&#10;PbZgGnqBrD1vUJYMuZJhlJHjdxmkFQjA3OAqohE04K6tT+R/w7sGlkciADKwYKGl5SjRYjaJCr03&#10;0+M+sV5diLLeFLUxnzjO94QBKQJAkj5eahiuLpyT5JC7lHU2cWDN4BcEAoe2SqHQcAX4uLW25rt2&#10;C/RWgq1clbTRiBLrAMCVQNy9ylLpOQtpH4gINnYIFMglq5SEQS177KE3uCFpRcRzHVVw20lFVism&#10;H6/STyQ+lY/USlOwuiUS92UHqiNpaYVsAG1COIYj/tggRvnl2VdBxhPEC8mg6aStbhzSjyzDQjAT&#10;2Rd5A0yjpopa1JPJOQBZr8f2kWqF49aNZ8kLDveHRk/hXFLUHusUJMER5hB1Poh0G+EFttqbWBrt&#10;txQI3ktXhl8KXJ+NJK4J3iJUa7Rdnx7AcACjerbdzu47tru4hRataLdeVb17r23XtbQ27N7lb72Q&#10;MmYzKhNtMOc133VLfOuLDgBlTotvksbZuoGR1vqMIw1LVbzYMSUX+EFVQhEgP9WalYqyefUz0EH3&#10;0V81ByVs/CT6YzxK8FpyN+/fv330I01QuxLdAnDC2bRItUgoIqlIcJuKEfMhmeN0YhQ7+m3YE4Jz&#10;6At9DxaEhPKIISkJYVdLPgD84QhsGAAABhilekKAdFhwwcW7pQ9uShcRTwulkJwTcewDoe+PX4bj&#10;EloNycBQxLhiL8ocCGd4FsBuUMHNzNBDQN6nUK6WEf5luHNeUXel5xdlMdLgwitgIOyb52xlDKYQ&#10;6RqL2DKpTBCzDpGyIMHFKPkaW19Zg+DGuRYJRYcDay8KZD61EN34iMxFZBMxAAWBYoREURs15Yv1&#10;HE9p2iiTQEAAykl9v6+WHgu3SutjBntKiyGjM2nxXldw6pzdT/OT/ibdylcyfHyco0nGCeJf7sfZ&#10;LXMZt3NyAGhDhOX6aO3mY7+LlJCrzKcwiPQjsGVvm7UItQRQk7KA8uMqjBQBwAPRrkrr0IBXy7lz&#10;CkGXmEo5aacjoVZfuUgm9iPMKUa083waLJIxoCXXAc1qknEnx1dyOd6EjWmMYgMP5hDu/sQOPU0T&#10;uCd1fhRBvpvS0rQx9MF7GlKzXDdQeU0khi8m62q+y4Nxb4TgjKnkbF3viuxACKDAZIOIpMe50FQA&#10;pPi/ysYGlvjfRCj26dU8jfA3C3cEOgp6NS7Xn4TeuC1wu7Vj4r5fXXHugqpMwTslImXq1qXF28q3&#10;XqGagRUgtLtVx5P9a0AMUyV3eESTkjqOTcQUlbXd5yyrtIKMFBbbQlpBbUDfGg5tYrAOivhcqkTe&#10;cg7/AANCw9GuSvdBLQGiu9fQTnC6Ea2wUNuegFOkh/c8zLs0pjZsGEZAHoyD92kYbDi5SZEblISl&#10;0zJCxHCcybA//iisKhfQ7cnV2lDA42kFVgZmuFHIT3Cd3NXHgek7baHcpLz2uk6iE0koGkgLNGEK&#10;STgo5W5E9z5XJOJZy7FTYfgC6Nc7wkp4OCo6BOgspm2FTtgRjhrdh7sshyURji3W+nj+3Y/MLV9z&#10;CY1SLmgAXBMDuHymGqssnbCo8uFEVU63Zc8hKawmuWJcv/UGSm1ZSdVftWnNBHNBTcWsqi1eEXeb&#10;ITmZzHlfEMaTbkcQ0AGKmFWz4GlO3iBU1oO3oxyVnvira19YKKjTI1LtmyORtYkoEupGBWr7Muiw&#10;ArXJu3ODGSjNpQquzNi8FBeWkqX/AKxMG7fLx+ydBrWHgz2lt1sIw70wxEkxYHHjC0F/GCme0FU3&#10;OgDCpqaspgcX4itmAOQVqg44xlrYuR4nTtPH19AotJiBxwYEZMUDudPnAiXmuPA8nQygMDqmRUI3&#10;6GaCu+YrSWrVr5i7OxYKUrdFKt0T3SmXpWNF79IixnLetsvAz4UK15h3eB63XsF23pN74oiKgB0r&#10;K2+FPeAeJDNgzH7cvBvD0Z5K7WRyrG88dYNAyCgEUkOij10Be1qdaB0y1UVZnAIsg6wTugAfsBEP&#10;ATohbYmoqNwbaeLUi1WHQiq6crKEkjHD1fYvIBnCANCGt2jp0qT5jhzYpYQdAoCsioRMElWaJ6nU&#10;UxBXmc64ltptgNlA/wBZO8t+qCqidrgI80YNbyyhsROiBnOwqDBgKtkVK4Ad2v0XOSu5hFv3HUuH&#10;A7NMgGzvmzZdOEnZA8OUwAKiACqBC2DfM1p/0sWExbOjUjTxKKDhUIGpVGdR6b3ms0fuKAwXi/Hu&#10;C2kuG2taTUFgtoDXYB2DI8dsIyyClEAKtEPwCZANCWFqZqNJBqGmlTBoGSCRS0eVKysj+S1LvChw&#10;e0iAW3TieFXAB+1EpK4WUCKI8t4Vv+1ba/Ctsj1ov2e3FWEAHlyiLrJcMM/DyZwOAJmrZsRgmQvF&#10;FUgB9lS/Vr+SwjiALUAi+mza1fx36L8ld/YuS/BMEh/4DpHTcsggOXR8dZTz4Ag51AKlqZiETYsZ&#10;JzqJdSIAbwaxcZqP21tm0Rptz4kdSSF4WMhhKxymnGVmp58PeXeuDb91UL4SuCATZhWQUTvOkaoy&#10;B5YR8gpk5QFBmcsm6u69q7WmYHtfz3ZkaSGuwshCFUpDlUi3bTu1mC5GLaJ2REU6CAyYBnRYHYmx&#10;KpvCy6YJWpj3JK0zVzS1FH++Nx8W3Xl3aRwB1PNLBk79sTLHLMMXreCpyAs3wgCCALEsnRXkPwnr&#10;hQYB1TBvZVbwRH75I0bHf7TBdz4D2TBuaKO5pCuUsd6LclY7BzDf/gjv9UJBYHLMRSR11XkbdIjX&#10;bhxDYvWqldUk4k5FLAWDagaVkA5A8/8AUDZDEyr71Rgg4Ao66/RwF50iyQg1WtiiaQUCDNBaNBQy&#10;JS0K7CAciQxbT4DIOOHZc7f+cjpQSRN8E+1igXjdifyvw8tubgZkSVRdCO1poBaNMZS3x5Z/OAYo&#10;ITPoSsNZot9GsMBcVBJrtxNBXZW5H9Hz7xlbI/KPI15Ch2t/0uGHhQ8vdSZIQMd86sB3NAPE/wAi&#10;iIY/zUDpZiH7BTYO0XWnRsS9p/YYQ3HG3lgF3DHeOC1Drb/u8KKEAaYKGzHi1CqNPCgiX0Y6tH0Y&#10;gs5Kwh8EDSqulf2uKPGMca0N05bUWd33pGediX0hdNFLWJJ5JwCJCkxBi1CycQi8t5R1SzXkjqVV&#10;r2myhYIYAiS7tc4b0Te9ThbAiGWNyxaxNQNmfdyiRUBr25/JhGNl6kFmxM5JozvR2JC87omVkqIi&#10;VAAZAPr4CN2yD/Nd93YP/Pw8v75/9iHKqE950YupDN76/VtA5ZFnZlVth/tu8bvzFQRhkM9oV3im&#10;t9aJKTLqb2jx+ymQ+hbiNivgF/wH/wC9vRvkrN2SWYFMmNSzXDatHJvWY04fKxOWDd1GaAaXGJUK&#10;zA+6e+adQKDnZBHc7g5QNVoi6/mYGNPWcMMK4SVIAMA6+YwP2OkJbTrTElCwSaVPTsKvltYzr0Oz&#10;092deLu+I2O78zsvhcYGSCZUsG5CmeKNPwJOBC9lielNz/YsENDGbiWAbqBEPRzkrQREERESxHSI&#10;6RNI94qO8hWauItD3yyRrbNFkjHWKI9Jq6e9sOja5d8gDagACONRukA4vqKu97YZtvM1t13nESVh&#10;tU3AwYln4sEGkmHKcCPGtRV6o5DXrUV6dpdu2xS+bLJvP7DKA3sVaGHf0cWtn0F6YDkraWVpKxUy&#10;Ma3pKuZwxKQArdNt+Z0sX3NjQCAWqQTYQEzAABQFAAAAACjX/wDLh5K+Svkr5K+Svkr5K+Svkr5K&#10;y+nqqvupt8hODcceARohOoE5SC+bQx4ohX9Iv7kPT4PpSOWefp//AP8A30zJtBI33Q/aFYeTQrt5&#10;oIQTEEn45aOLDNUNK1M9ekkLs1R999fxY/r/AGna4dZzbUYItkvhxElABKL9Nvlx/qdnxM0RLKAX&#10;FJ25oOFYgCULH+EjM1alYzxrEvGlE+6Uf0L+YVPEo34lAHgIP2SgUmZHNVwVo5pkcr0ZrpMPydja&#10;9nZ1PgpeD6Qclduzlz4c+XHyElsdUYAOoyKLrrrITojZ2XAs5OtVK6pBxJyKGAOfPsk79IX+IYQA&#10;gQHCMFCbUGlNA4K+6JfG5L4V++CIiw2swWfh6HURKkSppNugW1FWRbxV8YISiwbUQP11HcawC8wC&#10;YRVdpW3nigrIX42SfDb8O9iB9RjVOWpj43DPEerBFEJagsBD3ZBdZayWBtrArD7iROdMWaIPGSA/&#10;/KEg2w7iSLuiBsA1FjJDx/SowtaCEUETJcoIbGTwInlagIqnx/22Jzbd+dnbLokjvTJoB0r8AUYp&#10;xlgGHbIzrHBD9Widh4q7ghmCmspiu3U7HgvR50Fb+HSYDC2Rqw1alsmlo21/EPaclaC7tObJ5wC1&#10;4RtBJRNxIYJs+PwwexbI1TZSETQqh640Ys1gZmCTbmNqsu4zFSO8YyTh0GZqLghkAIsJviVPHx8l&#10;cIWJjYnv8Q7BCL4mGkwKJj4abQCgqArQDWHZMGbIBOoJPCXRojtCkE0kzyqSWH6UOdsGmlpSQTO3&#10;C4IPbliu9axQ6ANwebI7M7ChVinN+4zc1hbj1UAiHISZ9gAiWwVFikQVErMw8hJ0da7mgvz+vPCK&#10;y5qbkYEpqzkEECYw1Vi4FQFuMUHeLQsrSSLYK/AO8J5JD8DvJFhxOsLcxt8SQABGNlynIKUVPa48&#10;m0IVBDD/ALtK6C5cK3ktJgnRNg6k9Bz5oh+u/wC1kVMMFfAk4gyJZzKZnVtka5unp1CCoVuffZSg&#10;u/VaQJB/Brp49zD8kHZlumsqJ3EdOL3o5aZIA2m3rZXKPcSTk0yli/YdHIaW9hMm/RfkrOfeGtif&#10;UZfkywaCbUe71/MYLiM2QTRIUcRpzbPyu1BVdTTGp3/qGFRnWuIAY246URTH1pFRb9iF3hnsinlx&#10;lUYKAOBLCu2xcNAbp33Cm6+byjZlCoXGVocwrmi9oQSU5HsZzU3c5gAKhZdl1ZhYBzKFWHOHVEN7&#10;PkyZxKIDGRRn+I6Z69BJGsIAZSo4iMkEytT9nznsvQ6gnKVYvmcFZ2qrxW5DHY2oO6SNVbyLP5B4&#10;qcudoWnIcwk4rF41lnm7KskBKDUkE10qCbG9K4wRVJ1Dpkz3KtLBR434nyoxmkIpbTrsNI8YZhgc&#10;/ih+wQqLWnQ1qtrd+aMJax1EskF4v6V3XoseSt9XzOw7ULQFVuqeCqtYRivzOn0PXrK68VcaqHtB&#10;YFh2Ibnaj3dB506Zitk+MS2eSSwed0HOZZ0FwgQJH7qYCU1cCWzFA4qv9zhN3c2EkCcd4YFNtdzB&#10;l02thAk6hKERshdfDwcK8X+Cg9kra+uqANNZNx9u5FRq+mI0aHAfCWBUL8oMlNryDUmZnFVrnl53&#10;IZFr8GsuYmyEs5J8ke6CDFqRLpNe0rA8JalxMApQw7bpmExyiEaN69GlNo2t6a/5B/m29/u7/ccp&#10;/drZGjNX2C1NEEG9EJ3kmw82k2xUL7FYftNlADatXSkx93PkSLtxImAJDbHfZFcXcOwP8hE/41nk&#10;UEwEAAUg2IiiIiNMe8A+8kMIHGocZonH4XsBN7kw12Cyh1ckJpFikAL/AMouKIoLzzO5KibdG/Bf&#10;3Kk0iTdQFqINwds1vRtDkIdbA1s7Z7dVWDGLtEkb16s7ATYskbpqXU61FGEHYgqAmwamS8zM4XwH&#10;18UHiDtmca1AthDWqTVzvRTyVsZ1E28NtPvJhG7Jq4GeqPZ07L9YzD8jNTLx9M0GDIDJmwYinqe7&#10;io+jLDhZaATBWXm68CAys0uClOG44B0WZ9c1oLdE4YIjStWLMN7m9MjzXQ3um9dOVI8YAk6vDfQW&#10;RfgsBNi3qt2XHIKk7rlesgIw3IxLoUpwAL8IZXTVI4M7YAgcCK+QszzmJGYU3zmQCP0exMtqxbIM&#10;8Mc1ILxBpqoJFfkmVeQtvQy+HbaagLsx4SuuwF4oC8DHWZ10zxTCwoDD1XRVAwbXX4aCKjBJv4Kj&#10;Q0+FZxpie2m4QgzE3RSNJ3Q6cVeQTZPjM3DVMsqPGDTYqEdJ4dn/ADZTaBxUHmF/rBt75Mzjaonw&#10;CgCxJTG3LDssYChjH7BgY/INaDxK9phrD1WUdIbk+6YVzt2sTaGi+EI0SEfwlSaYApoplE634FUv&#10;rzNZABi7B0gzAi2U7uzyBGuMq/I6GE4ukq/WgvA1SQTSDHFSG2s4J3CEcOjQ1F4rohipAQmuQo0s&#10;oCqCX/cQNkQplMH0hCKhpPs0bwQPg+iHJWCUZXz7+yjoR52n3yeHWQzFZ2WsMNnVCV1Jp/gE93LR&#10;QCNpWCDESUc6kaxsUHn44zpypGtE0Ng+5E657BAJHG2azjyqrFLRVzGDlut2LtEHkRAPBbjWgBim&#10;CEON1qKQnYJDTNo6rzcLKnjFKEhVwnSOQN815BV8jhpMcAa1rdLBaLivkwQQCxlS5I2LMjLJvs1O&#10;QLSWP7ePmqrIA3fVDB6Ka8fuZMSwvO6or6MBjVDI6L7pFdJfRliJU4s36tSY04dFgkEEUEZkgZil&#10;CDUxvNqXAp6sknO39FqxNEvFiYYHajoDc2/Wbdb6G5x+DH1HLMq+PLyODclzOyr+7elDN+sokCci&#10;XYo8OtQCDDaNWQGmJHQib4RuaAJSLjnFnS+6AA6vpemi7XXRKCxoEOhDihN+EzspFRZDs26TFh6F&#10;visYgDRNLwtQMwv3nEAOAVACICLc9ENpId6GqnwGvkrZ58BamUyWSR9WSvAhg4Bn5mTFTcSMSlKL&#10;RHAAZFIbmbOieHkR1tcHUISAwL/ZQgoJ0iKMV35kCB88Einhgm4x9G2CqcmBkUMpU4MfsAKGyU8l&#10;bzTNc5YZWM8cxV7286YMmCxwIksxYTnkJGcollUJR+Kf1Cil0xZkhVhGGcQTtZxgSddPYCOA3ENt&#10;sLmZMTpnOXDFyaACgboJmgcNeOWgdI6OoVr+jlTkljgTQaTaE7D6qMGnDikcSIaBCwVlTxqGPnx8&#10;zMvZcL+PDF1EF3Cx1zHDcA/MOaGItIADgFQAiAi3PqmSxdpa241BkLrA36GdhTBBkUMZLoUkVp9g&#10;zNDo8hk7NuuHg3u7MBccsraJC0j1hMRuoQc+bR4X4waXSBsgBVocNfpq7GtBhFeGJqSJR/LMDF7M&#10;J5C0tKlblZvrzmQXNeXQ1Snq6ljI+buUtB/K8qnobSaD8lb2KGmVmZB92MBQxeWTfCFSIjkh9F2I&#10;0o5Wh7kqsujouuaHIWWocqpph6YZzcPwThjGM/8AkB5iVpMZw5bry0JuP80VVHLFmyjHx2Xur4Gp&#10;KNTHVVfk4bXGSdOyxiV0kMN5Odwum6EcD1tU1IHSG3bmeAsd8XJSTqEIpBZZSIjJrTtGU0biEgY5&#10;TWteXZGeaqis/wC6sBgxOD8g/g6SrHFi3fnn1yXx2IS8CQMvDeqqtrsZ0FwKJzTrACOD38CrxyLA&#10;xAagkJ053tIShMAqZOSFbd6W+9E2EqMcopte5+ahKlIbMuKeBgC1oO6xNTcy/krJ+G3sOwx8W75V&#10;u0Gf54RSoNXpZkiwYMG8DVJQqM9J/JF58UkoPirdyPPnZNl0HANl8GpEZwZCJzbRQLJjowmGmMFT&#10;Nvtg614+APzjCuxZQIiM0akx772VTbD9OVEnHe/SxKQVxu0XfXRAOsaDAa6ZVQ5TZQb1uWInGQ8O&#10;IUVgeH1BRKHMVcly3ZX836E4U8WUp2A0NiWRC8ENMKujGXBtD7SOl6jxnAqXoT1SIX49pKYuTdW0&#10;IVuiNVhHoO/xioHxNNnYLSJaJdFGJQtjQGDizuPpbXTG5jCa/ESchA/xmgr8hvDGx24EdlONs4uo&#10;cRSO+hYnmCpCeNYPT2/93vhs2ZGMqCmw+N8vQu8vJW3Ofw406fPYRBWrpUcpcSiCoBqH7fFLnBpT&#10;aLM4u3KwVR+HWqHUKFncNyBiJZWB9eB/Vb3VwYekSFz1an5ySWlVt+xg4jnOwfZSNi6+ByRSL9De&#10;60tTKTCyiWW6ODT65Imw9Vxb4O8CLdWlsoWndD+4lfxftwO/axJYv5zAo4xTUerfIaww1XBjJTnG&#10;fEBSquU98JDTEEG4qLWBeCFCCJGlxisq+nCtvdmk2/BAtIYg7WAIFKHAQFGBC0llZOhr0HzPcojZ&#10;j0oR7hyn1hZTHvVVq0VTpIP24J9g7xsWzAu2LTbmwn/eeUrN3VJYh1KvJ5FWFIeSoFmlKlkRwgLy&#10;bZ7xV3xKeo/ZOpkAmNusslz5md8ciGQKGQrwhySYJMQt61rJB9qkEQzZrQn1BvXMfILEeR/XtADF&#10;MAGO+QeFVpdyZpCqY07beqZXd4HuAexSb8ev/wCG+8LsR3jRdC+E5bkMkbOL8KsBEeekjoicapFG&#10;LgYzbjBkMmY86oCmIiqLbAA94tXVQsH7CxngXM3FQO8bFowJpiW0RQ9aDv03dsEF8iuREeN5zAT0&#10;ThDFf1AD52rLfVJOV9sQXicFYmAJOX6kkixCds40Mv43BvQHWpto5vSJpurWhPBTWVpYYC0vAq/y&#10;rJX+MwPcXaTndA2pCp0a2JustRgxBhsyoKGgm+cj2i9Wy9WijxQT2nRG/Ggt+FDHj67I3lBbK2X2&#10;BMLxJ7GSssCFTIUer43PfU5WRLzalyOvlU/GwWzwXunaNVVTxK8bS4Jr2FwnrLQCWGRwfWUSFeU9&#10;WG0BUazFuIQSmVOBDO+G2A3KPQjkreN/vhnumWU/Up1Z2ofZlm2d+wGyTOUEFTZosv8AbZaDPCGV&#10;+MCxQwxMk0MZrCkRza24xjCNQO8V6v8A4ffbcP3p+oPP98986cBB0e8nhHpDWB3CQwJxEVLv/DxX&#10;eJ8PJqQTGjUZCwYPLB0Vdikni7wv3H2BLhXV2zipmg5oZquIGCkEAGWBhoJaMuam6G7BeNjZ+V6I&#10;HWWYMqTjGnkfIb6QggN8EkWEmlUdfWY9aeMVe3K8SEcEpW97u1+gadtAZgeMWk1G5n38fD3NLW9d&#10;nD+5VWwVvjQWGC+USXLCSNaTHPDw+Idm3OhkTHAAWlgvHTKrdoSKsCIaTcKtr3Ba0JBYLknA+W3l&#10;5gbQq8BRFC5yZRiRm1mSLGSPAKykIE2RuGbBVgpTpIiFweS4pdf9EmiK4Lm6QSUnlxlUYKAOBDxI&#10;vrlfoK1Ki4DN8ByMNn6ZWlPow1dJ9pvtpG1cNd3mfVSfV7JiCVVAoxCZQNmUDNKEqmH2XCKEFTbq&#10;261cMlbCu5F07rRutX2EvYj0+fAV62GL80xZ0hoPPF5AAEVxEaIxOtDiLEIBjRXWtFUpjjsy/wDy&#10;xbYl2aiR+BEtkJBph5xqFvDcoIYC3GZSlMKJuGDuUZWMDnryMaBR0idBM9db3v0UfgBwW+IoiRgP&#10;tFhpyJHVnOFbDhlY9eN/QoafvYaOStgILpQjAq1+X0K0SCiNYvCHHAkMzJp+QjLi9+FZ21UIXIq2&#10;ws2d+K5cuXan6t/RyTiDUDnet/bDJTKblD+6LXJmwK2pSaeGHMb4fqybMSglWheBjAJCnLukEAg2&#10;5B4CtunHBb8yt2FKjQmVo4YmHHBe+4LSwZ8nKaSlvhJUswXbXs0TdKA/WHvBXoleuhOjHEHxFAvN&#10;YdERgcf+cI2AcGO7uIu2SGJNWryRjgLly4EZ9UCBRoALprE8/PvlORpqFWZH21u+pRTaT5JoEAVQ&#10;hbXGhfkQ7A6katqUQB+Jzlk+LtY3nJ/icULbqSlVCBTPT0qt6TcW4h4fTJmAL6WOC3ioUYT/AJZV&#10;5B8BOWlmsJR+Of1ChvX68zTUTnjjIHvPw8XqVRjHGrly5cWd1lFS7qxkhdU3AF8HnbVeRxqFNw5K&#10;AfVS4f3/AAhwIZ3gWwG5QToCq2AoEzgyTeKztOIk5jezgV84z/KbGNXEL+zKp5rhU1IqV++jAYMU&#10;DJIxJHpP/nhV9PQnkrUVc84qBbCpQnwb2tZYoBZ0IoxKVCy+dKXemrh9Cah0h/dF36jbSSEoQY8h&#10;YvE4KImm2MTfuQpqfub2iF4cbCW3wlWsnNdsX1qNc88+flD/AJacPcDRqrCIySwYnAhneBbAblCn&#10;Nl4a6DelfRCE1Yhs0CANWyBBZSEjVD0N7reuNDtuu2tXDuoYZeP1K6zBd0vUaNCIfcwcQCCFhl8z&#10;jiJplfqgCr/UKMcX0oYtRKmpcYTxQarBywZefTicwMuZJMnNUm4VNYxkZ6Z18XYIL5v4V0DEahTK&#10;IeiqdGBYEjN9CdG/4EigRb7xFMZkJlAjXdXMadVJFCAnC9CW4lyV3jHud6MeoYIx7Ai0hmqBGQEa&#10;wJnxQz0hBriSnjmYGsYeRaHopvdZtwBrV52WGngJEiRN6BViZOCeB/5MchqTxyT0qcwf3RJwIZ3g&#10;WwG5QmTLIQWjBfEm81JkhAx3zqwR1UTpBinQvFqY9nNktdOwDAolYvq1c9uCOGWB3No+RmLG96jJ&#10;zfT+abC5F45EQRESxNiPZHxH6gPcRNHW1cugrUWbyZ4lMyN1ZkY29fPRjVWLDPAlaI53bjn/ABoQ&#10;kPVdZ8QSuEMSJEm6spjIYgaCXYMSbiN9rhwWZaUGFCaDZV5ucy0CAAgtirGOsJHQ2uruxshuVHnF&#10;Q5zkqIMRMZxmQp4t2E25szdgmTEA0ElpOXGdRkYrECEn1/oz9ygvOQgvif8AcDmo4UwL9j1EREEh&#10;lMU3RIifsedg07+rMiEBOIhSBchCbxTbHEiRIkLZabFVE6D/AEUPxk+sQ216ksahTNw6+rsNj4m6&#10;SOJu4cORSFpXrq9kEa/PmL5CvKfKrtTReA52cFBwe1X+Uk6pMYBKkKSf2k0prD1y97STdLYr4TCH&#10;3sZbUAtvoOWv8ldsxLDPFvpGSLhxra+UB8sFOmiEfb0QDQRFQ1kSh4bt27c3zlFX/wD3egzicFdL&#10;0AOTbAPmezseS0wE8YCF1SPDR3UDYLhCMYspBotAR4WSjKmpeRDLRkIZ5BseQPyfM4itWb92sVSx&#10;TAKXSXhIgfYVo3SSy+hX6e1foIxFSIgLgv5d6k/U4CyezQdNuUV+KmnTUBe7duV60Hpb/igDiRuL&#10;SE11D5VGYB4ak7wCPDgNEEuAnQknAcSCk3qeFvH00Go34YRpwANgNVA5jcWlhl0BVYsDMXp1ftkV&#10;Maq4iiFS4p1xkweJBxYf3dMMInl8P8OvjD9lpIKBPo0pUpcfU9lTKVmSg13YMoyp6wy2AAAAAABQ&#10;BoANAGgO3JMfs19W5sx6eNu3btzteO6WlA1jLgsPexqqcvaevNDFMEFiDE5AlTLOq5mhFYeOoIz9&#10;EkRhHeQQ20veI+vKBwiKgPg+cGMNwBg4n5AkfRxQICBREYeXxllEcrcMhUC0ZCxkKabPoP2OSsGF&#10;4zutqFQxN3wqnOPumMKPnZBNPWso4tn4tXj3qrwYhFRaWDkPxjSTwBp4qq7n7Af0AD+gyyviWKw2&#10;LmoaRwn+8eEPIxkCEWW2vbD9+h7NB/vffffffffffffffXgIfthdhmzoWs7oAgZoUxEIJqxySxSL&#10;8/a+5+0sV9TLJOUuDB0e4tKFsPXNqe/GFhm3CnmYH+m22zWHyx08qMqjBQBQIIEAfjRSz0r3ouUx&#10;tuLHhyuxUuV7jo3iS0e8JVAn5oX+ssr7BkvHkt7YTsZjt0PNJbNPrzhCJUJF+MMPFb0VTv8AjKuk&#10;4q6/vvvvvvvvvvvvvv8Aec+4cM4uo4F3yEqJAgzYq4/9ST4Yq51YBLIDcbfyc+9Ew0OiW+i+cjzN&#10;okOjCZqPCkCNKpzLLTp8Y40kCpHAEca59mWGhNlYAqYnPJnDg2d/i3ejpDpvl8qBCeldIaQzDuRJ&#10;TQJ4WhElf/m/+4p/8x/3LBPY2QCQ7GG6LndOHIUaVWWdRRugkTDgMMBL3i08N5Ch6df333333333&#10;333333QYq9FI2A0AugCibzCVD/lWfuuNDP8AiuNm49eMpSNfZ1ca49gFGfVOSFyr89gah9BuStO4&#10;MdS2769FhOCUfa1vigXJ2QjYYNkw/JnwI/SEDGQUQFiIStNAlrSU0xPOVzqSKenEYGYA4FWm5Hy4&#10;sub9E/oX9BdcRQkr19mfaDRinNLH0jUo/ILvqa0Fi8BXa1A5AgkDaRQv13nbMX+ai99UbaNRvFiE&#10;HuQoEIHNlb1kIKckbeMqoRxXIRWSX1QJtECzBMOfLpa64uVP61wjvAspGE1j1n3TRJa+N0IuZ4oO&#10;VxggnfRPppfraEjPy4BoHRKHifrZGICdCGMmtGF5LRAN4P8ASh8DraFVNsjjBNjqZuanNYcvyEC8&#10;aRQOE1NlmBElxGZVky3uKRGAbYmm58q0A2pImso6kDcsWAYMFGJqDr4tfJiMfJ0hnL0s+0/mcJfg&#10;8QVarfsziPs9lkPDJo96AO9ZWFVXHoQ5Ky5dOiLVcu5N4pL4GXXaNNfcPErF8IuZj0a4AlJtXQLz&#10;BtYBFvlMJgMseHYAZaT7UY4g0IWkT6ed+Jxe8dQFIw7AhjSXK5nCMjvPmSgXh19U96fkhYK1be5J&#10;J/8Agh38qu2ijHFbu6ZNsit1+xWZtk/AJaPCtQIirV8D1AYsVEoEhpYsNa2xUQiI6YtV32Kqtgt0&#10;s4qOa9IoTMSI4CiR8VE/jrHoQMT6gW0Nf1Lex2qXoUb0HmRZp4pd9wAKfMs+SuqxgF5gABj/ADQA&#10;NmSjqHmPB+4yc6JFdNyREuRf/jUg26LnrL+9AFCQbjZMTbBTqSDgiZLL86MygVNZhSbygaDckMtL&#10;UcezSjDJBQBpFW1DmFapw6YKjS8G4Io3s8J1B4T05p7kAidsTLbH96/6JNE4BGzlsSvV9niFHgZ2&#10;3U+z/SzPZ5HazSacSRUvJVlL218BIt8h5V3ZAWbNR2VhEzbHX0us7rlCA6t9jK4AUw5px7xugTHE&#10;9N0HJKp0fnCxnfh9SfC8ybd6lDqqEU4ZG5TgL1RoQuREwSQqhRgYHIbhuXnGAyxFSG6hcDLd1fWy&#10;wp1XGLXJnb1gF/DzsLn0APQEqVYaJaFf96141/W477jxD0FoIBmlryV989fgfhyGvm0xW+wsFFK2&#10;3rLPjjCigFgAAth3zj6nMMdLxbYE21tIEfHHYFwWiGqn0miApbiQkY30lNdU3OxQoo2VhDJWF/PB&#10;tS8xrt+aDxLDiLBhSkcDPHjwEzDRCSiA64cjA7YBv4xBgaApjx7YBv4xBgKEoglFqk3PWNoZCTpG&#10;CT6DAPNXKtil1wcOJ5vXIoaAqSza7AxKBA9OHLiqnSStWGSiUIxHbVgEXZYAbtoENdsrQgWF2eGk&#10;sv02WDVgn06TWm/du/25EsUd7o6fv+sXisg0W6J+EGdDXV9dbQyi1ZBg6YMI4QG6rLBNL3qadY+C&#10;myD3BL7Wd480OG0RU2yn4Fwwn6pmee8EDIznZ2pyLbPLy8ePP0ilylJAfu4DDNQH/jMGBoAmPBca&#10;NqjJQBQBcL70LVSU3SX0rgMwBE4kxc0WDcGgj+IIQcDAAAAIwC2eiZQy0emCe52jBz9BXp5PJ3d4&#10;tjzNf8OsI4BSaoFdoq0C6AMNMi1YqARERLpH7I/RF10J+5v6/wBjgLRDOx/kt+1D27cFSViBP7hp&#10;mAQqq0WrYdtbC90mkeM38H7pQFh4s/21f5EUJS6AzBvvNs22FA6eOxxfe8ijY2GLoLOOqYGXjx5+&#10;iXuUpID93IYrjRtUZKAKBDh45qA/8ZgwFCETwaIr9aDj6mgroUDQHMA83pB2PeujTeBWJioIpcev&#10;cUmH+KqqcewucfhbDFxpdBfj5qDDlCmAIABxpvaZ3AFIPBFr3kUIpurAtF6Wuq9BOSshrao+439h&#10;f0cBMn2mF9/SM/fQDWQJGwmGa4oKE8MAADQQha3gnUr75cEz34Q/yWdxlsZtkZy5cq7KN+vJWf8A&#10;b4hNj6zG2PVxBWGWj0QY/PuByp9LXZsH2o8SQQk440rVuh07holIkgiKOxG8TxGEAAFIABv7Gu++&#10;DcWa2hVOSAURFOlN5J9VEFABoUFS2iwXaD9PfGte6nXTsGw7ZAcBq94h90qNaT4U80q5HBRkFOhJ&#10;JUMuhBt3QLOOiYGgFFw4zu60P8qsoh+0hGkf4S2XLlFrGtfsEr2I0ApKJQoKM3Yr8MtVjekBWjDb&#10;WY3noGjVDxmXNOXje0E/O4tGnKfIIFaAFd1Tu7e/3eCEW4uIoQQqI0CtVZMBygAQbgKIAAq6Bfoj&#10;Onc+ks8LRPGnXjweKzX9U/DHQ2Ui2MGhgZJhinnYvmqPqMc13H51VbhFuxdy5cuUiCAyNNbYMHN2&#10;VELYhK7vSiCtizHYFWVXVYA5VfdzBYKo9qoN7bFq7WK1mZDojsOGq85UO8BBxEBZQEvv03vbwjl0&#10;LFAO+ibLrtABIsvMdDGk3KUohBsBQBfoLyV+N9dm3d/vuvstKKx+/Yf0bpxBclJPB0yTxQHgh49A&#10;qwHgZHg55AItc2NEq8U88wrbGu5o/fSxoeUXh40tRJC6VJuwN9jEsdhMriJ6ZMmTJ2M7QyUw9D6j&#10;+2qMFpumZ2ZIxdQjsE5dm5zDOUwuXQXOSEtYKnvGSAkxTWAzKcl4A3GKatEzem426wd6hhAMAVAS&#10;w0BlQaQ+wuZ1aGJwSFLY/lZl8T+LCmobbvOIVg2liL/UDPC4h3DCzrCm35I5io5hocgddgVDlbQE&#10;hxdDNgqTq62oflNCRtXi66RAGGfzJjQEawFqH3MSueDNxNGVAz8tQTEQYlMjJaYwCq23S7ju8RUy&#10;ZMmVKWBE2AqL3TRQaLV+mwriGNMny/LN9x+KwOz7DZZAQIot6CrfMZBQGWH4y3xNhdPh1O3ecga4&#10;qVQQ4NQdHg5f+IAlCNr2eRbHxlL6sPqm7+hYKi6YWjhCCMa4ylL3Vl9/4C1p4VEFBjPSS2sewW6b&#10;4xUiOTaL9z6xzKjKpWA1Ej6k6dmwOS8fpxl7qin8nC9iKAcTu+eSfx+jyMveraAOibtjnaLIV/F2&#10;v2gBcYyZMmQv7urR+IA6PJ+H83zNrMAyBQPuDDUnPMS3AAAAAAACgA0AaA0HAmuxjYmPcI18lUS9&#10;tSfY0bg97y8jELO4W9zVmh4+mUYpaZxQKC8QEs/FDEpaasolE19pD9wh8bhPpAUrogpj3oOJyVun&#10;hKvsxWym3sbE/BNrdQGmqEDmDRjQ7BqSKQw4zhNHNBE7RkgV04STrU1jkzUBGCwDwdTH3tde25Qc&#10;clhPNUQIECAsnxToYYo68NIYBuGDbBpWpcixVCZ99lfZikomL4viCNq3yeDuxmizgmkwAKQwau2H&#10;DSrpsfqz9WxbZLtARgKZCKKh6DdBb/lGcxAGWIj5AjzYvd9fJ+8RqRAuZ8hIQEO1FDAPme2P6sGh&#10;KW4TAQG+f4OhxsPnWTkCBAgfY1SKzqMlisppC/Td3WFxByF/uWhSUBSToGMlxlL1nR9HiAQySpW3&#10;LpZHdQIEqYUWkY2ThBCgUxaFvIy7oor6S+NXbkcRQYpasdAzoW46zuRRVc7hCL07SRwCPAwPQhe9&#10;Gg72NoAUnlbFdJF+iCHw/m+ZtZgGFOLLaV5qZTtcCBAgQeJRhGVcONiIXa5557w3S3KPFlt7nHiC&#10;XHYNAsMXNCMcDeQeduTF84ENnLXqVpIEZaxUpaHF3zHCVSkapxL0JE8lbpvTZ1KFguxckQYUIRA4&#10;phYVo2OCwUJ6DzD6O/gb2IhQ+FZpvlG7aG2825sjL+/a34V1hekDatwrER4fIwVlwURfAcRydtaQ&#10;oUKFqjp1xyCiXgS0+4Kic/H2NqjUegQOiXHBHvvKzNgZI9Cbiqjh0TddE3zoJ4d9kuiaau7ITC86&#10;hTYJgLrCB5cZVGCgDgAzc7BqSBMchWYFruXSF8CBzP6joUE08ARURpurUWdfKaEmShQTMEaLVygu&#10;CHgoD8rQUUsNCEGBrPC7j1pIRhbatiNJGpr+IvRDxPRD2pEbQGRxaHUNKfJx76PCxYGCoGM1VV+z&#10;iwhQoUIaKvFjgLbNeosRGhDpiH5c5P0IeOhyQnO/Uiv6SSy+PfxLHxe7YWThERXVcI9WC+isKXT8&#10;FN9XAfoKJZVPXYqhfzqLdcnhn4ZlBiJsM/RUZ1NIrYi0kZAQVCHtIUYndmpvrJETmNMqeJBpAJBG&#10;7xmCeVGaWBQ9sUMFyNy6SL8R/N9m9nKHQeYG0sAMWpzxIM9e2A/VIwdQ2MVY7rdlmTn27hekmsVa&#10;8shQoUKAvczBsGU+ERTe4ZpUFKNeo+NDQiAKYoHIlIJTx7tdr4uWPDMW6MlFfKXkoIZMgeFEdCa4&#10;LAVc4NIj48iEiRF0r71rU0YGSJ/waR+aMrinoNcldDuGKGFqZa6I4Qb7J2YIDZZcUc3YLEZHQAM7&#10;Kd2VtWRaLzVFywAWxMTlDQqoRYeNko4nQ+eyKTbgSl6Kh6AnQYsssssss9iuKStfL0kDlRxFqynw&#10;XP5zNPC8ML4jp4jKEDZciyfmUnKGgJ+z/IugY2XZr9FlWqhlFVxQK68bkAHusAOEW0LYMV0UUET6&#10;hiJN5J3muq7ErgcgcxO5dQKbRjiRq4Iw1SgSHqnGi0gE0lwKQ4C4Elg+LGG2/gu0gbqNEv8AJ00E&#10;eGndmbxZ9zn63opZZZZZZZYrShRadEvfKfHiwIIwJ+C6OHsBbYeiTOKqnaNu6p95bEumiagqggqg&#10;ah9iy0atXuuLQBpdGou6rClweRJkxf3aoQfr6Ngu/D76AgqLDJuGbIsJDt2aBEXHY7VoVsUjIiPG&#10;39dBAqlWdmNgLqbPCC0mCJXQEzhgAAAAAAAAACo/AH5xhDasAUAWHdjcnig6UUHDEFJfac7Cy6El&#10;llllllgugP1zfCQ3vzvCrwAWEdcMyAGgBaAZRGgPVmssJZjQcMzriblioqdURDdgizBMeTPWtADF&#10;MFKhkuNaAVFqbGR2t06ve7PLehGOeStVGLEYTmiDxXmS8HYnLRdorIGI2TRFMFALiRlsD7EJ5T2C&#10;g0e3fJQdHSekDysuK5BaU6GDrhHyxFDQ3ugLl6+bgXUZA56NcA7CBRyLghK0ILI4CjzIOOv3HSEq&#10;T8V0CjEzn38etRsGPQDx48ePHj1LRD3Vgl2YLAoZOZ4SL4DAN8FvXq4jZCTVDsBArBfQWcQPoMJG&#10;g6GpvpYKqYZvCMOvZdazIwEHgtxrQAxTIEZQIzsXsEtdc+psqZYHZK+b26LRuIIyDaigiL1fBz5P&#10;M6gW87xJeynuUwoj2j6ZKDcfvGB27U2gBHR/xRBQpjvhpzWI8lKeiWJK/wDqy+Jv3RyFAV9BElMU&#10;I6Wclg2AH/U7mCgKoAKq0AbVXQB3YnNwZr6EJpJEnptSqBqYICTojx48ePHjx/7RNvgRzho3Foda&#10;52mK/ABKwkuqcuVCeaxJHuMqQdkBANoqI4QkS92KisF+8BToIZhAuCJUppRCpUOrzBzZ6G210EWL&#10;lgGaw2fothRhKYvJcV2t3cR+t/UjBQrirb3EpBoMOgzw/OF0EAY00iWmsslwC3aelfICwjgpuBLy&#10;y7nOSE46U7ARmZKvYuBpGkVxvAg3LPJTrAY54NeUsyWJECY9jglna7/UUMe6C0PHjx48ePTxC8TN&#10;45gYfi4U+XzIV1bafI45WPPrACgKZCF3kSSSgDAxOEARvPMWBK/TO8FegDKmaWTkUQ1zJotxw62C&#10;F9Chop1Ina2KoXvJWPc4641/t6tJiHXejSKLTWUqm1XMgVTyXyCsjekFWth6S/2G9D2YIFTma9gR&#10;nSpJ4Koyh7DHkUXBV7uWxR4BG71exTbuVDv379+74f8AY/s5CxYsWLTUfyE3umjxC8eHotc+VHZz&#10;kAX7bkAHLYtN0hTqb/8A1b6KkjtBheplayRKVGGQuUeECSGa/WxRl9QbTQqdqAZU+hlEAu97DNVj&#10;FDp7BpbTP3w0C48BtgcOTJdUB4Lca0AMUwQvhx+o4fobvZB++YTiQib8Ge66LfO/ueVE2KtHKQED&#10;AlHFBu/fv3+38v8ATkLFixYsTsWEu5wUMZ46KZFtB+7KngKs1W9FZp2oaJfFaKN98ktfZ273dX7G&#10;nD0cpkMYo7IUWszeHMMGN5OJ2Gn06cVSYjqE9XdkYhtaVETlJGmbht5oF4oiBRCkmXs6eF9YQ0VA&#10;azlW/P8Ap/SdG+HrKWgQHoxzwf7ayRbalP3v379+/wBj/b+zkLFixYtDBlWgUV4gxxqx9ZpGw7dD&#10;ciljqbrJPJ0pIEF21ZGY0b0eFf58LW0keLh2beIDiwH8nMPQtclbBbhAkQ3VgeXh6cM/Xh1OzgdN&#10;ZWuy6eFPJm0m+aikervrFjlJrURmhH0m5V6zqQKx7zf1+LGnZvDjgaNBIaLFixYsWLFixYsWK6iK&#10;1WgiiQ0IH4y81vBbaJLbWg8kGhbgNXlg8nVvF+cw2B8Nv9HdoEy4jKps574UED/jEB9YL6Q2UlU3&#10;Rf0VCYZTbF/slMQCrGhBwDjozzPBW2YUZv8AmBgq67sAg58mjskFZ00Qy/3Tq7gzjWR9xA2NQbCq&#10;8bBBajF6xgYsWLFixYsWLFixYrcJJvU+OcWsTwuMqQCwJqdZMajjD5z1D8xbDVD9Qa+mI0c2tUDI&#10;wyqAFbhkuakbAUY12lX0Z3pfWi48WviN2hZbKBG7Q5roOtrLbwiDC07Jx2oXiGNICrQX/gBlzXl1&#10;vKwsWLFixYsWLFixYsWyceDwVtqWYkGFk7hR8mUkK3XgR0FU1KAHMq8w4XOHZS5LIpr8XsIH+9Ce&#10;k/yVvtxYczEJWoz1W/7Eo2tacAZtNHDv4/gfYVqo6KaGoIyCB5GdhGC4GEXtJzPghFQhMrBh9Krg&#10;4vzFH1DbzAxRKBv5Ev8ALD9nheQACwviU73pyTqGacVr0KCKZoXdTuc0YmowfRhre5QMMPqXwr7X&#10;qVswzqKu2TJzKD4HSwOO6ugKip+iE+ASo1pDjtCiqJcapXNQ3+KPhLvAB2tJrSu7MTcNeYsCaJ2A&#10;ILQIAFVQAt1C7dEMwCPI9+M8mWgz3Y2bEgAksT1ZdOXBUobqXgs04wj+s5BhWRe4WflWcJBMkndq&#10;NCO8STjrGBEfVfNZNTaigXXjgCObKcFc+kf7wEkprPBsSjdaeBzTXnVmXMAoRhUM2XcAVs6HAl0A&#10;Pev+SCPSO8p4KjY4TkU1umTQL5z43vNqtAFCSqcSJLifJBL9SJ31woZzFtyiUlNfXBa/JDEvDP5C&#10;7G4stPtzDaLFeCR4qTyELNPRqDuIjcoikHf8ZiLgZK08miZODPKkUNECplWz6z6Y9IOFif8APvlQ&#10;cGLvD4OSGBzMSN3agFySMsxNfwE3kQdLzLIRRHFOdnMj2euCHsi/Deb5m12AYAohrPbFlmRcCMGg&#10;/wCHYAAAAAAACGaqQO9CorgYJMgEPUjrg9EN5xPy++GZlYmTGAg4eGh7eVKBq+NoRlQdxerOQl6M&#10;KUGeZknRTdSEhhgBeloeFzsOovWGsx7aUNMr0q5zlEG0uJFgylVBuyIJQMKktHkpyJqgJIQUXyQi&#10;Whzlpsqq6MY2bcE6Igs5K/bJP92tE+obGHiKHAC5AqJWzNaB0kx6FDyVvAgA1qFoWwOsp7hidA6c&#10;Pv8AZuSw4Z8hSOa4Xggq5NyU6UE0hGu96XqPFGMQ6i84K/8AKy+JvVPB8zq40Q5G4A2Oo1U2VI7G&#10;WTl89QAXdYRmxsjQBOEEndLCQvztMzzg2VwPRxaw3AACuKvAdfqTi1wbG53ESxwI7qjeGH/lgJcs&#10;u3XwEIaFGEMHAAB62+2krwNLHvqPnOSpKyLCFlHcykAmA9AvBSNzvtbh+7yQqX3VbmeEH9YXWNib&#10;bi0iF0MsrgzJOIGxFlhpQ84XrRXBl14NWyz80IcgbTeB7VoMd7EnFkh5rzGNANViNhuBp0uK8ayX&#10;+q9wFaIqr2KAezl+Y62HriVlqaRO5lCrS02gmszMhzTPrdbB0+X3kksPjTIyICbB83LKM+YUQCPB&#10;zCxaAguJOjKmGlCLlzqv7sjeWFpqBMU8Z4cMSPInhP8AwnaUgznrJ170FufkAm7vXsuwRLJeya0Y&#10;76oudWArwBnAN1KcVb6r+mMRhYfk7EXI7XZ68AoqDWzcG2wJpfLu07I+HsbeC1b+sqAcEZ+QJHxc&#10;UAggRFHBB+dXkRSCHtY78uTPNeQMLwkh7Qy6sLFLPfgLzalITLjKzJkqb9BD709tAkxJF7XKJGrO&#10;aCnwitX72aC4AKMWZNQxHkCmF9/EV9T1cwvO4iWF+Maw8sjC+V77eXpYw4ZTogoVA6gGuNQURokA&#10;vQFFI4XYDmCJIu4/H55tLt5wTUrsWmNFykpFQRcCtcfoXhdyVljbelQJ7Rl0hEsXyWDWwDNgConW&#10;ju0X5RFg4/twS7MDvedgtrUFUtDp0TEpHN6i03HTHQZEtEzmzOx8wlY1FYkM74TYDcoqZxdvpq72&#10;Q027yc2T+2MYqAOhnU1Cuef3p+wUxzpN6CWF0ITO3NehIHvwE2NWWOXJ6/II4T4hNke1orpI3LoV&#10;iHKuXZS2YWHlTmcLcLhAo2J+0A2C+rpg74LGUg7QE5s54hGAIUSoqPoUdStcOGdOwQleyeuf1xkC&#10;vtxrG6BDwtlAjUIytrJsgEE4BkA+TuFhsxdAZEXg9cA/4ABvdgcuMSzxob02aMagFaC3Ax/rCCbU&#10;AUI9pBGALyVkZOiYUcnY6hfUsQawopERZ557v7Nr6cGePQGifdWB/s1YciwcPeSCNaBJ078qA6Yw&#10;xHyDcuWPjolalL17CWjhcbGsgat44laOcaptkjQ4QAnVhk6sYVenRYxSVsmDX1VkgqXVzEgOFFpR&#10;5GcsoAVjk8CWnnHWGfC2RuvLY2Xc8kQJHorOKFa2lMSr3aQB9TAAx/zIwXAvnbsOsQOcYOwXf0Xe&#10;kEirGLEt4XQOfM4QxYHLl4wbgQ8HItNZPSCSOxrm3Zh45cr2LuwrZTExqZBoymf3KyFLo5sYj1XC&#10;lbTEQNicmwWhrOI/1E4/ecn/AFVu5SXtrPn164kYraOyg+bhXKL9v763iWOIRorcYf8ACFfRiskp&#10;sn0M5K7FOn8Wtexga4y0omXcBxDcsLpirlJGewatdStx5Lhbysw/QsWMgcl+4/Gcp2bNmzZs2bNm&#10;zZs2bGZZABxrucbG0i7F/KjVvaSgpx2BVENcKgpigmsazerx4KPkJtSonWFW+DonYbfQFtpSWckC&#10;yMFeDdIOQI0Yo4O550FiAoICx6EQiehdBPABgLY0RbQoh4ChFDugX3o7dbZs2bNmzZs2bNmzYh4M&#10;oFwzOQ1WaD6tCga8XI03le1TGh8YIPNN6Bja2gReb72iwwT+1APqzwrw/bKxOQj15IRXsq/u3pQz&#10;frwokUlqR3YbuGfViFkMLsJ+LyMURChxvRSO+9a7NmzZs2bNmzZs2bD9bSMN/Tp6Di6h1REhBYqv&#10;UW3GaKQqwYBcln001c5PPJeV6zmeU+h+fJKzAb3JWlj+8hh6g+5n/wDiYImboCvpPw1fJZ/LinOG&#10;Vdwek7sRG6Mph5E2GkppnFyulikTO5KBpfVEmrxPbMpAKSO5/utdW8C1jd6Wa2lNsQ8T8C/rUfNK&#10;HSGIWYDAUE1qer1Wyb8WBsjVbgqBbV+QOhCQDUsth5iQhmKtlSU7TDB1g9BolVrIrjBBiSPSf/PC&#10;r6IpqNlnyw4vr1A6GpNvTsv3W24s9emELsLR1S5usEFR4yptScK292aTb8EsDGD82ahL29LT2ER9&#10;rqgfGZeWhQQg5XB9XyYReqb/AIhDONOlwKeLitwvUyghP+uPE/41Hq45M2cE0fCJX2wWNyMkvcn1&#10;ylJfsOeHXz+hgNO4M/2s6OK+5caE0BFs8W/PXfMfVLdhnhp1X4zm/psq9EOE8vkrXQQeqBNx46oL&#10;t7hpn5bpY3eWyyFRRhMHABrk/wBQZrbOZJY/7uYC3QZi+0FdxSNIstwZUB32DFKwRcXSM6KhZtWF&#10;SqioF7nSipp3+yAA2DRBqDNrKzQQ1DA38u22tFDhjXC7pM4m01IcJA8V3jic3FjdDq752jvqDM/5&#10;IGwDu3AdDwpwlPchIpKlG99tX0HrdBTkfuPVQZof1C+WooX7cZAhiLI18zp1yALFGZ+R0ve0Rk5d&#10;2Hkma1LVgpxjAjVKPoqlOGR+ULXasZYJiCHt0vmFk5dItM10u8l1M5Pkft8iTzLBrSdi6m2+FdCY&#10;bDperDriRGaYLlePrEXd3E4B0H/ARDyuQFCIjFIQpHta2FkCL3p4FQiQRQDg6RRY6xZb9kuf5c8D&#10;WrPTIxahSEhATRNF5lKCOAM+YIUMu45kc8neF/hHdoBDoNAFevciA2xRYavyf+GtaPdOKPxC2VYB&#10;CQTCTtKANPRZCZrnjsKtoMsJiS7LQr0Y2LDDXFWpv+ZwDlrUHGc8GAAAAAAAAFeifJXv2PppN1hm&#10;MSXjRW1hB6t2NY+AFugTzY1ODohRY/F3BcSJbByFTzhfnsottaGnVaaRhZ68m9aZJAtX7CH+lr+6&#10;DxqXkXHbe4HQLux2WgnImybRdV/GnHHiAr9R1V1oULBzDiTpLD8XHU1Vw2K+OoM6k1AEJ0Hw6pm2&#10;r6D5PsDxaLDWyaaLiCsqFth1XifytwYZkK9Ns8DLYup4xkgaGQ0MRW5PyQTM/KCMOlHA/EEuDOx+&#10;wPwf+BC1CqKrth0gEsNccb73+EfP+Fufdnjvg2ia0QNsFS+Ai1080wvmvpy9EPE9HDvXEJC58ioD&#10;IyJqE8eKNgjmUazuawhXxStbxU8O2Lhr0d7yZPskTxIiEqpzW/T0qwA1taoKEEVC4Bi/+VWVoGph&#10;Glo2t6dy8fGwDpWM/wC9Wk2QMcefWPwlygNmAz7f0qh3XwYBMMAPMkIqt2WugyDBjVNXaqi8XVwD&#10;rr7dZH0qE4EM74bYDco9F+Sspd89Zv8A4CUwpiBjWrqSg4BSS5xGsu79fbjSykNjENk5xL07UEvA&#10;eKSa5Q0nJVYG3QCJLWIBSqnoRoC5bXlNxXpYc5B4jvOMu4oAAIhHDre7PFQfKad+TvIkfTQiYDZG&#10;7g7QbTxscMHont+FlFkNcWz8B6Baa/FkcAtplHa5GCPwRhvODbiTpaG+orAFAUTzmQn4EYtCsbub&#10;FT+FNlHiyhS88rnxeioV8c8jS7YU79ipEBoJLKpa6mTQ0oqkhyooi1KaVGsABSYP68APKIfEkWVc&#10;CnQNkkI16mFBoI7dNgKAf96dpwkyv4RG8xHPCXELrppF2zbzq+jjt/D7yrmYdRLhb9lIZiIIVv6H&#10;J6L9/krHdo9LjOXpPW49c5cLUphpY4bcs6fFBgp0MkDOb0loFxj3Ti/B13nLhUQzW3bNUS6y0xA0&#10;gPrq0AFU1Z7wCpqMrLXYcRFzsWDooWawkKlRFUNGbCaPzVlppuzvihRNWUqKd2Loe2i8hOKASgXD&#10;5SkyqdWCnbiMo24feAwCIoCMkzssV+APGjViFGTtc5t5pnhMNFFYgVQOW4ZmWwZVtcS4H8EkJqoq&#10;5pQQgKrmH6QcVzTS9sEUEtijbZkxD/8AzoM5JjZuxLdkOHCp2y6MMsTy9ljZnU4gTVBvJQf98iRO&#10;2Q/qTTJdICAA7jY2WjDpGMhbprTGRYvwqixob39wb5Mw80BB5cUkgDMKkxSNWFKBChMg2S1nfsbt&#10;V2X/AEl/8CRwK67iOYIBKm2fTAxwx8SCUhE0kyXVTMSm7vFSqZDQBkSQWH5AIVgy+jhfkrFqivYU&#10;4QJaadQWZ3F2+CGmKaVunvXNu62piQREERESxHSI6RNI949p5GdggzdrFVGFaoGy33csqeNfsYGA&#10;1aRENbesGwmXaJ4KNAmJcgJdprUEbt7Nm/WXn1JFqUYWK8wB76zZcU4ShFdwi3w6DmgvsEJB8LoI&#10;cg9ciywrpSANWAngoAMIvgSSXxFtmqposduN3A+ukFIYGIqZpKS8y1beYQeNF1ht4Opd8FIyIqKr&#10;ODTQtHfpUQTr/Dyy4qV6ox4UxJNZxEpu3AoazDIMaXrkLbUrAlwKb7OaIvQQ6xGaycoCyJpWmCSt&#10;is30YZrVGGFcN2dMzlNWHQoV3VHCoBRqT+0G/SPkrPJPmonHlURECza77BCfZ2f7EhrsiUWB351i&#10;TbN2SLqwkMDllLb4f9n+7H/CAELOa9qfNCBTyrp0aF/td1pBVHCA6EACnIWgJijv/IKs/ofzAk6B&#10;VN2MAf8A+kAJXyV8lfJXyV8lfJXyV8lfJXyV8lfJWi0UMJoLYiCgBbS+psaMySoqyNu5JRVQh3UE&#10;DORrmUC3OgukhFAAgAQFBYiaRNiaTZwSEYJQ77Eud/PDFYkyiyAm8CBSAVoYcpAEUHjbh9yMbf2N&#10;HHKVWMAAV3CIKLpNTb/h8v6a1GHkTKF2r154y6UyjG7nLVzT7pQfVWrDXCLKNSZXOSlsKbQhuuwZ&#10;WWX3HfeQpgV97LhaH9JCCQiQbE5GpQ9sch+nB7YYfEx1jHsPMjQyynyRmxQwhU8r0PltUL5/EZ/Q&#10;EHbFy+ZL5c2ra7L6DXfeRweyTpa739EJWNP+ErqfV8VlM7grsiwAnlLttJCu54LSIzS2ai5rscpo&#10;ToP9xnQOGRvHRVsKUMno+hQl5mqF0AhaLQkrVCB3AtCQm6oG4SXVQTA43/hVb65xhLBs2kjloGvD&#10;Ko0d4CiyQ0k0/wBQahHlH4Rseyb9UOwatu+E0JbwmovVDVVwyOSsz9BRrhqy08KIh6Os7WfQlLNO&#10;FKDp7wSnkASgYwVKV23W22xt23sxwG/xCkrlZQqqrKUiaQO1EV4UK8JX6C4JsvbUXEFmxReZbQhH&#10;KZoxOmCor8IBneEfN5TQVmCR+axMW957nJm4fh5KMZpvn9XvIorkfmcQXrmgqyda0UhrjAlWm02J&#10;Ly9RdS5Yy3vOfEQjFh8v13umjNBsansabR5vFQlgUioJEtM7PJYMclP8LrQYlZMmxd5FTDFlvcD2&#10;wvNpl5qWiEqiXy0W+lkXgY0NWy6RxAVHAfH/AC7UlqTCHIGzUUUDxSBO5NNAswnfyi+vjAmxv6zf&#10;6f4S9bBZxGuMWO/3ZkuDBeUzMYA2FJoAdB8V1ewsLSdWdHMhmISAh5aSDBUhSLw6WHiGeaHbHwOp&#10;R76JnkpzzUI87u+PLTMDwrfHacMnkrVlpCAUnAlBX56iFrTqCAAKN1ZkqAh+ecHyhjZR1t4ppCJt&#10;FYLaicIeTWSsLbpVi6u6iT0gSlKeFobcxbgOJydvCBisMfqnIQS/j42RzTCCFgmGtk0J5lwTUwLo&#10;hFhsaUo2gQ8lgqbOK6xiQbFB9hVE4V9APGOlkM7CbcVYeDpFf9ksTDJEotKAJw/FqXG1KF8xWLmB&#10;w5dT1jPbE1GgcaTHlanxpYcLhMTkVEqYbuYKfDNZhBHJhqh0aaGFfU8MI1OUW5/ge+5Kz8gSPq4A&#10;FAAKoEJ2zl6BazW/+CFFOSArKTvOkEDMfv5IxUNwOWwIMQCVDxAylsmCAJbcVTAKJCuoPAK6e6vW&#10;xuy3B9rZoor+yApLAOAvRQuOWUAO6yicoBqdMtwewokLWJw1AYB4I0tbGLGxp+ROqFr9Zbo5Aaly&#10;SoYq51YLzmu0cOuX9c0yKCHnbfoUTHmLgc9NkpeXBFKoqfrzNRkLxr4ASOM1UCIfMQpgGWDpGEoA&#10;QJYtZw2CCMCKvTV06oeksmr9qIHJDOVUxtHet4YCKwiggQ4Iv+RGz6djoVv6tJ4qQvkU7MRP6qSI&#10;gC4UTSgylAxWmoQTnTImIxNVQNbLwh1tIV6HL0WoJnKBBceE/JS3jycrFX04tpiHCOxYMSod89nu&#10;NNuP41y4L9jqrU/2iO/dPThtBfIkRbUsjemaOH4zH6K2G/grxBxF6VeBjRDfDsQCnmycqI3p7C52&#10;AXW0cWzz6qJFjsbFfUOBbX9vkJUC54J1hUcXCQIMJUuxGKPqYs1q47WqBEIC0PeZP2/sPvPHQ4Js&#10;ffeDyMGqCyf/AJeMuDrgybRnoS+1+UrIKF5Kp9WQVTINalZ6tqe9P4XHkz1rQAxTIUsGg0xhuRTw&#10;mHJ96+/TIf23l2tpiAmspbcWHqUWzyvvjNS5JUMVc6sFlge0kohDzgY42WK3g5AoWO4S5aqoPHUy&#10;+m8pq0S36TW9tvv1bXibFohhI7YjqGy3vHzZfQplMETigl/R+TWIAf4SA34Esmov9Sfd3pper5xq&#10;p76nIvkmsaHxhluXJW9ZTz4Ag51AJfUiQDAmSAqdyKMJrSEaGUjN2hrFuCy8WVvkH5AkfBwAAAAA&#10;AOYbiajoBalsgZ238g73uljVI4Y6qbXjUqIwILOOMByJpQ04oPG2ItbQfzRGI+SGfdJcmqpdht2g&#10;OwT8Fg7+ir1cZR747P53H29f5iILl7+pgGjtzx5uITPIQX1S6d0RVVA1tYEFKSAXxroNtBRLE9Vs&#10;OIE1QuTJGOMOjBIjOeRRHQJ/OIBa4mzcwi5g5DnVsBZ0l+PHrBHU0i4xk8TxRUNaax1yV+1wNrei&#10;rummI2ixBxQX/KvGJxR8yhwYCRFbK+ZeNnViJEiOlO0D4npeJbeI6BZpQKich4QQRlBu8kefpYKC&#10;UKwQkBl2II7ZkteO1Y1dVv6HwyyU5q7MrQrsP1I7mYiqO2sYwHShX5n/AJQkTq3F/nfjiqjVPW6A&#10;hBT0ch6njm7XVRJT9zlWpEjR0ehfqpngk2zzI001F2o0m5oMinKg4wo38G3gaPLRq0FaXBa6/FVR&#10;hzwmOiGNH4wKPLgsUG5mBGRT4AsuhbFoieEAAET7KtQWdGtBVWHjWn/tCvikEKYC09CJHEUiFRYD&#10;FaXNeVANFxnN3lM+e9C/u7DCizHCJu9e6cPYDAJpxJMB/bk3BveCshIbj3H8I+LoiNfgGMYazsma&#10;1aApqDCAp5jYg+bW5xV0+1dd2AJohGWMaiLxjGVbVmkZZVSEf2ZdfJvCt/ZeHxMicRWmERlMbKB5&#10;3XAVj1NErOSthNeNULWBOZBe032hADoZ/P8A+IP2AILLBQT8gLOm+YUflTownfobeR4S7DzD6Ryb&#10;+9ZcKQRueZZ2rhvA2yBFRxklahtYndeOJHeS1fp6VS85DUvR2PMoGlnZ6b4LXH662bneJ6wvMrdS&#10;BkShZzDbFhYh8LJDhOIMIowLOxAmVnNNHduI0ac03TvrgiUbwOGyroHQhO0+J9fZSTANMS4pWTGC&#10;LObIJAg6aXa7iWgU/KyFNi5IgpjLogh2QPDkMUCIIiiIwTmPcisyMj4LSdflCTiAiDGoayPGWYrz&#10;qBRhzlMshBciY4lrT96Lh6FrM1E4jy2q4o8VKreLKg/iNxLotsGh842cqyMPX6kyjC7P6GQu/CtO&#10;sfQQNDaR6Im4ZJbM4wO9Atz5X95ee2f75cSzY8ZvYCB7YeWicylUaHOuBAUEknvKnYqcYa+gtYuB&#10;YKtARK99O2vvGelfmtJSUlX99c7V2LlWMpPoLY8F9iBrj4LZM4T+LKNrzD1TEf8AGGWsJXeGT1tP&#10;zSG7hu+CXXS3TiR3OThWA3SfzKK3g6kHKnh2huJGkErKhbYdV4n8iSxjpsSxzz/0gQcXDBUn+WUw&#10;S6uFCojODsepfJW7gYGqOLoUxqONKLVvdTQwMtWpy3La/Fir1fgR/JHjg8HwACYWCD9gCCywUE/I&#10;CzruiEI5Q0Yzj0Lcc5UXUUCKi5XEPOtbdpQSqGRWr2/cDtP+/wDA3AjyVuzG9ANql60/OpOwNyqs&#10;rCTNhF/JHjg8HwACYWCd/gCLFgoJnUPnU1AOFih6JhOhVgM6txXnKxRmiRp8PVq1q7R/wMcldnQf&#10;nRMRbnuBGrLYI/Q09C3aIT/pQnYi1Nb4Gg/kjxweD4ABMLBO/wAARYsFBM6h8yjoBwFVPQIIQDUt&#10;o+IILZUFJDcpWHfVk2VzYR4PafspmWPBLy+gLkbu+xIRURFfpBG6Rpppun7P2dmv30g92qbbcXTB&#10;Lq0oCFSoOoi+ABbYqhT1M5K96Zm5LJsTgkgwI0F2AaQRweOQf4gGweAgAAAADi5+jxwaD4ACAQv2&#10;28AsUERJlFvkU1AOAKQAAnQQrAlj4n9rNEDNdPYdoRaFO5djXIcZ80JYSSRMUnmKXbavcZMyVIbN&#10;w46Lxh0KyoW2HVeJ/B0K6KB4cH20GIiqQyQ8eqV2w48gecysjzZqQkX4DGn6emN4iCiYNqRKXDDz&#10;jP6XNgHT314Tk1O4W52c8JVGh1jasGC8JC8QCnTTJN8FcDQXYMMGU8amME8G8J0MPaoc8sclwbCc&#10;7aPVR1UQpY02LVNbMnoT86mPkYx0JYY+wNJ4xEyxghFnuh9CV1/E4SZNVYhqBm2PCYnuWafYI78A&#10;5Rr0ThEHuxNOXBkmSafhnAg0nAKUR06NakQi7/rMVtAFvhmBq85TiebTbLHv+gWiWKQI8xbO+o8T&#10;c5GGdwjmfaFYuduTijP5+f8AeSHsVzyInRUB+ua4ZOk0ECi0KcW7q9iPUuC675yVowIJMym91EIj&#10;hdAfVQ9FBYhNkqw8nvkeOCwaAAACF+23gFigiJMot8imoBwBSAAE5oLKAMN+pNhUN+VAqQrVSJC7&#10;gTQUiO6sqMy87BFzeEDp86u6NVyv2cnHQbIjsgNqnQ0aczl61pmQDECNgWJ3DLRIzShwiw8mILvg&#10;+TuXnbTxyvq3FbfrkvAFhQQN5TD+epcKkmIUN+anWD55xGx23sJMo8ypQs3cG+fMiTYsIlIBexxO&#10;kbOl8VqfSqvjOYneU8JEhaxAqYqsLeAhhEgilfjJUPe9mVOZALpeKhXEeFgdaCCdKnl1NUMuL4cX&#10;x1WlchQNIC03XuggHQqu70klCx0gPRsO2CiqHH00dCPptBSUYEtB1mo1gzwQxedCQOquFVohcjnD&#10;FQ0+2Ac2FXhoYudFiSMYbXI+O4BRTZL7SZEuHIuJkgDAfOfN0bJZU/yOLzZT6EjHFOEdDhR6bEHs&#10;122ZinJAu0CVF2CuSqpPYYTWCL4jHozxGOJAgLhxTp9NH2lTXtmj5S+sFXavtVBLVd/5ISNR/jOl&#10;H2GlGDUsAgWbvWar06YIv15QypvpPqXclZYp+09QEGiWBSpdS5IDvL4hDuoDadB75HjgsGgAAAhf&#10;tt4BYoIiTKLfIpqAcAUgABOSKvZAFtnUmpQpZgxWV40HPiSo8KPADJkrm9SnW9DMA1dvT1Ng2GDv&#10;zpXclb4znMMwCrbH2BYNvX1F7LQJPi4W4ttVAulL37o73QFP4FfbJ1aXh4yH8/KIzRTwNzMGwGv2&#10;MEUYi4YcTRj2U/Ntiw9bUlGEDQwpF1BandZOKRkRfmJlgEKuoW4JKgltjPgQ9o64JHaLZy4hSQo5&#10;ak1amsxqIa3P39l+7f8A/Yw212EtlBQo36P+DWgBGJ0GJZ3IlT9gLctMS/cVfBJYPpim1CFhQJWa&#10;jkE9drmtWwZxGFSbqbF1PAUx8VfbCiKsJYg1FQML1xFVeCdl+cLgNk5pYZzUpwqS3KxPOjGQSQ6s&#10;IKgwNpJaYR2AR3WkvDxX41V+GWiEQQCGPD6t24RbxQKU6p4Jvilvx23qMh+oRDhCNBCv/DuRODtC&#10;o0GRfqkdDt7T31GQJct22COJNweYrdGdKb6mDL+jEQRMxiSqScCKYgFtS+aD7dbg5I2Q8+PAxRTH&#10;Uj1CX8HMBbCGAlKcBVgsSEFQg6tgsVpdhrVJ+LTZpMM6Qsd2IB7au5y0fkV8nweRgfqXyViycsbj&#10;RAWdjXCxPAV2KIKBEwgBFuFIYEOEaDtpB8eg98jxwWDQAAAQvQ29BLLBESZxb5FNQDgCkAAJxRtx&#10;cxvZqaa7UgsRAAhm8oOgA00iJxM7fEh7afvcV0NKjfJXvozUz30csXDDgiAMp37bZPhCgKhybNsg&#10;kwiumFoVjxAsg0qwkXCXVaH2pxfgd/8AUAwzxXIZ5tYuanVRrUXOzUFopecqFe5/Bs+SPtcL9Flf&#10;QsiBVfGePw6bQQX7b+DUHxdiBckV+l28wgDZXWa983yu4mc8TJvUq1DTR2qF8ES4/B3IWo2byfhi&#10;uSrf5GOy5I5t98ySsXioVYrb0WZQpjS8C9PsoNQCCxMgX3a4kY35njmHZuDnZ+MuCVBX7cAk6ZZh&#10;YmOJK1e2FaxRT7YGBLpx8gb89hJhUVzqxC1JBV27gKBS7x1sLLzXRfG7aix09C0QnOhq89uSTqUX&#10;ZAf7fr1O4tnQLOvWNswwtrZqIK1yULTJ/ksbOmCDVy9EiWLdA9QWyIOm5BMBHdH3EGOwJlTf7URi&#10;laRmPva+XnIGEfVxz4OEEOg6gW4Md27I0ugQvb9g74acfKEA0aIlNAIFoQgbF2VlLb0y74EMQBfT&#10;WeW6UMGxQWwdyiJnkvjdYJaDbXw0TaQKoRvM3kulK0epPJXReVKHu6MkYPEWZzXC9gLbC1YdTwis&#10;GTgPTExujOPiAIEgUGCAMD0NvQSywREmcW+RTUA4ApAACZRY9VUK1s0byYLRSq2CMFDFMgauAWir&#10;UIUgATgSE7toTmNTGvgKMHgGy0W11YQeoOlsAEyCKXi5TNehMV6J+GsoSjsy9GEadSgVh5nsm7S5&#10;wwKkiQUAyQAhSjRwCdAgwdEcwK2xTUQY26FJIeOocmLAvcaijy3ULFiADAAKhQoGsM8Wl8aXoOTT&#10;5jJiL42I0mHQFz1x68UxdUsVEzAABSFihRERGnXBgHJSa4B/6ph0K1s2lOhITGKAAAAAAAoANAGg&#10;NBo4vdLOleQ1FfONM58RVLVYmX5AAAAAAKADQBoDQaORX5K37ePIXO24GqnkCJQAH3qVyVvLGlGF&#10;tjbMkVjyebsb0Uf0gLBuPiAIEgUGCAMD8NuYCyliJMot8g+phSBQAAEVcT49ovcsdlZ5nZn1jUJI&#10;Ey7d/wADfkrVw9Nbt9G+c8dCiEMfSScgTtCGCj/YS22JA9J2k4+IAgSBQYIAwPw29hsUsRiUW+It&#10;gFPQQ4NRmN69lEV8lT4L6KS1S1ncb2zp/wADvQy5K6EeB5RAM0VJ9vKjUQ2YSJt85WxPFlqDs+l3&#10;cIVzEDWL9UiyXC8T/aBBuvDhdEmQIKGLUNsFb81/KEdP9XPAPiYAOP8AmRguSjz6DHhbK+LVFAVa&#10;DavYPuwFdilvRX4N0kBz83PinPss4zQ3/bQRKhDS5+7ka1LPJRlSLJqNibap6PMpNFxhoI4Euz18&#10;6iSfNBFqubZFhwTKX21yiCDbtD9cd9At4V264ahjfZ36lLSmlBnkSjyS/Wt5K0fKGUiQKNaKE8Ww&#10;OyLRH+ev3Yeves7wiDm1rh5D9uAELUJdictpaPBQM/fhsIyHVB2wvBAZGIjDOYM17+ECeI2jVTHs&#10;x88kaO+TM4WiI8AAAHMxrVhiJb4fKpO6Z3U00+Hqb+aO+7ug7FmwkUJYqYsMh8DNO+aZ0ykCjht0&#10;IzB1wS2KaRCoKDWhYx8yoiWcnueL3SgR1YBqNoB5RtK4JzVxPZkSC82AWtc2MIi20TGyOBBW2LLC&#10;fcKoxwlpY6Rh9TdaQcdkTmq/iSUkNCrmkARboBFi6eZj08RhSghdYpVs1CV1+bjhfFK7/BXahMc9&#10;aI8XUsKia7L5wIDqjMNCXKCKzlUOm6V2xXBkv3moJl12WUG11UPWrkrIph8/GWVglyShbDHARqwS&#10;gSOtAoQdRHYSci05AjVBrUrEjl0xqALHVftMwaTdKAdpneW7VsmvuTT+KEKMaJ9wEFsIJdALMK1m&#10;5Iu9lYdwcQiUV3KVnDPURFzFGFSP1oUURqwhVKXn0qAqlHbRzV+oASTM0JxUK7S54imM28q4C7Br&#10;AfLRjU+UQ4hlhR4tZkWkVkQODGOFLVD4LJ0Nz7id/hvzGOeRVTbnqo+FDEOZVXz4nBsV4tYPhHYx&#10;DmiEkQLC71Khwk5hbyKokPifVFoiitxTvLCiumm8fkXoeGvgAn1yF1jQsujELLFyRejz6AgiNVPA&#10;cQhkKSPUVCsk7eBhQSvLsjk2X3v7coIISkLEWWOxNs3F+1Axvr4YqglBOzuD0+2NXwZeDt9KMEPw&#10;qgDVRQEw+ZARCDK7e9E+tgN45K+9cgMtel2DABSDE00gxA8i03QgVjQq3lBES9KUtpEa+23S+IUU&#10;UAgQDcl3BJnaMiCh1tUirghWIjWCoNiidiooCR2pskaDETqQ8FFIEIS5mbDpoYJ7CrnX4zeRKQEo&#10;fJj8SzLI1BsRDKIzs1x6vKycifGRkbx+djShE6PIqPr7LXj9FePV21t+F7fur8ID14NFhgtjA2pE&#10;O5BetElDDpcuGDijn0hILbhH4Fg1m6hYLS9p2aVwEbXf1t/udsUWEGoRMlW7Q5Iz5cjSaKU2y0lc&#10;fhJAZexoeSqDWdR6qSTBkxUEaUQDCA+p7fmAW5OSOLCqSJC7rvq9Qg4hmkRQ+jE8MrnGKQktTCIs&#10;I2t4QNn4lq1Epy/hR5drd7m35oaUByfT7BQLlplkWVNj0vC/S6HAF37pqRPmbAHa546sjO6GK2Vn&#10;7a2NtDEC5mmfCgTIW+ZLADmRYEnqkviwhjlXg9ubJevrySfJWohkSlA9qMwQhUFvvFVL2MNVhUex&#10;UXdiQVRRRbeKpFazKfWtqmD+QADbc5mcwTsiOaXsgd2Z8TGBkwsxW6V47rpr82ukU1ouWKPTHuNi&#10;yJS4VbJ5OEZgc5B33BaE6CPnsSaNBcHpJtK6f7ygJcbGls9s3bYwjOCABPW9SirkxU5GIJXmzI0C&#10;HTqADu2Zz+xI27zfi4os0I2b2UpGu9vLvf4pFvbWX9N0eVQZDF5xgiQaOzDpg0QOIPuGRp7kpSlf&#10;LBBwKq5RKSuQG29WLM3kYOOECNhAbVAgjEHauEpUSpBQtWTh61UroknEnApI9lMvIQ769HYSFyVg&#10;KALoACwlHiindSu1j8rOu9wFvFA/aMlgMEKKlICkBbh8AfnCENgwAAAPoD2NbDXUM1CBfSnP/RcJ&#10;g/JedsN+abZsMRel/wDrkOhtkbJ2pXgnJXyV8lfJXyVgz+7hx4V8fFRFLxypA+eXf4OYclao9JAt&#10;OLt6N0qqG3FH3KfaqgAD9qJSVwsoEUR/wa5K9HBKysLaAKfGei4cOAtlHrx8+AQSAI4MYbFZcRIQ&#10;71QR4EMriCelutEyQKUkH9YFcprMsC9Z9clYOXjoXZimNm0NkUgnu7TEy8fQgAec1cu9pG43gb+Y&#10;oFUGtvqTsyGEWqAsqrKMfq3GKodIN4MX2YF1Q7SyZrNicjBHji7HJoqdsg5KFUhXMxC1RBcaB50q&#10;SmOqfQ0M2/pEYnOaD9/MKDiryG0uo0kEE69XlIRRTZ0+a6tKfUHkrBW0ld4h5LEI1twGlyZVojQs&#10;DrNh1fexlhF9GFbzaeQa5g/gJUlesN1VWasZAawEqsRP6iaUIiOKxLg+K0ahRsTpTZxn0AkcPZJ0&#10;eh6F+iyhss6MpOE2wtCGKascxg7YLkNaZpqKRtSeHHddG1uzSH3iXQrYRN5Q39+6DNKwm7JdVQ2B&#10;4lMMIRKO1SfuwayQ/hkEH4YLPJt2KDqAH5Sqzu9a4tCT7pyIKocMHZEOZfkACpQqq24WK5sLgWMU&#10;77+HGVnZPTO44YbkNTNGGl6mk7xqxTmmtlyHXxFCo6K4CU8RqhamMMrqn97qoMgQdB7mbJQCPaCm&#10;nzUVkqbJoUW/eJ6+iFj1C5HbkrSpcqLsDjHEEp9KGAzKeQ1MFtNInMh7NErB/urb5Wh+alh9EKki&#10;wt0yIl61xM2AULHjMCwEgbQOAInyYRjNuiAQfhgs8m3YoVvaIMAFXGdGz7PTNK/SYNapOgWUv8dT&#10;1is/a/7MKC8YElMXx+UoJwO/UBCFBRZAtUinrQFwPI1fWULCBUAQFzauhOlhAL0a+4nnDoLqGJ5w&#10;lWoqmh3nETiIfJIyF1JmcYKzsNlUCXMBYqnKTlvt/GnVv3evy9ZtsKPW+tGXDui3NRaADDUkvAId&#10;yej+ivyxH4cpUag302MflVmhzjDThCAhQR5WET5qPJrUArR17IF4tr5Ub8BhVBWogg8flpbbfuUG&#10;3UjCpbZgI3F6KC5TetlxW+Qwxujd61GdC+6EoWiI8IAAPUPkreSPW0sJJNVnFclTBqDQZ5SnqjU5&#10;sH2kryvsCLOBK29vaxvsqQ0a1GvJnZPfaJ4i+k9NAQxSktXhRgZyUngiQiHkPpCZUFaCS2h6hDBf&#10;1TBQFzT84ULy1u9OVXDnHnUh1c4m99Q0qmHTR3442/KbjdgowAiPvWpYa3itMF6Il0CUjZwcPsg1&#10;IcyMOe+3tBN0IEo2uvygq/tH6GVM3xRIVG6A2q7VehY6Rw9aTcnzSHAYQSmiRK2bjbePEXwagIs1&#10;yWXllE8DOXYcDIsc6IcZwC6eG+a0OQxwbT1p2unXa7jJJoAeM+QQ5c7T1txt6ST2yjabk1ZGB4XY&#10;6xIgUQSBt4bRx4sGnKbHWog8H0j0lYSMzdiZ/wC88MwLwbBKMoFhRfFjGZaOd35B87HYeEhpvXxO&#10;I6blKgo7UpgEMZb2kJQsEHqJOk8larQulRkRyW5IgZgi0PtUZ3gwcONF+BLQgVgK5mzCNDQwWkAN&#10;GLNie/qN7hWMA9gnNMo61EHQ+uNOZmLai723siBFrszZewqnqwB8TABx/wAyMBpVmSruO1ZENjIm&#10;VlmzbhQCCl4Dw2aUrgJCLq8m85PbjgCdIdZdQDSEKjA3ANwhBeCUsXBeEIn7+UUdwvCLaXOVKPoq&#10;b5QAGFFBLF+PBdmnWQaCP4ghBwMAAAA6SFSfT+ZU0WVRPSbMcLUgyCyWyV08qV0G25jiZmdYvAcS&#10;tyIxJHpP/nhV9Ak5IVEH5g8mN73LOulrEQdbtF2G4rMwPM1udpTykGGIZEBRlqRIYVWG+sRoOQow&#10;i1PPQ+6GbBMkolQYkN65bO+iY+QtIigjSZK7PjrI8RCLhVLB30Ncah91bFflGKve+++wdQo5QiLm&#10;FO6G7ONn4RuSUzdUsXpq0seEFTsNuQLLyq4OQoPuXjmd4IP/AFG8ld2kEdBfDdiLtGP9VI0j2D7g&#10;w/meTqCMLHk0uAJ7Qy9QpIAcKcDys2avNcMocjvRg2inyzcMVWpiXkNGAWe0jDW2/oMFj31r2KZP&#10;0oaq5bXl0WGFUuuE+XH0Ua+MzPGB02yB7xyonUPizfGEAPsf306ODjQORcIPTYRja9T4irzLGbJi&#10;h0TKQhAHF7kyTTfmRl6GHNINZrPMUWg5ejfZ4IAiXOIZHvs6Jlhh1kYadxCAWu9a2KRLcaC2QpYZ&#10;DvaHTpAcYX+GdjD+PeEXKzPra4gE4A2lEItOLHZ8nt/dTXVUa4uMXigFWoUr4rXEZjBUlCOgITdB&#10;505QgnqFzNpWhT30ZESBU4J1KXXIlnldMnh4BohqZIUd23g1orTqoQBDd/0UHWAQq2dQBRhVzOIT&#10;7tvuwb5uKni1GE3amIrDgRSonYI7Qw2COosvo/4B0d7qj1H0claoNAnOMZVoYDB2ZysWHc66gR4T&#10;2y6ABfHMiElDeEw/lqUMA7zeF3FLtuFmCExoneJi+xmcQnqKva+m5BTljz0lDbzWWiJtZsCWdUwP&#10;r2Ro4UoK69Ogqcgo69M+ykjjNVAiHxFzBspMZW4vakp4UWl4+EMaTET2Ylwjc8P9axlWL3l+U1Gn&#10;W/RLIN7n1AYAm0uYZQiwx0xi+5xEnIifk3CMOryIzZbJhJFuC0PXfTk3HlRzzh/glGZFBDTNyD/U&#10;qiIoNHRnwcAIpLxXjE4DuIJKuABUAAq1NVuCYxAkBM0liCSkPFBUJLq6vT2wWSgqSbupQFgcUtzu&#10;73A3qsWPrPw5pcBO2HLQ+kaQNI095cjKYitnqIjG0NPD5USCS58bihvKZc7ENfI4fGJKkiBIjJ2Z&#10;ySCTBlAMWAduQgFFzkTwjmSsfHfUiM1q1MZRxYIrEzaOpsm5x4tpTxAkCWc6k9MihBbmSWkTV8JM&#10;qENKT5GntgKca+oh5K6+hsGUk7bhKzoXcTAnG7eFyetm+yEh9tQkOSdnZxnwp1A6Mygx2ZE5DGwk&#10;jkIjPlR2jj0xSNm+botwsJEC6coKPSfk9bA9qk86mEUQ9THFXBwJacCC5VIouxwnlHn6ETBnsBHD&#10;OmLmTyxb4GvRFcAVanBVrLLh6JuECKQAAEBQWIWIiIjSbOO+yXCX+qsAiFIYSjIYKsg1ymsOYyFk&#10;XCWLol13BgdyWwiBdS2XUhLR4vt6zNOCh8C6AHEnAFloZ/JMDImTBH01UrDbKeUEoFy2OY+k9aQ+&#10;EqgK/EyTisyzkWCCg5lTo5uhB26NpeEMExH4dBIJDPXcKOr2DDNPeTIY9w/VCoCYTU4Y85vtbGJe&#10;UBgrLXiyfQj+dzZpZwD7o6L/AOoCpf2K2Jnf5xe+D7oGtxiQHVufWYwbDhEEHqlim+MqQ/Fsrjxw&#10;VhFC4PXanaj2nxuyWaFkB+TPLhLhs+phTw0gO6aVu47FUw6ZMeAzHM2KYghBqJTf4YDvDrigmEL9&#10;TxVHDKKgE0AAAAFAaAOwHgH4QWaF4oWE3xtn/wA2rsBaCmq3Cwq/TgiRNuFVrJq8KMmzsemij3by&#10;5a2d4KLNlggN2OLCX1AH7USkDlYAqgLAifeaChMoqtaTu/WClkrtW0CCsO2HkqeWZwchE6jAIFRG&#10;+T4jHB9HzYsvCz+jIoSUA+criRN3J1OxqbVOVU1zMuDsQohsUgKYsygfDXxX8iuwMZysqMyV1mNF&#10;IfgkPJ4hkx8W01nruEv0UV5eB3dpcGBwsoYaaRhZUl4RA3HYCBxzgvW5PLsGNeDe2wUlvBkSpkrS&#10;fVccaGAHIA5CfuPFeR4oeJqr91ECgTJX7Qz5dd8P4Ao1SvgkInoMioxwcHwfwp+chtK+H37TqCgO&#10;Vq+cT50ISJDaXkrGdDTZIDWy5t+2rywkBIo3CXBcoG0VE+UPdCgWi+3TDrLJM+ibMEwUvE+RtNSS&#10;bHNNtTEY3lXcJWbpova1JVJORVYP6wjfKQnHWgLyubPQYfLxsDHW2bB7rqM5sPQbJY0+J+6HZPo7&#10;21DxGGRFicMT/WAVf1BSzWmxA8H+so5K8614HQbsPyLjDp/qfwKntaw3tJow9EQwbAICBbOrfe67&#10;i4dt2lGbXaBgvQrxxd7cbkJFUkDJBLf+nuUcpYoJU40bUAJEQmZIy1zLPpNqzb4iyF5eKJplXuQx&#10;hbTdXJFRARrDnYt9awSB5C7f2l2p2X+exOmmRPfDWNVhLHkpwIZ3gWwG5QsKYJ9+JjnxfTPfq8Uf&#10;hGdQoN2YtdFslBG0EJFDxJcI8NclTnBHaSnSi14jDo6r2o9uGT/0JpCuRkpwmG7mmKKgLu27txzU&#10;mBEnWJcJMwpMpDwWAkFoE2aHtYAHuHYYIuaTQ6GOc/nFB0e8Ust69hHtmXYELHagI2H4V4zuWMC7&#10;Q3QL2U34UXYIU9BS0lqFi5RRtVAN9ABRFHTlmsoWfkZxu7K57FEiojBSGaKKu0L1XEMTL3HATZhB&#10;4TIeRQz3WzZ0TRB9lYBEE4a4KqGf01gUitUxKcpuJhOvn7qpJ0wW8bWq51hDEa3PGy8lGLGFj0bU&#10;23dsEF4lvk85SOGJulJM3VMK+f8Ap2+qvxEbJ4sa5OSJPnZjfBpuWpVHklHy2buUoPQ8XLjUbhbZ&#10;SUtXWztz+zJQr35tm0hSdDQh5snIPgna3gXUqRx91UuCnX3vLMGxc6e37KKHYrBBjAgAgGgRWgN4&#10;BtBBHbygH9FvBZ/mUofZCNWzHsh19IDqTf8AJe4nMmaxpurgY5IKdTJ09OFL9VJeBwi0IEO+5qGD&#10;RSAjYnTOZ2owgD34haf+IVLMK96s6iUfksGbujNeVvS4rWQZkRI28ATZVl0mgTjLCtvW6AABisF/&#10;y/s7FWwG5EKN64yB0vJGTwZi3rnzXwlTsxOVukYsldyQlS7orvWnhss2Fm9ml1ApQ7Jg6yzVKn0S&#10;zPGHyCZIFM8xJ2mOpDTlxNd7vhSfSGQWJBxiF9qkUHwb7Q1q2Babn3cN4gHqkxIN1NbNfwA+Z2s1&#10;sZWSSZ+CVRv0yhsKI7SiUF8zRCdeZXWgK0OiUiHbF0Gx1IVGYyEOHnCD8ldKADdzbqjrasIIB+kF&#10;oqh4oCwkz5lOLPwPCP6dodmBNR/Jboyl/ZlU81wqalFjvSMBIhPTWLUtipW98HgZi+R4FtuHYIDC&#10;CQrzcXjfSZpDvP8A3AbAlMEEOVEJkgE2gFNB7lmLXGgFTexYCIDtSw0h2ropKXLrcVTycG86E8L4&#10;NG5zPACn2aSVqhDMwIkL1SZHn08WyIJHzmCPdALRoARCkREhI1EA8tOPRmLxRmL81dLN7gXKCtfr&#10;9ywJEqjNTsV0gJ7D1JigFCWxFbinbFKG3o0aygCAuUEBNMhp0SBibgqQD71LDVGq0krxJ3jLThCv&#10;CL2AADGiCYioJ0lKqiUhJAyknBS087NekHUgs/oJOCAUutCQk6IIgzyzspA6DYC31bImmXiQwOqB&#10;qxYYEdjlKJ6vAbG0FCpmyfMFdZjzZJdZstVEzzIiyK2B3OmxUtrtFLJm7ygWYHIJWRUGGBc18rma&#10;o0isPwEFWyARAgZ5wASj2BFaJiYLGklQMWwNPtwyn4c2xkMFzQpHZRIVHBxrsNhcOQhMpIFsEszD&#10;aBdmY/RV/wBsT+52YG1sYIrVLOEsRQLDFbJFZ2h6wELJIgjSPaQCUvYqGbVS+ygFKsRV3aEo9Z5q&#10;lNaQNw5L9XxSI4NhegoT7mgdYCri5J7tqZ3rCxbIKS/YSJ2LNklgnuIg1daCUsq/BjReoAIGi0rR&#10;DWKFY4NuRq+l7R3cXqIvPIpfHVt+R3fnTNpmw5HFjkNhOBSUjWo6WKNfoOw3qwAz2vewyp2+q84w&#10;+NyRs/igZPlK79OyEyV44zHhaiIOjka3a9WIsTQ1siPMfpE8DGeWHZys0ZRtWHNCHM5gJEKOW1nl&#10;10XKEiIrhfwFI7kXZvDV3KiqCeKx2AajzuUDVO4zYv43jtVYAcoT0aZi4+2pejiQXQ1jqVx4hLi7&#10;zEwr4ZyKB4Adaor9oNkFzfVnMaTgMLl2SDYQKlOvO26BDQ6VfZuJaTbRimkRBakrQnRDDBwNHdHL&#10;WZJzfDxe5cWhKkXzgUob0r7IICb3xfOsz8MG5CUgNDj4ZHcwMBrcsnuNQ6mBZGd8Yjhts0JRzQ11&#10;ZnAIp8UEeitmA+3iQjCwR1+8WNTy1AKqNNKy3If3qDf2hBl9aQ9dZU3glRHcLYISQjmsN62UkgOe&#10;A7WOdJRIAI66iXB2RN/HDdh8c4ZCtipMec8lbcrIB1b+q+spaTGNfKoNl8OnYBoOo+mNrzzhkeQC&#10;GYm834B9aqdsBewDfyAMxSHEMRDaw5tWhsIM9Tm76GTMa0pRv1Ua6BEBGGCLCAiAQm7EYRGsgkIC&#10;Y0SyOyepi7pOp2+FeK8HpPpR+CmExVf2aEtVSSqyiU43stUQ75oALuiQEH1MADH/ADIwG509VOXs&#10;JgZtEE6To14L3AJM4TvB7Y/DMFa2lQTmYGeB5prMPJJMDSFt7/TBFRZThRceKDpJ1FJ5F9GG7Cmq&#10;R2hm+7INjv8AAdFwrKQwi/8AGbZl1DaaG0jjTD+792ap5inwNQupu5gLMw/CnpBeIyHfQSqd5mig&#10;Up+TT4kicBZ0N9UfEQ6TidaqV0SDiTgAGFQ+Hjuf5IMvCs60UfaYsYFWkcZiawedx0ZeAq1SSqXy&#10;h4AhTFbWxOlrGVCaYHceYiqzIpSoF0hK6rmsXJ9yYri7yYmEJtBlnqIG6m/2DFFdjJFgviLtltGg&#10;C1pXWEMkjGALmyfJBqbVt40OyLBBeSwnEFaHlBwanGE+AFbsWiTPQK3BMmnY/wBwhl5mVjLkOspL&#10;vYHOVmhaGy+SWIGmVwEBOkMlBG4hllGAGnAGECHWAJpRg1KPpa06++wpSh8qUanFaTY5U4Zm3UOd&#10;8CJB5JcYjVENkxB9uSWtwloH+6LOboyHrWTkqq0xzf4p6FhpXU8bi+GQL0FcfccqjsFFM0yB4Cwr&#10;rk4BGO41NmTKS7jvRtGPjjFVE0EbgHZnRhXjfYHE5ixZ0CroBwXYQ7pwKLzQr1QlZtEsj4zEEVcd&#10;kuMsrp4NwiwF2fSaYaPWlfJynOR233oMIbYGWi93pfwb/r/tCcEm2BQ7sCjbY3mGMNDwBz1CXLdu&#10;/QkLnhBQUlE4g86RETTSM2St/bEQ8nYzxbgyY2pzT2+byed0XboobBAgAACAoLELERERpNnCbhxI&#10;4mzN+si6b5cJdqS6Ai1OzvBiONM6dZ6FK57RmecKC7dKDkiSyk/RCgqgM/1zGBU+b9CCXZWhUbEO&#10;gqbLRFtlg0EfxBCDgYAAABECAFAAFqroA2roNsdtOae5y6YA6OwjJRmyRio57Ve/CJPwkWDRakDU&#10;4hFpedQEnkrJazkAG0UAoUDgsceyFUQ+xsIURcHOQG0jzHfmUBSh8C6AHEnAh5vWqldUk4k5ALCm&#10;n5T3VTkWwoCOw22RQ+FS7eVIfOog/wC9YYdC+zBchG1ziLBYcIwwr+g5KqepZcFaoVSPs4SrhhrE&#10;FGvHUWYjGFEmW1RIPZ+t8UwrCoiuIDA9Q61CGDOkzgOoXz+zpcvl4cVy5erUaH9NIoBGQzsHG7r3&#10;R7tsDiqIKaMT9NBDqByTsjYbLNkqohI+/wD1AdjiwXoMIrh20m0WAGKdx4QBaOTD0AUDhgw5EbZq&#10;DubZR3QPNHiMgyWBAZpLhNaBDThEihuYy5IeZY95c6LW7bo3pVDMYiW9R6FFogELp14AVjAt8Ixs&#10;olBnpyyVnaeJp9SfqwqGP3nJ/wBVbuUF8mFfs8RwFS9bU2stvfYwaQ9yy0IVlWPMiAAEQAAB/AAy&#10;BJ6dI9Pv5ThicR7LHtawLQtQ35yRboSXA7ToRoyMd3PS2CPC2aQkdDgsZT0lmHrUjOStESd96LDU&#10;IBMBeRHc8qgGUAGg9DXLYNnonePZaD8XPwmWd0mjo5ihMsDFLEHDQ5oiScH041tKJOMKKx2diuTH&#10;3BJh0V/AlaEZs1kS2tFKne5fm1TkamFePBUl0qaodm0YrBckJ4IlC3mRLqeV1pme0k9VQBbz3yCG&#10;fSVUG59y0bi8ArvK8iWFCt0jleLsngU17NqbR1ybr9Oiih4nv9mKa36hi+YbxgLwrpMAyAAAF5RM&#10;ti3fcyupT4iVQAvNHBEBIhlYSHNCn0DSQ0Cmw6ZB1oyGSlYBUhQK7OMOaGUzo8XdSkDGVpl/gKR9&#10;6ATKCCxgS0ALsERpGyCmKFjMndGV1n3MqH+04Xut3vKkqohUnUIjitMbK7lAjjvthRlJEzcWRzeC&#10;/JNi8hUcdEJLCc0cUSazSwg8GKqFcKgwlVaAWqtbVxbG2dCbbQnDlXzrHnPSuEG33AI+gcjPhEbL&#10;Sbxo5EyeiBjGB+YMh8Bj2GXPUWnXEyDGK46S+HyuqjwdDFEOcoTInDFDhQcduQR7AcdwNPdVZkMQ&#10;rCF5oUjyRFZSho1rGQVA0ognIBiyor3463HKW865KzWnsDLhLFdBojdlgbnGhgAemXzIH2PWms3S&#10;F7yX5fAtYT4z14ULhyDAseSiGL3F1b+umdrKi80wAEKhdg0P+gOXeW6mBc0CEQEl46pawZ8bbEG9&#10;t7w3BSlMkGTRn9EngT8RB+dSrz3zrlUkQYevV0DkIuigSrPATYVGDPwsX133Gz5sNGeogCMICl/2&#10;klaNRX42DUj7pcopFKdgrNxbCGCh0Stqcf7tNVhOD43rgQwyRq/QRmLc2hhYlQr1dnFKetM9Brb4&#10;kwXdFZrytMmfzdcR+IzS9W6JIugqSTAlcK92D5YnliAvjmT9Af7t/qdnM+X+cmKlVTdTm3anNYvo&#10;eEMlqkQDeND8aAOifq/Vvg9LTFpNLOXGMpdNSa7VHbpTLpJzFYocgbN6N7r66GNoRByJxTyB8Shc&#10;aY/jlD4ETl4cPCaTJJrEtDL56W/2GdeBBEQRKR2I9xPEZtMT7/WdHSAyonyCgdM6IFLkRXerKMi3&#10;3ChhbO6s2aMcU0kaVR1ABTEgTcVQYJgPdnw3MPVWTkbCg19d5tScUgUgioIMxrScd7xIWpbApxKF&#10;cPAO0nWWYOIP5rnVLUoBSm3D46BPSRgEOlVN2pGclaIk77xDkPM5wMjLuPu4xsUtqxp3BTCWNQiW&#10;nqsjh5yBXUoVeA76KzthAgAPWQT72bJvpukvvLZRHjy/i0+StQFUALV0Ad1fAJ4M8nMBSg+KcqJv&#10;ysIImCqCDq5zaJ2r82ydpnfySAOl53giFFk9Un6nrB+AOWuYcanJJxjhSR1bWqKn3CaIKdaeKUAj&#10;66CKt/lg2LcDuRgySMMlUjKmdDcloEFf3xeBezDrPyhOnMhkOZOyaeuWZRge3HxKQ9ECDSIFVdzG&#10;OSA/lO5J4iAdEG7hau1FBJYw5DvAr6cRVdHta7jxbYI+FIkzn54a7qDS6/JZaW1C0oZpZCSSfS2V&#10;tJKccYKe6eEJlYvmZ3Wdfq+WOKWSTgrZwzplAyHgiHJQdabKfOzVT2r6JFFbWxdVd4w2I9aqV1ST&#10;iTkUsXWLHRtj2bxHB5wKNi3reSyTRgN6PIkqhqRNBYgpNicBaN6iBoXdxxUBjmRIhol0UChQUDWw&#10;QkHsqJujtkQDg/3oLeLpQt5Psdxz84jmJkzlwAqCABVUAFWpYkEBUC+KAVnZ9yTmKVU408eM3zVZ&#10;zZcSPQFetHT0uajAW+eqLgTlsTLLL6kCkIwhBjGYnFxe7d1YvNgcxR2dJrxG2mQix2DEdkUZLDb6&#10;SPWqldEk4k4FJH81zqlqUApTbh8dAnpIwCHSqm7UjOStESd97feKGTFCIBjGYQVs8rUi9PSQn8+c&#10;lbWxWl+TSyCM4LgwyUszMTii1J7Ea6i1dYCGQceT/WtADFMgW8SvBizPtpaLH2jp7VuF2Bwyy5DA&#10;1dIANF9CSnWWZ1uzZUgMfQjpFxuelgSNOh0JADdOHbH4z77PvLxs9icLcnUtWp0ab4yE7nkB0gE1&#10;aNTHDE/1gFX9QUU7a0XaIzIXQCZXuhjypSJDxhcqpSgV66KMWi57oPQse09gngQPBLkEC1FqtC7n&#10;LKRZBw2tWgi4Nzkt8pLnFi8FAe/HDN07wHPMgClVsEYKGKYCOQFiM2eU7OajdNt5UhKgKhRgwMSF&#10;Hk7Vk/OtbBXlgVexTVYCpztYkOlI64SLOJaI5j0GqoROAwNOXl7AKBKPP7KSOM1UCIfKVeSweqtV&#10;r6Gyq0CphZMoj4cmxdAkpO27z4CnoqHaO4hx9gQMR840GLegqRka3VQYgHBkiRQ8iukRQGbdKaxT&#10;I8PLASALQ7FG5YL/AB8nJZ/ejtEhqGt5jUTVF8hc2/zo1UEnZyfrM97p3IwVTDuDUNmQk3SA338W&#10;7yqmIvBPkSa4AHFlQAHnCwU/28RZ7zwMn8QkwuR2a+Cgt+SSHHFsaAyyg9D6V0kOJOBJHv7jqlqU&#10;ApTam8dAnpIwCHRqm7UjOStESd94UkFNBhCFDuC4INFrcH8gD0AORNQAAh/0or1tN5Q+/kMZ05xW&#10;x5FYmMSq8N9Y1Jf1EYiNdwacGtdXmnJWxuHUis1ETiJXIIHIVe0eDOO3N2jBpCoKdmIaWc7SkClW&#10;W0QFyQCwoO50bK7TDAJ1gO4Ilk79lrLO7U51mgmy6es4ToSa3Z5OTJzL8czUjwsxdQOxEJzMw8Ic&#10;CBYKHsiUj/JLv0zkpWlAEqMLgMOgYkTYStFPMjhRmH11WLdFdAqf4KeK+k/idTTGXOPERil3S7o4&#10;Wp+HvSK8LQcqIxAb89dba++DdioC0YRNdWiBTg/X3xW3DUrqB67AVtmFGb/mBglkhIAdGJ3XJH1A&#10;d+KkePFM8yXrb+qWiHLETXUkFrobmNJVgR0zCwbsYagZAdtjKjzxDmkp0zbHXIzSxeM8ArzVXt72&#10;0RopveSQVyrr9hyHQXqDqagwIDRl7chHGnXKbjGOeAEdZyHTZZ5SUS7I3mVPWR2G2VBJrUZFeYEB&#10;xy1HFvYMCXMFXlChx0XbtCQKgmQFD4F0AOJOABzAJdDHQXfFHAj/AGJrRQIkStMlWX9lwMasq0Bu&#10;QrQwVyEANpCaCoWge1dAOXwNxTycRRCRHRDAeJfUhYIphvBd9PNwamjot0NLGlMJdljmbFCbonlC&#10;MIDW6Y1NoIMAAGjg9D6V0kOJOBJGvzBqlqUApTam8dAnpIwCHQqm7UjOStESd96AP2IhZXIChERh&#10;BqVHzGsetAaUCVVetw0qBRrPwcfNHTBenE39qLBNk9AwALAgfIanKDB7TQPaMjyYQ0KZIKAzkBkB&#10;tY5gqdyOCiJKTmT8PtYT5W4KZyqKZmu3KFjZHK9IbHJikx6+P6zYfrtiD2C6fHeykGQPvAzeBmfD&#10;IC1XXnZCeIkoENMFNMG12+h7WptwBC/aEYxN5qD4WDl2eCkZETJfEr+hkGHqhomcDeCafflMf3hB&#10;lCrBiIfexeiglI9LSMzbIY2pRdkohBwqpsXbRKoxKt0rGyIac2G+Nrbzl0mUXz9HZ3FV4dU6hBwB&#10;cA6+kzZIqsh0YrDxkIgMgtU+6GPNfodvZoHuH3o6fNuGUQNRmiil71iOm1uTvpy2L+YMaj62DIqV&#10;WAtJARhCg4AB0jsXYhCWbxp2XHKLbjjTgVjKmKA0sjmoEUaeEQC2g3EYtJtzl58DNdyDt56bEpg2&#10;R08uVuQDZaaK50K2J5o8/M69yVgjnJeqKgnDxPSlBX/YNr0jkLIHyE3k3wIdjpondNhyJCofUAj4&#10;cdGaZrXZLmUeBD3rZtfmvC1EcFbTFY8upwNJKFXkFqINqQnew5PaYsWhwIZ3w2wG5RxNokRviqXn&#10;sOMHiLPtA7gFJO+IAsO3jLC037SjqbLzUCCh6I1bv0Gt4nkE50AIK6lZQpFnzfJCn+Z0iXIj/ujP&#10;quRSPxEyIGZYrJS27zyTE6nQVKcOseJwaN9sFCNgEMYU2hzxPNRzf1hSUVfaPKj71+c96klwxVzq&#10;wD6Q4aGIrEVCfvVpRhG+4D4BH9AH6POGp5JZYy2pFAKAEtZyDuyjVrx8GKb1ySh8C6AHEnAkiX92&#10;1SFKDbcOfx0CekjAIdCqbtSM5K0RJ33k6eChVn7JeKvjGezwTe9KAMAg1Q1hK7ORpAzLZP8AkKCC&#10;JlBoqCuMMabMkIdgExbAdNsjHIKsMBk2ny+z58HhDtWZpTlkCTaAKNudoeL6QLpJ4fWhgvgxQ/kb&#10;VtE+chtHQelAQERIDagCAgFA1nMvSymqNif8cWvkU3iMA7aSfFMy9Yc2lZNMJFk3QM27ym29HHYw&#10;vGkZQ+zDzgsgeqaNoaCLYyto6kUYRBgqubsaWh2PF3xWj6NK7gdKgmD7V/qnl1In0IhoLgi9i4+h&#10;P4u4+A/cZCqQVdhULfLEJOQwoo+SpVp3CdKiSWkqsRJZNQGK6m792OcwlVeawEBEVsnNVQT+Qw6f&#10;22QMeCqKYuCL6hnIlvl/2Ayay2aPnrQM+JteE4dREfIXW3uDTKjSp7VNk/0FrOgB8BO9jQt8JRXH&#10;0tjM+fhOr51JihLw1XCVTC+aJ6EoUjFu8ejcoqK3lAGv0xfDocaFkzns4j3TU/k/2ZWs3FP6dNw4&#10;Mcxb334Bca4TFeSq3rY74W7TW/ECs/5CGc5GURNc1BIUJBkyqJ4IwZ69u+FFiT1svUSmAdFJ/tDF&#10;wEBAK2H56ZAgLGPnifs5xx5IxHzPkr3purAIxhVQsnQHg6KbPlatbfZ4utbcKH0jUvk2jEgnMzPr&#10;Gm61n3CBVnkRxIucfgZWIE3WJ5I6Zo6Xwlhq6lmG4LvraI2IMQKnnlJf21BsEgypSmsWPUcH1nle&#10;QH3DU/i76t+K0t7iXI6KT3PurHP6HTxusW0gOxPvEGlA9kpFKXzd0pu7RBA2WoogxAEGmITfa0f5&#10;HH7rmlD4F0AOJOBJEv7tqkKUG24c/joE9JGAQ51TdqRnJWiJO++tqn6/8o23+++4WGWZpaSarSgq&#10;CA8FPRVhiFK1bSkSTHDUB1LN+yIwZiI0yIKWiCNUBUbJAgD2jo2wCg8PHiqNpYGbkJWA4BhTph5y&#10;8P8AEaZDaKqiGPwVYJDssrqWIlhcliIxXZkjkvGD1AoGxaYNO/o5LyEji0q/BKFEPdxOUeaAZT4C&#10;gdgImEVeysZCOBsz7/tKhEl6Yp00mi3KBoA1HdPFW1SfaSSdjDGbG364wVFEZQNkGNbZ7qUsQ8DP&#10;06H6CnClbS3d2E+jWhqGC2t8M8bB+i2NQQA2jaX0E4Y+TqHGpCtYRgbflScAByGIVk9z9uMA9l28&#10;aH8Owv13tDlEouKE5oB0iaxQJemW+AhepsS8uZgqANXwK4b9AFyCD84zoW7bfJACzHUYkE9r9Inp&#10;1ph8+QEj1VmYE+knUh6iHI42TmDDKMfAEJC4KIxGLhfk1gWbBzpxLNGLa6zVQxD4YglBPghBwQNg&#10;CDGkgurBwAAAADFS/cdnWlhoyhUTKloaeYGiE6BMq4KpENZsj+jcxqxtchewJnLACwFAIiKI2NYQ&#10;Lyia/CFVvhOz8kJppQIxYk+yWHeVL0UZS6X/AEwz9yQuvJbrGrHfE4v1nUQ2sOzpyJGzGOQ+zbWx&#10;EoFAHm2mrO6PqVWH9QwzE3Dx0FVEgFwRIA4J9HkruEbMTf8ARLlnuDICbKDnl8zDh0eA00U39fdc&#10;d1hkLUSF28kPWLC45i1A0LhZIKlDuyzJZ4axfPzoBzixVwngglXs95OlHcte4EEgkMoW10aT/AR1&#10;OMIq5xmZtWGnTAC4LGovSU0C9B78Ud3Zps84duy2CLESzFxbjG+ThHtWA0RKCiM9CSh8C6AHEnAk&#10;iX921SFKDbcOfx0CekjAIcqpu1IzkrREnfeB020zEvrmUgixovUq5eWDpQADyhTxPtQ+jJFJO5qH&#10;JvPdT+V2tRLf+Ne3OFaSI1kRMb96mb9GQRdx2dmJIhypU0QlArAgseJyVKb1Xoo68GDyehbQWUaO&#10;TRTQsZ+AGH1Br4oyElA5kHAM1qe1gzBD7BS+W2+Mh2Q45wG/xCkDlYAqgLLvERmriqZg8MD8aGIN&#10;hA1F2JSEgkzSWCo0puNsu7A16tvsujURUwbOoRJqf5yf8TbuUoVlQtsMo8T+IYl8YMrzbKB7bMhQ&#10;sMeIyw3qT4Cj67oSdUn3vUACZwtVADiG9zb5DILwJ7mpCjbDN/scgNeUBOmJUS/s6/v2Jpj4Aqfx&#10;cT66q7K8T1AoCXzDRDSC156vqOyxZ1ixBHsI82TIYKkgbVF2aGb7EZf0XgCLHED06wZ+xneNBRKW&#10;hgAvBXza/wA6mdl/ICUm9iyJAyHYeTAWVH2O5BZxd3IlgKy+SthRUfUr9JHBjfFP4239n+4rRaVX&#10;V3e9avsa1ZrBH20hwwi3wTA3CwFojFcMLgalxesn2CjhzEgQB03+5ruQkkYxKfq4F8+ZybEQX3ni&#10;7qa7W5A9kP61yqX3aEh37e42TmsFFxmxR2jLP/w0zzAlMi1xAcH0GFDJUJ6cE8snVgPe9SWN9HFz&#10;kFTrrSIZE8hDmouE4yOlZ8fFJg/gq5KyYdHv6HyA7hg2VyjnscDx3PwB1LklQxVzqwHf4N19TugG&#10;sQnaY6P292akW7zaZ7N/3vibvzgBpq114SdQoUJHvkzOFqiPAICJOwKlBajll37oDEofAugBxJwJ&#10;Il/dtUhSg23Dn8dAnpIwCHCqbtSM5K0RJ33lODEfDy7kk6BhauofqSnqEXUE5IsuIV026j806ypy&#10;E8IxQVvVWugqG4WdWzxzbbP9GUpWyUBc4JUbsfpnVQ+crrhtcYS74mNNXOTzyXleuchTVy7UXTcV&#10;U1WUHLYEkHMbZjwe74O3k+D5nz4GZFPo+SL8QhP7tPAjF+iPdYhpuS02HK0LQebHd4bVA98opP3Y&#10;yTFZY7jMRWe/MkrQHSrl3+K6PDr9geIZCJTvABJpqY6pQWODO5S+GHrl0v7mgwE2CnGAGDCkVpgv&#10;HfXIB/KW226QbWFg2PPE8W9LJ4fIaUXHdnuUQMiUv6P+TZgG9e/atVQj1XQzUkC0oBw1n4jBeKNb&#10;ZVLOFXYZ/wBHv46J6GH2YoB4LDzDkM6ign2OjyQ1c2gvZG0aQQQqrWqgc0awJBGLgDoegiouUKPb&#10;msNAyf6FLBDnDI8meBpDOG5K2YUn8FF8HYQBBHtnMdzkBCXg3NjcthbuFBN0t0gBx3gKLp851DSq&#10;py6t4WcdlyLNkMhJ2p6UOjSh8C6AHEnAkiX921SFKDbcOfx0CekjAIZqm7EqOytESV87SYlWsyKY&#10;GGcgqJgdoeBR/VlX/AzkrX+LFfpMmqkl1lJawoNZJFd5EfDgGRXrzCvRilD4F0AOJOBJG/8AzKJC&#10;lBtuHF46BJSZkEJUw2jDfu+QmVSMuqcDiFMVHVVPDZq4ewPY29JqEiU/JXZdWWAp4g3TX2aa+9P2&#10;4dVe9W8g6WwzVDtpW+G+x4nZ92PEVDa12cKas4EVBFoIIopYJ4WIl+Df5DkDmeAFgSJKiHnDE3ZF&#10;Jsp7dZh17OINHRU3pPLjKowUAcCTM/35IgFfD4wISTjIHVQN85tWsEBWaFZc+F/S8cPLcfAys9gr&#10;tHnvUfw+OLyXFbwGSgZ0AaVxgz3H0X1gQlOBbmdmEXcBX/WASf1BTCEKdvfd+iG5/Ekbbtl5JwN4&#10;IDaZ8dgTLeAWCvOKmXH8L2WPsl2hB9xCeECf44tGuFDo7jHU8MQ40g1TtyxpePIBsiJ51FgXoeZx&#10;FoxzHqmEYiuuKC8TCIWtw8drN8QYAOgpnooqyTxEXegc5zr2rAy14MEt4FGzYZDDnuZWfH5uEKqb&#10;mYIIv1BKKb3AfQSNXGddh0BevKOSlOAw1oB2QPDhMUAgoiIo/lHJW9823e9YeOzyNFhnmVafVxzG&#10;ayWjVh75DwzwFgmFsJQfEFr8bxoolQN9yQBmDB3D9YjPRaNgL1Iex0AsfBajdhPC6PF4J5offH8f&#10;790p7u/yLjhsiy7tVBEeG4i/dtZVFz+AD6jcFLdeiZF6KFurpE4NKnoDMgnCbEJBEqMY3BHS9TOb&#10;hLBz9hYE3qoWwixe2Z09BCoGrFtWKV4l8eZdyhCa7Ud5qf8Azp9VKOYdwfoyNY1Un1rWSG4PoULh&#10;wmtikPpqcjDSjIopngIzaIJXsShBVsatcyVesLia2BqswA5cSBPsti0P6a5EPdPIXDo8xqy6zHEy&#10;CRpZm7KBGNTtbF+FgmsGQ4NGV/QKWBc32g9rHyUCOE5HgvlS+YLyF1cvtrJczphv7lni/wADiB5S&#10;KGqNrGshkI7NqSCb42CQew5AjnFxSPfFoTO+lzAX/c4HiUeLyHGtcdxEUaPzTZ5SqndsiUunQlVc&#10;E0AVsdzAQvZkqUdCbnKBZkU3vldyz2C0cTtLqTHID5FtxOSkM8AYISoN+Z12aHy0atHvbss1/Iq7&#10;C3xiuDOvZpMkREVQE8jpgfYMaKpj06tDZVM0vOCQzdM/uxfkKgCApTwK7SKcim+KiUkVnm8hEKQ4&#10;D2cWKogfJaHA0AH5LyVk7WgdjWs8z+yFBXHYClz2EheAKygG1KiSjKA/qsdUPTU05dxkAONTGU6K&#10;A7EZB4Xq4QWq1xFV7y2L+k9hkWtEqGjLCFNx2hnytCk7zL9xCPGgIpU22X+njf8AgbQbH71SAiKt&#10;AovxxrFvNeoZXG8GQ9Aw6UFUhBsufmHmEfeILVFEmBpNQIbtWCQLDQv8rgsG4iJMHgK7kSWkQDFV&#10;6ORoSobEIRJSOhSoIWABEKqCCChV5XE9JNqVu0RCSxI1xQikuzQrSscZHFEQzrsTmKgR99SBKBBI&#10;gY6pppEEXJ7KGso2IUHCciD0BBXJLr5VZZwCTZNBB3x/oWzVqU0lejbulFAMxpAS5awyRjxdzKwE&#10;bNZzGBuZqPUIQ14cpGWQwtiigYl4/wBaUcLYdiVQGRBVXrRRDdTJuMWTaGj/ACc85GZ+SkAshVNX&#10;KjoV26StApPONmCJAm+JsuU1U6AB2JifIYKmRaIoNXbzzv7CAQrZEKViSn5FTHLVTfETMcDUbP7d&#10;ocjLirzFylwSNuYv00FvbEnNKAEOtqnapSrCMsEriGmIQtpOzU7Vw7aPMyruMoMGmgsKIs+a4uG0&#10;J0FuZGbnhOabSiiEUDEkwHEABSAAIAFUZU7v0h+ODsTBqp26lKkoU2jY9fnS3fqBMDXaQn4QX3QX&#10;57zy3amsBisopSyJeDILkJTmuKiaaH+9EJMyiVSXr2/4U7aocNgy6mkeFbUke/A+g/uIOnBV8V6k&#10;0NptBHR0oFfbBKnNFU40f3Uh2ve8cfAv3YALj8Jg1pxgpo+d8ebVACcOXKmNZGyC1z06XWuZ75+S&#10;fJWdOD45WtCB8ZsfsVdWC+YMfwgYcfrb5BVdMy83mEFq2EEg5BuVdQfpB7q8mW2E00k0/h/GrSRE&#10;HqhddqUIGHA+D5jI4fA3lDdral92gkbe3ocPqVwRznDUEbm86g/HADlBsFkzABwyuELwDuEgIzsx&#10;etdE3EBjl+Q6wgCrlT5uXOCnA5SNpaCJWsMskODyMLSwIUsY0QG4ErQam06lvgRbBVQNzTyd3MaE&#10;hb3lAegnhBIIIEeQgZNSz/FmXRSYENKdIN1IMSiPpWJehm2Q7lkCJqXJKhirnVgGA/TvwgkRREom&#10;u5NmqUmsKRLYO6jfcDn2K1MbDwt373fobBYCcWClrlq7OMZEcpaE9xCQeQekcphKQ1AO5zqKFjWc&#10;Nb1PXGZN0S6gLseuaLxwDcjgh/W6lBEEi2RUCs9l1bnMFHPg6ZTOV9h+2PobhetijDzbQ4wnJPUq&#10;AoyTUigpFi6f+xur5NvWnFDA7i+LRDl107hu2DWMRwdnrgwShIpPMcJuTD2WV0vEHIbz+iinmrU4&#10;hlS0OjNhLp+9xHKnun0CGWLpCIdaHlfOpqj8KSSOI3akQ6Htr64iJqRUrJVzErRONt1aTKwJ7RmI&#10;hhcFKiA5L80fg6E0p7w946gl721s0CiRBIntX0tHbr1SmzZC8krJBlden38VKg2CFoAUV0AVOgMi&#10;t6ncJdoKs+mfD07mpD+KLk+xNQKE0FwV+IRghyBAMIJNBAKRoiCsxCh2P2wlTgLBCQayQEwAKDZ+&#10;P8lb+MYzBxoffIQh0TsnPCk7CAF42HqgNEJtZIgWBUtkCsYecoLkvVvYRHBqhsdB6Prs673Ye2ma&#10;b7xNax4y19lK914dX4wSajYN4K8HiFv3IoYOLlapa2ryzpbok4sZg1E5j+obvV5ewIimsoRTRhAc&#10;DWoENdSSmAqi93BAv48VLgNVKBA7AbpfYiyGcyp6aiaU4UIZYgOVqBEs7DVtVb0y1S4ytZ6tFYhK&#10;FpMDWvuJKjrneIFeyGSR0FmNAuTk0Utf6x2k8srzcEmWcGRWCLjbxQzqKL+1YSgJL9YKOnum9ZLr&#10;xVLu3L9YdPzeRKkoeNcoJRq9Gs4j/AYzQph437cnPP2YLYc+IqaH1KIPb6sUCwuLSFiL6uGsMHYR&#10;QFzxOIIyQSIMC2MqiKAozBtyCoS0JI8I4VS0dWMCUjlSFEa6ScaTJV5+atLQp60zRmxCtwaq5FSy&#10;buCBwy0GVKyQjKLIkdZZno8CsFfaSMCb6k35JKIVmWZJTK5COJNtvA/u9L+H+BNgMEYbUk9Is5PF&#10;8vN9iG23hS7Bg5ZJHaajcexv3iWtwk7bWYZ5i0HPI7fzHhj703IxTKagJkpEdlDJgc842lzoRbbe&#10;vVY1GIUraVxTFy1kvwT7EEfIiPLe1N8d/J/R1W4M7aIdw+lCh983E4+T32cDbEStlBft5jj25h1M&#10;Cxu+NMuojiAmIbAWSw+UyavakfincAmOsmg42M9KP1IxJn3ZS1yuYgG6GUNB+fk1pCzMnZAkfQxQ&#10;IgiKIjAYM5hqFU6+YoH+oBsHgIAAAAA/HuSuiQz7ypi/8pPOwKp5rhUFAa51Hnn5wBMgQI0DMisX&#10;5hDBLC7TEhthoxZvq6JztnIEywqgCfDxJ98chTn5AkfBwAAAAAAOgL8xy5BlDliChAUUTQh3FSsH&#10;UkeKCsmNzbFyXP8Ak9oJ0a+HyvhmK9vAZVy+3TN4t4N+dpqBlVnMjVq/LC8Flk16It2zPLGsGOYh&#10;yDF6sR54drsN2tgQAP8AOKBS5Mr/AErm85O3U7/1jCoz7XGqlNbY9FpPRkA0AFrQVtVXXiqq+Kq7&#10;cMUS+5S/yyNWJDB59cEU4EEFCH1KB3eM4WHX6A7gEaqj0/aRYAOjFzKAJ0KwqLfyPkrR4GWJMniK&#10;fKxKLQ0ho2YZ9VOHO4Ee7xxrJn7h2Vjz6WzA1KAFaQVzrFjfdYnOLweqQsbqj1XdpRu3rK36eLUI&#10;GO5ACJhoepwrb3ZpNvwQQVRPwW3bHRxMjc0fVP8AHuzg+HAhnfDbAblDhvkapkybz/AASOSshaEE&#10;CosuI8AxUSHkJSBVkyF5EWOCkLEqRe5C1FAGLDR9rjR0JNsWr7tM1bGQBH5Zmp/sQNYFEFEo+8QV&#10;Kx+pML0Cd5RxwZhpN44F4J7aW1sXssCSSwglPwnyR+q88JtGUBJapMXVwJUAFkABXTG1C1Kr/gBy&#10;VvpufGdHcflZoW03EYD0U8fcluWqgNSDYU84CE6An5gkY4g9JPHhUma3kmZwCFIBWJeLOR4fJBfB&#10;NISJdccEgfOAhbhh5u4v4AoQAIOmQS40UydNcrxF6kiyJYfB3jY0O2rzAhOud9ATJXr9t2APyVjq&#10;s+QiopHIzIAWbYuKYyQYoewaNHoPPHZRk0EJOTG3wcYklnr3zJy9Anc3Keh6rkc367gu+NA4DN2f&#10;kmQOnQZqpUXeQuLuvhbCoUVRfjsapqWdIy4aBlszg9uKfXVmFGXMbDJfY3XDTDajAEVaE48ABCE6&#10;GLOcktWYhFzKJ7dwMx9R2Q6rrEAYSBXjLn4YnT4omRRIxaNiPe7o8DPGAYNsll8hGV78fCt5Xj7u&#10;+cNb08oqwdkxre6DmRggnH/fMQeG00eTSOcvj8P5vmbWYBkL69clYUYIrZhpLgcC/tHdAEKdWbNT&#10;SFl6Z2DYcQTttJOLzyiIU4YYqXCdShKyKf0IhBkuCOaPe+0YuQG8chwfRm1YAAAAAACgDQAaAOxh&#10;cWzXH1V+CUqxRhDMPPRcuwbAl290xCpmAmnZXIBoc8oWOrkE933Ncz23js9lwEd+bxAfGEGMHRw1&#10;KMI8axwmVUcjsqDhu/MMXHrFlfT9ZYvYzpSUgi0FoAvYOGjRoQjLVAQF0rDs0+ECTJ9qgAiUG+hd&#10;ebd7pgM4j3ZwiT7j1Nn56NZwH2TVHGuNsprfJh+EJ7EJ8bQwSKL6ypXzMuw2Fr7HTWO+fRN5aUEA&#10;EAACANABQA7GIzfB5DQX42oCMUlE5Xtox2DLv3cth3Nx6Ed0I/kTthErE8cAhzGjWMuoGoYKj/hQ&#10;MWJrt5BwaaQL4Np+knhWxUTxQhBdsrVH2zDs3cN0cuVOJA3gkJdysDR+F6gWx7FqE+vf2A6O0Z5F&#10;HmxhZYSwHsexBj3xG746d34cpqlJqMqhpCuYZXC0DN6QOFWrVqsALSN4I0Iii43lyY6aTC9aIV9z&#10;05riB84vnlyU3sHqlrqI6INRuyFDLGIpVbBGChimQvA4UOkTGk/gw8CFlcCoOqHm0ww5k2H0+doL&#10;wTOGAAAAAAAAAAK9enR1oxv4Cq2NYIRdBbKZPgj9iIbuGJ/rAKv6goFbZhRm/wCYGAunoYAaK7rn&#10;yMhyiF9ROMcZDvF48ePDl9yjCtWDSIGQliIlrdA2urmBcQPnPw/m+ZtZgGETvcA9vIWNYBMB0E1X&#10;O8g3yx8ojuS9aoGnyOsUVEkKr9GLEqgPhZQSJvbAjIEIevGTj9lFBI0dOdHRA2n0jw8FkEnapxeR&#10;29JNn2wSjYGxWa3asY/DvfZWnPDpDUHPag6csTb4rNbzhKlSpSf0hZnrpJaj0OqAkb8Ole9AariB&#10;8526j30LBSkLi/Yb1ZD/AIwOCbdy182UqKBlpYJFEURJVq0q/r9EK0YWbvoGXawY69+3xjJvqIOi&#10;Fe4+ZSXn13B4ujoN52WRAI+d4MWI3vERwT63VFzwu+KNDjzYpAV0OIYMGDHdXMApkVuYkIeCGCAp&#10;eKgpJANXtE9YIgaSlYMlsK4IpSKlyFih7YfRy0bgW1YsyKGs/bRsgWAuq2FgG8qJa9+CCsb3F65o&#10;pOLc1UaqzyLrYRtLhEi7BEEs5vVbZRfruR0dAW+Fuki6MXg+E3zDJUSX+pmR3f6unHBlqevd7OdY&#10;GNRiT1fOMVvZ5/YZK5ZORu4IA8Uqr/8ALf8AeF1xEf5F7IWp6Ebnmn9tLPtHIUlq718jezjkEjQ1&#10;2dmsv8e+gBAgQIECBAgQIECBAgQI+d7TsUPRtGIIFMo0m0bekOOP7JVJ/wCMnmMDWG51UwNusgMI&#10;cHpagGE29eNtOjtEuyCCrDS1gMvWZ3KwmMBzRMQ7IEj4GAAAAAAAOjruRPB98t93+DXOqoJpabNn&#10;yjw43V2ami6Uh3bRQSqQPYHxNYMtoLdl9Br5q0wME0RDA9sDdD3zPsvzFjegiRAPtKVicfdUygkO&#10;tILDqCyEXQD6iXQOtAEsHcQi+u7o74iTexr/AMJ73h2Y5FF+JwoCZhOAvCSLCrn3Kvgl8OesB5IL&#10;p2NVtDurVAUEA2g7EKs4txKD5YCi/NPU3w+UrbtbM3u0DBiorrsbNeSOwbSybYRMFvg6illaZVL1&#10;o2DrG2VGuz0CVn9lWwOef1+1hKG11QTB1GALEfYJgMge4jUSXBuyaihA1+h9xTiF4pJbyidp7lOr&#10;b7AMEY9V8byo3L+u5CgOQheH7Ubtzo79p06gDgFPAl+HBDuDPU0Ykd1cQMoRFsVhgF2dNNfUXQqQ&#10;WrHLBE8cv4b2wAJQK57bdkZ/7XwSA70M8RAewrgIcjzd3Ir2BoazCAner71GsrgYtGxUhinCsiu1&#10;tjVlAP7D68OhYro9tMhzE9VAZA7SQCCGH1soAnPBBNGqoVw2gEC3RlS2n4IULQIhLQv12dHTBUeB&#10;VBANqooNvhwJ8CR0elBhGQOiDvPHdqHio6i91mqW8RvSCBe8LJ2/ZwPefQyp+pwx3UYVCmcOHCqD&#10;wBhL/izCy4OPlCXMlLgRRhQl7YprjXpDKsRF6ZYbitSZkNp9oTmLRVG01CokRsF55COJXJFt8ews&#10;gqFrSIkcb4OG6x2OBjKRWm6bYtKdnsp9mshgh07pAXq0Av0W1a/HGA3IQqIjUWfsn+j/AMocjMJM&#10;VU/j11YKdHRCNIdiiBebytnYueGqIg7JPxABg5PrffAQmoxETcAQDdGuJX9BY/IEj6uABQACqBDo&#10;tibCsBr18gADCmh4tBmYyzZHP0m8Tw/SGcQCE8K9luyK27RYtw1343gIu/fv30ZMA2SA8O4sZ79X&#10;ij8IzqFDkzcf8NtZyjhwJG4s7V6FJRi8xLEFhPWfOAc3bvB60WzahkJyEPooI0hA/MYdVsoNRNJO&#10;JVhNQjSGB6BUoGNsqQoImNHoaXyL0mAUQ346zNKVCJlYigru19eYzCLWXZ4hJTLK4sYbQLEbSEd0&#10;AXwTfcxUK0W2HwX1s545nwDEYjcHKDFJCV5CqPEngdbGoiT5RFoaAnZB1wqVKiJDAqogBaq0ANq6&#10;CHVAE4NleKKAKI+bAvNjDWlXOgJXlEIVcUhjriD0J7fTKlj2LOkP7hZIk69h4WMJRXGMDAt0loEU&#10;JZ4KKbEJpBORooEycTjlcLrjoJ8+fPvUd363FnNlUps6Dm+EccqFu2x8AIJFCyLnCRD3Hkr/APu+&#10;XqMT/aTuVZd7otJ1wlbXFNimAgFSgYlqEg7As1XomVZ5ELw4o/3gOqhH1MSxzvCZ70K6avIICY2f&#10;UggLq5BmERitAp7a0sVwswpRWgePDKET4ZwizRG3miSVLfaAO1BNq0IpdzGSOQnsnktye2cAgahg&#10;jszRhAUxITj23yuI37wnkdSF9eZfUiBiw+tbFEUtY+d5hjiz379yw9ll+xiLANoBfNlZrpHguQCT&#10;YlIJf+gdnOjNFiYeVGVRgoAoAMqjthhTh21ivIVNXTxWSQ1gkNxeMqJDp0m4gUCXQRGOcG+MH/xf&#10;IEkKmAEFYPwpz5gamjxEImgBbmZ0DI8Z8+fPq2iwtrAmeCfW9c9r0yyQZ0bHK4OAkZaGVXI09Dbt&#10;qwEsmgXIe2ZaGfSEacATJSEq1WVBBRyublJud6qCeigxALqHX0TEWg9bBXCVDLwIv51QS61E2iJ4&#10;SgCwFOzET+KkiIiP0d+AFGSxhWiu0hXLVptAqcAjEAQ8lqOYD8MDZidL90sgmIdfQugXXgT/AAq2&#10;07FZQCL1AhoyEAONqXrRU2chYPEdFV2qrVVkpdVgkZD0Q3fxexLqs1D2007BDBNQOykIzYSCHGHk&#10;GVtgKX0QL+uAArbgnuJaXgsMom/ih1EmD5BegUZg6sftnUY2xlsFUUpCAZV0jNS5JUMVc6sEFeUh&#10;KzFgbM1Y4Q4cOGMoUypFiNiqjAQgB4ABTNL06ykVUrcKYFA2joOPdYA+VB+gWVrKWhqwafcjaXtu&#10;1v2zCVUtaPho21Llj3l4NkYJEHLMEEH51JAvKydqqFl0u04WYu2qebvDfd2iwC3022t7CVhab+RQ&#10;PXxiCEGgV6YClQtUEhjyikI0AUoD0ey1Rmai08cjKsVr84hyRXOspXtguYAPImJhUqiLcPcWUfEq&#10;oUqQYtAAHojAQJj7J2/YwOzZKlROSlwpqWkfCpPtSd1W8bHzSMJUt32aJXa5SMaI6hcPWAbbLSyw&#10;FL2DYKd6UafGn7P4rEuq+y5aZqAAZHUTmQ+kBtkhresC5hR4zhjEFbEwdodeIGDYiYFB2ux6+vq/&#10;SKpNrcApOWwXLgYETaEStp8XajxNbGIBcYoyBhBX5flR0aykBg6Hjx48ePHjwfhL+dEBQ8NsQEtP&#10;QJOkYLiDL72KraCMSR4jRyI4cyJmIAC0KAAqqAFupbxwDs58z8mWeAjGOlg4VQ6kfzo0JrMc+lPb&#10;GpBUFVQOBQUxQUKdrIWzBNix10AxJg1A9pqL0ylggBUc6cIEIgMbgDokuQQSYMCU5UfWD2c4aCr2&#10;GVjwczcWWxGqJFdHi2vMgxxbxgHIt6A9LsZqbXucg8HcTVR3GS06xITRko44HNBBFmZxyoqCEIvD&#10;oIVDp2PFwrr80VR8zSOcdVuuLZQ2F4xoLqI38UfPicS6rJuCxhiPpHmH1oUFrRAi9sLLAK2tIr8A&#10;w+iSO3gClYS7EGkpAMlgHN3r61OCblFGjUaJijSVRCy5iZqSzNnabLbupA4nKcABaCfgSFH8eedT&#10;IMzX3GVzGdsRRz7tjIYHZhj7CoLdlbyioy5cuXLOE4YhOKA9xowQHjXr169cVAdWgFVewHesLlqk&#10;WVRCisvww3rCH1yMgqgmm4RAzWrZSi5hLwfd0yf5YRDIDKiAACBikZRhssEsALEMIRDBlWIugxkB&#10;Jygm7WcPEdPxFD0ZBXHjJFskVK5763zHsQqQ4ODrAKGRgYDZBa7Hoov5nRZcRrF1AK90rqXAf9Qr&#10;NblZxJgXxg1yAJU+jZsvyFQTOqx1eGKbgovCfXm6hBZN/N2/EcwCcHhGYSIG9UYckhUJIKQdTcJ2&#10;LKAiuirojBakOLRNjp35WwbTexD8fK4Cv+sAk/qCgv4JQnYMj4x58Z+8T/cibgkINCons1qmLRBh&#10;LCgCHNfdTIAnKcipqADjuRQdKTZ3XvhHCG1wnZWpanb3ngilH4u5jEuqwtuFh44eiMEzdBq1U+8D&#10;WLwMqLpk/lZsBFQjjUZtWwHMpPYJyVpQ/wCLwljdweBKbVAxtez5tux9ReA7kT/C/efC/efC/efC&#10;/efC/efC/efC/efC/efC/efC/efC/efC/efC/efC/eUEHR8ENbRpgkhLrQok6QVgVaR3CJYzEC3R&#10;zDHG28VRdBTEHgrJGI0339urKR8C6PImM85Ln/NBQms+/wCR4RHJvMsbcmoeqaqkkeY3N5gYz9BC&#10;gEPWU8+AIOdQCMqI1HQShCMA71bo0eiDcuZLQU+NACQSRuUV2SmCNNZvt9ENo0se+SKpAQQ8h/Hq&#10;kgqiz6SfKXyeRbbrlSSgXPL0SdwwemBy2kkPCeqhRC+xKGgQO6gdwhaWWdJE2bkKKcgRs2y33PM0&#10;3IqqLS8yM9Xw0Nq9nQPamMZ5tHUdUq7ss6FsBgf/AJ+orum3VE26zOAPqYAGP+ZGCklRRabcub4P&#10;7vmCNeTmqPmtXIEBJqFaoRAZT2LRG4n/APGGlkpqmLDGOzRI2oabeqJsgD0kBnVFeBD26EgyDOPW&#10;aaS7p39TA3cxhVlHZfJvWd/dgcf7p4cCRo8+oCpBOQUBVABVWgDaq6AO7EMeUP8AKA81LIFRl2iD&#10;ItEL4FEmwcKHtCC8VbQe1khUk5BBwbIRUbymDjyxPDrN6o+UOPmawIPwwWeTbsUuH/q/u3pQzfoO&#10;DOKnj8Yt81D791PJTpZlMyxLqtay3EHIC21ZOwyWlUNYOAy3qy2ylLwKly3AEUKLHWDYVhllgAOr&#10;qVfH14SrS+3E5HNVgniMYqvlO9P7Qshyq2a1Et6AoNBbB0PbXHqwVcucSJuYcYZwsnUxw3SnmlZ0&#10;MlhoB02dlKCEG1ldiYUb224KRJWpgpN1IrcJpVSELDopZ2+kx5954RKp7nb8Us5NyE6dF2UGiElu&#10;bp37pfIvElU2Z7sfZHQqtVjYQoVy/oFVJTKUw7INQ4bQsZOEZsNxj6Nfi97Ial8zjMUHILqg8inG&#10;CQm4ztiKoy4ThJ3jDYumZzQfGjbd9tP7RIwUhWvsj7DS/aGu5DxlbDf+u4Tqb8MLSgBVAegvONf6&#10;pKTp65wi5Wz0lJshTDCXqdAHyN2mnm2mKc7GnegDN0Td7Hp1yCFDmeW0qBKU1Ab+TOgJGSm7b2ik&#10;KSLoqTWiyW2Lx8er8NeZqGxq14t/QENDSnGe5B+i1A0Q0BUvVp4A501nKKWdwQku9EdO8us8RguQ&#10;kXpYrVBwnHPqEQ6fIw00XdpBbEu0rzbm16FodxLXfNKPAOZn3BXYxNvvKWhLiDca1zEgodnzKMue&#10;xzTRAbHHewY5TyQ1xFUZBuTCm5295nke8FBZJ72qvdQyw0gzNivGGgMcHB6bf3oBiqul7ii5nzg9&#10;8xJHpP8A54VfQQwT0RSIAuTD9mR5bGFwr7BCtXu/nIMkKKOpi+IvRCxPQjOfBDMY3/I30YczNxmf&#10;LYQZNkoEEB/SEbIYFcaUw/F9HRyDwwTzWPJKiABjiLxfeU940519hlZwVHcw5jEPYH8qYXYW+NIl&#10;pMJEpQTxSJV/Zuo/vSyaymNPrAF4lUmCGUOR3fHEfTL7ygAAgCgpEdImkdJpjs4iT/jlB7dnVbV8&#10;IxtMI0bhslYDvSf+GCm40pUBwVSPxSJEuq9hoq+N4S8cDczncoizJhSRKgJm8aijLNTBk2iEN8qT&#10;Xo8AaE7ZQchcnGLvs4OSSR/i/mKcqKrWY7IhaZ2dMY7Zz2zWhUtoJF1n+YAEoTH11I5P3F9Z8ZrP&#10;MCDeDGCNM+N4INQjQVr/AMSga6tJHGPNIioYyoVxareD76D66pQzEEkEk8ZYEg8Ajd7jiPQEJtQl&#10;S/Njuezq18gj+XtOk3RaSx8Wc5as/hUIt32M8LvMafEp+DghYKx1Pn5mv4pp+Mk+EIjgIEQOxG6m&#10;nqgpJtEsZVjPG9obCj/rpxHcugJA5GwWo5V/KAXXDCQ7z4EIziiTFoBVL60GqPSVmltIlfgAvVry&#10;5aNzLbDzCCfKRl0vOKxyskgavasKdDXnMwInUGxELQu4c83CJRiDISHI6W7BxsNaKoehr0UWMgwJ&#10;vccahY3rSsMlVR4Ht2bUJA0vobWpIcaocrGhtR35FWXd8HngA2e+6MoF9w6i+Igolwto8KODq9Qw&#10;wBcDLxFOHiCsP+iQ6gnQNEhuaOxGjcVCOh5IYvQvurRRgIrXYCv5Kapiwxyqz9uGh5ifZTpXrK7g&#10;75ECQkXFm+P1y7NKyCZMYEeKlIuUQQKyjSNLImQ2WfWg4hjPWPKalA7GVVG6iDFaURXjYAbX+ATi&#10;xx00HCitS4rfS8CG/omGmn59pQx9ub+KX/XHzSmgvRbw3Bbq2DCLUhc7GlCLRYE3Gzrm4O9S+GLa&#10;hQKn1EqUR5mjiBh/RDwa0IyiUuHu2KtjbpLdQR86JB3ROIMoQGBYeZtc7PG8Lp7vXmL39Ph2CjWz&#10;eJHYghrGAwVgNLgwlHmD7b40HQgP7Q3WupaXDgoVBHhsGPrBkkqo+mH3SFV6aGIuSJkHWJZsU+e0&#10;VjXjxNF//E7PN5VRLquwEoZkT6ypr1LtYO7pqHwUIDXwYj7Ecvi02KXcJJAoApxvz1ObrRjlOSyi&#10;f8D3/bbAblKFMaHJh8BB6vLL2UOBjRwdiejmDaQNYjG6h4btqkh13wENIFhNcsB4f1XAKmJa4aY0&#10;75AP018hChNlOuicJUarGfgtcxKTzUGihvMgNY70XOIEiKVsRXVU/Z1AaY0R5o9g/PHAAjQVwXZB&#10;BwpXAjOcf/y906RLS1o0vN4xmYuYQmdcaUTMjLtTh9nFCUGex6Ej+z4DhdJSEwx23og4QFWVS3ml&#10;lXayMxaInBdgOqK0lIeJKP6t/wAhitIhCGSG4Qtkt9ATjgHnWwk4oqz7DAdHoKryqyZCXD/eT5Xv&#10;MZSdTotmSCTmxoN6GTqd5AYulLSd3DAYgu8KBL/mmFi8HjqpPX3F+ddNOoxRDugadEtvjt4SHLyw&#10;RYZwAAAAAAAHYA0B4Bht7jFwpL9sv8TLj8EsqdiVPIATAEABYhYiIiKI2cxDsvVeN4/lS4YEoLkG&#10;bE+lZYWGeUT4Y4MoCLsmYTUEuoIQCX/9+4VqJu2R60ZOPVe8c74HsBqLwAcD30yUINfnUVyL2y0F&#10;gONDVoMgru+lLaaIXGBHnQoGT/Nga6snnrt3DmbMsT6GkNMuIvdLYWZyl4LnZNF0YMgpHfOGQc5/&#10;mz7REfcsfQVw+BhMjctFO5k+l3uVaMHJctK4IqB+2KCcPJXTcWLfarBWgafGrB6/jM4JN84MbTlV&#10;3qWoa+aP/wAP3ng58cAzrgdFIKsbCHBlsQ8EKFChSOcPlngtEHhhZEFVCGZARspeGlINotpS1jMw&#10;jX5QPNpiyIuy4/juBAnBfh9wkECQ0BRxgVE5XHVHKAi96Kbcigt6nS5lxfxYhNXEuqxg2blhbLGa&#10;APNQTiki+Uhg5um28qQlQFQphT1xT7Osg8XF/oeYAqVA8lhFM6BXmAHmEoUIABxmcUxxh1NuAsTF&#10;l7QXoDPLZcxr8q8NGJulskogEpUt2dCFAADBYtW2ajwcInPTE9RQCZD3HzSIsWNhZoQkYpreGK/0&#10;jjHsJpmSSP8A5Edr9ysFQNkEBRWg1UgF3TlCAIAkgo5XKYNfWDYK9pLiIpB3QMxOHo6iSvm87RPH&#10;11xYQXZ4gL5nFdV2DZF7Avj5Aqjq5LuOYtxoiWYq1XjbPgJ0/Q9Gow45SG/MNPYyd4NIRSqQn4Q1&#10;b5xg6UAsnukQjRKkARWBVWwiOMwd2xDHGGl1ny13+MYf7wFAmqe62vUKwGjZ0N8gViIrkFFIEgxc&#10;6GTKueimCarn+1gUWZ8Zamldj7ZkasNXkezW5jB2uwnSqS317/fp64MEXqnlj+BwESNoJC694Vda&#10;F9OV034IAuS7LtGKShMi+AaKDJCTaHywmJu4lJhwJKcItqkPDEC5E+Yq/izThyVqjpFjsr3E5LjA&#10;eLRdsUacW2IIOmOj64RT6TEKbZbInXHJaqgjMNziiBCE7ypZGI3jlM7fniQZrH8fRVagkNRSDypK&#10;ptfUvBMygAFqEADaqAbYhseHgM1RbEEWR+CHSxjBjSQIINaM6AdOrYStsDkN538FJDnWOMpeyj3c&#10;Wgg/WVq1asXGprJVXGgNshqOJtVB+WcTE0pGezsYvD6IZIQ/PAoOJZUMQFcUk/B/QSrFEbg+msA2&#10;EQqoc5wswaO6ZA8ZOsqaXo3WMGSvcKDfisS6rUoc3fYSoCT0LB7hzTVHHoi4fKhTdlLlJwICyVBn&#10;LlC4s9Y9gmXdztNVT79k68lu3bt27du3bt27du3KBIIDYH3KSSdz8bqzBPjBSxtUpqAdgOR7YnLl&#10;MlgPdodPg/xANi8pBBAiKPmyraZfIIwNIngU2yQe8AWKbFJMAyt8wFsmCrjCjlwGh220D0JBhfzo&#10;NaTI/wDZCipQ+xBo8+uEMbRUbbDqOE/hIq/KVDzz0hzRjRmPnBcUiUOpKzDgMVdMNWmo9Ew72o2i&#10;NonD4Mykgsl+oltlHnO0hHUVRvzknm2TTiQDPCuHurOXCbv94G2xv6ykx92GrQrWa9dsW7hIWEi/&#10;29olWQXg8UDm2FIUUBiyhXeCsMYlUnpgZulz1FZ+0iTdO4aZrfSTUgTLYjgpWuk6sEOEq8rGTbVs&#10;illcboA2w2uehTN+UZJLE908JRfBLC95gUOQ0Duswko8ViBkGqb1Khjke1xzoo+SOg2lJyNqO1wR&#10;Btpw7iC+zOvRqNghxPb0TZG//NSg4l0jJ1O2HaRJDyOEo1HVaF1krAkl+JhirMkGilJNI4QhcvOJ&#10;RAmhL2yoPwZQncv65Os1jv2ylRzCQxaV5pYe41y5Vyyos80APDv3BY430PWY5JXHrx3EFSyu1rg2&#10;fy+sJYOP3nJ/1Vu5SrkFUHX6rriBE4X3QlC0RHhAABxYFdc3MaarK1uClSpUt/DTQQcA4LoVn+Cq&#10;c/TC4jyWlJY+spgdbHreJnx02vEFBYxHxIpuF1gGDjB7pIhtVDMc4VgCkWvd/wB/5sZlWsEqOj8d&#10;fykgCY3SpBt46h53/wAUFxLqtObEiPcxZRwzQ3Ouq0EKcS4Qj4wvbiaL6eCDBBOxqqYtmlaC/OIK&#10;oytCRj37Z/wwlXjSkBEsbHYnZPv1q7g7v/DjxMVWQpPZQAPeVAxz6qfN9gyaMuXEMcERgmCL50TZ&#10;N082pZ3ysRryh/QnWeeech7XUulTpGnFI70juF8JKk7GwaVR7FYH4KNNsBcw9YbCKyRSlxlVL5hn&#10;6JNtPQp7Q6FY1eufb9w7SQ7U4Sxq4/44Yry1q/qdNdl4O1KKA2q4JQmRJz+kePJELtJXCSDmqghT&#10;5JcRowUsQdNQjVk0y8PYFoUj8AHqLUGnhHjWTBoE5yBZD34sz56PK+pTbB09kIU4h2lnfq9SI/t0&#10;/RSlfsMCQyHcMhiAXamAUcWaNRN+uPBU+q6EPhOAH7HNo96QFRMadhlkM2+WgB7EBncW1056lgo7&#10;xQE2pSYHoiC5GRuzW+gJuPIxCUI8gwMG31rKDsGhVhylMQx2XbVEvRPpZOk0WYCrQHQRHgEAAA6I&#10;6e64KVkQBuXUpYhMYFToVA74KMPrW8wNzkJZpz0eSlHi7JBkyhiyyIMPDkFPzZwBcIVm5ugFjtOg&#10;aVllF3F+j3TSDSs/PbeXieye455f+9lLz+C98FYiwq0gA6MzHQWLTYmIPR4+QsKCzT7nVCSqBUtx&#10;VWrVqnma0Fs+GdaFFkJW8PpMaNhuBiFpPAlOlpGzNlCBdPPrikEJ1K6FnR7FRYjiT2BXoYQlLYQ4&#10;bOR1HBRWgomYmVLymo0NULkMbT/xVYl1XeHCDwoXk3P7KEvMLEMGBOUGFoPjSYCzUCVWULaV4cCK&#10;kptJL2zqYL+eH7tFglT5K92SovD8akRAWSOo4TVvQ2lFyxYhZfc6RI1xBbKad1aYuFbYYoIfYtvM&#10;BGU22EhNPo4GKU5rbk8ckzkBrLz9yKXVb8aXuaFXNcb80UaivCNsODDBeczBU0DPLlq2faTtyPGH&#10;NLRCp6ABEumEf1XqdRWVEQ9tbNAgXEci2kabvWBbuAMiqEogM1CAtEqVFPPGdtmBVpIMZYkBaIqa&#10;hjUjy4L4qHkg/a4MBHoyBmZ2axBKAqTKqWte8gK8T+c1uUyW/FlSTevy8ReoDxKItZH80kXqxx50&#10;tfRePzyMwAh2i+BY60y6hstXuGgm1uhBQJymIZEq1nStMaiwm2GAO+yQxRpcDqQIqKC2e/EUl9Qj&#10;g0UVxe2a0G+JcTXVHX9qhwH/AE1Y9JXQZUAZy8C9tG3MZoFbW1vRUA5R47Rl15MWsr5P9G/f17ri&#10;nyEUPdjv/nqFMePJ6iF/1Fi+58tewMlqTp3pGTbq2LOHpOFApo4HpMI5Ud0ErBFO/RMNsNdVi/mV&#10;TA6JUojSE0WjTyFLPBpamM3Y59wWi6CAzSnib0QdmKhryav6e0RgYuJID9seeN5T+GEUv3lktxf2&#10;OjGREzlgAqCABVUAFWsXKXw8QfFtgfZd9dK8dnsRpayuUOyau4vMtU92gdWdgJD+9csQtQ4IuUF6&#10;4k8GzjHA/wBz87rdw4cOHDhw4cOHDhw1Kp9C0+k4zYunICaYhJbQRx9B65SOXsvaD5VIkp0Gnkn4&#10;wPZiXVd4+81ptHzqRLuy2vW8IrevEq8BvtYJis2fVIG9k7WRMInAR9x0PfVr7Yysqvqv+TBVr2cc&#10;hyHtkOZL93L5MC6qh+4v6LvgQKmuwycusppI67+upRKMEBRIFgBtQZfIB4rJ1CK8dyqbkrAtmq5C&#10;KuckU1JBHWccBTKCAhtpeqTRw48n+taAGKZC+dMrDCaCwKNgwijrVSuqQcScgBndV7V7tVmtbt26&#10;VQsw0p4VDLziX44veo0qA1XFEajKk5Ye+nwSEPN2poYhHKVTaZ+f3QfIMVWMLbAU0zuUCPbthqle&#10;wGfA+N5K80PuNk4Cm6Wv9SYolywW+cL5ZnPBnmICdDy2cx6MCoE6bphk4w37JdxjE3ukNxHA4RZJ&#10;RsWeWOILF62zbYVBYbTk1EoGwO2ko5QQtkYTW5OOJzBw4lcAQ24Q6ICgAIAGugf4DV9YXQA4gqL2&#10;Zq01pulSnEP+de6JGc1e6iUAV84KDvAj40MG0gMOaAWkgKo0hH7nabFPXZTJ+PyTjXqzVLVX+oUi&#10;+JMdHyzutdnmXtGdQFkQJBJ0un63UFGadEwdVHu8kEWriQQmReBXY2MwGQgKLW6g5YInPtzJAMBw&#10;cGbPrIsKSVCNkgMoatmXTqCOlumFCLZkdagZU4rpbpVget8mUEV8zYCcKCZkRG3qhgqVsdV6tX7a&#10;iJIcEQwBcpWdgBBoGJJfjOJdV0PjFnnSg9FmqV9fDRIfDyfRrZ5a2XXppLVnU2I3KnkyNImAjBR7&#10;r4QX6hDLAWBtBglVlVgLmhGogaomFTbL+jVaZOcf2MeVcLqACXnFdjtPHcG/RSawrzsf3hT4t5NZ&#10;XlcyOI3RVFb9KpfdCUbVEeEoAspxZzCO3y5IQYIfAXCgiCFMk71jBMy96kOF5IHxX/W1xsuJYBiI&#10;x7Gvdr0qcEOfmBZaeO7GeAt8f4LfZm9ir9vPHcvgHAG6b7HVMW/IViiwMHO31fg74fcD4aw2ghJA&#10;7ZJe63FWq1pZUH3gwsH9MBAwXQziXlbFEaqim8ngRwiY77yET9WKX9Ky7kkOR7z5Na3aB0RFyqBn&#10;J8PrXIeHigJu1oVzRpQ2oA0Tgm98dcK6sdHmADAG0RCVFV8x+VCbaFWouIhUbNDB1GiMGdFKggVV&#10;aORPzCnUrT0s2mtc+IeGzoGs2/RVsqoKjFRmANM73XqlVEEzQVmjovRl6FinncIUYxmOjXVTcmI0&#10;F/2ND3yR+8DQy4REUlC/lSQ38cwa0PJZhAAQtzqdYzqSP4tU9gVfscD5waXHNvSxItEyBuPJq6EI&#10;4remb7avBYTC5mkh0G8dYjnGnKyuRloNwngtyeIX/cngby3t1cFw1BLiEc1IzEejhjTqX70DXhVU&#10;cpDDC56LA690FB0KHdw4shGLkmHOH+6F71EuqiMTbKruQQEDXru+kQ9WZNxWh1+ydIBjwPSdttDu&#10;UNKb17roAY7irgof4mMkPVezkoFqwbciEmYpWDpj1gl42uAjganRpYPqmzsRMYL59MEutftR9EVS&#10;d2wKlZm/TH4zcf7GQ9BYrg4l1WubPvpaoZohdQKwOgKyUtg7xOVk3WJZwE4JgG+FVj4I6gMrnKse&#10;TPVlAkCCixNOqjDv4K0INQyDgQzvhtgNyiW0WDPL3tCULgT76gG2izW/onWyqA+Bo5ON538EZkAX&#10;UkjwxMMviSdr05vEMCiK8z0VtZ63FiCUJveUAXHxCAeeBiZhkAvC1AKFRlkQ8rTZWYC3mjynCprO&#10;1sLceT/WtADFMgUAKhWPQcjU3JAOaLtkS5NrMsZnKKFzduAahPl5PnpN02iNTxRmrtVwPmY2VahY&#10;IZiUnEeBmhRDxRYvWhHPvQ3rdC05MTEBgxQKUgpeFEjRPsDM4QhsGAAAB0D7k6Ft+jC6J9aHruxC&#10;rEWYjppabTqPTpMTA79lJHGaqBEPjg29AWyHjVNcscFW3RHAR9y4IljY7E7J95eDj7qhvCRsLL8+&#10;fCioHhCpx0QWYzlhsJGz4RRtSsmEMon2iw5Jqm5MPCBKgbL+TmgrUhLoaQnNvAWprBThZgrRXzzt&#10;COKYyzUi3B21z7EOvYR79K4m+GZGQzhfH4NCLaFkjgF23zVXo6tViepWSbCA2w+wgcu6K9Z7i+j0&#10;wXoBYPsiPggQrlNlyf6C20BlkXk58tXF7MAgwPeABeCs18gQNSykMY+U0lCYROmY0tzoa+UcVIlF&#10;Rsn9l29so8UyA0U6g+EcRtQudGEhLv8AYKC/7qn+81E0Ff8A5W1/3XH+HZcICrcctBAAqwrbCYjB&#10;FYHuL/24aRKq2oXhSJiGwhop2d3X65+CPObjw7bBo34eiRIk6Ap7YZEIc8FL/wCG8TH24waUUQbU&#10;IEKCs8caz7mNzJKv/wBffAYu0aELOU+EyuEwSoxGr8uNpji+K8lE9+48q25SGLo7XQRYyBigb7aH&#10;YgpgcUi7z7bB/Vm+BJUCtB1YUBQ3444l1WArWOmA68IAmqXsouGqiUJSaO1jc4CXR4rA5Wh+mCjV&#10;p4HYeFYDYvFupNE9JbMTdXolKkS/vhi2sUwabvkVeiEOb/rhcEUuwuj1+jBuW5z+fAZoFSqJWOsz&#10;E+7siASIL5adB/AnZKjAINxU0KLLDOKySNJtErFsm2PmSXxagqN9MrWV+wShDRIzXePM9m2HNB1S&#10;FeQ2QwBGrcHyS/vYoge5A8KuhjVg17JkmMoxQTiVbQ4SNU6FSRk9mHuEo0siPqKf9IFUUBIWNDod&#10;PW4BTKgEAyA00NWsXYjoPVgc8Vt07Y8hdeNRCuo/SFzm1/8AT6jGhhQAPxdzFDwJwRSVLGGHWkp5&#10;VmMnZBoivZkQM01XUNDc8WhhJRsaXd9u83TLGgC+uKulgAPox3QdcksXr/hMRL+fV0H8nUh/bBqh&#10;Pcl2PrVCjjSe66OsYWKPo49KzPcyBKLm8TN0TVnV6zTNcTpdFNrbwyXHtr6IUIoMqSUgjtuC1ff9&#10;VPEveOHl5lxmBnSPAyAa2bUwJxQO1RkhWmbPgBpEsA5vlNDNcoaUKslczzwfERIQ/lJhtKVi4Y7b&#10;TmVTwbciF4tSVlgM0OyEfmLlYUBP4V1IvgcIRFIm5EZDqgi6MLQcYEDonPLR9gz0/NKZfjCOiBkY&#10;bGK2Zq7qxa0BaAKlln6P1NRWjRe6wDqLRYS3XQnBbS2mBIhg0ZZ2W7nQbL1KBkICErEQDxU8MjQo&#10;KFCj3+3AVNi+Ds4insDaAnzm2UkUMxxyoxPGorkWenrFwbnghiP+Z++Cf/8AdWJS6Z6jgmGseroa&#10;rQwLQF4Bc5pi9L0bq50YvH6hB2Mdx4aG8yrJ70fjpHeJdVgHMgAIfn5rKQS02QAz3RTur0eugHfN&#10;50aYwPHL77v9eL+6i75/ifSPIXn4WAjUdKjF48zH6nEoyzR+0B52wVftGYyLA0og9SDtcSf3QXbC&#10;wZZLugdj7EUAk3j+AdrVhd6JYl+H83zNrMAwrfzKcAGXKOqqAueGsG3FURXgKVWwRgoYpgB0LZxF&#10;s4uv0wTLhBL7rwFz49Kx7hhK+vCij5yBxsayux2JDKRudBtKLnGdqRCVIs+kpWUqSqI6ZOmeLG9R&#10;hQh9+qm6hD1IwKY8Sy9x4TWGUbVQ28qsbIejLlqAqgAqrQBtVdAHdjQmcELylD1iGeAIJD3J3RGR&#10;yEduozUxcEuJafYgODdI2NmBEXeOYt6WVh1kwnDvK4HEaWLAnAJRRtI0gvAJe7m14gcFqx1n6v5D&#10;bHnAloBl/wA1jrrBhzG2UrNRA7zHuSKKBMz+kBG1AlAGqR2qtN4R30bQy/zWhUn2qDraEJFD3AMH&#10;tXwnBpqi/GwwZ5zNO1YfrRWShoxeqQ7QYXJQaE45bKHm0VKkeXdYfU7NKorKM/aAn6PMhiPcfOeI&#10;hEA7aKyMGxDcjkqxw30hjBJCiso7HSO0pR2hYmuaIQOhFMft7Db/AFZ48I7KdYCSVEk2YAKVQuLJ&#10;2xRMm3rCyGqQa9QApmhCaUPjyBcD/UyFVYUDE0mDrSv/ADwxK8Kq6c1ZFv4PB52n3yeHWQyXVbzq&#10;uMcDmQKcVSl9H4Oqs8OHDgXOyJM+fTQVVHbwmfK9lPxxes81NSYm30hi/wBKEDwgZwmwJhnGOujW&#10;OoYSV+1QFtNG0A8aPapXNUErFs2R+kkRLqtqqSuMDR/zhjh0SjIJIuVkah3cjkejeU1nTR0luVgN&#10;JBZwQHTe3Wd4Ahseo5CK16/akAwQP2XUbycuQAVQ6T57lFdD0siJUQ4tVVtuCnh07zBRQFV4IVKj&#10;YCPDmw1cNeZkF+m2Ib0POPpUQ51GCMQ2teACGdL7bGxZBpEIzSML/wCEptnHifyNXd+4c8vi+Gvd&#10;mSr44Vjk3hN8Z90Qa1aAC1aNsE20AjssqikT3JZEJvBhD8J1+t9HUrcqBhoMeArB3aqscISGEx9i&#10;2CPVKANWknTdS5JUMVc6sE2Tv0gFk4d5khIEKADQksYvAoaQCmI7XS85QQa6Sq2EF7EKsDq21AEF&#10;SQ+Czi4Df4hSBysAVQFgmgY9EimEy5YFGTxasAAAc/Ey5cuW6MCQp4d23gKM4I5g6/V7J/3Gv7zN&#10;I+QnIdgm+csPWgEm/HBmIURQdwJtWKATtgx75MXIXmKMzgm6zXhgpeScj0jRLqtKmVDUt4rkjGX8&#10;6JefUenaV5VWInWu7wmhtEdKWaVfGOMxYoB4Lca0AMUwA6Qt+qEA9QTAUECyVJHxNoxrs1nDjZOD&#10;mxpIiFR2iyJib1XSI3APr2MlwkQwlalEi969Pkub7jgEm9uXiBhCU+kYwJ2XJJkI1OF2o3Dx/e3F&#10;oJXrG6ScdQct3K8Fw1UYAvGokkCGSwOAoI0gtP2JT99S9sXtyRQL4EyAIj1mN212n8zmwxYYqXWD&#10;l4n7Yv2TlogSKH6qYrXe7CL6ZnTt+ZsZZzZD5qwuQS61E2iJ4SgCwQHqsUtiuzo57etRRfkDgs0U&#10;CBAgqaPOw8d1BGLk1gfLb3f1hN0tHsNcX34HZ0GEU+p2KisTB91pVsgUKhetDyb+AtimIadcaR6K&#10;DJ6wJCXZFpZF6WaK96i+/plEuq64mlI6UfTlkoTPiffOMy86vtq9aMj6gLAZsAqSKMXZvMIo9FOO&#10;SYgBUYvFIBaUUchkkQDAIh00CKptHIPFATq1GHb/AMnmIDJjqu42Dhosai3Po40cARo/cdECfuso&#10;/wCN2jLJM9AArSbOFaY8n+taAGKYKVuR0M9NVD4DVldxsFpF3gFSEguKNZBHh5XFnwLVw+y0BrqC&#10;RFLGLsqogEvHzVFSpUqVK2FkB68Nkgiqab9DlzY7ScaBzDVoNPkgEYDahwTZ13BptVnLi+tGBS9b&#10;JThwQLB+iqUL1uoEc8AEV7lPVeBBgQlKL31tMfiasUAnYl1W/D+b5m1mAYRHyjQIUpSpkfYakE2a&#10;d9EnL6+y+2UWeopFjzqLuzMZpsXN4AqrCX3QlC1RPlIIpHShKOLisQGGCA1LklQxVzqwR4DLTrZJ&#10;wxGR8RVwXE/93GxcKvbPmYb34SjBtVPjo5U0RPhnBtAYSaG9Dn04tKFoXEkfj58+fbKIXsglmwK2&#10;ilFnYOiHz58+dBAlPcuP9S12/gRGjYOAurtZe6HOSxeOlgUt+dHZEAqe8oQOQEFoWD8dgXymjSeX&#10;YPC6z+165SCjUwukLKPW+JdV0HReRO1xEqeGX7XvyxclOBz61sdifFVUJyHDuZpY6AkyUdgfIWzC&#10;rVArLaQoBLWZIzgByOxNhHV1DRYLA90UEO27SjNrtAwTuvKJE3rZDvozNie3T9EUO09+N+/fv379&#10;+/fv377dGJNDXnAgIy1nFoPgnkduTOzXbYJp6EnydolqZzBIWcU1+L2ED/eadJ+JdVnGc8GVBAAq&#10;IAKtTuLgnx3kVoJmyc7FEG8jUqpFodTF8ReiFiehc+W6/h9V2jQbrvdkd6ULbU9cKNBbIAByATOK&#10;v9BiNdgVQunmh96IFlRBsGR4jKeaAoMFwagNXGXtHOqg+sXu60ni++CZAwLhtaSOX1A9IotamoP7&#10;gI0LOmaUPvRLXGAzQ/36wapk6GXpedPWSqxR2xINOhm9Rlh7RNAoGicWK7qkdbKXSeZiF43K/Nx8&#10;6l52nRHLT3RkCi9a4B7JYfx8SGNvXF1owz/2Khti48MwkgBpmduFgIk2eWt0/VA5w0/LxoHZKTtS&#10;J7hGnpBFa+0c6wZrTV/YGSNpVQIdvGDihDaUGLARFttKUnXABbHftoaoBKRTiEDCgIDsHajzM1pH&#10;dvU6PRRY4MT3ynLHxt32OJ5ssxcOH4tP0aLElqcdVDQuVQ45NWa54CFSvJqlPwB9vkDnOavGxu7N&#10;TvU2Hxki0hBpynDDk6gi0sFRcgLnwNR3hLitQ4fMXhZY+fUFXBl44JKxvYFSMEFyRv5w6p/duMF9&#10;f/US6rvGbS2oUyqhnUmBsGFFHlZMwxG13AssIR5S1C+Ys5CJX7OeszvLtrv6NMU2ZuyYVB8CZCXR&#10;DYbVmgK4DfBHYAGlmwHJ4UB2EzAODZUIEI2l7N/cQf6dn7w3QrUg8BFfMAIE6sgsV0Ok6Q1oDICV&#10;kZX3gY9iceZAPpolyLhO+Qm2PkOxFJBXkbNuAoz10A1tIfPzRZVeeOgqhGh5QuQkK1DXaIS1hUSV&#10;wOcl0W3omCaSJTOeY/MMVCO/mEK+fwQJMRo8w60dhs6OUVvirSyohdEVmoDdOrO+l2c3g8WqD2sg&#10;oqo6axCGmKiE5h13wnw0cJbI5WcMRUF/aFCBA2pGEYOEFN4qCwPrJPchhnkpQgGGL6OQO4CxIGew&#10;rElB0vY70G0xtsMWgAkqNa0BSTG1i35tAJ/xePbYU0WXdNbL8a+8F/eA5h2kcO/piTFgubc/IRQU&#10;sgtXMXHIUom+B+t4UndnjGzo4Mf1oYK0g4BqaXJP3k50N1aeBpMhabk1fJ6tEK6mCyF6A0kIIxee&#10;EmK8O0/JN4dLMvr6dUvIwzFz6jeJLo4FkGwTQj0eCD7x8IzE4klzYv3whofVCuJT6P1JSomIWqrc&#10;3FyFoliIFeYe1sxopmvg9WBY8QwQCMxk2TdVu+DE/wAq136kqJllnx39T7udStFREGjznqxSqkcV&#10;O9x7WESi9h7lTaZLSxropNf3F3bcusVYrYvjrfMQTXFEP69BH1LHZ5ZE1ugDDhjYGxEj40RFNG0C&#10;KG7Vidhv0NtnfMv3yTX/AA5l/X9cQO05YT5YW/FcpKkUpOjpU+eo8Q8k4PBQs5RqUBo4E2ETvpb/&#10;AK5cEAZRC+kjzgTJDds2pRUgt/fvBaW7mOQHtfuQSBP407Xnrz0NHBQPxCc4h5S6uFEtlokII+Oh&#10;hSi2U7HMQCJULdxD4JjfXH2D9iN9rpw5MeJ/3mpIl1XeJ4pdwxiyf0kFMBF4TrBPXfqrHCAMwhC0&#10;IIm5K9mcIsOt9wDjUz3FiypUfn6u17TWSP3MxWpNI8yR4QrRs+au9wTgFIrgAPA9CbeEO6/usSra&#10;ZMDU0j2T/wDsODFUA8BODJMAaN9cXVmn1ALI2QNLQZotSyXY5hgITeQuyLObepmtx0LD3lhy3KsA&#10;z0gvbzqdJ5yQ3jGr0w90R+zdKSRVgABqtsLGoxpcoNyBVZ9xylYQq03itRbZIBtXmgQIYkyKQcWA&#10;2M/+O2QhSIiKjOGggW1fGJcHDD3hxlZu8fVWB6Iv5vRWIBgUghUFZqy+oRji2Pl2qLXLjINtJiZs&#10;EQQGHV6sAxQQndwwbDyhlZAMpZ5pPxsXAuuZrHh1MnkTlzvuoDBdkkC8RxCItE91iFMccChRdg5S&#10;cDlpIVzBPGT0GiVp9pSvDctoZpJzwXP3Jx/4SKI9vZWjPB2YN2JEdcn3P7AI/wDsWmFo4FF2PFRU&#10;tWOQWaDHANBr8eqd3J71pARF7l2UPwXakcDbZUyjb6IBx/WY0guMq/pWIAZlUjKsU5Fmt4bDtmgo&#10;Idim2NTkXbFeYdcElnAy+IW/FoxbFBTMykx/nzBYGuJFbY2uJ5mmG+72znihVxxXp3ZBSqKF44Ia&#10;ysMi7sweY2Cya8cUncAcrvWpsotRlgGrIXncqz7mbgtkcqGbc+66Hy6YGIp8XCsUieAVTNWgGIIo&#10;k7tjQc+Zuw7XNSEiIkTRmLDsXdZagcNm/EF+yiNq4oVINSn2SH4KDdUzMH7ED7ZGPSpLeoQUDc0t&#10;cQhj9RKVHw6m4UqUoRUYWdcHxAIBSoM4lahDAYVosYDPdG8YzpFZcioWogOVpJO9pwQMYTa3cRqj&#10;+gMvbW7To2wn49PDFLaoRq3tyOOFgBhV9Bion7bWwrGMtHlmtqQDA5fdQ2sQY8/2juIYdmi+ErwJ&#10;8kgDxc47BzSnabTDKe1/fEOVYDohtt0uDWnIKW4uAQaqIBYxhO5uZlNREPfhdODJGwjSNiVDbTXe&#10;uWSbORePMwrixXGUECojt2DpYoM1df4rxvssi/lrmhdJVuUDEMIQ40s/ZRnunc681BVdE4Goqgfo&#10;hT6mMDU8fOfFmD07tPq0lUm4W5jDnjNxgldQDd8CUCxOYvs/CFhqy6bsgELFBuKoo0VQmv4rB46E&#10;pZI/pINqjTsgeHKYAFRABVAiGNCaRbNtS1jtLrMHDQqTMQE1LklQxVzqwWN8gtY+kBkQrPogWhnU&#10;ZTeaaYVZlRGIiynA8dhv0dKDUCYRm2O1q7SXlxCuvzQkTpZtkFxs4w76M6oBIMRAmnX6EOBB3D8e&#10;B+r5VniIf4lGYf1y0KUi3vM9UfUZU2W7cTlRwseBFQNEgUJS/GOFNKCfLUVmwiwuy5iZJkspN62a&#10;LwEO0ETlY9259Xse6iu2Njilb0GKpFOkDgEJJLxniQMRjjrrUlDdral92gka3WwS3z9AkUWqh2yo&#10;DcEZWAlKlfaYIq0qOqCIgCqKkmqmlceFp3QxoTABImtw59iv1w2eAp87qSdqJMB12c9mBY1UFUtB&#10;HYxGR5LZ6govOKcMBDdW9JbKFnbhAC6bm8rsrvnWpswg2kK4pmsao/Nh1H58oUDcBOcgjBFJXwPm&#10;MzSZJXI2/JEObBbmfxkA82/WvRoG7Xr/AKx7+Oa0kNm5kpEE3BUxjNTf5YyAtpr1Vepiw2dJG8XU&#10;2EVs9EKYlfbwboLCcstYZxpzgvvchKRQLEB/dgISM4g/l/mYQmHZbzbeZQpPAfD3KZoifL84HwEw&#10;IYLcGbiIn2e3brl7R/LJyGI9Ux75rkeUkbgg9zpfa2Uu4+izABFFx41vLHM5X0c7WTZoyFBQXxhx&#10;/wD/ALXfwKmt5HXuDzfcMaJdVlY5JyqLUMv8k3uJG2ivQBlZoXNEJgkMCOgJBMhjwaAwhkfJrK15&#10;WwvUTWiADyyJPVgGACokpXOhbt1XYSeyLYdlcsrFb4PhyLEabuFeVyA/Fr4Qno1geqp2d84pG6gw&#10;qwBdmxm44vzBVg6ANi1hr4Plf/0O6OXSlRQ2BwqqcLjbexMqmiqtbRRb3XxwHLGaM0XaQvg+Q0Uy&#10;mpBwzAm0qKh3YlQLQJ9dkOMwkgwBkLBGnZ+YCiDTBdgYHgv3l2SuBSMP32keiz7jEOwfxBdexpMj&#10;FRAmdpFUwQ6txQfjPv6ORsfe30FGXDcBFkY4IW6C+PGkRSwI6oIDQ6sklpKM3VJAkE1kAIgUtohs&#10;sISLjEEEi4vvhKqhui1DKpcH1pBtwiVcPfbH9YJOslPe8hmkkUhdsfD21vUZrSVoijgJrFOq6bby&#10;pCVAVCgLE3Ta1whw5Gi0uxmx7OxdWxau4ps4n7DC4pvMf3tgKxhp85gSJAJ9ElVQJcEGHcOKFIKK&#10;JdbuUqmolCdhStna4YtGRZzBS8IrzX2y2xLRQR5sVLcYmpYbQacruRRYaQDdKjk0u2pSQhZbCla8&#10;7k281yrneTNDT4QTaC4shMRTQdZpgovEK1PM1GgrZFjC8UC56BRZPe3ZxZMpsKOJHKgCKge8ABem&#10;RNQ1mlKFFllMxmOBMPGl4iLYwJz8bZNQK41z1o0GHenCYS4BxZ03CzuQIowrFdwh+TmUKva2XDWf&#10;psRvyMuuSGUlNPulEU/TWDMbiwqXpoqYhMJ3CpKraspB3A5vK2VKwi0XErsP4P8ArM7A8f8AYLgW&#10;ECoZF5BzCRBAJPCIaHzgRuT4VCv+hwqRr6jP0I1Rh3cWSRgDPuwRbAeGzb96qDIS25SdXoIJjCVP&#10;OT75dvofGJU9IayCrfCi/ZxQuVwtZNM7gCSC/rlLfise03e7DMBqQ+hIkVAIdKREABIImiqmE5RJ&#10;Hw0J0lRAozwurHbPOjwmDVAh/qw4UkpH22TsqX/k/wCQpO7f5gSo+85Uajc1HdBSHl248gDLJf8A&#10;rcsLrAQAA1GaBKojd6A0RnXF7G1GwMQxSkFkHGcu2hbgNwr2LDE+zsEToPiCwfea1DWmxqEViRp0&#10;3Mhi9tEPfCE/CgBFSSynJQD1Q+ZWAQZOvxHpc0VQJCTDh+wityfJoFSvr6tc/LmMwzjNKgrfJ6k4&#10;MVsIUSe/So7HpDZotcHsghlDQvVj7TWcxWjvABNg0duCeYApJ/n0Z32jCnwnTIMGyXO8LCI2B/6J&#10;EWao1hrIjpoNJ2GBrUPYpFZZKB4MlKHK1qGgpEoi2EFFWKBIdwQJKUDs1LYGxXbDxYo7YkoBZJ2h&#10;1wbM7rqm0xt4GlPceBkQiwMBqj8MAx6m1rUHe6d9CsLiJoxtFQgJFqIvLZBVVbkUfS2FD3Yr43cR&#10;c5sV2v7aXmBQ7r/cBxO+RbSo3dPicisayjhKflwpSQwljdInzxeHvefBjO0V1iL3RrQcQwUZq0yy&#10;hrxRhRcVw98c3Kw4w0mRA02C8vVu3eVi0ChGHc7YouLHvIds0DCAUC40b/NBRopnbfQOBeBw1AGY&#10;RW9Mbsx455Foh3D0MdQJP5Kvuzt/Z28YOSRTupsHUKbGgwtjwCeoiKx3RPPVoLCLZs2bNmzZs2bN&#10;mx74N65c8HSr8kAH5KJMkQgvMlBwDaBbBRlGHE6HomhuCV/BKFNBbiJajD2OwNIpfNYl1WBZ9Mna&#10;LYfw2E8lsVeRA9gdwXwJ4TsJllYWBK5kx+fTidYPG1rMoVwN6NKQx9cpMQPHO49IFXQmTKTErUig&#10;oBHBTSPfUO4QWk/TVM8DfsFPHnB4XrVy1NrkXdBXyDujViGkW2DIf+gDJ58qQcM3yE7JzvF3HYcE&#10;kt7U/ucWhNaQIPdzuVd339gIEu6OLAgFrgSpefjPv4ZEsrN/RdbApY+8fExxpFkR3yJr0JBYzhvE&#10;EFuD2+HC8KPgJROO3tBOLAPihi8M7TpDIUpUynQVzw0e8DAISCgI2bj6hxYEBdQ8UAFVJ08hTYkg&#10;yUKg7hMWiot1reepha7M5LjxmkKwai1QjqxFaUI5SIgheKVMZicLIIgPuDnr0ooSFssKXdFY2RAi&#10;9AJH2G/rh2guVSAcHLZoBasBcSWzUQwC5l0rVBOIl0sByvBXUtM7AsVozTUMhY9gwpq/LPWEVnxQ&#10;KUpC1A3WGy8ZwAtPQaQaJ1bjY6Nrtj5/RaCbM6snulNVmk6FqVNOADPG7SBxdXjCuq2kxkBaQWE1&#10;L3wEmsshOTgB637xUaZTBYfGxV3kBYInAJSxRnPYcBFWsEUh/wAiJy0/IyzKpCWKNcRo9KeXtZxz&#10;rTw1AlGYC0HybFJquCZD1QCDFtPoPCyldh/B/wBRHa206XizcI2IFe0QY7BxtQCbgKhnEPjLNTQA&#10;oP8AA5p4Slo3JJXv/qJyCWpPm/QkhQHB60CZnovOkzXbhU8R6UipRXfKHeLpXOSNLTnEATB048UC&#10;WwbXEuqPICqtQpAF/KntcjvWrdisscc7rNvy8SetrWeYHFzkgIcGWwOUCUbUmFVEzEBUdiS26LoW&#10;AAENaVodY+0LRak1RLSvzXerwr7IOEjb7kN0EpbBQAa4kKmIAwpGnSO+ABA7nOZxziPNTDTdlXOU&#10;sB0gRr9z8AWvR24vADDW3eVQVJeAlYIFxyVbY/Mxzgy3RVTF5JuW8Rs22RWC2VOGkgdB709gEnL7&#10;qJeeWdkAMYpqw4NNPCLgAdczFm2WV64qqLmTPUJFsOBZrpqXGhqGzLZGfVxDFJfxeDWqRgLrWkE8&#10;MDqSrTyJEBwSoFRJXEKO/ZDTaUCo6NBrzsfB2oP+D58g3nOZdc3GRBO4soDC7H2DPtdzyVQLStWq&#10;7xkCYl046QrYqIcRnvCExpT7hm3Z09LxhmTuX+5K/UT0RSNr2MY1mycHvGEko3IGITWXG0ItDWYt&#10;Wit5RJs16b5NSUQFu02UZdhQoomwIc3X/V+wMzhCsUZQgikEjT5VA1hu0Xo2/wDihGWnVaOXML6n&#10;7PGbgwiyt87LRSdgALiCN9n1Ffyi6LEtelmIJ4Ah0i7TiPkKFXtgaWdu0XqCGzWUZOywb8FEVw1L&#10;UuZQg6k4puaVF4ZPpb6osihNjkCrsgFS4okhYNXIzUbsjBigW82G1B90xMHM+AdjdAWGz2PTAABA&#10;FBSDYiKIlJpiQTn8i58rQXaCr+yMZogBmipMIwSiJnKi2YzWEnztND3ixpK3V9qhth+9KMzMAvqt&#10;10+YyQWUBVoNq9g+7LqEaAF5KucL0stjNLmg91FeQ73bn6R7oDZdl/mSpkvWaaCugkJuVLukFMl6&#10;RF5u0dZhOyaiXVbyvLBs2QAU2A7kAWURQ9F2iwEKRxmyylIjVPTkoDtfvyYrociUKOHNQJUytD24&#10;2Na3aZ5lN3JIQEh0EE3wTcjRp/fvFymBOlj2q4JapwRgkvdRbJz6Y73Ni6yObVgIsfenQuO/ZO7s&#10;BGcrJAhrCBxJHHdSqN7ssItirH3DxaE54NSKVCYDkBZ6V1Iq0+7n+GyLWkvDYM1xCjBBZ65A/kjW&#10;BhjVj9wRHUeA0MTkg52PqhxEnElsygixTI+4wKDNIy4LQCseCz8YrfVfrlRxhOBq6JEym8UW/jh5&#10;RZPHH09HDT5s9Yr6Ela0OlY9giLqwEmm1h65vmTiDVMEoxQZCRsRyGJStYIqkdMt2I0pS0I8YTEK&#10;lrmhr0/pw/pkUCqFqOETJ6Dlfa/6RxqNHtrD2SxB/uBncUURShqaIej0mA8qCydqiE3csQuHB39D&#10;FYTFG8Yv7D44gm6G2LwnQVG2BMGC6L7ZTJiumFauSWyZUqDhE+CHdT0kR+AlBKtFl8dIGnPVpCQi&#10;ZgAApCxQoiIjTqWK+RXvBuws8IHZWd6tzxoM98O6usJ3xM1mCSYrTDOGr8t8RpTRGKr4D9HAfab+&#10;5WemCCmdAttFDpT5huAvjd9ztS6e25uwjg5RrxrtgDu+ErsVZSteArWBOjxBHWZ2NFmURDEIdILN&#10;5Dkmr+6tfYJFlqu1Z4CCEmU7EIs1qL2CaVSV22JWJa8wEUpTMHgaUkq7qYnpL40BANK2CQnPxrKp&#10;1CCT0uxY2dk52AKvRjHrM8oiOhJMc7zEhtMDIePfsylM7pplTN6Ikos5jQAG+Isrc4fX4nZalYhw&#10;KwgJlYix/S7dSQJ0tDMRPbAhVaJPUUQ13Tr/ABa5GH+krjyDrFRK7EXjhYJEEoGEMwiIzq1PtPWY&#10;BSlGkPeFDNjfVhKfnhd9iBfYJo09zXZ/cLTdK5W8LM0mlkmFcM0Ve1tUoP8AgIh5XIChERjGl8I+&#10;TMmy1hUdt2ABwEN4eqFB9AmUrbn5mYGLed5K3joPuQE9e/lHBtnARjljKmGRhAhW75jBgpoa1Cut&#10;iYU+QtpRRARYDp1xwhqRqg55RioiSBFhYhGMzRjqYE5ILhTQcfT1XAoqb+riSr4YvD/dKcrTpDI6&#10;RzVOs0BOBfwLvKihzgQFEfQUpW4Ec9fbAkyeSGIKlTNjYLKnLq1mO6CfVDcDQFTtQmKKQ9dASwQF&#10;Oha8yHlnxHNX2JiItzSDRgswDRQkl9YqUke0lVTj2xL2zO0zU2ZtyqObC7FDxBzoQ9sdoA0BFtYB&#10;JaWGC5Fv+L52m2SeUkWsAVa3Fx0Uiw/uaFbwTYPTjNwQvWcn/iFprFOhPSL2AgTRF5FwWeekR4ro&#10;yHRX45gZClKFuQjiz2CtJ3h4SqdGu5j8VXjitQnHtFPvkNUUAAX+V7/ep50FXcF8PkpS4/wHZ7Fy&#10;gOdNZbVeNAqlTJs572aMHEI5m3UuSVDFXOrAXbkKGEBfgqUw/Hg4RCGUWAz81ySy9pn+UmBNVNsa&#10;FYl8Nkr4UAXlH8ocpOIRlmubXHTxb/hnXYFJlowiwLggHidyEr3CuPKdA6HbY8As0qrURUGUA4P7&#10;yp2B1rFSDoOqWZBzxM7hcyEV/LLGVntqSbHAjYkpEzZk7LVoFKjIyLaRVD/DnZwjTYSZqsNA7SH6&#10;zmVDvyIQ47InK8aU5+BRFf0Yd9fbj+CYMFAmhCgSaumQisg0ilGu2iFdUnxvRDQV/wAbCDudhfwj&#10;NEenSmOa+Qtw+aw2MLwOZEfwl3bgIjmqIxnXIQtDONrWiynFP7sP5dkrCgI0uF5k3K5ZB+SPnmJE&#10;AZY18PaGqXTEr+wfU5ioLiy1qF2E8g5+H02Oo+2eC4D5mVgq8ELO7CwkwNKWEesXHuSqGPSFUV9G&#10;HE9KMSez1qPIGpi+IvRCxPQglNE43OQ3vIBj00tfZlwgvTIB9lbBhKewMIBvmIlJXCCgRRHgm6nq&#10;U/7/AIhBIb4hlAMzml54GkBUvObRc3RgGlEl9dFVXtPKLwIeaYxVdZW5xm15KZPdBLPwgRLqsDZZ&#10;EPeMeE7p2gYl1sqgw7tmFLqV7yR0vm7eReThIFSm9cfWkXg7NqvCzQVXmUooVCJZVqMd5rApTBNG&#10;6xfLfDSBRTnkCt/N0oR5GvioeQqemgbgh6zV42Oa+dtXz6WCE4fgf3l8foknQx6JWbJa/oBIYnWs&#10;KgOeQrqAREilm1C0OOt12dG2eeDuwHtFlBSLohiQkEOTHQ+qvnUOr4pPZdKPdqw2A+E2l7On57nI&#10;Py1hVJ15wiQqh/QS0+jUhUbWY7im+oaMInHtvqXdBvh6GZrUw3AD6trT6nmgEABdU5nNqNAOo/NC&#10;ilX/AMon+94MJW4W2IzgkIalh00h0BO0dAJyed5R1k/j0vyExVF4DcWBiOwG10C0KWfOhgr63ICB&#10;UAFpRraU+6le6rwkSJA4BkQmbAoHaBAREGGloq62eUFkEA+UV2hTm8Gu/VimxCGGQL9YkFBAX/AR&#10;DwOAAAAB5QrAiDSUElR4BAv0Xyv2aYOiEUBfdCULREeEAAHkBOracg890puHHkNWAzNj0ZXfyBEZ&#10;EAAe4oRHxEryRAUgljSCWIjT4iCPggmz63wA07BoVC+9CrXa1foWpoUJ+0grKPmTG625Stk7QoZZ&#10;RxMqt+d9HMyX3QlC1RPlIIpB7RhNRlkXAJTWVnrcynC5Cg73QpHFElkczweXGVRgoA4AmCIiR8fa&#10;CHe8AaM2FmOQcDHGa4P7rdIiTxraoiBolADuaiMITA5t4VABcqGOoIM35POacszC+QDuMNgNtz/A&#10;3+/Aprd4RosFq6Lhgd3iypxQrEbDiRPBw/xAf4Uh3NSh5T+4C4cMNLa+VV/226+LZx3A9ifsXw8J&#10;4/wwpWyicEEYkClah/hVgrjimsgxY8W3CdUWXNv8FHby6WBrMFRuthmxrek5zuk6YSM/4HJ94Sbw&#10;zpQaupB9x2ftLDyyPG+YBP5hL265gQDlyGUAE1w6EoKP9BR6B2DyL//ZUEsDBBQABgAIAAAAIQC0&#10;NDHq4AAAAAgBAAAPAAAAZHJzL2Rvd25yZXYueG1sTI9Pa8JAEMXvhX6HZQq96SZq/ZNmIyJtTyJU&#10;C8XbmB2TYHY3ZNckfvtOT+1pZniPN7+XrgdTi45aXzmrIB5HIMjmTle2UPB1fB8tQfiAVmPtLCm4&#10;k4d19viQYqJdbz+pO4RCcIj1CSooQ2gSKX1ekkE/dg1Z1i6uNRj4bAupW+w53NRyEkVzabCy/KHE&#10;hrYl5dfDzSj46LHfTOO3bne9bO+n48v+exeTUs9Pw+YVRKAh/JnhF5/RIWOms7tZ7UWtYLRgI4/Z&#10;lCuxPpktViDOvMxXILNU/i+Q/QAAAP//AwBQSwMEFAAGAAgAAAAhAFhgsxu6AAAAIgEAABkAAABk&#10;cnMvX3JlbHMvZTJvRG9jLnhtbC5yZWxzhI/LCsIwEEX3gv8QZm/TuhCRpm5EcCv1A4ZkmkabB0kU&#10;+/cG3CgILude7jlMu3/aiT0oJuOdgKaqgZGTXhmnBVz642oLLGV0CifvSMBMCfbdctGeacJcRmk0&#10;IbFCcUnAmHPYcZ7kSBZT5QO50gw+WszljJoHlDfUxNd1veHxkwHdF5OdlIB4Ug2wfg7F/J/th8FI&#10;Onh5t+TyDwU3trgLEKOmLMCSMvgOm+oaSAPvWv71WfcCAAD//wMAUEsBAi0AFAAGAAgAAAAhAIoV&#10;P5gMAQAAFQIAABMAAAAAAAAAAAAAAAAAAAAAAFtDb250ZW50X1R5cGVzXS54bWxQSwECLQAUAAYA&#10;CAAAACEAOP0h/9YAAACUAQAACwAAAAAAAAAAAAAAAAA9AQAAX3JlbHMvLnJlbHNQSwECLQAUAAYA&#10;CAAAACEAM63WUgIEAAAWDgAADgAAAAAAAAAAAAAAAAA8AgAAZHJzL2Uyb0RvYy54bWxQSwECLQAK&#10;AAAAAAAAACEA/bEJcejvDgDo7w4AFQAAAAAAAAAAAAAAAABqBgAAZHJzL21lZGlhL2ltYWdlMS5q&#10;cGVnUEsBAi0AFAAGAAgAAAAhALQ0MergAAAACAEAAA8AAAAAAAAAAAAAAAAAhfYOAGRycy9kb3du&#10;cmV2LnhtbFBLAQItABQABgAIAAAAIQBYYLMbugAAACIBAAAZAAAAAAAAAAAAAAAAAJL3DgBkcnMv&#10;X3JlbHMvZTJvRG9jLnhtbC5yZWxzUEsFBgAAAAAGAAYAfQEAAIP4DgAAAA==&#10;">
              <o:lock v:ext="edit" aspectratio="t"/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5" o:spid="_x0000_s1027" type="#_x0000_t75" style="position:absolute;width:719;height: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z49ywQAAANoAAAAPAAAAZHJzL2Rvd25yZXYueG1sRI/BasMw&#10;EETvgf6D2EBvsRzTluJaCaEQUughJCk9L9baMrFWRpId9++rQKHHYWbeMNV2tr2YyIfOsYJ1loMg&#10;rp3uuFXwddmvXkGEiKyxd0wKfijAdvOwqLDU7sYnms6xFQnCoUQFJsahlDLUhiyGzA3EyWuctxiT&#10;9K3UHm8JbntZ5PmLtNhxWjA40Luh+noerYL82Hya3bfk0T85czhxoZ/XVqnH5bx7AxFpjv/hv/aH&#10;VlDA/Uq6AXLzCwAA//8DAFBLAQItABQABgAIAAAAIQDb4fbL7gAAAIUBAAATAAAAAAAAAAAAAAAA&#10;AAAAAABbQ29udGVudF9UeXBlc10ueG1sUEsBAi0AFAAGAAgAAAAhAFr0LFu/AAAAFQEAAAsAAAAA&#10;AAAAAAAAAAAAHwEAAF9yZWxzLy5yZWxzUEsBAi0AFAAGAAgAAAAhALrPj3LBAAAA2gAAAA8AAAAA&#10;AAAAAAAAAAAABwIAAGRycy9kb3ducmV2LnhtbFBLBQYAAAAAAwADALcAAAD1AgAAAAA=&#10;">
                <v:imagedata r:id="rId2" o:title="" croptop="59233f" cropbottom="-402f" cropleft="52555f" cropright="4079f" grayscale="t"/>
              </v:shape>
              <v:shape id="Picture 6" o:spid="_x0000_s1028" type="#_x0000_t75" style="position:absolute;left:740;width:1746;height: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e5hxQAAANoAAAAPAAAAZHJzL2Rvd25yZXYueG1sRI9Pa8JA&#10;FMTvBb/D8oRepG5UKjW6ikpFT/6JredH9pkEs29DdtXYT+8WCj0OM/MbZjJrTCluVLvCsoJeNwJB&#10;nFpdcKbg67h6+wDhPLLG0jIpeJCD2bT1MsFY2zsf6Jb4TAQIuxgV5N5XsZQuzcmg69qKOHhnWxv0&#10;QdaZ1DXeA9yUsh9FQ2mw4LCQY0XLnNJLcjUKRuvv3WkxeD93NtXPZ99d551su1fqtd3MxyA8Nf4/&#10;/NfeaAUD+L0SboCcPgEAAP//AwBQSwECLQAUAAYACAAAACEA2+H2y+4AAACFAQAAEwAAAAAAAAAA&#10;AAAAAAAAAAAAW0NvbnRlbnRfVHlwZXNdLnhtbFBLAQItABQABgAIAAAAIQBa9CxbvwAAABUBAAAL&#10;AAAAAAAAAAAAAAAAAB8BAABfcmVscy8ucmVsc1BLAQItABQABgAIAAAAIQAyHe5hxQAAANoAAAAP&#10;AAAAAAAAAAAAAAAAAAcCAABkcnMvZG93bnJldi54bWxQSwUGAAAAAAMAAwC3AAAA+QIAAAAA&#10;">
                <v:imagedata r:id="rId2" o:title="" croptop="59685f" cropbottom="-402f" cropleft="32158f" cropright="13326f" gain="10" grayscale="t" bilevel="t"/>
              </v:shape>
            </v:group>
          </w:pict>
        </mc:Fallback>
      </mc:AlternateContent>
    </w:r>
    <w:r>
      <w:tab/>
    </w:r>
    <w:r>
      <w:rPr>
        <w:rFonts w:hint="eastAsia"/>
        <w:b/>
        <w:sz w:val="24"/>
        <w:szCs w:val="24"/>
      </w:rPr>
      <w:t>电磁场数值计算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A"/>
    <w:multiLevelType w:val="multilevel"/>
    <w:tmpl w:val="0000000A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000000B"/>
    <w:multiLevelType w:val="multilevel"/>
    <w:tmpl w:val="0000000B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000000C"/>
    <w:multiLevelType w:val="multilevel"/>
    <w:tmpl w:val="0000000C"/>
    <w:lvl w:ilvl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000000D"/>
    <w:multiLevelType w:val="multilevel"/>
    <w:tmpl w:val="0000000D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570" w:hanging="57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099C54D0"/>
    <w:multiLevelType w:val="multilevel"/>
    <w:tmpl w:val="0000000D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570" w:hanging="57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1F2E5472"/>
    <w:multiLevelType w:val="hybridMultilevel"/>
    <w:tmpl w:val="D608B33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9A9475E"/>
    <w:multiLevelType w:val="hybridMultilevel"/>
    <w:tmpl w:val="6BB6830A"/>
    <w:lvl w:ilvl="0" w:tplc="744E516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 w:numId="5">
    <w:abstractNumId w:val="6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0"/>
  <w:drawingGridVerticalSpacing w:val="156"/>
  <w:displayHorizontalDrawingGridEvery w:val="0"/>
  <w:displayVerticalDrawingGridEvery w:val="2"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A27"/>
    <w:rsid w:val="00001501"/>
    <w:rsid w:val="00011456"/>
    <w:rsid w:val="00020918"/>
    <w:rsid w:val="000213DF"/>
    <w:rsid w:val="000406AB"/>
    <w:rsid w:val="0004079B"/>
    <w:rsid w:val="00042358"/>
    <w:rsid w:val="00052404"/>
    <w:rsid w:val="00056E3B"/>
    <w:rsid w:val="00073563"/>
    <w:rsid w:val="000838CC"/>
    <w:rsid w:val="000859DB"/>
    <w:rsid w:val="00091A3A"/>
    <w:rsid w:val="00091CF2"/>
    <w:rsid w:val="00097BE0"/>
    <w:rsid w:val="000A0F32"/>
    <w:rsid w:val="000A1AE6"/>
    <w:rsid w:val="000A51E5"/>
    <w:rsid w:val="000A7C30"/>
    <w:rsid w:val="000B2133"/>
    <w:rsid w:val="000B6D0C"/>
    <w:rsid w:val="000C0261"/>
    <w:rsid w:val="000C0B18"/>
    <w:rsid w:val="000E0C05"/>
    <w:rsid w:val="000E573E"/>
    <w:rsid w:val="000E7F00"/>
    <w:rsid w:val="000F0FBA"/>
    <w:rsid w:val="000F5349"/>
    <w:rsid w:val="00122251"/>
    <w:rsid w:val="001229B1"/>
    <w:rsid w:val="001323FD"/>
    <w:rsid w:val="0013308E"/>
    <w:rsid w:val="00134C40"/>
    <w:rsid w:val="001414FD"/>
    <w:rsid w:val="001425A4"/>
    <w:rsid w:val="0015136A"/>
    <w:rsid w:val="00153237"/>
    <w:rsid w:val="001551CA"/>
    <w:rsid w:val="001610CC"/>
    <w:rsid w:val="00172A27"/>
    <w:rsid w:val="001747FF"/>
    <w:rsid w:val="00180EF9"/>
    <w:rsid w:val="00187B25"/>
    <w:rsid w:val="00190723"/>
    <w:rsid w:val="00195C01"/>
    <w:rsid w:val="001B300E"/>
    <w:rsid w:val="001B5191"/>
    <w:rsid w:val="001B7EC5"/>
    <w:rsid w:val="001C6FF4"/>
    <w:rsid w:val="001D7F8F"/>
    <w:rsid w:val="001F4105"/>
    <w:rsid w:val="001F75F8"/>
    <w:rsid w:val="002054EC"/>
    <w:rsid w:val="00206EFE"/>
    <w:rsid w:val="0023003C"/>
    <w:rsid w:val="0023354D"/>
    <w:rsid w:val="002420A4"/>
    <w:rsid w:val="002456EE"/>
    <w:rsid w:val="0024726C"/>
    <w:rsid w:val="00253DE2"/>
    <w:rsid w:val="0026445C"/>
    <w:rsid w:val="00266589"/>
    <w:rsid w:val="002D2B28"/>
    <w:rsid w:val="002D62DD"/>
    <w:rsid w:val="002F114A"/>
    <w:rsid w:val="00307EFB"/>
    <w:rsid w:val="00317319"/>
    <w:rsid w:val="00323630"/>
    <w:rsid w:val="0033115F"/>
    <w:rsid w:val="00331210"/>
    <w:rsid w:val="00333C17"/>
    <w:rsid w:val="00334FB9"/>
    <w:rsid w:val="003527C6"/>
    <w:rsid w:val="00364B8B"/>
    <w:rsid w:val="00365FF1"/>
    <w:rsid w:val="00370A01"/>
    <w:rsid w:val="003A33A1"/>
    <w:rsid w:val="003B3651"/>
    <w:rsid w:val="003B3F00"/>
    <w:rsid w:val="003B4EE7"/>
    <w:rsid w:val="003B6CEF"/>
    <w:rsid w:val="003F173F"/>
    <w:rsid w:val="003F60C6"/>
    <w:rsid w:val="004101D6"/>
    <w:rsid w:val="0041460F"/>
    <w:rsid w:val="00430F99"/>
    <w:rsid w:val="0043191C"/>
    <w:rsid w:val="00441FFC"/>
    <w:rsid w:val="004536CF"/>
    <w:rsid w:val="00457197"/>
    <w:rsid w:val="00465020"/>
    <w:rsid w:val="00471A9C"/>
    <w:rsid w:val="00473D2B"/>
    <w:rsid w:val="004B4B08"/>
    <w:rsid w:val="004B6BAE"/>
    <w:rsid w:val="004B7096"/>
    <w:rsid w:val="004C06BB"/>
    <w:rsid w:val="004C0FA9"/>
    <w:rsid w:val="004C351E"/>
    <w:rsid w:val="004C6049"/>
    <w:rsid w:val="004D416A"/>
    <w:rsid w:val="004D4991"/>
    <w:rsid w:val="004F450E"/>
    <w:rsid w:val="00500639"/>
    <w:rsid w:val="0050466D"/>
    <w:rsid w:val="005066D1"/>
    <w:rsid w:val="0051253D"/>
    <w:rsid w:val="005126EF"/>
    <w:rsid w:val="00524327"/>
    <w:rsid w:val="0055189F"/>
    <w:rsid w:val="00553D0C"/>
    <w:rsid w:val="00586A3D"/>
    <w:rsid w:val="00593206"/>
    <w:rsid w:val="00596B41"/>
    <w:rsid w:val="005A3EC7"/>
    <w:rsid w:val="005B396D"/>
    <w:rsid w:val="005B7351"/>
    <w:rsid w:val="005C7795"/>
    <w:rsid w:val="005D0404"/>
    <w:rsid w:val="005D25CF"/>
    <w:rsid w:val="005D3CA1"/>
    <w:rsid w:val="005E5035"/>
    <w:rsid w:val="005F2112"/>
    <w:rsid w:val="006005E7"/>
    <w:rsid w:val="006072A3"/>
    <w:rsid w:val="006370B6"/>
    <w:rsid w:val="00641973"/>
    <w:rsid w:val="006739DE"/>
    <w:rsid w:val="006A2BAA"/>
    <w:rsid w:val="006C1E0A"/>
    <w:rsid w:val="006D3D1A"/>
    <w:rsid w:val="006D4F9F"/>
    <w:rsid w:val="006F3543"/>
    <w:rsid w:val="007179BB"/>
    <w:rsid w:val="0072212D"/>
    <w:rsid w:val="00744447"/>
    <w:rsid w:val="007511BE"/>
    <w:rsid w:val="007608AB"/>
    <w:rsid w:val="00772D51"/>
    <w:rsid w:val="007803A7"/>
    <w:rsid w:val="007A6926"/>
    <w:rsid w:val="007F0A0D"/>
    <w:rsid w:val="007F0EAB"/>
    <w:rsid w:val="007F181F"/>
    <w:rsid w:val="00805AC0"/>
    <w:rsid w:val="0082429E"/>
    <w:rsid w:val="00826F41"/>
    <w:rsid w:val="008275EC"/>
    <w:rsid w:val="00837A04"/>
    <w:rsid w:val="00841444"/>
    <w:rsid w:val="008415B5"/>
    <w:rsid w:val="00845AED"/>
    <w:rsid w:val="00847373"/>
    <w:rsid w:val="008545D4"/>
    <w:rsid w:val="0086363D"/>
    <w:rsid w:val="00864BE4"/>
    <w:rsid w:val="00886929"/>
    <w:rsid w:val="00891D67"/>
    <w:rsid w:val="00896D30"/>
    <w:rsid w:val="008B1EE7"/>
    <w:rsid w:val="008B7F31"/>
    <w:rsid w:val="008D4E20"/>
    <w:rsid w:val="008E2373"/>
    <w:rsid w:val="008F2FAD"/>
    <w:rsid w:val="008F3B67"/>
    <w:rsid w:val="00911C20"/>
    <w:rsid w:val="0093240A"/>
    <w:rsid w:val="00932724"/>
    <w:rsid w:val="009507C8"/>
    <w:rsid w:val="00953608"/>
    <w:rsid w:val="00953B75"/>
    <w:rsid w:val="009728AA"/>
    <w:rsid w:val="009809D0"/>
    <w:rsid w:val="009829D1"/>
    <w:rsid w:val="00982D0A"/>
    <w:rsid w:val="00984C37"/>
    <w:rsid w:val="00997683"/>
    <w:rsid w:val="009A2415"/>
    <w:rsid w:val="009B0818"/>
    <w:rsid w:val="009B39E6"/>
    <w:rsid w:val="009B62A1"/>
    <w:rsid w:val="009C2061"/>
    <w:rsid w:val="009D1DC1"/>
    <w:rsid w:val="009D331E"/>
    <w:rsid w:val="009E483D"/>
    <w:rsid w:val="00A165AE"/>
    <w:rsid w:val="00A2123D"/>
    <w:rsid w:val="00A2746B"/>
    <w:rsid w:val="00A31369"/>
    <w:rsid w:val="00A33924"/>
    <w:rsid w:val="00A33DBA"/>
    <w:rsid w:val="00A46B4D"/>
    <w:rsid w:val="00A47D93"/>
    <w:rsid w:val="00A50368"/>
    <w:rsid w:val="00A6233B"/>
    <w:rsid w:val="00A751F9"/>
    <w:rsid w:val="00A8613B"/>
    <w:rsid w:val="00AA5843"/>
    <w:rsid w:val="00AB3FDA"/>
    <w:rsid w:val="00AC226D"/>
    <w:rsid w:val="00AD0249"/>
    <w:rsid w:val="00AD2446"/>
    <w:rsid w:val="00AD6BF9"/>
    <w:rsid w:val="00AE4C0B"/>
    <w:rsid w:val="00AF0A79"/>
    <w:rsid w:val="00B008BD"/>
    <w:rsid w:val="00B061A6"/>
    <w:rsid w:val="00B14548"/>
    <w:rsid w:val="00B20848"/>
    <w:rsid w:val="00B21D2D"/>
    <w:rsid w:val="00B35012"/>
    <w:rsid w:val="00B368AE"/>
    <w:rsid w:val="00B51C33"/>
    <w:rsid w:val="00B66974"/>
    <w:rsid w:val="00B7051E"/>
    <w:rsid w:val="00B70BA7"/>
    <w:rsid w:val="00B8597C"/>
    <w:rsid w:val="00BA7128"/>
    <w:rsid w:val="00BB2FF7"/>
    <w:rsid w:val="00BB5D87"/>
    <w:rsid w:val="00BC0C11"/>
    <w:rsid w:val="00BC734F"/>
    <w:rsid w:val="00BD4988"/>
    <w:rsid w:val="00BE1826"/>
    <w:rsid w:val="00BE1D7C"/>
    <w:rsid w:val="00BF1A01"/>
    <w:rsid w:val="00BF51C1"/>
    <w:rsid w:val="00BF743E"/>
    <w:rsid w:val="00C04091"/>
    <w:rsid w:val="00C11578"/>
    <w:rsid w:val="00C256F0"/>
    <w:rsid w:val="00C536FA"/>
    <w:rsid w:val="00C606D0"/>
    <w:rsid w:val="00C64DF5"/>
    <w:rsid w:val="00C917ED"/>
    <w:rsid w:val="00C91FC7"/>
    <w:rsid w:val="00CA73FA"/>
    <w:rsid w:val="00CB0E21"/>
    <w:rsid w:val="00CB4007"/>
    <w:rsid w:val="00CB736D"/>
    <w:rsid w:val="00CC1AF3"/>
    <w:rsid w:val="00CC6B01"/>
    <w:rsid w:val="00CD3AD4"/>
    <w:rsid w:val="00CD651A"/>
    <w:rsid w:val="00CE695D"/>
    <w:rsid w:val="00CF12CF"/>
    <w:rsid w:val="00CF5573"/>
    <w:rsid w:val="00D01A23"/>
    <w:rsid w:val="00D214F3"/>
    <w:rsid w:val="00D27FAA"/>
    <w:rsid w:val="00D32E1A"/>
    <w:rsid w:val="00D36AE6"/>
    <w:rsid w:val="00D543BE"/>
    <w:rsid w:val="00D6775D"/>
    <w:rsid w:val="00D70745"/>
    <w:rsid w:val="00D73267"/>
    <w:rsid w:val="00D93101"/>
    <w:rsid w:val="00DA050E"/>
    <w:rsid w:val="00DA0C10"/>
    <w:rsid w:val="00DA2C19"/>
    <w:rsid w:val="00DB42B7"/>
    <w:rsid w:val="00DB5445"/>
    <w:rsid w:val="00DE23A9"/>
    <w:rsid w:val="00DF07C8"/>
    <w:rsid w:val="00DF7CED"/>
    <w:rsid w:val="00E036BE"/>
    <w:rsid w:val="00E03916"/>
    <w:rsid w:val="00E123F3"/>
    <w:rsid w:val="00E433C1"/>
    <w:rsid w:val="00E45AA8"/>
    <w:rsid w:val="00E562E7"/>
    <w:rsid w:val="00E627AC"/>
    <w:rsid w:val="00E67245"/>
    <w:rsid w:val="00E6794C"/>
    <w:rsid w:val="00E77245"/>
    <w:rsid w:val="00E805E5"/>
    <w:rsid w:val="00E83AC1"/>
    <w:rsid w:val="00E863BC"/>
    <w:rsid w:val="00E87325"/>
    <w:rsid w:val="00EA2962"/>
    <w:rsid w:val="00EA5AB6"/>
    <w:rsid w:val="00EB0EE6"/>
    <w:rsid w:val="00EB20C1"/>
    <w:rsid w:val="00EB59CD"/>
    <w:rsid w:val="00ED1659"/>
    <w:rsid w:val="00ED2230"/>
    <w:rsid w:val="00ED2351"/>
    <w:rsid w:val="00ED5BF5"/>
    <w:rsid w:val="00EF1EDD"/>
    <w:rsid w:val="00EF7927"/>
    <w:rsid w:val="00F01E0C"/>
    <w:rsid w:val="00F03AEB"/>
    <w:rsid w:val="00F126A2"/>
    <w:rsid w:val="00F155BE"/>
    <w:rsid w:val="00F1578B"/>
    <w:rsid w:val="00F20BA6"/>
    <w:rsid w:val="00F2566F"/>
    <w:rsid w:val="00F31970"/>
    <w:rsid w:val="00F3769A"/>
    <w:rsid w:val="00F40945"/>
    <w:rsid w:val="00F57639"/>
    <w:rsid w:val="00F629A4"/>
    <w:rsid w:val="00F81785"/>
    <w:rsid w:val="00F82F8B"/>
    <w:rsid w:val="00F87469"/>
    <w:rsid w:val="00F8778E"/>
    <w:rsid w:val="00FA19D8"/>
    <w:rsid w:val="00FB057C"/>
    <w:rsid w:val="00FB27A7"/>
    <w:rsid w:val="00FC20B4"/>
    <w:rsid w:val="00FC2CAE"/>
    <w:rsid w:val="00FC6BA2"/>
    <w:rsid w:val="00FC772E"/>
    <w:rsid w:val="00FD027D"/>
    <w:rsid w:val="00FE01B9"/>
    <w:rsid w:val="00FE3D0D"/>
    <w:rsid w:val="00FE61A3"/>
    <w:rsid w:val="00FF4CA6"/>
    <w:rsid w:val="00FF69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4F0F6DF2"/>
  <w15:chartTrackingRefBased/>
  <w15:docId w15:val="{A2431E26-4330-4657-BC4F-739A7AB6C0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spacing w:after="200" w:line="276" w:lineRule="auto"/>
    </w:pPr>
    <w:rPr>
      <w:rFonts w:ascii="Calibri" w:hAnsi="Calibri"/>
      <w:sz w:val="24"/>
      <w:szCs w:val="22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480" w:after="0"/>
      <w:outlineLvl w:val="0"/>
    </w:pPr>
    <w:rPr>
      <w:rFonts w:ascii="Cambria" w:hAnsi="Cambria"/>
      <w:b/>
      <w:bCs/>
      <w:sz w:val="36"/>
      <w:szCs w:val="28"/>
      <w:lang w:val="x-none" w:eastAsia="x-none"/>
    </w:rPr>
  </w:style>
  <w:style w:type="paragraph" w:styleId="2">
    <w:name w:val="heading 2"/>
    <w:basedOn w:val="a"/>
    <w:next w:val="a"/>
    <w:link w:val="20"/>
    <w:qFormat/>
    <w:pPr>
      <w:keepNext/>
      <w:keepLines/>
      <w:spacing w:before="200" w:after="0"/>
      <w:outlineLvl w:val="1"/>
    </w:pPr>
    <w:rPr>
      <w:rFonts w:ascii="Cambria" w:hAnsi="Cambria"/>
      <w:b/>
      <w:bCs/>
      <w:sz w:val="30"/>
      <w:szCs w:val="26"/>
      <w:lang w:val="x-none" w:eastAsia="x-none"/>
    </w:rPr>
  </w:style>
  <w:style w:type="paragraph" w:styleId="3">
    <w:name w:val="heading 3"/>
    <w:basedOn w:val="a"/>
    <w:next w:val="a"/>
    <w:link w:val="30"/>
    <w:qFormat/>
    <w:pPr>
      <w:keepNext/>
      <w:keepLines/>
      <w:spacing w:before="200" w:after="0"/>
      <w:outlineLvl w:val="2"/>
    </w:pPr>
    <w:rPr>
      <w:rFonts w:ascii="Cambria" w:hAnsi="Cambria"/>
      <w:b/>
      <w:bCs/>
      <w:sz w:val="28"/>
      <w:lang w:val="x-none" w:eastAsia="x-none"/>
    </w:rPr>
  </w:style>
  <w:style w:type="paragraph" w:styleId="4">
    <w:name w:val="heading 4"/>
    <w:basedOn w:val="a"/>
    <w:next w:val="a"/>
    <w:link w:val="40"/>
    <w:qFormat/>
    <w:pPr>
      <w:keepNext/>
      <w:keepLines/>
      <w:spacing w:before="200" w:after="0"/>
      <w:outlineLvl w:val="3"/>
    </w:pPr>
    <w:rPr>
      <w:rFonts w:ascii="Cambria" w:hAnsi="Cambria"/>
      <w:b/>
      <w:bCs/>
      <w:iCs/>
      <w:lang w:val="x-none" w:eastAsia="x-none"/>
    </w:rPr>
  </w:style>
  <w:style w:type="paragraph" w:styleId="5">
    <w:name w:val="heading 5"/>
    <w:basedOn w:val="a"/>
    <w:next w:val="a"/>
    <w:link w:val="50"/>
    <w:qFormat/>
    <w:pPr>
      <w:keepNext/>
      <w:keepLines/>
      <w:spacing w:before="200" w:after="0"/>
      <w:outlineLvl w:val="4"/>
    </w:pPr>
    <w:rPr>
      <w:rFonts w:ascii="Cambria" w:hAnsi="Cambria"/>
      <w:b/>
      <w:lang w:val="x-none" w:eastAsia="x-none"/>
    </w:rPr>
  </w:style>
  <w:style w:type="paragraph" w:styleId="6">
    <w:name w:val="heading 6"/>
    <w:basedOn w:val="a"/>
    <w:next w:val="a"/>
    <w:link w:val="60"/>
    <w:qFormat/>
    <w:pPr>
      <w:keepNext/>
      <w:keepLines/>
      <w:spacing w:before="200" w:after="0"/>
      <w:outlineLvl w:val="5"/>
    </w:pPr>
    <w:rPr>
      <w:rFonts w:ascii="Cambria" w:hAnsi="Cambria"/>
      <w:i/>
      <w:iCs/>
      <w:color w:val="16505E"/>
      <w:sz w:val="20"/>
      <w:szCs w:val="20"/>
      <w:lang w:val="x-none" w:eastAsia="x-none"/>
    </w:rPr>
  </w:style>
  <w:style w:type="paragraph" w:styleId="7">
    <w:name w:val="heading 7"/>
    <w:basedOn w:val="a"/>
    <w:next w:val="a"/>
    <w:link w:val="70"/>
    <w:qFormat/>
    <w:pPr>
      <w:keepNext/>
      <w:keepLines/>
      <w:spacing w:before="200" w:after="0"/>
      <w:outlineLvl w:val="6"/>
    </w:pPr>
    <w:rPr>
      <w:rFonts w:ascii="Cambria" w:hAnsi="Cambria"/>
      <w:i/>
      <w:iCs/>
      <w:color w:val="404040"/>
      <w:sz w:val="20"/>
      <w:szCs w:val="20"/>
      <w:lang w:val="x-none" w:eastAsia="x-none"/>
    </w:rPr>
  </w:style>
  <w:style w:type="paragraph" w:styleId="8">
    <w:name w:val="heading 8"/>
    <w:basedOn w:val="a"/>
    <w:next w:val="a"/>
    <w:link w:val="80"/>
    <w:qFormat/>
    <w:pPr>
      <w:keepNext/>
      <w:keepLines/>
      <w:spacing w:before="200" w:after="0"/>
      <w:outlineLvl w:val="7"/>
    </w:pPr>
    <w:rPr>
      <w:rFonts w:ascii="Cambria" w:hAnsi="Cambria"/>
      <w:color w:val="2DA2BF"/>
      <w:sz w:val="20"/>
      <w:szCs w:val="20"/>
      <w:lang w:val="x-none" w:eastAsia="x-none"/>
    </w:rPr>
  </w:style>
  <w:style w:type="paragraph" w:styleId="9">
    <w:name w:val="heading 9"/>
    <w:basedOn w:val="a"/>
    <w:next w:val="a"/>
    <w:link w:val="90"/>
    <w:qFormat/>
    <w:pPr>
      <w:keepNext/>
      <w:keepLines/>
      <w:spacing w:before="200" w:after="0"/>
      <w:outlineLvl w:val="8"/>
    </w:pPr>
    <w:rPr>
      <w:rFonts w:ascii="Cambria" w:hAnsi="Cambria"/>
      <w:i/>
      <w:iCs/>
      <w:color w:val="404040"/>
      <w:sz w:val="20"/>
      <w:szCs w:val="20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80">
    <w:name w:val="标题 8 字符"/>
    <w:link w:val="8"/>
    <w:rPr>
      <w:rFonts w:ascii="Cambria" w:eastAsia="宋体" w:hAnsi="Cambria" w:cs="Times New Roman"/>
      <w:color w:val="2DA2BF"/>
      <w:sz w:val="20"/>
      <w:szCs w:val="20"/>
    </w:rPr>
  </w:style>
  <w:style w:type="character" w:customStyle="1" w:styleId="Char">
    <w:name w:val="批注主题 Char"/>
    <w:link w:val="11"/>
    <w:rPr>
      <w:b/>
      <w:bCs/>
      <w:sz w:val="24"/>
      <w:szCs w:val="22"/>
    </w:rPr>
  </w:style>
  <w:style w:type="character" w:customStyle="1" w:styleId="12">
    <w:name w:val="明显参考1"/>
    <w:rPr>
      <w:b/>
      <w:bCs/>
      <w:smallCaps/>
      <w:color w:val="DA1F28"/>
      <w:spacing w:val="5"/>
      <w:u w:val="single"/>
    </w:rPr>
  </w:style>
  <w:style w:type="character" w:customStyle="1" w:styleId="a3">
    <w:name w:val="页脚 字符"/>
    <w:link w:val="a4"/>
    <w:rPr>
      <w:sz w:val="18"/>
      <w:szCs w:val="18"/>
    </w:rPr>
  </w:style>
  <w:style w:type="character" w:customStyle="1" w:styleId="a5">
    <w:name w:val="文本块 字符"/>
    <w:link w:val="a6"/>
    <w:rPr>
      <w:i/>
      <w:iCs/>
      <w:color w:val="000000"/>
    </w:rPr>
  </w:style>
  <w:style w:type="character" w:customStyle="1" w:styleId="13">
    <w:name w:val="不明显参考1"/>
    <w:rPr>
      <w:smallCaps/>
      <w:color w:val="DA1F28"/>
      <w:u w:val="single"/>
    </w:rPr>
  </w:style>
  <w:style w:type="character" w:customStyle="1" w:styleId="a7">
    <w:name w:val="页眉 字符"/>
    <w:link w:val="a8"/>
    <w:rPr>
      <w:sz w:val="18"/>
      <w:szCs w:val="18"/>
    </w:rPr>
  </w:style>
  <w:style w:type="character" w:customStyle="1" w:styleId="14">
    <w:name w:val="明显强调1"/>
    <w:rPr>
      <w:b/>
      <w:bCs/>
      <w:i/>
      <w:iCs/>
      <w:color w:val="2DA2BF"/>
    </w:rPr>
  </w:style>
  <w:style w:type="character" w:customStyle="1" w:styleId="30">
    <w:name w:val="标题 3 字符"/>
    <w:link w:val="3"/>
    <w:rPr>
      <w:rFonts w:ascii="Cambria" w:hAnsi="Cambria"/>
      <w:b/>
      <w:bCs/>
      <w:sz w:val="28"/>
      <w:szCs w:val="22"/>
    </w:rPr>
  </w:style>
  <w:style w:type="character" w:customStyle="1" w:styleId="40">
    <w:name w:val="标题 4 字符"/>
    <w:link w:val="4"/>
    <w:rPr>
      <w:rFonts w:ascii="Cambria" w:hAnsi="Cambria"/>
      <w:b/>
      <w:bCs/>
      <w:iCs/>
      <w:sz w:val="24"/>
      <w:szCs w:val="22"/>
    </w:rPr>
  </w:style>
  <w:style w:type="character" w:customStyle="1" w:styleId="Char0">
    <w:name w:val="无间隔 Char"/>
    <w:link w:val="15"/>
    <w:rPr>
      <w:lang w:val="en-US" w:eastAsia="zh-CN" w:bidi="ar-SA"/>
    </w:rPr>
  </w:style>
  <w:style w:type="character" w:styleId="a9">
    <w:name w:val="Strong"/>
    <w:qFormat/>
    <w:rPr>
      <w:b/>
      <w:bCs/>
    </w:rPr>
  </w:style>
  <w:style w:type="character" w:styleId="aa">
    <w:name w:val="Hyperlink"/>
    <w:uiPriority w:val="99"/>
    <w:rPr>
      <w:color w:val="0000FF"/>
      <w:u w:val="single"/>
    </w:rPr>
  </w:style>
  <w:style w:type="character" w:customStyle="1" w:styleId="90">
    <w:name w:val="标题 9 字符"/>
    <w:link w:val="9"/>
    <w:rPr>
      <w:rFonts w:ascii="Cambria" w:eastAsia="宋体" w:hAnsi="Cambria" w:cs="Times New Roman"/>
      <w:i/>
      <w:iCs/>
      <w:color w:val="404040"/>
      <w:sz w:val="20"/>
      <w:szCs w:val="20"/>
    </w:rPr>
  </w:style>
  <w:style w:type="character" w:customStyle="1" w:styleId="16">
    <w:name w:val="批注引用1"/>
    <w:rPr>
      <w:sz w:val="21"/>
      <w:szCs w:val="21"/>
    </w:rPr>
  </w:style>
  <w:style w:type="character" w:customStyle="1" w:styleId="10">
    <w:name w:val="标题 1 字符"/>
    <w:link w:val="1"/>
    <w:rPr>
      <w:rFonts w:ascii="Cambria" w:eastAsia="宋体" w:hAnsi="Cambria" w:cs="Times New Roman"/>
      <w:b/>
      <w:bCs/>
      <w:sz w:val="36"/>
      <w:szCs w:val="28"/>
    </w:rPr>
  </w:style>
  <w:style w:type="character" w:customStyle="1" w:styleId="ab">
    <w:name w:val="副标题 字符"/>
    <w:link w:val="ac"/>
    <w:rPr>
      <w:rFonts w:ascii="Cambria" w:eastAsia="宋体" w:hAnsi="Cambria" w:cs="Times New Roman"/>
      <w:i/>
      <w:iCs/>
      <w:color w:val="2DA2BF"/>
      <w:spacing w:val="15"/>
      <w:sz w:val="24"/>
      <w:szCs w:val="24"/>
    </w:rPr>
  </w:style>
  <w:style w:type="character" w:customStyle="1" w:styleId="ad">
    <w:name w:val="已访问的超链接"/>
    <w:rPr>
      <w:color w:val="800080"/>
      <w:u w:val="single"/>
    </w:rPr>
  </w:style>
  <w:style w:type="character" w:customStyle="1" w:styleId="60">
    <w:name w:val="标题 6 字符"/>
    <w:link w:val="6"/>
    <w:rPr>
      <w:rFonts w:ascii="Cambria" w:eastAsia="宋体" w:hAnsi="Cambria" w:cs="Times New Roman"/>
      <w:i/>
      <w:iCs/>
      <w:color w:val="16505E"/>
    </w:rPr>
  </w:style>
  <w:style w:type="character" w:customStyle="1" w:styleId="17">
    <w:name w:val="书籍标题1"/>
    <w:rPr>
      <w:b/>
      <w:bCs/>
      <w:smallCaps/>
      <w:spacing w:val="5"/>
    </w:rPr>
  </w:style>
  <w:style w:type="character" w:customStyle="1" w:styleId="ae">
    <w:name w:val="批注框文本 字符"/>
    <w:link w:val="af"/>
    <w:rPr>
      <w:sz w:val="18"/>
      <w:szCs w:val="18"/>
    </w:rPr>
  </w:style>
  <w:style w:type="character" w:customStyle="1" w:styleId="18">
    <w:name w:val="不明显强调1"/>
    <w:rPr>
      <w:i/>
      <w:iCs/>
      <w:color w:val="808080"/>
    </w:rPr>
  </w:style>
  <w:style w:type="character" w:customStyle="1" w:styleId="af0">
    <w:name w:val="标题 字符"/>
    <w:link w:val="af1"/>
    <w:rPr>
      <w:rFonts w:ascii="Cambria" w:eastAsia="宋体" w:hAnsi="Cambria" w:cs="Times New Roman"/>
      <w:color w:val="343434"/>
      <w:spacing w:val="5"/>
      <w:kern w:val="28"/>
      <w:sz w:val="52"/>
      <w:szCs w:val="52"/>
    </w:rPr>
  </w:style>
  <w:style w:type="character" w:customStyle="1" w:styleId="19">
    <w:name w:val="占位符文本1"/>
    <w:rPr>
      <w:color w:val="808080"/>
    </w:rPr>
  </w:style>
  <w:style w:type="character" w:customStyle="1" w:styleId="Char1">
    <w:name w:val="明显引用 Char"/>
    <w:link w:val="1a"/>
    <w:rPr>
      <w:b/>
      <w:bCs/>
      <w:i/>
      <w:iCs/>
      <w:color w:val="2DA2BF"/>
    </w:rPr>
  </w:style>
  <w:style w:type="character" w:customStyle="1" w:styleId="70">
    <w:name w:val="标题 7 字符"/>
    <w:link w:val="7"/>
    <w:rPr>
      <w:rFonts w:ascii="Cambria" w:eastAsia="宋体" w:hAnsi="Cambria" w:cs="Times New Roman"/>
      <w:i/>
      <w:iCs/>
      <w:color w:val="404040"/>
    </w:rPr>
  </w:style>
  <w:style w:type="character" w:customStyle="1" w:styleId="af2">
    <w:name w:val="批注文字 字符"/>
    <w:link w:val="af3"/>
    <w:rPr>
      <w:sz w:val="24"/>
      <w:szCs w:val="22"/>
    </w:rPr>
  </w:style>
  <w:style w:type="character" w:customStyle="1" w:styleId="20">
    <w:name w:val="标题 2 字符"/>
    <w:link w:val="2"/>
    <w:rPr>
      <w:rFonts w:ascii="Cambria" w:eastAsia="宋体" w:hAnsi="Cambria" w:cs="Times New Roman"/>
      <w:b/>
      <w:bCs/>
      <w:sz w:val="30"/>
      <w:szCs w:val="26"/>
    </w:rPr>
  </w:style>
  <w:style w:type="character" w:customStyle="1" w:styleId="50">
    <w:name w:val="标题 5 字符"/>
    <w:link w:val="5"/>
    <w:rPr>
      <w:rFonts w:ascii="Cambria" w:hAnsi="Cambria"/>
      <w:b/>
      <w:sz w:val="24"/>
      <w:szCs w:val="22"/>
    </w:rPr>
  </w:style>
  <w:style w:type="character" w:styleId="af4">
    <w:name w:val="Emphasis"/>
    <w:qFormat/>
    <w:rPr>
      <w:i/>
      <w:iCs/>
    </w:rPr>
  </w:style>
  <w:style w:type="paragraph" w:customStyle="1" w:styleId="1b">
    <w:name w:val="普通(网站)1"/>
    <w:basedOn w:val="a"/>
    <w:pPr>
      <w:spacing w:before="100" w:beforeAutospacing="1" w:after="100" w:afterAutospacing="1" w:line="240" w:lineRule="auto"/>
    </w:pPr>
    <w:rPr>
      <w:rFonts w:ascii="宋体" w:hAnsi="宋体" w:cs="宋体"/>
      <w:szCs w:val="24"/>
    </w:rPr>
  </w:style>
  <w:style w:type="paragraph" w:customStyle="1" w:styleId="15">
    <w:name w:val="无间隔1"/>
    <w:link w:val="Char0"/>
  </w:style>
  <w:style w:type="paragraph" w:styleId="a4">
    <w:name w:val="footer"/>
    <w:basedOn w:val="a"/>
    <w:link w:val="a3"/>
    <w:pPr>
      <w:tabs>
        <w:tab w:val="center" w:pos="4153"/>
        <w:tab w:val="right" w:pos="8306"/>
      </w:tabs>
      <w:snapToGrid w:val="0"/>
    </w:pPr>
    <w:rPr>
      <w:rFonts w:ascii="Times New Roman" w:hAnsi="Times New Roman"/>
      <w:sz w:val="18"/>
      <w:szCs w:val="18"/>
      <w:lang w:val="x-none" w:eastAsia="x-none"/>
    </w:rPr>
  </w:style>
  <w:style w:type="paragraph" w:styleId="af">
    <w:name w:val="Balloon Text"/>
    <w:basedOn w:val="a"/>
    <w:link w:val="ae"/>
    <w:pPr>
      <w:spacing w:after="0" w:line="240" w:lineRule="auto"/>
    </w:pPr>
    <w:rPr>
      <w:rFonts w:ascii="Times New Roman" w:hAnsi="Times New Roman"/>
      <w:sz w:val="18"/>
      <w:szCs w:val="18"/>
      <w:lang w:val="x-none" w:eastAsia="x-none"/>
    </w:rPr>
  </w:style>
  <w:style w:type="paragraph" w:styleId="TOC4">
    <w:name w:val="toc 4"/>
    <w:basedOn w:val="a"/>
    <w:next w:val="a"/>
    <w:uiPriority w:val="39"/>
    <w:pPr>
      <w:ind w:leftChars="600" w:left="1260"/>
    </w:pPr>
  </w:style>
  <w:style w:type="paragraph" w:styleId="a8">
    <w:name w:val="header"/>
    <w:basedOn w:val="a"/>
    <w:link w:val="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/>
      <w:sz w:val="18"/>
      <w:szCs w:val="18"/>
      <w:lang w:val="x-none" w:eastAsia="x-none"/>
    </w:rPr>
  </w:style>
  <w:style w:type="paragraph" w:customStyle="1" w:styleId="1c">
    <w:name w:val="列表段落1"/>
    <w:basedOn w:val="a"/>
    <w:pPr>
      <w:ind w:left="720"/>
    </w:pPr>
  </w:style>
  <w:style w:type="paragraph" w:styleId="ac">
    <w:name w:val="Subtitle"/>
    <w:basedOn w:val="a"/>
    <w:next w:val="a"/>
    <w:link w:val="ab"/>
    <w:qFormat/>
    <w:rPr>
      <w:rFonts w:ascii="Cambria" w:hAnsi="Cambria"/>
      <w:i/>
      <w:iCs/>
      <w:color w:val="2DA2BF"/>
      <w:spacing w:val="15"/>
      <w:szCs w:val="24"/>
      <w:lang w:val="x-none" w:eastAsia="x-none"/>
    </w:rPr>
  </w:style>
  <w:style w:type="paragraph" w:styleId="a6">
    <w:name w:val="Block Text"/>
    <w:basedOn w:val="a"/>
    <w:next w:val="a"/>
    <w:link w:val="a5"/>
    <w:rPr>
      <w:rFonts w:ascii="Times New Roman" w:hAnsi="Times New Roman"/>
      <w:i/>
      <w:iCs/>
      <w:color w:val="000000"/>
      <w:sz w:val="20"/>
      <w:szCs w:val="20"/>
      <w:lang w:val="x-none" w:eastAsia="x-none"/>
    </w:rPr>
  </w:style>
  <w:style w:type="paragraph" w:styleId="TOC2">
    <w:name w:val="toc 2"/>
    <w:basedOn w:val="a"/>
    <w:next w:val="a"/>
    <w:uiPriority w:val="39"/>
    <w:pPr>
      <w:ind w:leftChars="200" w:left="420"/>
    </w:pPr>
  </w:style>
  <w:style w:type="paragraph" w:customStyle="1" w:styleId="11">
    <w:name w:val="批注主题1"/>
    <w:basedOn w:val="af3"/>
    <w:next w:val="af3"/>
    <w:link w:val="Char"/>
    <w:rPr>
      <w:b/>
      <w:bCs/>
    </w:rPr>
  </w:style>
  <w:style w:type="paragraph" w:customStyle="1" w:styleId="1a">
    <w:name w:val="明显引用1"/>
    <w:basedOn w:val="a"/>
    <w:next w:val="a"/>
    <w:link w:val="Char1"/>
    <w:pPr>
      <w:pBdr>
        <w:bottom w:val="single" w:sz="4" w:space="4" w:color="2DA2BF"/>
      </w:pBdr>
      <w:spacing w:before="200" w:after="280"/>
      <w:ind w:left="936" w:right="936"/>
    </w:pPr>
    <w:rPr>
      <w:rFonts w:ascii="Times New Roman" w:hAnsi="Times New Roman"/>
      <w:b/>
      <w:bCs/>
      <w:i/>
      <w:iCs/>
      <w:color w:val="2DA2BF"/>
      <w:sz w:val="20"/>
      <w:szCs w:val="20"/>
      <w:lang w:val="x-none" w:eastAsia="x-none"/>
    </w:rPr>
  </w:style>
  <w:style w:type="paragraph" w:customStyle="1" w:styleId="TOC1">
    <w:name w:val="TOC 标题1"/>
    <w:basedOn w:val="1"/>
    <w:next w:val="a"/>
    <w:pPr>
      <w:outlineLvl w:val="9"/>
    </w:pPr>
    <w:rPr>
      <w:color w:val="21798E"/>
    </w:rPr>
  </w:style>
  <w:style w:type="paragraph" w:styleId="af1">
    <w:name w:val="Title"/>
    <w:basedOn w:val="a"/>
    <w:next w:val="a"/>
    <w:link w:val="af0"/>
    <w:qFormat/>
    <w:pPr>
      <w:pBdr>
        <w:bottom w:val="single" w:sz="8" w:space="4" w:color="2DA2BF"/>
      </w:pBdr>
      <w:spacing w:after="300" w:line="240" w:lineRule="auto"/>
    </w:pPr>
    <w:rPr>
      <w:rFonts w:ascii="Cambria" w:hAnsi="Cambria"/>
      <w:color w:val="343434"/>
      <w:spacing w:val="5"/>
      <w:kern w:val="28"/>
      <w:sz w:val="52"/>
      <w:szCs w:val="52"/>
      <w:lang w:val="x-none" w:eastAsia="x-none"/>
    </w:rPr>
  </w:style>
  <w:style w:type="paragraph" w:styleId="af3">
    <w:name w:val="annotation text"/>
    <w:basedOn w:val="a"/>
    <w:link w:val="af2"/>
    <w:rPr>
      <w:rFonts w:ascii="Times New Roman" w:hAnsi="Times New Roman"/>
      <w:lang w:val="x-none" w:eastAsia="x-none"/>
    </w:rPr>
  </w:style>
  <w:style w:type="paragraph" w:styleId="TOC10">
    <w:name w:val="toc 1"/>
    <w:basedOn w:val="a"/>
    <w:next w:val="a"/>
    <w:uiPriority w:val="39"/>
    <w:pPr>
      <w:tabs>
        <w:tab w:val="left" w:pos="420"/>
        <w:tab w:val="right" w:leader="dot" w:pos="8296"/>
      </w:tabs>
      <w:spacing w:line="240" w:lineRule="atLeast"/>
      <w:jc w:val="center"/>
    </w:pPr>
    <w:rPr>
      <w:lang w:val="zh-CN"/>
    </w:rPr>
  </w:style>
  <w:style w:type="paragraph" w:styleId="TOC3">
    <w:name w:val="toc 3"/>
    <w:basedOn w:val="a"/>
    <w:next w:val="a"/>
    <w:uiPriority w:val="39"/>
    <w:pPr>
      <w:ind w:leftChars="400" w:left="840"/>
    </w:pPr>
  </w:style>
  <w:style w:type="paragraph" w:styleId="af5">
    <w:name w:val="caption"/>
    <w:basedOn w:val="a"/>
    <w:next w:val="a"/>
    <w:qFormat/>
    <w:pPr>
      <w:spacing w:line="240" w:lineRule="auto"/>
    </w:pPr>
    <w:rPr>
      <w:b/>
      <w:bCs/>
      <w:color w:val="2DA2BF"/>
      <w:sz w:val="18"/>
      <w:szCs w:val="18"/>
    </w:rPr>
  </w:style>
  <w:style w:type="character" w:styleId="af6">
    <w:name w:val="Placeholder Text"/>
    <w:basedOn w:val="a0"/>
    <w:uiPriority w:val="99"/>
    <w:semiHidden/>
    <w:rsid w:val="00317319"/>
    <w:rPr>
      <w:color w:val="808080"/>
    </w:rPr>
  </w:style>
  <w:style w:type="paragraph" w:styleId="af7">
    <w:name w:val="List Paragraph"/>
    <w:basedOn w:val="a"/>
    <w:uiPriority w:val="34"/>
    <w:qFormat/>
    <w:rsid w:val="004536C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6914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2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image" Target="media/image11.jpg"/><Relationship Id="rId42" Type="http://schemas.openxmlformats.org/officeDocument/2006/relationships/oleObject" Target="embeddings/oleObject12.bin"/><Relationship Id="rId47" Type="http://schemas.openxmlformats.org/officeDocument/2006/relationships/image" Target="media/image26.wmf"/><Relationship Id="rId63" Type="http://schemas.openxmlformats.org/officeDocument/2006/relationships/image" Target="media/image34.wmf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7.wmf"/><Relationship Id="rId11" Type="http://schemas.openxmlformats.org/officeDocument/2006/relationships/oleObject" Target="embeddings/oleObject2.bin"/><Relationship Id="rId24" Type="http://schemas.openxmlformats.org/officeDocument/2006/relationships/image" Target="media/image14.wmf"/><Relationship Id="rId32" Type="http://schemas.openxmlformats.org/officeDocument/2006/relationships/oleObject" Target="embeddings/oleObject7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5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61" Type="http://schemas.openxmlformats.org/officeDocument/2006/relationships/image" Target="media/image33.wmf"/><Relationship Id="rId19" Type="http://schemas.openxmlformats.org/officeDocument/2006/relationships/image" Target="media/image9.jpg"/><Relationship Id="rId14" Type="http://schemas.openxmlformats.org/officeDocument/2006/relationships/image" Target="media/image5.png"/><Relationship Id="rId22" Type="http://schemas.openxmlformats.org/officeDocument/2006/relationships/image" Target="media/image12.jpg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69" Type="http://schemas.openxmlformats.org/officeDocument/2006/relationships/fontTable" Target="fontTable.xml"/><Relationship Id="rId8" Type="http://schemas.openxmlformats.org/officeDocument/2006/relationships/header" Target="header1.xml"/><Relationship Id="rId51" Type="http://schemas.openxmlformats.org/officeDocument/2006/relationships/image" Target="media/image28.w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4.bin"/><Relationship Id="rId33" Type="http://schemas.openxmlformats.org/officeDocument/2006/relationships/image" Target="media/image19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32.wmf"/><Relationship Id="rId67" Type="http://schemas.openxmlformats.org/officeDocument/2006/relationships/header" Target="header2.xml"/><Relationship Id="rId20" Type="http://schemas.openxmlformats.org/officeDocument/2006/relationships/image" Target="media/image10.jpg"/><Relationship Id="rId41" Type="http://schemas.openxmlformats.org/officeDocument/2006/relationships/image" Target="media/image23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3.jpg"/><Relationship Id="rId28" Type="http://schemas.openxmlformats.org/officeDocument/2006/relationships/image" Target="media/image16.png"/><Relationship Id="rId36" Type="http://schemas.openxmlformats.org/officeDocument/2006/relationships/oleObject" Target="embeddings/oleObject9.bin"/><Relationship Id="rId49" Type="http://schemas.openxmlformats.org/officeDocument/2006/relationships/image" Target="media/image27.wmf"/><Relationship Id="rId57" Type="http://schemas.openxmlformats.org/officeDocument/2006/relationships/image" Target="media/image3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8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5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39" Type="http://schemas.openxmlformats.org/officeDocument/2006/relationships/image" Target="media/image22.wmf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6.bin"/><Relationship Id="rId55" Type="http://schemas.openxmlformats.org/officeDocument/2006/relationships/image" Target="media/image30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ixg\Desktop\&#24037;&#31243;&#30005;&#30913;&#22330;&#25968;&#20540;&#35745;&#31639;&#25253;&#21578;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F08D76-CB94-4D31-8242-3BC5BFE57C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工程电磁场数值计算报告</Template>
  <TotalTime>3074</TotalTime>
  <Pages>20</Pages>
  <Words>2667</Words>
  <Characters>15206</Characters>
  <Application>Microsoft Office Word</Application>
  <DocSecurity>0</DocSecurity>
  <PresentationFormat/>
  <Lines>126</Lines>
  <Paragraphs>35</Paragraphs>
  <Slides>0</Slides>
  <Notes>0</Notes>
  <HiddenSlides>0</HiddenSlides>
  <MMClips>0</MMClips>
  <ScaleCrop>false</ScaleCrop>
  <Company> </Company>
  <LinksUpToDate>false</LinksUpToDate>
  <CharactersWithSpaces>17838</CharactersWithSpaces>
  <SharedDoc>false</SharedDoc>
  <HLinks>
    <vt:vector size="240" baseType="variant">
      <vt:variant>
        <vt:i4>1507391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342490708</vt:lpwstr>
      </vt:variant>
      <vt:variant>
        <vt:i4>1507391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42490707</vt:lpwstr>
      </vt:variant>
      <vt:variant>
        <vt:i4>1507391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42490706</vt:lpwstr>
      </vt:variant>
      <vt:variant>
        <vt:i4>1507391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42490705</vt:lpwstr>
      </vt:variant>
      <vt:variant>
        <vt:i4>1507391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42490704</vt:lpwstr>
      </vt:variant>
      <vt:variant>
        <vt:i4>1507391</vt:i4>
      </vt:variant>
      <vt:variant>
        <vt:i4>209</vt:i4>
      </vt:variant>
      <vt:variant>
        <vt:i4>0</vt:i4>
      </vt:variant>
      <vt:variant>
        <vt:i4>5</vt:i4>
      </vt:variant>
      <vt:variant>
        <vt:lpwstr/>
      </vt:variant>
      <vt:variant>
        <vt:lpwstr>_Toc342490703</vt:lpwstr>
      </vt:variant>
      <vt:variant>
        <vt:i4>1507391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42490702</vt:lpwstr>
      </vt:variant>
      <vt:variant>
        <vt:i4>1507391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42490701</vt:lpwstr>
      </vt:variant>
      <vt:variant>
        <vt:i4>1507391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42490700</vt:lpwstr>
      </vt:variant>
      <vt:variant>
        <vt:i4>1966142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42490699</vt:lpwstr>
      </vt:variant>
      <vt:variant>
        <vt:i4>1966142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42490698</vt:lpwstr>
      </vt:variant>
      <vt:variant>
        <vt:i4>1966142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42490697</vt:lpwstr>
      </vt:variant>
      <vt:variant>
        <vt:i4>1966142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42490696</vt:lpwstr>
      </vt:variant>
      <vt:variant>
        <vt:i4>1966142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42490695</vt:lpwstr>
      </vt:variant>
      <vt:variant>
        <vt:i4>1966142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42490694</vt:lpwstr>
      </vt:variant>
      <vt:variant>
        <vt:i4>1966142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42490693</vt:lpwstr>
      </vt:variant>
      <vt:variant>
        <vt:i4>1966142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42490692</vt:lpwstr>
      </vt:variant>
      <vt:variant>
        <vt:i4>1966142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42490691</vt:lpwstr>
      </vt:variant>
      <vt:variant>
        <vt:i4>1966142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42490690</vt:lpwstr>
      </vt:variant>
      <vt:variant>
        <vt:i4>2031678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42490689</vt:lpwstr>
      </vt:variant>
      <vt:variant>
        <vt:i4>2031678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42490688</vt:lpwstr>
      </vt:variant>
      <vt:variant>
        <vt:i4>2031678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42490687</vt:lpwstr>
      </vt:variant>
      <vt:variant>
        <vt:i4>203167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42490686</vt:lpwstr>
      </vt:variant>
      <vt:variant>
        <vt:i4>203167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42490685</vt:lpwstr>
      </vt:variant>
      <vt:variant>
        <vt:i4>2031678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42490684</vt:lpwstr>
      </vt:variant>
      <vt:variant>
        <vt:i4>2031678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42490683</vt:lpwstr>
      </vt:variant>
      <vt:variant>
        <vt:i4>203167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42490682</vt:lpwstr>
      </vt:variant>
      <vt:variant>
        <vt:i4>203167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42490681</vt:lpwstr>
      </vt:variant>
      <vt:variant>
        <vt:i4>203167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42490680</vt:lpwstr>
      </vt:variant>
      <vt:variant>
        <vt:i4>104863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42490679</vt:lpwstr>
      </vt:variant>
      <vt:variant>
        <vt:i4>104863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42490678</vt:lpwstr>
      </vt:variant>
      <vt:variant>
        <vt:i4>104863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42490677</vt:lpwstr>
      </vt:variant>
      <vt:variant>
        <vt:i4>104863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42490676</vt:lpwstr>
      </vt:variant>
      <vt:variant>
        <vt:i4>104863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42490675</vt:lpwstr>
      </vt:variant>
      <vt:variant>
        <vt:i4>104863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42490674</vt:lpwstr>
      </vt:variant>
      <vt:variant>
        <vt:i4>104863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42490673</vt:lpwstr>
      </vt:variant>
      <vt:variant>
        <vt:i4>104863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42490672</vt:lpwstr>
      </vt:variant>
      <vt:variant>
        <vt:i4>104863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42490671</vt:lpwstr>
      </vt:variant>
      <vt:variant>
        <vt:i4>104863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42490670</vt:lpwstr>
      </vt:variant>
      <vt:variant>
        <vt:i4>111417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4249066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anghongcheng1989</dc:title>
  <dc:subject/>
  <dc:creator>huanghongcheng1989</dc:creator>
  <cp:keywords/>
  <dc:description/>
  <cp:lastModifiedBy>弘洋 谢</cp:lastModifiedBy>
  <cp:revision>6</cp:revision>
  <cp:lastPrinted>2012-11-26T02:21:00Z</cp:lastPrinted>
  <dcterms:created xsi:type="dcterms:W3CDTF">2017-11-02T06:22:00Z</dcterms:created>
  <dcterms:modified xsi:type="dcterms:W3CDTF">2018-11-04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6.6.0.2877</vt:lpwstr>
  </property>
  <property fmtid="{D5CDD505-2E9C-101B-9397-08002B2CF9AE}" pid="4" name="Docear4Word_StyleTitle">
    <vt:lpwstr>ACM SIG Proceedings With Long Author List</vt:lpwstr>
  </property>
</Properties>
</file>